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1129" w:rsidRPr="00413E4B" w:rsidRDefault="00FA0DCC" w:rsidP="00511129">
      <w:pPr>
        <w:pStyle w:val="aff5"/>
        <w:ind w:left="0"/>
        <w:jc w:val="left"/>
      </w:pPr>
      <w:bookmarkStart w:id="0" w:name="_Toc116032502"/>
      <w:bookmarkStart w:id="1" w:name="_Toc116032510"/>
      <w:r>
        <w:rPr>
          <w:noProof/>
          <w:lang w:val="ru-RU" w:eastAsia="ru-RU"/>
        </w:rPr>
        <w:drawing>
          <wp:anchor distT="0" distB="0" distL="114300" distR="114300" simplePos="0" relativeHeight="251665408" behindDoc="0" locked="0" layoutInCell="1" allowOverlap="1">
            <wp:simplePos x="0" y="0"/>
            <wp:positionH relativeFrom="column">
              <wp:posOffset>-562817</wp:posOffset>
            </wp:positionH>
            <wp:positionV relativeFrom="paragraph">
              <wp:posOffset>-549969</wp:posOffset>
            </wp:positionV>
            <wp:extent cx="7381211" cy="10451805"/>
            <wp:effectExtent l="19050" t="0" r="0" b="0"/>
            <wp:wrapNone/>
            <wp:docPr id="2" name="Рисунок 2" descr="C:\Users\1\Pictures\2023-11-01 ооп\ооп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Pictures\2023-11-01 ооп\ооп 001.jpg"/>
                    <pic:cNvPicPr>
                      <a:picLocks noChangeAspect="1" noChangeArrowheads="1"/>
                    </pic:cNvPicPr>
                  </pic:nvPicPr>
                  <pic:blipFill>
                    <a:blip r:embed="rId8"/>
                    <a:srcRect l="2004" t="1909"/>
                    <a:stretch>
                      <a:fillRect/>
                    </a:stretch>
                  </pic:blipFill>
                  <pic:spPr bwMode="auto">
                    <a:xfrm>
                      <a:off x="0" y="0"/>
                      <a:ext cx="7381007" cy="10451516"/>
                    </a:xfrm>
                    <a:prstGeom prst="rect">
                      <a:avLst/>
                    </a:prstGeom>
                    <a:noFill/>
                    <a:ln w="9525">
                      <a:noFill/>
                      <a:miter lim="800000"/>
                      <a:headEnd/>
                      <a:tailEnd/>
                    </a:ln>
                  </pic:spPr>
                </pic:pic>
              </a:graphicData>
            </a:graphic>
          </wp:anchor>
        </w:drawing>
      </w:r>
      <w:r w:rsidR="00511129" w:rsidRPr="00413E4B">
        <w:rPr>
          <w:noProof/>
          <w:lang w:val="ru-RU" w:eastAsia="ru-RU"/>
        </w:rPr>
        <w:drawing>
          <wp:anchor distT="0" distB="0" distL="114300" distR="114300" simplePos="0" relativeHeight="251664384" behindDoc="0" locked="0" layoutInCell="1" allowOverlap="1">
            <wp:simplePos x="0" y="0"/>
            <wp:positionH relativeFrom="column">
              <wp:posOffset>2956560</wp:posOffset>
            </wp:positionH>
            <wp:positionV relativeFrom="paragraph">
              <wp:posOffset>-458833</wp:posOffset>
            </wp:positionV>
            <wp:extent cx="514350" cy="500743"/>
            <wp:effectExtent l="19050" t="0" r="0" b="0"/>
            <wp:wrapNone/>
            <wp:docPr id="780"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4350" cy="500743"/>
                    </a:xfrm>
                    <a:prstGeom prst="rect">
                      <a:avLst/>
                    </a:prstGeom>
                    <a:noFill/>
                    <a:ln>
                      <a:noFill/>
                    </a:ln>
                  </pic:spPr>
                </pic:pic>
              </a:graphicData>
            </a:graphic>
          </wp:anchor>
        </w:drawing>
      </w:r>
    </w:p>
    <w:p w:rsidR="00511129" w:rsidRPr="00511129" w:rsidRDefault="00511129" w:rsidP="00511129">
      <w:pPr>
        <w:spacing w:after="0" w:line="240" w:lineRule="auto"/>
        <w:jc w:val="center"/>
        <w:rPr>
          <w:rFonts w:ascii="Times New Roman" w:hAnsi="Times New Roman"/>
          <w:b/>
          <w:sz w:val="20"/>
          <w:szCs w:val="20"/>
          <w:lang w:val="ru-RU"/>
        </w:rPr>
      </w:pPr>
      <w:r w:rsidRPr="00511129">
        <w:rPr>
          <w:rFonts w:ascii="Times New Roman" w:hAnsi="Times New Roman"/>
          <w:b/>
          <w:sz w:val="20"/>
          <w:szCs w:val="20"/>
          <w:lang w:val="ru-RU"/>
        </w:rPr>
        <w:t>РЕСПУБЛИКА ДАГЕСТАН</w:t>
      </w:r>
    </w:p>
    <w:p w:rsidR="00511129" w:rsidRPr="00511129" w:rsidRDefault="00511129" w:rsidP="00511129">
      <w:pPr>
        <w:spacing w:after="0" w:line="240" w:lineRule="auto"/>
        <w:jc w:val="center"/>
        <w:rPr>
          <w:rFonts w:ascii="Times New Roman" w:hAnsi="Times New Roman"/>
          <w:b/>
          <w:sz w:val="20"/>
          <w:szCs w:val="20"/>
          <w:lang w:val="ru-RU"/>
        </w:rPr>
      </w:pPr>
      <w:r w:rsidRPr="00511129">
        <w:rPr>
          <w:rFonts w:ascii="Times New Roman" w:hAnsi="Times New Roman"/>
          <w:b/>
          <w:sz w:val="20"/>
          <w:szCs w:val="20"/>
          <w:lang w:val="ru-RU"/>
        </w:rPr>
        <w:t>МУНИЦИПАЛЬНОЕ КАЗЕННОЕ ОБЩЕОБРАЗОВАТЕЛЬНОЕ УЧРЕЖДЕНИЕ «АВЕРЬЯНОВСКАЯ СРЕДНЯЯ ОБЩЕОБРАЗОВАТЕЛЬНАЯ ШКОЛА ИМЕНИ ОМАРОВА ГУСЕЙНА ОМАРОВИЧА»</w:t>
      </w:r>
    </w:p>
    <w:p w:rsidR="00511129" w:rsidRPr="00511129" w:rsidRDefault="00511129" w:rsidP="00511129">
      <w:pPr>
        <w:suppressAutoHyphens/>
        <w:spacing w:after="0" w:line="240" w:lineRule="auto"/>
        <w:jc w:val="center"/>
        <w:rPr>
          <w:rFonts w:ascii="Times New Roman" w:hAnsi="Times New Roman"/>
          <w:b/>
          <w:sz w:val="20"/>
          <w:szCs w:val="20"/>
          <w:lang w:val="ru-RU"/>
        </w:rPr>
      </w:pPr>
      <w:r w:rsidRPr="00511129">
        <w:rPr>
          <w:rFonts w:ascii="Times New Roman" w:hAnsi="Times New Roman"/>
          <w:b/>
          <w:sz w:val="20"/>
          <w:szCs w:val="20"/>
          <w:lang w:val="ru-RU"/>
        </w:rPr>
        <w:t xml:space="preserve"> (МКОУ «АВЕРЬЯНОВСКАЯ СОШ ИМЕНИ ОМАРОВА ГУСЕЙНА ОМАРОВИЧА»)</w:t>
      </w:r>
    </w:p>
    <w:p w:rsidR="00511129" w:rsidRPr="00511129" w:rsidRDefault="00511129" w:rsidP="00511129">
      <w:pPr>
        <w:suppressAutoHyphens/>
        <w:spacing w:after="0" w:line="240" w:lineRule="auto"/>
        <w:jc w:val="both"/>
        <w:rPr>
          <w:rFonts w:ascii="Times New Roman" w:hAnsi="Times New Roman"/>
          <w:b/>
          <w:lang w:val="ru-RU"/>
        </w:rPr>
      </w:pPr>
    </w:p>
    <w:p w:rsidR="00511129" w:rsidRPr="00511129" w:rsidRDefault="00511129" w:rsidP="00511129">
      <w:pPr>
        <w:spacing w:after="0" w:line="240" w:lineRule="auto"/>
        <w:rPr>
          <w:rFonts w:ascii="Times New Roman" w:hAnsi="Times New Roman"/>
          <w:sz w:val="18"/>
          <w:szCs w:val="18"/>
          <w:lang w:val="ru-RU"/>
        </w:rPr>
      </w:pPr>
      <w:r w:rsidRPr="00511129">
        <w:rPr>
          <w:rFonts w:ascii="Times New Roman" w:hAnsi="Times New Roman"/>
          <w:sz w:val="18"/>
          <w:szCs w:val="18"/>
          <w:lang w:val="ru-RU"/>
        </w:rPr>
        <w:t>368814,  ул. Пархоменко, д. 4,  с.Аверьяновка, Кизлярского района,  Республики Дагестан</w:t>
      </w:r>
    </w:p>
    <w:p w:rsidR="00511129" w:rsidRPr="00511129" w:rsidRDefault="00511129" w:rsidP="00511129">
      <w:pPr>
        <w:spacing w:after="0" w:line="240" w:lineRule="auto"/>
        <w:jc w:val="center"/>
        <w:rPr>
          <w:rFonts w:ascii="Times New Roman" w:eastAsiaTheme="minorHAnsi" w:hAnsi="Times New Roman"/>
          <w:sz w:val="28"/>
          <w:szCs w:val="28"/>
          <w:lang w:val="ru-RU"/>
        </w:rPr>
      </w:pPr>
      <w:r w:rsidRPr="00DC66A4">
        <w:rPr>
          <w:rFonts w:ascii="Times New Roman" w:hAnsi="Times New Roman"/>
          <w:sz w:val="18"/>
          <w:szCs w:val="18"/>
          <w:u w:val="single"/>
        </w:rPr>
        <w:t>E</w:t>
      </w:r>
      <w:r w:rsidRPr="00511129">
        <w:rPr>
          <w:rFonts w:ascii="Times New Roman" w:hAnsi="Times New Roman"/>
          <w:sz w:val="18"/>
          <w:szCs w:val="18"/>
          <w:u w:val="single"/>
          <w:lang w:val="ru-RU"/>
        </w:rPr>
        <w:t>-</w:t>
      </w:r>
      <w:r w:rsidRPr="00DC66A4">
        <w:rPr>
          <w:rFonts w:ascii="Times New Roman" w:hAnsi="Times New Roman"/>
          <w:sz w:val="18"/>
          <w:szCs w:val="18"/>
          <w:u w:val="single"/>
        </w:rPr>
        <w:t>mail</w:t>
      </w:r>
      <w:r w:rsidRPr="00511129">
        <w:rPr>
          <w:rFonts w:ascii="Times New Roman" w:hAnsi="Times New Roman"/>
          <w:sz w:val="18"/>
          <w:szCs w:val="18"/>
          <w:u w:val="single"/>
          <w:lang w:val="ru-RU"/>
        </w:rPr>
        <w:t xml:space="preserve">: </w:t>
      </w:r>
      <w:hyperlink r:id="rId10" w:history="1">
        <w:r w:rsidRPr="00DC66A4">
          <w:rPr>
            <w:rStyle w:val="a4"/>
            <w:rFonts w:ascii="Times New Roman" w:hAnsi="Times New Roman"/>
            <w:sz w:val="18"/>
            <w:szCs w:val="18"/>
            <w:lang w:val="en-US"/>
          </w:rPr>
          <w:t>school</w:t>
        </w:r>
        <w:r w:rsidRPr="00DC66A4">
          <w:rPr>
            <w:rStyle w:val="a4"/>
            <w:rFonts w:ascii="Times New Roman" w:hAnsi="Times New Roman"/>
            <w:sz w:val="18"/>
            <w:szCs w:val="18"/>
          </w:rPr>
          <w:t>_</w:t>
        </w:r>
        <w:r w:rsidRPr="00DC66A4">
          <w:rPr>
            <w:rStyle w:val="a4"/>
            <w:rFonts w:ascii="Times New Roman" w:hAnsi="Times New Roman"/>
            <w:sz w:val="18"/>
            <w:szCs w:val="18"/>
            <w:lang w:val="en-US"/>
          </w:rPr>
          <w:t>aver</w:t>
        </w:r>
        <w:r w:rsidRPr="00DC66A4">
          <w:rPr>
            <w:rStyle w:val="a4"/>
            <w:rFonts w:ascii="Times New Roman" w:hAnsi="Times New Roman"/>
            <w:sz w:val="18"/>
            <w:szCs w:val="18"/>
          </w:rPr>
          <w:t>@</w:t>
        </w:r>
        <w:r w:rsidRPr="00DC66A4">
          <w:rPr>
            <w:rStyle w:val="a4"/>
            <w:rFonts w:ascii="Times New Roman" w:hAnsi="Times New Roman"/>
            <w:sz w:val="18"/>
            <w:szCs w:val="18"/>
            <w:lang w:val="en-US"/>
          </w:rPr>
          <w:t>mail</w:t>
        </w:r>
        <w:r w:rsidRPr="00DC66A4">
          <w:rPr>
            <w:rStyle w:val="a4"/>
            <w:rFonts w:ascii="Times New Roman" w:hAnsi="Times New Roman"/>
            <w:sz w:val="18"/>
            <w:szCs w:val="18"/>
          </w:rPr>
          <w:t>.</w:t>
        </w:r>
        <w:r w:rsidRPr="00DC66A4">
          <w:rPr>
            <w:rStyle w:val="a4"/>
            <w:rFonts w:ascii="Times New Roman" w:hAnsi="Times New Roman"/>
            <w:sz w:val="18"/>
            <w:szCs w:val="18"/>
            <w:lang w:val="en-US"/>
          </w:rPr>
          <w:t>ru</w:t>
        </w:r>
      </w:hyperlink>
      <w:r w:rsidRPr="00511129">
        <w:rPr>
          <w:rFonts w:ascii="Times New Roman" w:hAnsi="Times New Roman"/>
          <w:sz w:val="18"/>
          <w:szCs w:val="18"/>
          <w:u w:val="single"/>
          <w:lang w:val="ru-RU"/>
        </w:rPr>
        <w:t xml:space="preserve"> ОКПО 86080296, ОГРН 1040501099077, ОКАТО 82227805001, ИНН/КПП 0517000102/  </w:t>
      </w:r>
      <w:r w:rsidRPr="00511129">
        <w:rPr>
          <w:rFonts w:ascii="Times New Roman" w:eastAsiaTheme="minorHAnsi" w:hAnsi="Times New Roman"/>
          <w:sz w:val="18"/>
          <w:szCs w:val="18"/>
          <w:u w:val="single"/>
          <w:lang w:val="ru-RU"/>
        </w:rPr>
        <w:t>051701001</w:t>
      </w:r>
    </w:p>
    <w:p w:rsidR="00511129" w:rsidRPr="00511129" w:rsidRDefault="00511129" w:rsidP="00511129">
      <w:pPr>
        <w:pStyle w:val="aff5"/>
        <w:ind w:left="0"/>
        <w:jc w:val="left"/>
        <w:rPr>
          <w:lang w:val="ru-RU"/>
        </w:rPr>
      </w:pPr>
    </w:p>
    <w:p w:rsidR="00511129" w:rsidRPr="00511129" w:rsidRDefault="00511129" w:rsidP="00511129">
      <w:pPr>
        <w:pStyle w:val="aff5"/>
        <w:ind w:left="0"/>
        <w:jc w:val="left"/>
        <w:rPr>
          <w:lang w:val="ru-RU"/>
        </w:rPr>
      </w:pPr>
    </w:p>
    <w:p w:rsidR="00511129" w:rsidRPr="00511129" w:rsidRDefault="00511129" w:rsidP="00511129">
      <w:pPr>
        <w:pStyle w:val="aff5"/>
        <w:tabs>
          <w:tab w:val="left" w:pos="915"/>
        </w:tabs>
        <w:ind w:left="0"/>
        <w:jc w:val="left"/>
        <w:rPr>
          <w:lang w:val="ru-RU"/>
        </w:rPr>
      </w:pPr>
      <w:r w:rsidRPr="00511129">
        <w:rPr>
          <w:lang w:val="ru-RU"/>
        </w:rPr>
        <w:tab/>
      </w:r>
    </w:p>
    <w:tbl>
      <w:tblPr>
        <w:tblW w:w="0" w:type="auto"/>
        <w:tblInd w:w="424" w:type="dxa"/>
        <w:tblLayout w:type="fixed"/>
        <w:tblLook w:val="01E0"/>
      </w:tblPr>
      <w:tblGrid>
        <w:gridCol w:w="4578"/>
        <w:gridCol w:w="4524"/>
      </w:tblGrid>
      <w:tr w:rsidR="00511129" w:rsidRPr="00413E4B" w:rsidTr="00B534D7">
        <w:trPr>
          <w:trHeight w:val="2163"/>
        </w:trPr>
        <w:tc>
          <w:tcPr>
            <w:tcW w:w="4578" w:type="dxa"/>
            <w:tcBorders>
              <w:top w:val="single" w:sz="4" w:space="0" w:color="000000"/>
            </w:tcBorders>
          </w:tcPr>
          <w:p w:rsidR="00511129" w:rsidRPr="00413E4B" w:rsidRDefault="00511129" w:rsidP="00B534D7">
            <w:pPr>
              <w:pStyle w:val="TableParagraph"/>
              <w:spacing w:before="5"/>
              <w:rPr>
                <w:sz w:val="20"/>
              </w:rPr>
            </w:pPr>
          </w:p>
          <w:p w:rsidR="00511129" w:rsidRPr="00413E4B" w:rsidRDefault="00511129" w:rsidP="00B534D7">
            <w:pPr>
              <w:pStyle w:val="TableParagraph"/>
              <w:spacing w:before="1" w:line="274" w:lineRule="exact"/>
              <w:rPr>
                <w:b/>
                <w:sz w:val="24"/>
              </w:rPr>
            </w:pPr>
            <w:r w:rsidRPr="00413E4B">
              <w:rPr>
                <w:b/>
                <w:sz w:val="24"/>
              </w:rPr>
              <w:t>ПРИНЯТ</w:t>
            </w:r>
          </w:p>
          <w:p w:rsidR="00511129" w:rsidRPr="00413E4B" w:rsidRDefault="00511129" w:rsidP="00B534D7">
            <w:pPr>
              <w:pStyle w:val="TableParagraph"/>
              <w:rPr>
                <w:sz w:val="24"/>
              </w:rPr>
            </w:pPr>
            <w:r w:rsidRPr="00413E4B">
              <w:rPr>
                <w:sz w:val="24"/>
              </w:rPr>
              <w:t>Решением</w:t>
            </w:r>
            <w:r w:rsidRPr="00413E4B">
              <w:rPr>
                <w:spacing w:val="-7"/>
                <w:sz w:val="24"/>
              </w:rPr>
              <w:t xml:space="preserve"> </w:t>
            </w:r>
            <w:r w:rsidRPr="00413E4B">
              <w:rPr>
                <w:sz w:val="24"/>
              </w:rPr>
              <w:t>Педагогического</w:t>
            </w:r>
            <w:r w:rsidRPr="00413E4B">
              <w:rPr>
                <w:spacing w:val="-5"/>
                <w:sz w:val="24"/>
              </w:rPr>
              <w:t xml:space="preserve"> </w:t>
            </w:r>
            <w:r w:rsidRPr="00413E4B">
              <w:rPr>
                <w:sz w:val="24"/>
              </w:rPr>
              <w:t>совета</w:t>
            </w:r>
            <w:r w:rsidRPr="00413E4B">
              <w:rPr>
                <w:spacing w:val="-57"/>
                <w:sz w:val="24"/>
              </w:rPr>
              <w:t xml:space="preserve"> </w:t>
            </w:r>
            <w:r w:rsidRPr="00413E4B">
              <w:rPr>
                <w:spacing w:val="-1"/>
                <w:sz w:val="24"/>
              </w:rPr>
              <w:t xml:space="preserve"> </w:t>
            </w:r>
            <w:r w:rsidRPr="00413E4B">
              <w:rPr>
                <w:sz w:val="24"/>
              </w:rPr>
              <w:t>МКОУ «Аверьяновская СОШ имени Омарова Гусейна Омаровича»</w:t>
            </w:r>
          </w:p>
          <w:p w:rsidR="00511129" w:rsidRPr="00413E4B" w:rsidRDefault="00511129" w:rsidP="00B534D7">
            <w:pPr>
              <w:pStyle w:val="TableParagraph"/>
              <w:rPr>
                <w:sz w:val="24"/>
              </w:rPr>
            </w:pPr>
            <w:r w:rsidRPr="00413E4B">
              <w:rPr>
                <w:spacing w:val="1"/>
                <w:sz w:val="24"/>
              </w:rPr>
              <w:t xml:space="preserve"> </w:t>
            </w:r>
            <w:r w:rsidRPr="00413E4B">
              <w:rPr>
                <w:sz w:val="24"/>
              </w:rPr>
              <w:t>протокол</w:t>
            </w:r>
            <w:r w:rsidRPr="00413E4B">
              <w:rPr>
                <w:spacing w:val="52"/>
                <w:sz w:val="24"/>
              </w:rPr>
              <w:t xml:space="preserve"> </w:t>
            </w:r>
            <w:r w:rsidRPr="00413E4B">
              <w:rPr>
                <w:sz w:val="24"/>
              </w:rPr>
              <w:t>от</w:t>
            </w:r>
            <w:r w:rsidRPr="00413E4B">
              <w:rPr>
                <w:spacing w:val="-4"/>
                <w:sz w:val="24"/>
              </w:rPr>
              <w:t xml:space="preserve"> 31</w:t>
            </w:r>
            <w:r w:rsidRPr="00413E4B">
              <w:rPr>
                <w:sz w:val="24"/>
              </w:rPr>
              <w:t>.08.2023</w:t>
            </w:r>
            <w:r w:rsidRPr="00413E4B">
              <w:rPr>
                <w:spacing w:val="-7"/>
                <w:sz w:val="24"/>
              </w:rPr>
              <w:t xml:space="preserve"> </w:t>
            </w:r>
            <w:r w:rsidRPr="00413E4B">
              <w:rPr>
                <w:sz w:val="24"/>
              </w:rPr>
              <w:t>№1</w:t>
            </w:r>
          </w:p>
          <w:p w:rsidR="00511129" w:rsidRPr="00413E4B" w:rsidRDefault="00511129" w:rsidP="00B534D7">
            <w:pPr>
              <w:pStyle w:val="TableParagraph"/>
              <w:rPr>
                <w:sz w:val="24"/>
              </w:rPr>
            </w:pPr>
            <w:r w:rsidRPr="00413E4B">
              <w:rPr>
                <w:sz w:val="24"/>
              </w:rPr>
              <w:t>секретарь</w:t>
            </w:r>
            <w:r w:rsidRPr="00413E4B">
              <w:rPr>
                <w:spacing w:val="-4"/>
                <w:sz w:val="24"/>
              </w:rPr>
              <w:t xml:space="preserve"> </w:t>
            </w:r>
            <w:r w:rsidRPr="00413E4B">
              <w:rPr>
                <w:sz w:val="24"/>
              </w:rPr>
              <w:t>Педагогического</w:t>
            </w:r>
            <w:r w:rsidRPr="00413E4B">
              <w:rPr>
                <w:spacing w:val="-4"/>
                <w:sz w:val="24"/>
              </w:rPr>
              <w:t xml:space="preserve"> </w:t>
            </w:r>
            <w:r w:rsidRPr="00413E4B">
              <w:rPr>
                <w:sz w:val="24"/>
              </w:rPr>
              <w:t>совета</w:t>
            </w:r>
          </w:p>
          <w:p w:rsidR="00511129" w:rsidRPr="00413E4B" w:rsidRDefault="00511129" w:rsidP="00B534D7">
            <w:pPr>
              <w:pStyle w:val="TableParagraph"/>
              <w:tabs>
                <w:tab w:val="left" w:pos="1254"/>
              </w:tabs>
              <w:spacing w:line="256" w:lineRule="exact"/>
              <w:rPr>
                <w:b/>
                <w:sz w:val="24"/>
              </w:rPr>
            </w:pPr>
            <w:r w:rsidRPr="00413E4B">
              <w:rPr>
                <w:sz w:val="24"/>
                <w:u w:val="single"/>
              </w:rPr>
              <w:t xml:space="preserve"> </w:t>
            </w:r>
            <w:r w:rsidRPr="00413E4B">
              <w:rPr>
                <w:sz w:val="24"/>
                <w:u w:val="single"/>
              </w:rPr>
              <w:tab/>
            </w:r>
            <w:r w:rsidRPr="00413E4B">
              <w:rPr>
                <w:spacing w:val="4"/>
                <w:sz w:val="24"/>
              </w:rPr>
              <w:t xml:space="preserve"> </w:t>
            </w:r>
            <w:r w:rsidRPr="00413E4B">
              <w:rPr>
                <w:b/>
                <w:sz w:val="24"/>
              </w:rPr>
              <w:t>С.</w:t>
            </w:r>
            <w:r w:rsidRPr="00413E4B">
              <w:rPr>
                <w:sz w:val="24"/>
              </w:rPr>
              <w:t>М. Курачева</w:t>
            </w:r>
          </w:p>
        </w:tc>
        <w:tc>
          <w:tcPr>
            <w:tcW w:w="4524" w:type="dxa"/>
            <w:tcBorders>
              <w:top w:val="single" w:sz="4" w:space="0" w:color="000000"/>
            </w:tcBorders>
          </w:tcPr>
          <w:p w:rsidR="00511129" w:rsidRPr="00413E4B" w:rsidRDefault="00511129" w:rsidP="00B534D7">
            <w:pPr>
              <w:pStyle w:val="TableParagraph"/>
              <w:spacing w:before="5"/>
              <w:rPr>
                <w:sz w:val="20"/>
              </w:rPr>
            </w:pPr>
          </w:p>
          <w:p w:rsidR="00511129" w:rsidRPr="00413E4B" w:rsidRDefault="00511129" w:rsidP="00B534D7">
            <w:pPr>
              <w:pStyle w:val="TableParagraph"/>
              <w:spacing w:before="1" w:line="274" w:lineRule="exact"/>
              <w:rPr>
                <w:b/>
                <w:sz w:val="24"/>
              </w:rPr>
            </w:pPr>
            <w:r w:rsidRPr="00413E4B">
              <w:rPr>
                <w:b/>
                <w:sz w:val="24"/>
              </w:rPr>
              <w:t>УТВЕРЖДАЮ</w:t>
            </w:r>
          </w:p>
          <w:p w:rsidR="00511129" w:rsidRPr="00413E4B" w:rsidRDefault="00511129" w:rsidP="00B534D7">
            <w:pPr>
              <w:pStyle w:val="TableParagraph"/>
              <w:rPr>
                <w:sz w:val="24"/>
              </w:rPr>
            </w:pPr>
            <w:r w:rsidRPr="00413E4B">
              <w:rPr>
                <w:sz w:val="24"/>
              </w:rPr>
              <w:t>Директор МКОУ «Аверьяновская СОШ имени Омарова Гусейна Омаровича»</w:t>
            </w:r>
          </w:p>
          <w:p w:rsidR="00511129" w:rsidRPr="00413E4B" w:rsidRDefault="00511129" w:rsidP="00B534D7">
            <w:pPr>
              <w:pStyle w:val="TableParagraph"/>
              <w:tabs>
                <w:tab w:val="left" w:pos="2507"/>
              </w:tabs>
              <w:rPr>
                <w:b/>
                <w:sz w:val="24"/>
              </w:rPr>
            </w:pPr>
            <w:r w:rsidRPr="00413E4B">
              <w:rPr>
                <w:sz w:val="24"/>
                <w:u w:val="single"/>
              </w:rPr>
              <w:t xml:space="preserve"> </w:t>
            </w:r>
            <w:r w:rsidRPr="00413E4B">
              <w:rPr>
                <w:sz w:val="24"/>
                <w:u w:val="single"/>
              </w:rPr>
              <w:tab/>
            </w:r>
            <w:r w:rsidRPr="00413E4B">
              <w:rPr>
                <w:spacing w:val="5"/>
                <w:sz w:val="24"/>
              </w:rPr>
              <w:t xml:space="preserve"> </w:t>
            </w:r>
            <w:r w:rsidRPr="00413E4B">
              <w:rPr>
                <w:b/>
                <w:sz w:val="24"/>
              </w:rPr>
              <w:t>З.О. Махтаева</w:t>
            </w:r>
          </w:p>
          <w:p w:rsidR="00511129" w:rsidRPr="00413E4B" w:rsidRDefault="00511129" w:rsidP="00B534D7">
            <w:pPr>
              <w:pStyle w:val="TableParagraph"/>
              <w:rPr>
                <w:i/>
                <w:sz w:val="24"/>
              </w:rPr>
            </w:pPr>
            <w:r w:rsidRPr="00413E4B">
              <w:rPr>
                <w:sz w:val="24"/>
              </w:rPr>
              <w:t>«_</w:t>
            </w:r>
            <w:r w:rsidRPr="00413E4B">
              <w:rPr>
                <w:sz w:val="24"/>
                <w:u w:val="single"/>
              </w:rPr>
              <w:t>31</w:t>
            </w:r>
            <w:r w:rsidRPr="00413E4B">
              <w:rPr>
                <w:sz w:val="24"/>
              </w:rPr>
              <w:t>_»_</w:t>
            </w:r>
            <w:r w:rsidRPr="00413E4B">
              <w:rPr>
                <w:sz w:val="24"/>
                <w:u w:val="single"/>
              </w:rPr>
              <w:t>августа</w:t>
            </w:r>
            <w:r w:rsidRPr="00413E4B">
              <w:rPr>
                <w:sz w:val="24"/>
              </w:rPr>
              <w:t>_</w:t>
            </w:r>
            <w:r w:rsidRPr="00413E4B">
              <w:rPr>
                <w:spacing w:val="-2"/>
                <w:sz w:val="24"/>
              </w:rPr>
              <w:t xml:space="preserve"> </w:t>
            </w:r>
            <w:r w:rsidRPr="00413E4B">
              <w:rPr>
                <w:sz w:val="24"/>
              </w:rPr>
              <w:t>2023</w:t>
            </w:r>
            <w:r w:rsidRPr="00413E4B">
              <w:rPr>
                <w:spacing w:val="-2"/>
                <w:sz w:val="24"/>
              </w:rPr>
              <w:t xml:space="preserve"> </w:t>
            </w:r>
            <w:r w:rsidRPr="00413E4B">
              <w:rPr>
                <w:sz w:val="24"/>
              </w:rPr>
              <w:t>г</w:t>
            </w:r>
            <w:r w:rsidRPr="00413E4B">
              <w:rPr>
                <w:i/>
                <w:sz w:val="24"/>
              </w:rPr>
              <w:t>.</w:t>
            </w:r>
          </w:p>
          <w:p w:rsidR="00511129" w:rsidRPr="00413E4B" w:rsidRDefault="00511129" w:rsidP="00B534D7">
            <w:pPr>
              <w:pStyle w:val="TableParagraph"/>
              <w:spacing w:before="9"/>
              <w:rPr>
                <w:sz w:val="23"/>
              </w:rPr>
            </w:pPr>
          </w:p>
          <w:p w:rsidR="00511129" w:rsidRPr="00413E4B" w:rsidRDefault="00511129" w:rsidP="00B534D7">
            <w:pPr>
              <w:pStyle w:val="TableParagraph"/>
              <w:spacing w:line="256" w:lineRule="exact"/>
              <w:rPr>
                <w:sz w:val="24"/>
              </w:rPr>
            </w:pPr>
            <w:r w:rsidRPr="00413E4B">
              <w:rPr>
                <w:sz w:val="24"/>
              </w:rPr>
              <w:t>Приказ</w:t>
            </w:r>
            <w:r w:rsidR="00B534D7">
              <w:rPr>
                <w:sz w:val="24"/>
              </w:rPr>
              <w:t xml:space="preserve"> №55</w:t>
            </w:r>
            <w:r w:rsidRPr="00413E4B">
              <w:rPr>
                <w:spacing w:val="-2"/>
                <w:sz w:val="24"/>
              </w:rPr>
              <w:t xml:space="preserve"> </w:t>
            </w:r>
            <w:r w:rsidRPr="00413E4B">
              <w:rPr>
                <w:sz w:val="24"/>
              </w:rPr>
              <w:t>от</w:t>
            </w:r>
            <w:r w:rsidRPr="00413E4B">
              <w:rPr>
                <w:spacing w:val="-2"/>
                <w:sz w:val="24"/>
              </w:rPr>
              <w:t xml:space="preserve"> </w:t>
            </w:r>
            <w:r w:rsidRPr="00413E4B">
              <w:rPr>
                <w:sz w:val="24"/>
              </w:rPr>
              <w:t>31.08.2023 №1</w:t>
            </w:r>
          </w:p>
        </w:tc>
      </w:tr>
    </w:tbl>
    <w:p w:rsidR="00511129" w:rsidRPr="00413E4B" w:rsidRDefault="00511129" w:rsidP="00511129">
      <w:pPr>
        <w:pStyle w:val="aff5"/>
        <w:ind w:left="0"/>
        <w:jc w:val="left"/>
        <w:rPr>
          <w:sz w:val="22"/>
        </w:rPr>
      </w:pPr>
    </w:p>
    <w:p w:rsidR="00511129" w:rsidRPr="00413E4B" w:rsidRDefault="00511129" w:rsidP="00511129">
      <w:pPr>
        <w:pStyle w:val="aff5"/>
        <w:ind w:left="0"/>
        <w:jc w:val="left"/>
        <w:rPr>
          <w:sz w:val="22"/>
        </w:rPr>
      </w:pPr>
    </w:p>
    <w:p w:rsidR="00511129" w:rsidRPr="00413E4B" w:rsidRDefault="00511129" w:rsidP="00511129">
      <w:pPr>
        <w:pStyle w:val="aff5"/>
        <w:ind w:left="0"/>
        <w:jc w:val="left"/>
        <w:rPr>
          <w:sz w:val="22"/>
        </w:rPr>
      </w:pPr>
    </w:p>
    <w:p w:rsidR="00511129" w:rsidRPr="00413E4B" w:rsidRDefault="00511129" w:rsidP="00511129">
      <w:pPr>
        <w:pStyle w:val="aff5"/>
        <w:ind w:left="0"/>
        <w:jc w:val="left"/>
        <w:rPr>
          <w:sz w:val="22"/>
        </w:rPr>
      </w:pPr>
    </w:p>
    <w:p w:rsidR="00511129" w:rsidRPr="00DC66A4" w:rsidRDefault="00511129" w:rsidP="00511129">
      <w:pPr>
        <w:widowControl/>
        <w:suppressAutoHyphens/>
        <w:spacing w:after="0" w:line="240" w:lineRule="auto"/>
        <w:ind w:left="4820"/>
        <w:jc w:val="center"/>
        <w:outlineLvl w:val="0"/>
        <w:rPr>
          <w:rFonts w:ascii="Times New Roman" w:hAnsi="Times New Roman"/>
          <w:kern w:val="2"/>
          <w:sz w:val="28"/>
          <w:szCs w:val="28"/>
        </w:rPr>
      </w:pPr>
    </w:p>
    <w:p w:rsidR="00511129" w:rsidRPr="00DC66A4" w:rsidRDefault="00511129" w:rsidP="00511129">
      <w:pPr>
        <w:widowControl/>
        <w:suppressAutoHyphens/>
        <w:spacing w:after="0" w:line="240" w:lineRule="auto"/>
        <w:ind w:left="4820"/>
        <w:jc w:val="center"/>
        <w:outlineLvl w:val="0"/>
        <w:rPr>
          <w:rFonts w:ascii="Times New Roman" w:hAnsi="Times New Roman"/>
          <w:kern w:val="2"/>
          <w:sz w:val="28"/>
          <w:szCs w:val="28"/>
        </w:rPr>
      </w:pPr>
    </w:p>
    <w:p w:rsidR="00511129" w:rsidRPr="00DC66A4" w:rsidRDefault="00511129" w:rsidP="00511129">
      <w:pPr>
        <w:widowControl/>
        <w:suppressAutoHyphens/>
        <w:spacing w:after="0" w:line="240" w:lineRule="auto"/>
        <w:jc w:val="center"/>
        <w:outlineLvl w:val="0"/>
        <w:rPr>
          <w:rFonts w:ascii="Times New Roman" w:hAnsi="Times New Roman"/>
          <w:b/>
          <w:kern w:val="2"/>
          <w:sz w:val="52"/>
          <w:szCs w:val="52"/>
        </w:rPr>
      </w:pPr>
      <w:r w:rsidRPr="00DC66A4">
        <w:rPr>
          <w:rFonts w:ascii="Times New Roman" w:hAnsi="Times New Roman"/>
          <w:b/>
          <w:kern w:val="2"/>
          <w:sz w:val="52"/>
          <w:szCs w:val="52"/>
        </w:rPr>
        <w:t xml:space="preserve">Образовательная программа </w:t>
      </w:r>
    </w:p>
    <w:p w:rsidR="00511129" w:rsidRPr="00511129" w:rsidRDefault="00511129" w:rsidP="00511129">
      <w:pPr>
        <w:widowControl/>
        <w:suppressAutoHyphens/>
        <w:spacing w:after="0" w:line="240" w:lineRule="auto"/>
        <w:jc w:val="center"/>
        <w:outlineLvl w:val="8"/>
        <w:rPr>
          <w:rFonts w:ascii="Times New Roman" w:hAnsi="Times New Roman"/>
          <w:b/>
          <w:kern w:val="2"/>
          <w:sz w:val="52"/>
          <w:szCs w:val="52"/>
          <w:lang w:val="ru-RU"/>
        </w:rPr>
      </w:pPr>
      <w:r>
        <w:rPr>
          <w:rFonts w:ascii="Times New Roman" w:hAnsi="Times New Roman"/>
          <w:b/>
          <w:kern w:val="2"/>
          <w:sz w:val="52"/>
          <w:szCs w:val="52"/>
          <w:lang w:val="ru-RU"/>
        </w:rPr>
        <w:t>основного</w:t>
      </w:r>
      <w:r w:rsidRPr="00511129">
        <w:rPr>
          <w:rFonts w:ascii="Times New Roman" w:hAnsi="Times New Roman"/>
          <w:b/>
          <w:kern w:val="2"/>
          <w:sz w:val="52"/>
          <w:szCs w:val="52"/>
          <w:lang w:val="ru-RU"/>
        </w:rPr>
        <w:t xml:space="preserve"> общего образования МКОУ «Аверьяновская СОШ имени Омарова Гусейна Омаровича»</w:t>
      </w:r>
    </w:p>
    <w:p w:rsidR="00511129" w:rsidRPr="00511129" w:rsidRDefault="00511129" w:rsidP="00511129">
      <w:pPr>
        <w:widowControl/>
        <w:suppressAutoHyphens/>
        <w:spacing w:after="0" w:line="240" w:lineRule="auto"/>
        <w:ind w:firstLine="709"/>
        <w:jc w:val="center"/>
        <w:outlineLvl w:val="0"/>
        <w:rPr>
          <w:rFonts w:ascii="Times New Roman" w:hAnsi="Times New Roman"/>
          <w:kern w:val="2"/>
          <w:sz w:val="28"/>
          <w:szCs w:val="28"/>
          <w:lang w:val="ru-RU"/>
        </w:rPr>
      </w:pPr>
    </w:p>
    <w:p w:rsidR="00073C3E" w:rsidRPr="00CA4934" w:rsidRDefault="00073C3E" w:rsidP="00C2107B">
      <w:pPr>
        <w:widowControl/>
        <w:suppressAutoHyphens/>
        <w:spacing w:after="0" w:line="240" w:lineRule="auto"/>
        <w:ind w:left="4820"/>
        <w:jc w:val="center"/>
        <w:outlineLvl w:val="0"/>
        <w:rPr>
          <w:rFonts w:ascii="Times New Roman" w:hAnsi="Times New Roman"/>
          <w:kern w:val="2"/>
          <w:sz w:val="28"/>
          <w:szCs w:val="28"/>
          <w:lang w:val="ru-RU"/>
        </w:rPr>
      </w:pPr>
    </w:p>
    <w:p w:rsidR="00073C3E" w:rsidRPr="00CA4934" w:rsidRDefault="00073C3E" w:rsidP="00C2107B">
      <w:pPr>
        <w:widowControl/>
        <w:suppressAutoHyphens/>
        <w:spacing w:after="0" w:line="240" w:lineRule="auto"/>
        <w:jc w:val="center"/>
        <w:outlineLvl w:val="0"/>
        <w:rPr>
          <w:rFonts w:ascii="Times New Roman" w:hAnsi="Times New Roman"/>
          <w:kern w:val="2"/>
          <w:sz w:val="28"/>
          <w:szCs w:val="28"/>
          <w:lang w:val="ru-RU"/>
        </w:rPr>
      </w:pPr>
    </w:p>
    <w:bookmarkEnd w:id="0"/>
    <w:p w:rsidR="00FA35A8" w:rsidRPr="00CA4934" w:rsidRDefault="00AE6C03" w:rsidP="00775BB1">
      <w:pPr>
        <w:numPr>
          <w:ilvl w:val="0"/>
          <w:numId w:val="2"/>
        </w:numPr>
        <w:spacing w:after="0" w:line="240" w:lineRule="auto"/>
        <w:ind w:left="0" w:firstLine="0"/>
        <w:jc w:val="center"/>
        <w:rPr>
          <w:rFonts w:ascii="Times New Roman" w:hAnsi="Times New Roman"/>
          <w:b/>
          <w:sz w:val="28"/>
          <w:szCs w:val="28"/>
          <w:lang w:val="ru-RU"/>
        </w:rPr>
      </w:pPr>
      <w:r w:rsidRPr="00CA4934">
        <w:rPr>
          <w:rFonts w:ascii="Times New Roman" w:hAnsi="Times New Roman"/>
          <w:b/>
          <w:sz w:val="28"/>
          <w:szCs w:val="28"/>
          <w:lang w:val="ru-RU"/>
        </w:rPr>
        <w:t>Общие положения</w:t>
      </w:r>
    </w:p>
    <w:p w:rsidR="00073C3E" w:rsidRPr="00CA4934" w:rsidRDefault="00073C3E" w:rsidP="00C2107B">
      <w:pPr>
        <w:spacing w:after="0" w:line="240" w:lineRule="auto"/>
        <w:ind w:left="1080"/>
        <w:rPr>
          <w:rFonts w:ascii="Times New Roman" w:hAnsi="Times New Roman"/>
          <w:b/>
          <w:sz w:val="28"/>
          <w:szCs w:val="28"/>
          <w:lang w:val="ru-RU"/>
        </w:rPr>
      </w:pPr>
    </w:p>
    <w:p w:rsidR="00CB0C53" w:rsidRPr="00CA4934" w:rsidRDefault="001A5591" w:rsidP="00C2107B">
      <w:pPr>
        <w:spacing w:after="0" w:line="360" w:lineRule="auto"/>
        <w:ind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1. </w:t>
      </w:r>
      <w:r w:rsidR="00DE7B1C" w:rsidRPr="00CA4934">
        <w:rPr>
          <w:rFonts w:ascii="Times New Roman" w:eastAsia="SchoolBookSanPin" w:hAnsi="Times New Roman"/>
          <w:sz w:val="28"/>
          <w:szCs w:val="28"/>
          <w:lang w:val="ru-RU"/>
        </w:rPr>
        <w:t xml:space="preserve">Федеральная образовательная программа </w:t>
      </w:r>
      <w:r w:rsidR="006B5346" w:rsidRPr="00CA4934">
        <w:rPr>
          <w:rFonts w:ascii="Times New Roman" w:eastAsia="SchoolBookSanPin" w:hAnsi="Times New Roman"/>
          <w:sz w:val="28"/>
          <w:szCs w:val="28"/>
          <w:lang w:val="ru-RU"/>
        </w:rPr>
        <w:t>основного</w:t>
      </w:r>
      <w:r w:rsidR="00CB0C53" w:rsidRPr="00CA4934">
        <w:rPr>
          <w:rFonts w:ascii="Times New Roman" w:eastAsia="SchoolBookSanPin" w:hAnsi="Times New Roman"/>
          <w:sz w:val="28"/>
          <w:szCs w:val="28"/>
          <w:lang w:val="ru-RU"/>
        </w:rPr>
        <w:t xml:space="preserve"> общего образования (далее </w:t>
      </w:r>
      <w:r w:rsidR="00E47B62" w:rsidRPr="00CA4934">
        <w:rPr>
          <w:rFonts w:ascii="Times New Roman" w:eastAsia="SchoolBookSanPin" w:hAnsi="Times New Roman"/>
          <w:sz w:val="28"/>
          <w:szCs w:val="28"/>
          <w:lang w:val="ru-RU"/>
        </w:rPr>
        <w:t>–</w:t>
      </w:r>
      <w:r w:rsidR="00CB0C53" w:rsidRPr="00CA4934">
        <w:rPr>
          <w:rFonts w:ascii="Times New Roman" w:eastAsia="SchoolBookSanPin" w:hAnsi="Times New Roman"/>
          <w:sz w:val="28"/>
          <w:szCs w:val="28"/>
          <w:lang w:val="ru-RU"/>
        </w:rPr>
        <w:t xml:space="preserve">ФОП </w:t>
      </w:r>
      <w:r w:rsidR="006B5346" w:rsidRPr="00CA4934">
        <w:rPr>
          <w:rFonts w:ascii="Times New Roman" w:eastAsia="SchoolBookSanPin" w:hAnsi="Times New Roman"/>
          <w:sz w:val="28"/>
          <w:szCs w:val="28"/>
          <w:lang w:val="ru-RU"/>
        </w:rPr>
        <w:t>О</w:t>
      </w:r>
      <w:r w:rsidR="00CB0C53" w:rsidRPr="00CA4934">
        <w:rPr>
          <w:rFonts w:ascii="Times New Roman" w:eastAsia="SchoolBookSanPin" w:hAnsi="Times New Roman"/>
          <w:sz w:val="28"/>
          <w:szCs w:val="28"/>
          <w:lang w:val="ru-RU"/>
        </w:rPr>
        <w:t xml:space="preserve">ОО) </w:t>
      </w:r>
      <w:r w:rsidR="004316B2" w:rsidRPr="00CA4934">
        <w:rPr>
          <w:rFonts w:ascii="Times New Roman" w:eastAsia="SchoolBookSanPin" w:hAnsi="Times New Roman"/>
          <w:sz w:val="28"/>
          <w:szCs w:val="28"/>
          <w:lang w:val="ru-RU"/>
        </w:rPr>
        <w:t>разработана в соответствии с Порядком разработкии утверждения федеральных основных общеобразовательных</w:t>
      </w:r>
      <w:r w:rsidR="006317BD" w:rsidRPr="00CA4934">
        <w:rPr>
          <w:rFonts w:ascii="Times New Roman" w:eastAsia="SchoolBookSanPin" w:hAnsi="Times New Roman"/>
          <w:sz w:val="28"/>
          <w:szCs w:val="28"/>
          <w:lang w:val="ru-RU"/>
        </w:rPr>
        <w:t xml:space="preserve"> программ</w:t>
      </w:r>
      <w:r w:rsidR="004316B2" w:rsidRPr="00CA4934">
        <w:rPr>
          <w:rFonts w:ascii="Times New Roman" w:eastAsia="SchoolBookSanPin" w:hAnsi="Times New Roman"/>
          <w:sz w:val="28"/>
          <w:szCs w:val="28"/>
          <w:lang w:val="ru-RU"/>
        </w:rPr>
        <w:t>, утвержденным приказом Министерства просвещения Российской Федерацииот 30 сентября 2022 г. № 874 (зарегистрирован Министерством юстиции Российской Федерации 2 ноября 2022 г., регистрационный № 70809).</w:t>
      </w:r>
    </w:p>
    <w:p w:rsidR="00DE7B1C" w:rsidRPr="00CA4934" w:rsidRDefault="001A559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2. </w:t>
      </w:r>
      <w:r w:rsidR="009757F7" w:rsidRPr="00CA4934">
        <w:rPr>
          <w:rFonts w:ascii="Times New Roman" w:hAnsi="Times New Roman"/>
          <w:sz w:val="28"/>
          <w:szCs w:val="28"/>
          <w:lang w:val="ru-RU"/>
        </w:rPr>
        <w:t>Содержание Ф</w:t>
      </w:r>
      <w:r w:rsidR="006B5346" w:rsidRPr="00CA4934">
        <w:rPr>
          <w:rFonts w:ascii="Times New Roman" w:hAnsi="Times New Roman"/>
          <w:sz w:val="28"/>
          <w:szCs w:val="28"/>
          <w:lang w:val="ru-RU"/>
        </w:rPr>
        <w:t xml:space="preserve">ОП ООО </w:t>
      </w:r>
      <w:r w:rsidR="009757F7" w:rsidRPr="00CA4934">
        <w:rPr>
          <w:rFonts w:ascii="Times New Roman" w:hAnsi="Times New Roman"/>
          <w:sz w:val="28"/>
          <w:szCs w:val="28"/>
          <w:lang w:val="ru-RU"/>
        </w:rPr>
        <w:t xml:space="preserve">представлено </w:t>
      </w:r>
      <w:r w:rsidR="00DE7B1C" w:rsidRPr="00CA4934">
        <w:rPr>
          <w:rFonts w:ascii="Times New Roman" w:eastAsia="SchoolBookSanPin" w:hAnsi="Times New Roman"/>
          <w:sz w:val="28"/>
          <w:szCs w:val="28"/>
          <w:lang w:val="ru-RU"/>
        </w:rPr>
        <w:t>учебно-методическ</w:t>
      </w:r>
      <w:r w:rsidR="009757F7" w:rsidRPr="00CA4934">
        <w:rPr>
          <w:rFonts w:ascii="Times New Roman" w:eastAsia="SchoolBookSanPin" w:hAnsi="Times New Roman"/>
          <w:sz w:val="28"/>
          <w:szCs w:val="28"/>
          <w:lang w:val="ru-RU"/>
        </w:rPr>
        <w:t>ой</w:t>
      </w:r>
      <w:r w:rsidR="00DE7B1C" w:rsidRPr="00CA4934">
        <w:rPr>
          <w:rFonts w:ascii="Times New Roman" w:eastAsia="SchoolBookSanPin" w:hAnsi="Times New Roman"/>
          <w:sz w:val="28"/>
          <w:szCs w:val="28"/>
          <w:lang w:val="ru-RU"/>
        </w:rPr>
        <w:t xml:space="preserve"> документаци</w:t>
      </w:r>
      <w:r w:rsidR="009757F7" w:rsidRPr="00CA4934">
        <w:rPr>
          <w:rFonts w:ascii="Times New Roman" w:eastAsia="SchoolBookSanPin" w:hAnsi="Times New Roman"/>
          <w:sz w:val="28"/>
          <w:szCs w:val="28"/>
          <w:lang w:val="ru-RU"/>
        </w:rPr>
        <w:t>ей</w:t>
      </w:r>
      <w:r w:rsidR="00DE7B1C" w:rsidRPr="00CA4934">
        <w:rPr>
          <w:rFonts w:ascii="Times New Roman" w:eastAsia="SchoolBookSanPin" w:hAnsi="Times New Roman"/>
          <w:sz w:val="28"/>
          <w:szCs w:val="28"/>
          <w:lang w:val="ru-RU"/>
        </w:rPr>
        <w:t xml:space="preserve"> (федеральный учебный план, федеральный календарный учебный график, </w:t>
      </w:r>
      <w:r w:rsidR="00DE7B1C" w:rsidRPr="00CA4934">
        <w:rPr>
          <w:rFonts w:ascii="Times New Roman" w:eastAsia="SchoolBookSanPin" w:hAnsi="Times New Roman"/>
          <w:sz w:val="28"/>
          <w:szCs w:val="28"/>
          <w:lang w:val="ru-RU"/>
        </w:rPr>
        <w:lastRenderedPageBreak/>
        <w:t>федеральные рабочие программы учебных предметов, курсов, дисциплин (модулей), иных компонентов, федеральная рабочая программа воспитания, федеральный календарный план воспитательной работы), определяющ</w:t>
      </w:r>
      <w:r w:rsidR="00D77FC6" w:rsidRPr="00CA4934">
        <w:rPr>
          <w:rFonts w:ascii="Times New Roman" w:eastAsia="SchoolBookSanPin" w:hAnsi="Times New Roman"/>
          <w:sz w:val="28"/>
          <w:szCs w:val="28"/>
          <w:lang w:val="ru-RU"/>
        </w:rPr>
        <w:t>ей</w:t>
      </w:r>
      <w:r w:rsidR="00DE7B1C" w:rsidRPr="00CA4934">
        <w:rPr>
          <w:rFonts w:ascii="Times New Roman" w:eastAsia="SchoolBookSanPin" w:hAnsi="Times New Roman"/>
          <w:sz w:val="28"/>
          <w:szCs w:val="28"/>
          <w:lang w:val="ru-RU"/>
        </w:rPr>
        <w:t xml:space="preserve"> единые для Российской Федерации базовые </w:t>
      </w:r>
      <w:r w:rsidR="00EC03D2" w:rsidRPr="00CA4934">
        <w:rPr>
          <w:rFonts w:ascii="Times New Roman" w:eastAsia="SchoolBookSanPin" w:hAnsi="Times New Roman"/>
          <w:sz w:val="28"/>
          <w:szCs w:val="28"/>
          <w:lang w:val="ru-RU"/>
        </w:rPr>
        <w:t>объём</w:t>
      </w:r>
      <w:r w:rsidR="00DE7B1C" w:rsidRPr="00CA4934">
        <w:rPr>
          <w:rFonts w:ascii="Times New Roman" w:eastAsia="SchoolBookSanPin" w:hAnsi="Times New Roman"/>
          <w:sz w:val="28"/>
          <w:szCs w:val="28"/>
          <w:lang w:val="ru-RU"/>
        </w:rPr>
        <w:t xml:space="preserve"> и содержание образования </w:t>
      </w:r>
      <w:r w:rsidR="0040543E" w:rsidRPr="00CA4934">
        <w:rPr>
          <w:rFonts w:ascii="Times New Roman" w:eastAsia="SchoolBookSanPin" w:hAnsi="Times New Roman"/>
          <w:sz w:val="28"/>
          <w:szCs w:val="28"/>
          <w:lang w:val="ru-RU"/>
        </w:rPr>
        <w:t xml:space="preserve">уровня </w:t>
      </w:r>
      <w:r w:rsidR="00A001DA" w:rsidRPr="00CA4934">
        <w:rPr>
          <w:rFonts w:ascii="Times New Roman" w:eastAsia="SchoolBookSanPin" w:hAnsi="Times New Roman"/>
          <w:sz w:val="28"/>
          <w:szCs w:val="28"/>
          <w:lang w:val="ru-RU"/>
        </w:rPr>
        <w:t>основного</w:t>
      </w:r>
      <w:r w:rsidR="0040543E" w:rsidRPr="00CA4934">
        <w:rPr>
          <w:rFonts w:ascii="Times New Roman" w:eastAsia="SchoolBookSanPin" w:hAnsi="Times New Roman"/>
          <w:sz w:val="28"/>
          <w:szCs w:val="28"/>
          <w:lang w:val="ru-RU"/>
        </w:rPr>
        <w:t xml:space="preserve"> общего образования</w:t>
      </w:r>
      <w:r w:rsidR="00DE7B1C" w:rsidRPr="00CA4934">
        <w:rPr>
          <w:rFonts w:ascii="Times New Roman" w:eastAsia="SchoolBookSanPin" w:hAnsi="Times New Roman"/>
          <w:sz w:val="28"/>
          <w:szCs w:val="28"/>
          <w:lang w:val="ru-RU"/>
        </w:rPr>
        <w:t>, планируемые результаты освоения образовательной программы</w:t>
      </w:r>
      <w:r w:rsidR="00E16212" w:rsidRPr="00CA4934">
        <w:rPr>
          <w:rStyle w:val="aff9"/>
          <w:rFonts w:ascii="Times New Roman" w:hAnsi="Times New Roman"/>
          <w:sz w:val="28"/>
          <w:szCs w:val="28"/>
        </w:rPr>
        <w:footnoteReference w:id="2"/>
      </w:r>
      <w:r w:rsidR="00E16212" w:rsidRPr="00CA4934">
        <w:rPr>
          <w:sz w:val="28"/>
          <w:szCs w:val="28"/>
          <w:lang w:val="ru-RU"/>
        </w:rPr>
        <w:t>.</w:t>
      </w:r>
    </w:p>
    <w:p w:rsidR="00DE7B1C" w:rsidRPr="00CA4934" w:rsidRDefault="001A559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w:t>
      </w:r>
      <w:r w:rsidR="00DE7B1C" w:rsidRPr="00CA4934">
        <w:rPr>
          <w:rFonts w:ascii="Times New Roman" w:eastAsia="SchoolBookSanPin" w:hAnsi="Times New Roman"/>
          <w:sz w:val="28"/>
          <w:szCs w:val="28"/>
          <w:lang w:val="ru-RU"/>
        </w:rPr>
        <w:t xml:space="preserve">Организации, осуществляющие образовательную деятельность по имеющим государственную аккредитацию образовательным программам </w:t>
      </w:r>
      <w:r w:rsidR="00A001DA" w:rsidRPr="00CA4934">
        <w:rPr>
          <w:rFonts w:ascii="Times New Roman" w:eastAsia="SchoolBookSanPin" w:hAnsi="Times New Roman"/>
          <w:sz w:val="28"/>
          <w:szCs w:val="28"/>
          <w:lang w:val="ru-RU"/>
        </w:rPr>
        <w:t>основного</w:t>
      </w:r>
      <w:r w:rsidR="00DE7B1C" w:rsidRPr="00CA4934">
        <w:rPr>
          <w:rFonts w:ascii="Times New Roman" w:eastAsia="SchoolBookSanPin" w:hAnsi="Times New Roman"/>
          <w:sz w:val="28"/>
          <w:szCs w:val="28"/>
          <w:lang w:val="ru-RU"/>
        </w:rPr>
        <w:t xml:space="preserve"> общего</w:t>
      </w:r>
      <w:r w:rsidR="00E16212" w:rsidRPr="00CA4934">
        <w:rPr>
          <w:rFonts w:ascii="Times New Roman" w:eastAsia="SchoolBookSanPin" w:hAnsi="Times New Roman"/>
          <w:sz w:val="28"/>
          <w:szCs w:val="28"/>
          <w:lang w:val="ru-RU"/>
        </w:rPr>
        <w:t xml:space="preserve"> образования</w:t>
      </w:r>
      <w:r w:rsidR="00DE7B1C" w:rsidRPr="00CA4934">
        <w:rPr>
          <w:rFonts w:ascii="Times New Roman" w:eastAsia="SchoolBookSanPin" w:hAnsi="Times New Roman"/>
          <w:sz w:val="28"/>
          <w:szCs w:val="28"/>
          <w:lang w:val="ru-RU"/>
        </w:rPr>
        <w:t xml:space="preserve">, разрабатывают основную образовательную программу </w:t>
      </w:r>
      <w:r w:rsidR="00A001DA" w:rsidRPr="00CA4934">
        <w:rPr>
          <w:rFonts w:ascii="Times New Roman" w:eastAsia="SchoolBookSanPin" w:hAnsi="Times New Roman"/>
          <w:sz w:val="28"/>
          <w:szCs w:val="28"/>
          <w:lang w:val="ru-RU"/>
        </w:rPr>
        <w:t>основного</w:t>
      </w:r>
      <w:r w:rsidR="00DE7B1C" w:rsidRPr="00CA4934">
        <w:rPr>
          <w:rFonts w:ascii="Times New Roman" w:eastAsia="SchoolBookSanPin" w:hAnsi="Times New Roman"/>
          <w:sz w:val="28"/>
          <w:szCs w:val="28"/>
          <w:lang w:val="ru-RU"/>
        </w:rPr>
        <w:t xml:space="preserve"> общего образования (далее соответственно – образовательная организация,ООП </w:t>
      </w:r>
      <w:r w:rsidR="006B5346" w:rsidRPr="00CA4934">
        <w:rPr>
          <w:rFonts w:ascii="Times New Roman" w:eastAsia="SchoolBookSanPin" w:hAnsi="Times New Roman"/>
          <w:sz w:val="28"/>
          <w:szCs w:val="28"/>
          <w:lang w:val="ru-RU"/>
        </w:rPr>
        <w:t>О</w:t>
      </w:r>
      <w:r w:rsidR="00DE7B1C" w:rsidRPr="00CA4934">
        <w:rPr>
          <w:rFonts w:ascii="Times New Roman" w:eastAsia="SchoolBookSanPin" w:hAnsi="Times New Roman"/>
          <w:sz w:val="28"/>
          <w:szCs w:val="28"/>
          <w:lang w:val="ru-RU"/>
        </w:rPr>
        <w:t xml:space="preserve">ОО) в соответствии с федеральным государственным образовательным стандартом </w:t>
      </w:r>
      <w:r w:rsidR="006B5346" w:rsidRPr="00CA4934">
        <w:rPr>
          <w:rFonts w:ascii="Times New Roman" w:eastAsia="SchoolBookSanPin" w:hAnsi="Times New Roman"/>
          <w:sz w:val="28"/>
          <w:szCs w:val="28"/>
          <w:lang w:val="ru-RU"/>
        </w:rPr>
        <w:t>основного</w:t>
      </w:r>
      <w:r w:rsidR="00DE7B1C" w:rsidRPr="00CA4934">
        <w:rPr>
          <w:rFonts w:ascii="Times New Roman" w:eastAsia="SchoolBookSanPin" w:hAnsi="Times New Roman"/>
          <w:sz w:val="28"/>
          <w:szCs w:val="28"/>
          <w:lang w:val="ru-RU"/>
        </w:rPr>
        <w:t xml:space="preserve"> общего образования </w:t>
      </w:r>
      <w:r w:rsidR="006B5346" w:rsidRPr="00CA4934">
        <w:rPr>
          <w:rFonts w:ascii="Times New Roman" w:eastAsia="SchoolBookSanPin" w:hAnsi="Times New Roman"/>
          <w:sz w:val="28"/>
          <w:szCs w:val="28"/>
          <w:lang w:val="ru-RU"/>
        </w:rPr>
        <w:t xml:space="preserve">(далее – ФГОС ООО) </w:t>
      </w:r>
      <w:r w:rsidR="00DE7B1C" w:rsidRPr="00CA4934">
        <w:rPr>
          <w:rFonts w:ascii="Times New Roman" w:eastAsia="SchoolBookSanPin" w:hAnsi="Times New Roman"/>
          <w:sz w:val="28"/>
          <w:szCs w:val="28"/>
          <w:lang w:val="ru-RU"/>
        </w:rPr>
        <w:t xml:space="preserve">и </w:t>
      </w:r>
      <w:r w:rsidR="006B5346" w:rsidRPr="00CA4934">
        <w:rPr>
          <w:rFonts w:ascii="Times New Roman" w:eastAsia="SchoolBookSanPin" w:hAnsi="Times New Roman"/>
          <w:sz w:val="28"/>
          <w:szCs w:val="28"/>
          <w:lang w:val="ru-RU"/>
        </w:rPr>
        <w:t>ФОП ООО</w:t>
      </w:r>
      <w:r w:rsidR="00DE7B1C" w:rsidRPr="00CA4934">
        <w:rPr>
          <w:rFonts w:ascii="Times New Roman" w:eastAsia="SchoolBookSanPin" w:hAnsi="Times New Roman"/>
          <w:sz w:val="28"/>
          <w:szCs w:val="28"/>
          <w:lang w:val="ru-RU"/>
        </w:rPr>
        <w:t xml:space="preserve">.При этом содержание и планируемые результаты разработанной образовательной организацией </w:t>
      </w:r>
      <w:r w:rsidR="006B5346" w:rsidRPr="00CA4934">
        <w:rPr>
          <w:rFonts w:ascii="Times New Roman" w:eastAsia="SchoolBookSanPin" w:hAnsi="Times New Roman"/>
          <w:sz w:val="28"/>
          <w:szCs w:val="28"/>
          <w:lang w:val="ru-RU"/>
        </w:rPr>
        <w:t>ООП ООО</w:t>
      </w:r>
      <w:r w:rsidR="00DE7B1C" w:rsidRPr="00CA4934">
        <w:rPr>
          <w:rFonts w:ascii="Times New Roman" w:eastAsia="SchoolBookSanPin" w:hAnsi="Times New Roman"/>
          <w:sz w:val="28"/>
          <w:szCs w:val="28"/>
          <w:lang w:val="ru-RU"/>
        </w:rPr>
        <w:t xml:space="preserve"> должны быть не ниже соответствующих содержанияи планируемых результатов </w:t>
      </w:r>
      <w:r w:rsidR="006B5346" w:rsidRPr="00CA4934">
        <w:rPr>
          <w:rFonts w:ascii="Times New Roman" w:eastAsia="SchoolBookSanPin" w:hAnsi="Times New Roman"/>
          <w:sz w:val="28"/>
          <w:szCs w:val="28"/>
          <w:lang w:val="ru-RU"/>
        </w:rPr>
        <w:t>ФОП ООО</w:t>
      </w:r>
      <w:r w:rsidR="00E16212" w:rsidRPr="00CA4934">
        <w:rPr>
          <w:rStyle w:val="af8"/>
          <w:rFonts w:ascii="Times New Roman" w:eastAsia="SchoolBookSanPin" w:hAnsi="Times New Roman"/>
          <w:sz w:val="28"/>
          <w:szCs w:val="28"/>
          <w:lang w:val="ru-RU"/>
        </w:rPr>
        <w:footnoteReference w:id="3"/>
      </w:r>
      <w:r w:rsidR="00DE7B1C" w:rsidRPr="00CA4934">
        <w:rPr>
          <w:rFonts w:ascii="Times New Roman" w:eastAsia="SchoolBookSanPin" w:hAnsi="Times New Roman"/>
          <w:sz w:val="28"/>
          <w:szCs w:val="28"/>
          <w:lang w:val="ru-RU"/>
        </w:rPr>
        <w:t>.</w:t>
      </w:r>
    </w:p>
    <w:p w:rsidR="00DE7B1C" w:rsidRPr="00CA4934" w:rsidRDefault="001A559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w:t>
      </w:r>
      <w:r w:rsidR="00DE7B1C" w:rsidRPr="00CA4934">
        <w:rPr>
          <w:rFonts w:ascii="Times New Roman" w:eastAsia="SchoolBookSanPin" w:hAnsi="Times New Roman"/>
          <w:sz w:val="28"/>
          <w:szCs w:val="28"/>
          <w:lang w:val="ru-RU"/>
        </w:rPr>
        <w:t xml:space="preserve">При разработке </w:t>
      </w:r>
      <w:r w:rsidR="006B5346" w:rsidRPr="00CA4934">
        <w:rPr>
          <w:rFonts w:ascii="Times New Roman" w:eastAsia="SchoolBookSanPin" w:hAnsi="Times New Roman"/>
          <w:sz w:val="28"/>
          <w:szCs w:val="28"/>
          <w:lang w:val="ru-RU"/>
        </w:rPr>
        <w:t>ООП ООО</w:t>
      </w:r>
      <w:r w:rsidR="00DE7B1C" w:rsidRPr="00CA4934">
        <w:rPr>
          <w:rFonts w:ascii="Times New Roman" w:eastAsia="SchoolBookSanPin" w:hAnsi="Times New Roman"/>
          <w:sz w:val="28"/>
          <w:szCs w:val="28"/>
          <w:lang w:val="ru-RU"/>
        </w:rPr>
        <w:t xml:space="preserve"> образовательная организация предусматрива</w:t>
      </w:r>
      <w:r w:rsidR="00B63E77" w:rsidRPr="00CA4934">
        <w:rPr>
          <w:rFonts w:ascii="Times New Roman" w:eastAsia="SchoolBookSanPin" w:hAnsi="Times New Roman"/>
          <w:sz w:val="28"/>
          <w:szCs w:val="28"/>
          <w:lang w:val="ru-RU"/>
        </w:rPr>
        <w:t>е</w:t>
      </w:r>
      <w:r w:rsidR="00DE7B1C" w:rsidRPr="00CA4934">
        <w:rPr>
          <w:rFonts w:ascii="Times New Roman" w:eastAsia="SchoolBookSanPin" w:hAnsi="Times New Roman"/>
          <w:sz w:val="28"/>
          <w:szCs w:val="28"/>
          <w:lang w:val="ru-RU"/>
        </w:rPr>
        <w:t xml:space="preserve">т непосредственное применение при реализации обязательной части </w:t>
      </w:r>
      <w:r w:rsidR="006B5346" w:rsidRPr="00CA4934">
        <w:rPr>
          <w:rFonts w:ascii="Times New Roman" w:eastAsia="SchoolBookSanPin" w:hAnsi="Times New Roman"/>
          <w:sz w:val="28"/>
          <w:szCs w:val="28"/>
          <w:lang w:val="ru-RU"/>
        </w:rPr>
        <w:t>ООП ООО</w:t>
      </w:r>
      <w:r w:rsidR="00DE7B1C" w:rsidRPr="00CA4934">
        <w:rPr>
          <w:rFonts w:ascii="Times New Roman" w:eastAsia="SchoolBookSanPin" w:hAnsi="Times New Roman"/>
          <w:sz w:val="28"/>
          <w:szCs w:val="28"/>
          <w:lang w:val="ru-RU"/>
        </w:rPr>
        <w:t xml:space="preserve"> федеральных рабочих программ по учебным предметам «Русский язык», </w:t>
      </w:r>
      <w:r w:rsidR="006B5346" w:rsidRPr="00CA4934">
        <w:rPr>
          <w:rFonts w:ascii="Times New Roman" w:eastAsia="SchoolBookSanPin" w:hAnsi="Times New Roman"/>
          <w:sz w:val="28"/>
          <w:szCs w:val="28"/>
          <w:lang w:val="ru-RU"/>
        </w:rPr>
        <w:t>«Литература», «История», «Обществознание», «География» и «Основы безопасности жизнедеятельности»</w:t>
      </w:r>
      <w:r w:rsidR="00E16212" w:rsidRPr="00CA4934">
        <w:rPr>
          <w:rStyle w:val="af8"/>
          <w:rFonts w:ascii="Times New Roman" w:eastAsia="SchoolBookSanPin" w:hAnsi="Times New Roman"/>
          <w:sz w:val="28"/>
          <w:szCs w:val="28"/>
          <w:lang w:val="ru-RU"/>
        </w:rPr>
        <w:footnoteReference w:id="4"/>
      </w:r>
      <w:r w:rsidR="00DE7B1C" w:rsidRPr="00CA4934">
        <w:rPr>
          <w:rFonts w:ascii="Times New Roman" w:eastAsia="SchoolBookSanPin" w:hAnsi="Times New Roman"/>
          <w:sz w:val="28"/>
          <w:szCs w:val="28"/>
          <w:lang w:val="ru-RU"/>
        </w:rPr>
        <w:t xml:space="preserve">. </w:t>
      </w:r>
    </w:p>
    <w:p w:rsidR="00DE7B1C" w:rsidRPr="00CA4934" w:rsidRDefault="001A559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w:t>
      </w:r>
      <w:r w:rsidR="006B5346" w:rsidRPr="00CA4934">
        <w:rPr>
          <w:rFonts w:ascii="Times New Roman" w:eastAsia="SchoolBookSanPin" w:hAnsi="Times New Roman"/>
          <w:sz w:val="28"/>
          <w:szCs w:val="28"/>
          <w:lang w:val="ru-RU"/>
        </w:rPr>
        <w:t>ФОП ООО</w:t>
      </w:r>
      <w:r w:rsidR="00DE7B1C" w:rsidRPr="00CA4934">
        <w:rPr>
          <w:rFonts w:ascii="Times New Roman" w:eastAsia="SchoolBookSanPin" w:hAnsi="Times New Roman"/>
          <w:sz w:val="28"/>
          <w:szCs w:val="28"/>
          <w:lang w:val="ru-RU"/>
        </w:rPr>
        <w:t xml:space="preserve"> включает три раздела: целевой, содержательный, организационный</w:t>
      </w:r>
      <w:r w:rsidR="007E7905" w:rsidRPr="00CA4934">
        <w:rPr>
          <w:rStyle w:val="af8"/>
          <w:rFonts w:ascii="Times New Roman" w:eastAsia="SchoolBookSanPin" w:hAnsi="Times New Roman"/>
          <w:sz w:val="28"/>
          <w:szCs w:val="28"/>
          <w:lang w:val="ru-RU"/>
        </w:rPr>
        <w:footnoteReference w:id="5"/>
      </w:r>
      <w:r w:rsidR="00DE7B1C" w:rsidRPr="00CA4934">
        <w:rPr>
          <w:rFonts w:ascii="Times New Roman" w:eastAsia="SchoolBookSanPin" w:hAnsi="Times New Roman"/>
          <w:sz w:val="28"/>
          <w:szCs w:val="28"/>
          <w:lang w:val="ru-RU"/>
        </w:rPr>
        <w:t>.</w:t>
      </w:r>
    </w:p>
    <w:p w:rsidR="00DE7B1C" w:rsidRPr="00CA4934" w:rsidRDefault="001A559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6. </w:t>
      </w:r>
      <w:r w:rsidR="00DE7B1C" w:rsidRPr="00CA4934">
        <w:rPr>
          <w:rFonts w:ascii="Times New Roman" w:eastAsia="SchoolBookSanPin" w:hAnsi="Times New Roman"/>
          <w:sz w:val="28"/>
          <w:szCs w:val="28"/>
          <w:lang w:val="ru-RU"/>
        </w:rPr>
        <w:t xml:space="preserve">Целевой раздел определяет общее назначение, цели, задачи и планируемые результаты реализации </w:t>
      </w:r>
      <w:r w:rsidR="006B5346" w:rsidRPr="00CA4934">
        <w:rPr>
          <w:rFonts w:ascii="Times New Roman" w:eastAsia="SchoolBookSanPin" w:hAnsi="Times New Roman"/>
          <w:sz w:val="28"/>
          <w:szCs w:val="28"/>
          <w:lang w:val="ru-RU"/>
        </w:rPr>
        <w:t>ФОП ООО</w:t>
      </w:r>
      <w:r w:rsidR="00DE7B1C" w:rsidRPr="00CA4934">
        <w:rPr>
          <w:rFonts w:ascii="Times New Roman" w:eastAsia="SchoolBookSanPin" w:hAnsi="Times New Roman"/>
          <w:sz w:val="28"/>
          <w:szCs w:val="28"/>
          <w:lang w:val="ru-RU"/>
        </w:rPr>
        <w:t>, а также способы определения достижения этих целей и результатов</w:t>
      </w:r>
      <w:r w:rsidR="00CC375E" w:rsidRPr="00CA4934">
        <w:rPr>
          <w:rStyle w:val="af8"/>
          <w:rFonts w:ascii="Times New Roman" w:eastAsia="SchoolBookSanPin" w:hAnsi="Times New Roman"/>
          <w:sz w:val="28"/>
          <w:szCs w:val="28"/>
          <w:lang w:val="ru-RU"/>
        </w:rPr>
        <w:footnoteReference w:id="6"/>
      </w:r>
      <w:r w:rsidR="00DE7B1C" w:rsidRPr="00CA4934">
        <w:rPr>
          <w:rFonts w:ascii="Times New Roman" w:eastAsia="SchoolBookSanPin" w:hAnsi="Times New Roman"/>
          <w:sz w:val="28"/>
          <w:szCs w:val="28"/>
          <w:lang w:val="ru-RU"/>
        </w:rPr>
        <w:t>.</w:t>
      </w:r>
    </w:p>
    <w:p w:rsidR="00DE7B1C" w:rsidRPr="00CA4934" w:rsidRDefault="001A559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w:t>
      </w:r>
      <w:r w:rsidR="00DE7B1C" w:rsidRPr="00CA4934">
        <w:rPr>
          <w:rFonts w:ascii="Times New Roman" w:eastAsia="SchoolBookSanPin" w:hAnsi="Times New Roman"/>
          <w:sz w:val="28"/>
          <w:szCs w:val="28"/>
          <w:lang w:val="ru-RU"/>
        </w:rPr>
        <w:t xml:space="preserve">Целевой раздел </w:t>
      </w:r>
      <w:r w:rsidRPr="00CA4934">
        <w:rPr>
          <w:rFonts w:ascii="Times New Roman" w:eastAsia="SchoolBookSanPin" w:hAnsi="Times New Roman"/>
          <w:sz w:val="28"/>
          <w:szCs w:val="28"/>
          <w:lang w:val="ru-RU"/>
        </w:rPr>
        <w:t xml:space="preserve">ФОП ООО </w:t>
      </w:r>
      <w:r w:rsidR="00DE7B1C" w:rsidRPr="00CA4934">
        <w:rPr>
          <w:rFonts w:ascii="Times New Roman" w:eastAsia="SchoolBookSanPin" w:hAnsi="Times New Roman"/>
          <w:sz w:val="28"/>
          <w:szCs w:val="28"/>
          <w:lang w:val="ru-RU"/>
        </w:rPr>
        <w:t>включает:</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яснительную записку;</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ланируемые результаты освоения обучающимися </w:t>
      </w:r>
      <w:r w:rsidR="006B5346" w:rsidRPr="00CA4934">
        <w:rPr>
          <w:rFonts w:ascii="Times New Roman" w:eastAsia="SchoolBookSanPin" w:hAnsi="Times New Roman"/>
          <w:sz w:val="28"/>
          <w:szCs w:val="28"/>
          <w:lang w:val="ru-RU"/>
        </w:rPr>
        <w:t>ФОП ООО</w:t>
      </w:r>
      <w:r w:rsidRPr="00CA4934">
        <w:rPr>
          <w:rFonts w:ascii="Times New Roman" w:eastAsia="SchoolBookSanPin" w:hAnsi="Times New Roman"/>
          <w:sz w:val="28"/>
          <w:szCs w:val="28"/>
          <w:lang w:val="ru-RU"/>
        </w:rPr>
        <w:t>;</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истему оценки достижения планируемых результатов освоения </w:t>
      </w:r>
      <w:r w:rsidR="006B5346" w:rsidRPr="00CA4934">
        <w:rPr>
          <w:rFonts w:ascii="Times New Roman" w:eastAsia="SchoolBookSanPin" w:hAnsi="Times New Roman"/>
          <w:sz w:val="28"/>
          <w:szCs w:val="28"/>
          <w:lang w:val="ru-RU"/>
        </w:rPr>
        <w:t>ФОП ООО</w:t>
      </w:r>
      <w:r w:rsidR="005F756C" w:rsidRPr="00CA4934">
        <w:rPr>
          <w:rStyle w:val="af8"/>
          <w:rFonts w:ascii="Times New Roman" w:eastAsia="SchoolBookSanPin" w:hAnsi="Times New Roman"/>
          <w:sz w:val="28"/>
          <w:szCs w:val="28"/>
          <w:lang w:val="ru-RU"/>
        </w:rPr>
        <w:footnoteReference w:id="7"/>
      </w:r>
      <w:r w:rsidRPr="00CA4934">
        <w:rPr>
          <w:rFonts w:ascii="Times New Roman" w:eastAsia="SchoolBookSanPin" w:hAnsi="Times New Roman"/>
          <w:sz w:val="28"/>
          <w:szCs w:val="28"/>
          <w:lang w:val="ru-RU"/>
        </w:rPr>
        <w:t>.</w:t>
      </w:r>
    </w:p>
    <w:p w:rsidR="00DE7B1C" w:rsidRPr="00CA4934" w:rsidRDefault="005B303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w:t>
      </w:r>
      <w:r w:rsidR="00DE7B1C" w:rsidRPr="00CA4934">
        <w:rPr>
          <w:rFonts w:ascii="Times New Roman" w:eastAsia="SchoolBookSanPin" w:hAnsi="Times New Roman"/>
          <w:sz w:val="28"/>
          <w:szCs w:val="28"/>
          <w:lang w:val="ru-RU"/>
        </w:rPr>
        <w:t xml:space="preserve">Содержательный раздел </w:t>
      </w:r>
      <w:r w:rsidR="006B5346" w:rsidRPr="00CA4934">
        <w:rPr>
          <w:rFonts w:ascii="Times New Roman" w:eastAsia="SchoolBookSanPin" w:hAnsi="Times New Roman"/>
          <w:sz w:val="28"/>
          <w:szCs w:val="28"/>
          <w:lang w:val="ru-RU"/>
        </w:rPr>
        <w:t>ФОП ООО</w:t>
      </w:r>
      <w:r w:rsidR="00DE7B1C" w:rsidRPr="00CA4934">
        <w:rPr>
          <w:rFonts w:ascii="Times New Roman" w:eastAsia="SchoolBookSanPin" w:hAnsi="Times New Roman"/>
          <w:sz w:val="28"/>
          <w:szCs w:val="28"/>
          <w:lang w:val="ru-RU"/>
        </w:rPr>
        <w:t xml:space="preserve"> включает следующие программы, ориентированные на достижение предметных, метапредметных и личностных результатов:</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едеральные рабочие программы учебных предметов;</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рамму формирования универсальных учебных действий у обучающихся</w:t>
      </w:r>
      <w:r w:rsidR="005F756C" w:rsidRPr="00CA4934">
        <w:rPr>
          <w:rStyle w:val="af8"/>
          <w:rFonts w:ascii="Times New Roman" w:eastAsia="SchoolBookSanPin" w:hAnsi="Times New Roman"/>
          <w:sz w:val="28"/>
          <w:szCs w:val="28"/>
          <w:lang w:val="ru-RU"/>
        </w:rPr>
        <w:footnoteReference w:id="8"/>
      </w:r>
      <w:r w:rsidRPr="00CA4934">
        <w:rPr>
          <w:rFonts w:ascii="Times New Roman" w:eastAsia="SchoolBookSanPin" w:hAnsi="Times New Roman"/>
          <w:sz w:val="28"/>
          <w:szCs w:val="28"/>
          <w:lang w:val="ru-RU"/>
        </w:rPr>
        <w:t>;</w:t>
      </w:r>
    </w:p>
    <w:p w:rsidR="00DE7B1C"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едеральную рабочую программу воспитания</w:t>
      </w:r>
      <w:r w:rsidR="00076CDA">
        <w:rPr>
          <w:rFonts w:ascii="Times New Roman" w:eastAsia="SchoolBookSanPin" w:hAnsi="Times New Roman"/>
          <w:sz w:val="28"/>
          <w:szCs w:val="28"/>
          <w:lang w:val="ru-RU"/>
        </w:rPr>
        <w:t>;</w:t>
      </w:r>
    </w:p>
    <w:p w:rsidR="00076CDA" w:rsidRPr="00CA4934" w:rsidRDefault="00076CDA" w:rsidP="00C2107B">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грамму коррекционной работы.</w:t>
      </w:r>
    </w:p>
    <w:p w:rsidR="00DE7B1C" w:rsidRPr="00CA4934" w:rsidRDefault="005B303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w:t>
      </w:r>
      <w:r w:rsidR="00DE7B1C" w:rsidRPr="00CA4934">
        <w:rPr>
          <w:rFonts w:ascii="Times New Roman" w:eastAsia="SchoolBookSanPin" w:hAnsi="Times New Roman"/>
          <w:sz w:val="28"/>
          <w:szCs w:val="28"/>
          <w:lang w:val="ru-RU"/>
        </w:rPr>
        <w:t xml:space="preserve">Федеральные рабочие программы учебных предметов обеспечивают достижение планируемых результатов освоения </w:t>
      </w:r>
      <w:r w:rsidR="006B5346" w:rsidRPr="00CA4934">
        <w:rPr>
          <w:rFonts w:ascii="Times New Roman" w:eastAsia="SchoolBookSanPin" w:hAnsi="Times New Roman"/>
          <w:sz w:val="28"/>
          <w:szCs w:val="28"/>
          <w:lang w:val="ru-RU"/>
        </w:rPr>
        <w:t>ФОП ООО</w:t>
      </w:r>
      <w:r w:rsidR="00DE7B1C" w:rsidRPr="00CA4934">
        <w:rPr>
          <w:rFonts w:ascii="Times New Roman" w:eastAsia="SchoolBookSanPin" w:hAnsi="Times New Roman"/>
          <w:sz w:val="28"/>
          <w:szCs w:val="28"/>
          <w:lang w:val="ru-RU"/>
        </w:rPr>
        <w:t xml:space="preserve"> и разработанына основе требований </w:t>
      </w:r>
      <w:r w:rsidR="006B5346" w:rsidRPr="00CA4934">
        <w:rPr>
          <w:rFonts w:ascii="Times New Roman" w:eastAsia="SchoolBookSanPin" w:hAnsi="Times New Roman"/>
          <w:sz w:val="28"/>
          <w:szCs w:val="28"/>
          <w:lang w:val="ru-RU"/>
        </w:rPr>
        <w:t>ФГОС ООО</w:t>
      </w:r>
      <w:r w:rsidR="00DE7B1C" w:rsidRPr="00CA4934">
        <w:rPr>
          <w:rFonts w:ascii="Times New Roman" w:eastAsia="SchoolBookSanPin" w:hAnsi="Times New Roman"/>
          <w:sz w:val="28"/>
          <w:szCs w:val="28"/>
          <w:lang w:val="ru-RU"/>
        </w:rPr>
        <w:t xml:space="preserve"> к результатам освоения программы </w:t>
      </w:r>
      <w:r w:rsidR="00A001DA" w:rsidRPr="00CA4934">
        <w:rPr>
          <w:rFonts w:ascii="Times New Roman" w:eastAsia="SchoolBookSanPin" w:hAnsi="Times New Roman"/>
          <w:sz w:val="28"/>
          <w:szCs w:val="28"/>
          <w:lang w:val="ru-RU"/>
        </w:rPr>
        <w:t>основного</w:t>
      </w:r>
      <w:r w:rsidR="00DE7B1C" w:rsidRPr="00CA4934">
        <w:rPr>
          <w:rFonts w:ascii="Times New Roman" w:eastAsia="SchoolBookSanPin" w:hAnsi="Times New Roman"/>
          <w:sz w:val="28"/>
          <w:szCs w:val="28"/>
          <w:lang w:val="ru-RU"/>
        </w:rPr>
        <w:t xml:space="preserve"> общего образования.</w:t>
      </w:r>
    </w:p>
    <w:p w:rsidR="00DE7B1C" w:rsidRPr="00CA4934" w:rsidRDefault="005B303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 </w:t>
      </w:r>
      <w:r w:rsidR="00DE7B1C" w:rsidRPr="00CA4934">
        <w:rPr>
          <w:rFonts w:ascii="Times New Roman" w:eastAsia="SchoolBookSanPin" w:hAnsi="Times New Roman"/>
          <w:sz w:val="28"/>
          <w:szCs w:val="28"/>
          <w:lang w:val="ru-RU"/>
        </w:rPr>
        <w:t xml:space="preserve">Программа формирования универсальных учебных действийу </w:t>
      </w:r>
      <w:r w:rsidR="00DE7B1C" w:rsidRPr="00CA4934">
        <w:rPr>
          <w:rFonts w:ascii="Times New Roman" w:eastAsia="SchoolBookSanPin" w:hAnsi="Times New Roman"/>
          <w:sz w:val="28"/>
          <w:szCs w:val="28"/>
          <w:lang w:val="ru-RU"/>
        </w:rPr>
        <w:lastRenderedPageBreak/>
        <w:t>обучающихся содержит:</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взаимосвязи универсальных учебных действий с содержанием учебных предметов;</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стики регулятивных, познавательных, коммуникативных универсальных учебных действий обучающихся</w:t>
      </w:r>
      <w:r w:rsidR="00EF59C3" w:rsidRPr="00CA4934">
        <w:rPr>
          <w:rStyle w:val="af8"/>
          <w:rFonts w:ascii="Times New Roman" w:eastAsia="SchoolBookSanPin" w:hAnsi="Times New Roman"/>
          <w:sz w:val="28"/>
          <w:szCs w:val="28"/>
          <w:lang w:val="ru-RU"/>
        </w:rPr>
        <w:footnoteReference w:id="9"/>
      </w:r>
      <w:r w:rsidRPr="00CA4934">
        <w:rPr>
          <w:rFonts w:ascii="Times New Roman" w:eastAsia="SchoolBookSanPin" w:hAnsi="Times New Roman"/>
          <w:sz w:val="28"/>
          <w:szCs w:val="28"/>
          <w:lang w:val="ru-RU"/>
        </w:rPr>
        <w:t>.</w:t>
      </w:r>
    </w:p>
    <w:p w:rsidR="00802982" w:rsidRPr="00CA4934" w:rsidRDefault="005B303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 </w:t>
      </w:r>
      <w:r w:rsidR="00802982" w:rsidRPr="00CA4934">
        <w:rPr>
          <w:rFonts w:ascii="Times New Roman" w:eastAsia="SchoolBookSanPin" w:hAnsi="Times New Roman"/>
          <w:sz w:val="28"/>
          <w:szCs w:val="28"/>
          <w:lang w:val="ru-RU"/>
        </w:rPr>
        <w:t>Федеральная рабочая программа воспитания направлена на сохранениеи укрепление традиционных российских духовно-нравственных ценностей,к которым относятся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над материальным, гуманизм, милосердие, справедливость, коллективизм, взаимопомощь и взаимоуважение, историческая память и преемственность поколений, единство народов России.</w:t>
      </w:r>
      <w:r w:rsidR="00802982" w:rsidRPr="00CA4934">
        <w:rPr>
          <w:rStyle w:val="af8"/>
          <w:rFonts w:ascii="Times New Roman" w:eastAsia="SchoolBookSanPin" w:hAnsi="Times New Roman"/>
          <w:sz w:val="28"/>
          <w:szCs w:val="28"/>
          <w:lang w:val="ru-RU"/>
        </w:rPr>
        <w:footnoteReference w:id="10"/>
      </w:r>
    </w:p>
    <w:p w:rsidR="00DE7B1C" w:rsidRPr="00CA4934" w:rsidRDefault="005B303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w:t>
      </w:r>
      <w:r w:rsidR="00802982" w:rsidRPr="00CA4934">
        <w:rPr>
          <w:rFonts w:ascii="Times New Roman" w:eastAsia="SchoolBookSanPin" w:hAnsi="Times New Roman"/>
          <w:sz w:val="28"/>
          <w:szCs w:val="28"/>
          <w:lang w:val="ru-RU"/>
        </w:rPr>
        <w:t>Федеральная рабочая программа воспитания направлена на развитие личности обучающихся, в том числе укрепление психического здоровьяи физическое воспитание, достижение ими результатов освоения программы основного общего образования.</w:t>
      </w:r>
      <w:r w:rsidR="008D0A40" w:rsidRPr="00CA4934">
        <w:rPr>
          <w:rStyle w:val="af8"/>
          <w:rFonts w:ascii="Times New Roman" w:eastAsia="SchoolBookSanPin" w:hAnsi="Times New Roman"/>
          <w:sz w:val="28"/>
          <w:szCs w:val="28"/>
          <w:lang w:val="ru-RU"/>
        </w:rPr>
        <w:footnoteReference w:id="11"/>
      </w:r>
    </w:p>
    <w:p w:rsidR="00DE7B1C" w:rsidRPr="00CA4934" w:rsidRDefault="005B303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3. </w:t>
      </w:r>
      <w:r w:rsidR="00DE7B1C" w:rsidRPr="00CA4934">
        <w:rPr>
          <w:rFonts w:ascii="Times New Roman" w:eastAsia="SchoolBookSanPin" w:hAnsi="Times New Roman"/>
          <w:sz w:val="28"/>
          <w:szCs w:val="28"/>
          <w:lang w:val="ru-RU"/>
        </w:rPr>
        <w:t>Федеральная рабочая программа воспитания реализуется в единстве урочной и внеурочной деятельности, осуществляемой образовательной организацией совместно с семьей и другими институтами воспитания</w:t>
      </w:r>
      <w:r w:rsidR="008D0A40" w:rsidRPr="00CA4934">
        <w:rPr>
          <w:rStyle w:val="af8"/>
          <w:rFonts w:ascii="Times New Roman" w:eastAsia="SchoolBookSanPin" w:hAnsi="Times New Roman"/>
          <w:sz w:val="28"/>
          <w:szCs w:val="28"/>
          <w:lang w:val="ru-RU"/>
        </w:rPr>
        <w:footnoteReference w:id="12"/>
      </w:r>
      <w:r w:rsidR="00DE7B1C" w:rsidRPr="00CA4934">
        <w:rPr>
          <w:rFonts w:ascii="Times New Roman" w:eastAsia="SchoolBookSanPin" w:hAnsi="Times New Roman"/>
          <w:sz w:val="28"/>
          <w:szCs w:val="28"/>
          <w:lang w:val="ru-RU"/>
        </w:rPr>
        <w:t>.</w:t>
      </w:r>
    </w:p>
    <w:p w:rsidR="00DE7B1C" w:rsidRPr="00CA4934" w:rsidRDefault="005B303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4. </w:t>
      </w:r>
      <w:r w:rsidR="00DE7B1C" w:rsidRPr="00CA4934">
        <w:rPr>
          <w:rFonts w:ascii="Times New Roman" w:eastAsia="SchoolBookSanPin" w:hAnsi="Times New Roman"/>
          <w:sz w:val="28"/>
          <w:szCs w:val="28"/>
          <w:lang w:val="ru-RU"/>
        </w:rPr>
        <w:t xml:space="preserve">Федеральная рабочая программа воспитания предусматривает приобщение обучающихся к российским традиционным духовным ценностям, включая культурные ценности своей этнической группы, правилам и нормам поведенияв </w:t>
      </w:r>
      <w:r w:rsidR="00DE7B1C" w:rsidRPr="00CA4934">
        <w:rPr>
          <w:rFonts w:ascii="Times New Roman" w:eastAsia="SchoolBookSanPin" w:hAnsi="Times New Roman"/>
          <w:sz w:val="28"/>
          <w:szCs w:val="28"/>
          <w:lang w:val="ru-RU"/>
        </w:rPr>
        <w:lastRenderedPageBreak/>
        <w:t>российском обществе</w:t>
      </w:r>
      <w:r w:rsidR="008D0A40" w:rsidRPr="00CA4934">
        <w:rPr>
          <w:rStyle w:val="af8"/>
          <w:rFonts w:ascii="Times New Roman" w:eastAsia="SchoolBookSanPin" w:hAnsi="Times New Roman"/>
          <w:sz w:val="28"/>
          <w:szCs w:val="28"/>
          <w:lang w:val="ru-RU"/>
        </w:rPr>
        <w:footnoteReference w:id="13"/>
      </w:r>
      <w:r w:rsidR="00DE7B1C" w:rsidRPr="00CA4934">
        <w:rPr>
          <w:rFonts w:ascii="Times New Roman" w:eastAsia="SchoolBookSanPin" w:hAnsi="Times New Roman"/>
          <w:sz w:val="28"/>
          <w:szCs w:val="28"/>
          <w:lang w:val="ru-RU"/>
        </w:rPr>
        <w:t>.</w:t>
      </w:r>
    </w:p>
    <w:p w:rsidR="00DE7B1C" w:rsidRPr="00CA4934" w:rsidRDefault="005B303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 </w:t>
      </w:r>
      <w:r w:rsidR="00DE7B1C" w:rsidRPr="00CA4934">
        <w:rPr>
          <w:rFonts w:ascii="Times New Roman" w:eastAsia="SchoolBookSanPin" w:hAnsi="Times New Roman"/>
          <w:sz w:val="28"/>
          <w:szCs w:val="28"/>
          <w:lang w:val="ru-RU"/>
        </w:rPr>
        <w:t xml:space="preserve">Организационный раздел </w:t>
      </w:r>
      <w:r w:rsidR="006B5346" w:rsidRPr="00CA4934">
        <w:rPr>
          <w:rFonts w:ascii="Times New Roman" w:eastAsia="SchoolBookSanPin" w:hAnsi="Times New Roman"/>
          <w:sz w:val="28"/>
          <w:szCs w:val="28"/>
          <w:lang w:val="ru-RU"/>
        </w:rPr>
        <w:t>ФОП ООО</w:t>
      </w:r>
      <w:r w:rsidR="00DE7B1C" w:rsidRPr="00CA4934">
        <w:rPr>
          <w:rFonts w:ascii="Times New Roman" w:eastAsia="SchoolBookSanPin" w:hAnsi="Times New Roman"/>
          <w:sz w:val="28"/>
          <w:szCs w:val="28"/>
          <w:lang w:val="ru-RU"/>
        </w:rPr>
        <w:t xml:space="preserve"> определяет общие рамки организации образовательной деятельности, а также организационные механизмы и условия реализации программы </w:t>
      </w:r>
      <w:r w:rsidR="000C748E" w:rsidRPr="00CA4934">
        <w:rPr>
          <w:rFonts w:ascii="Times New Roman" w:eastAsia="SchoolBookSanPin" w:hAnsi="Times New Roman"/>
          <w:sz w:val="28"/>
          <w:szCs w:val="28"/>
          <w:lang w:val="ru-RU"/>
        </w:rPr>
        <w:t>основного</w:t>
      </w:r>
      <w:r w:rsidR="00DE7B1C" w:rsidRPr="00CA4934">
        <w:rPr>
          <w:rFonts w:ascii="Times New Roman" w:eastAsia="SchoolBookSanPin" w:hAnsi="Times New Roman"/>
          <w:sz w:val="28"/>
          <w:szCs w:val="28"/>
          <w:lang w:val="ru-RU"/>
        </w:rPr>
        <w:t xml:space="preserve"> общего образования</w:t>
      </w:r>
      <w:r w:rsidR="00A24D19" w:rsidRPr="00CA4934">
        <w:rPr>
          <w:rStyle w:val="af8"/>
          <w:rFonts w:ascii="Times New Roman" w:eastAsia="SchoolBookSanPin" w:hAnsi="Times New Roman"/>
          <w:sz w:val="28"/>
          <w:szCs w:val="28"/>
          <w:lang w:val="ru-RU"/>
        </w:rPr>
        <w:footnoteReference w:id="14"/>
      </w:r>
      <w:r w:rsidR="00DE7B1C" w:rsidRPr="00CA4934">
        <w:rPr>
          <w:rFonts w:ascii="Times New Roman" w:eastAsia="SchoolBookSanPin" w:hAnsi="Times New Roman"/>
          <w:sz w:val="28"/>
          <w:szCs w:val="28"/>
          <w:lang w:val="ru-RU"/>
        </w:rPr>
        <w:t xml:space="preserve"> и включает:</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едеральный учебный план;</w:t>
      </w:r>
    </w:p>
    <w:p w:rsidR="00D3507F" w:rsidRPr="00CA4934" w:rsidRDefault="00D3507F" w:rsidP="00D3507F">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едеральный календарный учебный график;</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 внеурочной деятельности;</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едеральный календарный план воспитательной работы, содержащий перечень событий и мероприятий воспитательной направленности, которые организуются и проводятся образовательной организацией или в которых образовательная организация принимает участие в учебном году или периоде обучения.</w:t>
      </w:r>
    </w:p>
    <w:p w:rsidR="00AE6C03" w:rsidRPr="00CA4934" w:rsidRDefault="00483094" w:rsidP="00C2107B">
      <w:pPr>
        <w:spacing w:after="0" w:line="360" w:lineRule="auto"/>
        <w:jc w:val="center"/>
        <w:rPr>
          <w:rFonts w:ascii="Times New Roman" w:eastAsia="OfficinaSansBoldITC" w:hAnsi="Times New Roman"/>
          <w:b/>
          <w:sz w:val="28"/>
          <w:szCs w:val="28"/>
          <w:lang w:val="ru-RU"/>
        </w:rPr>
      </w:pPr>
      <w:r w:rsidRPr="00CA4934">
        <w:rPr>
          <w:rFonts w:ascii="Times New Roman" w:eastAsia="OfficinaSansBoldITC" w:hAnsi="Times New Roman"/>
          <w:b/>
          <w:sz w:val="28"/>
          <w:szCs w:val="28"/>
        </w:rPr>
        <w:t>II</w:t>
      </w:r>
      <w:r w:rsidRPr="00CA4934">
        <w:rPr>
          <w:rFonts w:ascii="Times New Roman" w:eastAsia="OfficinaSansBoldITC" w:hAnsi="Times New Roman"/>
          <w:b/>
          <w:sz w:val="28"/>
          <w:szCs w:val="28"/>
          <w:lang w:val="ru-RU"/>
        </w:rPr>
        <w:t>.</w:t>
      </w:r>
      <w:r w:rsidR="00AE6C03" w:rsidRPr="00CA4934">
        <w:rPr>
          <w:rFonts w:ascii="Times New Roman" w:eastAsia="OfficinaSansBoldITC" w:hAnsi="Times New Roman"/>
          <w:b/>
          <w:sz w:val="28"/>
          <w:szCs w:val="28"/>
          <w:lang w:val="ru-RU"/>
        </w:rPr>
        <w:t xml:space="preserve"> Целевой раздел </w:t>
      </w:r>
      <w:r w:rsidR="006B5346" w:rsidRPr="00CA4934">
        <w:rPr>
          <w:rFonts w:ascii="Times New Roman" w:eastAsia="OfficinaSansBoldITC" w:hAnsi="Times New Roman"/>
          <w:b/>
          <w:sz w:val="28"/>
          <w:szCs w:val="28"/>
          <w:lang w:val="ru-RU"/>
        </w:rPr>
        <w:t>ФОП ООО</w:t>
      </w:r>
    </w:p>
    <w:p w:rsidR="00073C3E" w:rsidRPr="00CA4934" w:rsidRDefault="00073C3E" w:rsidP="00C2107B">
      <w:pPr>
        <w:spacing w:after="0" w:line="360" w:lineRule="auto"/>
        <w:jc w:val="center"/>
        <w:rPr>
          <w:rFonts w:ascii="Times New Roman" w:hAnsi="Times New Roman"/>
          <w:b/>
          <w:sz w:val="28"/>
          <w:szCs w:val="28"/>
          <w:lang w:val="ru-RU"/>
        </w:rPr>
      </w:pPr>
    </w:p>
    <w:p w:rsidR="00AE6C03" w:rsidRPr="00CA4934" w:rsidRDefault="005B303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 </w:t>
      </w:r>
      <w:r w:rsidR="00AE6C03" w:rsidRPr="00CA4934">
        <w:rPr>
          <w:rFonts w:ascii="Times New Roman" w:eastAsia="SchoolBookSanPin" w:hAnsi="Times New Roman"/>
          <w:sz w:val="28"/>
          <w:szCs w:val="28"/>
          <w:lang w:val="ru-RU"/>
        </w:rPr>
        <w:t>Пояснительная записка</w:t>
      </w:r>
      <w:r w:rsidR="003206F3" w:rsidRPr="00CA4934">
        <w:rPr>
          <w:rFonts w:ascii="Times New Roman" w:eastAsia="SchoolBookSanPin" w:hAnsi="Times New Roman"/>
          <w:sz w:val="28"/>
          <w:szCs w:val="28"/>
          <w:lang w:val="ru-RU"/>
        </w:rPr>
        <w:t>.</w:t>
      </w:r>
    </w:p>
    <w:p w:rsidR="00DE7B1C" w:rsidRPr="00CA4934" w:rsidRDefault="005B303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1. </w:t>
      </w:r>
      <w:r w:rsidR="006B5346" w:rsidRPr="00CA4934">
        <w:rPr>
          <w:rFonts w:ascii="Times New Roman" w:eastAsia="SchoolBookSanPin" w:hAnsi="Times New Roman"/>
          <w:sz w:val="28"/>
          <w:szCs w:val="28"/>
          <w:lang w:val="ru-RU"/>
        </w:rPr>
        <w:t>ФОП ООО</w:t>
      </w:r>
      <w:r w:rsidR="00DE7B1C" w:rsidRPr="00CA4934">
        <w:rPr>
          <w:rFonts w:ascii="Times New Roman" w:eastAsia="SchoolBookSanPin" w:hAnsi="Times New Roman"/>
          <w:sz w:val="28"/>
          <w:szCs w:val="28"/>
          <w:lang w:val="ru-RU"/>
        </w:rPr>
        <w:t xml:space="preserve"> является основным документом, определяющим содержание общего образования, а также регламентирующим образовательную деятельность организации в единстве урочной и внеурочной деятельности при учете установленного </w:t>
      </w:r>
      <w:r w:rsidR="006B5346" w:rsidRPr="00CA4934">
        <w:rPr>
          <w:rFonts w:ascii="Times New Roman" w:eastAsia="SchoolBookSanPin" w:hAnsi="Times New Roman"/>
          <w:sz w:val="28"/>
          <w:szCs w:val="28"/>
          <w:lang w:val="ru-RU"/>
        </w:rPr>
        <w:t>ФГОС ООО</w:t>
      </w:r>
      <w:r w:rsidR="00DE7B1C" w:rsidRPr="00CA4934">
        <w:rPr>
          <w:rFonts w:ascii="Times New Roman" w:eastAsia="SchoolBookSanPin" w:hAnsi="Times New Roman"/>
          <w:sz w:val="28"/>
          <w:szCs w:val="28"/>
          <w:lang w:val="ru-RU"/>
        </w:rPr>
        <w:t xml:space="preserve"> соотношения обязательной части программы и части, формируемой участниками образовательн</w:t>
      </w:r>
      <w:r w:rsidR="000C748E" w:rsidRPr="00CA4934">
        <w:rPr>
          <w:rFonts w:ascii="Times New Roman" w:eastAsia="SchoolBookSanPin" w:hAnsi="Times New Roman"/>
          <w:sz w:val="28"/>
          <w:szCs w:val="28"/>
          <w:lang w:val="ru-RU"/>
        </w:rPr>
        <w:t>ыхотношений</w:t>
      </w:r>
      <w:r w:rsidR="00DE7B1C" w:rsidRPr="00CA4934">
        <w:rPr>
          <w:rFonts w:ascii="Times New Roman" w:eastAsia="SchoolBookSanPin" w:hAnsi="Times New Roman"/>
          <w:sz w:val="28"/>
          <w:szCs w:val="28"/>
          <w:lang w:val="ru-RU"/>
        </w:rPr>
        <w:t>.</w:t>
      </w:r>
    </w:p>
    <w:p w:rsidR="00DE7B1C" w:rsidRPr="00CA4934" w:rsidRDefault="005B303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2. </w:t>
      </w:r>
      <w:r w:rsidR="00DE7B1C" w:rsidRPr="00CA4934">
        <w:rPr>
          <w:rFonts w:ascii="Times New Roman" w:eastAsia="SchoolBookSanPin" w:hAnsi="Times New Roman"/>
          <w:bCs/>
          <w:sz w:val="28"/>
          <w:szCs w:val="28"/>
          <w:lang w:val="ru-RU"/>
        </w:rPr>
        <w:t>Целями</w:t>
      </w:r>
      <w:r w:rsidR="00DE7B1C" w:rsidRPr="00CA4934">
        <w:rPr>
          <w:rFonts w:ascii="Times New Roman" w:eastAsia="SchoolBookSanPin" w:hAnsi="Times New Roman"/>
          <w:sz w:val="28"/>
          <w:szCs w:val="28"/>
          <w:lang w:val="ru-RU"/>
        </w:rPr>
        <w:t xml:space="preserve"> реализации </w:t>
      </w:r>
      <w:r w:rsidR="006B5346" w:rsidRPr="00CA4934">
        <w:rPr>
          <w:rFonts w:ascii="Times New Roman" w:eastAsia="SchoolBookSanPin" w:hAnsi="Times New Roman"/>
          <w:sz w:val="28"/>
          <w:szCs w:val="28"/>
          <w:lang w:val="ru-RU"/>
        </w:rPr>
        <w:t>ФОП ООО</w:t>
      </w:r>
      <w:r w:rsidR="00DE7B1C" w:rsidRPr="00CA4934">
        <w:rPr>
          <w:rFonts w:ascii="Times New Roman" w:eastAsia="SchoolBookSanPin" w:hAnsi="Times New Roman"/>
          <w:sz w:val="28"/>
          <w:szCs w:val="28"/>
          <w:lang w:val="ru-RU"/>
        </w:rPr>
        <w:t xml:space="preserve"> являются:</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ганизация учебного процесса с учётом целей, содержания и планируемых результатов </w:t>
      </w:r>
      <w:r w:rsidR="000C748E" w:rsidRPr="00CA4934">
        <w:rPr>
          <w:rFonts w:ascii="Times New Roman" w:eastAsia="SchoolBookSanPin" w:hAnsi="Times New Roman"/>
          <w:sz w:val="28"/>
          <w:szCs w:val="28"/>
          <w:lang w:val="ru-RU"/>
        </w:rPr>
        <w:t>основного</w:t>
      </w:r>
      <w:r w:rsidRPr="00CA4934">
        <w:rPr>
          <w:rFonts w:ascii="Times New Roman" w:eastAsia="SchoolBookSanPin" w:hAnsi="Times New Roman"/>
          <w:sz w:val="28"/>
          <w:szCs w:val="28"/>
          <w:lang w:val="ru-RU"/>
        </w:rPr>
        <w:t xml:space="preserve"> общего образования, отражённых в </w:t>
      </w:r>
      <w:r w:rsidR="006B5346" w:rsidRPr="00CA4934">
        <w:rPr>
          <w:rFonts w:ascii="Times New Roman" w:eastAsia="SchoolBookSanPin" w:hAnsi="Times New Roman"/>
          <w:sz w:val="28"/>
          <w:szCs w:val="28"/>
          <w:lang w:val="ru-RU"/>
        </w:rPr>
        <w:t>ФГОС ООО</w:t>
      </w:r>
      <w:r w:rsidR="00B63E77" w:rsidRPr="00CA4934">
        <w:rPr>
          <w:rFonts w:ascii="Times New Roman" w:eastAsia="SchoolBookSanPin" w:hAnsi="Times New Roman"/>
          <w:sz w:val="28"/>
          <w:szCs w:val="28"/>
          <w:lang w:val="ru-RU"/>
        </w:rPr>
        <w:t>;</w:t>
      </w:r>
    </w:p>
    <w:p w:rsidR="000C748E"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здание условий для </w:t>
      </w:r>
      <w:r w:rsidR="000C748E" w:rsidRPr="00CA4934">
        <w:rPr>
          <w:rFonts w:ascii="Times New Roman" w:eastAsia="SchoolBookSanPin" w:hAnsi="Times New Roman"/>
          <w:sz w:val="28"/>
          <w:szCs w:val="28"/>
          <w:lang w:val="ru-RU"/>
        </w:rPr>
        <w:t>становления и формирования личности обучающегося;</w:t>
      </w:r>
    </w:p>
    <w:p w:rsidR="00DE7B1C" w:rsidRPr="00CA4934" w:rsidRDefault="00AE6C03"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w:t>
      </w:r>
      <w:r w:rsidR="00DE7B1C" w:rsidRPr="00CA4934">
        <w:rPr>
          <w:rFonts w:ascii="Times New Roman" w:eastAsia="SchoolBookSanPin" w:hAnsi="Times New Roman"/>
          <w:sz w:val="28"/>
          <w:szCs w:val="28"/>
          <w:lang w:val="ru-RU"/>
        </w:rPr>
        <w:t xml:space="preserve"> деятельности педагогического коллектива по созданию индивидуальных программ и учебных планов для одарённых, успешных обучающихся </w:t>
      </w:r>
      <w:r w:rsidR="00641E93" w:rsidRPr="00CA4934">
        <w:rPr>
          <w:rFonts w:ascii="Times New Roman" w:eastAsia="SchoolBookSanPin" w:hAnsi="Times New Roman"/>
          <w:sz w:val="28"/>
          <w:szCs w:val="28"/>
          <w:lang w:val="ru-RU"/>
        </w:rPr>
        <w:t>и (</w:t>
      </w:r>
      <w:r w:rsidR="00DE7B1C" w:rsidRPr="00CA4934">
        <w:rPr>
          <w:rFonts w:ascii="Times New Roman" w:eastAsia="SchoolBookSanPin" w:hAnsi="Times New Roman"/>
          <w:sz w:val="28"/>
          <w:szCs w:val="28"/>
          <w:lang w:val="ru-RU"/>
        </w:rPr>
        <w:t>или</w:t>
      </w:r>
      <w:r w:rsidR="00641E93" w:rsidRPr="00CA4934">
        <w:rPr>
          <w:rFonts w:ascii="Times New Roman" w:eastAsia="SchoolBookSanPin" w:hAnsi="Times New Roman"/>
          <w:sz w:val="28"/>
          <w:szCs w:val="28"/>
          <w:lang w:val="ru-RU"/>
        </w:rPr>
        <w:t>)</w:t>
      </w:r>
      <w:r w:rsidR="00DE7B1C" w:rsidRPr="00CA4934">
        <w:rPr>
          <w:rFonts w:ascii="Times New Roman" w:eastAsia="SchoolBookSanPin" w:hAnsi="Times New Roman"/>
          <w:sz w:val="28"/>
          <w:szCs w:val="28"/>
          <w:lang w:val="ru-RU"/>
        </w:rPr>
        <w:t xml:space="preserve"> для </w:t>
      </w:r>
      <w:r w:rsidR="00DA2B0B" w:rsidRPr="00CA4934">
        <w:rPr>
          <w:rFonts w:ascii="Times New Roman" w:eastAsia="SchoolBookSanPin" w:hAnsi="Times New Roman"/>
          <w:sz w:val="28"/>
          <w:szCs w:val="28"/>
          <w:lang w:val="ru-RU"/>
        </w:rPr>
        <w:t>обучающихся</w:t>
      </w:r>
      <w:r w:rsidR="00DE7B1C" w:rsidRPr="00CA4934">
        <w:rPr>
          <w:rFonts w:ascii="Times New Roman" w:eastAsia="SchoolBookSanPin" w:hAnsi="Times New Roman"/>
          <w:sz w:val="28"/>
          <w:szCs w:val="28"/>
          <w:lang w:val="ru-RU"/>
        </w:rPr>
        <w:t xml:space="preserve"> социальных групп, нуждающихся в особом </w:t>
      </w:r>
      <w:r w:rsidR="00DE7B1C" w:rsidRPr="00CA4934">
        <w:rPr>
          <w:rFonts w:ascii="Times New Roman" w:eastAsia="SchoolBookSanPin" w:hAnsi="Times New Roman"/>
          <w:sz w:val="28"/>
          <w:szCs w:val="28"/>
          <w:lang w:val="ru-RU"/>
        </w:rPr>
        <w:lastRenderedPageBreak/>
        <w:t>внимании и поддержке.</w:t>
      </w:r>
    </w:p>
    <w:p w:rsidR="00DE7B1C" w:rsidRPr="00CA4934" w:rsidRDefault="005B303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3. </w:t>
      </w:r>
      <w:r w:rsidR="00DE7B1C" w:rsidRPr="00CA4934">
        <w:rPr>
          <w:rFonts w:ascii="Times New Roman" w:eastAsia="SchoolBookSanPin" w:hAnsi="Times New Roman"/>
          <w:sz w:val="28"/>
          <w:szCs w:val="28"/>
          <w:lang w:val="ru-RU"/>
        </w:rPr>
        <w:t xml:space="preserve">Достижение поставленных целей </w:t>
      </w:r>
      <w:r w:rsidRPr="00CA4934">
        <w:rPr>
          <w:rFonts w:ascii="Times New Roman" w:eastAsia="SchoolBookSanPin" w:hAnsi="Times New Roman"/>
          <w:sz w:val="28"/>
          <w:szCs w:val="28"/>
          <w:lang w:val="ru-RU"/>
        </w:rPr>
        <w:t xml:space="preserve">реализации ФОП ООО </w:t>
      </w:r>
      <w:r w:rsidR="00DE7B1C" w:rsidRPr="00CA4934">
        <w:rPr>
          <w:rFonts w:ascii="Times New Roman" w:eastAsia="SchoolBookSanPin" w:hAnsi="Times New Roman"/>
          <w:sz w:val="28"/>
          <w:szCs w:val="28"/>
          <w:lang w:val="ru-RU"/>
        </w:rPr>
        <w:t xml:space="preserve">предусматривает решение следующих основных задач: </w:t>
      </w:r>
    </w:p>
    <w:p w:rsidR="00DA2B0B" w:rsidRPr="00CA4934" w:rsidRDefault="00DA2B0B"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 </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еспечение преемственности </w:t>
      </w:r>
      <w:r w:rsidR="00DA2B0B" w:rsidRPr="00CA4934">
        <w:rPr>
          <w:rFonts w:ascii="Times New Roman" w:eastAsia="SchoolBookSanPin" w:hAnsi="Times New Roman"/>
          <w:sz w:val="28"/>
          <w:szCs w:val="28"/>
          <w:lang w:val="ru-RU"/>
        </w:rPr>
        <w:t>основного общего</w:t>
      </w:r>
      <w:r w:rsidRPr="00CA4934">
        <w:rPr>
          <w:rFonts w:ascii="Times New Roman" w:eastAsia="SchoolBookSanPin" w:hAnsi="Times New Roman"/>
          <w:sz w:val="28"/>
          <w:szCs w:val="28"/>
          <w:lang w:val="ru-RU"/>
        </w:rPr>
        <w:t xml:space="preserve"> и </w:t>
      </w:r>
      <w:r w:rsidR="00DA2B0B" w:rsidRPr="00CA4934">
        <w:rPr>
          <w:rFonts w:ascii="Times New Roman" w:eastAsia="SchoolBookSanPin" w:hAnsi="Times New Roman"/>
          <w:sz w:val="28"/>
          <w:szCs w:val="28"/>
          <w:lang w:val="ru-RU"/>
        </w:rPr>
        <w:t>среднего</w:t>
      </w:r>
      <w:r w:rsidRPr="00CA4934">
        <w:rPr>
          <w:rFonts w:ascii="Times New Roman" w:eastAsia="SchoolBookSanPin" w:hAnsi="Times New Roman"/>
          <w:sz w:val="28"/>
          <w:szCs w:val="28"/>
          <w:lang w:val="ru-RU"/>
        </w:rPr>
        <w:t xml:space="preserve"> общего образования; </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достижение планируемых результатов освоения </w:t>
      </w:r>
      <w:r w:rsidR="006B5346" w:rsidRPr="00CA4934">
        <w:rPr>
          <w:rFonts w:ascii="Times New Roman" w:eastAsia="SchoolBookSanPin" w:hAnsi="Times New Roman"/>
          <w:sz w:val="28"/>
          <w:szCs w:val="28"/>
          <w:lang w:val="ru-RU"/>
        </w:rPr>
        <w:t>ФОП ООО</w:t>
      </w:r>
      <w:r w:rsidRPr="00CA4934">
        <w:rPr>
          <w:rFonts w:ascii="Times New Roman" w:eastAsia="SchoolBookSanPin" w:hAnsi="Times New Roman"/>
          <w:sz w:val="28"/>
          <w:szCs w:val="28"/>
          <w:lang w:val="ru-RU"/>
        </w:rPr>
        <w:t xml:space="preserve"> всеми обучающимися, в том числе обучающимися с ограниченными возможностями здоровья; </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еспечение доступности получения качественного </w:t>
      </w:r>
      <w:r w:rsidR="00B63E77" w:rsidRPr="00CA4934">
        <w:rPr>
          <w:rFonts w:ascii="Times New Roman" w:eastAsia="SchoolBookSanPin" w:hAnsi="Times New Roman"/>
          <w:sz w:val="28"/>
          <w:szCs w:val="28"/>
          <w:lang w:val="ru-RU"/>
        </w:rPr>
        <w:t>основного</w:t>
      </w:r>
      <w:r w:rsidRPr="00CA4934">
        <w:rPr>
          <w:rFonts w:ascii="Times New Roman" w:eastAsia="SchoolBookSanPin" w:hAnsi="Times New Roman"/>
          <w:sz w:val="28"/>
          <w:szCs w:val="28"/>
          <w:lang w:val="ru-RU"/>
        </w:rPr>
        <w:t xml:space="preserve"> общего образования; </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явление и развитие способностей обучающихся, в том числе проявивших выдающиеся способности, через систему клубов, секций, студий и </w:t>
      </w:r>
      <w:r w:rsidR="00641E93" w:rsidRPr="00CA4934">
        <w:rPr>
          <w:rFonts w:ascii="Times New Roman" w:eastAsia="SchoolBookSanPin" w:hAnsi="Times New Roman"/>
          <w:sz w:val="28"/>
          <w:szCs w:val="28"/>
          <w:lang w:val="ru-RU"/>
        </w:rPr>
        <w:t>других</w:t>
      </w:r>
      <w:r w:rsidRPr="00CA4934">
        <w:rPr>
          <w:rFonts w:ascii="Times New Roman" w:eastAsia="SchoolBookSanPin" w:hAnsi="Times New Roman"/>
          <w:sz w:val="28"/>
          <w:szCs w:val="28"/>
          <w:lang w:val="ru-RU"/>
        </w:rPr>
        <w:t xml:space="preserve">, организацию общественно полезной деятельности; </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интеллектуальных и творческих соревнований, научно-технического творчества и проектно-исследовательской деятельности;</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обучающихся, их родителей (законных представителей), педагогических работников в проектировании и развитии социальной среды</w:t>
      </w:r>
      <w:r w:rsidR="00641E93" w:rsidRPr="00CA4934">
        <w:rPr>
          <w:rFonts w:ascii="Times New Roman" w:eastAsia="SchoolBookSanPin" w:hAnsi="Times New Roman"/>
          <w:sz w:val="28"/>
          <w:szCs w:val="28"/>
          <w:lang w:val="ru-RU"/>
        </w:rPr>
        <w:t xml:space="preserve"> образовательной организации</w:t>
      </w:r>
      <w:r w:rsidRPr="00CA4934">
        <w:rPr>
          <w:rFonts w:ascii="Times New Roman" w:eastAsia="SchoolBookSanPin" w:hAnsi="Times New Roman"/>
          <w:sz w:val="28"/>
          <w:szCs w:val="28"/>
          <w:lang w:val="ru-RU"/>
        </w:rPr>
        <w:t xml:space="preserve">; </w:t>
      </w:r>
    </w:p>
    <w:p w:rsidR="00DA2B0B" w:rsidRPr="00CA4934" w:rsidRDefault="00DA2B0B"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w:t>
      </w:r>
      <w:r w:rsidRPr="00CA4934">
        <w:rPr>
          <w:rFonts w:ascii="Times New Roman" w:eastAsia="SchoolBookSanPin" w:hAnsi="Times New Roman"/>
          <w:sz w:val="28"/>
          <w:szCs w:val="28"/>
          <w:lang w:val="ru-RU"/>
        </w:rPr>
        <w:lastRenderedPageBreak/>
        <w:t xml:space="preserve">управления и действия; </w:t>
      </w:r>
    </w:p>
    <w:p w:rsidR="00DA2B0B" w:rsidRPr="00CA4934" w:rsidRDefault="00DA2B0B"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 </w:t>
      </w:r>
    </w:p>
    <w:p w:rsidR="00DA2B0B" w:rsidRPr="00CA4934" w:rsidRDefault="00DA2B0B"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условий для сохранения и укрепления физического, психологического и социального здоровья обучающихся, обеспечениеих безопасности.</w:t>
      </w:r>
    </w:p>
    <w:p w:rsidR="00DE7B1C" w:rsidRPr="00CA4934" w:rsidRDefault="005B303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2D3CE6"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w:t>
      </w:r>
      <w:r w:rsidR="006B5346" w:rsidRPr="00CA4934">
        <w:rPr>
          <w:rFonts w:ascii="Times New Roman" w:eastAsia="SchoolBookSanPin" w:hAnsi="Times New Roman"/>
          <w:sz w:val="28"/>
          <w:szCs w:val="28"/>
          <w:lang w:val="ru-RU"/>
        </w:rPr>
        <w:t>ФОП ООО</w:t>
      </w:r>
      <w:r w:rsidR="00DE7B1C" w:rsidRPr="00CA4934">
        <w:rPr>
          <w:rFonts w:ascii="Times New Roman" w:eastAsia="SchoolBookSanPin" w:hAnsi="Times New Roman"/>
          <w:sz w:val="28"/>
          <w:szCs w:val="28"/>
          <w:lang w:val="ru-RU"/>
        </w:rPr>
        <w:t xml:space="preserve"> учитывает следующие </w:t>
      </w:r>
      <w:r w:rsidR="00DE7B1C" w:rsidRPr="00CA4934">
        <w:rPr>
          <w:rFonts w:ascii="Times New Roman" w:eastAsia="SchoolBookSanPin" w:hAnsi="Times New Roman"/>
          <w:bCs/>
          <w:sz w:val="28"/>
          <w:szCs w:val="28"/>
          <w:lang w:val="ru-RU"/>
        </w:rPr>
        <w:t>принципы</w:t>
      </w:r>
      <w:r w:rsidR="00DE7B1C" w:rsidRPr="00CA4934">
        <w:rPr>
          <w:rFonts w:ascii="Times New Roman" w:eastAsia="SchoolBookSanPin" w:hAnsi="Times New Roman"/>
          <w:sz w:val="28"/>
          <w:szCs w:val="28"/>
          <w:lang w:val="ru-RU"/>
        </w:rPr>
        <w:t>:</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учёта </w:t>
      </w:r>
      <w:r w:rsidR="006B5346" w:rsidRPr="00CA4934">
        <w:rPr>
          <w:rFonts w:ascii="Times New Roman" w:eastAsia="SchoolBookSanPin" w:hAnsi="Times New Roman"/>
          <w:sz w:val="28"/>
          <w:szCs w:val="28"/>
          <w:lang w:val="ru-RU"/>
        </w:rPr>
        <w:t>ФГОС ООО</w:t>
      </w:r>
      <w:r w:rsidRPr="00CA4934">
        <w:rPr>
          <w:rFonts w:ascii="Times New Roman" w:eastAsia="SchoolBookSanPin" w:hAnsi="Times New Roman"/>
          <w:sz w:val="28"/>
          <w:szCs w:val="28"/>
          <w:lang w:val="ru-RU"/>
        </w:rPr>
        <w:t xml:space="preserve">: </w:t>
      </w:r>
      <w:r w:rsidR="006B5346" w:rsidRPr="00CA4934">
        <w:rPr>
          <w:rFonts w:ascii="Times New Roman" w:eastAsia="SchoolBookSanPin" w:hAnsi="Times New Roman"/>
          <w:sz w:val="28"/>
          <w:szCs w:val="28"/>
          <w:lang w:val="ru-RU"/>
        </w:rPr>
        <w:t>ФОП ООО</w:t>
      </w:r>
      <w:r w:rsidRPr="00CA4934">
        <w:rPr>
          <w:rFonts w:ascii="Times New Roman" w:eastAsia="SchoolBookSanPin" w:hAnsi="Times New Roman"/>
          <w:sz w:val="28"/>
          <w:szCs w:val="28"/>
          <w:lang w:val="ru-RU"/>
        </w:rPr>
        <w:t xml:space="preserve"> базируется на требованиях, предъявляемых </w:t>
      </w:r>
      <w:r w:rsidR="006B5346" w:rsidRPr="00CA4934">
        <w:rPr>
          <w:rFonts w:ascii="Times New Roman" w:eastAsia="SchoolBookSanPin" w:hAnsi="Times New Roman"/>
          <w:sz w:val="28"/>
          <w:szCs w:val="28"/>
          <w:lang w:val="ru-RU"/>
        </w:rPr>
        <w:t>ФГОС ООО</w:t>
      </w:r>
      <w:r w:rsidRPr="00CA4934">
        <w:rPr>
          <w:rFonts w:ascii="Times New Roman" w:eastAsia="SchoolBookSanPin" w:hAnsi="Times New Roman"/>
          <w:sz w:val="28"/>
          <w:szCs w:val="28"/>
          <w:lang w:val="ru-RU"/>
        </w:rPr>
        <w:t xml:space="preserve"> к целям, содержанию, планируемым результатами условиям обучения </w:t>
      </w:r>
      <w:r w:rsidR="00AE479F" w:rsidRPr="00CA4934">
        <w:rPr>
          <w:rFonts w:ascii="Times New Roman" w:eastAsia="SchoolBookSanPin" w:hAnsi="Times New Roman"/>
          <w:sz w:val="28"/>
          <w:szCs w:val="28"/>
          <w:lang w:val="ru-RU"/>
        </w:rPr>
        <w:t>на уровне основного общего образования</w:t>
      </w:r>
      <w:r w:rsidRPr="00CA4934">
        <w:rPr>
          <w:rFonts w:ascii="Times New Roman" w:eastAsia="SchoolBookSanPin" w:hAnsi="Times New Roman"/>
          <w:sz w:val="28"/>
          <w:szCs w:val="28"/>
          <w:lang w:val="ru-RU"/>
        </w:rPr>
        <w:t xml:space="preserve">; </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учёта языка обучения: с учётом условий функционирования образовательной организации </w:t>
      </w:r>
      <w:r w:rsidR="006B5346" w:rsidRPr="00CA4934">
        <w:rPr>
          <w:rFonts w:ascii="Times New Roman" w:eastAsia="SchoolBookSanPin" w:hAnsi="Times New Roman"/>
          <w:sz w:val="28"/>
          <w:szCs w:val="28"/>
          <w:lang w:val="ru-RU"/>
        </w:rPr>
        <w:t>ФОП ООО</w:t>
      </w:r>
      <w:r w:rsidRPr="00CA4934">
        <w:rPr>
          <w:rFonts w:ascii="Times New Roman" w:eastAsia="SchoolBookSanPin" w:hAnsi="Times New Roman"/>
          <w:sz w:val="28"/>
          <w:szCs w:val="28"/>
          <w:lang w:val="ru-RU"/>
        </w:rPr>
        <w:t xml:space="preserve"> характеризует право получения образования на родном языке из числа языков народов Российской Федерациии отражает механизмы реализации данного принципа в учебных планах, планах внеурочной деятельности; </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учёта ведущей деятельности обучающегося: </w:t>
      </w:r>
      <w:r w:rsidR="00B63E77" w:rsidRPr="00CA4934">
        <w:rPr>
          <w:rFonts w:ascii="Times New Roman" w:eastAsia="SchoolBookSanPin" w:hAnsi="Times New Roman"/>
          <w:sz w:val="28"/>
          <w:szCs w:val="28"/>
          <w:lang w:val="ru-RU"/>
        </w:rPr>
        <w:t>ФОП ООО</w:t>
      </w:r>
      <w:r w:rsidRPr="00CA4934">
        <w:rPr>
          <w:rFonts w:ascii="Times New Roman" w:eastAsia="SchoolBookSanPin" w:hAnsi="Times New Roman"/>
          <w:sz w:val="28"/>
          <w:szCs w:val="28"/>
          <w:lang w:val="ru-RU"/>
        </w:rPr>
        <w:t xml:space="preserve">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и самоконтроль);</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индивидуализации обучения: </w:t>
      </w:r>
      <w:r w:rsidR="007D7105" w:rsidRPr="00CA4934">
        <w:rPr>
          <w:rFonts w:ascii="Times New Roman" w:eastAsia="SchoolBookSanPin" w:hAnsi="Times New Roman"/>
          <w:sz w:val="28"/>
          <w:szCs w:val="28"/>
          <w:lang w:val="ru-RU"/>
        </w:rPr>
        <w:t>ФОП ООО</w:t>
      </w:r>
      <w:r w:rsidRPr="00CA4934">
        <w:rPr>
          <w:rFonts w:ascii="Times New Roman" w:eastAsia="SchoolBookSanPin" w:hAnsi="Times New Roman"/>
          <w:sz w:val="28"/>
          <w:szCs w:val="28"/>
          <w:lang w:val="ru-RU"/>
        </w:rPr>
        <w:t xml:space="preserve">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w:t>
      </w:r>
      <w:r w:rsidR="00D16696" w:rsidRPr="00CA4934">
        <w:rPr>
          <w:rFonts w:ascii="Times New Roman" w:eastAsia="SchoolBookSanPin" w:hAnsi="Times New Roman"/>
          <w:sz w:val="28"/>
          <w:szCs w:val="28"/>
          <w:lang w:val="ru-RU"/>
        </w:rPr>
        <w:t>с учетом мнения</w:t>
      </w:r>
      <w:r w:rsidRPr="00CA4934">
        <w:rPr>
          <w:rFonts w:ascii="Times New Roman" w:eastAsia="SchoolBookSanPin" w:hAnsi="Times New Roman"/>
          <w:sz w:val="28"/>
          <w:szCs w:val="28"/>
          <w:lang w:val="ru-RU"/>
        </w:rPr>
        <w:t xml:space="preserve"> родителей (законных представителей) обучающегося;</w:t>
      </w:r>
    </w:p>
    <w:p w:rsidR="00AE479F" w:rsidRPr="00CA4934" w:rsidRDefault="00AE479F"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истемно-деятельностный подход, предполагающий ориентацию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и освоения мира личности, формирование его готовности к саморазвитиюи непрерывному </w:t>
      </w:r>
      <w:r w:rsidRPr="00CA4934">
        <w:rPr>
          <w:rFonts w:ascii="Times New Roman" w:eastAsia="SchoolBookSanPin" w:hAnsi="Times New Roman"/>
          <w:sz w:val="28"/>
          <w:szCs w:val="28"/>
          <w:lang w:val="ru-RU"/>
        </w:rPr>
        <w:lastRenderedPageBreak/>
        <w:t>образованию;</w:t>
      </w:r>
    </w:p>
    <w:p w:rsidR="00AE479F" w:rsidRPr="00CA4934" w:rsidRDefault="00AE479F"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цип учета индивидуальных возрастных, психологическихи физиологических особенностей обучающихся при построении образовательного процесса и определении образовательно-воспитательных целей и путейих достижения;</w:t>
      </w:r>
    </w:p>
    <w:p w:rsidR="00AE479F" w:rsidRPr="00CA4934" w:rsidRDefault="00AE479F"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цип обеспечения фундаментального характера образования, учета специфики изучаемых учебных предметов;</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интеграции обучения и воспитания: </w:t>
      </w:r>
      <w:r w:rsidR="00FA7FF2" w:rsidRPr="00CA4934">
        <w:rPr>
          <w:rFonts w:ascii="Times New Roman" w:eastAsia="SchoolBookSanPin" w:hAnsi="Times New Roman"/>
          <w:sz w:val="28"/>
          <w:szCs w:val="28"/>
          <w:lang w:val="ru-RU"/>
        </w:rPr>
        <w:t>ФОП ООО</w:t>
      </w:r>
      <w:r w:rsidRPr="00CA4934">
        <w:rPr>
          <w:rFonts w:ascii="Times New Roman" w:eastAsia="SchoolBookSanPin" w:hAnsi="Times New Roman"/>
          <w:sz w:val="28"/>
          <w:szCs w:val="28"/>
          <w:lang w:val="ru-RU"/>
        </w:rPr>
        <w:t xml:space="preserve"> предусматривает связь урочной и внеурочной деятельности</w:t>
      </w:r>
      <w:r w:rsidR="00AE479F" w:rsidRPr="00CA4934">
        <w:rPr>
          <w:rFonts w:ascii="Times New Roman" w:eastAsia="SchoolBookSanPin" w:hAnsi="Times New Roman"/>
          <w:sz w:val="28"/>
          <w:szCs w:val="28"/>
          <w:lang w:val="ru-RU"/>
        </w:rPr>
        <w:t>,предполагающий направленность учебного процесса на достижение личностных результатов освоения образовательной программы</w:t>
      </w:r>
      <w:r w:rsidRPr="00CA4934">
        <w:rPr>
          <w:rFonts w:ascii="Times New Roman" w:eastAsia="SchoolBookSanPin" w:hAnsi="Times New Roman"/>
          <w:sz w:val="28"/>
          <w:szCs w:val="28"/>
          <w:lang w:val="ru-RU"/>
        </w:rPr>
        <w:t>;</w:t>
      </w:r>
    </w:p>
    <w:p w:rsidR="00DE7B1C" w:rsidRPr="00CA4934" w:rsidRDefault="00DE7B1C" w:rsidP="00C2107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здоровьесбережения: при организации образовательной деятельности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 Объём учебной нагрузки, организация учебных и </w:t>
      </w:r>
      <w:r w:rsidR="00A409F0" w:rsidRPr="00CA4934">
        <w:rPr>
          <w:rFonts w:ascii="Times New Roman" w:eastAsia="SchoolBookSanPin" w:hAnsi="Times New Roman"/>
          <w:sz w:val="28"/>
          <w:szCs w:val="28"/>
          <w:lang w:val="ru-RU"/>
        </w:rPr>
        <w:t>внеурочных</w:t>
      </w:r>
      <w:r w:rsidRPr="00CA4934">
        <w:rPr>
          <w:rFonts w:ascii="Times New Roman" w:eastAsia="SchoolBookSanPin" w:hAnsi="Times New Roman"/>
          <w:sz w:val="28"/>
          <w:szCs w:val="28"/>
          <w:lang w:val="ru-RU"/>
        </w:rPr>
        <w:t xml:space="preserve"> мероприятий должны соответствовать требованиям, предусмотренным </w:t>
      </w:r>
      <w:r w:rsidR="003E1DF5" w:rsidRPr="00CA4934">
        <w:rPr>
          <w:rFonts w:ascii="Times New Roman" w:eastAsia="SchoolBookSanPin" w:hAnsi="Times New Roman"/>
          <w:sz w:val="28"/>
          <w:szCs w:val="28"/>
          <w:lang w:val="ru-RU"/>
        </w:rPr>
        <w:t>с</w:t>
      </w:r>
      <w:r w:rsidRPr="00CA4934">
        <w:rPr>
          <w:rFonts w:ascii="Times New Roman" w:eastAsia="SchoolBookSanPin" w:hAnsi="Times New Roman"/>
          <w:sz w:val="28"/>
          <w:szCs w:val="28"/>
          <w:lang w:val="ru-RU"/>
        </w:rPr>
        <w:t>анитарными правилами и нормамиСанПиН 1.2.3685-21 «Гигиенические нормативы и требования к обеспечению безопасности и (или) безвредности для человека факторов среды обитания», утвержденным</w:t>
      </w:r>
      <w:r w:rsidR="009A32D2" w:rsidRPr="00CA4934">
        <w:rPr>
          <w:rFonts w:ascii="Times New Roman" w:eastAsia="SchoolBookSanPin" w:hAnsi="Times New Roman"/>
          <w:sz w:val="28"/>
          <w:szCs w:val="28"/>
          <w:lang w:val="ru-RU"/>
        </w:rPr>
        <w:t>и</w:t>
      </w:r>
      <w:r w:rsidRPr="00CA4934">
        <w:rPr>
          <w:rFonts w:ascii="Times New Roman" w:eastAsia="SchoolBookSanPin" w:hAnsi="Times New Roman"/>
          <w:sz w:val="28"/>
          <w:szCs w:val="28"/>
          <w:lang w:val="ru-RU"/>
        </w:rPr>
        <w:t xml:space="preserve"> постановлением Главного государственного санитарного врача Российской Федерации от 28 января 2021 г. № 2</w:t>
      </w:r>
      <w:r w:rsidR="00711A5E" w:rsidRPr="00CA4934">
        <w:rPr>
          <w:rFonts w:ascii="Times New Roman" w:eastAsia="SchoolBookSanPin" w:hAnsi="Times New Roman"/>
          <w:sz w:val="28"/>
          <w:szCs w:val="28"/>
          <w:lang w:val="ru-RU"/>
        </w:rPr>
        <w:t xml:space="preserve"> (</w:t>
      </w:r>
      <w:r w:rsidR="001A5591" w:rsidRPr="00CA4934">
        <w:rPr>
          <w:rFonts w:ascii="Times New Roman" w:eastAsia="SchoolBookSanPin" w:hAnsi="Times New Roman"/>
          <w:sz w:val="28"/>
          <w:szCs w:val="28"/>
          <w:lang w:val="ru-RU"/>
        </w:rPr>
        <w:t>зарегистрировано Министерством юстиции Российской Федерации 29 января 2021 г., регистрационный № 62296</w:t>
      </w:r>
      <w:r w:rsidR="00711A5E" w:rsidRPr="00CA4934">
        <w:rPr>
          <w:rFonts w:ascii="Times New Roman" w:eastAsia="SchoolBookSanPin" w:hAnsi="Times New Roman"/>
          <w:sz w:val="28"/>
          <w:szCs w:val="28"/>
          <w:lang w:val="ru-RU"/>
        </w:rPr>
        <w:t>)</w:t>
      </w:r>
      <w:r w:rsidR="0093576C" w:rsidRPr="00CA4934">
        <w:rPr>
          <w:rFonts w:ascii="Times New Roman" w:eastAsia="SchoolBookSanPin" w:hAnsi="Times New Roman"/>
          <w:sz w:val="28"/>
          <w:szCs w:val="28"/>
          <w:lang w:val="ru-RU"/>
        </w:rPr>
        <w:t>с изменениями, внесенными постановлением Главного государственного санитарного врача Россйской Федерации от 30 декабря 2022 г. № 24 (зарегистрирован Министерством юстиции Российской Федерации 9 марта 2023 г., регситрационный № 72558)</w:t>
      </w:r>
      <w:r w:rsidRPr="00CA4934">
        <w:rPr>
          <w:rFonts w:ascii="Times New Roman" w:eastAsia="SchoolBookSanPin" w:hAnsi="Times New Roman"/>
          <w:sz w:val="28"/>
          <w:szCs w:val="28"/>
          <w:lang w:val="ru-RU"/>
        </w:rPr>
        <w:t>,</w:t>
      </w:r>
      <w:r w:rsidR="009A32D2" w:rsidRPr="00CA4934">
        <w:rPr>
          <w:rFonts w:ascii="Times New Roman" w:eastAsia="SchoolBookSanPin" w:hAnsi="Times New Roman"/>
          <w:sz w:val="28"/>
          <w:szCs w:val="28"/>
          <w:lang w:val="ru-RU"/>
        </w:rPr>
        <w:t xml:space="preserve"> действующими до 1 марта 2027 г.</w:t>
      </w:r>
      <w:r w:rsidR="00EF4BED" w:rsidRPr="00CA4934">
        <w:rPr>
          <w:rFonts w:ascii="Times New Roman" w:eastAsia="SchoolBookSanPin" w:hAnsi="Times New Roman"/>
          <w:sz w:val="28"/>
          <w:szCs w:val="28"/>
          <w:lang w:val="ru-RU"/>
        </w:rPr>
        <w:t xml:space="preserve"> (далее – Гигиенические нормативы)</w:t>
      </w:r>
      <w:r w:rsidR="009A32D2"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и </w:t>
      </w:r>
      <w:r w:rsidR="003E1DF5" w:rsidRPr="00CA4934">
        <w:rPr>
          <w:rFonts w:ascii="Times New Roman" w:eastAsia="SchoolBookSanPin" w:hAnsi="Times New Roman"/>
          <w:sz w:val="28"/>
          <w:szCs w:val="28"/>
          <w:lang w:val="ru-RU"/>
        </w:rPr>
        <w:t>с</w:t>
      </w:r>
      <w:r w:rsidRPr="00CA4934">
        <w:rPr>
          <w:rFonts w:ascii="Times New Roman" w:eastAsia="SchoolBookSanPin" w:hAnsi="Times New Roman"/>
          <w:sz w:val="28"/>
          <w:szCs w:val="28"/>
          <w:lang w:val="ru-RU"/>
        </w:rPr>
        <w:t>анитарными правилами СП 2.4.3648-20 «Санитарно-эпидемиологические требования к организациям воспитания и обучения, отдыхаи оздоровления детей и молодежи», утвержденным</w:t>
      </w:r>
      <w:r w:rsidR="003E1DF5" w:rsidRPr="00CA4934">
        <w:rPr>
          <w:rFonts w:ascii="Times New Roman" w:eastAsia="SchoolBookSanPin" w:hAnsi="Times New Roman"/>
          <w:sz w:val="28"/>
          <w:szCs w:val="28"/>
          <w:lang w:val="ru-RU"/>
        </w:rPr>
        <w:t>и</w:t>
      </w:r>
      <w:r w:rsidRPr="00CA4934">
        <w:rPr>
          <w:rFonts w:ascii="Times New Roman" w:eastAsia="SchoolBookSanPin" w:hAnsi="Times New Roman"/>
          <w:sz w:val="28"/>
          <w:szCs w:val="28"/>
          <w:lang w:val="ru-RU"/>
        </w:rPr>
        <w:t xml:space="preserve"> постановлением Главного государственного санитарного врача Российской Федерации от 28 сентября 2020 г.№ </w:t>
      </w:r>
      <w:r w:rsidRPr="00CA4934">
        <w:rPr>
          <w:rFonts w:ascii="Times New Roman" w:eastAsia="SchoolBookSanPin" w:hAnsi="Times New Roman"/>
          <w:sz w:val="28"/>
          <w:szCs w:val="28"/>
          <w:lang w:val="ru-RU"/>
        </w:rPr>
        <w:lastRenderedPageBreak/>
        <w:t>28</w:t>
      </w:r>
      <w:r w:rsidR="002C2981" w:rsidRPr="00CA4934">
        <w:rPr>
          <w:rFonts w:ascii="Times New Roman" w:eastAsia="SchoolBookSanPin" w:hAnsi="Times New Roman"/>
          <w:sz w:val="28"/>
          <w:szCs w:val="28"/>
          <w:lang w:val="ru-RU"/>
        </w:rPr>
        <w:t>(</w:t>
      </w:r>
      <w:r w:rsidR="001A5591" w:rsidRPr="00CA4934">
        <w:rPr>
          <w:rFonts w:ascii="Times New Roman" w:eastAsia="SchoolBookSanPin" w:hAnsi="Times New Roman"/>
          <w:sz w:val="28"/>
          <w:szCs w:val="28"/>
          <w:lang w:val="ru-RU"/>
        </w:rPr>
        <w:t>зарегистрировано Министерством юстиции Российской Федерации18 декабря 2020 г., регистрационный № 61573</w:t>
      </w:r>
      <w:r w:rsidR="002C2981" w:rsidRPr="00CA4934">
        <w:rPr>
          <w:rFonts w:ascii="Times New Roman" w:eastAsia="SchoolBookSanPin" w:hAnsi="Times New Roman"/>
          <w:sz w:val="28"/>
          <w:szCs w:val="28"/>
          <w:lang w:val="ru-RU"/>
        </w:rPr>
        <w:t>)</w:t>
      </w:r>
      <w:r w:rsidR="003E1DF5" w:rsidRPr="00CA4934">
        <w:rPr>
          <w:rFonts w:ascii="Times New Roman" w:eastAsia="SchoolBookSanPin" w:hAnsi="Times New Roman"/>
          <w:sz w:val="28"/>
          <w:szCs w:val="28"/>
          <w:lang w:val="ru-RU"/>
        </w:rPr>
        <w:t>, действующими до 1 января 2027 г.</w:t>
      </w:r>
      <w:r w:rsidRPr="00CA4934">
        <w:rPr>
          <w:rFonts w:ascii="Times New Roman" w:eastAsia="SchoolBookSanPin" w:hAnsi="Times New Roman"/>
          <w:sz w:val="28"/>
          <w:szCs w:val="28"/>
          <w:lang w:val="ru-RU"/>
        </w:rPr>
        <w:t>(далее – Санитарно-эпидемиологические требования).</w:t>
      </w:r>
    </w:p>
    <w:p w:rsidR="00DE7B1C" w:rsidRPr="00CA4934" w:rsidRDefault="005B3031" w:rsidP="00C2107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5. </w:t>
      </w:r>
      <w:r w:rsidR="006B5346" w:rsidRPr="00CA4934">
        <w:rPr>
          <w:rFonts w:ascii="Times New Roman" w:eastAsia="SchoolBookSanPin" w:hAnsi="Times New Roman"/>
          <w:sz w:val="28"/>
          <w:szCs w:val="28"/>
          <w:lang w:val="ru-RU"/>
        </w:rPr>
        <w:t>ФОП ООО</w:t>
      </w:r>
      <w:r w:rsidR="00A409F0" w:rsidRPr="00CA4934">
        <w:rPr>
          <w:rFonts w:ascii="Times New Roman" w:eastAsia="SchoolBookSanPin" w:hAnsi="Times New Roman"/>
          <w:sz w:val="28"/>
          <w:szCs w:val="28"/>
          <w:lang w:val="ru-RU"/>
        </w:rPr>
        <w:t>учитывает</w:t>
      </w:r>
      <w:r w:rsidR="00DE7B1C" w:rsidRPr="00CA4934">
        <w:rPr>
          <w:rFonts w:ascii="Times New Roman" w:eastAsia="SchoolBookSanPin" w:hAnsi="Times New Roman"/>
          <w:sz w:val="28"/>
          <w:szCs w:val="28"/>
          <w:lang w:val="ru-RU"/>
        </w:rPr>
        <w:t xml:space="preserve"> возрастны</w:t>
      </w:r>
      <w:r w:rsidR="00A409F0" w:rsidRPr="00CA4934">
        <w:rPr>
          <w:rFonts w:ascii="Times New Roman" w:eastAsia="SchoolBookSanPin" w:hAnsi="Times New Roman"/>
          <w:sz w:val="28"/>
          <w:szCs w:val="28"/>
          <w:lang w:val="ru-RU"/>
        </w:rPr>
        <w:t>е</w:t>
      </w:r>
      <w:r w:rsidR="00DE7B1C" w:rsidRPr="00CA4934">
        <w:rPr>
          <w:rFonts w:ascii="Times New Roman" w:eastAsia="SchoolBookSanPin" w:hAnsi="Times New Roman"/>
          <w:sz w:val="28"/>
          <w:szCs w:val="28"/>
          <w:lang w:val="ru-RU"/>
        </w:rPr>
        <w:t xml:space="preserve"> и психологически</w:t>
      </w:r>
      <w:r w:rsidR="00A409F0" w:rsidRPr="00CA4934">
        <w:rPr>
          <w:rFonts w:ascii="Times New Roman" w:eastAsia="SchoolBookSanPin" w:hAnsi="Times New Roman"/>
          <w:sz w:val="28"/>
          <w:szCs w:val="28"/>
          <w:lang w:val="ru-RU"/>
        </w:rPr>
        <w:t>е</w:t>
      </w:r>
      <w:r w:rsidR="00DE7B1C" w:rsidRPr="00CA4934">
        <w:rPr>
          <w:rFonts w:ascii="Times New Roman" w:eastAsia="SchoolBookSanPin" w:hAnsi="Times New Roman"/>
          <w:sz w:val="28"/>
          <w:szCs w:val="28"/>
          <w:lang w:val="ru-RU"/>
        </w:rPr>
        <w:t xml:space="preserve"> особенност</w:t>
      </w:r>
      <w:r w:rsidR="00A409F0" w:rsidRPr="00CA4934">
        <w:rPr>
          <w:rFonts w:ascii="Times New Roman" w:eastAsia="SchoolBookSanPin" w:hAnsi="Times New Roman"/>
          <w:sz w:val="28"/>
          <w:szCs w:val="28"/>
          <w:lang w:val="ru-RU"/>
        </w:rPr>
        <w:t>и</w:t>
      </w:r>
      <w:r w:rsidR="00DE7B1C" w:rsidRPr="00CA4934">
        <w:rPr>
          <w:rFonts w:ascii="Times New Roman" w:eastAsia="SchoolBookSanPin" w:hAnsi="Times New Roman"/>
          <w:sz w:val="28"/>
          <w:szCs w:val="28"/>
          <w:lang w:val="ru-RU"/>
        </w:rPr>
        <w:t xml:space="preserve"> обучающихся. Общий </w:t>
      </w:r>
      <w:r w:rsidR="00EC03D2" w:rsidRPr="00CA4934">
        <w:rPr>
          <w:rFonts w:ascii="Times New Roman" w:eastAsia="SchoolBookSanPin" w:hAnsi="Times New Roman"/>
          <w:sz w:val="28"/>
          <w:szCs w:val="28"/>
          <w:lang w:val="ru-RU"/>
        </w:rPr>
        <w:t>объём</w:t>
      </w:r>
      <w:r w:rsidR="00DE7B1C" w:rsidRPr="00CA4934">
        <w:rPr>
          <w:rFonts w:ascii="Times New Roman" w:eastAsia="SchoolBookSanPin" w:hAnsi="Times New Roman"/>
          <w:sz w:val="28"/>
          <w:szCs w:val="28"/>
          <w:lang w:val="ru-RU"/>
        </w:rPr>
        <w:t xml:space="preserve"> аудиторной работы обучающихся за </w:t>
      </w:r>
      <w:r w:rsidR="00B15B28" w:rsidRPr="00CA4934">
        <w:rPr>
          <w:rFonts w:ascii="Times New Roman" w:eastAsia="SchoolBookSanPin" w:hAnsi="Times New Roman"/>
          <w:sz w:val="28"/>
          <w:szCs w:val="28"/>
          <w:lang w:val="ru-RU"/>
        </w:rPr>
        <w:t>пять</w:t>
      </w:r>
      <w:r w:rsidR="00DE7B1C" w:rsidRPr="00CA4934">
        <w:rPr>
          <w:rFonts w:ascii="Times New Roman" w:eastAsia="SchoolBookSanPin" w:hAnsi="Times New Roman"/>
          <w:sz w:val="28"/>
          <w:szCs w:val="28"/>
          <w:lang w:val="ru-RU"/>
        </w:rPr>
        <w:t xml:space="preserve"> учебных </w:t>
      </w:r>
      <w:r w:rsidR="00B15B28" w:rsidRPr="00CA4934">
        <w:rPr>
          <w:rFonts w:ascii="Times New Roman" w:eastAsia="SchoolBookSanPin" w:hAnsi="Times New Roman"/>
          <w:sz w:val="28"/>
          <w:szCs w:val="28"/>
          <w:lang w:val="ru-RU"/>
        </w:rPr>
        <w:t>лет</w:t>
      </w:r>
      <w:r w:rsidR="00DE7B1C" w:rsidRPr="00CA4934">
        <w:rPr>
          <w:rFonts w:ascii="Times New Roman" w:eastAsia="SchoolBookSanPin" w:hAnsi="Times New Roman"/>
          <w:sz w:val="28"/>
          <w:szCs w:val="28"/>
          <w:lang w:val="ru-RU"/>
        </w:rPr>
        <w:t xml:space="preserve"> не может составлять менее </w:t>
      </w:r>
      <w:r w:rsidR="00B15B28" w:rsidRPr="00CA4934">
        <w:rPr>
          <w:rFonts w:ascii="Times New Roman" w:eastAsia="SchoolBookSanPin" w:hAnsi="Times New Roman"/>
          <w:sz w:val="28"/>
          <w:szCs w:val="28"/>
          <w:lang w:val="ru-RU"/>
        </w:rPr>
        <w:t>5058</w:t>
      </w:r>
      <w:r w:rsidR="00DE7B1C" w:rsidRPr="00CA4934">
        <w:rPr>
          <w:rFonts w:ascii="Times New Roman" w:eastAsia="SchoolBookSanPin" w:hAnsi="Times New Roman"/>
          <w:sz w:val="28"/>
          <w:szCs w:val="28"/>
          <w:lang w:val="ru-RU"/>
        </w:rPr>
        <w:t xml:space="preserve"> академических часов и более </w:t>
      </w:r>
      <w:r w:rsidR="00B15B28" w:rsidRPr="00CA4934">
        <w:rPr>
          <w:rFonts w:ascii="Times New Roman" w:eastAsia="SchoolBookSanPin" w:hAnsi="Times New Roman"/>
          <w:sz w:val="28"/>
          <w:szCs w:val="28"/>
          <w:lang w:val="ru-RU"/>
        </w:rPr>
        <w:t>5848</w:t>
      </w:r>
      <w:r w:rsidR="00DE7B1C" w:rsidRPr="00CA4934">
        <w:rPr>
          <w:rFonts w:ascii="Times New Roman" w:eastAsia="SchoolBookSanPin" w:hAnsi="Times New Roman"/>
          <w:sz w:val="28"/>
          <w:szCs w:val="28"/>
          <w:lang w:val="ru-RU"/>
        </w:rPr>
        <w:t xml:space="preserve"> академических часов в соответствии с требованиями к организации образовательного процессак учебной нагрузке при 5-дневной (или 6-дневной) учебной неделе, предусмотренными Гигиеническими нормативами и Санитарно-эпидемиологическими требованиями</w:t>
      </w:r>
      <w:r w:rsidR="00073C3E" w:rsidRPr="00CA4934">
        <w:rPr>
          <w:rFonts w:ascii="Times New Roman" w:eastAsia="SchoolBookSanPin" w:hAnsi="Times New Roman"/>
          <w:sz w:val="28"/>
          <w:szCs w:val="28"/>
          <w:lang w:val="ru-RU"/>
        </w:rPr>
        <w:t>.</w:t>
      </w:r>
    </w:p>
    <w:p w:rsidR="00DE7B1C" w:rsidRPr="00CA4934" w:rsidRDefault="0091793E" w:rsidP="00C2107B">
      <w:pPr>
        <w:spacing w:after="0" w:line="353" w:lineRule="auto"/>
        <w:ind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16.6. </w:t>
      </w:r>
      <w:r w:rsidR="00DE7B1C" w:rsidRPr="00CA4934">
        <w:rPr>
          <w:rFonts w:ascii="Times New Roman" w:hAnsi="Times New Roman"/>
          <w:sz w:val="28"/>
          <w:szCs w:val="28"/>
          <w:lang w:val="ru-RU"/>
        </w:rPr>
        <w:t xml:space="preserve">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w:t>
      </w:r>
      <w:r w:rsidR="00FA7FF2" w:rsidRPr="00CA4934">
        <w:rPr>
          <w:rFonts w:ascii="Times New Roman" w:hAnsi="Times New Roman"/>
          <w:sz w:val="28"/>
          <w:szCs w:val="28"/>
          <w:lang w:val="ru-RU"/>
        </w:rPr>
        <w:t>основного</w:t>
      </w:r>
      <w:r w:rsidR="00DE7B1C" w:rsidRPr="00CA4934">
        <w:rPr>
          <w:rFonts w:ascii="Times New Roman" w:hAnsi="Times New Roman"/>
          <w:sz w:val="28"/>
          <w:szCs w:val="28"/>
          <w:lang w:val="ru-RU"/>
        </w:rPr>
        <w:t xml:space="preserve"> общего образования в порядке, установленном локальными нормативными актами образовательной организации</w:t>
      </w:r>
      <w:r w:rsidR="00AE479F" w:rsidRPr="00CA4934">
        <w:rPr>
          <w:rStyle w:val="af8"/>
          <w:rFonts w:ascii="Times New Roman" w:hAnsi="Times New Roman"/>
          <w:sz w:val="28"/>
          <w:szCs w:val="28"/>
          <w:lang w:val="ru-RU"/>
        </w:rPr>
        <w:footnoteReference w:id="15"/>
      </w:r>
      <w:r w:rsidR="00DE7B1C" w:rsidRPr="00CA4934">
        <w:rPr>
          <w:rFonts w:ascii="Times New Roman" w:hAnsi="Times New Roman"/>
          <w:sz w:val="28"/>
          <w:szCs w:val="28"/>
          <w:lang w:val="ru-RU"/>
        </w:rPr>
        <w:t>.</w:t>
      </w:r>
    </w:p>
    <w:p w:rsidR="00A409F0" w:rsidRPr="00CA4934" w:rsidRDefault="0091793E" w:rsidP="00C2107B">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7</w:t>
      </w:r>
      <w:r w:rsidR="00A409F0" w:rsidRPr="00CA4934">
        <w:rPr>
          <w:rFonts w:ascii="Times New Roman" w:hAnsi="Times New Roman"/>
          <w:sz w:val="28"/>
          <w:szCs w:val="28"/>
          <w:lang w:val="ru-RU"/>
        </w:rPr>
        <w:t xml:space="preserve">. Планируемые результаты освоения </w:t>
      </w:r>
      <w:r w:rsidR="006B5346" w:rsidRPr="00CA4934">
        <w:rPr>
          <w:rFonts w:ascii="Times New Roman" w:hAnsi="Times New Roman"/>
          <w:sz w:val="28"/>
          <w:szCs w:val="28"/>
          <w:lang w:val="ru-RU"/>
        </w:rPr>
        <w:t>ФОП ООО</w:t>
      </w:r>
      <w:r w:rsidR="003206F3" w:rsidRPr="00CA4934">
        <w:rPr>
          <w:rFonts w:ascii="Times New Roman" w:hAnsi="Times New Roman"/>
          <w:sz w:val="28"/>
          <w:szCs w:val="28"/>
          <w:lang w:val="ru-RU"/>
        </w:rPr>
        <w:t>.</w:t>
      </w:r>
    </w:p>
    <w:p w:rsidR="00DE7B1C" w:rsidRPr="00CA4934" w:rsidRDefault="0091793E"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1. </w:t>
      </w:r>
      <w:r w:rsidR="00DE7B1C" w:rsidRPr="00CA4934">
        <w:rPr>
          <w:rFonts w:ascii="Times New Roman" w:eastAsia="SchoolBookSanPin" w:hAnsi="Times New Roman"/>
          <w:sz w:val="28"/>
          <w:szCs w:val="28"/>
          <w:lang w:val="ru-RU"/>
        </w:rPr>
        <w:t xml:space="preserve">Планируемые результаты освоения </w:t>
      </w:r>
      <w:r w:rsidR="006B5346" w:rsidRPr="00CA4934">
        <w:rPr>
          <w:rFonts w:ascii="Times New Roman" w:eastAsia="SchoolBookSanPin" w:hAnsi="Times New Roman"/>
          <w:sz w:val="28"/>
          <w:szCs w:val="28"/>
          <w:lang w:val="ru-RU"/>
        </w:rPr>
        <w:t>ФОП ООО</w:t>
      </w:r>
      <w:r w:rsidR="00DE7B1C" w:rsidRPr="00CA4934">
        <w:rPr>
          <w:rFonts w:ascii="Times New Roman" w:eastAsia="SchoolBookSanPin" w:hAnsi="Times New Roman"/>
          <w:sz w:val="28"/>
          <w:szCs w:val="28"/>
          <w:lang w:val="ru-RU"/>
        </w:rPr>
        <w:t xml:space="preserve"> соответствуют современным целям </w:t>
      </w:r>
      <w:r w:rsidR="003E6565" w:rsidRPr="00CA4934">
        <w:rPr>
          <w:rFonts w:ascii="Times New Roman" w:eastAsia="SchoolBookSanPin" w:hAnsi="Times New Roman"/>
          <w:sz w:val="28"/>
          <w:szCs w:val="28"/>
          <w:lang w:val="ru-RU"/>
        </w:rPr>
        <w:t>основного</w:t>
      </w:r>
      <w:r w:rsidR="00DE7B1C" w:rsidRPr="00CA4934">
        <w:rPr>
          <w:rFonts w:ascii="Times New Roman" w:eastAsia="SchoolBookSanPin" w:hAnsi="Times New Roman"/>
          <w:sz w:val="28"/>
          <w:szCs w:val="28"/>
          <w:lang w:val="ru-RU"/>
        </w:rPr>
        <w:t xml:space="preserve"> общего образования, представленнымво </w:t>
      </w:r>
      <w:r w:rsidR="006B5346" w:rsidRPr="00CA4934">
        <w:rPr>
          <w:rFonts w:ascii="Times New Roman" w:eastAsia="SchoolBookSanPin" w:hAnsi="Times New Roman"/>
          <w:sz w:val="28"/>
          <w:szCs w:val="28"/>
          <w:lang w:val="ru-RU"/>
        </w:rPr>
        <w:t>ФГОС ООО</w:t>
      </w:r>
      <w:r w:rsidR="00DE7B1C" w:rsidRPr="00CA4934">
        <w:rPr>
          <w:rFonts w:ascii="Times New Roman" w:eastAsia="SchoolBookSanPin" w:hAnsi="Times New Roman"/>
          <w:sz w:val="28"/>
          <w:szCs w:val="28"/>
          <w:lang w:val="ru-RU"/>
        </w:rPr>
        <w:t xml:space="preserve"> как система личностных, метапредметных и предметных достижений обучающегося. </w:t>
      </w:r>
    </w:p>
    <w:p w:rsidR="003E6565" w:rsidRPr="00CA4934" w:rsidRDefault="0091793E"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2. </w:t>
      </w:r>
      <w:r w:rsidR="003E6565" w:rsidRPr="00CA4934">
        <w:rPr>
          <w:rFonts w:ascii="Times New Roman" w:eastAsia="SchoolBookSanPin" w:hAnsi="Times New Roman"/>
          <w:sz w:val="28"/>
          <w:szCs w:val="28"/>
          <w:lang w:val="ru-RU"/>
        </w:rPr>
        <w:t>Требования к личностным резул</w:t>
      </w:r>
      <w:r w:rsidR="006317BD" w:rsidRPr="00CA4934">
        <w:rPr>
          <w:rFonts w:ascii="Times New Roman" w:eastAsia="SchoolBookSanPin" w:hAnsi="Times New Roman"/>
          <w:sz w:val="28"/>
          <w:szCs w:val="28"/>
          <w:lang w:val="ru-RU"/>
        </w:rPr>
        <w:t>ьтатам освоения обучающимисяФО</w:t>
      </w:r>
      <w:r w:rsidR="003E6565" w:rsidRPr="00CA4934">
        <w:rPr>
          <w:rFonts w:ascii="Times New Roman" w:eastAsia="SchoolBookSanPin" w:hAnsi="Times New Roman"/>
          <w:sz w:val="28"/>
          <w:szCs w:val="28"/>
          <w:lang w:val="ru-RU"/>
        </w:rPr>
        <w:t>П ООО включают осознание российской гражданской идентичности; готовность обучающихся к саморазвитию, самостоятельности и личностному самоопределению; ценность самостоятельности и инициативы; наличие мотивациик 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w:t>
      </w:r>
    </w:p>
    <w:p w:rsidR="003E6565"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Личностные результаты освоения </w:t>
      </w:r>
      <w:r w:rsidR="006B5346" w:rsidRPr="00CA4934">
        <w:rPr>
          <w:rFonts w:ascii="Times New Roman" w:eastAsia="SchoolBookSanPin" w:hAnsi="Times New Roman"/>
          <w:sz w:val="28"/>
          <w:szCs w:val="28"/>
          <w:lang w:val="ru-RU"/>
        </w:rPr>
        <w:t>ФОП ООО</w:t>
      </w:r>
      <w:r w:rsidRPr="00CA4934">
        <w:rPr>
          <w:rFonts w:ascii="Times New Roman" w:eastAsia="SchoolBookSanPin" w:hAnsi="Times New Roman"/>
          <w:sz w:val="28"/>
          <w:szCs w:val="28"/>
          <w:lang w:val="ru-RU"/>
        </w:rPr>
        <w:t xml:space="preserve"> достигаются в единстве учебной </w:t>
      </w:r>
      <w:r w:rsidRPr="00CA4934">
        <w:rPr>
          <w:rFonts w:ascii="Times New Roman" w:eastAsia="SchoolBookSanPin" w:hAnsi="Times New Roman"/>
          <w:sz w:val="28"/>
          <w:szCs w:val="28"/>
          <w:lang w:val="ru-RU"/>
        </w:rPr>
        <w:lastRenderedPageBreak/>
        <w:t>и воспитательной деятельности образовательной организации в соответствиис традиционными российскими социокультурными и духовно-нравственными ценностями, принятыми в обществе правилами и нормами поведенияи способствуют процессам самопознания, самовоспитания и саморазвития, формирования внутренней позиции личности.</w:t>
      </w:r>
    </w:p>
    <w:p w:rsidR="003E6565" w:rsidRPr="00CA4934" w:rsidRDefault="003E6565"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Личностные результаты освоения </w:t>
      </w:r>
      <w:r w:rsidR="00370C85" w:rsidRPr="00CA4934">
        <w:rPr>
          <w:rFonts w:ascii="Times New Roman" w:eastAsia="SchoolBookSanPin" w:hAnsi="Times New Roman"/>
          <w:sz w:val="28"/>
          <w:szCs w:val="28"/>
          <w:lang w:val="ru-RU"/>
        </w:rPr>
        <w:t>Ф</w:t>
      </w:r>
      <w:r w:rsidRPr="00CA4934">
        <w:rPr>
          <w:rFonts w:ascii="Times New Roman" w:eastAsia="SchoolBookSanPin" w:hAnsi="Times New Roman"/>
          <w:sz w:val="28"/>
          <w:szCs w:val="28"/>
          <w:lang w:val="ru-RU"/>
        </w:rPr>
        <w:t>ОП ООО отражают готовность обучающихся руководствоваться системой позитивных ценностных ориентацийи расширение опыта деятельности на ее основе и в процессе реализации основных направлений воспитательной деятельности, в том числе в части: гражданского воспитания, патриотического воспитания, духовно-нравственного воспитания, эстетического воспитания, физического воспитания, формирования культуры здоровья и эмоционального благополучия, трудового воспитания, экологического воспитания, осознание ценности научного познания, а также результаты, обеспечивающие адаптацию обучающегося к изменяющимся условиям социальной и природной среды.</w:t>
      </w:r>
    </w:p>
    <w:p w:rsidR="00BE7849" w:rsidRPr="00CA4934" w:rsidRDefault="0091793E"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w:t>
      </w:r>
      <w:r w:rsidR="006317BD" w:rsidRPr="00CA4934">
        <w:rPr>
          <w:rFonts w:ascii="Times New Roman" w:eastAsia="SchoolBookSanPin" w:hAnsi="Times New Roman"/>
          <w:sz w:val="28"/>
          <w:szCs w:val="28"/>
          <w:lang w:val="ru-RU"/>
        </w:rPr>
        <w:t>3</w:t>
      </w:r>
      <w:r w:rsidRPr="00CA4934">
        <w:rPr>
          <w:rFonts w:ascii="Times New Roman" w:eastAsia="SchoolBookSanPin" w:hAnsi="Times New Roman"/>
          <w:sz w:val="28"/>
          <w:szCs w:val="28"/>
          <w:lang w:val="ru-RU"/>
        </w:rPr>
        <w:t>. </w:t>
      </w:r>
      <w:r w:rsidR="00BE7849" w:rsidRPr="00CA4934">
        <w:rPr>
          <w:rFonts w:ascii="Times New Roman" w:eastAsia="SchoolBookSanPin" w:hAnsi="Times New Roman"/>
          <w:sz w:val="28"/>
          <w:szCs w:val="28"/>
          <w:lang w:val="ru-RU"/>
        </w:rPr>
        <w:t>Метапредметные результаты включают:</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межпредметных понятий (используютсяв нескольких предметных областях и позволяют связывать знания из различных учебных предметов, учебных курсов, модулей в целостную научную картину мира) и универсальных учебных действий (познавательные, коммуникативные, регулятивные);</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их использовать в учебной, познавательной и социальной практике;</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p>
    <w:p w:rsidR="00BE7849" w:rsidRPr="00CA4934" w:rsidRDefault="00BD4E3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17.</w:t>
      </w:r>
      <w:r w:rsidR="006317BD" w:rsidRPr="00CA4934">
        <w:rPr>
          <w:rFonts w:ascii="Times New Roman" w:eastAsia="SchoolBookSanPin" w:hAnsi="Times New Roman"/>
          <w:sz w:val="28"/>
          <w:szCs w:val="28"/>
          <w:lang w:val="ru-RU"/>
        </w:rPr>
        <w:t>4</w:t>
      </w:r>
      <w:r w:rsidRPr="00CA4934">
        <w:rPr>
          <w:rFonts w:ascii="Times New Roman" w:eastAsia="SchoolBookSanPin" w:hAnsi="Times New Roman"/>
          <w:sz w:val="28"/>
          <w:szCs w:val="28"/>
          <w:lang w:val="ru-RU"/>
        </w:rPr>
        <w:t>. </w:t>
      </w:r>
      <w:r w:rsidR="00BE7849" w:rsidRPr="00CA4934">
        <w:rPr>
          <w:rFonts w:ascii="Times New Roman" w:eastAsia="SchoolBookSanPin" w:hAnsi="Times New Roman"/>
          <w:sz w:val="28"/>
          <w:szCs w:val="28"/>
          <w:lang w:val="ru-RU"/>
        </w:rPr>
        <w:t>Метапредметные результаты сгруппированы по трем направлениями отражают способность обучающихся использовать на практике универсальные учебные действия, составляющие умение овладевать:</w:t>
      </w:r>
    </w:p>
    <w:p w:rsidR="00BE7849" w:rsidRPr="00CA4934" w:rsidRDefault="00BD4E3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знавательными </w:t>
      </w:r>
      <w:r w:rsidR="00BE7849" w:rsidRPr="00CA4934">
        <w:rPr>
          <w:rFonts w:ascii="Times New Roman" w:eastAsia="SchoolBookSanPin" w:hAnsi="Times New Roman"/>
          <w:sz w:val="28"/>
          <w:szCs w:val="28"/>
          <w:lang w:val="ru-RU"/>
        </w:rPr>
        <w:t>универсальными учебными действиями;</w:t>
      </w:r>
    </w:p>
    <w:p w:rsidR="00BE7849" w:rsidRPr="00CA4934" w:rsidRDefault="00BD4E3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коммуникативными </w:t>
      </w:r>
      <w:r w:rsidR="00BE7849" w:rsidRPr="00CA4934">
        <w:rPr>
          <w:rFonts w:ascii="Times New Roman" w:eastAsia="SchoolBookSanPin" w:hAnsi="Times New Roman"/>
          <w:sz w:val="28"/>
          <w:szCs w:val="28"/>
          <w:lang w:val="ru-RU"/>
        </w:rPr>
        <w:t>универсальными учебными действиями;</w:t>
      </w:r>
    </w:p>
    <w:p w:rsidR="00BE7849" w:rsidRPr="00CA4934" w:rsidRDefault="00BD4E3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егулятивными </w:t>
      </w:r>
      <w:r w:rsidR="00BE7849" w:rsidRPr="00CA4934">
        <w:rPr>
          <w:rFonts w:ascii="Times New Roman" w:eastAsia="SchoolBookSanPin" w:hAnsi="Times New Roman"/>
          <w:sz w:val="28"/>
          <w:szCs w:val="28"/>
          <w:lang w:val="ru-RU"/>
        </w:rPr>
        <w:t xml:space="preserve">универсальными </w:t>
      </w:r>
      <w:r w:rsidR="00BF1C5A" w:rsidRPr="00CA4934">
        <w:rPr>
          <w:rFonts w:ascii="Times New Roman" w:eastAsia="SchoolBookSanPin" w:hAnsi="Times New Roman"/>
          <w:sz w:val="28"/>
          <w:szCs w:val="28"/>
          <w:lang w:val="ru-RU"/>
        </w:rPr>
        <w:t xml:space="preserve">учебными </w:t>
      </w:r>
      <w:r w:rsidR="00BE7849" w:rsidRPr="00CA4934">
        <w:rPr>
          <w:rFonts w:ascii="Times New Roman" w:eastAsia="SchoolBookSanPin" w:hAnsi="Times New Roman"/>
          <w:sz w:val="28"/>
          <w:szCs w:val="28"/>
          <w:lang w:val="ru-RU"/>
        </w:rPr>
        <w:t>действиями.</w:t>
      </w:r>
    </w:p>
    <w:p w:rsidR="00BE7849" w:rsidRPr="00CA4934" w:rsidRDefault="00BF1C5A"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w:t>
      </w:r>
      <w:r w:rsidR="006317BD" w:rsidRPr="00CA4934">
        <w:rPr>
          <w:rFonts w:ascii="Times New Roman" w:eastAsia="SchoolBookSanPin" w:hAnsi="Times New Roman"/>
          <w:sz w:val="28"/>
          <w:szCs w:val="28"/>
          <w:lang w:val="ru-RU"/>
        </w:rPr>
        <w:t>4</w:t>
      </w:r>
      <w:r w:rsidRPr="00CA4934">
        <w:rPr>
          <w:rFonts w:ascii="Times New Roman" w:eastAsia="SchoolBookSanPin" w:hAnsi="Times New Roman"/>
          <w:sz w:val="28"/>
          <w:szCs w:val="28"/>
          <w:lang w:val="ru-RU"/>
        </w:rPr>
        <w:t>.1. </w:t>
      </w:r>
      <w:r w:rsidR="00BE7849" w:rsidRPr="00CA4934">
        <w:rPr>
          <w:rFonts w:ascii="Times New Roman" w:eastAsia="SchoolBookSanPin" w:hAnsi="Times New Roman"/>
          <w:sz w:val="28"/>
          <w:szCs w:val="28"/>
          <w:lang w:val="ru-RU"/>
        </w:rPr>
        <w:t xml:space="preserve">Овладение </w:t>
      </w:r>
      <w:r w:rsidRPr="00CA4934">
        <w:rPr>
          <w:rFonts w:ascii="Times New Roman" w:eastAsia="SchoolBookSanPin" w:hAnsi="Times New Roman"/>
          <w:sz w:val="28"/>
          <w:szCs w:val="28"/>
          <w:lang w:val="ru-RU"/>
        </w:rPr>
        <w:t xml:space="preserve">познавательными </w:t>
      </w:r>
      <w:r w:rsidR="00BE7849" w:rsidRPr="00CA4934">
        <w:rPr>
          <w:rFonts w:ascii="Times New Roman" w:eastAsia="SchoolBookSanPin" w:hAnsi="Times New Roman"/>
          <w:sz w:val="28"/>
          <w:szCs w:val="28"/>
          <w:lang w:val="ru-RU"/>
        </w:rPr>
        <w:t>универсальными учебными действиями предполагает умение использовать базовые логические действия, базовые исследовательские действия, работать с информацией.</w:t>
      </w:r>
    </w:p>
    <w:p w:rsidR="00BE7849" w:rsidRPr="00CA4934" w:rsidRDefault="00BF1C5A"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w:t>
      </w:r>
      <w:r w:rsidR="006317BD" w:rsidRPr="00CA4934">
        <w:rPr>
          <w:rFonts w:ascii="Times New Roman" w:eastAsia="SchoolBookSanPin" w:hAnsi="Times New Roman"/>
          <w:sz w:val="28"/>
          <w:szCs w:val="28"/>
          <w:lang w:val="ru-RU"/>
        </w:rPr>
        <w:t>4</w:t>
      </w:r>
      <w:r w:rsidRPr="00CA4934">
        <w:rPr>
          <w:rFonts w:ascii="Times New Roman" w:eastAsia="SchoolBookSanPin" w:hAnsi="Times New Roman"/>
          <w:sz w:val="28"/>
          <w:szCs w:val="28"/>
          <w:lang w:val="ru-RU"/>
        </w:rPr>
        <w:t>.2. </w:t>
      </w:r>
      <w:r w:rsidR="00BE7849" w:rsidRPr="00CA4934">
        <w:rPr>
          <w:rFonts w:ascii="Times New Roman" w:eastAsia="SchoolBookSanPin" w:hAnsi="Times New Roman"/>
          <w:sz w:val="28"/>
          <w:szCs w:val="28"/>
          <w:lang w:val="ru-RU"/>
        </w:rPr>
        <w:t xml:space="preserve">Овладение системой </w:t>
      </w:r>
      <w:r w:rsidRPr="00CA4934">
        <w:rPr>
          <w:rFonts w:ascii="Times New Roman" w:eastAsia="SchoolBookSanPin" w:hAnsi="Times New Roman"/>
          <w:sz w:val="28"/>
          <w:szCs w:val="28"/>
          <w:lang w:val="ru-RU"/>
        </w:rPr>
        <w:t xml:space="preserve">коммуникативных </w:t>
      </w:r>
      <w:r w:rsidR="00BE7849" w:rsidRPr="00CA4934">
        <w:rPr>
          <w:rFonts w:ascii="Times New Roman" w:eastAsia="SchoolBookSanPin" w:hAnsi="Times New Roman"/>
          <w:sz w:val="28"/>
          <w:szCs w:val="28"/>
          <w:lang w:val="ru-RU"/>
        </w:rPr>
        <w:t>универсальных учебных действий обеспечивает сформированность социальных навыков общения, совместной деятельности.</w:t>
      </w:r>
    </w:p>
    <w:p w:rsidR="00BE7849" w:rsidRPr="00CA4934" w:rsidRDefault="00BF1C5A"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w:t>
      </w:r>
      <w:r w:rsidR="006317BD" w:rsidRPr="00CA4934">
        <w:rPr>
          <w:rFonts w:ascii="Times New Roman" w:eastAsia="SchoolBookSanPin" w:hAnsi="Times New Roman"/>
          <w:sz w:val="28"/>
          <w:szCs w:val="28"/>
          <w:lang w:val="ru-RU"/>
        </w:rPr>
        <w:t>4</w:t>
      </w:r>
      <w:r w:rsidRPr="00CA4934">
        <w:rPr>
          <w:rFonts w:ascii="Times New Roman" w:eastAsia="SchoolBookSanPin" w:hAnsi="Times New Roman"/>
          <w:sz w:val="28"/>
          <w:szCs w:val="28"/>
          <w:lang w:val="ru-RU"/>
        </w:rPr>
        <w:t>.3. </w:t>
      </w:r>
      <w:r w:rsidR="00BE7849" w:rsidRPr="00CA4934">
        <w:rPr>
          <w:rFonts w:ascii="Times New Roman" w:eastAsia="SchoolBookSanPin" w:hAnsi="Times New Roman"/>
          <w:sz w:val="28"/>
          <w:szCs w:val="28"/>
          <w:lang w:val="ru-RU"/>
        </w:rPr>
        <w:t xml:space="preserve">Овладение </w:t>
      </w:r>
      <w:r w:rsidRPr="00CA4934">
        <w:rPr>
          <w:rFonts w:ascii="Times New Roman" w:eastAsia="SchoolBookSanPin" w:hAnsi="Times New Roman"/>
          <w:sz w:val="28"/>
          <w:szCs w:val="28"/>
          <w:lang w:val="ru-RU"/>
        </w:rPr>
        <w:t xml:space="preserve">регулятивными </w:t>
      </w:r>
      <w:r w:rsidR="00BE7849" w:rsidRPr="00CA4934">
        <w:rPr>
          <w:rFonts w:ascii="Times New Roman" w:eastAsia="SchoolBookSanPin" w:hAnsi="Times New Roman"/>
          <w:sz w:val="28"/>
          <w:szCs w:val="28"/>
          <w:lang w:val="ru-RU"/>
        </w:rPr>
        <w:t>универсальными учебными действиями включает умения самоорганизации, самоконтроля, развитие эмоционального интеллекта.</w:t>
      </w:r>
    </w:p>
    <w:p w:rsidR="00BE7849" w:rsidRPr="00CA4934" w:rsidRDefault="00BF1C5A"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w:t>
      </w:r>
      <w:r w:rsidR="006317BD" w:rsidRPr="00CA4934">
        <w:rPr>
          <w:rFonts w:ascii="Times New Roman" w:eastAsia="SchoolBookSanPin" w:hAnsi="Times New Roman"/>
          <w:sz w:val="28"/>
          <w:szCs w:val="28"/>
          <w:lang w:val="ru-RU"/>
        </w:rPr>
        <w:t>5</w:t>
      </w:r>
      <w:r w:rsidRPr="00CA4934">
        <w:rPr>
          <w:rFonts w:ascii="Times New Roman" w:eastAsia="SchoolBookSanPin" w:hAnsi="Times New Roman"/>
          <w:sz w:val="28"/>
          <w:szCs w:val="28"/>
          <w:lang w:val="ru-RU"/>
        </w:rPr>
        <w:t>. </w:t>
      </w:r>
      <w:r w:rsidR="00BE7849" w:rsidRPr="00CA4934">
        <w:rPr>
          <w:rFonts w:ascii="Times New Roman" w:eastAsia="SchoolBookSanPin" w:hAnsi="Times New Roman"/>
          <w:sz w:val="28"/>
          <w:szCs w:val="28"/>
          <w:lang w:val="ru-RU"/>
        </w:rPr>
        <w:t xml:space="preserve">Предметные результаты включают: </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предпосылки научного типа мышления;</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деятельности по получению нового знания, его интерпретации, преобразованию и применению в различных учебных ситуациях, в том числепри создании учебных и социальных проектов.</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ебования к предметным результатам:</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формулированы в деятельностной форме с усилением акцента на применение знаний и конкретные умения;</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ют минимум содержания гарантированного государством основного общего образования, построенного в логике изучения каждого учебного предмета;</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пределяют требования к результатам освоения программ </w:t>
      </w:r>
      <w:r w:rsidR="00EB7B9E" w:rsidRPr="00CA4934">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сновного общего образования по учебным предметам;</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силивают акценты на изучение явлений и процессов современной Россиии </w:t>
      </w:r>
      <w:r w:rsidRPr="00CA4934">
        <w:rPr>
          <w:rFonts w:ascii="Times New Roman" w:eastAsia="SchoolBookSanPin" w:hAnsi="Times New Roman"/>
          <w:sz w:val="28"/>
          <w:szCs w:val="28"/>
          <w:lang w:val="ru-RU"/>
        </w:rPr>
        <w:lastRenderedPageBreak/>
        <w:t>мира в целом, современного состояния науки.</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 Система оценки достижения планируемых результатов освоенияФОП ООО.</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8.1.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CA4934">
        <w:rPr>
          <w:rFonts w:ascii="Times New Roman" w:eastAsia="SchoolBookSanPin" w:hAnsi="Times New Roman"/>
          <w:bCs/>
          <w:sz w:val="28"/>
          <w:szCs w:val="28"/>
          <w:lang w:val="ru-RU"/>
        </w:rPr>
        <w:t xml:space="preserve">функциями </w:t>
      </w:r>
      <w:r w:rsidRPr="00CA4934">
        <w:rPr>
          <w:rFonts w:ascii="Times New Roman" w:eastAsia="SchoolBookSanPin" w:hAnsi="Times New Roman"/>
          <w:sz w:val="28"/>
          <w:szCs w:val="28"/>
          <w:lang w:val="ru-RU"/>
        </w:rPr>
        <w:t xml:space="preserve">являются: </w:t>
      </w:r>
      <w:r w:rsidRPr="00CA4934">
        <w:rPr>
          <w:rFonts w:ascii="Times New Roman" w:eastAsia="SchoolBookSanPin" w:hAnsi="Times New Roman"/>
          <w:bCs/>
          <w:sz w:val="28"/>
          <w:szCs w:val="28"/>
          <w:lang w:val="ru-RU"/>
        </w:rPr>
        <w:t xml:space="preserve">ориентация образовательного процесса </w:t>
      </w:r>
      <w:r w:rsidRPr="00CA4934">
        <w:rPr>
          <w:rFonts w:ascii="Times New Roman" w:eastAsia="SchoolBookSanPin" w:hAnsi="Times New Roman"/>
          <w:sz w:val="28"/>
          <w:szCs w:val="28"/>
          <w:lang w:val="ru-RU"/>
        </w:rPr>
        <w:t xml:space="preserve">на достижение планируемых результатов освоения ФОП ОООи обеспечение эффективной </w:t>
      </w:r>
      <w:r w:rsidRPr="00CA4934">
        <w:rPr>
          <w:rFonts w:ascii="Times New Roman" w:eastAsia="SchoolBookSanPin" w:hAnsi="Times New Roman"/>
          <w:bCs/>
          <w:sz w:val="28"/>
          <w:szCs w:val="28"/>
          <w:lang w:val="ru-RU"/>
        </w:rPr>
        <w:t>обратной связи</w:t>
      </w:r>
      <w:r w:rsidRPr="00CA4934">
        <w:rPr>
          <w:rFonts w:ascii="Times New Roman" w:eastAsia="SchoolBookSanPin" w:hAnsi="Times New Roman"/>
          <w:sz w:val="28"/>
          <w:szCs w:val="28"/>
          <w:lang w:val="ru-RU"/>
        </w:rPr>
        <w:t xml:space="preserve">, позволяющей осуществлять </w:t>
      </w:r>
      <w:r w:rsidRPr="00CA4934">
        <w:rPr>
          <w:rFonts w:ascii="Times New Roman" w:eastAsia="SchoolBookSanPin" w:hAnsi="Times New Roman"/>
          <w:bCs/>
          <w:sz w:val="28"/>
          <w:szCs w:val="28"/>
          <w:lang w:val="ru-RU"/>
        </w:rPr>
        <w:t>управление образовательным процессом.</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 </w:t>
      </w:r>
      <w:r w:rsidRPr="00CA4934">
        <w:rPr>
          <w:rFonts w:ascii="Times New Roman" w:eastAsia="SchoolBookSanPin" w:hAnsi="Times New Roman"/>
          <w:bCs/>
          <w:sz w:val="28"/>
          <w:szCs w:val="28"/>
          <w:lang w:val="ru-RU"/>
        </w:rPr>
        <w:t>Основными направлениями и целями оценочной деятельности</w:t>
      </w:r>
      <w:r w:rsidRPr="00CA4934">
        <w:rPr>
          <w:rFonts w:ascii="Times New Roman" w:eastAsia="SchoolBookSanPin" w:hAnsi="Times New Roman"/>
          <w:sz w:val="28"/>
          <w:szCs w:val="28"/>
          <w:lang w:val="ru-RU"/>
        </w:rPr>
        <w:t>в образовательной организации являются:</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оценка результатов деятельности педагогических работников как основа аттестационных процедур;</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результатов деятельности образовательной организации как основа аккредитационных процедур.</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3. </w:t>
      </w:r>
      <w:r w:rsidRPr="00CA4934">
        <w:rPr>
          <w:rFonts w:ascii="Times New Roman" w:eastAsia="SchoolBookSanPin" w:hAnsi="Times New Roman"/>
          <w:bCs/>
          <w:sz w:val="28"/>
          <w:szCs w:val="28"/>
          <w:lang w:val="ru-RU"/>
        </w:rPr>
        <w:t>Основным объектом системы оценки</w:t>
      </w:r>
      <w:r w:rsidRPr="00CA4934">
        <w:rPr>
          <w:rFonts w:ascii="Times New Roman" w:eastAsia="SchoolBookSanPin" w:hAnsi="Times New Roman"/>
          <w:sz w:val="28"/>
          <w:szCs w:val="28"/>
          <w:lang w:val="ru-RU"/>
        </w:rPr>
        <w:t>, её содержательнойи критериальной базой выступают требования ФГОС ООО, которые конкретизируются в планируемых результатах освоения обучающимися ФОП ООО. Система оценки включает процедуры внутренней и внешней оценки.</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4. </w:t>
      </w:r>
      <w:r w:rsidRPr="00CA4934">
        <w:rPr>
          <w:rFonts w:ascii="Times New Roman" w:eastAsia="SchoolBookSanPin" w:hAnsi="Times New Roman"/>
          <w:bCs/>
          <w:sz w:val="28"/>
          <w:szCs w:val="28"/>
          <w:lang w:val="ru-RU"/>
        </w:rPr>
        <w:t xml:space="preserve">Внутренняя оценка </w:t>
      </w:r>
      <w:r w:rsidRPr="00CA4934">
        <w:rPr>
          <w:rFonts w:ascii="Times New Roman" w:eastAsia="SchoolBookSanPin" w:hAnsi="Times New Roman"/>
          <w:sz w:val="28"/>
          <w:szCs w:val="28"/>
          <w:lang w:val="ru-RU"/>
        </w:rPr>
        <w:t>включает:</w:t>
      </w:r>
    </w:p>
    <w:p w:rsidR="00614054" w:rsidRPr="00CA4934" w:rsidRDefault="00614054" w:rsidP="00614054">
      <w:pPr>
        <w:tabs>
          <w:tab w:val="left" w:pos="709"/>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артовую диагностику;</w:t>
      </w:r>
    </w:p>
    <w:p w:rsidR="00614054" w:rsidRPr="00CA4934" w:rsidRDefault="00614054" w:rsidP="00614054">
      <w:pPr>
        <w:tabs>
          <w:tab w:val="left" w:pos="709"/>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кущую и тематическую оценку;</w:t>
      </w:r>
    </w:p>
    <w:p w:rsidR="00D32FE9" w:rsidRPr="00CA4934" w:rsidRDefault="00D32FE9" w:rsidP="00D32FE9">
      <w:pPr>
        <w:tabs>
          <w:tab w:val="left" w:pos="709"/>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тоговую оценку;</w:t>
      </w:r>
    </w:p>
    <w:p w:rsidR="00614054" w:rsidRPr="00CA4934" w:rsidRDefault="00614054" w:rsidP="00614054">
      <w:pPr>
        <w:tabs>
          <w:tab w:val="left" w:pos="709"/>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межуточную аттестацию;</w:t>
      </w:r>
    </w:p>
    <w:p w:rsidR="00614054" w:rsidRPr="00CA4934" w:rsidRDefault="00614054" w:rsidP="00614054">
      <w:pPr>
        <w:tabs>
          <w:tab w:val="left" w:pos="709"/>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сихолого-педагогическое наблюдение;</w:t>
      </w:r>
    </w:p>
    <w:p w:rsidR="00614054" w:rsidRPr="00CA4934" w:rsidRDefault="00614054" w:rsidP="00614054">
      <w:pPr>
        <w:tabs>
          <w:tab w:val="left" w:pos="709"/>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утренний мониторинг образовательных достижений обучающихся.</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18.5. Внешняя оценка включает:</w:t>
      </w:r>
    </w:p>
    <w:p w:rsidR="00D32FE9" w:rsidRPr="00CA4934" w:rsidRDefault="00614054" w:rsidP="00614054">
      <w:pPr>
        <w:tabs>
          <w:tab w:val="left" w:pos="709"/>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езависимую оценку качества </w:t>
      </w:r>
      <w:r w:rsidR="00D32FE9" w:rsidRPr="00CA4934">
        <w:rPr>
          <w:rFonts w:ascii="Times New Roman" w:eastAsia="SchoolBookSanPin" w:hAnsi="Times New Roman"/>
          <w:sz w:val="28"/>
          <w:szCs w:val="28"/>
          <w:lang w:val="ru-RU"/>
        </w:rPr>
        <w:t>подготовки обучающихся</w:t>
      </w:r>
      <w:r w:rsidRPr="00CA4934">
        <w:rPr>
          <w:rStyle w:val="af8"/>
          <w:rFonts w:ascii="Times New Roman" w:eastAsia="SchoolBookSanPin" w:hAnsi="Times New Roman"/>
          <w:sz w:val="28"/>
          <w:szCs w:val="28"/>
          <w:lang w:val="ru-RU"/>
        </w:rPr>
        <w:footnoteReference w:id="16"/>
      </w:r>
      <w:r w:rsidR="00D32FE9" w:rsidRPr="00CA4934">
        <w:rPr>
          <w:rFonts w:ascii="Times New Roman" w:eastAsia="SchoolBookSanPin" w:hAnsi="Times New Roman"/>
          <w:sz w:val="28"/>
          <w:szCs w:val="28"/>
          <w:lang w:val="ru-RU"/>
        </w:rPr>
        <w:t>;</w:t>
      </w:r>
    </w:p>
    <w:p w:rsidR="00614054" w:rsidRPr="00CA4934" w:rsidRDefault="00614054" w:rsidP="00614054">
      <w:pPr>
        <w:tabs>
          <w:tab w:val="left" w:pos="709"/>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тоговую аттестацию</w:t>
      </w:r>
      <w:r w:rsidR="00D32FE9" w:rsidRPr="00CA4934">
        <w:rPr>
          <w:rStyle w:val="af8"/>
          <w:rFonts w:ascii="Times New Roman" w:eastAsia="SchoolBookSanPin" w:hAnsi="Times New Roman"/>
          <w:sz w:val="28"/>
          <w:szCs w:val="28"/>
          <w:lang w:val="ru-RU"/>
        </w:rPr>
        <w:footnoteReference w:id="17"/>
      </w:r>
      <w:r w:rsidR="00D32FE9" w:rsidRPr="00CA4934">
        <w:rPr>
          <w:rFonts w:ascii="Times New Roman" w:eastAsia="SchoolBookSanPin" w:hAnsi="Times New Roman"/>
          <w:sz w:val="28"/>
          <w:szCs w:val="28"/>
          <w:lang w:val="ru-RU"/>
        </w:rPr>
        <w:t>.</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6. 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7. </w:t>
      </w:r>
      <w:r w:rsidRPr="00CA4934">
        <w:rPr>
          <w:rFonts w:ascii="Times New Roman" w:eastAsia="SchoolBookSanPin" w:hAnsi="Times New Roman"/>
          <w:bCs/>
          <w:sz w:val="28"/>
          <w:szCs w:val="28"/>
          <w:lang w:val="ru-RU"/>
        </w:rPr>
        <w:t xml:space="preserve">Системно-деятельностный подход </w:t>
      </w:r>
      <w:r w:rsidRPr="00CA4934">
        <w:rPr>
          <w:rFonts w:ascii="Times New Roman" w:eastAsia="SchoolBookSanPin" w:hAnsi="Times New Roman"/>
          <w:sz w:val="28"/>
          <w:szCs w:val="28"/>
          <w:lang w:val="ru-RU"/>
        </w:rPr>
        <w:t>к оценке образовательных достижений 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и критериями оценки, в качестве которых выступают планируемые результаты обучения, выраженные в деятельностной форме.</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8. </w:t>
      </w:r>
      <w:r w:rsidRPr="00CA4934">
        <w:rPr>
          <w:rFonts w:ascii="Times New Roman" w:eastAsia="SchoolBookSanPin" w:hAnsi="Times New Roman"/>
          <w:bCs/>
          <w:sz w:val="28"/>
          <w:szCs w:val="28"/>
          <w:lang w:val="ru-RU"/>
        </w:rPr>
        <w:t xml:space="preserve">Уровневый подход </w:t>
      </w:r>
      <w:r w:rsidRPr="00CA4934">
        <w:rPr>
          <w:rFonts w:ascii="Times New Roman" w:eastAsia="SchoolBookSanPin" w:hAnsi="Times New Roman"/>
          <w:sz w:val="28"/>
          <w:szCs w:val="28"/>
          <w:lang w:val="ru-RU"/>
        </w:rPr>
        <w:t>служит основой для организации индивидуальной работы с обучающимися. Он реализуется как по отношению к содержанию оценки, так и к представлению и интерпретации результатов измерений.</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9. Уровневый подход реализуется за счёт фиксации различных уровней достижения обучающимися планируемых результатов.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w:t>
      </w:r>
      <w:r w:rsidR="00FC1297" w:rsidRPr="00CA4934">
        <w:rPr>
          <w:rFonts w:ascii="Times New Roman" w:eastAsia="SchoolBookSanPin" w:hAnsi="Times New Roman"/>
          <w:sz w:val="28"/>
          <w:szCs w:val="28"/>
          <w:lang w:val="ru-RU"/>
        </w:rPr>
        <w:t xml:space="preserve">мися в ходе учебного процесса, </w:t>
      </w:r>
      <w:r w:rsidRPr="00CA4934">
        <w:rPr>
          <w:rFonts w:ascii="Times New Roman" w:eastAsia="SchoolBookSanPin" w:hAnsi="Times New Roman"/>
          <w:sz w:val="28"/>
          <w:szCs w:val="28"/>
          <w:lang w:val="ru-RU"/>
        </w:rPr>
        <w:t>выступает достаточной основой для продолжения обучения и усвоения последующего учебного материала.</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18.10. Комплексный подход </w:t>
      </w:r>
      <w:r w:rsidRPr="00CA4934">
        <w:rPr>
          <w:rFonts w:ascii="Times New Roman" w:eastAsia="SchoolBookSanPin" w:hAnsi="Times New Roman"/>
          <w:sz w:val="28"/>
          <w:szCs w:val="28"/>
          <w:lang w:val="ru-RU"/>
        </w:rPr>
        <w:t>к оценке образовательных достижений реализуется через:</w:t>
      </w:r>
    </w:p>
    <w:p w:rsidR="00614054" w:rsidRPr="00CA4934" w:rsidRDefault="00614054" w:rsidP="00614054">
      <w:pPr>
        <w:tabs>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у предметных и метапредметных результатов;</w:t>
      </w:r>
    </w:p>
    <w:p w:rsidR="00614054" w:rsidRPr="00CA4934" w:rsidRDefault="00614054" w:rsidP="00614054">
      <w:pPr>
        <w:tabs>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спользование комплекса оценочных процедур для выявления динамики индивидуальных образовательных достижений обучающихся и для итоговой </w:t>
      </w:r>
      <w:r w:rsidRPr="00CA4934">
        <w:rPr>
          <w:rFonts w:ascii="Times New Roman" w:eastAsia="SchoolBookSanPin" w:hAnsi="Times New Roman"/>
          <w:sz w:val="28"/>
          <w:szCs w:val="28"/>
          <w:lang w:val="ru-RU"/>
        </w:rPr>
        <w:lastRenderedPageBreak/>
        <w:t>оценки; использование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rsidR="00614054" w:rsidRPr="00CA4934" w:rsidRDefault="00614054" w:rsidP="00614054">
      <w:pPr>
        <w:tabs>
          <w:tab w:val="left" w:pos="851"/>
        </w:tabs>
        <w:spacing w:after="0" w:line="360" w:lineRule="auto"/>
        <w:ind w:firstLine="709"/>
        <w:jc w:val="both"/>
        <w:rPr>
          <w:rFonts w:ascii="Times New Roman" w:eastAsia="SchoolBookSanPin" w:hAnsi="Times New Roman"/>
          <w:color w:val="FF0000"/>
          <w:sz w:val="28"/>
          <w:szCs w:val="28"/>
          <w:lang w:val="ru-RU"/>
        </w:rPr>
      </w:pPr>
      <w:r w:rsidRPr="00CA4934">
        <w:rPr>
          <w:rFonts w:ascii="Times New Roman" w:eastAsia="SchoolBookSanPin" w:hAnsi="Times New Roman"/>
          <w:sz w:val="28"/>
          <w:szCs w:val="28"/>
          <w:lang w:val="ru-RU"/>
        </w:rPr>
        <w:t>использование разнообразных методов и форм оценки, взаимно дополняющих друг друга, в том числе оценок</w:t>
      </w:r>
      <w:r w:rsidRPr="00CA4934">
        <w:rPr>
          <w:rFonts w:ascii="Times New Roman" w:eastAsia="Times New Roman" w:hAnsi="Times New Roman"/>
          <w:sz w:val="28"/>
          <w:szCs w:val="28"/>
          <w:lang w:val="ru-RU" w:eastAsia="ru-RU"/>
        </w:rPr>
        <w:t xml:space="preserve"> проектов, практических, исследовательских, творческих работ, наблюдения;</w:t>
      </w:r>
    </w:p>
    <w:p w:rsidR="00614054" w:rsidRPr="00CA4934" w:rsidRDefault="00614054" w:rsidP="00614054">
      <w:pPr>
        <w:tabs>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ни</w:t>
      </w:r>
      <w:r w:rsidR="00FC1297"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форм работы, обеспечивающих возможность включения обучающихся в самостоятельную оценочную деятельность (самоанализ, самооценка, взаимооценка);</w:t>
      </w:r>
    </w:p>
    <w:p w:rsidR="00614054" w:rsidRPr="00CA4934" w:rsidRDefault="00614054" w:rsidP="00614054">
      <w:pPr>
        <w:tabs>
          <w:tab w:val="left" w:pos="851"/>
        </w:tabs>
        <w:spacing w:after="0" w:line="360" w:lineRule="auto"/>
        <w:ind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использовани</w:t>
      </w:r>
      <w:r w:rsidR="00FC1297"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мониторинга динамических показателей освоения уменийи знаний, в том числе формируемых с использованием информационно-коммуникационных (цифровых) технологий.</w:t>
      </w:r>
    </w:p>
    <w:p w:rsidR="00614054" w:rsidRPr="00CA4934" w:rsidRDefault="00614054" w:rsidP="00614054">
      <w:pPr>
        <w:spacing w:after="0" w:line="360" w:lineRule="auto"/>
        <w:ind w:firstLine="709"/>
        <w:jc w:val="both"/>
        <w:rPr>
          <w:rFonts w:ascii="Times New Roman" w:hAnsi="Times New Roman"/>
          <w:sz w:val="28"/>
          <w:szCs w:val="28"/>
          <w:lang w:val="ru-RU"/>
        </w:rPr>
      </w:pPr>
      <w:r w:rsidRPr="00CA4934">
        <w:rPr>
          <w:rFonts w:ascii="Times New Roman" w:eastAsia="SchoolBookSanPin" w:hAnsi="Times New Roman"/>
          <w:bCs/>
          <w:sz w:val="28"/>
          <w:szCs w:val="28"/>
          <w:lang w:val="ru-RU"/>
        </w:rPr>
        <w:t>18.11. </w:t>
      </w:r>
      <w:r w:rsidRPr="00CA4934">
        <w:rPr>
          <w:rFonts w:ascii="Times New Roman" w:hAnsi="Times New Roman"/>
          <w:sz w:val="28"/>
          <w:szCs w:val="28"/>
          <w:lang w:val="ru-RU"/>
        </w:rPr>
        <w:t>Оценка личностных результатов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w:t>
      </w:r>
    </w:p>
    <w:p w:rsidR="00614054" w:rsidRPr="00CA4934" w:rsidRDefault="00614054" w:rsidP="00614054">
      <w:pPr>
        <w:spacing w:after="0" w:line="360" w:lineRule="auto"/>
        <w:ind w:firstLine="709"/>
        <w:jc w:val="both"/>
        <w:rPr>
          <w:rFonts w:ascii="Times New Roman" w:hAnsi="Times New Roman"/>
          <w:sz w:val="28"/>
          <w:szCs w:val="28"/>
          <w:lang w:val="ru-RU"/>
        </w:rPr>
      </w:pPr>
      <w:r w:rsidRPr="00CA4934">
        <w:rPr>
          <w:rFonts w:ascii="Times New Roman" w:eastAsia="SchoolBookSanPin" w:hAnsi="Times New Roman"/>
          <w:bCs/>
          <w:sz w:val="28"/>
          <w:szCs w:val="28"/>
          <w:lang w:val="ru-RU"/>
        </w:rPr>
        <w:t>18.12. </w:t>
      </w:r>
      <w:r w:rsidRPr="00CA4934">
        <w:rPr>
          <w:rFonts w:ascii="Times New Roman" w:hAnsi="Times New Roman"/>
          <w:sz w:val="28"/>
          <w:szCs w:val="28"/>
          <w:lang w:val="ru-RU"/>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w:t>
      </w:r>
    </w:p>
    <w:p w:rsidR="00614054" w:rsidRPr="00CA4934" w:rsidRDefault="00614054" w:rsidP="00614054">
      <w:pPr>
        <w:spacing w:after="0" w:line="360" w:lineRule="auto"/>
        <w:ind w:firstLine="709"/>
        <w:jc w:val="both"/>
        <w:rPr>
          <w:rFonts w:ascii="Times New Roman" w:hAnsi="Times New Roman"/>
          <w:sz w:val="28"/>
          <w:szCs w:val="28"/>
          <w:lang w:val="ru-RU"/>
        </w:rPr>
      </w:pPr>
      <w:r w:rsidRPr="00CA4934">
        <w:rPr>
          <w:rFonts w:ascii="Times New Roman" w:eastAsia="SchoolBookSanPin" w:hAnsi="Times New Roman"/>
          <w:bCs/>
          <w:sz w:val="28"/>
          <w:szCs w:val="28"/>
          <w:lang w:val="ru-RU"/>
        </w:rPr>
        <w:t>18.13. </w:t>
      </w:r>
      <w:r w:rsidRPr="00CA4934">
        <w:rPr>
          <w:rFonts w:ascii="Times New Roman" w:hAnsi="Times New Roman"/>
          <w:sz w:val="28"/>
          <w:szCs w:val="28"/>
          <w:lang w:val="ru-RU"/>
        </w:rPr>
        <w:t>Во внутреннем мониторинге возможна оценка сформированности отдельных личностных результатов, проявляющихся в участии обучающихся</w:t>
      </w:r>
      <w:r w:rsidR="00907F84" w:rsidRPr="00CA4934">
        <w:rPr>
          <w:rFonts w:ascii="Times New Roman" w:hAnsi="Times New Roman"/>
          <w:sz w:val="28"/>
          <w:szCs w:val="28"/>
          <w:lang w:val="ru-RU"/>
        </w:rPr>
        <w:t xml:space="preserve">в общественно </w:t>
      </w:r>
      <w:r w:rsidRPr="00CA4934">
        <w:rPr>
          <w:rFonts w:ascii="Times New Roman" w:hAnsi="Times New Roman"/>
          <w:sz w:val="28"/>
          <w:szCs w:val="28"/>
          <w:lang w:val="ru-RU"/>
        </w:rPr>
        <w:t>значимых мероприятиях федерального, регионального, муниципального уровней</w:t>
      </w:r>
      <w:r w:rsidR="009A4027" w:rsidRPr="00CA4934">
        <w:rPr>
          <w:rFonts w:ascii="Times New Roman" w:hAnsi="Times New Roman"/>
          <w:sz w:val="28"/>
          <w:szCs w:val="28"/>
          <w:lang w:val="ru-RU"/>
        </w:rPr>
        <w:t xml:space="preserve"> и уровня образовательной организации</w:t>
      </w:r>
      <w:r w:rsidRPr="00CA4934">
        <w:rPr>
          <w:rFonts w:ascii="Times New Roman" w:hAnsi="Times New Roman"/>
          <w:sz w:val="28"/>
          <w:szCs w:val="28"/>
          <w:lang w:val="ru-RU"/>
        </w:rPr>
        <w:t>; в соблюдении норм и правил, установленных в общеобразовательной организации; в ценностно-смысловых установках обучающихся, формируемых с</w:t>
      </w:r>
      <w:r w:rsidR="00FC1297" w:rsidRPr="00CA4934">
        <w:rPr>
          <w:rFonts w:ascii="Times New Roman" w:hAnsi="Times New Roman"/>
          <w:sz w:val="28"/>
          <w:szCs w:val="28"/>
          <w:lang w:val="ru-RU"/>
        </w:rPr>
        <w:t xml:space="preserve">редствами учебных предметов; в </w:t>
      </w:r>
      <w:r w:rsidRPr="00CA4934">
        <w:rPr>
          <w:rFonts w:ascii="Times New Roman" w:hAnsi="Times New Roman"/>
          <w:sz w:val="28"/>
          <w:szCs w:val="28"/>
          <w:lang w:val="ru-RU"/>
        </w:rPr>
        <w:t xml:space="preserve">ответственности за результаты обучения; способност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осознанный выбор своей образовательной траектории, в том числе выбор профессии.</w:t>
      </w:r>
    </w:p>
    <w:p w:rsidR="00614054" w:rsidRPr="00CA4934" w:rsidRDefault="00614054" w:rsidP="00614054">
      <w:pPr>
        <w:spacing w:after="0" w:line="360" w:lineRule="auto"/>
        <w:ind w:firstLine="709"/>
        <w:jc w:val="both"/>
        <w:rPr>
          <w:rFonts w:ascii="Times New Roman" w:hAnsi="Times New Roman"/>
          <w:sz w:val="28"/>
          <w:szCs w:val="28"/>
          <w:lang w:val="ru-RU"/>
        </w:rPr>
      </w:pPr>
      <w:r w:rsidRPr="00CA4934">
        <w:rPr>
          <w:rFonts w:ascii="Times New Roman" w:eastAsia="SchoolBookSanPin" w:hAnsi="Times New Roman"/>
          <w:bCs/>
          <w:sz w:val="28"/>
          <w:szCs w:val="28"/>
          <w:lang w:val="ru-RU"/>
        </w:rPr>
        <w:lastRenderedPageBreak/>
        <w:t>18.14. </w:t>
      </w:r>
      <w:r w:rsidRPr="00CA4934">
        <w:rPr>
          <w:rFonts w:ascii="Times New Roman" w:hAnsi="Times New Roman"/>
          <w:sz w:val="28"/>
          <w:szCs w:val="28"/>
          <w:lang w:val="ru-RU"/>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rsidR="00614054" w:rsidRPr="00CA4934" w:rsidRDefault="00614054" w:rsidP="00614054">
      <w:pPr>
        <w:spacing w:after="0" w:line="360" w:lineRule="auto"/>
        <w:ind w:firstLine="709"/>
        <w:jc w:val="both"/>
        <w:rPr>
          <w:rFonts w:ascii="Times New Roman" w:eastAsia="SchoolBookSanPin" w:hAnsi="Times New Roman"/>
          <w:color w:val="FF0000"/>
          <w:sz w:val="28"/>
          <w:szCs w:val="28"/>
          <w:lang w:val="ru-RU"/>
        </w:rPr>
      </w:pPr>
      <w:r w:rsidRPr="00CA4934">
        <w:rPr>
          <w:rFonts w:ascii="Times New Roman" w:eastAsia="SchoolBookSanPin" w:hAnsi="Times New Roman"/>
          <w:bCs/>
          <w:sz w:val="28"/>
          <w:szCs w:val="28"/>
          <w:lang w:val="ru-RU"/>
        </w:rPr>
        <w:t>18.15. </w:t>
      </w:r>
      <w:r w:rsidR="00316458" w:rsidRPr="00CA4934">
        <w:rPr>
          <w:rFonts w:ascii="Times New Roman" w:eastAsia="SchoolBookSanPin" w:hAnsi="Times New Roman"/>
          <w:bCs/>
          <w:sz w:val="28"/>
          <w:szCs w:val="28"/>
          <w:lang w:val="ru-RU"/>
        </w:rPr>
        <w:t>При о</w:t>
      </w:r>
      <w:r w:rsidRPr="00CA4934">
        <w:rPr>
          <w:rFonts w:ascii="Times New Roman" w:eastAsia="SchoolBookSanPin" w:hAnsi="Times New Roman"/>
          <w:sz w:val="28"/>
          <w:szCs w:val="28"/>
          <w:lang w:val="ru-RU"/>
        </w:rPr>
        <w:t>ценк</w:t>
      </w:r>
      <w:r w:rsidR="00316458"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метапредметных результатов </w:t>
      </w:r>
      <w:r w:rsidR="00316458" w:rsidRPr="00CA4934">
        <w:rPr>
          <w:rFonts w:ascii="Times New Roman" w:eastAsia="SchoolBookSanPin" w:hAnsi="Times New Roman"/>
          <w:sz w:val="28"/>
          <w:szCs w:val="28"/>
          <w:lang w:val="ru-RU"/>
        </w:rPr>
        <w:t>оцениваются</w:t>
      </w:r>
      <w:r w:rsidRPr="00CA4934">
        <w:rPr>
          <w:rFonts w:ascii="Times New Roman" w:eastAsia="SchoolBookSanPin" w:hAnsi="Times New Roman"/>
          <w:sz w:val="28"/>
          <w:szCs w:val="28"/>
          <w:lang w:val="ru-RU"/>
        </w:rPr>
        <w:t xml:space="preserve"> достижения планируемых результатов освоения ФОП ООО, которые отражают совокупность познавательных, коммуникативных и регулятивных универсальных учебных действий.</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16. </w:t>
      </w:r>
      <w:r w:rsidRPr="00CA4934">
        <w:rPr>
          <w:rFonts w:ascii="Times New Roman" w:eastAsia="SchoolBookSanPin" w:hAnsi="Times New Roman"/>
          <w:sz w:val="28"/>
          <w:szCs w:val="28"/>
          <w:lang w:val="ru-RU"/>
        </w:rPr>
        <w:t>Формирование метапредметных результатов обеспечивается комплексом освоения программ учебных предметов и внеурочной деятельности.</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17. </w:t>
      </w:r>
      <w:r w:rsidRPr="00CA4934">
        <w:rPr>
          <w:rFonts w:ascii="Times New Roman" w:eastAsia="SchoolBookSanPin" w:hAnsi="Times New Roman"/>
          <w:sz w:val="28"/>
          <w:szCs w:val="28"/>
          <w:lang w:val="ru-RU"/>
        </w:rPr>
        <w:t>Основным объектом оценки метапредметных результатов является овладение:</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w:t>
      </w:r>
      <w:r w:rsidR="009C0E8D"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мы решения задач);</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ммуникативными универсальными учебными действиями (приобретение умени</w:t>
      </w:r>
      <w:r w:rsidR="009C0E8D" w:rsidRPr="00CA4934">
        <w:rPr>
          <w:rFonts w:ascii="Times New Roman" w:eastAsia="SchoolBookSanPin" w:hAnsi="Times New Roman"/>
          <w:sz w:val="28"/>
          <w:szCs w:val="28"/>
          <w:lang w:val="ru-RU"/>
        </w:rPr>
        <w:t>й</w:t>
      </w:r>
      <w:r w:rsidRPr="00CA4934">
        <w:rPr>
          <w:rFonts w:ascii="Times New Roman" w:eastAsia="SchoolBookSanPin" w:hAnsi="Times New Roman"/>
          <w:sz w:val="28"/>
          <w:szCs w:val="28"/>
          <w:lang w:val="ru-RU"/>
        </w:rPr>
        <w:t xml:space="preserve"> учитывать позицию собеседника, организовывать и осуществлять сотрудничество, взаимодействие с педагогическими работниками</w:t>
      </w:r>
      <w:r w:rsidR="00440F4A" w:rsidRPr="00CA4934">
        <w:rPr>
          <w:rFonts w:ascii="Times New Roman" w:eastAsia="SchoolBookSanPin" w:hAnsi="Times New Roman"/>
          <w:sz w:val="28"/>
          <w:szCs w:val="28"/>
          <w:lang w:val="ru-RU"/>
        </w:rPr>
        <w:t xml:space="preserve">и </w:t>
      </w:r>
      <w:r w:rsidR="006E1C72" w:rsidRPr="00CA4934">
        <w:rPr>
          <w:rFonts w:ascii="Times New Roman" w:eastAsia="SchoolBookSanPin" w:hAnsi="Times New Roman"/>
          <w:sz w:val="28"/>
          <w:szCs w:val="28"/>
          <w:lang w:val="ru-RU"/>
        </w:rPr>
        <w:t xml:space="preserve">сверстниками, передавать </w:t>
      </w:r>
      <w:r w:rsidRPr="00CA4934">
        <w:rPr>
          <w:rFonts w:ascii="Times New Roman" w:eastAsia="SchoolBookSanPin" w:hAnsi="Times New Roman"/>
          <w:sz w:val="28"/>
          <w:szCs w:val="28"/>
          <w:lang w:val="ru-RU"/>
        </w:rPr>
        <w:t>информацию и отображать предметное содержание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гулятивными универсальными учебными действиями (способность принимать и сохранять учебную цель и задачу, планировать е</w:t>
      </w:r>
      <w:r w:rsidR="009C0E8D"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реализацию, контролировать и оценивать свои действия, вносить соответствующие коррективыв их выполнение, ставить новые учебные задачи, проявлять познавательную инициативу в учебном сотрудничестве, осуществлять констатирующийи предвосхищающий контроль по результату и способу действия, актуальный контроль на уровне произвольного внимания).</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18. </w:t>
      </w:r>
      <w:r w:rsidRPr="00CA4934">
        <w:rPr>
          <w:rFonts w:ascii="Times New Roman" w:eastAsia="SchoolBookSanPin" w:hAnsi="Times New Roman"/>
          <w:sz w:val="28"/>
          <w:szCs w:val="28"/>
          <w:lang w:val="ru-RU"/>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w:t>
      </w:r>
      <w:r w:rsidRPr="00CA4934">
        <w:rPr>
          <w:rFonts w:ascii="Times New Roman" w:eastAsia="SchoolBookSanPin" w:hAnsi="Times New Roman"/>
          <w:sz w:val="28"/>
          <w:szCs w:val="28"/>
          <w:lang w:val="ru-RU"/>
        </w:rPr>
        <w:lastRenderedPageBreak/>
        <w:t>Содержание и периодичность внутреннего мониторинга устанавлива</w:t>
      </w:r>
      <w:r w:rsidR="00B718C1" w:rsidRPr="00CA4934">
        <w:rPr>
          <w:rFonts w:ascii="Times New Roman" w:eastAsia="SchoolBookSanPin" w:hAnsi="Times New Roman"/>
          <w:sz w:val="28"/>
          <w:szCs w:val="28"/>
          <w:lang w:val="ru-RU"/>
        </w:rPr>
        <w:t>ю</w:t>
      </w:r>
      <w:r w:rsidRPr="00CA4934">
        <w:rPr>
          <w:rFonts w:ascii="Times New Roman" w:eastAsia="SchoolBookSanPin" w:hAnsi="Times New Roman"/>
          <w:sz w:val="28"/>
          <w:szCs w:val="28"/>
          <w:lang w:val="ru-RU"/>
        </w:rPr>
        <w:t>тся решением педагогического совета образовательной организации. Инструментарий может строиться на межпредметной основе и включать диагностические материалыпо оценке читательской, естественнонаучной, математической, цифровой, финансовой грамотности, сформированности регулятивных, коммуникативныхи познавательных универсальных учебных действий.</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19. </w:t>
      </w:r>
      <w:r w:rsidRPr="00CA4934">
        <w:rPr>
          <w:rFonts w:ascii="Times New Roman" w:eastAsia="SchoolBookSanPin" w:hAnsi="Times New Roman"/>
          <w:sz w:val="28"/>
          <w:szCs w:val="28"/>
          <w:lang w:val="ru-RU"/>
        </w:rPr>
        <w:t>Формы оценки:</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для проверки читательской грамотности </w:t>
      </w:r>
      <w:r w:rsidR="0092288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исьменная работана межпредметной основе;</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для проверки цифровой грамотности </w:t>
      </w:r>
      <w:r w:rsidR="0092288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актическая работа в сочетаниис письменной (компьютеризованной) частью;</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для проверки сформированности регулятивных, коммуникативныхи познавательных универсальных учебных действий </w:t>
      </w:r>
      <w:r w:rsidR="004B110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экспертная оценка процессаи результатов выполнения групповых и (или) индивидуальных учебных исследований и проектов.</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ждый из перечисленных видов диагностики проводится с периодичностью не менее чем один раз в два года.</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0. </w:t>
      </w:r>
      <w:r w:rsidRPr="00CA4934">
        <w:rPr>
          <w:rFonts w:ascii="Times New Roman" w:eastAsia="SchoolBookSanPin" w:hAnsi="Times New Roman"/>
          <w:sz w:val="28"/>
          <w:szCs w:val="28"/>
          <w:lang w:val="ru-RU"/>
        </w:rPr>
        <w:t xml:space="preserve">Групповые и (или) индивидуальные учебные исследования и проекты (далее – проект) выполняются обучающимся в рамках одного из учебных предметов или на межпредметной основе с целью продемонстрировать свои достиженияв самостоятельном освоении содержания избранных областей знаний и (или) видов деятельности и способность проектировать и осуществлять целесообразнуюи результативную деятельность (учебно-познавательную, конструкторскую, социальную, художественно-творческую и другие). </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0.1. </w:t>
      </w:r>
      <w:r w:rsidRPr="00CA4934">
        <w:rPr>
          <w:rFonts w:ascii="Times New Roman" w:eastAsia="SchoolBookSanPin" w:hAnsi="Times New Roman"/>
          <w:sz w:val="28"/>
          <w:szCs w:val="28"/>
          <w:lang w:val="ru-RU"/>
        </w:rPr>
        <w:t>Выбор темы проекта осуществляется обучающимися.</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0.2. </w:t>
      </w:r>
      <w:r w:rsidRPr="00CA4934">
        <w:rPr>
          <w:rFonts w:ascii="Times New Roman" w:eastAsia="SchoolBookSanPin" w:hAnsi="Times New Roman"/>
          <w:sz w:val="28"/>
          <w:szCs w:val="28"/>
          <w:lang w:val="ru-RU"/>
        </w:rPr>
        <w:t>Результатом проекта является одна из следующих работ:</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исьменная работа (эссе, реферат, аналитические мат</w:t>
      </w:r>
      <w:r w:rsidR="00C13E8B" w:rsidRPr="00CA4934">
        <w:rPr>
          <w:rFonts w:ascii="Times New Roman" w:eastAsia="SchoolBookSanPin" w:hAnsi="Times New Roman"/>
          <w:sz w:val="28"/>
          <w:szCs w:val="28"/>
          <w:lang w:val="ru-RU"/>
        </w:rPr>
        <w:t>ериалы, обзорные материалы, отчёты о проведё</w:t>
      </w:r>
      <w:r w:rsidRPr="00CA4934">
        <w:rPr>
          <w:rFonts w:ascii="Times New Roman" w:eastAsia="SchoolBookSanPin" w:hAnsi="Times New Roman"/>
          <w:sz w:val="28"/>
          <w:szCs w:val="28"/>
          <w:lang w:val="ru-RU"/>
        </w:rPr>
        <w:t>нных исследованиях, стендовый доклад и другие);</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художественная творческая работа (в области литературы, музыки, изобразительного искусства), представленная в виде прозаическогоили </w:t>
      </w:r>
      <w:r w:rsidRPr="00CA4934">
        <w:rPr>
          <w:rFonts w:ascii="Times New Roman" w:eastAsia="SchoolBookSanPin" w:hAnsi="Times New Roman"/>
          <w:sz w:val="28"/>
          <w:szCs w:val="28"/>
          <w:lang w:val="ru-RU"/>
        </w:rPr>
        <w:lastRenderedPageBreak/>
        <w:t>стихотворного произведения, инсценировки, художественной декламации, исполнения музыкального произведения, компьютерной анимации и других;</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териальный объект, макет, иное конструкторское изделие;</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ч</w:t>
      </w:r>
      <w:r w:rsidR="00C13E8B"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тные материалы по социальному проекту.</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0.3. </w:t>
      </w:r>
      <w:r w:rsidRPr="00CA4934">
        <w:rPr>
          <w:rFonts w:ascii="Times New Roman" w:eastAsia="SchoolBookSanPin" w:hAnsi="Times New Roman"/>
          <w:sz w:val="28"/>
          <w:szCs w:val="28"/>
          <w:lang w:val="ru-RU"/>
        </w:rPr>
        <w:t xml:space="preserve">Требования к организации проектной деятельности, к содержаниюи направленности проекта разрабатываются образовательной организацией. </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0.4. </w:t>
      </w:r>
      <w:r w:rsidRPr="00CA4934">
        <w:rPr>
          <w:rFonts w:ascii="Times New Roman" w:eastAsia="SchoolBookSanPin" w:hAnsi="Times New Roman"/>
          <w:sz w:val="28"/>
          <w:szCs w:val="28"/>
          <w:lang w:val="ru-RU"/>
        </w:rPr>
        <w:t>Проект оценивается по критериям сформированности:</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знавательных универсальных учебных действий, включающих способность к самостоятельному приобретению знаний и решению проблем, умение поставить проблему и </w:t>
      </w:r>
      <w:r w:rsidR="006E1C72" w:rsidRPr="00CA4934">
        <w:rPr>
          <w:rFonts w:ascii="Times New Roman" w:eastAsia="SchoolBookSanPin" w:hAnsi="Times New Roman"/>
          <w:sz w:val="28"/>
          <w:szCs w:val="28"/>
          <w:lang w:val="ru-RU"/>
        </w:rPr>
        <w:t xml:space="preserve">выбрать способы </w:t>
      </w:r>
      <w:r w:rsidRPr="00CA4934">
        <w:rPr>
          <w:rFonts w:ascii="Times New Roman" w:eastAsia="SchoolBookSanPin" w:hAnsi="Times New Roman"/>
          <w:sz w:val="28"/>
          <w:szCs w:val="28"/>
          <w:lang w:val="ru-RU"/>
        </w:rPr>
        <w:t>е</w:t>
      </w:r>
      <w:r w:rsidR="00C13E8B"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решения, в том числе поиск и обработку информации, формулировку выводов и (или) обоснование и реализацию принятого решения, обоснование и создание модели, прогноза, макета, объекта, творческого решения и других;</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метных знаний и способов действий: умение раскрыть содержание работы, грамотно и обоснованно в соответствии с рассматриваемой проблемойили темой использовать имеющиеся знания и способы действий;</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гулятивных универсальных учебных действий: 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ммуникативных универсальных учебных действий: умение ясно изложитьи оформить выполненную работу, представить её результаты, аргументированно ответить на вопросы.</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1. Предметные результаты освоения ФОП ООО с уч</w:t>
      </w:r>
      <w:r w:rsidR="00C13E8B"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том специфики содержания предметных областей, включающих конкретные учебные предметы, ориентированы на применение </w:t>
      </w:r>
      <w:r w:rsidR="00C13E8B" w:rsidRPr="00CA4934">
        <w:rPr>
          <w:rFonts w:ascii="Times New Roman" w:eastAsia="SchoolBookSanPin" w:hAnsi="Times New Roman"/>
          <w:sz w:val="28"/>
          <w:szCs w:val="28"/>
          <w:lang w:val="ru-RU"/>
        </w:rPr>
        <w:t xml:space="preserve">обучающимися </w:t>
      </w:r>
      <w:r w:rsidRPr="00CA4934">
        <w:rPr>
          <w:rFonts w:ascii="Times New Roman" w:eastAsia="SchoolBookSanPin" w:hAnsi="Times New Roman"/>
          <w:sz w:val="28"/>
          <w:szCs w:val="28"/>
          <w:lang w:val="ru-RU"/>
        </w:rPr>
        <w:t>знаний, умений и навыков в учебных ситуациях и реальных жизненных условиях, а также на успешное обучение.</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2. </w:t>
      </w:r>
      <w:r w:rsidR="00316458" w:rsidRPr="00CA4934">
        <w:rPr>
          <w:rFonts w:ascii="Times New Roman" w:eastAsia="SchoolBookSanPin" w:hAnsi="Times New Roman"/>
          <w:sz w:val="28"/>
          <w:szCs w:val="28"/>
          <w:lang w:val="ru-RU"/>
        </w:rPr>
        <w:t>При о</w:t>
      </w:r>
      <w:r w:rsidRPr="00CA4934">
        <w:rPr>
          <w:rFonts w:ascii="Times New Roman" w:eastAsia="SchoolBookSanPin" w:hAnsi="Times New Roman"/>
          <w:sz w:val="28"/>
          <w:szCs w:val="28"/>
          <w:lang w:val="ru-RU"/>
        </w:rPr>
        <w:t>ценк</w:t>
      </w:r>
      <w:r w:rsidR="00316458"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предметных результатов оцен</w:t>
      </w:r>
      <w:r w:rsidR="00316458" w:rsidRPr="00CA4934">
        <w:rPr>
          <w:rFonts w:ascii="Times New Roman" w:eastAsia="SchoolBookSanPin" w:hAnsi="Times New Roman"/>
          <w:sz w:val="28"/>
          <w:szCs w:val="28"/>
          <w:lang w:val="ru-RU"/>
        </w:rPr>
        <w:t>иваются</w:t>
      </w:r>
      <w:r w:rsidRPr="00CA4934">
        <w:rPr>
          <w:rFonts w:ascii="Times New Roman" w:eastAsia="SchoolBookSanPin" w:hAnsi="Times New Roman"/>
          <w:sz w:val="28"/>
          <w:szCs w:val="28"/>
          <w:lang w:val="ru-RU"/>
        </w:rPr>
        <w:t xml:space="preserve"> достижения обучающи</w:t>
      </w:r>
      <w:r w:rsidR="00316458" w:rsidRPr="00CA4934">
        <w:rPr>
          <w:rFonts w:ascii="Times New Roman" w:eastAsia="SchoolBookSanPin" w:hAnsi="Times New Roman"/>
          <w:sz w:val="28"/>
          <w:szCs w:val="28"/>
          <w:lang w:val="ru-RU"/>
        </w:rPr>
        <w:t>х</w:t>
      </w:r>
      <w:r w:rsidRPr="00CA4934">
        <w:rPr>
          <w:rFonts w:ascii="Times New Roman" w:eastAsia="SchoolBookSanPin" w:hAnsi="Times New Roman"/>
          <w:sz w:val="28"/>
          <w:szCs w:val="28"/>
          <w:lang w:val="ru-RU"/>
        </w:rPr>
        <w:t xml:space="preserve">ся планируемых результатов по отдельным учебным предметам. </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3. Основным предметом оценки является способность к решению учебно-</w:t>
      </w:r>
      <w:r w:rsidRPr="00CA4934">
        <w:rPr>
          <w:rFonts w:ascii="Times New Roman" w:eastAsia="SchoolBookSanPin" w:hAnsi="Times New Roman"/>
          <w:sz w:val="28"/>
          <w:szCs w:val="28"/>
          <w:lang w:val="ru-RU"/>
        </w:rPr>
        <w:lastRenderedPageBreak/>
        <w:t>познавательных и учебно-практических задач, основанных на изучаемом учебном материале с использованием способов действий, отвечающих содержанию учебных предметов, в том числе метапредметных (познавательных, регулятивных, коммуникативных) действий, а также компетентностей, соответствующих направлениям функциональной грамотности.</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4. 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5. Особенности оценки по отдельному учебному предмету фиксируютсяв приложении к ООП ООО.</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оценки предметных результатов по отдельному учебному предмету включает:</w:t>
      </w:r>
    </w:p>
    <w:p w:rsidR="00614054" w:rsidRPr="00CA4934" w:rsidRDefault="00614054" w:rsidP="00614054">
      <w:pPr>
        <w:tabs>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исок итоговых планируемых результатов с указанием этапових формирования и способов оценки (например, текущая (тематическая), устно (письменно), практика);</w:t>
      </w:r>
    </w:p>
    <w:p w:rsidR="00614054" w:rsidRPr="00CA4934" w:rsidRDefault="00614054" w:rsidP="00614054">
      <w:pPr>
        <w:tabs>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требования к выставлению отметок за промежуточную аттестацию(при необходимости </w:t>
      </w:r>
      <w:r w:rsidR="00C13E8B"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 учётом степени значимости отметок за отдельные оценочные процедуры);</w:t>
      </w:r>
    </w:p>
    <w:p w:rsidR="00614054" w:rsidRPr="00CA4934" w:rsidRDefault="00614054" w:rsidP="00614054">
      <w:pPr>
        <w:tabs>
          <w:tab w:val="left" w:pos="851"/>
        </w:tabs>
        <w:spacing w:after="0" w:line="360" w:lineRule="auto"/>
        <w:ind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график контрольных мероприятий.</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6. </w:t>
      </w:r>
      <w:r w:rsidRPr="00CA4934">
        <w:rPr>
          <w:rFonts w:ascii="Times New Roman" w:eastAsia="SchoolBookSanPin" w:hAnsi="Times New Roman"/>
          <w:bCs/>
          <w:sz w:val="28"/>
          <w:szCs w:val="28"/>
          <w:lang w:val="ru-RU"/>
        </w:rPr>
        <w:t xml:space="preserve">Стартовая диагностика </w:t>
      </w:r>
      <w:r w:rsidRPr="00CA4934">
        <w:rPr>
          <w:rFonts w:ascii="Times New Roman" w:eastAsia="SchoolBookSanPin" w:hAnsi="Times New Roman"/>
          <w:sz w:val="28"/>
          <w:szCs w:val="28"/>
          <w:lang w:val="ru-RU"/>
        </w:rPr>
        <w:t xml:space="preserve">проводится администрацией образовательной организации с целью оценки готовности к обучению на уровне основного общего образования. </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6.1. Стартовая диагностика проводится</w:t>
      </w:r>
      <w:r w:rsidRPr="00CA4934">
        <w:rPr>
          <w:rFonts w:ascii="Times New Roman" w:eastAsia="SchoolBookSanPin" w:hAnsi="Times New Roman"/>
          <w:sz w:val="28"/>
          <w:szCs w:val="28"/>
          <w:lang w:val="ru-RU"/>
        </w:rPr>
        <w:t xml:space="preserve"> в первый год изучения предмета</w:t>
      </w:r>
      <w:r w:rsidR="00901A29" w:rsidRPr="00CA4934">
        <w:rPr>
          <w:rFonts w:ascii="Times New Roman" w:eastAsia="SchoolBookSanPin" w:hAnsi="Times New Roman"/>
          <w:sz w:val="28"/>
          <w:szCs w:val="28"/>
          <w:lang w:val="ru-RU"/>
        </w:rPr>
        <w:t>на уровне основного общего образования</w:t>
      </w:r>
      <w:r w:rsidRPr="00CA4934">
        <w:rPr>
          <w:rFonts w:ascii="Times New Roman" w:eastAsia="SchoolBookSanPin" w:hAnsi="Times New Roman"/>
          <w:sz w:val="28"/>
          <w:szCs w:val="28"/>
          <w:lang w:val="ru-RU"/>
        </w:rPr>
        <w:t xml:space="preserve"> и </w:t>
      </w:r>
      <w:r w:rsidR="00B718C1" w:rsidRPr="00CA4934">
        <w:rPr>
          <w:rFonts w:ascii="Times New Roman" w:eastAsia="SchoolBookSanPin" w:hAnsi="Times New Roman"/>
          <w:sz w:val="28"/>
          <w:szCs w:val="28"/>
          <w:lang w:val="ru-RU"/>
        </w:rPr>
        <w:t>является</w:t>
      </w:r>
      <w:r w:rsidRPr="00CA4934">
        <w:rPr>
          <w:rFonts w:ascii="Times New Roman" w:eastAsia="SchoolBookSanPin" w:hAnsi="Times New Roman"/>
          <w:sz w:val="28"/>
          <w:szCs w:val="28"/>
          <w:lang w:val="ru-RU"/>
        </w:rPr>
        <w:t xml:space="preserve"> основ</w:t>
      </w:r>
      <w:r w:rsidR="00B718C1" w:rsidRPr="00CA4934">
        <w:rPr>
          <w:rFonts w:ascii="Times New Roman" w:eastAsia="SchoolBookSanPin" w:hAnsi="Times New Roman"/>
          <w:sz w:val="28"/>
          <w:szCs w:val="28"/>
          <w:lang w:val="ru-RU"/>
        </w:rPr>
        <w:t>ой</w:t>
      </w:r>
      <w:r w:rsidRPr="00CA4934">
        <w:rPr>
          <w:rFonts w:ascii="Times New Roman" w:eastAsia="SchoolBookSanPin" w:hAnsi="Times New Roman"/>
          <w:sz w:val="28"/>
          <w:szCs w:val="28"/>
          <w:lang w:val="ru-RU"/>
        </w:rPr>
        <w:t xml:space="preserve"> для оценки динамики образовательных достижений обучающихся. </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6.2. </w:t>
      </w:r>
      <w:r w:rsidRPr="00CA4934">
        <w:rPr>
          <w:rFonts w:ascii="Times New Roman" w:eastAsia="SchoolBookSanPin" w:hAnsi="Times New Roman"/>
          <w:sz w:val="28"/>
          <w:szCs w:val="28"/>
          <w:lang w:val="ru-RU"/>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с информацией, знаково-символическими средствами, логическими операциями. </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6.3. </w:t>
      </w:r>
      <w:r w:rsidRPr="00CA4934">
        <w:rPr>
          <w:rFonts w:ascii="Times New Roman" w:eastAsia="SchoolBookSanPin" w:hAnsi="Times New Roman"/>
          <w:sz w:val="28"/>
          <w:szCs w:val="28"/>
          <w:lang w:val="ru-RU"/>
        </w:rPr>
        <w:t xml:space="preserve">Стартовая диагностика проводится педагогическими работникамис </w:t>
      </w:r>
      <w:r w:rsidRPr="00CA4934">
        <w:rPr>
          <w:rFonts w:ascii="Times New Roman" w:eastAsia="SchoolBookSanPin" w:hAnsi="Times New Roman"/>
          <w:sz w:val="28"/>
          <w:szCs w:val="28"/>
          <w:lang w:val="ru-RU"/>
        </w:rPr>
        <w:lastRenderedPageBreak/>
        <w:t xml:space="preserve">целью оценки готовности к изучению отдельных </w:t>
      </w:r>
      <w:r w:rsidR="00EE79AE" w:rsidRPr="00CA4934">
        <w:rPr>
          <w:rFonts w:ascii="Times New Roman" w:eastAsia="SchoolBookSanPin" w:hAnsi="Times New Roman"/>
          <w:sz w:val="28"/>
          <w:szCs w:val="28"/>
          <w:lang w:val="ru-RU"/>
        </w:rPr>
        <w:t xml:space="preserve">учебных </w:t>
      </w:r>
      <w:r w:rsidRPr="00CA4934">
        <w:rPr>
          <w:rFonts w:ascii="Times New Roman" w:eastAsia="SchoolBookSanPin" w:hAnsi="Times New Roman"/>
          <w:sz w:val="28"/>
          <w:szCs w:val="28"/>
          <w:lang w:val="ru-RU"/>
        </w:rPr>
        <w:t>предметов. Результаты стартовой диагностики являются основанием для корректировки учебных программ и индивидуализации учебного процесса.</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7. </w:t>
      </w:r>
      <w:r w:rsidR="00316458" w:rsidRPr="00CA4934">
        <w:rPr>
          <w:rFonts w:ascii="Times New Roman" w:eastAsia="SchoolBookSanPin" w:hAnsi="Times New Roman"/>
          <w:bCs/>
          <w:sz w:val="28"/>
          <w:szCs w:val="28"/>
          <w:lang w:val="ru-RU"/>
        </w:rPr>
        <w:t>При т</w:t>
      </w:r>
      <w:r w:rsidRPr="00CA4934">
        <w:rPr>
          <w:rFonts w:ascii="Times New Roman" w:eastAsia="SchoolBookSanPin" w:hAnsi="Times New Roman"/>
          <w:bCs/>
          <w:sz w:val="28"/>
          <w:szCs w:val="28"/>
          <w:lang w:val="ru-RU"/>
        </w:rPr>
        <w:t>екущ</w:t>
      </w:r>
      <w:r w:rsidR="00316458" w:rsidRPr="00CA4934">
        <w:rPr>
          <w:rFonts w:ascii="Times New Roman" w:eastAsia="SchoolBookSanPin" w:hAnsi="Times New Roman"/>
          <w:bCs/>
          <w:sz w:val="28"/>
          <w:szCs w:val="28"/>
          <w:lang w:val="ru-RU"/>
        </w:rPr>
        <w:t>ей</w:t>
      </w:r>
      <w:r w:rsidRPr="00CA4934">
        <w:rPr>
          <w:rFonts w:ascii="Times New Roman" w:eastAsia="SchoolBookSanPin" w:hAnsi="Times New Roman"/>
          <w:bCs/>
          <w:sz w:val="28"/>
          <w:szCs w:val="28"/>
          <w:lang w:val="ru-RU"/>
        </w:rPr>
        <w:t xml:space="preserve"> оценк</w:t>
      </w:r>
      <w:r w:rsidR="00316458" w:rsidRPr="00CA4934">
        <w:rPr>
          <w:rFonts w:ascii="Times New Roman" w:eastAsia="SchoolBookSanPin" w:hAnsi="Times New Roman"/>
          <w:bCs/>
          <w:sz w:val="28"/>
          <w:szCs w:val="28"/>
          <w:lang w:val="ru-RU"/>
        </w:rPr>
        <w:t xml:space="preserve">еоценивается </w:t>
      </w:r>
      <w:r w:rsidRPr="00CA4934">
        <w:rPr>
          <w:rFonts w:ascii="Times New Roman" w:eastAsia="SchoolBookSanPin" w:hAnsi="Times New Roman"/>
          <w:sz w:val="28"/>
          <w:szCs w:val="28"/>
          <w:lang w:val="ru-RU"/>
        </w:rPr>
        <w:t>индивидуально</w:t>
      </w:r>
      <w:r w:rsidR="00316458"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продвижени</w:t>
      </w:r>
      <w:r w:rsidR="00316458"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обучающегося в освоении программы учебного предмета. </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7.1. </w:t>
      </w:r>
      <w:r w:rsidRPr="00CA4934">
        <w:rPr>
          <w:rFonts w:ascii="Times New Roman" w:eastAsia="SchoolBookSanPin" w:hAnsi="Times New Roman"/>
          <w:sz w:val="28"/>
          <w:szCs w:val="28"/>
          <w:lang w:val="ru-RU"/>
        </w:rPr>
        <w:t xml:space="preserve">Текущая оценка может быть </w:t>
      </w:r>
      <w:r w:rsidRPr="00CA4934">
        <w:rPr>
          <w:rFonts w:ascii="Times New Roman" w:eastAsia="SchoolBookSanPin" w:hAnsi="Times New Roman"/>
          <w:bCs/>
          <w:sz w:val="28"/>
          <w:szCs w:val="28"/>
          <w:lang w:val="ru-RU"/>
        </w:rPr>
        <w:t>формирующей (</w:t>
      </w:r>
      <w:r w:rsidRPr="00CA4934">
        <w:rPr>
          <w:rFonts w:ascii="Times New Roman" w:eastAsia="SchoolBookSanPin" w:hAnsi="Times New Roman"/>
          <w:sz w:val="28"/>
          <w:szCs w:val="28"/>
          <w:lang w:val="ru-RU"/>
        </w:rPr>
        <w:t xml:space="preserve">поддерживающейи направляющей усилия обучающегося, включающей его в самостоятельную оценочную деятельность) и </w:t>
      </w:r>
      <w:r w:rsidRPr="00CA4934">
        <w:rPr>
          <w:rFonts w:ascii="Times New Roman" w:eastAsia="SchoolBookSanPin" w:hAnsi="Times New Roman"/>
          <w:bCs/>
          <w:sz w:val="28"/>
          <w:szCs w:val="28"/>
          <w:lang w:val="ru-RU"/>
        </w:rPr>
        <w:t>диагностической</w:t>
      </w:r>
      <w:r w:rsidRPr="00CA4934">
        <w:rPr>
          <w:rFonts w:ascii="Times New Roman" w:eastAsia="SchoolBookSanPin" w:hAnsi="Times New Roman"/>
          <w:sz w:val="28"/>
          <w:szCs w:val="28"/>
          <w:lang w:val="ru-RU"/>
        </w:rPr>
        <w:t>, способствующей выявлениюи осознанию педагогическим работником и обучающимся существующих проблемв обучении.</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7.2. </w:t>
      </w:r>
      <w:r w:rsidRPr="00CA4934">
        <w:rPr>
          <w:rFonts w:ascii="Times New Roman" w:eastAsia="SchoolBookSanPin" w:hAnsi="Times New Roman"/>
          <w:sz w:val="28"/>
          <w:szCs w:val="28"/>
          <w:lang w:val="ru-RU"/>
        </w:rPr>
        <w:t xml:space="preserve">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7.3. </w:t>
      </w:r>
      <w:r w:rsidRPr="00CA4934">
        <w:rPr>
          <w:rFonts w:ascii="Times New Roman" w:eastAsia="SchoolBookSanPin" w:hAnsi="Times New Roman"/>
          <w:sz w:val="28"/>
          <w:szCs w:val="28"/>
          <w:lang w:val="ru-RU"/>
        </w:rP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ётом особенностей учебного предмета. </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7.4. </w:t>
      </w:r>
      <w:r w:rsidRPr="00CA4934">
        <w:rPr>
          <w:rFonts w:ascii="Times New Roman" w:eastAsia="SchoolBookSanPin" w:hAnsi="Times New Roman"/>
          <w:sz w:val="28"/>
          <w:szCs w:val="28"/>
          <w:lang w:val="ru-RU"/>
        </w:rPr>
        <w:t>Результаты текущей оценки являются основой для индивидуализации учебного процесса.</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8. </w:t>
      </w:r>
      <w:r w:rsidR="00316458" w:rsidRPr="00CA4934">
        <w:rPr>
          <w:rFonts w:ascii="Times New Roman" w:eastAsia="SchoolBookSanPin" w:hAnsi="Times New Roman"/>
          <w:sz w:val="28"/>
          <w:szCs w:val="28"/>
          <w:lang w:val="ru-RU"/>
        </w:rPr>
        <w:t>При т</w:t>
      </w:r>
      <w:r w:rsidRPr="00CA4934">
        <w:rPr>
          <w:rFonts w:ascii="Times New Roman" w:eastAsia="SchoolBookSanPin" w:hAnsi="Times New Roman"/>
          <w:sz w:val="28"/>
          <w:szCs w:val="28"/>
          <w:lang w:val="ru-RU"/>
        </w:rPr>
        <w:t>ематическ</w:t>
      </w:r>
      <w:r w:rsidR="00316458" w:rsidRPr="00CA4934">
        <w:rPr>
          <w:rFonts w:ascii="Times New Roman" w:eastAsia="SchoolBookSanPin" w:hAnsi="Times New Roman"/>
          <w:sz w:val="28"/>
          <w:szCs w:val="28"/>
          <w:lang w:val="ru-RU"/>
        </w:rPr>
        <w:t>ой</w:t>
      </w:r>
      <w:r w:rsidRPr="00CA4934">
        <w:rPr>
          <w:rFonts w:ascii="Times New Roman" w:eastAsia="SchoolBookSanPin" w:hAnsi="Times New Roman"/>
          <w:sz w:val="28"/>
          <w:szCs w:val="28"/>
          <w:lang w:val="ru-RU"/>
        </w:rPr>
        <w:t xml:space="preserve"> оценк</w:t>
      </w:r>
      <w:r w:rsidR="00316458" w:rsidRPr="00CA4934">
        <w:rPr>
          <w:rFonts w:ascii="Times New Roman" w:eastAsia="SchoolBookSanPin" w:hAnsi="Times New Roman"/>
          <w:sz w:val="28"/>
          <w:szCs w:val="28"/>
          <w:lang w:val="ru-RU"/>
        </w:rPr>
        <w:t>ео</w:t>
      </w:r>
      <w:r w:rsidRPr="00CA4934">
        <w:rPr>
          <w:rFonts w:ascii="Times New Roman" w:eastAsia="SchoolBookSanPin" w:hAnsi="Times New Roman"/>
          <w:sz w:val="28"/>
          <w:szCs w:val="28"/>
          <w:lang w:val="ru-RU"/>
        </w:rPr>
        <w:t>цен</w:t>
      </w:r>
      <w:r w:rsidR="00316458" w:rsidRPr="00CA4934">
        <w:rPr>
          <w:rFonts w:ascii="Times New Roman" w:eastAsia="SchoolBookSanPin" w:hAnsi="Times New Roman"/>
          <w:sz w:val="28"/>
          <w:szCs w:val="28"/>
          <w:lang w:val="ru-RU"/>
        </w:rPr>
        <w:t>ивается</w:t>
      </w:r>
      <w:r w:rsidRPr="00CA4934">
        <w:rPr>
          <w:rFonts w:ascii="Times New Roman" w:eastAsia="SchoolBookSanPin" w:hAnsi="Times New Roman"/>
          <w:sz w:val="28"/>
          <w:szCs w:val="28"/>
          <w:lang w:val="ru-RU"/>
        </w:rPr>
        <w:t xml:space="preserve"> уров</w:t>
      </w:r>
      <w:r w:rsidR="00316458" w:rsidRPr="00CA4934">
        <w:rPr>
          <w:rFonts w:ascii="Times New Roman" w:eastAsia="SchoolBookSanPin" w:hAnsi="Times New Roman"/>
          <w:sz w:val="28"/>
          <w:szCs w:val="28"/>
          <w:lang w:val="ru-RU"/>
        </w:rPr>
        <w:t>ень</w:t>
      </w:r>
      <w:r w:rsidRPr="00CA4934">
        <w:rPr>
          <w:rFonts w:ascii="Times New Roman" w:eastAsia="SchoolBookSanPin" w:hAnsi="Times New Roman"/>
          <w:sz w:val="28"/>
          <w:szCs w:val="28"/>
          <w:lang w:val="ru-RU"/>
        </w:rPr>
        <w:t xml:space="preserve"> достижения тематических планируемых результатов по учебному предмету.</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8.29. Внутренний мониторинг </w:t>
      </w:r>
      <w:r w:rsidR="00B718C1" w:rsidRPr="00CA4934">
        <w:rPr>
          <w:rFonts w:ascii="Times New Roman" w:eastAsia="SchoolBookSanPin" w:hAnsi="Times New Roman"/>
          <w:sz w:val="28"/>
          <w:szCs w:val="28"/>
          <w:lang w:val="ru-RU"/>
        </w:rPr>
        <w:t>включает</w:t>
      </w:r>
      <w:r w:rsidRPr="00CA4934">
        <w:rPr>
          <w:rFonts w:ascii="Times New Roman" w:eastAsia="SchoolBookSanPin" w:hAnsi="Times New Roman"/>
          <w:sz w:val="28"/>
          <w:szCs w:val="28"/>
          <w:lang w:val="ru-RU"/>
        </w:rPr>
        <w:t xml:space="preserve"> следующие процедуры:</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артовая диагностика;</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уровня достижения предметных и метапредметных результатов;</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уровня функциональной грамотности;</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уровня профессионального мастерства педагогического работника, осуществляемого на основе выполнения обучающимися проверочных работ, анализа посещ</w:t>
      </w:r>
      <w:r w:rsidR="00D861E8"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нных уроков, анализа качества учебных заданий, предлагаемых педагогическим работником обучающимся.</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держание и периодичность внутреннего мониторинга устанавлива</w:t>
      </w:r>
      <w:r w:rsidR="00B718C1" w:rsidRPr="00CA4934">
        <w:rPr>
          <w:rFonts w:ascii="Times New Roman" w:eastAsia="SchoolBookSanPin" w:hAnsi="Times New Roman"/>
          <w:sz w:val="28"/>
          <w:szCs w:val="28"/>
          <w:lang w:val="ru-RU"/>
        </w:rPr>
        <w:t>ю</w:t>
      </w:r>
      <w:r w:rsidRPr="00CA4934">
        <w:rPr>
          <w:rFonts w:ascii="Times New Roman" w:eastAsia="SchoolBookSanPin" w:hAnsi="Times New Roman"/>
          <w:sz w:val="28"/>
          <w:szCs w:val="28"/>
          <w:lang w:val="ru-RU"/>
        </w:rPr>
        <w:t xml:space="preserve">тся </w:t>
      </w:r>
      <w:r w:rsidRPr="00CA4934">
        <w:rPr>
          <w:rFonts w:ascii="Times New Roman" w:eastAsia="SchoolBookSanPin" w:hAnsi="Times New Roman"/>
          <w:sz w:val="28"/>
          <w:szCs w:val="28"/>
          <w:lang w:val="ru-RU"/>
        </w:rPr>
        <w:lastRenderedPageBreak/>
        <w:t>решением педагогического совета образовательной организации. Результаты внутреннего мониторинга являются основанием подготовки рекомендацийдля текущей коррекции учебного процесса и его индивидуализациии (или) для повышения квалификации педагогического работника.</w:t>
      </w:r>
    </w:p>
    <w:p w:rsidR="002618EA" w:rsidRPr="00CA4934" w:rsidRDefault="002618EA" w:rsidP="00C2107B">
      <w:pPr>
        <w:spacing w:after="0" w:line="360" w:lineRule="auto"/>
        <w:ind w:firstLine="709"/>
        <w:jc w:val="both"/>
        <w:rPr>
          <w:rFonts w:ascii="Times New Roman" w:eastAsia="SchoolBookSanPin" w:hAnsi="Times New Roman"/>
          <w:sz w:val="28"/>
          <w:szCs w:val="28"/>
          <w:lang w:val="ru-RU"/>
        </w:rPr>
      </w:pPr>
    </w:p>
    <w:p w:rsidR="00DE7B1C" w:rsidRPr="00CA4934" w:rsidRDefault="00764573" w:rsidP="00C2107B">
      <w:pPr>
        <w:spacing w:after="0" w:line="360" w:lineRule="auto"/>
        <w:jc w:val="center"/>
        <w:rPr>
          <w:rFonts w:ascii="Times New Roman" w:eastAsia="SchoolBookSanPin" w:hAnsi="Times New Roman"/>
          <w:b/>
          <w:sz w:val="28"/>
          <w:szCs w:val="28"/>
          <w:lang w:val="ru-RU"/>
        </w:rPr>
      </w:pPr>
      <w:r w:rsidRPr="00CA4934">
        <w:rPr>
          <w:rFonts w:ascii="Times New Roman" w:eastAsia="SchoolBookSanPin" w:hAnsi="Times New Roman"/>
          <w:b/>
          <w:sz w:val="28"/>
          <w:szCs w:val="28"/>
          <w:lang w:val="ru-RU"/>
        </w:rPr>
        <w:t>III. Содержательный раздел</w:t>
      </w:r>
      <w:r w:rsidR="004F36DA" w:rsidRPr="00CA4934">
        <w:rPr>
          <w:rFonts w:ascii="Times New Roman" w:eastAsia="SchoolBookSanPin" w:hAnsi="Times New Roman"/>
          <w:b/>
          <w:sz w:val="28"/>
          <w:szCs w:val="28"/>
          <w:lang w:val="ru-RU"/>
        </w:rPr>
        <w:t>.</w:t>
      </w:r>
    </w:p>
    <w:p w:rsidR="00073C3E" w:rsidRPr="00CA4934" w:rsidRDefault="00073C3E" w:rsidP="00C2107B">
      <w:pPr>
        <w:spacing w:after="0" w:line="360" w:lineRule="auto"/>
        <w:jc w:val="center"/>
        <w:rPr>
          <w:rFonts w:ascii="Times New Roman" w:eastAsia="SchoolBookSanPin" w:hAnsi="Times New Roman"/>
          <w:b/>
          <w:sz w:val="28"/>
          <w:szCs w:val="28"/>
          <w:lang w:val="ru-RU"/>
        </w:rPr>
      </w:pPr>
    </w:p>
    <w:p w:rsidR="00BF3BA1" w:rsidRPr="00CA4934" w:rsidRDefault="00BF3BA1" w:rsidP="00F973DB">
      <w:pPr>
        <w:pStyle w:val="1"/>
        <w:pBdr>
          <w:bottom w:val="none" w:sz="0" w:space="0" w:color="auto"/>
        </w:pBdr>
        <w:tabs>
          <w:tab w:val="left" w:pos="1276"/>
        </w:tabs>
        <w:spacing w:before="0" w:line="353" w:lineRule="auto"/>
        <w:ind w:firstLine="708"/>
        <w:jc w:val="both"/>
        <w:rPr>
          <w:b w:val="0"/>
          <w:szCs w:val="28"/>
          <w:lang w:val="ru-RU"/>
        </w:rPr>
      </w:pPr>
      <w:bookmarkStart w:id="2" w:name="_Hlk115428603"/>
      <w:bookmarkEnd w:id="1"/>
      <w:r w:rsidRPr="00CA4934">
        <w:rPr>
          <w:rFonts w:eastAsia="SchoolBookSanPin"/>
          <w:b w:val="0"/>
          <w:szCs w:val="28"/>
          <w:lang w:val="ru-RU"/>
        </w:rPr>
        <w:t>19. Федеральная рабочая программа по учебному предмету «Русский язык».</w:t>
      </w:r>
    </w:p>
    <w:p w:rsidR="00BF3BA1" w:rsidRPr="00CA4934" w:rsidRDefault="00BF3BA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9.1.Федеральная рабочая программа по учебному предмету «Русский язык» (предметная область «Русский язык и </w:t>
      </w:r>
      <w:r w:rsidR="00A24212" w:rsidRPr="00CA4934">
        <w:rPr>
          <w:rFonts w:ascii="Times New Roman" w:eastAsia="SchoolBookSanPin" w:hAnsi="Times New Roman"/>
          <w:sz w:val="28"/>
          <w:szCs w:val="28"/>
          <w:lang w:val="ru-RU"/>
        </w:rPr>
        <w:t>литература</w:t>
      </w:r>
      <w:r w:rsidRPr="00CA4934">
        <w:rPr>
          <w:rFonts w:ascii="Times New Roman" w:eastAsia="SchoolBookSanPin" w:hAnsi="Times New Roman"/>
          <w:sz w:val="28"/>
          <w:szCs w:val="28"/>
          <w:lang w:val="ru-RU"/>
        </w:rPr>
        <w:t>»)(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w:t>
      </w:r>
    </w:p>
    <w:p w:rsidR="00BF3BA1" w:rsidRPr="00CA4934" w:rsidRDefault="00BF3BA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2. Пояснительная записка отражает общие цели и задачи изучения русского языка, место в структуре учебного плана, а также подходы к отбору содержания,к определению планируемых результатов.</w:t>
      </w:r>
    </w:p>
    <w:p w:rsidR="00464243" w:rsidRPr="00CA4934" w:rsidRDefault="00BF3BA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9.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 </w:t>
      </w:r>
    </w:p>
    <w:p w:rsidR="00BF3BA1" w:rsidRPr="00CA4934" w:rsidRDefault="00BF3BA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4. Планируемые результаты освоения программы по русскому языку включают личностные, метапредметные результаты за весь период обученияна уровне основного общего образования, а также предметные достижения обучающегося за каждый год обучения.</w:t>
      </w:r>
    </w:p>
    <w:p w:rsidR="00704BEF" w:rsidRPr="00CA4934" w:rsidRDefault="00BF3BA1"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5.</w:t>
      </w:r>
      <w:r w:rsidR="00460248" w:rsidRPr="00CA4934">
        <w:rPr>
          <w:rFonts w:ascii="Times New Roman" w:eastAsia="OfficinaSansBoldITC" w:hAnsi="Times New Roman"/>
          <w:sz w:val="28"/>
          <w:szCs w:val="28"/>
          <w:lang w:val="ru-RU"/>
        </w:rPr>
        <w:t>Пояснительная записка</w:t>
      </w:r>
      <w:r w:rsidR="004F36DA" w:rsidRPr="00CA4934">
        <w:rPr>
          <w:rFonts w:ascii="Times New Roman" w:eastAsia="OfficinaSansBoldITC" w:hAnsi="Times New Roman"/>
          <w:sz w:val="28"/>
          <w:szCs w:val="28"/>
          <w:lang w:val="ru-RU"/>
        </w:rPr>
        <w:t>.</w:t>
      </w:r>
    </w:p>
    <w:p w:rsidR="00D67B9C" w:rsidRPr="00CA4934" w:rsidRDefault="00BF3BA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1. </w:t>
      </w:r>
      <w:r w:rsidRPr="00CA4934">
        <w:rPr>
          <w:rFonts w:ascii="Times New Roman" w:eastAsia="SchoolBookSanPin" w:hAnsi="Times New Roman"/>
          <w:sz w:val="28"/>
          <w:szCs w:val="28"/>
          <w:lang w:val="ru-RU"/>
        </w:rPr>
        <w:t>Программа по русскому языку на уровне основного общего образования</w:t>
      </w:r>
      <w:r w:rsidR="00D67B9C" w:rsidRPr="00CA4934">
        <w:rPr>
          <w:rFonts w:ascii="Times New Roman" w:eastAsia="SchoolBookSanPin" w:hAnsi="Times New Roman"/>
          <w:sz w:val="28"/>
          <w:szCs w:val="28"/>
          <w:lang w:val="ru-RU"/>
        </w:rPr>
        <w:t xml:space="preserve">разработана с целью оказания методической помощи </w:t>
      </w:r>
      <w:r w:rsidR="00B850D6" w:rsidRPr="00CA4934">
        <w:rPr>
          <w:rFonts w:ascii="Times New Roman" w:eastAsia="SchoolBookSanPin" w:hAnsi="Times New Roman"/>
          <w:sz w:val="28"/>
          <w:szCs w:val="28"/>
          <w:lang w:val="ru-RU"/>
        </w:rPr>
        <w:t>учителю</w:t>
      </w:r>
      <w:r w:rsidR="00D67B9C" w:rsidRPr="00CA4934">
        <w:rPr>
          <w:rFonts w:ascii="Times New Roman" w:eastAsia="SchoolBookSanPin" w:hAnsi="Times New Roman"/>
          <w:sz w:val="28"/>
          <w:szCs w:val="28"/>
          <w:lang w:val="ru-RU"/>
        </w:rPr>
        <w:t xml:space="preserve"> русского языка в создании рабочей программы по учебному предмету, ориентированнойна современные тенденции в </w:t>
      </w:r>
      <w:r w:rsidR="00884AC9" w:rsidRPr="00CA4934">
        <w:rPr>
          <w:rFonts w:ascii="Times New Roman" w:eastAsia="SchoolBookSanPin" w:hAnsi="Times New Roman"/>
          <w:sz w:val="28"/>
          <w:szCs w:val="28"/>
          <w:lang w:val="ru-RU"/>
        </w:rPr>
        <w:t xml:space="preserve">системе </w:t>
      </w:r>
      <w:r w:rsidR="00D67B9C" w:rsidRPr="00CA4934">
        <w:rPr>
          <w:rFonts w:ascii="Times New Roman" w:eastAsia="SchoolBookSanPin" w:hAnsi="Times New Roman"/>
          <w:sz w:val="28"/>
          <w:szCs w:val="28"/>
          <w:lang w:val="ru-RU"/>
        </w:rPr>
        <w:t>образовани</w:t>
      </w:r>
      <w:r w:rsidR="00884AC9" w:rsidRPr="00CA4934">
        <w:rPr>
          <w:rFonts w:ascii="Times New Roman" w:eastAsia="SchoolBookSanPin" w:hAnsi="Times New Roman"/>
          <w:sz w:val="28"/>
          <w:szCs w:val="28"/>
          <w:lang w:val="ru-RU"/>
        </w:rPr>
        <w:t>я</w:t>
      </w:r>
      <w:r w:rsidR="00D67B9C" w:rsidRPr="00CA4934">
        <w:rPr>
          <w:rFonts w:ascii="Times New Roman" w:eastAsia="SchoolBookSanPin" w:hAnsi="Times New Roman"/>
          <w:sz w:val="28"/>
          <w:szCs w:val="28"/>
          <w:lang w:val="ru-RU"/>
        </w:rPr>
        <w:t xml:space="preserve"> и активные методики обучения.</w:t>
      </w:r>
    </w:p>
    <w:p w:rsidR="00D67B9C" w:rsidRPr="00CA4934" w:rsidRDefault="00BF3BA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2. </w:t>
      </w:r>
      <w:r w:rsidRPr="00CA4934">
        <w:rPr>
          <w:rFonts w:ascii="Times New Roman" w:eastAsia="SchoolBookSanPin" w:hAnsi="Times New Roman"/>
          <w:sz w:val="28"/>
          <w:szCs w:val="28"/>
          <w:lang w:val="ru-RU"/>
        </w:rPr>
        <w:t xml:space="preserve">Программа по русскому языку </w:t>
      </w:r>
      <w:r w:rsidR="00D67B9C" w:rsidRPr="00CA4934">
        <w:rPr>
          <w:rFonts w:ascii="Times New Roman" w:eastAsia="SchoolBookSanPin" w:hAnsi="Times New Roman"/>
          <w:position w:val="1"/>
          <w:sz w:val="28"/>
          <w:szCs w:val="28"/>
          <w:lang w:val="ru-RU"/>
        </w:rPr>
        <w:t>позволит учителю:</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еализовать в процессе преподавания русского языка современные подходык </w:t>
      </w:r>
      <w:r w:rsidRPr="00CA4934">
        <w:rPr>
          <w:rFonts w:ascii="Times New Roman" w:eastAsia="SchoolBookSanPin" w:hAnsi="Times New Roman"/>
          <w:position w:val="1"/>
          <w:sz w:val="28"/>
          <w:szCs w:val="28"/>
          <w:lang w:val="ru-RU"/>
        </w:rPr>
        <w:lastRenderedPageBreak/>
        <w:t>достижению личностных, метапредметных и предметных результатов обучения, сформулированных в ФГОС ООО;</w:t>
      </w:r>
    </w:p>
    <w:p w:rsidR="00A752D4"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пределить и структурировать планируемые результаты обученияи содержание </w:t>
      </w:r>
      <w:r w:rsidR="00BF3BA1" w:rsidRPr="00CA4934">
        <w:rPr>
          <w:rFonts w:ascii="Times New Roman" w:eastAsia="SchoolBookSanPin" w:hAnsi="Times New Roman"/>
          <w:position w:val="1"/>
          <w:sz w:val="28"/>
          <w:szCs w:val="28"/>
          <w:lang w:val="ru-RU"/>
        </w:rPr>
        <w:t>русского языка</w:t>
      </w:r>
      <w:r w:rsidRPr="00CA4934">
        <w:rPr>
          <w:rFonts w:ascii="Times New Roman" w:eastAsia="SchoolBookSanPin" w:hAnsi="Times New Roman"/>
          <w:position w:val="1"/>
          <w:sz w:val="28"/>
          <w:szCs w:val="28"/>
          <w:lang w:val="ru-RU"/>
        </w:rPr>
        <w:t xml:space="preserve"> по годам обучения в соответствии с ФГОС ООО</w:t>
      </w:r>
      <w:r w:rsidR="00A752D4"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ать календарно-тематическое планирование с учётом особенностей конкретного класса.</w:t>
      </w:r>
    </w:p>
    <w:p w:rsidR="00D67B9C" w:rsidRPr="00CA4934" w:rsidRDefault="00A752D4"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3. </w:t>
      </w:r>
      <w:r w:rsidR="00D67B9C" w:rsidRPr="00CA4934">
        <w:rPr>
          <w:rFonts w:ascii="Times New Roman" w:eastAsia="SchoolBookSanPin" w:hAnsi="Times New Roman"/>
          <w:sz w:val="28"/>
          <w:szCs w:val="28"/>
          <w:lang w:val="ru-RU"/>
        </w:rPr>
        <w:t>Русский язык</w:t>
      </w:r>
      <w:r w:rsidR="00E47B62" w:rsidRPr="00CA4934">
        <w:rPr>
          <w:rFonts w:ascii="Times New Roman" w:eastAsia="SchoolBookSanPin" w:hAnsi="Times New Roman"/>
          <w:sz w:val="28"/>
          <w:szCs w:val="28"/>
          <w:lang w:val="ru-RU"/>
        </w:rPr>
        <w:t xml:space="preserve"> – </w:t>
      </w:r>
      <w:r w:rsidR="00D67B9C" w:rsidRPr="00CA4934">
        <w:rPr>
          <w:rFonts w:ascii="Times New Roman" w:eastAsia="SchoolBookSanPin" w:hAnsi="Times New Roman"/>
          <w:sz w:val="28"/>
          <w:szCs w:val="28"/>
          <w:lang w:val="ru-RU"/>
        </w:rPr>
        <w:t>государственный язык Российской Федерации, язык межнационального общения народов России, национальный язык русского народа. Как государственный язык и язык межнационального общения русский язык является средством коммуникации всех народов Российской Федерации, основойих социально-экономической, культурной и духовной консолидац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сокая функциональная значимость русского языка и выполнение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его существования и функциональных разновидностях, пониманиеего стилистических особенностей и выразительных возможностей, умение правильно и эффективно использовать русский язык в различных сферахи ситуациях общения определяют успешность социализации личностии возможности её самореализации в различных жизненно важных для человека областя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й язык, выполняя свои базовые функции общения и выражения мысли, обеспечивает межличностное и социальное взаимодействие людей, участвует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rsidR="00D67B9C" w:rsidRPr="00CA4934" w:rsidRDefault="00A752D4"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4. </w:t>
      </w:r>
      <w:r w:rsidR="00D67B9C" w:rsidRPr="00CA4934">
        <w:rPr>
          <w:rFonts w:ascii="Times New Roman" w:eastAsia="SchoolBookSanPin" w:hAnsi="Times New Roman"/>
          <w:sz w:val="28"/>
          <w:szCs w:val="28"/>
          <w:lang w:val="ru-RU"/>
        </w:rPr>
        <w:t xml:space="preserve">Обучение русскому языку направлено на совершенствование нравственной и коммуникативной культуры </w:t>
      </w:r>
      <w:r w:rsidR="00FC00E1" w:rsidRPr="00CA4934">
        <w:rPr>
          <w:rFonts w:ascii="Times New Roman" w:eastAsia="SchoolBookSanPin" w:hAnsi="Times New Roman"/>
          <w:sz w:val="28"/>
          <w:szCs w:val="28"/>
          <w:lang w:val="ru-RU"/>
        </w:rPr>
        <w:t>обучающегося</w:t>
      </w:r>
      <w:r w:rsidR="00D67B9C" w:rsidRPr="00CA4934">
        <w:rPr>
          <w:rFonts w:ascii="Times New Roman" w:eastAsia="SchoolBookSanPin" w:hAnsi="Times New Roman"/>
          <w:sz w:val="28"/>
          <w:szCs w:val="28"/>
          <w:lang w:val="ru-RU"/>
        </w:rPr>
        <w:t>, развитиеего интеллектуальных и творческих способностей, мышления, памятии воображения, навыков самостоятельной учебной деятельности, самообразования.</w:t>
      </w:r>
    </w:p>
    <w:p w:rsidR="00A752D4" w:rsidRPr="00CA4934" w:rsidRDefault="00A752D4"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5. </w:t>
      </w:r>
      <w:r w:rsidR="00D67B9C" w:rsidRPr="00CA4934">
        <w:rPr>
          <w:rFonts w:ascii="Times New Roman" w:eastAsia="SchoolBookSanPin" w:hAnsi="Times New Roman"/>
          <w:sz w:val="28"/>
          <w:szCs w:val="28"/>
          <w:lang w:val="ru-RU"/>
        </w:rPr>
        <w:t xml:space="preserve">Содержание </w:t>
      </w:r>
      <w:r w:rsidRPr="00CA4934">
        <w:rPr>
          <w:rFonts w:ascii="Times New Roman" w:eastAsia="SchoolBookSanPin" w:hAnsi="Times New Roman"/>
          <w:sz w:val="28"/>
          <w:szCs w:val="28"/>
          <w:lang w:val="ru-RU"/>
        </w:rPr>
        <w:t xml:space="preserve">программы по </w:t>
      </w:r>
      <w:r w:rsidR="00D67B9C" w:rsidRPr="00CA4934">
        <w:rPr>
          <w:rFonts w:ascii="Times New Roman" w:eastAsia="SchoolBookSanPin" w:hAnsi="Times New Roman"/>
          <w:sz w:val="28"/>
          <w:szCs w:val="28"/>
          <w:lang w:val="ru-RU"/>
        </w:rPr>
        <w:t xml:space="preserve">русскому языку ориентировано такжена </w:t>
      </w:r>
      <w:r w:rsidR="00D67B9C" w:rsidRPr="00CA4934">
        <w:rPr>
          <w:rFonts w:ascii="Times New Roman" w:eastAsia="SchoolBookSanPin" w:hAnsi="Times New Roman"/>
          <w:sz w:val="28"/>
          <w:szCs w:val="28"/>
          <w:lang w:val="ru-RU"/>
        </w:rPr>
        <w:lastRenderedPageBreak/>
        <w:t xml:space="preserve">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w:t>
      </w:r>
    </w:p>
    <w:p w:rsidR="00A752D4" w:rsidRPr="00CA4934" w:rsidRDefault="00A752D4"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6. </w:t>
      </w:r>
      <w:r w:rsidRPr="00CA4934">
        <w:rPr>
          <w:rFonts w:ascii="Times New Roman" w:eastAsia="SchoolBookSanPin" w:hAnsi="Times New Roman"/>
          <w:sz w:val="28"/>
          <w:szCs w:val="28"/>
          <w:lang w:val="ru-RU"/>
        </w:rPr>
        <w:t>Изучение русского языка направлено на достижение следующих целе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ние и проявление общероссийской гражданственности, патриотизма, уважения к русскому языку как государственному языку Российской Федерации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в разных сферах человеческой деятельности</w:t>
      </w:r>
      <w:r w:rsidR="00A752D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явление уваженияк общероссийской и русской культуре, к культуре и языкам всех народов Российской Федерац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к речевому самосовершенствованию;</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вершенствование речевой деятельности, коммуникативных умений, обеспечивающих эффективное взаимодействие с окружающими людьмив ситуациях формального и неформального межличностного и межкультурного общения</w:t>
      </w:r>
      <w:r w:rsidR="00A752D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владение русским языком как средством получения различной информации, в том числе знаний по разным учебным предмета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ённых закономерностей и правил, </w:t>
      </w:r>
      <w:r w:rsidRPr="00CA4934">
        <w:rPr>
          <w:rFonts w:ascii="Times New Roman" w:eastAsia="SchoolBookSanPin" w:hAnsi="Times New Roman"/>
          <w:sz w:val="28"/>
          <w:szCs w:val="28"/>
          <w:lang w:val="ru-RU"/>
        </w:rPr>
        <w:lastRenderedPageBreak/>
        <w:t>конкретизациив процессе изучения русского язы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функциональной грамотности</w:t>
      </w:r>
      <w:r w:rsidR="00A752D4" w:rsidRPr="00CA4934">
        <w:rPr>
          <w:rFonts w:ascii="Times New Roman" w:eastAsia="SchoolBookSanPin" w:hAnsi="Times New Roman"/>
          <w:sz w:val="28"/>
          <w:szCs w:val="28"/>
          <w:lang w:val="ru-RU"/>
        </w:rPr>
        <w:t xml:space="preserve"> в части формирования </w:t>
      </w:r>
      <w:r w:rsidRPr="00CA4934">
        <w:rPr>
          <w:rFonts w:ascii="Times New Roman" w:eastAsia="SchoolBookSanPin" w:hAnsi="Times New Roman"/>
          <w:sz w:val="28"/>
          <w:szCs w:val="28"/>
          <w:lang w:val="ru-RU"/>
        </w:rPr>
        <w:t>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w:t>
      </w:r>
      <w:r w:rsidR="00A752D4" w:rsidRPr="00CA4934">
        <w:rPr>
          <w:rFonts w:ascii="Times New Roman" w:eastAsia="SchoolBookSanPin" w:hAnsi="Times New Roman"/>
          <w:sz w:val="28"/>
          <w:szCs w:val="28"/>
          <w:lang w:val="ru-RU"/>
        </w:rPr>
        <w:t>, осваивать</w:t>
      </w:r>
      <w:r w:rsidRPr="00CA4934">
        <w:rPr>
          <w:rFonts w:ascii="Times New Roman" w:eastAsia="SchoolBookSanPin" w:hAnsi="Times New Roman"/>
          <w:sz w:val="28"/>
          <w:szCs w:val="28"/>
          <w:lang w:val="ru-RU"/>
        </w:rPr>
        <w:t xml:space="preserve"> стратеги</w:t>
      </w:r>
      <w:r w:rsidR="00A752D4" w:rsidRPr="00CA4934">
        <w:rPr>
          <w:rFonts w:ascii="Times New Roman" w:eastAsia="SchoolBookSanPin" w:hAnsi="Times New Roman"/>
          <w:sz w:val="28"/>
          <w:szCs w:val="28"/>
          <w:lang w:val="ru-RU"/>
        </w:rPr>
        <w:t>и</w:t>
      </w:r>
      <w:r w:rsidRPr="00CA4934">
        <w:rPr>
          <w:rFonts w:ascii="Times New Roman" w:eastAsia="SchoolBookSanPin" w:hAnsi="Times New Roman"/>
          <w:sz w:val="28"/>
          <w:szCs w:val="28"/>
          <w:lang w:val="ru-RU"/>
        </w:rPr>
        <w:t>и тактик</w:t>
      </w:r>
      <w:r w:rsidR="00A752D4" w:rsidRPr="00CA4934">
        <w:rPr>
          <w:rFonts w:ascii="Times New Roman" w:eastAsia="SchoolBookSanPin" w:hAnsi="Times New Roman"/>
          <w:sz w:val="28"/>
          <w:szCs w:val="28"/>
          <w:lang w:val="ru-RU"/>
        </w:rPr>
        <w:t>и</w:t>
      </w:r>
      <w:r w:rsidRPr="00CA4934">
        <w:rPr>
          <w:rFonts w:ascii="Times New Roman" w:eastAsia="SchoolBookSanPin" w:hAnsi="Times New Roman"/>
          <w:sz w:val="28"/>
          <w:szCs w:val="28"/>
          <w:lang w:val="ru-RU"/>
        </w:rPr>
        <w:t xml:space="preserve"> информационно-смысловой переработки текста, способ</w:t>
      </w:r>
      <w:r w:rsidR="00A752D4" w:rsidRPr="00CA4934">
        <w:rPr>
          <w:rFonts w:ascii="Times New Roman" w:eastAsia="SchoolBookSanPin" w:hAnsi="Times New Roman"/>
          <w:sz w:val="28"/>
          <w:szCs w:val="28"/>
          <w:lang w:val="ru-RU"/>
        </w:rPr>
        <w:t>ы</w:t>
      </w:r>
      <w:r w:rsidRPr="00CA4934">
        <w:rPr>
          <w:rFonts w:ascii="Times New Roman" w:eastAsia="SchoolBookSanPin" w:hAnsi="Times New Roman"/>
          <w:sz w:val="28"/>
          <w:szCs w:val="28"/>
          <w:lang w:val="ru-RU"/>
        </w:rPr>
        <w:t xml:space="preserve"> понимания текста, его назначения, общего смысла, коммуникативного намерения автора</w:t>
      </w:r>
      <w:r w:rsidR="00A752D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логической структуры, роли языковых средств.</w:t>
      </w:r>
    </w:p>
    <w:p w:rsidR="00D67B9C" w:rsidRPr="00CA4934" w:rsidRDefault="00F055F1"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OfficinaSansBoldITC" w:hAnsi="Times New Roman"/>
          <w:sz w:val="28"/>
          <w:szCs w:val="28"/>
          <w:lang w:val="ru-RU"/>
        </w:rPr>
        <w:t>19.5.7. </w:t>
      </w:r>
      <w:r w:rsidR="00464243" w:rsidRPr="00CA4934">
        <w:rPr>
          <w:rFonts w:ascii="Times New Roman" w:eastAsia="OfficinaSansBoldITC" w:hAnsi="Times New Roman"/>
          <w:sz w:val="28"/>
          <w:szCs w:val="28"/>
          <w:lang w:val="ru-RU"/>
        </w:rPr>
        <w:t xml:space="preserve">В соответствии с ФГОС ООО учебный предмет «Русский язык» входитв предметную область «Русский язык и литература» и является обязательнымдля изучения. </w:t>
      </w:r>
      <w:r w:rsidRPr="00CA4934">
        <w:rPr>
          <w:rFonts w:ascii="Times New Roman" w:eastAsia="SchoolBookSanPin" w:hAnsi="Times New Roman"/>
          <w:sz w:val="28"/>
          <w:szCs w:val="28"/>
          <w:lang w:val="ru-RU"/>
        </w:rPr>
        <w:t xml:space="preserve">Общее число часов, </w:t>
      </w:r>
      <w:r w:rsidR="00963C3A" w:rsidRPr="00CA4934">
        <w:rPr>
          <w:rFonts w:ascii="Times New Roman" w:eastAsia="SchoolBookSanPin" w:hAnsi="Times New Roman"/>
          <w:sz w:val="28"/>
          <w:szCs w:val="28"/>
          <w:lang w:val="ru-RU"/>
        </w:rPr>
        <w:t xml:space="preserve">рекомендованных для изучения </w:t>
      </w:r>
      <w:r w:rsidRPr="00CA4934">
        <w:rPr>
          <w:rFonts w:ascii="Times New Roman" w:eastAsia="SchoolBookSanPin" w:hAnsi="Times New Roman"/>
          <w:sz w:val="28"/>
          <w:szCs w:val="28"/>
          <w:lang w:val="ru-RU"/>
        </w:rPr>
        <w:t>русского языка,</w:t>
      </w:r>
      <w:r w:rsidR="00E47B62"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position w:val="1"/>
          <w:sz w:val="28"/>
          <w:szCs w:val="28"/>
          <w:lang w:val="ru-RU"/>
        </w:rPr>
        <w:t>714 часов: в 5 классе</w:t>
      </w:r>
      <w:r w:rsidR="00E47B62" w:rsidRPr="00CA4934">
        <w:rPr>
          <w:rFonts w:ascii="Times New Roman" w:eastAsia="SchoolBookSanPin" w:hAnsi="Times New Roman"/>
          <w:position w:val="1"/>
          <w:sz w:val="28"/>
          <w:szCs w:val="28"/>
          <w:lang w:val="ru-RU"/>
        </w:rPr>
        <w:t xml:space="preserve"> – </w:t>
      </w:r>
      <w:r w:rsidR="00D67B9C" w:rsidRPr="00CA4934">
        <w:rPr>
          <w:rFonts w:ascii="Times New Roman" w:eastAsia="SchoolBookSanPin" w:hAnsi="Times New Roman"/>
          <w:position w:val="1"/>
          <w:sz w:val="28"/>
          <w:szCs w:val="28"/>
          <w:lang w:val="ru-RU"/>
        </w:rPr>
        <w:t>170 часов (5 часов в неделю), в 6 классе</w:t>
      </w:r>
      <w:r w:rsidR="00E47B62" w:rsidRPr="00CA4934">
        <w:rPr>
          <w:rFonts w:ascii="Times New Roman" w:eastAsia="SchoolBookSanPin" w:hAnsi="Times New Roman"/>
          <w:position w:val="1"/>
          <w:sz w:val="28"/>
          <w:szCs w:val="28"/>
          <w:lang w:val="ru-RU"/>
        </w:rPr>
        <w:t xml:space="preserve"> – </w:t>
      </w:r>
      <w:r w:rsidR="00D67B9C" w:rsidRPr="00CA4934">
        <w:rPr>
          <w:rFonts w:ascii="Times New Roman" w:eastAsia="SchoolBookSanPin" w:hAnsi="Times New Roman"/>
          <w:position w:val="1"/>
          <w:sz w:val="28"/>
          <w:szCs w:val="28"/>
          <w:lang w:val="ru-RU"/>
        </w:rPr>
        <w:t>204 часа (6 часовв неделю), в 7 классе 136 часов (4 часа в неделю), в 8 классе</w:t>
      </w:r>
      <w:r w:rsidR="00E47B62" w:rsidRPr="00CA4934">
        <w:rPr>
          <w:rFonts w:ascii="Times New Roman" w:eastAsia="SchoolBookSanPin" w:hAnsi="Times New Roman"/>
          <w:position w:val="1"/>
          <w:sz w:val="28"/>
          <w:szCs w:val="28"/>
          <w:lang w:val="ru-RU"/>
        </w:rPr>
        <w:t xml:space="preserve"> – </w:t>
      </w:r>
      <w:r w:rsidR="00D67B9C" w:rsidRPr="00CA4934">
        <w:rPr>
          <w:rFonts w:ascii="Times New Roman" w:eastAsia="SchoolBookSanPin" w:hAnsi="Times New Roman"/>
          <w:position w:val="1"/>
          <w:sz w:val="28"/>
          <w:szCs w:val="28"/>
          <w:lang w:val="ru-RU"/>
        </w:rPr>
        <w:t>102 часа (3 часав неделю), в 9 классе</w:t>
      </w:r>
      <w:r w:rsidR="00E47B62" w:rsidRPr="00CA4934">
        <w:rPr>
          <w:rFonts w:ascii="Times New Roman" w:eastAsia="SchoolBookSanPin" w:hAnsi="Times New Roman"/>
          <w:position w:val="1"/>
          <w:sz w:val="28"/>
          <w:szCs w:val="28"/>
          <w:lang w:val="ru-RU"/>
        </w:rPr>
        <w:t xml:space="preserve"> – </w:t>
      </w:r>
      <w:r w:rsidR="00D67B9C" w:rsidRPr="00CA4934">
        <w:rPr>
          <w:rFonts w:ascii="Times New Roman" w:eastAsia="SchoolBookSanPin" w:hAnsi="Times New Roman"/>
          <w:position w:val="1"/>
          <w:sz w:val="28"/>
          <w:szCs w:val="28"/>
          <w:lang w:val="ru-RU"/>
        </w:rPr>
        <w:t>102 часа (3 часа в неделю).</w:t>
      </w:r>
    </w:p>
    <w:p w:rsidR="00F055F1" w:rsidRPr="00CA4934" w:rsidRDefault="00B549E7" w:rsidP="00F973DB">
      <w:pPr>
        <w:spacing w:after="0" w:line="353"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F055F1" w:rsidRPr="00CA4934">
        <w:rPr>
          <w:rFonts w:ascii="Times New Roman" w:eastAsia="OfficinaSansBoldITC" w:hAnsi="Times New Roman"/>
          <w:sz w:val="28"/>
          <w:szCs w:val="28"/>
          <w:lang w:val="ru-RU"/>
        </w:rPr>
        <w:t>.6. Содержание обучения в 5 класс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F055F1" w:rsidRPr="00CA4934">
        <w:rPr>
          <w:rFonts w:ascii="Times New Roman" w:eastAsia="OfficinaSansBoldITC" w:hAnsi="Times New Roman"/>
          <w:sz w:val="28"/>
          <w:szCs w:val="28"/>
          <w:lang w:val="ru-RU"/>
        </w:rPr>
        <w:t>.6.1. </w:t>
      </w:r>
      <w:r w:rsidR="00D67B9C" w:rsidRPr="00CA4934">
        <w:rPr>
          <w:rFonts w:ascii="Times New Roman" w:eastAsia="OfficinaSansBoldITC" w:hAnsi="Times New Roman"/>
          <w:sz w:val="28"/>
          <w:szCs w:val="28"/>
          <w:lang w:val="ru-RU"/>
        </w:rPr>
        <w:t>Общие сведения о языке</w:t>
      </w:r>
      <w:r w:rsidR="003206F3"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огатство и выразительность русского языка. Лингвистика как наука о язы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разделы лингвистики.</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F055F1" w:rsidRPr="00CA4934">
        <w:rPr>
          <w:rFonts w:ascii="Times New Roman" w:eastAsia="OfficinaSansBoldITC" w:hAnsi="Times New Roman"/>
          <w:sz w:val="28"/>
          <w:szCs w:val="28"/>
          <w:lang w:val="ru-RU"/>
        </w:rPr>
        <w:t>.6.2. </w:t>
      </w:r>
      <w:r w:rsidR="00D67B9C" w:rsidRPr="00CA4934">
        <w:rPr>
          <w:rFonts w:ascii="Times New Roman" w:eastAsia="OfficinaSansBoldITC" w:hAnsi="Times New Roman"/>
          <w:sz w:val="28"/>
          <w:szCs w:val="28"/>
          <w:lang w:val="ru-RU"/>
        </w:rPr>
        <w:t>Язык и речь</w:t>
      </w:r>
      <w:r w:rsidR="003206F3"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Язык и речь. Речь устная и письменная, монологическая и диалогическая, полилог.</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речевой деятельности (говорение, слушание, чтение, письмо),их особен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ый пересказ прочитанного или прослушанного текста, в том числес изменением лица рассказчи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в диалоге на лингвистические темы (в рамках изученного) и темына основе жизненных наблюд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Речевые формулы приветствия, прощания, просьбы, благодарности.</w:t>
      </w:r>
    </w:p>
    <w:p w:rsidR="008B21E8" w:rsidRPr="00CA4934" w:rsidRDefault="008B21E8" w:rsidP="008B21E8">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чинения различных видов с использованием жизненного и читательского опыта, сюжетной картины (в том числе сочинения-миниатюр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аудирования: выборочное, ознакомительное, детальное. Виды чтения: изучающее, ознакомительное, просмотровое, поисково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6.3. </w:t>
      </w:r>
      <w:r w:rsidR="00D67B9C" w:rsidRPr="00CA4934">
        <w:rPr>
          <w:rFonts w:ascii="Times New Roman" w:eastAsia="OfficinaSansBoldITC" w:hAnsi="Times New Roman"/>
          <w:sz w:val="28"/>
          <w:szCs w:val="28"/>
          <w:lang w:val="ru-RU"/>
        </w:rPr>
        <w:t>Текст</w:t>
      </w:r>
      <w:r w:rsidR="003206F3"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кст и его основные признаки. Тема и главная мысль текста. Микротема текста. Ключевые сл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ункционально-смысловые типы речи: описание, повествование, рассуждение; их особен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мпозиционная структура текста. Абзац как средство членения текстана композиционно-смысловые ча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едства связи предложений и частей текста: формы слова, однокоренные слова, синонимы, антонимы, личные местоимения, повтор сл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вествование как тип речи. Рассказ.</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овой анализ текста: его композиционных особенностей, микротеми абзацев, способов и средств связи предложений в тексте; использование языковых средств выразительности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дробное, выборочное и сжатое изложение содержания прочитанногоили прослушанного текста. Изложение содержания текста с изменением лица рассказчи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переработка текста: простой и сложный план текста.</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6.4. </w:t>
      </w:r>
      <w:r w:rsidR="00D67B9C" w:rsidRPr="00CA4934">
        <w:rPr>
          <w:rFonts w:ascii="Times New Roman" w:eastAsia="OfficinaSansBoldITC" w:hAnsi="Times New Roman"/>
          <w:sz w:val="28"/>
          <w:szCs w:val="28"/>
          <w:lang w:val="ru-RU"/>
        </w:rPr>
        <w:t>Функциональные разновидности языка</w:t>
      </w:r>
      <w:r w:rsidR="003206F3"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е представление о функциональных разновидностях языка(о разговорной речи, функциональных стилях, языке художественной литературы).</w:t>
      </w:r>
    </w:p>
    <w:p w:rsidR="00F47E86"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6.5. Система языка.</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1. </w:t>
      </w:r>
      <w:r w:rsidR="00D67B9C" w:rsidRPr="00CA4934">
        <w:rPr>
          <w:rFonts w:ascii="Times New Roman" w:eastAsia="SchoolBookSanPin" w:hAnsi="Times New Roman"/>
          <w:bCs/>
          <w:sz w:val="28"/>
          <w:szCs w:val="28"/>
          <w:lang w:val="ru-RU"/>
        </w:rPr>
        <w:t>Фонетика. Графика. Орфоэпия</w:t>
      </w:r>
      <w:r w:rsidR="003206F3"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нетика и графика как разделы лингвистик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вук как единица языка. Смыслоразличительная роль зву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стема гласных звук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Система согласных звук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менение звуков в речевом потоке. Элементы фонетической транскрипц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г. Ударение. Свойства русского удар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отношение звуков и бук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нетический анализ сл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особы обозначения [й’], мягкости соглас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новные выразительные средства фонетик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писные и строчные букв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тонация, её функции. Основные элементы интонаци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2. </w:t>
      </w:r>
      <w:r w:rsidR="00D67B9C" w:rsidRPr="00CA4934">
        <w:rPr>
          <w:rFonts w:ascii="Times New Roman" w:eastAsia="SchoolBookSanPin" w:hAnsi="Times New Roman"/>
          <w:bCs/>
          <w:position w:val="1"/>
          <w:sz w:val="28"/>
          <w:szCs w:val="28"/>
          <w:lang w:val="ru-RU"/>
        </w:rPr>
        <w:t>Орфография</w:t>
      </w:r>
      <w:r w:rsidR="003206F3"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фография как раздел лингвистик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рфограмма». Буквенные и небуквенные орфограмм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разделительных </w:t>
      </w:r>
      <w:r w:rsidRPr="00CA4934">
        <w:rPr>
          <w:rFonts w:ascii="Times New Roman" w:eastAsia="SchoolBookSanPin" w:hAnsi="Times New Roman"/>
          <w:bCs/>
          <w:position w:val="1"/>
          <w:sz w:val="28"/>
          <w:szCs w:val="28"/>
          <w:lang w:val="ru-RU"/>
        </w:rPr>
        <w:t xml:space="preserve">ъ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ь</w:t>
      </w:r>
      <w:r w:rsidRPr="00CA4934">
        <w:rPr>
          <w:rFonts w:ascii="Times New Roman" w:eastAsia="SchoolBookSanPin" w:hAnsi="Times New Roman"/>
          <w:position w:val="1"/>
          <w:sz w:val="28"/>
          <w:szCs w:val="28"/>
          <w:lang w:val="ru-RU"/>
        </w:rPr>
        <w:t>.</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3. </w:t>
      </w:r>
      <w:r w:rsidR="00D67B9C" w:rsidRPr="00CA4934">
        <w:rPr>
          <w:rFonts w:ascii="Times New Roman" w:eastAsia="SchoolBookSanPin" w:hAnsi="Times New Roman"/>
          <w:bCs/>
          <w:position w:val="1"/>
          <w:sz w:val="28"/>
          <w:szCs w:val="28"/>
          <w:lang w:val="ru-RU"/>
        </w:rPr>
        <w:t>Лексикология</w:t>
      </w:r>
      <w:r w:rsidR="003206F3"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ология как раздел лингвистик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новные способы толкования лексического значения слова (подбор однокоренных слов; подбор синонимов и антонимов);</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сновные способы разъяснения значения слова (по контексту, с помощью толкового словар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ва однозначные и многозначные. Прямое и переносное значения слова. Тематические группы слов. Обозначение родовых и видовых понят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онимы. Антонимы. Омонимы. Пароним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ческий анализ слов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4. </w:t>
      </w:r>
      <w:r w:rsidR="00D67B9C" w:rsidRPr="00CA4934">
        <w:rPr>
          <w:rFonts w:ascii="Times New Roman" w:eastAsia="SchoolBookSanPin" w:hAnsi="Times New Roman"/>
          <w:bCs/>
          <w:position w:val="1"/>
          <w:sz w:val="28"/>
          <w:szCs w:val="28"/>
          <w:lang w:val="ru-RU"/>
        </w:rPr>
        <w:t>Морфемика. Орфография</w:t>
      </w:r>
      <w:r w:rsidR="003206F3"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емика как раздел лингвистик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ема как минимальная значимая единица языка. Основа слова. Виды морфем (корень, приставка, суффикс, оконча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Чередование звуков в морфемах (в том числе чередование гласных с нулём зву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емный анализ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стное использование слов с суффиксами оценки в собственной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корней с безударными проверяемыми, непроверяемыми гласными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корней с проверяемыми, непроверяемыми, непроизносимыми согласными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ё</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после шипящих в корне сл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неизменяемых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 приставок и приставок на </w:t>
      </w:r>
      <w:r w:rsidRPr="00CA4934">
        <w:rPr>
          <w:rFonts w:ascii="Times New Roman" w:eastAsia="SchoolBookSanPin" w:hAnsi="Times New Roman"/>
          <w:bCs/>
          <w:position w:val="1"/>
          <w:sz w:val="28"/>
          <w:szCs w:val="28"/>
          <w:lang w:val="ru-RU"/>
        </w:rPr>
        <w:t xml:space="preserve">-з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ы</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и </w:t>
      </w:r>
      <w:r w:rsidRPr="00CA4934">
        <w:rPr>
          <w:rFonts w:ascii="Times New Roman" w:eastAsia="SchoolBookSanPin" w:hAnsi="Times New Roman"/>
          <w:position w:val="1"/>
          <w:sz w:val="28"/>
          <w:szCs w:val="28"/>
          <w:lang w:val="ru-RU"/>
        </w:rPr>
        <w:t>после приставок.</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ы</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и </w:t>
      </w:r>
      <w:r w:rsidRPr="00CA4934">
        <w:rPr>
          <w:rFonts w:ascii="Times New Roman" w:eastAsia="SchoolBookSanPin" w:hAnsi="Times New Roman"/>
          <w:position w:val="1"/>
          <w:sz w:val="28"/>
          <w:szCs w:val="28"/>
          <w:lang w:val="ru-RU"/>
        </w:rPr>
        <w:t xml:space="preserve">после </w:t>
      </w:r>
      <w:r w:rsidRPr="00CA4934">
        <w:rPr>
          <w:rFonts w:ascii="Times New Roman" w:eastAsia="SchoolBookSanPin" w:hAnsi="Times New Roman"/>
          <w:bCs/>
          <w:position w:val="1"/>
          <w:sz w:val="28"/>
          <w:szCs w:val="28"/>
          <w:lang w:val="ru-RU"/>
        </w:rPr>
        <w:t>ц</w:t>
      </w:r>
      <w:r w:rsidRPr="00CA4934">
        <w:rPr>
          <w:rFonts w:ascii="Times New Roman" w:eastAsia="SchoolBookSanPin" w:hAnsi="Times New Roman"/>
          <w:position w:val="1"/>
          <w:sz w:val="28"/>
          <w:szCs w:val="28"/>
          <w:lang w:val="ru-RU"/>
        </w:rPr>
        <w:t>.</w:t>
      </w:r>
    </w:p>
    <w:p w:rsidR="00464243" w:rsidRPr="00CA4934" w:rsidRDefault="0046424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фографический анализ слова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5. </w:t>
      </w:r>
      <w:r w:rsidR="00D67B9C" w:rsidRPr="00CA4934">
        <w:rPr>
          <w:rFonts w:ascii="Times New Roman" w:eastAsia="SchoolBookSanPin" w:hAnsi="Times New Roman"/>
          <w:bCs/>
          <w:position w:val="1"/>
          <w:sz w:val="28"/>
          <w:szCs w:val="28"/>
          <w:lang w:val="ru-RU"/>
        </w:rPr>
        <w:t>Морфология. Культура речи. Орфография</w:t>
      </w:r>
      <w:r w:rsidR="00F55A41"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я как раздел грамматики. Грамматическое значение сл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Части речи как лексико-грамматические разряды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стема частей речи в русском языке. Самостоятельные и служебные части реч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6.</w:t>
      </w:r>
      <w:r w:rsidR="00D67B9C" w:rsidRPr="00CA4934">
        <w:rPr>
          <w:rFonts w:ascii="Times New Roman" w:eastAsia="SchoolBookSanPin" w:hAnsi="Times New Roman"/>
          <w:bCs/>
          <w:position w:val="1"/>
          <w:sz w:val="28"/>
          <w:szCs w:val="28"/>
          <w:lang w:val="ru-RU"/>
        </w:rPr>
        <w:t>Имя существительное</w:t>
      </w:r>
      <w:r w:rsidR="003206F3"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од, число, падеж имени существительного.</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Имена существительные общего род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на существительные, имеющие форму только единственного или только множественного числ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Типы склонения имён существительных. Разносклоняемые имена </w:t>
      </w:r>
      <w:r w:rsidRPr="00CA4934">
        <w:rPr>
          <w:rFonts w:ascii="Times New Roman" w:eastAsia="SchoolBookSanPin" w:hAnsi="Times New Roman"/>
          <w:sz w:val="28"/>
          <w:szCs w:val="28"/>
          <w:lang w:val="ru-RU"/>
        </w:rPr>
        <w:lastRenderedPageBreak/>
        <w:t>существительные. Несклоняемые имена существитель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имён существительных. Нормы произношения, нормы постановки ударения, нормы словоизменения имён существительных</w:t>
      </w:r>
      <w:r w:rsidR="001454A9" w:rsidRPr="00CA4934">
        <w:rPr>
          <w:rFonts w:ascii="Times New Roman" w:eastAsia="SchoolBookSanPin" w:hAnsi="Times New Roman"/>
          <w:position w:val="1"/>
          <w:sz w:val="28"/>
          <w:szCs w:val="28"/>
          <w:lang w:val="ru-RU"/>
        </w:rPr>
        <w:t>(в рамках изученного)</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собственных имён существительных. Правописа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на конце имён существительных после шипящи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безударных окончаний имён существительных. Правописание</w:t>
      </w:r>
      <w:r w:rsidRPr="00CA4934">
        <w:rPr>
          <w:rFonts w:ascii="Times New Roman" w:eastAsia="SchoolBookSanPin" w:hAnsi="Times New Roman"/>
          <w:bCs/>
          <w:position w:val="1"/>
          <w:sz w:val="28"/>
          <w:szCs w:val="28"/>
          <w:lang w:val="ru-RU"/>
        </w:rPr>
        <w:t>о</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ё</w:t>
      </w:r>
      <w:r w:rsidRPr="00CA4934">
        <w:rPr>
          <w:rFonts w:ascii="Times New Roman" w:eastAsia="SchoolBookSanPin" w:hAnsi="Times New Roman"/>
          <w:position w:val="1"/>
          <w:sz w:val="28"/>
          <w:szCs w:val="28"/>
          <w:lang w:val="ru-RU"/>
        </w:rPr>
        <w:t xml:space="preserve">) после шипящих и </w:t>
      </w:r>
      <w:r w:rsidRPr="00CA4934">
        <w:rPr>
          <w:rFonts w:ascii="Times New Roman" w:eastAsia="SchoolBookSanPin" w:hAnsi="Times New Roman"/>
          <w:bCs/>
          <w:position w:val="1"/>
          <w:sz w:val="28"/>
          <w:szCs w:val="28"/>
          <w:lang w:val="ru-RU"/>
        </w:rPr>
        <w:t xml:space="preserve">ц </w:t>
      </w:r>
      <w:r w:rsidRPr="00CA4934">
        <w:rPr>
          <w:rFonts w:ascii="Times New Roman" w:eastAsia="SchoolBookSanPin" w:hAnsi="Times New Roman"/>
          <w:position w:val="1"/>
          <w:sz w:val="28"/>
          <w:szCs w:val="28"/>
          <w:lang w:val="ru-RU"/>
        </w:rPr>
        <w:t>в суффиксах и окончаниях имён существ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суффиксов </w:t>
      </w:r>
      <w:r w:rsidRPr="00CA4934">
        <w:rPr>
          <w:rFonts w:ascii="Times New Roman" w:eastAsia="SchoolBookSanPin" w:hAnsi="Times New Roman"/>
          <w:bCs/>
          <w:position w:val="1"/>
          <w:sz w:val="28"/>
          <w:szCs w:val="28"/>
          <w:lang w:val="ru-RU"/>
        </w:rPr>
        <w:t>-чи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щик-</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е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ик-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чик-</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ён существ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корней с чередованием </w:t>
      </w:r>
      <w:r w:rsidRPr="00CA4934">
        <w:rPr>
          <w:rFonts w:ascii="Times New Roman" w:eastAsia="SchoolBookSanPin" w:hAnsi="Times New Roman"/>
          <w:bCs/>
          <w:position w:val="1"/>
          <w:sz w:val="28"/>
          <w:szCs w:val="28"/>
          <w:lang w:val="ru-RU"/>
        </w:rPr>
        <w:t xml:space="preserve">а </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о</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лаг</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лож</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раст</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ращ</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рос</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га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гор</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за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зор</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клан-</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клон-</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ка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скоч-.</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именами существительными.</w:t>
      </w:r>
    </w:p>
    <w:p w:rsidR="00B178D6" w:rsidRPr="00CA4934" w:rsidRDefault="001454A9"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bCs/>
          <w:position w:val="1"/>
          <w:sz w:val="28"/>
          <w:szCs w:val="28"/>
          <w:lang w:val="ru-RU"/>
        </w:rPr>
        <w:t>Орфографический анализ имён существительных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7. </w:t>
      </w:r>
      <w:r w:rsidR="00D67B9C" w:rsidRPr="00CA4934">
        <w:rPr>
          <w:rFonts w:ascii="Times New Roman" w:eastAsia="SchoolBookSanPin" w:hAnsi="Times New Roman"/>
          <w:bCs/>
          <w:position w:val="1"/>
          <w:sz w:val="28"/>
          <w:szCs w:val="28"/>
          <w:lang w:val="ru-RU"/>
        </w:rPr>
        <w:t>Имя прилагательное</w:t>
      </w:r>
      <w:r w:rsidR="003206F3"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ена прилагательные полные и краткие, их синтаксические функц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клонение имён прилага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имён прилагательных</w:t>
      </w:r>
      <w:r w:rsidR="001454A9" w:rsidRPr="00CA4934">
        <w:rPr>
          <w:rFonts w:ascii="Times New Roman" w:eastAsia="SchoolBookSanPin" w:hAnsi="Times New Roman"/>
          <w:position w:val="1"/>
          <w:sz w:val="28"/>
          <w:szCs w:val="28"/>
          <w:lang w:val="ru-RU"/>
        </w:rPr>
        <w:t xml:space="preserve">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словоизменения, произношения имён прилагательных, постановки ударения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безударных окончаний имён прилагательных. Правописание</w:t>
      </w:r>
      <w:r w:rsidRPr="00CA4934">
        <w:rPr>
          <w:rFonts w:ascii="Times New Roman" w:eastAsia="SchoolBookSanPin" w:hAnsi="Times New Roman"/>
          <w:bCs/>
          <w:position w:val="1"/>
          <w:sz w:val="28"/>
          <w:szCs w:val="28"/>
          <w:lang w:val="ru-RU"/>
        </w:rPr>
        <w:t>о</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 xml:space="preserve">после шипящих и </w:t>
      </w:r>
      <w:r w:rsidRPr="00CA4934">
        <w:rPr>
          <w:rFonts w:ascii="Times New Roman" w:eastAsia="SchoolBookSanPin" w:hAnsi="Times New Roman"/>
          <w:bCs/>
          <w:position w:val="1"/>
          <w:sz w:val="28"/>
          <w:szCs w:val="28"/>
          <w:lang w:val="ru-RU"/>
        </w:rPr>
        <w:t xml:space="preserve">ц </w:t>
      </w:r>
      <w:r w:rsidRPr="00CA4934">
        <w:rPr>
          <w:rFonts w:ascii="Times New Roman" w:eastAsia="SchoolBookSanPin" w:hAnsi="Times New Roman"/>
          <w:position w:val="1"/>
          <w:sz w:val="28"/>
          <w:szCs w:val="28"/>
          <w:lang w:val="ru-RU"/>
        </w:rPr>
        <w:t>в суффиксах и окончаниях имён прилага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кратких форм имён прилагательных с основой на шипящий.</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именами прилагательными.</w:t>
      </w:r>
    </w:p>
    <w:p w:rsidR="001454A9" w:rsidRPr="00CA4934" w:rsidRDefault="001454A9"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фографический анализ имён прилагательных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8. </w:t>
      </w:r>
      <w:r w:rsidR="00D67B9C" w:rsidRPr="00CA4934">
        <w:rPr>
          <w:rFonts w:ascii="Times New Roman" w:eastAsia="SchoolBookSanPin" w:hAnsi="Times New Roman"/>
          <w:bCs/>
          <w:position w:val="1"/>
          <w:sz w:val="28"/>
          <w:szCs w:val="28"/>
          <w:lang w:val="ru-RU"/>
        </w:rPr>
        <w:t>Глагол</w:t>
      </w:r>
      <w:r w:rsidR="003206F3"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Глагол как часть речи. Общее грамматическое значение, морфологические признаки и синтаксические функции глагол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оль глагола в словосочетании и предложении, в речи.</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Глаголы совершенного и несовершенного вида, возвратные и невозврат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инитив и его грамматические свойства. Основа инфинитива, основа настоящего (будущего простого) времени глагол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ряжение глагола.</w:t>
      </w:r>
    </w:p>
    <w:p w:rsidR="001454A9" w:rsidRPr="00CA4934" w:rsidRDefault="001454A9"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Морфологический анализ глаголов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словоизменения глаголов, постановки ударения в глагольных формах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корней с чередованием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и: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бе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бир</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блест</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блист</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де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дир</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жег</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жиг</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ме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мир</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пе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пир</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стел</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стил</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те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тир</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спользова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как показателя грамматической формы в инфинитиве,в форме 2-го лица единственного числа после шипящи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 xml:space="preserve">-тся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ться </w:t>
      </w:r>
      <w:r w:rsidRPr="00CA4934">
        <w:rPr>
          <w:rFonts w:ascii="Times New Roman" w:eastAsia="SchoolBookSanPin" w:hAnsi="Times New Roman"/>
          <w:position w:val="1"/>
          <w:sz w:val="28"/>
          <w:szCs w:val="28"/>
          <w:lang w:val="ru-RU"/>
        </w:rPr>
        <w:t xml:space="preserve">в глаголах, суффиксов </w:t>
      </w:r>
      <w:r w:rsidRPr="00CA4934">
        <w:rPr>
          <w:rFonts w:ascii="Times New Roman" w:eastAsia="SchoolBookSanPin" w:hAnsi="Times New Roman"/>
          <w:bCs/>
          <w:position w:val="1"/>
          <w:sz w:val="28"/>
          <w:szCs w:val="28"/>
          <w:lang w:val="ru-RU"/>
        </w:rPr>
        <w:t>-ова</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ев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ыва-</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ива-</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безударных личных окончаний глагол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гласной перед суффиксом </w:t>
      </w:r>
      <w:r w:rsidRPr="00CA4934">
        <w:rPr>
          <w:rFonts w:ascii="Times New Roman" w:eastAsia="SchoolBookSanPin" w:hAnsi="Times New Roman"/>
          <w:bCs/>
          <w:position w:val="1"/>
          <w:sz w:val="28"/>
          <w:szCs w:val="28"/>
          <w:lang w:val="ru-RU"/>
        </w:rPr>
        <w:t xml:space="preserve">-л- </w:t>
      </w:r>
      <w:r w:rsidRPr="00CA4934">
        <w:rPr>
          <w:rFonts w:ascii="Times New Roman" w:eastAsia="SchoolBookSanPin" w:hAnsi="Times New Roman"/>
          <w:position w:val="1"/>
          <w:sz w:val="28"/>
          <w:szCs w:val="28"/>
          <w:lang w:val="ru-RU"/>
        </w:rPr>
        <w:t>в формах прошедшего времени глагол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глаголами.</w:t>
      </w:r>
    </w:p>
    <w:p w:rsidR="001454A9" w:rsidRPr="00CA4934" w:rsidRDefault="001454A9" w:rsidP="00F973DB">
      <w:pPr>
        <w:spacing w:after="0" w:line="353"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глаголов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9.</w:t>
      </w:r>
      <w:r w:rsidR="00D67B9C" w:rsidRPr="00CA4934">
        <w:rPr>
          <w:rFonts w:ascii="Times New Roman" w:eastAsia="SchoolBookSanPin" w:hAnsi="Times New Roman"/>
          <w:bCs/>
          <w:position w:val="1"/>
          <w:sz w:val="28"/>
          <w:szCs w:val="28"/>
          <w:lang w:val="ru-RU"/>
        </w:rPr>
        <w:t>Синтаксис. Культура речи. Пунктуация</w:t>
      </w:r>
      <w:r w:rsidR="00C171D9"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с как раздел грамматики. Словосочетание и предложениекак единицы синтаксис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сочетание и его признаки. Основные виды словосочетанийпо морфологическим свойствам главного слова (именные, глагольные, наречные). Средства связи слов в словосочетан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ческий анализ словосочет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едложение и его признаки. Виды предложений по цели высказыванияи эмоциональной окраске. Смысловые и интонационные особенности повествовательных, вопросительных, побудительных; восклицательныхи </w:t>
      </w:r>
      <w:r w:rsidRPr="00CA4934">
        <w:rPr>
          <w:rFonts w:ascii="Times New Roman" w:eastAsia="SchoolBookSanPin" w:hAnsi="Times New Roman"/>
          <w:position w:val="1"/>
          <w:sz w:val="28"/>
          <w:szCs w:val="28"/>
          <w:lang w:val="ru-RU"/>
        </w:rPr>
        <w:lastRenderedPageBreak/>
        <w:t>невосклицательных предлож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Главные члены предложения (грамматическая основа). Подлежащееи </w:t>
      </w:r>
      <w:r w:rsidR="00464243" w:rsidRPr="00CA4934">
        <w:rPr>
          <w:rFonts w:ascii="Times New Roman" w:eastAsia="SchoolBookSanPin" w:hAnsi="Times New Roman"/>
          <w:position w:val="1"/>
          <w:sz w:val="28"/>
          <w:szCs w:val="28"/>
          <w:lang w:val="ru-RU"/>
        </w:rPr>
        <w:t>способы</w:t>
      </w:r>
      <w:r w:rsidRPr="00CA4934">
        <w:rPr>
          <w:rFonts w:ascii="Times New Roman" w:eastAsia="SchoolBookSanPin" w:hAnsi="Times New Roman"/>
          <w:position w:val="1"/>
          <w:sz w:val="28"/>
          <w:szCs w:val="28"/>
          <w:lang w:val="ru-RU"/>
        </w:rPr>
        <w:t xml:space="preserve"> его выражения: именем существительным или местоимением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w:t>
      </w:r>
      <w:r w:rsidR="001454A9" w:rsidRPr="00CA4934">
        <w:rPr>
          <w:rFonts w:ascii="Times New Roman" w:eastAsia="SchoolBookSanPin" w:hAnsi="Times New Roman"/>
          <w:position w:val="1"/>
          <w:sz w:val="28"/>
          <w:szCs w:val="28"/>
          <w:lang w:val="ru-RU"/>
        </w:rPr>
        <w:t xml:space="preserve">способы его </w:t>
      </w:r>
      <w:r w:rsidRPr="00CA4934">
        <w:rPr>
          <w:rFonts w:ascii="Times New Roman" w:eastAsia="SchoolBookSanPin" w:hAnsi="Times New Roman"/>
          <w:position w:val="1"/>
          <w:sz w:val="28"/>
          <w:szCs w:val="28"/>
          <w:lang w:val="ru-RU"/>
        </w:rPr>
        <w:t>выражения: глаголом, именем существительным, именем прилагательны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ре между подлежащим и сказуемым.</w:t>
      </w:r>
    </w:p>
    <w:p w:rsidR="00D67B9C" w:rsidRPr="00CA4934" w:rsidRDefault="00D67B9C" w:rsidP="00F973DB">
      <w:pPr>
        <w:tabs>
          <w:tab w:val="left" w:pos="1940"/>
          <w:tab w:val="left" w:pos="3980"/>
          <w:tab w:val="left" w:pos="4340"/>
        </w:tabs>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я распространённые и нераспространён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торостепенные члены предложения: определение, дополнение, обстоятельство. Определение и типичные средства его выраже</w:t>
      </w:r>
      <w:r w:rsidRPr="00CA4934">
        <w:rPr>
          <w:rFonts w:ascii="Times New Roman" w:eastAsia="SchoolBookSanPin" w:hAnsi="Times New Roman"/>
          <w:sz w:val="28"/>
          <w:szCs w:val="28"/>
          <w:lang w:val="ru-RU"/>
        </w:rPr>
        <w:t>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стое осложнё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союзами </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Предложенияс обобщающим словом при однородных члена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ложения с обращением, особенности интонации. Обращение и средства его выра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ческий анализ простого и простого осложнённого предлож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унктуационное оформление предложений, осложнённых однородными членами, связанными бессоюзной связью, одиночным союзом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союзами</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ложения простые и сложные. Сложные предложения с бессоюзнойи союзной связью. Предложения сложносочинённые и сложноподчинённые (общее представление, практическое усво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унктуационное оформление сложных предложений, состоящих из частей, </w:t>
      </w:r>
      <w:r w:rsidRPr="00CA4934">
        <w:rPr>
          <w:rFonts w:ascii="Times New Roman" w:eastAsia="SchoolBookSanPin" w:hAnsi="Times New Roman"/>
          <w:sz w:val="28"/>
          <w:szCs w:val="28"/>
          <w:lang w:val="ru-RU"/>
        </w:rPr>
        <w:lastRenderedPageBreak/>
        <w:t xml:space="preserve">связанных бессоюзной связью и союзам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да</w:t>
      </w:r>
      <w:r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я с прямой речью.</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нктуационное оформление предложений с прямой речью.</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иалог.</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унктуационное оформление диалога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унктуация как раздел лингвистики.</w:t>
      </w:r>
    </w:p>
    <w:p w:rsidR="00464243" w:rsidRPr="00CA4934" w:rsidRDefault="0046424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нктуационный анализ предложения (в рамках изученного).</w:t>
      </w:r>
    </w:p>
    <w:p w:rsidR="00B178D6" w:rsidRPr="00CA4934" w:rsidRDefault="00B549E7" w:rsidP="00F973DB">
      <w:pPr>
        <w:spacing w:after="0" w:line="353"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 xml:space="preserve">.7. Содержание обучения в </w:t>
      </w:r>
      <w:r w:rsidR="00F47E86" w:rsidRPr="00CA4934">
        <w:rPr>
          <w:rFonts w:ascii="Times New Roman" w:eastAsia="OfficinaSansBoldITC" w:hAnsi="Times New Roman"/>
          <w:sz w:val="28"/>
          <w:szCs w:val="28"/>
          <w:lang w:val="ru-RU"/>
        </w:rPr>
        <w:t>6</w:t>
      </w:r>
      <w:r w:rsidR="00B178D6" w:rsidRPr="00CA4934">
        <w:rPr>
          <w:rFonts w:ascii="Times New Roman" w:eastAsia="OfficinaSansBoldITC" w:hAnsi="Times New Roman"/>
          <w:sz w:val="28"/>
          <w:szCs w:val="28"/>
          <w:lang w:val="ru-RU"/>
        </w:rPr>
        <w:t xml:space="preserve"> класс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7.1. </w:t>
      </w:r>
      <w:r w:rsidR="00D67B9C" w:rsidRPr="00CA4934">
        <w:rPr>
          <w:rFonts w:ascii="Times New Roman" w:eastAsia="OfficinaSansBoldITC" w:hAnsi="Times New Roman"/>
          <w:sz w:val="28"/>
          <w:szCs w:val="28"/>
          <w:lang w:val="ru-RU"/>
        </w:rPr>
        <w:t>Общие сведения о языке</w:t>
      </w:r>
      <w:r w:rsidR="00C171D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й язык</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государственный язык Российской Федерации и язык межнационального общ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 литературном язык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7.2. </w:t>
      </w:r>
      <w:r w:rsidR="00D67B9C" w:rsidRPr="00CA4934">
        <w:rPr>
          <w:rFonts w:ascii="Times New Roman" w:eastAsia="OfficinaSansBoldITC" w:hAnsi="Times New Roman"/>
          <w:sz w:val="28"/>
          <w:szCs w:val="28"/>
          <w:lang w:val="ru-RU"/>
        </w:rPr>
        <w:t>Язык и речь</w:t>
      </w:r>
      <w:r w:rsidR="00C171D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нолог-описание, монолог-повествование, монолог-рассуждение; сообщениена лингвистическую тему.</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иды диалога: побуждение к действию, обмен мнениями.</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7.3. </w:t>
      </w:r>
      <w:r w:rsidR="00D67B9C" w:rsidRPr="00CA4934">
        <w:rPr>
          <w:rFonts w:ascii="Times New Roman" w:eastAsia="OfficinaSansBoldITC" w:hAnsi="Times New Roman"/>
          <w:sz w:val="28"/>
          <w:szCs w:val="28"/>
          <w:lang w:val="ru-RU"/>
        </w:rPr>
        <w:t>Текст</w:t>
      </w:r>
      <w:r w:rsidR="00C171D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мысловой анализ текста: его композиционных особенностей, микротеми абзацев, способов и средств связи предложений в тексте; использование языковых средств выразительности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как тип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внешности челове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помещ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природ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мест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действий.</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7.4. </w:t>
      </w:r>
      <w:r w:rsidR="00D67B9C" w:rsidRPr="00CA4934">
        <w:rPr>
          <w:rFonts w:ascii="Times New Roman" w:eastAsia="OfficinaSansBoldITC" w:hAnsi="Times New Roman"/>
          <w:sz w:val="28"/>
          <w:szCs w:val="28"/>
          <w:lang w:val="ru-RU"/>
        </w:rPr>
        <w:t>Функциональные разновидности языка</w:t>
      </w:r>
      <w:r w:rsidR="00F55A41"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Официально-деловой стиль. Заявление. Расписка. Научный стиль. Словарная статья. Научное сообщение.</w:t>
      </w:r>
    </w:p>
    <w:p w:rsidR="00F47E86"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7.5. </w:t>
      </w:r>
      <w:r w:rsidR="006F4896" w:rsidRPr="00CA4934">
        <w:rPr>
          <w:rFonts w:ascii="Times New Roman" w:eastAsia="OfficinaSansBoldITC" w:hAnsi="Times New Roman"/>
          <w:sz w:val="28"/>
          <w:szCs w:val="28"/>
          <w:lang w:val="ru-RU"/>
        </w:rPr>
        <w:t>Система языка</w:t>
      </w:r>
      <w:r w:rsidR="00C171D9" w:rsidRPr="00CA4934">
        <w:rPr>
          <w:rFonts w:ascii="Times New Roman" w:eastAsia="OfficinaSansBoldITC" w:hAnsi="Times New Roman"/>
          <w:sz w:val="28"/>
          <w:szCs w:val="28"/>
          <w:lang w:val="ru-RU"/>
        </w:rPr>
        <w:t>.</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7.5.1. </w:t>
      </w:r>
      <w:r w:rsidR="00D67B9C" w:rsidRPr="00CA4934">
        <w:rPr>
          <w:rFonts w:ascii="Times New Roman" w:eastAsia="OfficinaSansBoldITC" w:hAnsi="Times New Roman"/>
          <w:sz w:val="28"/>
          <w:szCs w:val="28"/>
          <w:lang w:val="ru-RU"/>
        </w:rPr>
        <w:t>Лексикология. Культура речи</w:t>
      </w:r>
      <w:r w:rsidR="00C171D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а русского языка с точки зрения её происхождения:исконно русскиеи заимствованные сл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а русского языка с точки зрения принадлежности к активномуи пассивному запасу: неологизмы, устаревшие слова (историзмы и архаизм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илистические пласты лексики: стилистически нейтральная, высокаяи сниженная лекси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ческий анализ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разеологизмы. Их признаки и значение. Употребление лексических средствв соответствии с ситуацией общ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ка своей и чужой речи с точки зрения точного, уместногои выразительного словоупотребл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питеты, метафоры, олицетворения.</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Лексические словари.</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7.5.2. </w:t>
      </w:r>
      <w:r w:rsidR="00D67B9C" w:rsidRPr="00CA4934">
        <w:rPr>
          <w:rFonts w:ascii="Times New Roman" w:eastAsia="OfficinaSansBoldITC" w:hAnsi="Times New Roman"/>
          <w:sz w:val="28"/>
          <w:szCs w:val="28"/>
          <w:lang w:val="ru-RU"/>
        </w:rPr>
        <w:t>Словообразование. Культура речи. Орфография</w:t>
      </w:r>
      <w:r w:rsidR="00C171D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ообразующие и словообразующие морфемы. Производящая осн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rsidR="00A0163A" w:rsidRPr="00CA4934" w:rsidRDefault="00A0163A"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об этимологии (общее представл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емный и словообразовательный анализ слов. Правописание сложныхи сложносокращённых слов.</w:t>
      </w:r>
    </w:p>
    <w:p w:rsidR="00D67B9C" w:rsidRPr="00CA4934" w:rsidRDefault="008338F5"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w:t>
      </w:r>
      <w:r w:rsidR="00D67B9C" w:rsidRPr="00CA4934">
        <w:rPr>
          <w:rFonts w:ascii="Times New Roman" w:eastAsia="SchoolBookSanPin" w:hAnsi="Times New Roman"/>
          <w:sz w:val="28"/>
          <w:szCs w:val="28"/>
          <w:lang w:val="ru-RU"/>
        </w:rPr>
        <w:t>равописания корня -</w:t>
      </w:r>
      <w:r w:rsidR="00D67B9C" w:rsidRPr="00CA4934">
        <w:rPr>
          <w:rFonts w:ascii="Times New Roman" w:eastAsia="SchoolBookSanPin" w:hAnsi="Times New Roman"/>
          <w:bCs/>
          <w:sz w:val="28"/>
          <w:szCs w:val="28"/>
          <w:lang w:val="ru-RU"/>
        </w:rPr>
        <w:t>кас</w:t>
      </w:r>
      <w:r w:rsidR="00D67B9C" w:rsidRPr="00CA4934">
        <w:rPr>
          <w:rFonts w:ascii="Times New Roman" w:eastAsia="SchoolBookSanPin" w:hAnsi="Times New Roman"/>
          <w:sz w:val="28"/>
          <w:szCs w:val="28"/>
          <w:lang w:val="ru-RU"/>
        </w:rPr>
        <w:t>-</w:t>
      </w:r>
      <w:r w:rsidR="00E47B62" w:rsidRPr="00CA4934">
        <w:rPr>
          <w:rFonts w:ascii="Times New Roman" w:eastAsia="SchoolBookSanPin" w:hAnsi="Times New Roman"/>
          <w:sz w:val="28"/>
          <w:szCs w:val="28"/>
          <w:lang w:val="ru-RU"/>
        </w:rPr>
        <w:t xml:space="preserve"> – </w:t>
      </w:r>
      <w:r w:rsidR="00D67B9C" w:rsidRPr="00CA4934">
        <w:rPr>
          <w:rFonts w:ascii="Times New Roman" w:eastAsia="SchoolBookSanPin" w:hAnsi="Times New Roman"/>
          <w:sz w:val="28"/>
          <w:szCs w:val="28"/>
          <w:lang w:val="ru-RU"/>
        </w:rPr>
        <w:t>-</w:t>
      </w:r>
      <w:r w:rsidR="00D67B9C" w:rsidRPr="00CA4934">
        <w:rPr>
          <w:rFonts w:ascii="Times New Roman" w:eastAsia="SchoolBookSanPin" w:hAnsi="Times New Roman"/>
          <w:bCs/>
          <w:sz w:val="28"/>
          <w:szCs w:val="28"/>
          <w:lang w:val="ru-RU"/>
        </w:rPr>
        <w:t>кос</w:t>
      </w:r>
      <w:r w:rsidR="00D67B9C" w:rsidRPr="00CA4934">
        <w:rPr>
          <w:rFonts w:ascii="Times New Roman" w:eastAsia="SchoolBookSanPin" w:hAnsi="Times New Roman"/>
          <w:sz w:val="28"/>
          <w:szCs w:val="28"/>
          <w:lang w:val="ru-RU"/>
        </w:rPr>
        <w:t xml:space="preserve">- с чередованием </w:t>
      </w:r>
      <w:r w:rsidR="00D67B9C" w:rsidRPr="00CA4934">
        <w:rPr>
          <w:rFonts w:ascii="Times New Roman" w:eastAsia="SchoolBookSanPin" w:hAnsi="Times New Roman"/>
          <w:bCs/>
          <w:position w:val="1"/>
          <w:sz w:val="28"/>
          <w:szCs w:val="28"/>
          <w:lang w:val="ru-RU"/>
        </w:rPr>
        <w:t xml:space="preserve">а </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о</w:t>
      </w:r>
      <w:r w:rsidR="00D67B9C" w:rsidRPr="00CA4934">
        <w:rPr>
          <w:rFonts w:ascii="Times New Roman" w:eastAsia="SchoolBookSanPin" w:hAnsi="Times New Roman"/>
          <w:position w:val="1"/>
          <w:sz w:val="28"/>
          <w:szCs w:val="28"/>
          <w:lang w:val="ru-RU"/>
        </w:rPr>
        <w:t xml:space="preserve">, гласных в приставках </w:t>
      </w:r>
      <w:r w:rsidR="00D67B9C" w:rsidRPr="00CA4934">
        <w:rPr>
          <w:rFonts w:ascii="Times New Roman" w:eastAsia="SchoolBookSanPin" w:hAnsi="Times New Roman"/>
          <w:bCs/>
          <w:position w:val="1"/>
          <w:sz w:val="28"/>
          <w:szCs w:val="28"/>
          <w:lang w:val="ru-RU"/>
        </w:rPr>
        <w:t>пре</w:t>
      </w:r>
      <w:r w:rsidR="00D67B9C" w:rsidRPr="00CA4934">
        <w:rPr>
          <w:rFonts w:ascii="Times New Roman" w:eastAsia="SchoolBookSanPin" w:hAnsi="Times New Roman"/>
          <w:position w:val="1"/>
          <w:sz w:val="28"/>
          <w:szCs w:val="28"/>
          <w:lang w:val="ru-RU"/>
        </w:rPr>
        <w:t xml:space="preserve">- и </w:t>
      </w:r>
      <w:r w:rsidR="00D67B9C" w:rsidRPr="00CA4934">
        <w:rPr>
          <w:rFonts w:ascii="Times New Roman" w:eastAsia="SchoolBookSanPin" w:hAnsi="Times New Roman"/>
          <w:bCs/>
          <w:position w:val="1"/>
          <w:sz w:val="28"/>
          <w:szCs w:val="28"/>
          <w:lang w:val="ru-RU"/>
        </w:rPr>
        <w:t>при</w:t>
      </w:r>
      <w:r w:rsidR="00D67B9C" w:rsidRPr="00CA4934">
        <w:rPr>
          <w:rFonts w:ascii="Times New Roman" w:eastAsia="SchoolBookSanPin" w:hAnsi="Times New Roman"/>
          <w:position w:val="1"/>
          <w:sz w:val="28"/>
          <w:szCs w:val="28"/>
          <w:lang w:val="ru-RU"/>
        </w:rPr>
        <w:t>-.</w:t>
      </w:r>
    </w:p>
    <w:p w:rsidR="009953B8" w:rsidRPr="00CA4934" w:rsidRDefault="009953B8"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lastRenderedPageBreak/>
        <w:t>Орфографический анализ слов (в рамках изученного).</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7.5.3. </w:t>
      </w:r>
      <w:r w:rsidR="00D67B9C" w:rsidRPr="00CA4934">
        <w:rPr>
          <w:rFonts w:ascii="Times New Roman" w:eastAsia="OfficinaSansBoldITC" w:hAnsi="Times New Roman"/>
          <w:sz w:val="28"/>
          <w:szCs w:val="28"/>
          <w:lang w:val="ru-RU"/>
        </w:rPr>
        <w:t>Морфология. Культура речи. Орфография</w:t>
      </w:r>
      <w:r w:rsidR="00C171D9" w:rsidRPr="00CA4934">
        <w:rPr>
          <w:rFonts w:ascii="Times New Roman" w:eastAsia="OfficinaSansBoldITC" w:hAnsi="Times New Roman"/>
          <w:sz w:val="28"/>
          <w:szCs w:val="28"/>
          <w:lang w:val="ru-RU"/>
        </w:rPr>
        <w:t>.</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7.5.3.1. </w:t>
      </w:r>
      <w:r w:rsidR="00D67B9C" w:rsidRPr="00CA4934">
        <w:rPr>
          <w:rFonts w:ascii="Times New Roman" w:eastAsia="SchoolBookSanPin" w:hAnsi="Times New Roman"/>
          <w:bCs/>
          <w:sz w:val="28"/>
          <w:szCs w:val="28"/>
          <w:lang w:val="ru-RU"/>
        </w:rPr>
        <w:t>Имя существительное</w:t>
      </w:r>
      <w:r w:rsidR="00C171D9"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бенности словообразов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произношения имён существительных, нормы постановки ударения(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словоизменения имён существительных.</w:t>
      </w:r>
    </w:p>
    <w:p w:rsidR="009953B8" w:rsidRPr="00CA4934" w:rsidRDefault="009953B8"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Морфологический анализ имён существительных. </w:t>
      </w:r>
    </w:p>
    <w:p w:rsidR="00D67B9C" w:rsidRPr="00CA4934" w:rsidRDefault="0046424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слитного и дефисного написания </w:t>
      </w:r>
      <w:r w:rsidR="00D67B9C" w:rsidRPr="00CA4934">
        <w:rPr>
          <w:rFonts w:ascii="Times New Roman" w:eastAsia="SchoolBookSanPin" w:hAnsi="Times New Roman"/>
          <w:bCs/>
          <w:position w:val="1"/>
          <w:sz w:val="28"/>
          <w:szCs w:val="28"/>
          <w:lang w:val="ru-RU"/>
        </w:rPr>
        <w:t>пол</w:t>
      </w:r>
      <w:r w:rsidR="00D67B9C" w:rsidRPr="00CA4934">
        <w:rPr>
          <w:rFonts w:ascii="Times New Roman" w:eastAsia="SchoolBookSanPin" w:hAnsi="Times New Roman"/>
          <w:position w:val="1"/>
          <w:sz w:val="28"/>
          <w:szCs w:val="28"/>
          <w:lang w:val="ru-RU"/>
        </w:rPr>
        <w:t xml:space="preserve">- и </w:t>
      </w:r>
      <w:r w:rsidR="00D67B9C" w:rsidRPr="00CA4934">
        <w:rPr>
          <w:rFonts w:ascii="Times New Roman" w:eastAsia="SchoolBookSanPin" w:hAnsi="Times New Roman"/>
          <w:bCs/>
          <w:position w:val="1"/>
          <w:sz w:val="28"/>
          <w:szCs w:val="28"/>
          <w:lang w:val="ru-RU"/>
        </w:rPr>
        <w:t>полу</w:t>
      </w:r>
      <w:r w:rsidR="00D67B9C" w:rsidRPr="00CA4934">
        <w:rPr>
          <w:rFonts w:ascii="Times New Roman" w:eastAsia="SchoolBookSanPin" w:hAnsi="Times New Roman"/>
          <w:position w:val="1"/>
          <w:sz w:val="28"/>
          <w:szCs w:val="28"/>
          <w:lang w:val="ru-RU"/>
        </w:rPr>
        <w:t>- со словами.</w:t>
      </w:r>
    </w:p>
    <w:p w:rsidR="009953B8" w:rsidRPr="00CA4934" w:rsidRDefault="009953B8" w:rsidP="00F973DB">
      <w:pPr>
        <w:spacing w:after="0" w:line="353"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имён существительных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7.5.3.2. </w:t>
      </w:r>
      <w:r w:rsidR="00D67B9C" w:rsidRPr="00CA4934">
        <w:rPr>
          <w:rFonts w:ascii="Times New Roman" w:eastAsia="SchoolBookSanPin" w:hAnsi="Times New Roman"/>
          <w:bCs/>
          <w:position w:val="1"/>
          <w:sz w:val="28"/>
          <w:szCs w:val="28"/>
          <w:lang w:val="ru-RU"/>
        </w:rPr>
        <w:t>Имя прилагательное</w:t>
      </w:r>
      <w:r w:rsidR="00C171D9"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ачественные, относительные и притяжательные имена прилагатель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епени сравнения качественных имён прилага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образование имён прилага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имён прилага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н </w:t>
      </w:r>
      <w:r w:rsidRPr="00CA4934">
        <w:rPr>
          <w:rFonts w:ascii="Times New Roman" w:eastAsia="SchoolBookSanPin" w:hAnsi="Times New Roman"/>
          <w:position w:val="1"/>
          <w:sz w:val="28"/>
          <w:szCs w:val="28"/>
          <w:lang w:val="ru-RU"/>
        </w:rPr>
        <w:t>в именах прилага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суффиксов -</w:t>
      </w:r>
      <w:r w:rsidRPr="00CA4934">
        <w:rPr>
          <w:rFonts w:ascii="Times New Roman" w:eastAsia="SchoolBookSanPin" w:hAnsi="Times New Roman"/>
          <w:bCs/>
          <w:position w:val="1"/>
          <w:sz w:val="28"/>
          <w:szCs w:val="28"/>
          <w:lang w:val="ru-RU"/>
        </w:rPr>
        <w:t>к</w:t>
      </w:r>
      <w:r w:rsidRPr="00CA4934">
        <w:rPr>
          <w:rFonts w:ascii="Times New Roman" w:eastAsia="SchoolBookSanPin" w:hAnsi="Times New Roman"/>
          <w:position w:val="1"/>
          <w:sz w:val="28"/>
          <w:szCs w:val="28"/>
          <w:lang w:val="ru-RU"/>
        </w:rPr>
        <w:t>- и -</w:t>
      </w:r>
      <w:r w:rsidRPr="00CA4934">
        <w:rPr>
          <w:rFonts w:ascii="Times New Roman" w:eastAsia="SchoolBookSanPin" w:hAnsi="Times New Roman"/>
          <w:bCs/>
          <w:position w:val="1"/>
          <w:sz w:val="28"/>
          <w:szCs w:val="28"/>
          <w:lang w:val="ru-RU"/>
        </w:rPr>
        <w:t>ск</w:t>
      </w:r>
      <w:r w:rsidRPr="00CA4934">
        <w:rPr>
          <w:rFonts w:ascii="Times New Roman" w:eastAsia="SchoolBookSanPin" w:hAnsi="Times New Roman"/>
          <w:position w:val="1"/>
          <w:sz w:val="28"/>
          <w:szCs w:val="28"/>
          <w:lang w:val="ru-RU"/>
        </w:rPr>
        <w:t>- имён прилага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сложных имён прилагательных.</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ормы произношения имён прилагательных, нормы ударения (в рамках изученного).</w:t>
      </w:r>
    </w:p>
    <w:p w:rsidR="00464243" w:rsidRPr="00CA4934" w:rsidRDefault="0046424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фографический анализ имени прилагательного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7.5.3.3. </w:t>
      </w:r>
      <w:r w:rsidR="00D67B9C" w:rsidRPr="00CA4934">
        <w:rPr>
          <w:rFonts w:ascii="Times New Roman" w:eastAsia="SchoolBookSanPin" w:hAnsi="Times New Roman"/>
          <w:bCs/>
          <w:position w:val="1"/>
          <w:sz w:val="28"/>
          <w:szCs w:val="28"/>
          <w:lang w:val="ru-RU"/>
        </w:rPr>
        <w:t>Имя числительное</w:t>
      </w:r>
      <w:r w:rsidR="00C171D9"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е грамматическое значение имени числительного. Синтаксические функции имён числ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имён числительных по значению: количественные</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целые, дробные, собирательные), порядковые числитель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имён числительных по строению: простые, сложные, составные числитель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образование имён числ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клонение количественных и порядковых имён числительных.</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lastRenderedPageBreak/>
        <w:t>Правильное образование форм имён числ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ьное употребление собирательных имён числ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ологический анализ имён числительных.</w:t>
      </w:r>
    </w:p>
    <w:p w:rsidR="00D67B9C" w:rsidRPr="00CA4934" w:rsidRDefault="0046424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правописания имён числительных: написание </w:t>
      </w:r>
      <w:r w:rsidR="00D67B9C" w:rsidRPr="00CA4934">
        <w:rPr>
          <w:rFonts w:ascii="Times New Roman" w:eastAsia="SchoolBookSanPin" w:hAnsi="Times New Roman"/>
          <w:bCs/>
          <w:position w:val="1"/>
          <w:sz w:val="28"/>
          <w:szCs w:val="28"/>
          <w:lang w:val="ru-RU"/>
        </w:rPr>
        <w:t xml:space="preserve">ь </w:t>
      </w:r>
      <w:r w:rsidR="00D67B9C" w:rsidRPr="00CA4934">
        <w:rPr>
          <w:rFonts w:ascii="Times New Roman" w:eastAsia="SchoolBookSanPin" w:hAnsi="Times New Roman"/>
          <w:position w:val="1"/>
          <w:sz w:val="28"/>
          <w:szCs w:val="28"/>
          <w:lang w:val="ru-RU"/>
        </w:rPr>
        <w:t xml:space="preserve">в именах числительных; написание двойных согласных; слитное, раздельное, дефисное написание числительных; </w:t>
      </w:r>
      <w:r w:rsidR="004470B5"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правописания окончаний числительных.</w:t>
      </w:r>
    </w:p>
    <w:p w:rsidR="009953B8" w:rsidRPr="00CA4934" w:rsidRDefault="009953B8" w:rsidP="00F973DB">
      <w:pPr>
        <w:spacing w:after="0" w:line="353"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имён числительных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7.5.3.4. </w:t>
      </w:r>
      <w:r w:rsidR="00D67B9C" w:rsidRPr="00CA4934">
        <w:rPr>
          <w:rFonts w:ascii="Times New Roman" w:eastAsia="SchoolBookSanPin" w:hAnsi="Times New Roman"/>
          <w:bCs/>
          <w:position w:val="1"/>
          <w:sz w:val="28"/>
          <w:szCs w:val="28"/>
          <w:lang w:val="ru-RU"/>
        </w:rPr>
        <w:t>Местоимение</w:t>
      </w:r>
      <w:r w:rsidR="00C171D9"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е грамматическое значение местоимения. Синтаксические функции местоимений.</w:t>
      </w:r>
      <w:r w:rsidR="00464243" w:rsidRPr="00CA4934">
        <w:rPr>
          <w:rFonts w:ascii="Times New Roman" w:eastAsia="SchoolBookSanPin" w:hAnsi="Times New Roman"/>
          <w:position w:val="1"/>
          <w:sz w:val="28"/>
          <w:szCs w:val="28"/>
          <w:lang w:val="ru-RU"/>
        </w:rPr>
        <w:t xml:space="preserve"> Роль местоимений 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клонение местоимений.</w:t>
      </w:r>
    </w:p>
    <w:p w:rsidR="00464243" w:rsidRPr="00CA4934" w:rsidRDefault="0046424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образование местоимений.</w:t>
      </w:r>
    </w:p>
    <w:p w:rsidR="00464243" w:rsidRPr="00CA4934" w:rsidRDefault="0046424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местоим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в тексте.</w:t>
      </w:r>
    </w:p>
    <w:p w:rsidR="00D67B9C" w:rsidRPr="00CA4934" w:rsidRDefault="0046424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правописания местоимений: правописание местоимений с </w:t>
      </w:r>
      <w:r w:rsidR="00D67B9C" w:rsidRPr="00CA4934">
        <w:rPr>
          <w:rFonts w:ascii="Times New Roman" w:eastAsia="SchoolBookSanPin" w:hAnsi="Times New Roman"/>
          <w:bCs/>
          <w:position w:val="1"/>
          <w:sz w:val="28"/>
          <w:szCs w:val="28"/>
          <w:lang w:val="ru-RU"/>
        </w:rPr>
        <w:t xml:space="preserve">не </w:t>
      </w:r>
      <w:r w:rsidR="00D67B9C" w:rsidRPr="00CA4934">
        <w:rPr>
          <w:rFonts w:ascii="Times New Roman" w:eastAsia="SchoolBookSanPin" w:hAnsi="Times New Roman"/>
          <w:position w:val="1"/>
          <w:sz w:val="28"/>
          <w:szCs w:val="28"/>
          <w:lang w:val="ru-RU"/>
        </w:rPr>
        <w:t xml:space="preserve">и </w:t>
      </w:r>
      <w:r w:rsidR="00D67B9C" w:rsidRPr="00CA4934">
        <w:rPr>
          <w:rFonts w:ascii="Times New Roman" w:eastAsia="SchoolBookSanPin" w:hAnsi="Times New Roman"/>
          <w:bCs/>
          <w:position w:val="1"/>
          <w:sz w:val="28"/>
          <w:szCs w:val="28"/>
          <w:lang w:val="ru-RU"/>
        </w:rPr>
        <w:t>ни</w:t>
      </w:r>
      <w:r w:rsidR="00D67B9C" w:rsidRPr="00CA4934">
        <w:rPr>
          <w:rFonts w:ascii="Times New Roman" w:eastAsia="SchoolBookSanPin" w:hAnsi="Times New Roman"/>
          <w:position w:val="1"/>
          <w:sz w:val="28"/>
          <w:szCs w:val="28"/>
          <w:lang w:val="ru-RU"/>
        </w:rPr>
        <w:t>; слитное, раздельное и дефисное написание местоимений.</w:t>
      </w:r>
    </w:p>
    <w:p w:rsidR="009953B8" w:rsidRPr="00CA4934" w:rsidRDefault="009953B8" w:rsidP="00F973DB">
      <w:pPr>
        <w:spacing w:after="0" w:line="353"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местоимений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7.5.3.5. </w:t>
      </w:r>
      <w:r w:rsidR="00D67B9C" w:rsidRPr="00CA4934">
        <w:rPr>
          <w:rFonts w:ascii="Times New Roman" w:eastAsia="SchoolBookSanPin" w:hAnsi="Times New Roman"/>
          <w:bCs/>
          <w:position w:val="1"/>
          <w:sz w:val="28"/>
          <w:szCs w:val="28"/>
          <w:lang w:val="ru-RU"/>
        </w:rPr>
        <w:t>Глагол</w:t>
      </w:r>
      <w:r w:rsidR="00C171D9"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ереходные и непереходные глагол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носпрягаемые глагол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личные глаголы. Использование личных глаголов в безличном значен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ъявительное, условное и повелительное наклонения глагола.Нормы ударения в глагольных формах (в рамках изученного).Нормы словоизменения глаголов.Видо-временная соотнесённость глагольных форм в текст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Морфологический анализ глаголов.</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Использова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как показателя грамматической формы в повелительном наклонении глагола.</w:t>
      </w:r>
    </w:p>
    <w:p w:rsidR="009953B8" w:rsidRPr="00CA4934" w:rsidRDefault="009953B8"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рфографический анализ глаголов (в рамках изученного).</w:t>
      </w:r>
    </w:p>
    <w:p w:rsidR="00577303" w:rsidRPr="00CA4934" w:rsidRDefault="00B549E7" w:rsidP="00F973DB">
      <w:pPr>
        <w:spacing w:after="0" w:line="353"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 Содержание обучения в 7 класс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1. </w:t>
      </w:r>
      <w:r w:rsidR="00D67B9C" w:rsidRPr="00CA4934">
        <w:rPr>
          <w:rFonts w:ascii="Times New Roman" w:eastAsia="OfficinaSansBoldITC" w:hAnsi="Times New Roman"/>
          <w:sz w:val="28"/>
          <w:szCs w:val="28"/>
          <w:lang w:val="ru-RU"/>
        </w:rPr>
        <w:t>Общие сведения о языке</w:t>
      </w:r>
      <w:r w:rsidR="00C171D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й язык как развивающееся явление. Взаимосвязь языка, культурыи истории народа.</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2. </w:t>
      </w:r>
      <w:r w:rsidR="00D67B9C" w:rsidRPr="00CA4934">
        <w:rPr>
          <w:rFonts w:ascii="Times New Roman" w:eastAsia="OfficinaSansBoldITC" w:hAnsi="Times New Roman"/>
          <w:sz w:val="28"/>
          <w:szCs w:val="28"/>
          <w:lang w:val="ru-RU"/>
        </w:rPr>
        <w:t>Язык и речь</w:t>
      </w:r>
      <w:r w:rsidR="00C171D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нолог-описание, монолог-рассуждение, монолог-повествова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диалога: побуждение к действию, обмен мнениями, запрос информации, сообщение информации.</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3. </w:t>
      </w:r>
      <w:r w:rsidR="00D67B9C" w:rsidRPr="00CA4934">
        <w:rPr>
          <w:rFonts w:ascii="Times New Roman" w:eastAsia="OfficinaSansBoldITC" w:hAnsi="Times New Roman"/>
          <w:sz w:val="28"/>
          <w:szCs w:val="28"/>
          <w:lang w:val="ru-RU"/>
        </w:rPr>
        <w:t>Текст</w:t>
      </w:r>
      <w:r w:rsidR="00C171D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кст как речевое произведение. Основные признаки текста (</w:t>
      </w:r>
      <w:r w:rsidRPr="00CA4934">
        <w:rPr>
          <w:rFonts w:ascii="Times New Roman" w:eastAsia="SchoolBookSanPin" w:hAnsi="Times New Roman"/>
          <w:position w:val="1"/>
          <w:sz w:val="28"/>
          <w:szCs w:val="28"/>
          <w:lang w:val="ru-RU"/>
        </w:rPr>
        <w:t>обобщ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руктура текста. Абзац.</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переработка текста: план текста (простой, сложный; назывной, вопросный, тезисный); главная и второстепенная информация текст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особы и средства связи предложений в тексте (обобщ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Языковые средства выразительности в тексте: фонетические</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звукопись), словообразовательные, лексические (обобщ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уждение как функционально-смысловой тип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руктурные особенности текста-рассужд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овой анализ текста: его композиционных особенностей, микротеми абзацев, способов и средств связи предложений в тексте; использование языковых средств выразительности (в рамках изученного).</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4. </w:t>
      </w:r>
      <w:r w:rsidR="00D67B9C" w:rsidRPr="00CA4934">
        <w:rPr>
          <w:rFonts w:ascii="Times New Roman" w:eastAsia="OfficinaSansBoldITC" w:hAnsi="Times New Roman"/>
          <w:sz w:val="28"/>
          <w:szCs w:val="28"/>
          <w:lang w:val="ru-RU"/>
        </w:rPr>
        <w:t>Функциональные разновидности языка</w:t>
      </w:r>
      <w:r w:rsidR="00C171D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ублицистический стиль. Сфера употребления, функции, языковые </w:t>
      </w:r>
      <w:r w:rsidRPr="00CA4934">
        <w:rPr>
          <w:rFonts w:ascii="Times New Roman" w:eastAsia="SchoolBookSanPin" w:hAnsi="Times New Roman"/>
          <w:sz w:val="28"/>
          <w:szCs w:val="28"/>
          <w:lang w:val="ru-RU"/>
        </w:rPr>
        <w:lastRenderedPageBreak/>
        <w:t>особен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Жанры публицистического стиля (репортаж, заметка, интервью).</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потребление языковых средств выразительности в текстах публицистического стил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фициально-деловой стиль. Сфера употребления, функции, языковые особенности. Инструкция.</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 </w:t>
      </w:r>
      <w:r w:rsidR="006F4896" w:rsidRPr="00CA4934">
        <w:rPr>
          <w:rFonts w:ascii="Times New Roman" w:eastAsia="OfficinaSansBoldITC" w:hAnsi="Times New Roman"/>
          <w:sz w:val="28"/>
          <w:szCs w:val="28"/>
          <w:lang w:val="ru-RU"/>
        </w:rPr>
        <w:t>Система языка</w:t>
      </w:r>
      <w:r w:rsidR="00C171D9" w:rsidRPr="00CA4934">
        <w:rPr>
          <w:rFonts w:ascii="Times New Roman" w:eastAsia="OfficinaSansBoldITC" w:hAnsi="Times New Roman"/>
          <w:sz w:val="28"/>
          <w:szCs w:val="28"/>
          <w:lang w:val="ru-RU"/>
        </w:rPr>
        <w:t>.</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1. </w:t>
      </w:r>
      <w:r w:rsidR="00D67B9C" w:rsidRPr="00CA4934">
        <w:rPr>
          <w:rFonts w:ascii="Times New Roman" w:eastAsia="OfficinaSansBoldITC" w:hAnsi="Times New Roman"/>
          <w:sz w:val="28"/>
          <w:szCs w:val="28"/>
          <w:lang w:val="ru-RU"/>
        </w:rPr>
        <w:t>Морфология. Культура речи</w:t>
      </w:r>
      <w:r w:rsidR="00C171D9" w:rsidRPr="00CA4934">
        <w:rPr>
          <w:rFonts w:ascii="Times New Roman" w:eastAsia="OfficinaSansBoldITC" w:hAnsi="Times New Roman"/>
          <w:sz w:val="28"/>
          <w:szCs w:val="28"/>
          <w:lang w:val="ru-RU"/>
        </w:rPr>
        <w:t>.</w:t>
      </w:r>
      <w:r w:rsidR="00380097" w:rsidRPr="00CA4934">
        <w:rPr>
          <w:rFonts w:ascii="Times New Roman" w:eastAsia="OfficinaSansBoldITC" w:hAnsi="Times New Roman"/>
          <w:sz w:val="28"/>
          <w:szCs w:val="28"/>
          <w:lang w:val="ru-RU"/>
        </w:rPr>
        <w:t xml:space="preserve"> Орфограф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ология как раздел науки о языке (обобщение).</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2. </w:t>
      </w:r>
      <w:r w:rsidR="00D67B9C" w:rsidRPr="00CA4934">
        <w:rPr>
          <w:rFonts w:ascii="Times New Roman" w:eastAsia="SchoolBookSanPin" w:hAnsi="Times New Roman"/>
          <w:bCs/>
          <w:position w:val="1"/>
          <w:sz w:val="28"/>
          <w:szCs w:val="28"/>
          <w:lang w:val="ru-RU"/>
        </w:rPr>
        <w:t>Причастие</w:t>
      </w:r>
      <w:r w:rsidR="00C171D9" w:rsidRPr="00CA4934">
        <w:rPr>
          <w:rFonts w:ascii="Times New Roman" w:eastAsia="SchoolBookSanPin" w:hAnsi="Times New Roman"/>
          <w:bCs/>
          <w:position w:val="1"/>
          <w:sz w:val="28"/>
          <w:szCs w:val="28"/>
          <w:lang w:val="ru-RU"/>
        </w:rPr>
        <w:t>.</w:t>
      </w:r>
    </w:p>
    <w:p w:rsidR="00380097"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ичасти</w:t>
      </w:r>
      <w:r w:rsidR="00380097" w:rsidRPr="00CA4934">
        <w:rPr>
          <w:rFonts w:ascii="Times New Roman" w:eastAsia="SchoolBookSanPin" w:hAnsi="Times New Roman"/>
          <w:position w:val="1"/>
          <w:sz w:val="28"/>
          <w:szCs w:val="28"/>
          <w:lang w:val="ru-RU"/>
        </w:rPr>
        <w:t>е</w:t>
      </w:r>
      <w:r w:rsidRPr="00CA4934">
        <w:rPr>
          <w:rFonts w:ascii="Times New Roman" w:eastAsia="SchoolBookSanPin" w:hAnsi="Times New Roman"/>
          <w:position w:val="1"/>
          <w:sz w:val="28"/>
          <w:szCs w:val="28"/>
          <w:lang w:val="ru-RU"/>
        </w:rPr>
        <w:t xml:space="preserve"> как особая </w:t>
      </w:r>
      <w:r w:rsidR="00380097" w:rsidRPr="00CA4934">
        <w:rPr>
          <w:rFonts w:ascii="Times New Roman" w:eastAsia="SchoolBookSanPin" w:hAnsi="Times New Roman"/>
          <w:position w:val="1"/>
          <w:sz w:val="28"/>
          <w:szCs w:val="28"/>
          <w:lang w:val="ru-RU"/>
        </w:rPr>
        <w:t>форма глагола</w:t>
      </w:r>
      <w:r w:rsidRPr="00CA4934">
        <w:rPr>
          <w:rFonts w:ascii="Times New Roman" w:eastAsia="SchoolBookSanPin" w:hAnsi="Times New Roman"/>
          <w:position w:val="1"/>
          <w:sz w:val="28"/>
          <w:szCs w:val="28"/>
          <w:lang w:val="ru-RU"/>
        </w:rPr>
        <w:t>. Признаки глагола и имени прилагательного в причастии.</w:t>
      </w:r>
      <w:r w:rsidR="00380097" w:rsidRPr="00CA4934">
        <w:rPr>
          <w:rFonts w:ascii="Times New Roman" w:eastAsia="SchoolBookSanPin" w:hAnsi="Times New Roman"/>
          <w:position w:val="1"/>
          <w:sz w:val="28"/>
          <w:szCs w:val="28"/>
          <w:lang w:val="ru-RU"/>
        </w:rPr>
        <w:t xml:space="preserve"> Синтаксические функции причастия, роль в речи.</w:t>
      </w:r>
    </w:p>
    <w:p w:rsidR="00380097" w:rsidRPr="00CA4934" w:rsidRDefault="00380097"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ичастный оборот. Знаки препинания в предложениях с причастным оборотом.</w:t>
      </w:r>
    </w:p>
    <w:p w:rsidR="00380097" w:rsidRPr="00CA4934" w:rsidRDefault="00380097"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Действительные и страдательные причастия.</w:t>
      </w:r>
    </w:p>
    <w:p w:rsidR="00380097" w:rsidRPr="00CA4934" w:rsidRDefault="0038009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лные и краткие формы страдательных причастий.</w:t>
      </w:r>
    </w:p>
    <w:p w:rsidR="00380097"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частия настоящего и прошедшего времени. Склонение причастий.</w:t>
      </w:r>
      <w:r w:rsidR="00380097" w:rsidRPr="00CA4934">
        <w:rPr>
          <w:rFonts w:ascii="Times New Roman" w:eastAsia="SchoolBookSanPin" w:hAnsi="Times New Roman"/>
          <w:position w:val="1"/>
          <w:sz w:val="28"/>
          <w:szCs w:val="28"/>
          <w:lang w:val="ru-RU"/>
        </w:rPr>
        <w:t xml:space="preserve"> Правописание падежных окончаний причастий. Созвучные причастия и имена прилагательные (</w:t>
      </w:r>
      <w:r w:rsidR="00380097" w:rsidRPr="00CA4934">
        <w:rPr>
          <w:rFonts w:ascii="Times New Roman" w:eastAsia="SchoolBookSanPin" w:hAnsi="Times New Roman"/>
          <w:bCs/>
          <w:position w:val="1"/>
          <w:sz w:val="28"/>
          <w:szCs w:val="28"/>
          <w:lang w:val="ru-RU"/>
        </w:rPr>
        <w:t>висящий — висячий</w:t>
      </w:r>
      <w:r w:rsidR="00380097" w:rsidRPr="00CA4934">
        <w:rPr>
          <w:rFonts w:ascii="Times New Roman" w:eastAsia="SchoolBookSanPin" w:hAnsi="Times New Roman"/>
          <w:position w:val="1"/>
          <w:sz w:val="28"/>
          <w:szCs w:val="28"/>
          <w:lang w:val="ru-RU"/>
        </w:rPr>
        <w:t xml:space="preserve">, </w:t>
      </w:r>
      <w:r w:rsidR="00380097" w:rsidRPr="00CA4934">
        <w:rPr>
          <w:rFonts w:ascii="Times New Roman" w:eastAsia="SchoolBookSanPin" w:hAnsi="Times New Roman"/>
          <w:bCs/>
          <w:position w:val="1"/>
          <w:sz w:val="28"/>
          <w:szCs w:val="28"/>
          <w:lang w:val="ru-RU"/>
        </w:rPr>
        <w:t>горящий — горячий</w:t>
      </w:r>
      <w:r w:rsidR="00380097" w:rsidRPr="00CA4934">
        <w:rPr>
          <w:rFonts w:ascii="Times New Roman" w:eastAsia="SchoolBookSanPin" w:hAnsi="Times New Roman"/>
          <w:position w:val="1"/>
          <w:sz w:val="28"/>
          <w:szCs w:val="28"/>
          <w:lang w:val="ru-RU"/>
        </w:rPr>
        <w:t>). Ударение в некоторых формах причаст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причаст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гласных в суффиксах причастий. Правописание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нн</w:t>
      </w:r>
      <w:r w:rsidRPr="00CA4934">
        <w:rPr>
          <w:rFonts w:ascii="Times New Roman" w:eastAsia="SchoolBookSanPin" w:hAnsi="Times New Roman"/>
          <w:position w:val="1"/>
          <w:sz w:val="28"/>
          <w:szCs w:val="28"/>
          <w:lang w:val="ru-RU"/>
        </w:rPr>
        <w:t>в суффиксах причастий и отглагольных имён прилага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причастиями.</w:t>
      </w:r>
    </w:p>
    <w:p w:rsidR="009953B8" w:rsidRPr="00CA4934" w:rsidRDefault="009953B8"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рфографический анализ причастий (в рамках изученного).</w:t>
      </w:r>
    </w:p>
    <w:p w:rsidR="009953B8" w:rsidRPr="00CA4934" w:rsidRDefault="00380097"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интаксический и п</w:t>
      </w:r>
      <w:r w:rsidR="009953B8" w:rsidRPr="00CA4934">
        <w:rPr>
          <w:rFonts w:ascii="Times New Roman" w:eastAsia="SchoolBookSanPin" w:hAnsi="Times New Roman"/>
          <w:position w:val="1"/>
          <w:sz w:val="28"/>
          <w:szCs w:val="28"/>
          <w:lang w:val="ru-RU"/>
        </w:rPr>
        <w:t>унктуационный анализ предложений с причастным оборотом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3. </w:t>
      </w:r>
      <w:r w:rsidR="00D67B9C" w:rsidRPr="00CA4934">
        <w:rPr>
          <w:rFonts w:ascii="Times New Roman" w:eastAsia="SchoolBookSanPin" w:hAnsi="Times New Roman"/>
          <w:bCs/>
          <w:position w:val="1"/>
          <w:sz w:val="28"/>
          <w:szCs w:val="28"/>
          <w:lang w:val="ru-RU"/>
        </w:rPr>
        <w:t>Деепричастие</w:t>
      </w:r>
      <w:r w:rsidR="00C171D9"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Деепричасти</w:t>
      </w:r>
      <w:r w:rsidR="00380097" w:rsidRPr="00CA4934">
        <w:rPr>
          <w:rFonts w:ascii="Times New Roman" w:eastAsia="SchoolBookSanPin" w:hAnsi="Times New Roman"/>
          <w:position w:val="1"/>
          <w:sz w:val="28"/>
          <w:szCs w:val="28"/>
          <w:lang w:val="ru-RU"/>
        </w:rPr>
        <w:t>е</w:t>
      </w:r>
      <w:r w:rsidRPr="00CA4934">
        <w:rPr>
          <w:rFonts w:ascii="Times New Roman" w:eastAsia="SchoolBookSanPin" w:hAnsi="Times New Roman"/>
          <w:position w:val="1"/>
          <w:sz w:val="28"/>
          <w:szCs w:val="28"/>
          <w:lang w:val="ru-RU"/>
        </w:rPr>
        <w:t xml:space="preserve"> как особая </w:t>
      </w:r>
      <w:r w:rsidR="00380097" w:rsidRPr="00CA4934">
        <w:rPr>
          <w:rFonts w:ascii="Times New Roman" w:eastAsia="SchoolBookSanPin" w:hAnsi="Times New Roman"/>
          <w:position w:val="1"/>
          <w:sz w:val="28"/>
          <w:szCs w:val="28"/>
          <w:lang w:val="ru-RU"/>
        </w:rPr>
        <w:t>форма глагола</w:t>
      </w:r>
      <w:r w:rsidRPr="00CA4934">
        <w:rPr>
          <w:rFonts w:ascii="Times New Roman" w:eastAsia="SchoolBookSanPin" w:hAnsi="Times New Roman"/>
          <w:position w:val="1"/>
          <w:sz w:val="28"/>
          <w:szCs w:val="28"/>
          <w:lang w:val="ru-RU"/>
        </w:rPr>
        <w:t>. Признаки глагола и наречияв деепричастии. Синтаксическая функция деепричастия, роль в речи.</w:t>
      </w:r>
    </w:p>
    <w:p w:rsidR="00380097" w:rsidRPr="00CA4934" w:rsidRDefault="00380097"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lastRenderedPageBreak/>
        <w:t>Деепричастный оборот. Знаки препинания в предложениях с одиночным деепричастием и деепричастным оборотом. Правильное построение предложенийс одиночными деепричастиями и деепричастными оборотами.</w:t>
      </w:r>
    </w:p>
    <w:p w:rsidR="00380097"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еепричастия совершенного и несовершенного вида.</w:t>
      </w:r>
      <w:r w:rsidR="00380097" w:rsidRPr="00CA4934">
        <w:rPr>
          <w:rFonts w:ascii="Times New Roman" w:eastAsia="SchoolBookSanPin" w:hAnsi="Times New Roman"/>
          <w:position w:val="1"/>
          <w:sz w:val="28"/>
          <w:szCs w:val="28"/>
          <w:lang w:val="ru-RU"/>
        </w:rPr>
        <w:t xml:space="preserve"> Постановка ударенияв деепричастия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деепричаст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гласных в суффиксах деепричастий. 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деепричастиями.</w:t>
      </w:r>
    </w:p>
    <w:p w:rsidR="009953B8" w:rsidRPr="00CA4934" w:rsidRDefault="009953B8"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рфографический анализ деепричастий (в рамках изученного).</w:t>
      </w:r>
    </w:p>
    <w:p w:rsidR="009953B8" w:rsidRPr="00CA4934" w:rsidRDefault="00380097"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интаксический и п</w:t>
      </w:r>
      <w:r w:rsidR="009953B8" w:rsidRPr="00CA4934">
        <w:rPr>
          <w:rFonts w:ascii="Times New Roman" w:eastAsia="SchoolBookSanPin" w:hAnsi="Times New Roman"/>
          <w:position w:val="1"/>
          <w:sz w:val="28"/>
          <w:szCs w:val="28"/>
          <w:lang w:val="ru-RU"/>
        </w:rPr>
        <w:t>унктуационный анализ предложений с деепричастным оборотом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4. </w:t>
      </w:r>
      <w:r w:rsidR="00D67B9C" w:rsidRPr="00CA4934">
        <w:rPr>
          <w:rFonts w:ascii="Times New Roman" w:eastAsia="SchoolBookSanPin" w:hAnsi="Times New Roman"/>
          <w:bCs/>
          <w:position w:val="1"/>
          <w:sz w:val="28"/>
          <w:szCs w:val="28"/>
          <w:lang w:val="ru-RU"/>
        </w:rPr>
        <w:t>Наречие</w:t>
      </w:r>
      <w:r w:rsidR="00C171D9" w:rsidRPr="00CA4934">
        <w:rPr>
          <w:rFonts w:ascii="Times New Roman" w:eastAsia="SchoolBookSanPin" w:hAnsi="Times New Roman"/>
          <w:bCs/>
          <w:position w:val="1"/>
          <w:sz w:val="28"/>
          <w:szCs w:val="28"/>
          <w:lang w:val="ru-RU"/>
        </w:rPr>
        <w:t>.</w:t>
      </w:r>
    </w:p>
    <w:p w:rsidR="00380097"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е грамматическое значение наречий.</w:t>
      </w:r>
      <w:r w:rsidR="00380097" w:rsidRPr="00CA4934">
        <w:rPr>
          <w:rFonts w:ascii="Times New Roman" w:eastAsia="SchoolBookSanPin" w:hAnsi="Times New Roman"/>
          <w:sz w:val="28"/>
          <w:szCs w:val="28"/>
          <w:lang w:val="ru-RU"/>
        </w:rPr>
        <w:t>Синтаксические свойства наречий. Роль в речи.</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зряды наречий по значению. Простая и составная формы сравнительнойи превосходной степеней сравнения наречий.</w:t>
      </w:r>
      <w:r w:rsidR="00380097" w:rsidRPr="00CA4934">
        <w:rPr>
          <w:rFonts w:ascii="Times New Roman" w:eastAsia="SchoolBookSanPin" w:hAnsi="Times New Roman"/>
          <w:sz w:val="28"/>
          <w:szCs w:val="28"/>
          <w:lang w:val="ru-RU"/>
        </w:rPr>
        <w:t>Нормы постановки ударенияв наречиях, нормы произношения наречий. Нормы образования степеней сравнения наречий.</w:t>
      </w:r>
    </w:p>
    <w:p w:rsidR="00380097"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вообразование нареч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ологический анализ нареч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наречий: слитное, раздельное, дефисное написание; слитное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с наречиями;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н </w:t>
      </w:r>
      <w:r w:rsidRPr="00CA4934">
        <w:rPr>
          <w:rFonts w:ascii="Times New Roman" w:eastAsia="SchoolBookSanPin" w:hAnsi="Times New Roman"/>
          <w:position w:val="1"/>
          <w:sz w:val="28"/>
          <w:szCs w:val="28"/>
          <w:lang w:val="ru-RU"/>
        </w:rPr>
        <w:t>в наречиях на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е</w:t>
      </w:r>
      <w:r w:rsidRPr="00CA4934">
        <w:rPr>
          <w:rFonts w:ascii="Times New Roman" w:eastAsia="SchoolBookSanPin" w:hAnsi="Times New Roman"/>
          <w:position w:val="1"/>
          <w:sz w:val="28"/>
          <w:szCs w:val="28"/>
          <w:lang w:val="ru-RU"/>
        </w:rPr>
        <w:t>); правописание суффиксов -</w:t>
      </w:r>
      <w:r w:rsidRPr="00CA4934">
        <w:rPr>
          <w:rFonts w:ascii="Times New Roman" w:eastAsia="SchoolBookSanPin" w:hAnsi="Times New Roman"/>
          <w:bCs/>
          <w:position w:val="1"/>
          <w:sz w:val="28"/>
          <w:szCs w:val="28"/>
          <w:lang w:val="ru-RU"/>
        </w:rPr>
        <w:t xml:space="preserve">а </w:t>
      </w:r>
      <w:r w:rsidRPr="00CA4934">
        <w:rPr>
          <w:rFonts w:ascii="Times New Roman" w:eastAsia="SchoolBookSanPin" w:hAnsi="Times New Roman"/>
          <w:position w:val="1"/>
          <w:sz w:val="28"/>
          <w:szCs w:val="28"/>
          <w:lang w:val="ru-RU"/>
        </w:rPr>
        <w:t>и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 xml:space="preserve">наречий с приставками </w:t>
      </w:r>
      <w:r w:rsidRPr="00CA4934">
        <w:rPr>
          <w:rFonts w:ascii="Times New Roman" w:eastAsia="SchoolBookSanPin" w:hAnsi="Times New Roman"/>
          <w:bCs/>
          <w:position w:val="1"/>
          <w:sz w:val="28"/>
          <w:szCs w:val="28"/>
          <w:lang w:val="ru-RU"/>
        </w:rPr>
        <w:t>из-</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до-</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н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за-</w:t>
      </w:r>
      <w:r w:rsidRPr="00CA4934">
        <w:rPr>
          <w:rFonts w:ascii="Times New Roman" w:eastAsia="SchoolBookSanPin" w:hAnsi="Times New Roman"/>
          <w:position w:val="1"/>
          <w:sz w:val="28"/>
          <w:szCs w:val="28"/>
          <w:lang w:val="ru-RU"/>
        </w:rPr>
        <w:t xml:space="preserve">;употребле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после шипящих на конце наречий; правописание суффиксов наречий-</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и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после шипящих.</w:t>
      </w:r>
    </w:p>
    <w:p w:rsidR="009953B8" w:rsidRPr="00CA4934" w:rsidRDefault="009953B8" w:rsidP="00F973DB">
      <w:pPr>
        <w:spacing w:after="0" w:line="353"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наречий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5. </w:t>
      </w:r>
      <w:r w:rsidR="00D67B9C" w:rsidRPr="00CA4934">
        <w:rPr>
          <w:rFonts w:ascii="Times New Roman" w:eastAsia="SchoolBookSanPin" w:hAnsi="Times New Roman"/>
          <w:bCs/>
          <w:position w:val="1"/>
          <w:sz w:val="28"/>
          <w:szCs w:val="28"/>
          <w:lang w:val="ru-RU"/>
        </w:rPr>
        <w:t>Слова категории состояния</w:t>
      </w:r>
      <w:r w:rsidR="00C171D9"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опрос о словах категории состояния в системе частей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е грамматическое значение, морфологические признакии синтаксическая функция слов категории состояния. Роль слов категории состояния в реч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6. </w:t>
      </w:r>
      <w:r w:rsidR="00D67B9C" w:rsidRPr="00CA4934">
        <w:rPr>
          <w:rFonts w:ascii="Times New Roman" w:eastAsia="SchoolBookSanPin" w:hAnsi="Times New Roman"/>
          <w:bCs/>
          <w:position w:val="1"/>
          <w:sz w:val="28"/>
          <w:szCs w:val="28"/>
          <w:lang w:val="ru-RU"/>
        </w:rPr>
        <w:t>Служебные части речи</w:t>
      </w:r>
      <w:r w:rsidR="00C171D9"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Общая характеристика служебных частей речи. Отличие самостоятельных частей речи от служебных.</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7. </w:t>
      </w:r>
      <w:r w:rsidR="00D67B9C" w:rsidRPr="00CA4934">
        <w:rPr>
          <w:rFonts w:ascii="Times New Roman" w:eastAsia="SchoolBookSanPin" w:hAnsi="Times New Roman"/>
          <w:bCs/>
          <w:position w:val="1"/>
          <w:sz w:val="28"/>
          <w:szCs w:val="28"/>
          <w:lang w:val="ru-RU"/>
        </w:rPr>
        <w:t>Предлог</w:t>
      </w:r>
      <w:r w:rsidR="00C171D9"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г как служебная часть речи. Грамматические функции предлог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предлогов по происхождению: предлоги производныеи непроизводные. Разряды предлогов по строению: предлоги простые и состав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предлог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ормы употребления имён существительных и местоимений с предлогами. Правильное использование предлогов </w:t>
      </w:r>
      <w:r w:rsidRPr="00CA4934">
        <w:rPr>
          <w:rFonts w:ascii="Times New Roman" w:eastAsia="SchoolBookSanPin" w:hAnsi="Times New Roman"/>
          <w:bCs/>
          <w:position w:val="1"/>
          <w:sz w:val="28"/>
          <w:szCs w:val="28"/>
          <w:lang w:val="ru-RU"/>
        </w:rPr>
        <w:t>из</w:t>
      </w:r>
      <w:r w:rsidR="00380097" w:rsidRPr="00CA4934">
        <w:rPr>
          <w:rFonts w:ascii="Times New Roman" w:eastAsia="SchoolBookSanPin" w:hAnsi="Times New Roman"/>
          <w:bCs/>
          <w:position w:val="1"/>
          <w:sz w:val="28"/>
          <w:szCs w:val="28"/>
          <w:lang w:val="ru-RU"/>
        </w:rPr>
        <w:t>–</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w:t>
      </w:r>
      <w:r w:rsidR="00380097" w:rsidRPr="00CA4934">
        <w:rPr>
          <w:rFonts w:ascii="Times New Roman" w:eastAsia="SchoolBookSanPin" w:hAnsi="Times New Roman"/>
          <w:bCs/>
          <w:position w:val="1"/>
          <w:sz w:val="28"/>
          <w:szCs w:val="28"/>
          <w:lang w:val="ru-RU"/>
        </w:rPr>
        <w:t>–</w:t>
      </w:r>
      <w:r w:rsidRPr="00CA4934">
        <w:rPr>
          <w:rFonts w:ascii="Times New Roman" w:eastAsia="SchoolBookSanPin" w:hAnsi="Times New Roman"/>
          <w:bCs/>
          <w:position w:val="1"/>
          <w:sz w:val="28"/>
          <w:szCs w:val="28"/>
          <w:lang w:val="ru-RU"/>
        </w:rPr>
        <w:t>на</w:t>
      </w:r>
      <w:r w:rsidRPr="00CA4934">
        <w:rPr>
          <w:rFonts w:ascii="Times New Roman" w:eastAsia="SchoolBookSanPin" w:hAnsi="Times New Roman"/>
          <w:position w:val="1"/>
          <w:sz w:val="28"/>
          <w:szCs w:val="28"/>
          <w:lang w:val="ru-RU"/>
        </w:rPr>
        <w:t xml:space="preserve">. Правильное образование предложно-падежных форм с предлогами </w:t>
      </w:r>
      <w:r w:rsidRPr="00CA4934">
        <w:rPr>
          <w:rFonts w:ascii="Times New Roman" w:eastAsia="SchoolBookSanPin" w:hAnsi="Times New Roman"/>
          <w:bCs/>
          <w:position w:val="1"/>
          <w:sz w:val="28"/>
          <w:szCs w:val="28"/>
          <w:lang w:val="ru-RU"/>
        </w:rPr>
        <w:t>по</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благодаря</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огласно</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опреки</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наперерез</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производных предлогов.</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8. </w:t>
      </w:r>
      <w:r w:rsidR="00D67B9C" w:rsidRPr="00CA4934">
        <w:rPr>
          <w:rFonts w:ascii="Times New Roman" w:eastAsia="SchoolBookSanPin" w:hAnsi="Times New Roman"/>
          <w:bCs/>
          <w:position w:val="1"/>
          <w:sz w:val="28"/>
          <w:szCs w:val="28"/>
          <w:lang w:val="ru-RU"/>
        </w:rPr>
        <w:t>Союз</w:t>
      </w:r>
      <w:r w:rsidR="00123359"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юз как служебная часть речи. Союз как средство связи однородных членов предложения и частей сложного предложения.</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ологический анализ союз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союз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ки препинания в сложных союзных предложениях</w:t>
      </w:r>
      <w:r w:rsidR="00380097" w:rsidRPr="00CA4934">
        <w:rPr>
          <w:rFonts w:ascii="Times New Roman" w:eastAsia="SchoolBookSanPin" w:hAnsi="Times New Roman"/>
          <w:position w:val="1"/>
          <w:sz w:val="28"/>
          <w:szCs w:val="28"/>
          <w:lang w:val="ru-RU"/>
        </w:rPr>
        <w:t xml:space="preserve"> (в рамках изученного).</w:t>
      </w:r>
      <w:r w:rsidRPr="00CA4934">
        <w:rPr>
          <w:rFonts w:ascii="Times New Roman" w:eastAsia="SchoolBookSanPin" w:hAnsi="Times New Roman"/>
          <w:position w:val="1"/>
          <w:sz w:val="28"/>
          <w:szCs w:val="28"/>
          <w:lang w:val="ru-RU"/>
        </w:rPr>
        <w:t xml:space="preserve"> Знаки препинания в предложениях с союзом </w:t>
      </w:r>
      <w:r w:rsidRPr="00CA4934">
        <w:rPr>
          <w:rFonts w:ascii="Times New Roman" w:eastAsia="SchoolBookSanPin" w:hAnsi="Times New Roman"/>
          <w:bCs/>
          <w:position w:val="1"/>
          <w:sz w:val="28"/>
          <w:szCs w:val="28"/>
          <w:lang w:val="ru-RU"/>
        </w:rPr>
        <w:t>и</w:t>
      </w:r>
      <w:r w:rsidRPr="00CA4934">
        <w:rPr>
          <w:rFonts w:ascii="Times New Roman" w:eastAsia="SchoolBookSanPin" w:hAnsi="Times New Roman"/>
          <w:position w:val="1"/>
          <w:sz w:val="28"/>
          <w:szCs w:val="28"/>
          <w:lang w:val="ru-RU"/>
        </w:rPr>
        <w:t>, связывающим однородные членыи части сложного предложения.</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9. </w:t>
      </w:r>
      <w:r w:rsidR="00D67B9C" w:rsidRPr="00CA4934">
        <w:rPr>
          <w:rFonts w:ascii="Times New Roman" w:eastAsia="SchoolBookSanPin" w:hAnsi="Times New Roman"/>
          <w:bCs/>
          <w:position w:val="1"/>
          <w:sz w:val="28"/>
          <w:szCs w:val="28"/>
          <w:lang w:val="ru-RU"/>
        </w:rPr>
        <w:t>Частица</w:t>
      </w:r>
      <w:r w:rsidR="00123359" w:rsidRPr="00CA4934">
        <w:rPr>
          <w:rFonts w:ascii="Times New Roman" w:eastAsia="SchoolBookSanPin" w:hAnsi="Times New Roman"/>
          <w:bCs/>
          <w:position w:val="1"/>
          <w:sz w:val="28"/>
          <w:szCs w:val="28"/>
          <w:lang w:val="ru-RU"/>
        </w:rPr>
        <w:t>.</w:t>
      </w:r>
    </w:p>
    <w:p w:rsidR="00380097"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Частица как служебная часть речи.</w:t>
      </w:r>
      <w:r w:rsidR="00380097" w:rsidRPr="00CA4934">
        <w:rPr>
          <w:rFonts w:ascii="Times New Roman" w:eastAsia="SchoolBookSanPin" w:hAnsi="Times New Roman"/>
          <w:position w:val="1"/>
          <w:sz w:val="28"/>
          <w:szCs w:val="28"/>
          <w:lang w:val="ru-RU"/>
        </w:rPr>
        <w:t xml:space="preserve">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частиц по значению и употреблению: формообразующие, отрицательные, модаль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Морфологический анализ частиц.</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мысловые различия частиц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ни</w:t>
      </w:r>
      <w:r w:rsidRPr="00CA4934">
        <w:rPr>
          <w:rFonts w:ascii="Times New Roman" w:eastAsia="SchoolBookSanPin" w:hAnsi="Times New Roman"/>
          <w:position w:val="1"/>
          <w:sz w:val="28"/>
          <w:szCs w:val="28"/>
          <w:lang w:val="ru-RU"/>
        </w:rPr>
        <w:t>. Использование частиц</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и </w:t>
      </w:r>
      <w:r w:rsidRPr="00CA4934">
        <w:rPr>
          <w:rFonts w:ascii="Times New Roman" w:eastAsia="SchoolBookSanPin" w:hAnsi="Times New Roman"/>
          <w:position w:val="1"/>
          <w:sz w:val="28"/>
          <w:szCs w:val="28"/>
          <w:lang w:val="ru-RU"/>
        </w:rPr>
        <w:t xml:space="preserve">в письменной речи. Различение приставки </w:t>
      </w:r>
      <w:r w:rsidRPr="00CA4934">
        <w:rPr>
          <w:rFonts w:ascii="Times New Roman" w:eastAsia="SchoolBookSanPin" w:hAnsi="Times New Roman"/>
          <w:bCs/>
          <w:position w:val="1"/>
          <w:sz w:val="28"/>
          <w:szCs w:val="28"/>
          <w:lang w:val="ru-RU"/>
        </w:rPr>
        <w:t>не</w:t>
      </w:r>
      <w:r w:rsidRPr="00CA4934">
        <w:rPr>
          <w:rFonts w:ascii="Times New Roman" w:eastAsia="SchoolBookSanPin" w:hAnsi="Times New Roman"/>
          <w:position w:val="1"/>
          <w:sz w:val="28"/>
          <w:szCs w:val="28"/>
          <w:lang w:val="ru-RU"/>
        </w:rPr>
        <w:t xml:space="preserve">- и частицы </w:t>
      </w:r>
      <w:r w:rsidRPr="00CA4934">
        <w:rPr>
          <w:rFonts w:ascii="Times New Roman" w:eastAsia="SchoolBookSanPin" w:hAnsi="Times New Roman"/>
          <w:bCs/>
          <w:position w:val="1"/>
          <w:sz w:val="28"/>
          <w:szCs w:val="28"/>
          <w:lang w:val="ru-RU"/>
        </w:rPr>
        <w:t>не</w:t>
      </w:r>
      <w:r w:rsidRPr="00CA4934">
        <w:rPr>
          <w:rFonts w:ascii="Times New Roman" w:eastAsia="SchoolBookSanPin" w:hAnsi="Times New Roman"/>
          <w:position w:val="1"/>
          <w:sz w:val="28"/>
          <w:szCs w:val="28"/>
          <w:lang w:val="ru-RU"/>
        </w:rPr>
        <w:t xml:space="preserve">. Слитное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с разными частями речи (обобщение). Правописание частиц </w:t>
      </w:r>
      <w:r w:rsidRPr="00CA4934">
        <w:rPr>
          <w:rFonts w:ascii="Times New Roman" w:eastAsia="SchoolBookSanPin" w:hAnsi="Times New Roman"/>
          <w:bCs/>
          <w:position w:val="1"/>
          <w:sz w:val="28"/>
          <w:szCs w:val="28"/>
          <w:lang w:val="ru-RU"/>
        </w:rPr>
        <w:t>бы</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ли</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же </w:t>
      </w:r>
      <w:r w:rsidRPr="00CA4934">
        <w:rPr>
          <w:rFonts w:ascii="Times New Roman" w:eastAsia="SchoolBookSanPin" w:hAnsi="Times New Roman"/>
          <w:position w:val="1"/>
          <w:sz w:val="28"/>
          <w:szCs w:val="28"/>
          <w:lang w:val="ru-RU"/>
        </w:rPr>
        <w:t>с другими словами. Дефисное написание частиц -</w:t>
      </w:r>
      <w:r w:rsidRPr="00CA4934">
        <w:rPr>
          <w:rFonts w:ascii="Times New Roman" w:eastAsia="SchoolBookSanPin" w:hAnsi="Times New Roman"/>
          <w:bCs/>
          <w:position w:val="1"/>
          <w:sz w:val="28"/>
          <w:szCs w:val="28"/>
          <w:lang w:val="ru-RU"/>
        </w:rPr>
        <w:t>то</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таки</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ка</w:t>
      </w:r>
      <w:r w:rsidRPr="00CA4934">
        <w:rPr>
          <w:rFonts w:ascii="Times New Roman" w:eastAsia="SchoolBookSanPin" w:hAnsi="Times New Roman"/>
          <w:position w:val="1"/>
          <w:sz w:val="28"/>
          <w:szCs w:val="28"/>
          <w:lang w:val="ru-RU"/>
        </w:rPr>
        <w:t>.</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10. </w:t>
      </w:r>
      <w:r w:rsidR="00D67B9C" w:rsidRPr="00CA4934">
        <w:rPr>
          <w:rFonts w:ascii="Times New Roman" w:eastAsia="SchoolBookSanPin" w:hAnsi="Times New Roman"/>
          <w:bCs/>
          <w:position w:val="1"/>
          <w:sz w:val="28"/>
          <w:szCs w:val="28"/>
          <w:lang w:val="ru-RU"/>
        </w:rPr>
        <w:t>Междометия и звукоподражательные слова</w:t>
      </w:r>
      <w:r w:rsidR="00123359"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еждометия как особая группа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междометий по значению (выражающие чувства, побуждающиек действию, этикетные междометия); междометия производные и непроизвод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междомет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вукоподражательные сл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ние междометий и звукоподражательных слов в разговорнойи художественной речи как средства создания экспрессии. Интонационноеи пунктуационное выделение междометий и звукоподражательных словв предложении.</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монимия слов разных частей речи. Грамматическая омонимия. Использование грамматических омонимов в речи.</w:t>
      </w:r>
    </w:p>
    <w:p w:rsidR="00D67B9C" w:rsidRPr="00CA4934" w:rsidRDefault="00B549E7"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19</w:t>
      </w:r>
      <w:r w:rsidR="00577303" w:rsidRPr="00CA4934">
        <w:rPr>
          <w:rFonts w:ascii="Times New Roman" w:eastAsia="SchoolBookSanPin" w:hAnsi="Times New Roman"/>
          <w:position w:val="1"/>
          <w:sz w:val="28"/>
          <w:szCs w:val="28"/>
          <w:lang w:val="ru-RU"/>
        </w:rPr>
        <w:t>.9. Содержание обучения в 8 классе</w:t>
      </w:r>
      <w:r w:rsidR="000638DF" w:rsidRPr="00CA4934">
        <w:rPr>
          <w:rFonts w:ascii="Times New Roman" w:eastAsia="SchoolBookSanPin" w:hAnsi="Times New Roman"/>
          <w:position w:val="1"/>
          <w:sz w:val="28"/>
          <w:szCs w:val="28"/>
          <w:lang w:val="ru-RU"/>
        </w:rPr>
        <w:t>.</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577303" w:rsidRPr="00CA4934">
        <w:rPr>
          <w:rFonts w:ascii="Times New Roman" w:eastAsia="SchoolBookSanPin" w:hAnsi="Times New Roman"/>
          <w:position w:val="1"/>
          <w:sz w:val="28"/>
          <w:szCs w:val="28"/>
          <w:lang w:val="ru-RU"/>
        </w:rPr>
        <w:t>.9.1. </w:t>
      </w:r>
      <w:r w:rsidR="00D67B9C" w:rsidRPr="00CA4934">
        <w:rPr>
          <w:rFonts w:ascii="Times New Roman" w:eastAsia="OfficinaSansBoldITC" w:hAnsi="Times New Roman"/>
          <w:sz w:val="28"/>
          <w:szCs w:val="28"/>
          <w:lang w:val="ru-RU"/>
        </w:rPr>
        <w:t>Общие сведения о языке</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й язык в кругу других славянских языков.</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577303" w:rsidRPr="00CA4934">
        <w:rPr>
          <w:rFonts w:ascii="Times New Roman" w:eastAsia="SchoolBookSanPin" w:hAnsi="Times New Roman"/>
          <w:position w:val="1"/>
          <w:sz w:val="28"/>
          <w:szCs w:val="28"/>
          <w:lang w:val="ru-RU"/>
        </w:rPr>
        <w:t>.9.2. </w:t>
      </w:r>
      <w:r w:rsidR="00D67B9C" w:rsidRPr="00CA4934">
        <w:rPr>
          <w:rFonts w:ascii="Times New Roman" w:eastAsia="OfficinaSansBoldITC" w:hAnsi="Times New Roman"/>
          <w:sz w:val="28"/>
          <w:szCs w:val="28"/>
          <w:lang w:val="ru-RU"/>
        </w:rPr>
        <w:t>Язык и речь</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нолог-описание, монолог-рассуждение, монолог-повествование; выступление с научным сообщение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иалог.</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3. </w:t>
      </w:r>
      <w:r w:rsidR="00D67B9C" w:rsidRPr="00CA4934">
        <w:rPr>
          <w:rFonts w:ascii="Times New Roman" w:eastAsia="OfficinaSansBoldITC" w:hAnsi="Times New Roman"/>
          <w:sz w:val="28"/>
          <w:szCs w:val="28"/>
          <w:lang w:val="ru-RU"/>
        </w:rPr>
        <w:t>Текст</w:t>
      </w:r>
      <w:r w:rsidR="0012335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кст и его основные признак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бенности функционально-смысловых типов речи (повествование, описание, рассужд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lastRenderedPageBreak/>
        <w:t>19</w:t>
      </w:r>
      <w:r w:rsidR="000638DF" w:rsidRPr="00CA4934">
        <w:rPr>
          <w:rFonts w:ascii="Times New Roman" w:eastAsia="SchoolBookSanPin" w:hAnsi="Times New Roman"/>
          <w:position w:val="1"/>
          <w:sz w:val="28"/>
          <w:szCs w:val="28"/>
          <w:lang w:val="ru-RU"/>
        </w:rPr>
        <w:t>.9.4. </w:t>
      </w:r>
      <w:r w:rsidR="00D67B9C" w:rsidRPr="00CA4934">
        <w:rPr>
          <w:rFonts w:ascii="Times New Roman" w:eastAsia="OfficinaSansBoldITC" w:hAnsi="Times New Roman"/>
          <w:sz w:val="28"/>
          <w:szCs w:val="28"/>
          <w:lang w:val="ru-RU"/>
        </w:rPr>
        <w:t>Функциональные разновидности языка</w:t>
      </w:r>
      <w:r w:rsidR="0012335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фициально-деловой стиль. Сфера употребления, функции, языковые особен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Жанры официально-делового стиля (заявление, объяснительная записка, автобиография, характеристи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учный стиль. Сфера употребления, функции, языковые особен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 </w:t>
      </w:r>
      <w:r w:rsidR="006F4896" w:rsidRPr="00CA4934">
        <w:rPr>
          <w:rFonts w:ascii="Times New Roman" w:eastAsia="OfficinaSansBoldITC" w:hAnsi="Times New Roman"/>
          <w:sz w:val="28"/>
          <w:szCs w:val="28"/>
          <w:lang w:val="ru-RU"/>
        </w:rPr>
        <w:t>Система языка</w:t>
      </w:r>
      <w:r w:rsidR="00970DDB" w:rsidRPr="00CA4934">
        <w:rPr>
          <w:rFonts w:ascii="Times New Roman" w:eastAsia="OfficinaSansBoldITC" w:hAnsi="Times New Roman"/>
          <w:sz w:val="28"/>
          <w:szCs w:val="28"/>
          <w:lang w:val="ru-RU"/>
        </w:rPr>
        <w:t>.</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1. </w:t>
      </w:r>
      <w:r w:rsidR="00D67B9C" w:rsidRPr="00CA4934">
        <w:rPr>
          <w:rFonts w:ascii="Times New Roman" w:eastAsia="OfficinaSansBoldITC" w:hAnsi="Times New Roman"/>
          <w:sz w:val="28"/>
          <w:szCs w:val="28"/>
          <w:lang w:val="ru-RU"/>
        </w:rPr>
        <w:t>Синтаксис. Культура речи. Пунктуация</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с как раздел лингвистик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сочетание и предложение как единицы синтаксис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нктуация. Функции знаков препинания.</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2. </w:t>
      </w:r>
      <w:r w:rsidR="00D67B9C" w:rsidRPr="00CA4934">
        <w:rPr>
          <w:rFonts w:ascii="Times New Roman" w:eastAsia="OfficinaSansBoldITC" w:hAnsi="Times New Roman"/>
          <w:sz w:val="28"/>
          <w:szCs w:val="28"/>
          <w:lang w:val="ru-RU"/>
        </w:rPr>
        <w:t>Словосочетание</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признаки словосочет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словосочетаний по морфологическим свойствам главного слова: глагольные, именные, нареч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пы подчинительной связи слов в словосочетании: согласование, управление, примыкание.</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интаксический анализ словосочета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рамматическая синонимия словосочетаний. Нормы построения словосочетаний.</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3. </w:t>
      </w:r>
      <w:r w:rsidR="00D67B9C" w:rsidRPr="00CA4934">
        <w:rPr>
          <w:rFonts w:ascii="Times New Roman" w:eastAsia="OfficinaSansBoldITC" w:hAnsi="Times New Roman"/>
          <w:sz w:val="28"/>
          <w:szCs w:val="28"/>
          <w:lang w:val="ru-RU"/>
        </w:rPr>
        <w:t>Предложение</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ложение. Основные признаки предложения: смысловая и интонационная законченность, грамматическая оформленность.</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потребление языковых форм выражения побуждения в побудительных </w:t>
      </w:r>
      <w:r w:rsidRPr="00CA4934">
        <w:rPr>
          <w:rFonts w:ascii="Times New Roman" w:eastAsia="SchoolBookSanPin" w:hAnsi="Times New Roman"/>
          <w:sz w:val="28"/>
          <w:szCs w:val="28"/>
          <w:lang w:val="ru-RU"/>
        </w:rPr>
        <w:lastRenderedPageBreak/>
        <w:t>предложения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едства оформления предложения в устной и письменной речи (интонация, логическое ударение, знаки препин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предложений по количеству грамматических основ (</w:t>
      </w:r>
      <w:r w:rsidRPr="00CA4934">
        <w:rPr>
          <w:rFonts w:ascii="Times New Roman" w:eastAsia="SchoolBookSanPin" w:hAnsi="Times New Roman"/>
          <w:position w:val="1"/>
          <w:sz w:val="28"/>
          <w:szCs w:val="28"/>
          <w:lang w:val="ru-RU"/>
        </w:rPr>
        <w:t>простые, слож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простых предложений по наличию главных членов</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двусоставные, односостав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предложений по наличию второстепенных членов (распространённые, нераспространён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я полные и непол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отребление неполных предложений в диалогической речи, соблюдениев устной речи интонации неполного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Грамматические, интонационные и пунктуационные особенности предложений со словами </w:t>
      </w:r>
      <w:r w:rsidRPr="00CA4934">
        <w:rPr>
          <w:rFonts w:ascii="Times New Roman" w:eastAsia="SchoolBookSanPin" w:hAnsi="Times New Roman"/>
          <w:bCs/>
          <w:position w:val="1"/>
          <w:sz w:val="28"/>
          <w:szCs w:val="28"/>
          <w:lang w:val="ru-RU"/>
        </w:rPr>
        <w:t>д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нет</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построения простого предложения, использования инверси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4. </w:t>
      </w:r>
      <w:r w:rsidR="00D67B9C" w:rsidRPr="00CA4934">
        <w:rPr>
          <w:rFonts w:ascii="Times New Roman" w:eastAsia="SchoolBookSanPin" w:hAnsi="Times New Roman"/>
          <w:bCs/>
          <w:position w:val="1"/>
          <w:sz w:val="28"/>
          <w:szCs w:val="28"/>
          <w:lang w:val="ru-RU"/>
        </w:rPr>
        <w:t>Двусоставное предложение</w:t>
      </w:r>
      <w:r w:rsidR="00970DDB" w:rsidRPr="00CA4934">
        <w:rPr>
          <w:rFonts w:ascii="Times New Roman" w:eastAsia="SchoolBookSanPin" w:hAnsi="Times New Roman"/>
          <w:bCs/>
          <w:position w:val="1"/>
          <w:sz w:val="28"/>
          <w:szCs w:val="28"/>
          <w:lang w:val="ru-RU"/>
        </w:rPr>
        <w:t>.</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4.1. </w:t>
      </w:r>
      <w:r w:rsidR="00D67B9C" w:rsidRPr="00CA4934">
        <w:rPr>
          <w:rFonts w:ascii="Times New Roman" w:eastAsia="SchoolBookSanPin" w:hAnsi="Times New Roman"/>
          <w:bCs/>
          <w:position w:val="1"/>
          <w:sz w:val="28"/>
          <w:szCs w:val="28"/>
          <w:lang w:val="ru-RU"/>
        </w:rPr>
        <w:t>Главные члены предложения</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длежащее и сказуемое как главные члены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особы выражения подлежаще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сказуемого (простое глагольное, составное глагольное, составное именное) и способы его выра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ре между подлежащим и сказуемы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ормы согласования сказуемого с подлежащим, выраженным словосочетанием, сложносокращёнными словами, словами </w:t>
      </w:r>
      <w:r w:rsidRPr="00CA4934">
        <w:rPr>
          <w:rFonts w:ascii="Times New Roman" w:eastAsia="SchoolBookSanPin" w:hAnsi="Times New Roman"/>
          <w:bCs/>
          <w:position w:val="1"/>
          <w:sz w:val="28"/>
          <w:szCs w:val="28"/>
          <w:lang w:val="ru-RU"/>
        </w:rPr>
        <w:t>большинство</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меньшинство</w:t>
      </w:r>
      <w:r w:rsidRPr="00CA4934">
        <w:rPr>
          <w:rFonts w:ascii="Times New Roman" w:eastAsia="SchoolBookSanPin" w:hAnsi="Times New Roman"/>
          <w:position w:val="1"/>
          <w:sz w:val="28"/>
          <w:szCs w:val="28"/>
          <w:lang w:val="ru-RU"/>
        </w:rPr>
        <w:t>, количественными сочетаниям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4.2. </w:t>
      </w:r>
      <w:r w:rsidR="00D67B9C" w:rsidRPr="00CA4934">
        <w:rPr>
          <w:rFonts w:ascii="Times New Roman" w:eastAsia="SchoolBookSanPin" w:hAnsi="Times New Roman"/>
          <w:bCs/>
          <w:position w:val="1"/>
          <w:sz w:val="28"/>
          <w:szCs w:val="28"/>
          <w:lang w:val="ru-RU"/>
        </w:rPr>
        <w:t>Второстепенные члены предложения</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торостепенные члены предложения, их виды.</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пределение как второстепенный член предложения. Определения согласованные и несогласован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ложение как особый вид определения. Дополнение как второстепенный член предложения. Дополнения прямые и косвен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5. </w:t>
      </w:r>
      <w:r w:rsidR="00D67B9C" w:rsidRPr="00CA4934">
        <w:rPr>
          <w:rFonts w:ascii="Times New Roman" w:eastAsia="SchoolBookSanPin" w:hAnsi="Times New Roman"/>
          <w:bCs/>
          <w:sz w:val="28"/>
          <w:szCs w:val="28"/>
          <w:lang w:val="ru-RU"/>
        </w:rPr>
        <w:t>Односоставные предложения</w:t>
      </w:r>
      <w:r w:rsidR="00970DDB"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дносоставные предложения, их грамматические признак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амматические различия односоставных предложений и двусоставных неполных предлож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односоставных предложений: назывные, определённо</w:t>
      </w:r>
      <w:r w:rsidR="006A60BC"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личные, неопределённо-личные, обобщённо-личные, безличные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ческая синонимия односоставных и двусоставных предлож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отребление односоставных предложений в реч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6. </w:t>
      </w:r>
      <w:r w:rsidR="00D67B9C" w:rsidRPr="00CA4934">
        <w:rPr>
          <w:rFonts w:ascii="Times New Roman" w:eastAsia="SchoolBookSanPin" w:hAnsi="Times New Roman"/>
          <w:bCs/>
          <w:position w:val="1"/>
          <w:sz w:val="28"/>
          <w:szCs w:val="28"/>
          <w:lang w:val="ru-RU"/>
        </w:rPr>
        <w:t>Простое осложнённое предложение</w:t>
      </w:r>
      <w:r w:rsidR="00970DDB" w:rsidRPr="00CA4934">
        <w:rPr>
          <w:rFonts w:ascii="Times New Roman" w:eastAsia="SchoolBookSanPin" w:hAnsi="Times New Roman"/>
          <w:bCs/>
          <w:position w:val="1"/>
          <w:sz w:val="28"/>
          <w:szCs w:val="28"/>
          <w:lang w:val="ru-RU"/>
        </w:rPr>
        <w:t>.</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6.1. </w:t>
      </w:r>
      <w:r w:rsidR="00D67B9C" w:rsidRPr="00CA4934">
        <w:rPr>
          <w:rFonts w:ascii="Times New Roman" w:eastAsia="SchoolBookSanPin" w:hAnsi="Times New Roman"/>
          <w:bCs/>
          <w:position w:val="1"/>
          <w:sz w:val="28"/>
          <w:szCs w:val="28"/>
          <w:lang w:val="ru-RU"/>
        </w:rPr>
        <w:t>Предложения с однородными членами</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днородные члены предложения, их признаки, средства связ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юзная и бессоюзная связь однородных членов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днородные и неоднородные определ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я с обобщающими словами при однородных членах.</w:t>
      </w:r>
    </w:p>
    <w:p w:rsidR="00D67B9C" w:rsidRPr="00CA4934" w:rsidRDefault="00F5317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w:t>
      </w:r>
      <w:r w:rsidR="00D67B9C" w:rsidRPr="00CA4934">
        <w:rPr>
          <w:rFonts w:ascii="Times New Roman" w:eastAsia="SchoolBookSanPin" w:hAnsi="Times New Roman"/>
          <w:position w:val="1"/>
          <w:sz w:val="28"/>
          <w:szCs w:val="28"/>
          <w:lang w:val="ru-RU"/>
        </w:rPr>
        <w:t xml:space="preserve">построения предложений с однородными членами, связанными двойными союзами </w:t>
      </w:r>
      <w:r w:rsidR="00D67B9C" w:rsidRPr="00CA4934">
        <w:rPr>
          <w:rFonts w:ascii="Times New Roman" w:eastAsia="SchoolBookSanPin" w:hAnsi="Times New Roman"/>
          <w:bCs/>
          <w:position w:val="1"/>
          <w:sz w:val="28"/>
          <w:szCs w:val="28"/>
          <w:lang w:val="ru-RU"/>
        </w:rPr>
        <w:t>не только… но и</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как…так и.</w:t>
      </w:r>
    </w:p>
    <w:p w:rsidR="00D67B9C" w:rsidRPr="00CA4934" w:rsidRDefault="0050549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постановки знаков препинания в предложениях с однородными членами, связанными попарно, с помощью повторяющихся союзов(</w:t>
      </w:r>
      <w:r w:rsidR="00D67B9C" w:rsidRPr="00CA4934">
        <w:rPr>
          <w:rFonts w:ascii="Times New Roman" w:eastAsia="SchoolBookSanPin" w:hAnsi="Times New Roman"/>
          <w:bCs/>
          <w:position w:val="1"/>
          <w:sz w:val="28"/>
          <w:szCs w:val="28"/>
          <w:lang w:val="ru-RU"/>
        </w:rPr>
        <w:t>и... и</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или... или</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либ</w:t>
      </w:r>
      <w:r w:rsidR="00D67B9C" w:rsidRPr="00CA4934">
        <w:rPr>
          <w:rFonts w:ascii="Times New Roman" w:eastAsia="SchoolBookSanPin" w:hAnsi="Times New Roman"/>
          <w:bCs/>
          <w:position w:val="1"/>
          <w:sz w:val="28"/>
          <w:szCs w:val="28"/>
        </w:rPr>
        <w:t>o</w:t>
      </w:r>
      <w:r w:rsidR="00D67B9C" w:rsidRPr="00CA4934">
        <w:rPr>
          <w:rFonts w:ascii="Times New Roman" w:eastAsia="SchoolBookSanPin" w:hAnsi="Times New Roman"/>
          <w:bCs/>
          <w:position w:val="1"/>
          <w:sz w:val="28"/>
          <w:szCs w:val="28"/>
          <w:lang w:val="ru-RU"/>
        </w:rPr>
        <w:t>... либ</w:t>
      </w:r>
      <w:r w:rsidR="00D67B9C" w:rsidRPr="00CA4934">
        <w:rPr>
          <w:rFonts w:ascii="Times New Roman" w:eastAsia="SchoolBookSanPin" w:hAnsi="Times New Roman"/>
          <w:bCs/>
          <w:position w:val="1"/>
          <w:sz w:val="28"/>
          <w:szCs w:val="28"/>
        </w:rPr>
        <w:t>o</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ни...ни</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т</w:t>
      </w:r>
      <w:r w:rsidR="00D67B9C" w:rsidRPr="00CA4934">
        <w:rPr>
          <w:rFonts w:ascii="Times New Roman" w:eastAsia="SchoolBookSanPin" w:hAnsi="Times New Roman"/>
          <w:bCs/>
          <w:position w:val="1"/>
          <w:sz w:val="28"/>
          <w:szCs w:val="28"/>
        </w:rPr>
        <w:t>o</w:t>
      </w:r>
      <w:r w:rsidR="00D67B9C" w:rsidRPr="00CA4934">
        <w:rPr>
          <w:rFonts w:ascii="Times New Roman" w:eastAsia="SchoolBookSanPin" w:hAnsi="Times New Roman"/>
          <w:bCs/>
          <w:position w:val="1"/>
          <w:sz w:val="28"/>
          <w:szCs w:val="28"/>
          <w:lang w:val="ru-RU"/>
        </w:rPr>
        <w:t>... т</w:t>
      </w:r>
      <w:r w:rsidR="00D67B9C" w:rsidRPr="00CA4934">
        <w:rPr>
          <w:rFonts w:ascii="Times New Roman" w:eastAsia="SchoolBookSanPin" w:hAnsi="Times New Roman"/>
          <w:bCs/>
          <w:position w:val="1"/>
          <w:sz w:val="28"/>
          <w:szCs w:val="28"/>
        </w:rPr>
        <w:t>o</w:t>
      </w:r>
      <w:r w:rsidR="00D67B9C" w:rsidRPr="00CA4934">
        <w:rPr>
          <w:rFonts w:ascii="Times New Roman" w:eastAsia="SchoolBookSanPin" w:hAnsi="Times New Roman"/>
          <w:position w:val="1"/>
          <w:sz w:val="28"/>
          <w:szCs w:val="28"/>
          <w:lang w:val="ru-RU"/>
        </w:rPr>
        <w:t>).</w:t>
      </w:r>
    </w:p>
    <w:p w:rsidR="00D67B9C" w:rsidRPr="00CA4934" w:rsidRDefault="0050549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а </w:t>
      </w:r>
      <w:r w:rsidR="00D67B9C" w:rsidRPr="00CA4934">
        <w:rPr>
          <w:rFonts w:ascii="Times New Roman" w:eastAsia="SchoolBookSanPin" w:hAnsi="Times New Roman"/>
          <w:position w:val="1"/>
          <w:sz w:val="28"/>
          <w:szCs w:val="28"/>
          <w:lang w:val="ru-RU"/>
        </w:rPr>
        <w:t>постановки знаков препинания в предложениях с обобщающими словами при однородных членах.</w:t>
      </w:r>
    </w:p>
    <w:p w:rsidR="00D67B9C" w:rsidRPr="00CA4934" w:rsidRDefault="0050549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а </w:t>
      </w:r>
      <w:r w:rsidR="00D67B9C" w:rsidRPr="00CA4934">
        <w:rPr>
          <w:rFonts w:ascii="Times New Roman" w:eastAsia="SchoolBookSanPin" w:hAnsi="Times New Roman"/>
          <w:position w:val="1"/>
          <w:sz w:val="28"/>
          <w:szCs w:val="28"/>
          <w:lang w:val="ru-RU"/>
        </w:rPr>
        <w:t xml:space="preserve">постановки знаков препинания в простом и сложном предложенияхс союзом </w:t>
      </w:r>
      <w:r w:rsidR="00D67B9C" w:rsidRPr="00CA4934">
        <w:rPr>
          <w:rFonts w:ascii="Times New Roman" w:eastAsia="SchoolBookSanPin" w:hAnsi="Times New Roman"/>
          <w:bCs/>
          <w:position w:val="1"/>
          <w:sz w:val="28"/>
          <w:szCs w:val="28"/>
          <w:lang w:val="ru-RU"/>
        </w:rPr>
        <w:t>и</w:t>
      </w:r>
      <w:r w:rsidR="00D67B9C" w:rsidRPr="00CA4934">
        <w:rPr>
          <w:rFonts w:ascii="Times New Roman" w:eastAsia="SchoolBookSanPin" w:hAnsi="Times New Roman"/>
          <w:position w:val="1"/>
          <w:sz w:val="28"/>
          <w:szCs w:val="28"/>
          <w:lang w:val="ru-RU"/>
        </w:rPr>
        <w:t>.</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6.2. </w:t>
      </w:r>
      <w:r w:rsidR="00D67B9C" w:rsidRPr="00CA4934">
        <w:rPr>
          <w:rFonts w:ascii="Times New Roman" w:eastAsia="SchoolBookSanPin" w:hAnsi="Times New Roman"/>
          <w:bCs/>
          <w:position w:val="1"/>
          <w:sz w:val="28"/>
          <w:szCs w:val="28"/>
          <w:lang w:val="ru-RU"/>
        </w:rPr>
        <w:t>Предложения с обособленными членами</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Уточняющие члены предложения, пояснительные и присоединительные конструкции.</w:t>
      </w:r>
    </w:p>
    <w:p w:rsidR="00D67B9C" w:rsidRPr="00CA4934" w:rsidRDefault="00080A0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постановки знаков препинания в предложениях со сравнительным оборотом; </w:t>
      </w:r>
      <w:r w:rsidR="00505496"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обособления согласованных</w:t>
      </w:r>
      <w:r w:rsidR="00D67B9C" w:rsidRPr="00CA4934">
        <w:rPr>
          <w:rFonts w:ascii="Times New Roman" w:eastAsia="SchoolBookSanPin" w:hAnsi="Times New Roman"/>
          <w:sz w:val="28"/>
          <w:szCs w:val="28"/>
          <w:lang w:val="ru-RU"/>
        </w:rPr>
        <w:t xml:space="preserve"> и несогласованных определений(в том числе приложений), дополнений, обстоятельств, уточняющих членов, пояснительных и присоединительных конструкций.</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6.3. </w:t>
      </w:r>
      <w:r w:rsidR="00D67B9C" w:rsidRPr="00CA4934">
        <w:rPr>
          <w:rFonts w:ascii="Times New Roman" w:eastAsia="SchoolBookSanPin" w:hAnsi="Times New Roman"/>
          <w:bCs/>
          <w:sz w:val="28"/>
          <w:szCs w:val="28"/>
          <w:lang w:val="ru-RU"/>
        </w:rPr>
        <w:t>Предложения с обращениями, вводными и вставными конструкциями</w:t>
      </w:r>
      <w:r w:rsidR="00970DDB"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ращение. Основные функции обращения. Распространённоеи нераспространённое обращ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водные конструкц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ставные конструкц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монимия членов предложения и вводных слов, словосочетанийи предложений.</w:t>
      </w:r>
    </w:p>
    <w:p w:rsidR="00D67B9C" w:rsidRPr="00CA4934" w:rsidRDefault="001A106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w:t>
      </w:r>
      <w:r w:rsidR="00D67B9C" w:rsidRPr="00CA4934">
        <w:rPr>
          <w:rFonts w:ascii="Times New Roman" w:eastAsia="SchoolBookSanPin" w:hAnsi="Times New Roman"/>
          <w:position w:val="1"/>
          <w:sz w:val="28"/>
          <w:szCs w:val="28"/>
          <w:lang w:val="ru-RU"/>
        </w:rPr>
        <w:t xml:space="preserve"> построения предложений с вводными словами и предложениями, вставными конструкциями, обращениями (распространённымии нераспространёнными), междометиями.</w:t>
      </w:r>
    </w:p>
    <w:p w:rsidR="00D67B9C" w:rsidRPr="00CA4934" w:rsidRDefault="0050549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а </w:t>
      </w:r>
      <w:r w:rsidR="00D67B9C" w:rsidRPr="00CA4934">
        <w:rPr>
          <w:rFonts w:ascii="Times New Roman" w:eastAsia="SchoolBookSanPin" w:hAnsi="Times New Roman"/>
          <w:position w:val="1"/>
          <w:sz w:val="28"/>
          <w:szCs w:val="28"/>
          <w:lang w:val="ru-RU"/>
        </w:rPr>
        <w:t>постановки знаков препинания в предложениях с вводнымии вставными конструкциями, обращениями и междометиями.</w:t>
      </w:r>
    </w:p>
    <w:p w:rsidR="009953B8" w:rsidRPr="00CA4934" w:rsidRDefault="009953B8"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Синтаксический и пунктуационный анализ простых предложений.</w:t>
      </w:r>
    </w:p>
    <w:p w:rsidR="000638DF" w:rsidRPr="00CA4934" w:rsidRDefault="00B549E7"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OfficinaSansBoldITC" w:hAnsi="Times New Roman"/>
          <w:sz w:val="28"/>
          <w:szCs w:val="28"/>
          <w:lang w:val="ru-RU"/>
        </w:rPr>
        <w:t>19</w:t>
      </w:r>
      <w:r w:rsidR="000638DF" w:rsidRPr="00CA4934">
        <w:rPr>
          <w:rFonts w:ascii="Times New Roman" w:eastAsia="OfficinaSansBoldITC" w:hAnsi="Times New Roman"/>
          <w:sz w:val="28"/>
          <w:szCs w:val="28"/>
          <w:lang w:val="ru-RU"/>
        </w:rPr>
        <w:t>.10.</w:t>
      </w:r>
      <w:r w:rsidR="000638DF" w:rsidRPr="00CA4934">
        <w:rPr>
          <w:rFonts w:ascii="Times New Roman" w:eastAsia="SchoolBookSanPin" w:hAnsi="Times New Roman"/>
          <w:position w:val="1"/>
          <w:sz w:val="28"/>
          <w:szCs w:val="28"/>
          <w:lang w:val="ru-RU"/>
        </w:rPr>
        <w:t xml:space="preserve"> Содержание обучения в 9 классе. </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1.</w:t>
      </w:r>
      <w:r w:rsidR="00E87CC9" w:rsidRPr="00CA4934">
        <w:rPr>
          <w:rFonts w:ascii="Times New Roman" w:eastAsia="SchoolBookSanPin" w:hAnsi="Times New Roman"/>
          <w:position w:val="1"/>
          <w:sz w:val="28"/>
          <w:szCs w:val="28"/>
          <w:lang w:val="ru-RU"/>
        </w:rPr>
        <w:t> </w:t>
      </w:r>
      <w:r w:rsidR="00D67B9C" w:rsidRPr="00CA4934">
        <w:rPr>
          <w:rFonts w:ascii="Times New Roman" w:eastAsia="OfficinaSansBoldITC" w:hAnsi="Times New Roman"/>
          <w:sz w:val="28"/>
          <w:szCs w:val="28"/>
          <w:lang w:val="ru-RU"/>
        </w:rPr>
        <w:t>Общие сведения о языке</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ль русского языка в Российской Федерации. Русский язык в современном мир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2.</w:t>
      </w:r>
      <w:r w:rsidR="00E87CC9" w:rsidRPr="00CA4934">
        <w:rPr>
          <w:rFonts w:ascii="Times New Roman" w:eastAsia="SchoolBookSanPin" w:hAnsi="Times New Roman"/>
          <w:position w:val="1"/>
          <w:sz w:val="28"/>
          <w:szCs w:val="28"/>
          <w:lang w:val="ru-RU"/>
        </w:rPr>
        <w:t> </w:t>
      </w:r>
      <w:r w:rsidR="00D67B9C" w:rsidRPr="00CA4934">
        <w:rPr>
          <w:rFonts w:ascii="Times New Roman" w:eastAsia="OfficinaSansBoldITC" w:hAnsi="Times New Roman"/>
          <w:sz w:val="28"/>
          <w:szCs w:val="28"/>
          <w:lang w:val="ru-RU"/>
        </w:rPr>
        <w:t>Язык и речь</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чь устная и письменная, монологическая и диалогическая, полилог (повтор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Виды речевой деятельности: говорение, письмо, аудирование, чтение (повтор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аудирования: выборочное, ознакомительное, детально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чтения: изучающее, ознакомительное, просмотровое, поисковое.</w:t>
      </w:r>
    </w:p>
    <w:p w:rsidR="008B21E8" w:rsidRPr="00CA4934" w:rsidRDefault="008B21E8" w:rsidP="008B21E8">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робное, сжатое, выборочное изложение прочитанного или прослушанного текст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ение орфоэпических, лексических, гра</w:t>
      </w:r>
      <w:r w:rsidR="00505496" w:rsidRPr="00CA4934">
        <w:rPr>
          <w:rFonts w:ascii="Times New Roman" w:eastAsia="SchoolBookSanPin" w:hAnsi="Times New Roman"/>
          <w:sz w:val="28"/>
          <w:szCs w:val="28"/>
          <w:lang w:val="ru-RU"/>
        </w:rPr>
        <w:t>мматических, стилистических норм</w:t>
      </w:r>
      <w:r w:rsidRPr="00CA4934">
        <w:rPr>
          <w:rFonts w:ascii="Times New Roman" w:eastAsia="SchoolBookSanPin" w:hAnsi="Times New Roman"/>
          <w:sz w:val="28"/>
          <w:szCs w:val="28"/>
          <w:lang w:val="ru-RU"/>
        </w:rPr>
        <w:t xml:space="preserve"> русского литературного языка</w:t>
      </w:r>
      <w:r w:rsidR="00505496" w:rsidRPr="00CA4934">
        <w:rPr>
          <w:rFonts w:ascii="Times New Roman" w:eastAsia="SchoolBookSanPin" w:hAnsi="Times New Roman"/>
          <w:sz w:val="28"/>
          <w:szCs w:val="28"/>
          <w:lang w:val="ru-RU"/>
        </w:rPr>
        <w:t>; орфографических, пунктуационных правил</w:t>
      </w:r>
      <w:r w:rsidRPr="00CA4934">
        <w:rPr>
          <w:rFonts w:ascii="Times New Roman" w:eastAsia="SchoolBookSanPin" w:hAnsi="Times New Roman"/>
          <w:sz w:val="28"/>
          <w:szCs w:val="28"/>
          <w:lang w:val="ru-RU"/>
        </w:rPr>
        <w:t>в речевой практике при создании устных и письменных высказыва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ёмы работы с учебной книгой, лингвистическими словарями, справочной литературой.</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3.</w:t>
      </w:r>
      <w:r w:rsidR="00E87CC9" w:rsidRPr="00CA4934">
        <w:rPr>
          <w:rFonts w:ascii="Times New Roman" w:eastAsia="SchoolBookSanPin" w:hAnsi="Times New Roman"/>
          <w:position w:val="1"/>
          <w:sz w:val="28"/>
          <w:szCs w:val="28"/>
          <w:lang w:val="ru-RU"/>
        </w:rPr>
        <w:t> </w:t>
      </w:r>
      <w:r w:rsidR="00D67B9C" w:rsidRPr="00CA4934">
        <w:rPr>
          <w:rFonts w:ascii="Times New Roman" w:eastAsia="OfficinaSansBoldITC" w:hAnsi="Times New Roman"/>
          <w:sz w:val="28"/>
          <w:szCs w:val="28"/>
          <w:lang w:val="ru-RU"/>
        </w:rPr>
        <w:t>Текст</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четание разных функционально-смысловых типов речи в тексте,в том числе сочетание элементов разных функциональных разновидностей языкав художественном произведен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бенности употребления языковых средств выразительности в текстах, принадлежащих к различным функционально-смысловым типам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переработка текста.</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4.</w:t>
      </w:r>
      <w:r w:rsidR="00E87CC9" w:rsidRPr="00CA4934">
        <w:rPr>
          <w:rFonts w:ascii="Times New Roman" w:eastAsia="SchoolBookSanPin" w:hAnsi="Times New Roman"/>
          <w:position w:val="1"/>
          <w:sz w:val="28"/>
          <w:szCs w:val="28"/>
          <w:lang w:val="ru-RU"/>
        </w:rPr>
        <w:t> </w:t>
      </w:r>
      <w:r w:rsidR="00D67B9C" w:rsidRPr="00CA4934">
        <w:rPr>
          <w:rFonts w:ascii="Times New Roman" w:eastAsia="OfficinaSansBoldITC" w:hAnsi="Times New Roman"/>
          <w:sz w:val="28"/>
          <w:szCs w:val="28"/>
          <w:lang w:val="ru-RU"/>
        </w:rPr>
        <w:t>Функциональные разновидности языка</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ункциональные разновидности современного русского языка: разговор</w:t>
      </w:r>
      <w:r w:rsidR="00EB7B9E" w:rsidRPr="00CA4934">
        <w:rPr>
          <w:rFonts w:ascii="Times New Roman" w:eastAsia="SchoolBookSanPin" w:hAnsi="Times New Roman"/>
          <w:sz w:val="28"/>
          <w:szCs w:val="28"/>
          <w:lang w:val="ru-RU"/>
        </w:rPr>
        <w:t>н</w:t>
      </w:r>
      <w:r w:rsidRPr="00CA4934">
        <w:rPr>
          <w:rFonts w:ascii="Times New Roman" w:eastAsia="SchoolBookSanPin" w:hAnsi="Times New Roman"/>
          <w:sz w:val="28"/>
          <w:szCs w:val="28"/>
          <w:lang w:val="ru-RU"/>
        </w:rPr>
        <w:t>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Язык художественной литературы и его отличие от других разновидностей </w:t>
      </w:r>
      <w:r w:rsidRPr="00CA4934">
        <w:rPr>
          <w:rFonts w:ascii="Times New Roman" w:eastAsia="SchoolBookSanPin" w:hAnsi="Times New Roman"/>
          <w:sz w:val="28"/>
          <w:szCs w:val="28"/>
          <w:lang w:val="ru-RU"/>
        </w:rPr>
        <w:lastRenderedPageBreak/>
        <w:t>современного русского языка. Основные признаки художественной речи: образность, широкое использование изобразительно-выразительных средств,а также языковых средств других функциональных разновидностей язы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изобразительно-выразительные средства русского языка,их использование в речи (метафора, эпитет, сравнение, гипербола, олицетворениеи други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w:t>
      </w:r>
      <w:r w:rsidR="00E87CC9" w:rsidRPr="00CA4934">
        <w:rPr>
          <w:rFonts w:ascii="Times New Roman" w:eastAsia="SchoolBookSanPin" w:hAnsi="Times New Roman"/>
          <w:position w:val="1"/>
          <w:sz w:val="28"/>
          <w:szCs w:val="28"/>
          <w:lang w:val="ru-RU"/>
        </w:rPr>
        <w:t> </w:t>
      </w:r>
      <w:r w:rsidR="00D67B9C" w:rsidRPr="00CA4934">
        <w:rPr>
          <w:rFonts w:ascii="Times New Roman" w:eastAsia="OfficinaSansBoldITC" w:hAnsi="Times New Roman"/>
          <w:sz w:val="28"/>
          <w:szCs w:val="28"/>
          <w:lang w:val="ru-RU"/>
        </w:rPr>
        <w:t>Синтаксис. Культура речи. Пунктуация</w:t>
      </w:r>
      <w:r w:rsidR="00970DDB" w:rsidRPr="00CA4934">
        <w:rPr>
          <w:rFonts w:ascii="Times New Roman" w:eastAsia="OfficinaSansBoldITC" w:hAnsi="Times New Roman"/>
          <w:sz w:val="28"/>
          <w:szCs w:val="28"/>
          <w:lang w:val="ru-RU"/>
        </w:rPr>
        <w:t>.</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1.</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sz w:val="28"/>
          <w:szCs w:val="28"/>
          <w:lang w:val="ru-RU"/>
        </w:rPr>
        <w:t>Сложное предложение</w:t>
      </w:r>
      <w:r w:rsidR="00970DDB"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 сложном предложении (повтор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кация сложных предлож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овое, структурное и интонационное единство частей сложного предложения.</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2.</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position w:val="1"/>
          <w:sz w:val="28"/>
          <w:szCs w:val="28"/>
          <w:lang w:val="ru-RU"/>
        </w:rPr>
        <w:t>Сложносочинённое предложение</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онятие о сложносочинённом предложении, его строен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сложносочинённых предложений. Средства связи частей сложносочинённого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тонационные особенности сложносочинённых предложений с разными смысловыми отношениями между частя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потребление сложносочинённых предложений в речи. Грамматическая синонимия сложносочинённых предложений и простых предложенийс однородными члена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ормы построения сложносочинённого предложения; </w:t>
      </w:r>
      <w:r w:rsidR="00505496"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остановки знаков препинания в сложных предложения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ческий и пунктуационный анализ сложносочинённых предложений.</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3.</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sz w:val="28"/>
          <w:szCs w:val="28"/>
          <w:lang w:val="ru-RU"/>
        </w:rPr>
        <w:t>Сложноподчинённое предложение</w:t>
      </w:r>
      <w:r w:rsidR="00970DDB"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 сложноподчинённом предложении. Главная и придаточная части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юзы и союзные слова. Различия подчинительных союзов и союзных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Грамматическая синонимия сложноподчинённых предложений и простых предложений с обособленными члена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и степени и сравнительны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построения сложноподчинённого предложения</w:t>
      </w:r>
      <w:r w:rsidR="00E87CC9"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w:t>
      </w:r>
      <w:r w:rsidRPr="00CA4934">
        <w:rPr>
          <w:rFonts w:ascii="Times New Roman" w:eastAsia="SchoolBookSanPin" w:hAnsi="Times New Roman"/>
          <w:bCs/>
          <w:position w:val="1"/>
          <w:sz w:val="28"/>
          <w:szCs w:val="28"/>
          <w:lang w:val="ru-RU"/>
        </w:rPr>
        <w:t>чтобы</w:t>
      </w:r>
      <w:r w:rsidRPr="00CA4934">
        <w:rPr>
          <w:rFonts w:ascii="Times New Roman" w:eastAsia="SchoolBookSanPin" w:hAnsi="Times New Roman"/>
          <w:position w:val="1"/>
          <w:sz w:val="28"/>
          <w:szCs w:val="28"/>
          <w:lang w:val="ru-RU"/>
        </w:rPr>
        <w:t xml:space="preserve">, союзными словами </w:t>
      </w:r>
      <w:r w:rsidRPr="00CA4934">
        <w:rPr>
          <w:rFonts w:ascii="Times New Roman" w:eastAsia="SchoolBookSanPin" w:hAnsi="Times New Roman"/>
          <w:bCs/>
          <w:position w:val="1"/>
          <w:sz w:val="28"/>
          <w:szCs w:val="28"/>
          <w:lang w:val="ru-RU"/>
        </w:rPr>
        <w:t>какой</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который</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пичные грамматические ошибки при построении сложноподчинённых предложений.</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ложноподчинённые предложения с несколькими придаточными. Однородное, неоднородное и последовательное подчинение придаточных частей.</w:t>
      </w:r>
    </w:p>
    <w:p w:rsidR="00D67B9C" w:rsidRPr="00CA4934" w:rsidRDefault="0050549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w:t>
      </w:r>
      <w:r w:rsidR="00D67B9C" w:rsidRPr="00CA4934">
        <w:rPr>
          <w:rFonts w:ascii="Times New Roman" w:eastAsia="SchoolBookSanPin" w:hAnsi="Times New Roman"/>
          <w:sz w:val="28"/>
          <w:szCs w:val="28"/>
          <w:lang w:val="ru-RU"/>
        </w:rPr>
        <w:t xml:space="preserve"> постановки знаков препинания в сложноподчинённых предложения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ческий и пунктуационный анализ сложноподчинённых предложений.</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4.</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sz w:val="28"/>
          <w:szCs w:val="28"/>
          <w:lang w:val="ru-RU"/>
        </w:rPr>
        <w:t>Бессоюзное сложное предложение</w:t>
      </w:r>
      <w:r w:rsidR="00970DDB"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 бессоюзном сложном предложен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ссоюзные сложные предложения со значением перечисления. Запятаяи точка с запятой в бессоюзном сложном предложен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Бессоюзные сложные предложения со значением причины, пояснения, </w:t>
      </w:r>
      <w:r w:rsidRPr="00CA4934">
        <w:rPr>
          <w:rFonts w:ascii="Times New Roman" w:eastAsia="SchoolBookSanPin" w:hAnsi="Times New Roman"/>
          <w:position w:val="1"/>
          <w:sz w:val="28"/>
          <w:szCs w:val="28"/>
          <w:lang w:val="ru-RU"/>
        </w:rPr>
        <w:lastRenderedPageBreak/>
        <w:t>дополнения. Двоеточие в бессоюзном сложном предложен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ческий и пунктуационный анализ бессоюзных сложных предложений.</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5.</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position w:val="1"/>
          <w:sz w:val="28"/>
          <w:szCs w:val="28"/>
          <w:lang w:val="ru-RU"/>
        </w:rPr>
        <w:t>Сложные предложения с разными видами союзной и бессоюзной связи</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пы сложных предложений с разными видами связ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ческий и пунктуационный анализ сложных предложений с разными видами союзной и бессоюзной связ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6.</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position w:val="1"/>
          <w:sz w:val="28"/>
          <w:szCs w:val="28"/>
          <w:lang w:val="ru-RU"/>
        </w:rPr>
        <w:t>Прямая и косвенная речь</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ямая и косвенная речь. Синонимия предложений с прямой и косвенной речью.</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Цитирование. Способы включения цитат в высказыва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ормы построения предложений с прямой и косвенной речью; </w:t>
      </w:r>
      <w:r w:rsidR="00505496" w:rsidRPr="00CA4934">
        <w:rPr>
          <w:rFonts w:ascii="Times New Roman" w:eastAsia="SchoolBookSanPin" w:hAnsi="Times New Roman"/>
          <w:position w:val="1"/>
          <w:sz w:val="28"/>
          <w:szCs w:val="28"/>
          <w:lang w:val="ru-RU"/>
        </w:rPr>
        <w:t>правила</w:t>
      </w:r>
      <w:r w:rsidRPr="00CA4934">
        <w:rPr>
          <w:rFonts w:ascii="Times New Roman" w:eastAsia="SchoolBookSanPin" w:hAnsi="Times New Roman"/>
          <w:position w:val="1"/>
          <w:sz w:val="28"/>
          <w:szCs w:val="28"/>
          <w:lang w:val="ru-RU"/>
        </w:rPr>
        <w:t xml:space="preserve"> постановки знаков препинания в предложениях с косвенной речью, с прямой речью, при цитировании.</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именение знаний по синтаксису и пунктуации в практике правописания.</w:t>
      </w:r>
    </w:p>
    <w:p w:rsidR="00E87CC9"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1. Планируемые результаты освоения программы по русскому языкуна уровне основного общего образования.</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E87CC9" w:rsidRPr="00CA4934">
        <w:rPr>
          <w:rFonts w:ascii="Times New Roman" w:eastAsia="SchoolBookSanPin" w:hAnsi="Times New Roman"/>
          <w:sz w:val="28"/>
          <w:szCs w:val="28"/>
          <w:lang w:val="ru-RU"/>
        </w:rPr>
        <w:t>.11.1. </w:t>
      </w:r>
      <w:r w:rsidR="00D67B9C" w:rsidRPr="00CA4934">
        <w:rPr>
          <w:rFonts w:ascii="Times New Roman" w:eastAsia="SchoolBookSanPin" w:hAnsi="Times New Roman"/>
          <w:sz w:val="28"/>
          <w:szCs w:val="28"/>
          <w:lang w:val="ru-RU"/>
        </w:rPr>
        <w:t xml:space="preserve">Личностные результаты освоения </w:t>
      </w:r>
      <w:r w:rsidR="00E87CC9" w:rsidRPr="00CA4934">
        <w:rPr>
          <w:rFonts w:ascii="Times New Roman" w:eastAsia="OfficinaSansBoldITC" w:hAnsi="Times New Roman"/>
          <w:sz w:val="28"/>
          <w:szCs w:val="28"/>
          <w:lang w:val="ru-RU"/>
        </w:rPr>
        <w:t>программы по русскому языкуна уровне основного общего образования</w:t>
      </w:r>
      <w:r w:rsidR="00D67B9C" w:rsidRPr="00CA4934">
        <w:rPr>
          <w:rFonts w:ascii="Times New Roman" w:eastAsia="SchoolBookSanPin" w:hAnsi="Times New Roman"/>
          <w:sz w:val="28"/>
          <w:szCs w:val="28"/>
          <w:lang w:val="ru-RU"/>
        </w:rPr>
        <w:t>достигаются в единстве учебной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E87CC9"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E87CC9" w:rsidRPr="00CA4934">
        <w:rPr>
          <w:rFonts w:ascii="Times New Roman" w:eastAsia="SchoolBookSanPin" w:hAnsi="Times New Roman"/>
          <w:sz w:val="28"/>
          <w:szCs w:val="28"/>
          <w:lang w:val="ru-RU"/>
        </w:rPr>
        <w:t xml:space="preserve">.11.2. В результате изучения русского языка на уровне основного общего образования у обучающегося будут сформированы следующие личностные результаты: </w:t>
      </w:r>
    </w:p>
    <w:p w:rsidR="00D67B9C" w:rsidRPr="00CA4934" w:rsidRDefault="00E87CC9"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lastRenderedPageBreak/>
        <w:t>1) </w:t>
      </w:r>
      <w:r w:rsidR="00D67B9C" w:rsidRPr="00CA4934">
        <w:rPr>
          <w:rFonts w:ascii="Times New Roman" w:eastAsia="SchoolBookSanPin" w:hAnsi="Times New Roman"/>
          <w:bCs/>
          <w:position w:val="1"/>
          <w:sz w:val="28"/>
          <w:szCs w:val="28"/>
          <w:lang w:val="ru-RU"/>
        </w:rPr>
        <w:t>гражданского воспит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активное участие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еприятие любых форм экстремизма, дискриминации; понимание роли различных социальных институтов в жизни челове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и многоконфессиональном обществе, формируемое в том числе на основе примеров из литературных произведений, написанных на русском языке; готовностьк разнообразной совместной деятельности, стремление к взаимопониманиюи взаимопомощи</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активное участие в самоуправлении</w:t>
      </w:r>
      <w:r w:rsidR="00D13EF9" w:rsidRPr="00CA4934">
        <w:rPr>
          <w:rFonts w:ascii="Times New Roman" w:eastAsia="SchoolBookSanPin" w:hAnsi="Times New Roman"/>
          <w:position w:val="1"/>
          <w:sz w:val="28"/>
          <w:szCs w:val="28"/>
          <w:lang w:val="ru-RU"/>
        </w:rPr>
        <w:t xml:space="preserve"> в </w:t>
      </w:r>
      <w:r w:rsidR="003143D0" w:rsidRPr="00CA4934">
        <w:rPr>
          <w:rFonts w:ascii="Times New Roman" w:eastAsia="SchoolBookSanPin" w:hAnsi="Times New Roman"/>
          <w:position w:val="1"/>
          <w:sz w:val="28"/>
          <w:szCs w:val="28"/>
          <w:lang w:val="ru-RU"/>
        </w:rPr>
        <w:t>образовательной организации</w:t>
      </w:r>
      <w:r w:rsidRPr="00CA4934">
        <w:rPr>
          <w:rFonts w:ascii="Times New Roman" w:eastAsia="SchoolBookSanPin" w:hAnsi="Times New Roman"/>
          <w:position w:val="1"/>
          <w:sz w:val="28"/>
          <w:szCs w:val="28"/>
          <w:lang w:val="ru-RU"/>
        </w:rPr>
        <w:t>; готовность к участию в гуманитарной деятельности (помощь людям, нуждающимся в ней; волонтёрство);</w:t>
      </w:r>
    </w:p>
    <w:p w:rsidR="00D67B9C" w:rsidRPr="00CA4934" w:rsidRDefault="0010062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2) </w:t>
      </w:r>
      <w:r w:rsidR="00D67B9C" w:rsidRPr="00CA4934">
        <w:rPr>
          <w:rFonts w:ascii="Times New Roman" w:eastAsia="SchoolBookSanPin" w:hAnsi="Times New Roman"/>
          <w:bCs/>
          <w:position w:val="1"/>
          <w:sz w:val="28"/>
          <w:szCs w:val="28"/>
          <w:lang w:val="ru-RU"/>
        </w:rPr>
        <w:t>патриотического воспит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российской гражданской идентичности в поликультурноми многоконфессиональном обществе, понимание</w:t>
      </w:r>
      <w:r w:rsidRPr="00CA4934">
        <w:rPr>
          <w:rFonts w:ascii="Times New Roman" w:eastAsia="SchoolBookSanPin" w:hAnsi="Times New Roman"/>
          <w:sz w:val="28"/>
          <w:szCs w:val="28"/>
          <w:lang w:val="ru-RU"/>
        </w:rPr>
        <w:t xml:space="preserve"> роли русского языкакак государственного языка Российской Федерации и языка межнационального общения народов России</w:t>
      </w:r>
      <w:r w:rsidR="00100623"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явление интереса к познанию русского языка,к истории и культуре Российской Федерации, культуре своего края, народов России</w:t>
      </w:r>
      <w:r w:rsidR="00100623"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ценностное отношение к русскому языку, к достижениям своей Родины</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России,к науке, искусству, боевым подвигам и трудовым достижениям народа, в том числе отражённым в художественных произведениях</w:t>
      </w:r>
      <w:r w:rsidR="00100623"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важение к символам России, государственным праздникам, историческому и природному наследиюи памятникам, традициям разных народов, проживающих в родной стране;</w:t>
      </w:r>
    </w:p>
    <w:p w:rsidR="00D67B9C" w:rsidRPr="00CA4934" w:rsidRDefault="0010062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3) </w:t>
      </w:r>
      <w:r w:rsidR="00D67B9C" w:rsidRPr="00CA4934">
        <w:rPr>
          <w:rFonts w:ascii="Times New Roman" w:eastAsia="SchoolBookSanPin" w:hAnsi="Times New Roman"/>
          <w:bCs/>
          <w:position w:val="1"/>
          <w:sz w:val="28"/>
          <w:szCs w:val="28"/>
          <w:lang w:val="ru-RU"/>
        </w:rPr>
        <w:t>духовно-нравственного воспит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на моральные ценности и нормы в ситуациях нравственного выбора</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готовность оценивать своё поведение, в том числе речевое, и поступки,а </w:t>
      </w:r>
      <w:r w:rsidRPr="00CA4934">
        <w:rPr>
          <w:rFonts w:ascii="Times New Roman" w:eastAsia="SchoolBookSanPin" w:hAnsi="Times New Roman"/>
          <w:position w:val="1"/>
          <w:sz w:val="28"/>
          <w:szCs w:val="28"/>
          <w:lang w:val="ru-RU"/>
        </w:rPr>
        <w:lastRenderedPageBreak/>
        <w:t>также поведение и поступки других людей с позиции нравственных и правовых нормс учётом осознания последствий поступков; активное неприятие асоциальных поступков</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вобода и ответственностьличности в условиях индивидуальногои общественного пространства;</w:t>
      </w:r>
    </w:p>
    <w:p w:rsidR="00D67B9C" w:rsidRPr="00CA4934" w:rsidRDefault="0010062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4) </w:t>
      </w:r>
      <w:r w:rsidR="00D67B9C" w:rsidRPr="00CA4934">
        <w:rPr>
          <w:rFonts w:ascii="Times New Roman" w:eastAsia="SchoolBookSanPin" w:hAnsi="Times New Roman"/>
          <w:bCs/>
          <w:position w:val="1"/>
          <w:sz w:val="28"/>
          <w:szCs w:val="28"/>
          <w:lang w:val="ru-RU"/>
        </w:rPr>
        <w:t>эстетического воспит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осприимчивость к разным видам искусства, традициям и творчеству своегои других народов</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онимание эмоционального воздействия искусства</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сознание важности художественной культуры как средства коммуникации и самовыражения</w:t>
      </w:r>
      <w:r w:rsidR="00100623"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важности русского языка как средства коммуникациии самовыражения; понимание ценности отечественного и мирового искусства, роли этнических культурных традиций и народного творчества</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тремлениек самовыражению в разных видах искусства;</w:t>
      </w:r>
    </w:p>
    <w:p w:rsidR="00D67B9C" w:rsidRPr="00CA4934" w:rsidRDefault="0010062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5) </w:t>
      </w:r>
      <w:r w:rsidR="00D67B9C" w:rsidRPr="00CA4934">
        <w:rPr>
          <w:rFonts w:ascii="Times New Roman" w:eastAsia="SchoolBookSanPin" w:hAnsi="Times New Roman"/>
          <w:bCs/>
          <w:position w:val="1"/>
          <w:sz w:val="28"/>
          <w:szCs w:val="28"/>
          <w:lang w:val="ru-RU"/>
        </w:rPr>
        <w:t>физического воспитания, формирования культуры здоровьяи эмоционального благополучия:</w:t>
      </w:r>
    </w:p>
    <w:p w:rsidR="00B20451" w:rsidRPr="00CA4934" w:rsidRDefault="00B20451" w:rsidP="00B20451">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ценности жизни с использованием собственного жизненногои читательского опыта, ответственного отношения к своему здоровью и установки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облюдение правил безопасности, в том числе навыки безопасного поведения в </w:t>
      </w:r>
      <w:r w:rsidR="00100623" w:rsidRPr="00CA4934">
        <w:rPr>
          <w:rFonts w:ascii="Times New Roman" w:eastAsia="SchoolBookSanPin" w:hAnsi="Times New Roman"/>
          <w:position w:val="1"/>
          <w:sz w:val="28"/>
          <w:szCs w:val="28"/>
          <w:lang w:val="ru-RU"/>
        </w:rPr>
        <w:t>информационно-коммуникационной сети «</w:t>
      </w:r>
      <w:r w:rsidR="004C5B66" w:rsidRPr="00CA4934">
        <w:rPr>
          <w:rFonts w:ascii="Times New Roman" w:eastAsia="SchoolBookSanPin" w:hAnsi="Times New Roman"/>
          <w:position w:val="1"/>
          <w:sz w:val="28"/>
          <w:szCs w:val="28"/>
          <w:lang w:val="ru-RU"/>
        </w:rPr>
        <w:t>Интернет</w:t>
      </w:r>
      <w:r w:rsidR="00100623" w:rsidRPr="00CA4934">
        <w:rPr>
          <w:rFonts w:ascii="Times New Roman" w:eastAsia="SchoolBookSanPin" w:hAnsi="Times New Roman"/>
          <w:position w:val="1"/>
          <w:sz w:val="28"/>
          <w:szCs w:val="28"/>
          <w:lang w:val="ru-RU"/>
        </w:rPr>
        <w:t>»</w:t>
      </w:r>
      <w:r w:rsidR="001B13D0" w:rsidRPr="00CA4934">
        <w:rPr>
          <w:rFonts w:ascii="Times New Roman" w:eastAsia="SchoolBookSanPin" w:hAnsi="Times New Roman"/>
          <w:position w:val="1"/>
          <w:sz w:val="28"/>
          <w:szCs w:val="28"/>
          <w:lang w:val="ru-RU"/>
        </w:rPr>
        <w:t xml:space="preserve"> (далее – </w:t>
      </w:r>
      <w:r w:rsidR="004C5B66" w:rsidRPr="00CA4934">
        <w:rPr>
          <w:rFonts w:ascii="Times New Roman" w:eastAsia="SchoolBookSanPin" w:hAnsi="Times New Roman"/>
          <w:position w:val="1"/>
          <w:sz w:val="28"/>
          <w:szCs w:val="28"/>
          <w:lang w:val="ru-RU"/>
        </w:rPr>
        <w:t>Интернет</w:t>
      </w:r>
      <w:r w:rsidR="001B13D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в </w:t>
      </w:r>
      <w:r w:rsidR="006440C6" w:rsidRPr="00CA4934">
        <w:rPr>
          <w:rFonts w:ascii="Times New Roman" w:eastAsia="SchoolBookSanPin" w:hAnsi="Times New Roman"/>
          <w:position w:val="1"/>
          <w:sz w:val="28"/>
          <w:szCs w:val="28"/>
          <w:lang w:val="ru-RU"/>
        </w:rPr>
        <w:t>образовательном процессе</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особность адаптироваться к стрессовым ситуациям и меняю</w:t>
      </w:r>
      <w:r w:rsidRPr="00CA4934">
        <w:rPr>
          <w:rFonts w:ascii="Times New Roman" w:eastAsia="SchoolBookSanPin" w:hAnsi="Times New Roman"/>
          <w:sz w:val="28"/>
          <w:szCs w:val="28"/>
          <w:lang w:val="ru-RU"/>
        </w:rPr>
        <w:t>щимся социальным, информационным и природным условиям, в том числе осмысляя собственный опыт и выстраивая дальнейшие цел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ние принимать себя и других, не осужда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мение осознавать своё эмоциональное состояние и эмоциональное состояние других, </w:t>
      </w:r>
      <w:r w:rsidR="00150351" w:rsidRPr="00CA4934">
        <w:rPr>
          <w:rFonts w:ascii="Times New Roman" w:eastAsia="SchoolBookSanPin" w:hAnsi="Times New Roman"/>
          <w:position w:val="1"/>
          <w:sz w:val="28"/>
          <w:szCs w:val="28"/>
          <w:lang w:val="ru-RU"/>
        </w:rPr>
        <w:t xml:space="preserve">использовать языковые </w:t>
      </w:r>
      <w:r w:rsidRPr="00CA4934">
        <w:rPr>
          <w:rFonts w:ascii="Times New Roman" w:eastAsia="SchoolBookSanPin" w:hAnsi="Times New Roman"/>
          <w:position w:val="1"/>
          <w:sz w:val="28"/>
          <w:szCs w:val="28"/>
          <w:lang w:val="ru-RU"/>
        </w:rPr>
        <w:t xml:space="preserve">средства для выражения своего состояния, в том числе опираясь на примеры из литературных произведений, написанных на русском </w:t>
      </w:r>
      <w:r w:rsidRPr="00CA4934">
        <w:rPr>
          <w:rFonts w:ascii="Times New Roman" w:eastAsia="SchoolBookSanPin" w:hAnsi="Times New Roman"/>
          <w:position w:val="1"/>
          <w:sz w:val="28"/>
          <w:szCs w:val="28"/>
          <w:lang w:val="ru-RU"/>
        </w:rPr>
        <w:lastRenderedPageBreak/>
        <w:t>языке</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формированность навыков рефлексии, признание своего права на ошибкуи такого же права другого человека;</w:t>
      </w:r>
    </w:p>
    <w:p w:rsidR="00D67B9C" w:rsidRPr="00CA4934" w:rsidRDefault="0010062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6) </w:t>
      </w:r>
      <w:r w:rsidR="00D67B9C" w:rsidRPr="00CA4934">
        <w:rPr>
          <w:rFonts w:ascii="Times New Roman" w:eastAsia="SchoolBookSanPin" w:hAnsi="Times New Roman"/>
          <w:bCs/>
          <w:position w:val="1"/>
          <w:sz w:val="28"/>
          <w:szCs w:val="28"/>
          <w:lang w:val="ru-RU"/>
        </w:rPr>
        <w:t>трудового воспит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становка на активное участие в решении практических задач (в рамках семьи, </w:t>
      </w:r>
      <w:r w:rsidR="006440C6" w:rsidRPr="00CA4934">
        <w:rPr>
          <w:rFonts w:ascii="Times New Roman" w:eastAsia="SchoolBookSanPin" w:hAnsi="Times New Roman"/>
          <w:position w:val="1"/>
          <w:sz w:val="28"/>
          <w:szCs w:val="28"/>
          <w:lang w:val="ru-RU"/>
        </w:rPr>
        <w:t>общеобравательной организации</w:t>
      </w:r>
      <w:r w:rsidRPr="00CA4934">
        <w:rPr>
          <w:rFonts w:ascii="Times New Roman" w:eastAsia="SchoolBookSanPin" w:hAnsi="Times New Roman"/>
          <w:position w:val="1"/>
          <w:sz w:val="28"/>
          <w:szCs w:val="28"/>
          <w:lang w:val="ru-RU"/>
        </w:rPr>
        <w:t xml:space="preserve">, </w:t>
      </w:r>
      <w:r w:rsidR="00150351" w:rsidRPr="00CA4934">
        <w:rPr>
          <w:rFonts w:ascii="Times New Roman" w:eastAsia="SchoolBookSanPin" w:hAnsi="Times New Roman"/>
          <w:sz w:val="28"/>
          <w:szCs w:val="28"/>
          <w:lang w:val="ru-RU"/>
        </w:rPr>
        <w:t xml:space="preserve">населенного пункта, </w:t>
      </w:r>
      <w:r w:rsidR="00440F4A" w:rsidRPr="00CA4934">
        <w:rPr>
          <w:rFonts w:ascii="Times New Roman" w:eastAsia="SchoolBookSanPin" w:hAnsi="Times New Roman"/>
          <w:sz w:val="28"/>
          <w:szCs w:val="28"/>
          <w:lang w:val="ru-RU"/>
        </w:rPr>
        <w:t xml:space="preserve">родного </w:t>
      </w:r>
      <w:r w:rsidR="00150351" w:rsidRPr="00CA4934">
        <w:rPr>
          <w:rFonts w:ascii="Times New Roman" w:eastAsia="SchoolBookSanPin" w:hAnsi="Times New Roman"/>
          <w:sz w:val="28"/>
          <w:szCs w:val="28"/>
          <w:lang w:val="ru-RU"/>
        </w:rPr>
        <w:t>края)</w:t>
      </w:r>
      <w:r w:rsidRPr="00CA4934">
        <w:rPr>
          <w:rFonts w:ascii="Times New Roman" w:eastAsia="SchoolBookSanPin" w:hAnsi="Times New Roman"/>
          <w:position w:val="1"/>
          <w:sz w:val="28"/>
          <w:szCs w:val="28"/>
          <w:lang w:val="ru-RU"/>
        </w:rPr>
        <w:t>технологической и социальной направленности, способность инициировать, планировать и самостоятельно выполнять такого рода деятельность;</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с деятельностью филологов, журналистов, писателей</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уважение к трудуи результатам трудовой деятельности</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сознанный выбор и построение индивидуальной траектории образования и жизненных планов с учётом личныхи общественных интересов и потребносте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ние рассказать о своих планах на будущее;</w:t>
      </w:r>
    </w:p>
    <w:p w:rsidR="00D67B9C" w:rsidRPr="00CA4934" w:rsidRDefault="0010062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7) </w:t>
      </w:r>
      <w:r w:rsidR="00D67B9C" w:rsidRPr="00CA4934">
        <w:rPr>
          <w:rFonts w:ascii="Times New Roman" w:eastAsia="SchoolBookSanPin" w:hAnsi="Times New Roman"/>
          <w:bCs/>
          <w:position w:val="1"/>
          <w:sz w:val="28"/>
          <w:szCs w:val="28"/>
          <w:lang w:val="ru-RU"/>
        </w:rPr>
        <w:t>экологического воспит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и оценки их возможных последствий для окружающей среды</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умение точно, логично выражать свою точку зрения на экологические проблем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вышение уровня экологической культуры, осознание глобального характера экологических проблем и путей их решения</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активное неприятие действий, приносящих вред окружающей среде, в том числе сформированное при знакомствес литературными произведениями, поднимающими экологические проблемы</w:t>
      </w:r>
      <w:r w:rsidR="00100623"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осознание своей роли как гражданина и потребителя в условиях взаимосвязи природной, технологической и социальной сред</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готовность к участиюв практической деятельности экологической направленности</w:t>
      </w:r>
      <w:r w:rsidR="00874D59" w:rsidRPr="00CA4934">
        <w:rPr>
          <w:rFonts w:ascii="Times New Roman" w:eastAsia="SchoolBookSanPin" w:hAnsi="Times New Roman"/>
          <w:position w:val="1"/>
          <w:sz w:val="28"/>
          <w:szCs w:val="28"/>
          <w:lang w:val="ru-RU"/>
        </w:rPr>
        <w:t>;</w:t>
      </w:r>
    </w:p>
    <w:p w:rsidR="00D67B9C" w:rsidRPr="00CA4934" w:rsidRDefault="0010062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8) </w:t>
      </w:r>
      <w:r w:rsidR="00D67B9C" w:rsidRPr="00CA4934">
        <w:rPr>
          <w:rFonts w:ascii="Times New Roman" w:eastAsia="SchoolBookSanPin" w:hAnsi="Times New Roman"/>
          <w:bCs/>
          <w:position w:val="1"/>
          <w:sz w:val="28"/>
          <w:szCs w:val="28"/>
          <w:lang w:val="ru-RU"/>
        </w:rPr>
        <w:t>ценности научного позн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в деятельности на современную систему научных представлений об основных закономерностях развития чело</w:t>
      </w:r>
      <w:r w:rsidRPr="00CA4934">
        <w:rPr>
          <w:rFonts w:ascii="Times New Roman" w:eastAsia="SchoolBookSanPin" w:hAnsi="Times New Roman"/>
          <w:sz w:val="28"/>
          <w:szCs w:val="28"/>
          <w:lang w:val="ru-RU"/>
        </w:rPr>
        <w:t>века, природы и общества, взаимосвязях человека с природной и социальной средой</w:t>
      </w:r>
      <w:r w:rsidR="00100623"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закономерностях развития </w:t>
      </w:r>
      <w:r w:rsidRPr="00CA4934">
        <w:rPr>
          <w:rFonts w:ascii="Times New Roman" w:eastAsia="SchoolBookSanPin" w:hAnsi="Times New Roman"/>
          <w:sz w:val="28"/>
          <w:szCs w:val="28"/>
          <w:lang w:val="ru-RU"/>
        </w:rPr>
        <w:lastRenderedPageBreak/>
        <w:t>языка</w:t>
      </w:r>
      <w:r w:rsidR="00100623"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владение языковой и читательской культурой, навыками чтениякак средства познания мира</w:t>
      </w:r>
      <w:r w:rsidR="00100623"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владение основными навыками исследовательской деятельности</w:t>
      </w:r>
      <w:r w:rsidR="00100623"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установка на осмысление опыта, наблюдений, поступкови стремление совершенствовать пути достижения индивидуального и коллективного благополучия</w:t>
      </w:r>
      <w:r w:rsidR="00874D59" w:rsidRPr="00CA4934">
        <w:rPr>
          <w:rFonts w:ascii="Times New Roman" w:eastAsia="SchoolBookSanPin" w:hAnsi="Times New Roman"/>
          <w:sz w:val="28"/>
          <w:szCs w:val="28"/>
          <w:lang w:val="ru-RU"/>
        </w:rPr>
        <w:t>;</w:t>
      </w:r>
    </w:p>
    <w:p w:rsidR="00D67B9C" w:rsidRPr="00CA4934" w:rsidRDefault="008C74C0"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9) </w:t>
      </w:r>
      <w:r w:rsidR="00D67B9C" w:rsidRPr="00CA4934">
        <w:rPr>
          <w:rFonts w:ascii="Times New Roman" w:eastAsia="SchoolBookSanPin" w:hAnsi="Times New Roman"/>
          <w:bCs/>
          <w:sz w:val="28"/>
          <w:szCs w:val="28"/>
          <w:lang w:val="ru-RU"/>
        </w:rPr>
        <w:t>адаптации обучающегося к изменяющимся условиям социальнойи природной сред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требность во взаимодействии в условиях неопределённости, открытость опыту и знаниям других</w:t>
      </w:r>
      <w:r w:rsidR="008C74C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требность в действии в условиях неопределённости,в повышении уровня своей компетентности через практическую деятельность,в том числе умение учиться у других людей, получать в совместной деятельности новые знания, навыки и компетенции из опыта других</w:t>
      </w:r>
      <w:r w:rsidR="008C74C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необходимость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w:t>
      </w:r>
      <w:r w:rsidR="008C74C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мение оперировать основными понятиями, терминамии представлениями в области концепции устойчивого развития, анализироватьи выявлять взаимосвязь природы, общества и экономики, оценивать свои действияс учётом влияния на окружающую среду, достижения целей и преодоления вызовов, возможных глобальных последств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w:t>
      </w:r>
      <w:r w:rsidR="008C74C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w:t>
      </w:r>
      <w:r w:rsidRPr="00CA4934">
        <w:rPr>
          <w:rFonts w:ascii="Times New Roman" w:eastAsia="SchoolBookSanPin" w:hAnsi="Times New Roman"/>
          <w:sz w:val="28"/>
          <w:szCs w:val="28"/>
          <w:lang w:val="ru-RU"/>
        </w:rPr>
        <w:lastRenderedPageBreak/>
        <w:t>позитивное в сложившейся ситуации</w:t>
      </w:r>
      <w:r w:rsidR="008C74C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быть готовым действоватьв отсутствие гарантий успеха.</w:t>
      </w:r>
    </w:p>
    <w:p w:rsidR="008C74C0" w:rsidRPr="00CA4934" w:rsidRDefault="00B549E7"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19</w:t>
      </w:r>
      <w:r w:rsidR="008C74C0" w:rsidRPr="00CA4934">
        <w:rPr>
          <w:rFonts w:ascii="Times New Roman" w:eastAsia="SchoolBookSanPin" w:hAnsi="Times New Roman"/>
          <w:sz w:val="28"/>
          <w:szCs w:val="28"/>
          <w:lang w:val="ru-RU"/>
        </w:rPr>
        <w:t>.1</w:t>
      </w:r>
      <w:r w:rsidR="006A2A12" w:rsidRPr="00CA4934">
        <w:rPr>
          <w:rFonts w:ascii="Times New Roman" w:eastAsia="SchoolBookSanPin" w:hAnsi="Times New Roman"/>
          <w:sz w:val="28"/>
          <w:szCs w:val="28"/>
          <w:lang w:val="ru-RU"/>
        </w:rPr>
        <w:t>1</w:t>
      </w:r>
      <w:r w:rsidR="008C74C0" w:rsidRPr="00CA4934">
        <w:rPr>
          <w:rFonts w:ascii="Times New Roman" w:eastAsia="SchoolBookSanPin" w:hAnsi="Times New Roman"/>
          <w:sz w:val="28"/>
          <w:szCs w:val="28"/>
          <w:lang w:val="ru-RU"/>
        </w:rPr>
        <w:t>.</w:t>
      </w:r>
      <w:r w:rsidR="00244FF2" w:rsidRPr="00CA4934">
        <w:rPr>
          <w:rFonts w:ascii="Times New Roman" w:eastAsia="SchoolBookSanPin" w:hAnsi="Times New Roman"/>
          <w:sz w:val="28"/>
          <w:szCs w:val="28"/>
          <w:lang w:val="ru-RU"/>
        </w:rPr>
        <w:t>3</w:t>
      </w:r>
      <w:r w:rsidR="008C74C0" w:rsidRPr="00CA4934">
        <w:rPr>
          <w:rFonts w:ascii="Times New Roman" w:eastAsia="SchoolBookSanPin" w:hAnsi="Times New Roman"/>
          <w:sz w:val="28"/>
          <w:szCs w:val="28"/>
          <w:lang w:val="ru-RU"/>
        </w:rPr>
        <w:t xml:space="preserve">. В результате изучения русского языка на уровне </w:t>
      </w:r>
      <w:r w:rsidR="006A2A12" w:rsidRPr="00CA4934">
        <w:rPr>
          <w:rFonts w:ascii="Times New Roman" w:eastAsia="SchoolBookSanPin" w:hAnsi="Times New Roman"/>
          <w:sz w:val="28"/>
          <w:szCs w:val="28"/>
          <w:lang w:val="ru-RU"/>
        </w:rPr>
        <w:t>основного</w:t>
      </w:r>
      <w:r w:rsidR="008C74C0" w:rsidRPr="00CA4934">
        <w:rPr>
          <w:rFonts w:ascii="Times New Roman" w:eastAsia="SchoolBookSanPin" w:hAnsi="Times New Roman"/>
          <w:sz w:val="28"/>
          <w:szCs w:val="28"/>
          <w:lang w:val="ru-RU"/>
        </w:rPr>
        <w:t xml:space="preserve"> общего образования у обучающегося будут сформированы </w:t>
      </w:r>
      <w:r w:rsidR="00505496" w:rsidRPr="00CA4934">
        <w:rPr>
          <w:rFonts w:ascii="Times New Roman" w:eastAsia="SchoolBookSanPin" w:hAnsi="Times New Roman"/>
          <w:sz w:val="28"/>
          <w:szCs w:val="28"/>
          <w:lang w:val="ru-RU"/>
        </w:rPr>
        <w:t xml:space="preserve">следующие метапредметные результаты: </w:t>
      </w:r>
      <w:r w:rsidR="008C74C0"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C74C0"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1. </w:t>
      </w:r>
      <w:r w:rsidR="008C74C0"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8C74C0" w:rsidRPr="00CA4934">
        <w:rPr>
          <w:rFonts w:ascii="Times New Roman" w:eastAsia="SchoolBookSanPin" w:hAnsi="Times New Roman"/>
          <w:bCs/>
          <w:sz w:val="28"/>
          <w:szCs w:val="28"/>
          <w:lang w:val="ru-RU"/>
        </w:rPr>
        <w:t>познавательных универсальных учебных действий</w:t>
      </w:r>
      <w:r w:rsidR="008C74C0" w:rsidRPr="00CA4934">
        <w:rPr>
          <w:rFonts w:ascii="Times New Roman" w:eastAsia="SchoolBookSanPin" w:hAnsi="Times New Roman"/>
          <w:sz w:val="28"/>
          <w:szCs w:val="28"/>
          <w:lang w:val="ru-RU"/>
        </w:rPr>
        <w:t>:</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характеризовать существенные признаки языковых единиц, языковых явлений и процессов;</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и противоречий;</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дефицит информации текста, необходимой для решения поставленной учебной задачи;</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являть причинно-следственные связи при изучении языковых процессов, </w:t>
      </w:r>
      <w:r w:rsidR="00BB7E68" w:rsidRPr="00CA4934">
        <w:rPr>
          <w:rFonts w:ascii="Times New Roman" w:eastAsia="SchoolBookSanPin" w:hAnsi="Times New Roman"/>
          <w:position w:val="1"/>
          <w:sz w:val="28"/>
          <w:szCs w:val="28"/>
          <w:lang w:val="ru-RU"/>
        </w:rPr>
        <w:t>проводить</w:t>
      </w:r>
      <w:r w:rsidRPr="00CA4934">
        <w:rPr>
          <w:rFonts w:ascii="Times New Roman" w:eastAsia="SchoolBookSanPin" w:hAnsi="Times New Roman"/>
          <w:position w:val="1"/>
          <w:sz w:val="28"/>
          <w:szCs w:val="28"/>
          <w:lang w:val="ru-RU"/>
        </w:rPr>
        <w:t xml:space="preserve"> выводы с использованием дедуктивных и индуктивных умозаключений, умозаключений по аналогии, формулировать гипотезы о взаимосвязях;</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способ решения учебной задачи при работе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8C74C0"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2. </w:t>
      </w:r>
      <w:r w:rsidR="008C74C0"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8C74C0" w:rsidRPr="00CA4934">
        <w:rPr>
          <w:rFonts w:ascii="Times New Roman" w:eastAsia="SchoolBookSanPin" w:hAnsi="Times New Roman"/>
          <w:bCs/>
          <w:sz w:val="28"/>
          <w:szCs w:val="28"/>
          <w:lang w:val="ru-RU"/>
        </w:rPr>
        <w:t>познавательных универсальных учебных действий</w:t>
      </w:r>
      <w:r w:rsidR="008C74C0" w:rsidRPr="00CA4934">
        <w:rPr>
          <w:rFonts w:ascii="Times New Roman" w:eastAsia="SchoolBookSanPin" w:hAnsi="Times New Roman"/>
          <w:sz w:val="28"/>
          <w:szCs w:val="28"/>
          <w:lang w:val="ru-RU"/>
        </w:rPr>
        <w:t>:</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вопросы как исследовательский инструмент познанияв языковом образовании;</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формулировать вопросы, фиксирующие несоответствие между реальными желательным состоянием ситуации, и самостоятельно устанавливать искомоеи данное;</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ть гипотезу об истинности собственных суждений и суждений других, аргументировать свою позицию, мнение;</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ставлять алгоритм действий и использовать его для решения учебных задач;</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 применимость и достоверность информацию, полученную в ходе лингвистического исследования (эксперимента);</w:t>
      </w:r>
    </w:p>
    <w:p w:rsidR="006A2A12" w:rsidRPr="00CA4934" w:rsidRDefault="006A2A12"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возможное дальнейшее развитие процессов, событийи их последствия в аналогичных или сходных ситуациях, а также выдвигать предположения об их развитии в новых условиях и контекстах.</w:t>
      </w:r>
    </w:p>
    <w:p w:rsidR="008C74C0"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3. </w:t>
      </w:r>
      <w:r w:rsidR="008C74C0"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008C74C0" w:rsidRPr="00CA4934">
        <w:rPr>
          <w:rFonts w:ascii="Times New Roman" w:eastAsia="SchoolBookSanPin" w:hAnsi="Times New Roman"/>
          <w:bCs/>
          <w:sz w:val="28"/>
          <w:szCs w:val="28"/>
          <w:lang w:val="ru-RU"/>
        </w:rPr>
        <w:t>познавательных универсальных учебных действий</w:t>
      </w:r>
      <w:r w:rsidR="008C74C0" w:rsidRPr="00CA4934">
        <w:rPr>
          <w:rFonts w:ascii="Times New Roman" w:eastAsia="SchoolBookSanPin" w:hAnsi="Times New Roman"/>
          <w:sz w:val="28"/>
          <w:szCs w:val="28"/>
          <w:lang w:val="ru-RU"/>
        </w:rPr>
        <w:t>:</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сходные аргументы (подтверждающие или опровергающие однуи ту же идею, версию) в различных информационных источниках;</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в зависимости от коммуникативной установки;</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дёжность информации по критериям, предложенным учителемили сформулированным самостоятельно;</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ффективно запоминать и систематизировать информацию.</w:t>
      </w:r>
    </w:p>
    <w:p w:rsidR="008C74C0"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4. </w:t>
      </w:r>
      <w:r w:rsidR="008C74C0"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8C74C0" w:rsidRPr="00CA4934">
        <w:rPr>
          <w:rFonts w:ascii="Times New Roman" w:eastAsia="SchoolBookSanPin" w:hAnsi="Times New Roman"/>
          <w:bCs/>
          <w:sz w:val="28"/>
          <w:szCs w:val="28"/>
          <w:lang w:val="ru-RU"/>
        </w:rPr>
        <w:t>коммуникативных универсальных учебных действий</w:t>
      </w:r>
      <w:r w:rsidR="008C74C0" w:rsidRPr="00CA4934">
        <w:rPr>
          <w:rFonts w:ascii="Times New Roman" w:eastAsia="SchoolBookSanPin" w:hAnsi="Times New Roman"/>
          <w:sz w:val="28"/>
          <w:szCs w:val="28"/>
          <w:lang w:val="ru-RU"/>
        </w:rPr>
        <w:t>:</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оспринимать и формулировать суждения, выражать эмоции в соответствиис условиями и целями общения; выражать себя</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свою точку зрения) в диалогахи дискуссиях, в устной монологической речи и в письменных текстах;</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невербальные средства общения, понимать значение социальных знаков;</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и распознавать предпосылки конфликтных ситуаций и смягчать конфликты, вести переговоры;</w:t>
      </w:r>
    </w:p>
    <w:p w:rsidR="006A2A12" w:rsidRPr="00CA4934" w:rsidRDefault="006A2A12"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онимать намерения других, проявлять уважительное отношениек собеседнику и в корректной форме формулировать свои возражения;</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ходе диалога</w:t>
      </w:r>
      <w:r w:rsidR="006979B6"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искуссии</w:t>
      </w:r>
      <w:r w:rsidR="006979B6"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задавать вопросы по существу обсуждаемой темыи высказывать идеи, нацеленные на решение задачи и поддержание благожелательности общения;</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формат выступления с учётом цели презентациии особенностей аудитории и в соответствии с ним составлять устные и письменные тексты с использованием иллюстративного материала.</w:t>
      </w:r>
    </w:p>
    <w:p w:rsidR="008C74C0"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5. </w:t>
      </w:r>
      <w:r w:rsidR="008C74C0" w:rsidRPr="00CA4934">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sidR="00BD654F" w:rsidRPr="00CA4934">
        <w:rPr>
          <w:rFonts w:ascii="Times New Roman" w:eastAsia="SchoolBookSanPin" w:hAnsi="Times New Roman"/>
          <w:bCs/>
          <w:sz w:val="28"/>
          <w:szCs w:val="28"/>
          <w:lang w:val="ru-RU"/>
        </w:rPr>
        <w:t>регулятивных</w:t>
      </w:r>
      <w:r w:rsidR="008C74C0" w:rsidRPr="00CA4934">
        <w:rPr>
          <w:rFonts w:ascii="Times New Roman" w:eastAsia="SchoolBookSanPin" w:hAnsi="Times New Roman"/>
          <w:bCs/>
          <w:sz w:val="28"/>
          <w:szCs w:val="28"/>
          <w:lang w:val="ru-RU"/>
        </w:rPr>
        <w:t xml:space="preserve"> универсальных учебных действий</w:t>
      </w:r>
      <w:r w:rsidR="008C74C0" w:rsidRPr="00CA4934">
        <w:rPr>
          <w:rFonts w:ascii="Times New Roman" w:eastAsia="SchoolBookSanPin" w:hAnsi="Times New Roman"/>
          <w:sz w:val="28"/>
          <w:szCs w:val="28"/>
          <w:lang w:val="ru-RU"/>
        </w:rPr>
        <w:t>:</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выявлять проблемы для решения в учебных и жизненных ситуациях;</w:t>
      </w:r>
    </w:p>
    <w:p w:rsidR="00BD654F" w:rsidRPr="00CA4934" w:rsidRDefault="00BD654F"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риентироваться в различных подходах к принятию решений</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индивидуальное, принятие решения в группе, принятие решения группой);</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составлять план действий, вносить необходимые коррективыв ходе его реализации;</w:t>
      </w:r>
    </w:p>
    <w:p w:rsidR="00BD654F" w:rsidRPr="00CA4934" w:rsidRDefault="00BB7E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w:t>
      </w:r>
      <w:r w:rsidR="00BD654F" w:rsidRPr="00CA4934">
        <w:rPr>
          <w:rFonts w:ascii="Times New Roman" w:eastAsia="SchoolBookSanPin" w:hAnsi="Times New Roman"/>
          <w:position w:val="1"/>
          <w:sz w:val="28"/>
          <w:szCs w:val="28"/>
          <w:lang w:val="ru-RU"/>
        </w:rPr>
        <w:t xml:space="preserve"> выбор и брать ответственность за решение.</w:t>
      </w:r>
    </w:p>
    <w:p w:rsidR="008C74C0"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6. </w:t>
      </w:r>
      <w:r w:rsidR="008C74C0" w:rsidRPr="00CA4934">
        <w:rPr>
          <w:rFonts w:ascii="Times New Roman" w:eastAsia="SchoolBookSanPin" w:hAnsi="Times New Roman"/>
          <w:sz w:val="28"/>
          <w:szCs w:val="28"/>
          <w:lang w:val="ru-RU"/>
        </w:rPr>
        <w:t>У обучающегося будут сформированы умения самоконтроля</w:t>
      </w:r>
      <w:r w:rsidR="00BD654F" w:rsidRPr="00CA4934">
        <w:rPr>
          <w:rFonts w:ascii="Times New Roman" w:eastAsia="SchoolBookSanPin" w:hAnsi="Times New Roman"/>
          <w:sz w:val="28"/>
          <w:szCs w:val="28"/>
          <w:lang w:val="ru-RU"/>
        </w:rPr>
        <w:t>, эмоционального интеллекта</w:t>
      </w:r>
      <w:r w:rsidR="008C74C0" w:rsidRPr="00CA4934">
        <w:rPr>
          <w:rFonts w:ascii="Times New Roman" w:eastAsia="SchoolBookSanPin" w:hAnsi="Times New Roman"/>
          <w:sz w:val="28"/>
          <w:szCs w:val="28"/>
          <w:lang w:val="ru-RU"/>
        </w:rPr>
        <w:t xml:space="preserve"> как части </w:t>
      </w:r>
      <w:r w:rsidR="00BD654F" w:rsidRPr="00CA4934">
        <w:rPr>
          <w:rFonts w:ascii="Times New Roman" w:eastAsia="SchoolBookSanPin" w:hAnsi="Times New Roman"/>
          <w:bCs/>
          <w:sz w:val="28"/>
          <w:szCs w:val="28"/>
          <w:lang w:val="ru-RU"/>
        </w:rPr>
        <w:t>регулятивны</w:t>
      </w:r>
      <w:r w:rsidR="00D57DD1" w:rsidRPr="00CA4934">
        <w:rPr>
          <w:rFonts w:ascii="Times New Roman" w:eastAsia="SchoolBookSanPin" w:hAnsi="Times New Roman"/>
          <w:bCs/>
          <w:sz w:val="28"/>
          <w:szCs w:val="28"/>
          <w:lang w:val="ru-RU"/>
        </w:rPr>
        <w:t>х</w:t>
      </w:r>
      <w:r w:rsidR="008C74C0" w:rsidRPr="00CA4934">
        <w:rPr>
          <w:rFonts w:ascii="Times New Roman" w:eastAsia="SchoolBookSanPin" w:hAnsi="Times New Roman"/>
          <w:bCs/>
          <w:sz w:val="28"/>
          <w:szCs w:val="28"/>
          <w:lang w:val="ru-RU"/>
        </w:rPr>
        <w:t xml:space="preserve"> универсальных учебных действий</w:t>
      </w:r>
      <w:r w:rsidR="008C74C0" w:rsidRPr="00CA4934">
        <w:rPr>
          <w:rFonts w:ascii="Times New Roman" w:eastAsia="SchoolBookSanPin" w:hAnsi="Times New Roman"/>
          <w:sz w:val="28"/>
          <w:szCs w:val="28"/>
          <w:lang w:val="ru-RU"/>
        </w:rPr>
        <w:t>:</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разными способами самоконтроля (в том числе речевого), самомотивации и рефлексии;</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оценку учебной ситуации и предлагать план её изменения;</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с учётом целей и условий общения; оценивать соответствие результата целии условиям общения;</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вивать способность управлять собственными эмоциями и эмоциями других;</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но относиться к другому человеку и его мнению;</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знавать своё и чужое право на ошибку;</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себя и других, не осуждая;</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являть открытость;</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осознавать невозможность контролировать всё вокруг.</w:t>
      </w:r>
    </w:p>
    <w:p w:rsidR="008C74C0"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7. </w:t>
      </w:r>
      <w:r w:rsidR="008C74C0"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цель совместной деятельности, коллективно строить действияпо её достижению: распределять роли, договариваться, обсуждать процесси результат совместной работы;</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бобщать мнения нескольких </w:t>
      </w:r>
      <w:r w:rsidR="00D73B0F" w:rsidRPr="00CA4934">
        <w:rPr>
          <w:rFonts w:ascii="Times New Roman" w:hAnsi="Times New Roman"/>
          <w:sz w:val="28"/>
          <w:szCs w:val="28"/>
          <w:lang w:val="ru-RU"/>
        </w:rPr>
        <w:t>человек</w:t>
      </w:r>
      <w:r w:rsidRPr="00CA4934">
        <w:rPr>
          <w:rFonts w:ascii="Times New Roman" w:eastAsia="SchoolBookSanPin" w:hAnsi="Times New Roman"/>
          <w:position w:val="1"/>
          <w:sz w:val="28"/>
          <w:szCs w:val="28"/>
          <w:lang w:val="ru-RU"/>
        </w:rPr>
        <w:t>, проявлять готовность руководить, выполнять поручения, подчиняться;</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к представлению отчёта перед группой.</w:t>
      </w:r>
    </w:p>
    <w:p w:rsidR="008C74C0"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8C74C0" w:rsidRPr="00CA4934">
        <w:rPr>
          <w:rFonts w:ascii="Times New Roman" w:eastAsia="SchoolBookSanPin" w:hAnsi="Times New Roman"/>
          <w:sz w:val="28"/>
          <w:szCs w:val="28"/>
          <w:lang w:val="ru-RU"/>
        </w:rPr>
        <w:t>.1</w:t>
      </w:r>
      <w:r w:rsidR="006A2A12" w:rsidRPr="00CA4934">
        <w:rPr>
          <w:rFonts w:ascii="Times New Roman" w:eastAsia="SchoolBookSanPin" w:hAnsi="Times New Roman"/>
          <w:sz w:val="28"/>
          <w:szCs w:val="28"/>
          <w:lang w:val="ru-RU"/>
        </w:rPr>
        <w:t>1</w:t>
      </w:r>
      <w:r w:rsidR="008C74C0" w:rsidRPr="00CA4934">
        <w:rPr>
          <w:rFonts w:ascii="Times New Roman" w:eastAsia="SchoolBookSanPin" w:hAnsi="Times New Roman"/>
          <w:sz w:val="28"/>
          <w:szCs w:val="28"/>
          <w:lang w:val="ru-RU"/>
        </w:rPr>
        <w:t>.</w:t>
      </w:r>
      <w:r w:rsidR="00244FF2" w:rsidRPr="00CA4934">
        <w:rPr>
          <w:rFonts w:ascii="Times New Roman" w:eastAsia="SchoolBookSanPin" w:hAnsi="Times New Roman"/>
          <w:sz w:val="28"/>
          <w:szCs w:val="28"/>
          <w:lang w:val="ru-RU"/>
        </w:rPr>
        <w:t>4</w:t>
      </w:r>
      <w:r w:rsidR="008C74C0" w:rsidRPr="00CA4934">
        <w:rPr>
          <w:rFonts w:ascii="Times New Roman" w:eastAsia="SchoolBookSanPin" w:hAnsi="Times New Roman"/>
          <w:sz w:val="28"/>
          <w:szCs w:val="28"/>
          <w:lang w:val="ru-RU"/>
        </w:rPr>
        <w:t>. </w:t>
      </w:r>
      <w:r w:rsidR="008C74C0" w:rsidRPr="00CA4934">
        <w:rPr>
          <w:rFonts w:ascii="Times New Roman" w:eastAsia="OfficinaSansBoldITC" w:hAnsi="Times New Roman"/>
          <w:sz w:val="28"/>
          <w:szCs w:val="28"/>
          <w:lang w:val="ru-RU"/>
        </w:rPr>
        <w:t>К</w:t>
      </w:r>
      <w:r w:rsidR="008C74C0" w:rsidRPr="00CA4934">
        <w:rPr>
          <w:rFonts w:ascii="Times New Roman" w:eastAsia="SchoolBookSanPin" w:hAnsi="Times New Roman"/>
          <w:sz w:val="28"/>
          <w:szCs w:val="28"/>
          <w:lang w:val="ru-RU"/>
        </w:rPr>
        <w:t xml:space="preserve"> концу обученияв </w:t>
      </w:r>
      <w:r w:rsidR="00BD654F" w:rsidRPr="00CA4934">
        <w:rPr>
          <w:rFonts w:ascii="Times New Roman" w:eastAsia="SchoolBookSanPin" w:hAnsi="Times New Roman"/>
          <w:bCs/>
          <w:sz w:val="28"/>
          <w:szCs w:val="28"/>
          <w:lang w:val="ru-RU"/>
        </w:rPr>
        <w:t>5</w:t>
      </w:r>
      <w:r w:rsidR="008C74C0" w:rsidRPr="00CA4934">
        <w:rPr>
          <w:rFonts w:ascii="Times New Roman" w:eastAsia="SchoolBookSanPin" w:hAnsi="Times New Roman"/>
          <w:bCs/>
          <w:sz w:val="28"/>
          <w:szCs w:val="28"/>
          <w:lang w:val="ru-RU"/>
        </w:rPr>
        <w:t xml:space="preserve"> классе </w:t>
      </w:r>
      <w:r w:rsidR="008C74C0" w:rsidRPr="00CA4934">
        <w:rPr>
          <w:rFonts w:ascii="Times New Roman" w:eastAsia="SchoolBookSanPin" w:hAnsi="Times New Roman"/>
          <w:sz w:val="28"/>
          <w:szCs w:val="28"/>
          <w:lang w:val="ru-RU"/>
        </w:rPr>
        <w:t xml:space="preserve">обучающийся </w:t>
      </w:r>
      <w:r w:rsidR="00401BD9" w:rsidRPr="00CA4934">
        <w:rPr>
          <w:rFonts w:ascii="Times New Roman" w:eastAsia="SchoolBookSanPin" w:hAnsi="Times New Roman"/>
          <w:sz w:val="28"/>
          <w:szCs w:val="28"/>
          <w:lang w:val="ru-RU"/>
        </w:rPr>
        <w:t>получит следующие п</w:t>
      </w:r>
      <w:r w:rsidR="00401BD9" w:rsidRPr="00CA4934">
        <w:rPr>
          <w:rFonts w:ascii="Times New Roman" w:eastAsia="OfficinaSansBoldITC" w:hAnsi="Times New Roman"/>
          <w:sz w:val="28"/>
          <w:szCs w:val="28"/>
          <w:lang w:val="ru-RU"/>
        </w:rPr>
        <w:t>редметные результаты по отдельным темам программы порусскому языку</w:t>
      </w:r>
      <w:r w:rsidR="00440F4A" w:rsidRPr="00CA4934">
        <w:rPr>
          <w:rFonts w:ascii="Times New Roman" w:eastAsia="SchoolBookSanPin" w:hAnsi="Times New Roman"/>
          <w:sz w:val="28"/>
          <w:szCs w:val="28"/>
          <w:lang w:val="ru-RU"/>
        </w:rPr>
        <w:t>.</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01BD9"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401BD9" w:rsidRPr="00CA4934">
        <w:rPr>
          <w:rFonts w:ascii="Times New Roman" w:eastAsia="SchoolBookSanPin" w:hAnsi="Times New Roman"/>
          <w:sz w:val="28"/>
          <w:szCs w:val="28"/>
          <w:lang w:val="ru-RU"/>
        </w:rPr>
        <w:t>.1. </w:t>
      </w:r>
      <w:r w:rsidR="00D67B9C" w:rsidRPr="00CA4934">
        <w:rPr>
          <w:rFonts w:ascii="Times New Roman" w:eastAsia="OfficinaSansBoldITC" w:hAnsi="Times New Roman"/>
          <w:sz w:val="28"/>
          <w:szCs w:val="28"/>
          <w:lang w:val="ru-RU"/>
        </w:rPr>
        <w:t>Общие сведения о языке</w:t>
      </w:r>
      <w:r w:rsidR="00401BD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вать богатство и выразительность русского языка, приводить примеры, свидетельствующие об это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ть основные разделы лингвистики, основные единицы языка и речи (звук, морфема, слово, словосочетание, предложени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lastRenderedPageBreak/>
        <w:t>19</w:t>
      </w:r>
      <w:r w:rsidR="00401BD9"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401BD9" w:rsidRPr="00CA4934">
        <w:rPr>
          <w:rFonts w:ascii="Times New Roman" w:eastAsia="SchoolBookSanPin" w:hAnsi="Times New Roman"/>
          <w:sz w:val="28"/>
          <w:szCs w:val="28"/>
          <w:lang w:val="ru-RU"/>
        </w:rPr>
        <w:t>.2. </w:t>
      </w:r>
      <w:r w:rsidR="00D67B9C" w:rsidRPr="00CA4934">
        <w:rPr>
          <w:rFonts w:ascii="Times New Roman" w:eastAsia="OfficinaSansBoldITC" w:hAnsi="Times New Roman"/>
          <w:sz w:val="28"/>
          <w:szCs w:val="28"/>
          <w:lang w:val="ru-RU"/>
        </w:rPr>
        <w:t>Язык и речь</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различия между устной и письменной речью, диалогоми монологом, учитывать особенности видов речевой деятельности при решении практико-ориентированных учебных задач и в повседневной жизн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5 предложений на основе жизненных наблюдений, чтения научно-учебной, художественной и научно-популярной литератур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е на лингвистические темы (в рамках изученного)и в диалоге</w:t>
      </w:r>
      <w:r w:rsidR="00401BD9" w:rsidRPr="00CA4934">
        <w:rPr>
          <w:rFonts w:ascii="Times New Roman" w:eastAsia="SchoolBookSanPin" w:hAnsi="Times New Roman"/>
          <w:sz w:val="28"/>
          <w:szCs w:val="28"/>
          <w:lang w:val="ru-RU"/>
        </w:rPr>
        <w:t xml:space="preserve"> и (или) </w:t>
      </w:r>
      <w:r w:rsidRPr="00CA4934">
        <w:rPr>
          <w:rFonts w:ascii="Times New Roman" w:eastAsia="SchoolBookSanPin" w:hAnsi="Times New Roman"/>
          <w:sz w:val="28"/>
          <w:szCs w:val="28"/>
          <w:lang w:val="ru-RU"/>
        </w:rPr>
        <w:t>полилоге на основе жизненных наблюдений объёмомне менее 3 реплик.</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ым, ознакомительным, детальным</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научно-учебных и художественных текстов различных функционально-смысловых типо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читанный или прослушанный текст объёмомне менее 100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ть содержание прослушанных и прочитанных научно-учебных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w:t>
      </w:r>
      <w:r w:rsidR="00401BD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формулировать вопросы по содержанию текста и отвечать на них</w:t>
      </w:r>
      <w:r w:rsidR="00401BD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100 слов; для сжатого изложения</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не менее 110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языковых средств для создания высказыванияв соответствии с целью, темой и коммуникативным замысло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AD2279"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нормы современного русского литературного языка,в том числе во время списывания текста объёмом 90</w:t>
      </w:r>
      <w:r w:rsidR="002F1B8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100 слов</w:t>
      </w:r>
      <w:r w:rsidR="00401BD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ловарного диктанта объёмом 15</w:t>
      </w:r>
      <w:r w:rsidR="002F1B84" w:rsidRPr="00CA4934">
        <w:rPr>
          <w:rFonts w:ascii="Times New Roman" w:eastAsia="SchoolBookSanPin" w:hAnsi="Times New Roman"/>
          <w:sz w:val="28"/>
          <w:szCs w:val="28"/>
          <w:lang w:val="ru-RU"/>
        </w:rPr>
        <w:t>–</w:t>
      </w:r>
      <w:r w:rsidR="00B549E7" w:rsidRPr="00CA4934">
        <w:rPr>
          <w:rFonts w:ascii="Times New Roman" w:eastAsia="SchoolBookSanPin" w:hAnsi="Times New Roman"/>
          <w:sz w:val="28"/>
          <w:szCs w:val="28"/>
          <w:lang w:val="ru-RU"/>
        </w:rPr>
        <w:t>20</w:t>
      </w:r>
      <w:r w:rsidRPr="00CA4934">
        <w:rPr>
          <w:rFonts w:ascii="Times New Roman" w:eastAsia="SchoolBookSanPin" w:hAnsi="Times New Roman"/>
          <w:sz w:val="28"/>
          <w:szCs w:val="28"/>
          <w:lang w:val="ru-RU"/>
        </w:rPr>
        <w:t xml:space="preserve"> слов; диктанта на основе связного текста объёмом</w:t>
      </w:r>
      <w:r w:rsidR="002F1B84" w:rsidRPr="00CA4934">
        <w:rPr>
          <w:rFonts w:ascii="Times New Roman" w:eastAsia="SchoolBookSanPin" w:hAnsi="Times New Roman"/>
          <w:sz w:val="28"/>
          <w:szCs w:val="28"/>
          <w:lang w:val="ru-RU"/>
        </w:rPr>
        <w:t>90–100</w:t>
      </w:r>
      <w:r w:rsidRPr="00CA4934">
        <w:rPr>
          <w:rFonts w:ascii="Times New Roman" w:eastAsia="SchoolBookSanPin" w:hAnsi="Times New Roman"/>
          <w:sz w:val="28"/>
          <w:szCs w:val="28"/>
          <w:lang w:val="ru-RU"/>
        </w:rPr>
        <w:t xml:space="preserve"> слов, составленного с учётом ранее изученных правил правописания(в том числе </w:t>
      </w:r>
      <w:r w:rsidRPr="00CA4934">
        <w:rPr>
          <w:rFonts w:ascii="Times New Roman" w:eastAsia="SchoolBookSanPin" w:hAnsi="Times New Roman"/>
          <w:sz w:val="28"/>
          <w:szCs w:val="28"/>
          <w:lang w:val="ru-RU"/>
        </w:rPr>
        <w:lastRenderedPageBreak/>
        <w:t>содержащего изученные в течение первого года обучения орфограммы, пунктограммы и слова с непроверяемыми написаниями)</w:t>
      </w:r>
      <w:r w:rsidR="00401BD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льзоваться разными видами лексических словарей; соблюдать в устной речи и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правила речевого этикета.</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01BD9"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401BD9" w:rsidRPr="00CA4934">
        <w:rPr>
          <w:rFonts w:ascii="Times New Roman" w:eastAsia="SchoolBookSanPin" w:hAnsi="Times New Roman"/>
          <w:sz w:val="28"/>
          <w:szCs w:val="28"/>
          <w:lang w:val="ru-RU"/>
        </w:rPr>
        <w:t>.3. </w:t>
      </w:r>
      <w:r w:rsidR="00D67B9C" w:rsidRPr="00CA4934">
        <w:rPr>
          <w:rFonts w:ascii="Times New Roman" w:eastAsia="OfficinaSansBoldITC" w:hAnsi="Times New Roman"/>
          <w:sz w:val="28"/>
          <w:szCs w:val="28"/>
          <w:lang w:val="ru-RU"/>
        </w:rPr>
        <w:t>Текст</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основные признаки текста</w:t>
      </w:r>
      <w:r w:rsidR="00401BD9" w:rsidRPr="00CA4934">
        <w:rPr>
          <w:rFonts w:ascii="Times New Roman" w:eastAsia="SchoolBookSanPin" w:hAnsi="Times New Roman"/>
          <w:sz w:val="28"/>
          <w:szCs w:val="28"/>
          <w:lang w:val="ru-RU"/>
        </w:rPr>
        <w:t>,</w:t>
      </w:r>
      <w:r w:rsidR="00A13BF5" w:rsidRPr="00CA4934">
        <w:rPr>
          <w:rFonts w:ascii="Times New Roman" w:eastAsia="SchoolBookSanPin" w:hAnsi="Times New Roman"/>
          <w:sz w:val="28"/>
          <w:szCs w:val="28"/>
          <w:lang w:val="ru-RU"/>
        </w:rPr>
        <w:t>делить</w:t>
      </w:r>
      <w:r w:rsidRPr="00CA4934">
        <w:rPr>
          <w:rFonts w:ascii="Times New Roman" w:eastAsia="SchoolBookSanPin" w:hAnsi="Times New Roman"/>
          <w:sz w:val="28"/>
          <w:szCs w:val="28"/>
          <w:lang w:val="ru-RU"/>
        </w:rPr>
        <w:t xml:space="preserve">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w:t>
      </w:r>
      <w:r w:rsidR="00401BD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эти знания при создании собственного текста (устного и письм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мысловой анализ текста, его композиционных особенностей, определять количество микротем и абзаце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текст с точки зрения его соответствия основным признакам (наличие темы, главной мысли, грамматической связи предложений, цельностии относительной законченности)</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 точки зрения его принадлежностик функционально-смысловому типу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е основных признаков текста, особенностей функционально-смысловых типов речи, функциональных разновидностей языкав практике создания текста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е основных признаков текста (повествование) в практикеего создания.</w:t>
      </w:r>
    </w:p>
    <w:p w:rsidR="00B20451" w:rsidRPr="00CA4934" w:rsidRDefault="00B20451" w:rsidP="00B20451">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повествования с использованием жизненногои читательского опыта; тексты с использованием сюжетной картины(в том числе сочинения-миниатюры объёмом 3 и более предложений, сочинения объёмом не менее 70 слов).</w:t>
      </w:r>
    </w:p>
    <w:p w:rsidR="00B20451" w:rsidRPr="00CA4934" w:rsidRDefault="00B20451" w:rsidP="00B20451">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станавливать деформированный текст, осуществлять корректировку восстановленного текста с использованием образц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ладеть умениями информационной переработки прослушанногои прочитанного научно-учебного, художественного и научно-популярного текстов: составлять план (простой, сложный) с целью дальнейшего воспроизведения </w:t>
      </w:r>
      <w:r w:rsidRPr="00CA4934">
        <w:rPr>
          <w:rFonts w:ascii="Times New Roman" w:eastAsia="SchoolBookSanPin" w:hAnsi="Times New Roman"/>
          <w:sz w:val="28"/>
          <w:szCs w:val="28"/>
          <w:lang w:val="ru-RU"/>
        </w:rPr>
        <w:lastRenderedPageBreak/>
        <w:t>содержания текста в устной и письменной форме</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ередавать содержание текста,в том числе с изменением лица рассказчика</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извлекать информацию из различных источников, в том числе из лингвистических словарей и справочной литературы,и использовать её в учебной деятель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общение на заданную тему в виде презентации. Редактировать собственные</w:t>
      </w:r>
      <w:r w:rsidR="00686FB0"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озданные другими обучающимися</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тексты с целью совершенствования их содержания (проверка фактического материала, начальный логический анализ </w:t>
      </w:r>
      <w:r w:rsidRPr="00CA4934">
        <w:rPr>
          <w:rFonts w:ascii="Times New Roman" w:eastAsia="SchoolBookSanPin" w:hAnsi="Times New Roman"/>
          <w:position w:val="1"/>
          <w:sz w:val="28"/>
          <w:szCs w:val="28"/>
          <w:lang w:val="ru-RU"/>
        </w:rPr>
        <w:t>текста</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целостность, связность, информативность).</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4. </w:t>
      </w:r>
      <w:r w:rsidR="00D67B9C" w:rsidRPr="00CA4934">
        <w:rPr>
          <w:rFonts w:ascii="Times New Roman" w:eastAsia="OfficinaSansBoldITC" w:hAnsi="Times New Roman"/>
          <w:sz w:val="28"/>
          <w:szCs w:val="28"/>
          <w:lang w:val="ru-RU"/>
        </w:rPr>
        <w:t>Функциональные разновидности языка</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общее представление об особенностях разговорной речи, функциональных стилей, языка художественной литературы.</w:t>
      </w:r>
    </w:p>
    <w:p w:rsidR="00505496" w:rsidRPr="00CA4934" w:rsidRDefault="00505496" w:rsidP="00F973DB">
      <w:pPr>
        <w:spacing w:after="0" w:line="353" w:lineRule="auto"/>
        <w:ind w:firstLine="709"/>
        <w:jc w:val="both"/>
        <w:rPr>
          <w:rFonts w:ascii="Times New Roman" w:eastAsia="SchoolBookSanPin" w:hAnsi="Times New Roman"/>
          <w:sz w:val="28"/>
          <w:szCs w:val="28"/>
          <w:lang w:val="ru-RU"/>
        </w:rPr>
      </w:pPr>
      <w:bookmarkStart w:id="3" w:name="_Hlk128600300"/>
      <w:r w:rsidRPr="00CA4934">
        <w:rPr>
          <w:rFonts w:ascii="Times New Roman" w:eastAsia="SchoolBookSanPin" w:hAnsi="Times New Roman"/>
          <w:sz w:val="28"/>
          <w:szCs w:val="28"/>
          <w:lang w:val="ru-RU"/>
        </w:rPr>
        <w:t xml:space="preserve">19.11.4.5. </w:t>
      </w:r>
      <w:bookmarkEnd w:id="3"/>
      <w:r w:rsidRPr="00CA4934">
        <w:rPr>
          <w:rFonts w:ascii="Times New Roman" w:eastAsia="SchoolBookSanPin" w:hAnsi="Times New Roman"/>
          <w:sz w:val="28"/>
          <w:szCs w:val="28"/>
          <w:lang w:val="ru-RU"/>
        </w:rPr>
        <w:t>Система языка. </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w:t>
      </w:r>
      <w:r w:rsidR="00505496" w:rsidRPr="00CA4934">
        <w:rPr>
          <w:rFonts w:ascii="Times New Roman" w:eastAsia="SchoolBookSanPin" w:hAnsi="Times New Roman"/>
          <w:sz w:val="28"/>
          <w:szCs w:val="28"/>
          <w:lang w:val="ru-RU"/>
        </w:rPr>
        <w:t>6</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sz w:val="28"/>
          <w:szCs w:val="28"/>
          <w:lang w:val="ru-RU"/>
        </w:rPr>
        <w:t>Фонетика. Графика. Орфоэпия</w:t>
      </w:r>
      <w:r w:rsidR="00970DDB"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звуки; понимать различие между звуком и буквой, характеризовать систему звук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фонетический анализ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знания по фонетике, графике и орфоэпии в практике произношения и правописания слов.</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w:t>
      </w:r>
      <w:r w:rsidR="00505496" w:rsidRPr="00CA4934">
        <w:rPr>
          <w:rFonts w:ascii="Times New Roman" w:eastAsia="SchoolBookSanPin" w:hAnsi="Times New Roman"/>
          <w:sz w:val="28"/>
          <w:szCs w:val="28"/>
          <w:lang w:val="ru-RU"/>
        </w:rPr>
        <w:t>7</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Орфография</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ерировать понятием «орфограмма» и различать буквенные и небуквенные орфограммы при проведении орфографического анализа сл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изученные орфограмм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знания по орфографии в практике правописания</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 xml:space="preserve">в том числе применять знание о правописании разделительных </w:t>
      </w:r>
      <w:r w:rsidRPr="00CA4934">
        <w:rPr>
          <w:rFonts w:ascii="Times New Roman" w:eastAsia="SchoolBookSanPin" w:hAnsi="Times New Roman"/>
          <w:bCs/>
          <w:position w:val="1"/>
          <w:sz w:val="28"/>
          <w:szCs w:val="28"/>
          <w:lang w:val="ru-RU"/>
        </w:rPr>
        <w:t xml:space="preserve">ъ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ь</w:t>
      </w:r>
      <w:r w:rsidRPr="00CA4934">
        <w:rPr>
          <w:rFonts w:ascii="Times New Roman" w:eastAsia="SchoolBookSanPin" w:hAnsi="Times New Roman"/>
          <w:position w:val="1"/>
          <w:sz w:val="28"/>
          <w:szCs w:val="28"/>
          <w:lang w:val="ru-RU"/>
        </w:rPr>
        <w:t>).</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w:t>
      </w:r>
      <w:r w:rsidR="00505496" w:rsidRPr="00CA4934">
        <w:rPr>
          <w:rFonts w:ascii="Times New Roman" w:eastAsia="SchoolBookSanPin" w:hAnsi="Times New Roman"/>
          <w:sz w:val="28"/>
          <w:szCs w:val="28"/>
          <w:lang w:val="ru-RU"/>
        </w:rPr>
        <w:t>8</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Лексикология</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лексическое значение слова разными способам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подбор однокоренных слов; подбор синонимов и антонимов</w:t>
      </w:r>
      <w:r w:rsidR="00686FB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определение значения словапо контексту, с помощью толкового словар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однозначные и многозначные слова, различать прямоеи переносное значения сл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Распознавать синонимы, антонимы, омонимы; различать многозначные слова и омонимы</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равильно употреблять слова-пароним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тематические группы слов, родовые и видовые понят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лексический анализ слов (в рамках изученного).</w:t>
      </w:r>
    </w:p>
    <w:p w:rsidR="00D67B9C" w:rsidRPr="00CA4934" w:rsidRDefault="00430920"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w:t>
      </w:r>
      <w:r w:rsidR="00D67B9C" w:rsidRPr="00CA4934">
        <w:rPr>
          <w:rFonts w:ascii="Times New Roman" w:eastAsia="SchoolBookSanPin" w:hAnsi="Times New Roman"/>
          <w:position w:val="1"/>
          <w:sz w:val="28"/>
          <w:szCs w:val="28"/>
          <w:lang w:val="ru-RU"/>
        </w:rPr>
        <w:t>ользоваться лексическими словарями (толковым словарём, словарями синонимов, антонимов, омонимов, паронимов).</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w:t>
      </w:r>
      <w:r w:rsidR="00505496" w:rsidRPr="00CA4934">
        <w:rPr>
          <w:rFonts w:ascii="Times New Roman" w:eastAsia="SchoolBookSanPin" w:hAnsi="Times New Roman"/>
          <w:sz w:val="28"/>
          <w:szCs w:val="28"/>
          <w:lang w:val="ru-RU"/>
        </w:rPr>
        <w:t>9</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Морфемика. Орфография</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морфему как минимальную значимую единицу язы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морфемы в слове (корень, приставку, суффикс, окончание), выделять основу сл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чередование звуков в морфемах (в том числе чередование гласныхс нулём зву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емный анализ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знания по морфемике при выполнении языкового анализа различных видов и в практике правописания неизменяемых приставок и приставок на -</w:t>
      </w:r>
      <w:r w:rsidRPr="00CA4934">
        <w:rPr>
          <w:rFonts w:ascii="Times New Roman" w:eastAsia="SchoolBookSanPin" w:hAnsi="Times New Roman"/>
          <w:bCs/>
          <w:position w:val="1"/>
          <w:sz w:val="28"/>
          <w:szCs w:val="28"/>
          <w:lang w:val="ru-RU"/>
        </w:rPr>
        <w:t xml:space="preserve">з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ы</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и </w:t>
      </w:r>
      <w:r w:rsidRPr="00CA4934">
        <w:rPr>
          <w:rFonts w:ascii="Times New Roman" w:eastAsia="SchoolBookSanPin" w:hAnsi="Times New Roman"/>
          <w:position w:val="1"/>
          <w:sz w:val="28"/>
          <w:szCs w:val="28"/>
          <w:lang w:val="ru-RU"/>
        </w:rPr>
        <w:t>после приставок</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корней с безударными проверяемыми, непроверяемыми, </w:t>
      </w:r>
      <w:r w:rsidRPr="00CA4934">
        <w:rPr>
          <w:rFonts w:ascii="Times New Roman" w:eastAsia="SchoolBookSanPin" w:hAnsi="Times New Roman"/>
          <w:sz w:val="28"/>
          <w:szCs w:val="28"/>
          <w:lang w:val="ru-RU"/>
        </w:rPr>
        <w:t>чередующимися гласными (в рамках изученного)</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корнейс проверяемыми, непроверяемыми, непроизносимыми согласными (в рамках изученного)</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bCs/>
          <w:sz w:val="28"/>
          <w:szCs w:val="28"/>
          <w:lang w:val="ru-RU"/>
        </w:rPr>
        <w:t>ё</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о </w:t>
      </w:r>
      <w:r w:rsidRPr="00CA4934">
        <w:rPr>
          <w:rFonts w:ascii="Times New Roman" w:eastAsia="SchoolBookSanPin" w:hAnsi="Times New Roman"/>
          <w:sz w:val="28"/>
          <w:szCs w:val="28"/>
          <w:lang w:val="ru-RU"/>
        </w:rPr>
        <w:t>после шипящих в корне слова</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bCs/>
          <w:sz w:val="28"/>
          <w:szCs w:val="28"/>
          <w:lang w:val="ru-RU"/>
        </w:rPr>
        <w:t>ы</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и </w:t>
      </w:r>
      <w:r w:rsidRPr="00CA4934">
        <w:rPr>
          <w:rFonts w:ascii="Times New Roman" w:eastAsia="SchoolBookSanPin" w:hAnsi="Times New Roman"/>
          <w:sz w:val="28"/>
          <w:szCs w:val="28"/>
          <w:lang w:val="ru-RU"/>
        </w:rPr>
        <w:t xml:space="preserve">после </w:t>
      </w:r>
      <w:r w:rsidRPr="00CA4934">
        <w:rPr>
          <w:rFonts w:ascii="Times New Roman" w:eastAsia="SchoolBookSanPin" w:hAnsi="Times New Roman"/>
          <w:bCs/>
          <w:sz w:val="28"/>
          <w:szCs w:val="28"/>
          <w:lang w:val="ru-RU"/>
        </w:rPr>
        <w:t>ц</w:t>
      </w:r>
      <w:r w:rsidRPr="00CA4934">
        <w:rPr>
          <w:rFonts w:ascii="Times New Roman" w:eastAsia="SchoolBookSanPin" w:hAnsi="Times New Roman"/>
          <w:sz w:val="28"/>
          <w:szCs w:val="28"/>
          <w:lang w:val="ru-RU"/>
        </w:rPr>
        <w:t>.</w:t>
      </w:r>
    </w:p>
    <w:p w:rsidR="009953B8" w:rsidRPr="00CA4934" w:rsidRDefault="009953B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орфографический анализ слов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стно использовать слова с суффиксами оценки в собственной речи.</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w:t>
      </w:r>
      <w:r w:rsidR="00505496" w:rsidRPr="00CA4934">
        <w:rPr>
          <w:rFonts w:ascii="Times New Roman" w:eastAsia="SchoolBookSanPin" w:hAnsi="Times New Roman"/>
          <w:sz w:val="28"/>
          <w:szCs w:val="28"/>
          <w:lang w:val="ru-RU"/>
        </w:rPr>
        <w:t>10</w:t>
      </w:r>
      <w:r w:rsidR="00686FB0"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Морфология. Культура речи. Орфография</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о частях речи как лексико-грамматических разрядах слов,о грамматическом значении слова, о системе частей речи в русском языкедля решения практико-ориентированных учебных задач.</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имена существительные, имена прилагательные, глагол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морфологический анализ имён существительных, частичный морфологический анализ имён прилагательных, глаголов.</w:t>
      </w:r>
    </w:p>
    <w:p w:rsidR="009953B8" w:rsidRPr="00CA4934" w:rsidRDefault="009953B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орфографический анализ имён существительных, имён прилагательных, глаголов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рименять знания по морфологии при выполнении языкового анализа различных видов и в речевой практике.</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1</w:t>
      </w:r>
      <w:r w:rsidR="00505496" w:rsidRPr="00CA4934">
        <w:rPr>
          <w:rFonts w:ascii="Times New Roman" w:eastAsia="SchoolBookSanPin" w:hAnsi="Times New Roman"/>
          <w:sz w:val="28"/>
          <w:szCs w:val="28"/>
          <w:lang w:val="ru-RU"/>
        </w:rPr>
        <w:t>1</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Имя существительное</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общее грамматическое значение, морфологические признакии синтаксические функции имени существительного</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бъяснять его роль 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лексико-грамматические разряды имён существ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типы склонения имён существительных, выявлять разносклоняемыеи несклоняемые имена существитель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 анализ имён существ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w:t>
      </w:r>
      <w:r w:rsidR="00505496" w:rsidRPr="00CA4934">
        <w:rPr>
          <w:rFonts w:ascii="Times New Roman" w:eastAsia="SchoolBookSanPin" w:hAnsi="Times New Roman"/>
          <w:position w:val="1"/>
          <w:sz w:val="28"/>
          <w:szCs w:val="28"/>
          <w:lang w:val="ru-RU"/>
        </w:rPr>
        <w:t>правила</w:t>
      </w:r>
      <w:r w:rsidRPr="00CA4934">
        <w:rPr>
          <w:rFonts w:ascii="Times New Roman" w:eastAsia="SchoolBookSanPin" w:hAnsi="Times New Roman"/>
          <w:position w:val="1"/>
          <w:sz w:val="28"/>
          <w:szCs w:val="28"/>
          <w:lang w:val="ru-RU"/>
        </w:rPr>
        <w:t xml:space="preserve"> правописания имён существительных:безударных окончаний</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о</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ё</w:t>
      </w:r>
      <w:r w:rsidRPr="00CA4934">
        <w:rPr>
          <w:rFonts w:ascii="Times New Roman" w:eastAsia="SchoolBookSanPin" w:hAnsi="Times New Roman"/>
          <w:position w:val="1"/>
          <w:sz w:val="28"/>
          <w:szCs w:val="28"/>
          <w:lang w:val="ru-RU"/>
        </w:rPr>
        <w:t xml:space="preserve">) после шипящих и </w:t>
      </w:r>
      <w:r w:rsidRPr="00CA4934">
        <w:rPr>
          <w:rFonts w:ascii="Times New Roman" w:eastAsia="SchoolBookSanPin" w:hAnsi="Times New Roman"/>
          <w:bCs/>
          <w:position w:val="1"/>
          <w:sz w:val="28"/>
          <w:szCs w:val="28"/>
          <w:lang w:val="ru-RU"/>
        </w:rPr>
        <w:t xml:space="preserve">ц </w:t>
      </w:r>
      <w:r w:rsidRPr="00CA4934">
        <w:rPr>
          <w:rFonts w:ascii="Times New Roman" w:eastAsia="SchoolBookSanPin" w:hAnsi="Times New Roman"/>
          <w:position w:val="1"/>
          <w:sz w:val="28"/>
          <w:szCs w:val="28"/>
          <w:lang w:val="ru-RU"/>
        </w:rPr>
        <w:t>в суффиксах и окончаниях</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уффиксов </w:t>
      </w:r>
      <w:r w:rsidRPr="00CA4934">
        <w:rPr>
          <w:rFonts w:ascii="Times New Roman" w:eastAsia="SchoolBookSanPin" w:hAnsi="Times New Roman"/>
          <w:bCs/>
          <w:position w:val="1"/>
          <w:sz w:val="28"/>
          <w:szCs w:val="28"/>
          <w:lang w:val="ru-RU"/>
        </w:rPr>
        <w:t>-чи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щик-</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е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ик- (-чик-)</w:t>
      </w:r>
      <w:r w:rsidR="00686FB0" w:rsidRPr="00CA4934">
        <w:rPr>
          <w:rFonts w:ascii="Times New Roman" w:eastAsia="SchoolBookSanPin" w:hAnsi="Times New Roman"/>
          <w:bCs/>
          <w:position w:val="1"/>
          <w:sz w:val="28"/>
          <w:szCs w:val="28"/>
          <w:lang w:val="ru-RU"/>
        </w:rPr>
        <w:t>,</w:t>
      </w:r>
      <w:r w:rsidRPr="00CA4934">
        <w:rPr>
          <w:rFonts w:ascii="Times New Roman" w:eastAsia="SchoolBookSanPin" w:hAnsi="Times New Roman"/>
          <w:position w:val="1"/>
          <w:sz w:val="28"/>
          <w:szCs w:val="28"/>
          <w:lang w:val="ru-RU"/>
        </w:rPr>
        <w:t xml:space="preserve">корней с чередованием </w:t>
      </w:r>
      <w:r w:rsidRPr="00CA4934">
        <w:rPr>
          <w:rFonts w:ascii="Times New Roman" w:eastAsia="SchoolBookSanPin" w:hAnsi="Times New Roman"/>
          <w:bCs/>
          <w:position w:val="1"/>
          <w:sz w:val="28"/>
          <w:szCs w:val="28"/>
          <w:lang w:val="ru-RU"/>
        </w:rPr>
        <w:t xml:space="preserve">а </w:t>
      </w:r>
      <w:r w:rsidR="00686FB0" w:rsidRPr="00CA4934">
        <w:rPr>
          <w:rFonts w:ascii="Times New Roman" w:eastAsia="SchoolBookSanPin" w:hAnsi="Times New Roman"/>
          <w:bCs/>
          <w:position w:val="1"/>
          <w:sz w:val="28"/>
          <w:szCs w:val="28"/>
          <w:lang w:val="ru-RU"/>
        </w:rPr>
        <w:t>(</w:t>
      </w:r>
      <w:r w:rsidRPr="00CA4934">
        <w:rPr>
          <w:rFonts w:ascii="Times New Roman" w:eastAsia="SchoolBookSanPin" w:hAnsi="Times New Roman"/>
          <w:bCs/>
          <w:position w:val="1"/>
          <w:sz w:val="28"/>
          <w:szCs w:val="28"/>
          <w:lang w:val="ru-RU"/>
        </w:rPr>
        <w:t>о</w:t>
      </w:r>
      <w:r w:rsidR="00686FB0" w:rsidRPr="00CA4934">
        <w:rPr>
          <w:rFonts w:ascii="Times New Roman" w:eastAsia="SchoolBookSanPin" w:hAnsi="Times New Roman"/>
          <w:bCs/>
          <w:position w:val="1"/>
          <w:sz w:val="28"/>
          <w:szCs w:val="28"/>
          <w:lang w:val="ru-RU"/>
        </w:rPr>
        <w:t>)</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лаг-</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лож-</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раст-</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ращ-</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рос-</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гар-</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гор-</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зар-</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зор-</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клан-</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клон-</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ка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скоч-</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употребления</w:t>
      </w:r>
      <w:r w:rsidR="00686FB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еупотребления</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 xml:space="preserve">на конце имён существительных после шипящих; слитное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именами существительными; правописание собственных имён существительных.</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1</w:t>
      </w:r>
      <w:r w:rsidR="00505496" w:rsidRPr="00CA4934">
        <w:rPr>
          <w:rFonts w:ascii="Times New Roman" w:eastAsia="SchoolBookSanPin" w:hAnsi="Times New Roman"/>
          <w:sz w:val="28"/>
          <w:szCs w:val="28"/>
          <w:lang w:val="ru-RU"/>
        </w:rPr>
        <w:t>2</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Имя прилагательное</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общее грамматическое значение, морфологические признакии синтаксические функции имени прила</w:t>
      </w:r>
      <w:r w:rsidR="00686FB0" w:rsidRPr="00CA4934">
        <w:rPr>
          <w:rFonts w:ascii="Times New Roman" w:eastAsia="SchoolBookSanPin" w:hAnsi="Times New Roman"/>
          <w:position w:val="1"/>
          <w:sz w:val="28"/>
          <w:szCs w:val="28"/>
          <w:lang w:val="ru-RU"/>
        </w:rPr>
        <w:t>гательного,</w:t>
      </w:r>
      <w:r w:rsidRPr="00CA4934">
        <w:rPr>
          <w:rFonts w:ascii="Times New Roman" w:eastAsia="SchoolBookSanPin" w:hAnsi="Times New Roman"/>
          <w:sz w:val="28"/>
          <w:szCs w:val="28"/>
          <w:lang w:val="ru-RU"/>
        </w:rPr>
        <w:t xml:space="preserve"> объяснять его роль в речи; различать полную и краткую формы имён прилага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частичный морфологический анализ имён прилагательных(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нормы словоизменения, произношения имён прилагательных, постановки в них ударения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BF21FB"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sz w:val="28"/>
          <w:szCs w:val="28"/>
          <w:lang w:val="ru-RU"/>
        </w:rPr>
        <w:t>правописания имён прилагательных: безударных окончаний</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bCs/>
          <w:sz w:val="28"/>
          <w:szCs w:val="28"/>
          <w:lang w:val="ru-RU"/>
        </w:rPr>
        <w:t>о</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е </w:t>
      </w:r>
      <w:r w:rsidRPr="00CA4934">
        <w:rPr>
          <w:rFonts w:ascii="Times New Roman" w:eastAsia="SchoolBookSanPin" w:hAnsi="Times New Roman"/>
          <w:sz w:val="28"/>
          <w:szCs w:val="28"/>
          <w:lang w:val="ru-RU"/>
        </w:rPr>
        <w:t xml:space="preserve">после шипящих и </w:t>
      </w:r>
      <w:r w:rsidRPr="00CA4934">
        <w:rPr>
          <w:rFonts w:ascii="Times New Roman" w:eastAsia="SchoolBookSanPin" w:hAnsi="Times New Roman"/>
          <w:bCs/>
          <w:sz w:val="28"/>
          <w:szCs w:val="28"/>
          <w:lang w:val="ru-RU"/>
        </w:rPr>
        <w:t xml:space="preserve">ц </w:t>
      </w:r>
      <w:r w:rsidRPr="00CA4934">
        <w:rPr>
          <w:rFonts w:ascii="Times New Roman" w:eastAsia="SchoolBookSanPin" w:hAnsi="Times New Roman"/>
          <w:sz w:val="28"/>
          <w:szCs w:val="28"/>
          <w:lang w:val="ru-RU"/>
        </w:rPr>
        <w:t xml:space="preserve">в суффиксах и окончаниях; кратких форм имён прилагательных с основой на шипящие; </w:t>
      </w:r>
      <w:r w:rsidR="00BF21FB"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sz w:val="28"/>
          <w:szCs w:val="28"/>
          <w:lang w:val="ru-RU"/>
        </w:rPr>
        <w:t xml:space="preserve">слитного и раздельного написания </w:t>
      </w:r>
      <w:r w:rsidRPr="00CA4934">
        <w:rPr>
          <w:rFonts w:ascii="Times New Roman" w:eastAsia="SchoolBookSanPin" w:hAnsi="Times New Roman"/>
          <w:bCs/>
          <w:sz w:val="28"/>
          <w:szCs w:val="28"/>
          <w:lang w:val="ru-RU"/>
        </w:rPr>
        <w:lastRenderedPageBreak/>
        <w:t xml:space="preserve">не </w:t>
      </w:r>
      <w:r w:rsidRPr="00CA4934">
        <w:rPr>
          <w:rFonts w:ascii="Times New Roman" w:eastAsia="SchoolBookSanPin" w:hAnsi="Times New Roman"/>
          <w:sz w:val="28"/>
          <w:szCs w:val="28"/>
          <w:lang w:val="ru-RU"/>
        </w:rPr>
        <w:t>с именами прилагательным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1</w:t>
      </w:r>
      <w:r w:rsidR="00BF21FB" w:rsidRPr="00CA4934">
        <w:rPr>
          <w:rFonts w:ascii="Times New Roman" w:eastAsia="SchoolBookSanPin" w:hAnsi="Times New Roman"/>
          <w:sz w:val="28"/>
          <w:szCs w:val="28"/>
          <w:lang w:val="ru-RU"/>
        </w:rPr>
        <w:t>3</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Глагол</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общее грамматическое значение, морфологические признакии синтаксические функции глагола; объяснять его роль в словосочетаниии предложении, а также 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глаголы совершенного и несовершенного вида, возвратныеи невозврат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грамматические свойства инфинитива (неопределённой формы) глагола, выделять его основу</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выделять основу настоящего (будущего простого) времени глагола.</w:t>
      </w:r>
    </w:p>
    <w:p w:rsidR="003D18B4"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пределять спряжение глагола, спрягать глагол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частичный морфологический анализ глаголов</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словоизменения глаголов, постановки ударенияв глагольных формах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w:t>
      </w:r>
      <w:r w:rsidR="00BF21FB"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position w:val="1"/>
          <w:sz w:val="28"/>
          <w:szCs w:val="28"/>
          <w:lang w:val="ru-RU"/>
        </w:rPr>
        <w:t>правописания глаголов: корней с чередованием</w:t>
      </w:r>
      <w:r w:rsidRPr="00CA4934">
        <w:rPr>
          <w:rFonts w:ascii="Times New Roman" w:eastAsia="SchoolBookSanPin" w:hAnsi="Times New Roman"/>
          <w:bCs/>
          <w:position w:val="1"/>
          <w:sz w:val="28"/>
          <w:szCs w:val="28"/>
          <w:lang w:val="ru-RU"/>
        </w:rPr>
        <w:t xml:space="preserve">е </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и</w:t>
      </w:r>
      <w:r w:rsidR="008A4930" w:rsidRPr="00CA4934">
        <w:rPr>
          <w:rFonts w:ascii="Times New Roman" w:eastAsia="SchoolBookSanPin" w:hAnsi="Times New Roman"/>
          <w:bCs/>
          <w:position w:val="1"/>
          <w:sz w:val="28"/>
          <w:szCs w:val="28"/>
          <w:lang w:val="ru-RU"/>
        </w:rPr>
        <w:t>),</w:t>
      </w:r>
      <w:r w:rsidRPr="00CA4934">
        <w:rPr>
          <w:rFonts w:ascii="Times New Roman" w:eastAsia="SchoolBookSanPin" w:hAnsi="Times New Roman"/>
          <w:position w:val="1"/>
          <w:sz w:val="28"/>
          <w:szCs w:val="28"/>
          <w:lang w:val="ru-RU"/>
        </w:rPr>
        <w:t xml:space="preserve"> использования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после шипящих как показателя грамматической формыв инфинитиве, в форме 2-го лица единственного числа</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 xml:space="preserve">-тся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ться </w:t>
      </w:r>
      <w:r w:rsidRPr="00CA4934">
        <w:rPr>
          <w:rFonts w:ascii="Times New Roman" w:eastAsia="SchoolBookSanPin" w:hAnsi="Times New Roman"/>
          <w:position w:val="1"/>
          <w:sz w:val="28"/>
          <w:szCs w:val="28"/>
          <w:lang w:val="ru-RU"/>
        </w:rPr>
        <w:t xml:space="preserve">в глаголах; суффиксов </w:t>
      </w:r>
      <w:r w:rsidRPr="00CA4934">
        <w:rPr>
          <w:rFonts w:ascii="Times New Roman" w:eastAsia="SchoolBookSanPin" w:hAnsi="Times New Roman"/>
          <w:bCs/>
          <w:position w:val="1"/>
          <w:sz w:val="28"/>
          <w:szCs w:val="28"/>
          <w:lang w:val="ru-RU"/>
        </w:rPr>
        <w:t>-ова</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ев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ыва-</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ива-</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личных окончаний глагола, гласной перед суффиксом </w:t>
      </w:r>
      <w:r w:rsidRPr="00CA4934">
        <w:rPr>
          <w:rFonts w:ascii="Times New Roman" w:eastAsia="SchoolBookSanPin" w:hAnsi="Times New Roman"/>
          <w:bCs/>
          <w:position w:val="1"/>
          <w:sz w:val="28"/>
          <w:szCs w:val="28"/>
          <w:lang w:val="ru-RU"/>
        </w:rPr>
        <w:t xml:space="preserve">-л- </w:t>
      </w:r>
      <w:r w:rsidRPr="00CA4934">
        <w:rPr>
          <w:rFonts w:ascii="Times New Roman" w:eastAsia="SchoolBookSanPin" w:hAnsi="Times New Roman"/>
          <w:position w:val="1"/>
          <w:sz w:val="28"/>
          <w:szCs w:val="28"/>
          <w:lang w:val="ru-RU"/>
        </w:rPr>
        <w:t>в формах прошедшего времени глагола</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литного и раздельного написания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глаголами.</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8A4930" w:rsidRPr="00CA4934">
        <w:rPr>
          <w:rFonts w:ascii="Times New Roman" w:eastAsia="SchoolBookSanPin" w:hAnsi="Times New Roman"/>
          <w:sz w:val="28"/>
          <w:szCs w:val="28"/>
          <w:lang w:val="ru-RU"/>
        </w:rPr>
        <w:t>.1</w:t>
      </w:r>
      <w:r w:rsidR="00BF21FB" w:rsidRPr="00CA4934">
        <w:rPr>
          <w:rFonts w:ascii="Times New Roman" w:eastAsia="SchoolBookSanPin" w:hAnsi="Times New Roman"/>
          <w:sz w:val="28"/>
          <w:szCs w:val="28"/>
          <w:lang w:val="ru-RU"/>
        </w:rPr>
        <w:t>4</w:t>
      </w:r>
      <w:r w:rsidR="008A4930"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Синтаксис. Культура речи. Пунктуация</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единицы синтаксиса (словосочетание и предложение); проводить синтаксический анализ словосочетаний и простых предложений</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водить пунктуационный анализ простых осложнённых и сложных предложений (в рамках изученного)</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синтаксису и пунктуациипри выполнении языкового анализа различных видов и в речевой практи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ловосочетания по морфологическим свойствам главного слова (именные, глагольные, наречные)</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стые неосложнённые предложения; простые предложения, осложнённые однородными членами, включая предложенияс </w:t>
      </w:r>
      <w:r w:rsidRPr="00CA4934">
        <w:rPr>
          <w:rFonts w:ascii="Times New Roman" w:eastAsia="SchoolBookSanPin" w:hAnsi="Times New Roman"/>
          <w:sz w:val="28"/>
          <w:szCs w:val="28"/>
          <w:lang w:val="ru-RU"/>
        </w:rPr>
        <w:lastRenderedPageBreak/>
        <w:t>обобщающим словом при однородных членах, обращением</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пределять главные (грамматическую основу) и второстепенные члены предложения, </w:t>
      </w:r>
      <w:r w:rsidR="00BF21FB" w:rsidRPr="00CA4934">
        <w:rPr>
          <w:rFonts w:ascii="Times New Roman" w:eastAsia="SchoolBookSanPin" w:hAnsi="Times New Roman"/>
          <w:sz w:val="28"/>
          <w:szCs w:val="28"/>
          <w:lang w:val="ru-RU"/>
        </w:rPr>
        <w:t>способы</w:t>
      </w:r>
      <w:r w:rsidRPr="00CA4934">
        <w:rPr>
          <w:rFonts w:ascii="Times New Roman" w:eastAsia="SchoolBookSanPin" w:hAnsi="Times New Roman"/>
          <w:sz w:val="28"/>
          <w:szCs w:val="28"/>
          <w:lang w:val="ru-RU"/>
        </w:rPr>
        <w:t xml:space="preserve"> выражения подлежащего (именем существительным или местоимением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очетанием имени числительного в форме именительного падежа с существительным в форме родительного падежа)и сказуемого (глаголом, именем существительным, именем прилагательным), </w:t>
      </w:r>
      <w:r w:rsidR="00BF21FB" w:rsidRPr="00CA4934">
        <w:rPr>
          <w:rFonts w:ascii="Times New Roman" w:eastAsia="SchoolBookSanPin" w:hAnsi="Times New Roman"/>
          <w:sz w:val="28"/>
          <w:szCs w:val="28"/>
          <w:lang w:val="ru-RU"/>
        </w:rPr>
        <w:t>типичные</w:t>
      </w:r>
      <w:r w:rsidRPr="00CA4934">
        <w:rPr>
          <w:rFonts w:ascii="Times New Roman" w:eastAsia="SchoolBookSanPin" w:hAnsi="Times New Roman"/>
          <w:sz w:val="28"/>
          <w:szCs w:val="28"/>
          <w:lang w:val="ru-RU"/>
        </w:rPr>
        <w:t xml:space="preserve"> средства выражения второстепенных членов предложения(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пунктуационные </w:t>
      </w:r>
      <w:r w:rsidR="00BF21FB"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ри постановке тире между подлежащим и сказуемым, выборе знаков препинания в предложенияхс однородными членами, связанными бессоюзной связью, одиночным союзом</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союзами </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с обобщающим словом при однородных членах; с обращением</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 предложениях с прямой речью</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в сложных предложениях, состоящих из частей, связанных бессоюзной связьюи союзам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да</w:t>
      </w:r>
      <w:r w:rsidRPr="00CA4934">
        <w:rPr>
          <w:rFonts w:ascii="Times New Roman" w:eastAsia="SchoolBookSanPin" w:hAnsi="Times New Roman"/>
          <w:sz w:val="28"/>
          <w:szCs w:val="28"/>
          <w:lang w:val="ru-RU"/>
        </w:rPr>
        <w:t xml:space="preserve">; оформлять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диалог.</w:t>
      </w:r>
    </w:p>
    <w:p w:rsidR="00BF21FB" w:rsidRPr="00CA4934" w:rsidRDefault="00BF21F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пунктуационный анализ предложения (в рамках изученного).</w:t>
      </w:r>
    </w:p>
    <w:p w:rsidR="008A4930"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 </w:t>
      </w:r>
      <w:r w:rsidR="008A4930" w:rsidRPr="00CA4934">
        <w:rPr>
          <w:rFonts w:ascii="Times New Roman" w:eastAsia="OfficinaSansBoldITC" w:hAnsi="Times New Roman"/>
          <w:sz w:val="28"/>
          <w:szCs w:val="28"/>
          <w:lang w:val="ru-RU"/>
        </w:rPr>
        <w:t>К</w:t>
      </w:r>
      <w:r w:rsidR="008A4930" w:rsidRPr="00CA4934">
        <w:rPr>
          <w:rFonts w:ascii="Times New Roman" w:eastAsia="SchoolBookSanPin" w:hAnsi="Times New Roman"/>
          <w:sz w:val="28"/>
          <w:szCs w:val="28"/>
          <w:lang w:val="ru-RU"/>
        </w:rPr>
        <w:t xml:space="preserve"> концу обучения в </w:t>
      </w:r>
      <w:r w:rsidR="008A4930" w:rsidRPr="00CA4934">
        <w:rPr>
          <w:rFonts w:ascii="Times New Roman" w:eastAsia="SchoolBookSanPin" w:hAnsi="Times New Roman"/>
          <w:bCs/>
          <w:sz w:val="28"/>
          <w:szCs w:val="28"/>
          <w:lang w:val="ru-RU"/>
        </w:rPr>
        <w:t xml:space="preserve">6 классе </w:t>
      </w:r>
      <w:r w:rsidR="008A4930" w:rsidRPr="00CA4934">
        <w:rPr>
          <w:rFonts w:ascii="Times New Roman" w:eastAsia="SchoolBookSanPin" w:hAnsi="Times New Roman"/>
          <w:sz w:val="28"/>
          <w:szCs w:val="28"/>
          <w:lang w:val="ru-RU"/>
        </w:rPr>
        <w:t>обучающийся получит следующие п</w:t>
      </w:r>
      <w:r w:rsidR="008A4930" w:rsidRPr="00CA4934">
        <w:rPr>
          <w:rFonts w:ascii="Times New Roman" w:eastAsia="OfficinaSansBoldITC" w:hAnsi="Times New Roman"/>
          <w:sz w:val="28"/>
          <w:szCs w:val="28"/>
          <w:lang w:val="ru-RU"/>
        </w:rPr>
        <w:t>редметные результаты по отдельным темам программы порусскому языку</w:t>
      </w:r>
      <w:r w:rsidR="008A4930" w:rsidRPr="00CA4934">
        <w:rPr>
          <w:rFonts w:ascii="Times New Roman" w:eastAsia="SchoolBookSanPin" w:hAnsi="Times New Roman"/>
          <w:sz w:val="28"/>
          <w:szCs w:val="28"/>
          <w:lang w:val="ru-RU"/>
        </w:rPr>
        <w:t>:</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1. </w:t>
      </w:r>
      <w:r w:rsidR="00D67B9C" w:rsidRPr="00CA4934">
        <w:rPr>
          <w:rFonts w:ascii="Times New Roman" w:eastAsia="OfficinaSansBoldITC" w:hAnsi="Times New Roman"/>
          <w:sz w:val="28"/>
          <w:szCs w:val="28"/>
          <w:lang w:val="ru-RU"/>
        </w:rPr>
        <w:t>Общие сведения о языке</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и как языка межнационального общения (в рамках изученного).</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Иметь представление о русском литературном язык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2. </w:t>
      </w:r>
      <w:r w:rsidR="00D67B9C" w:rsidRPr="00CA4934">
        <w:rPr>
          <w:rFonts w:ascii="Times New Roman" w:eastAsia="OfficinaSansBoldITC" w:hAnsi="Times New Roman"/>
          <w:sz w:val="28"/>
          <w:szCs w:val="28"/>
          <w:lang w:val="ru-RU"/>
        </w:rPr>
        <w:t>Язык и речь</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Создавать устные монологические высказывания объёмом не менее6 предложений на основе жизненных наблюдений, чтения научно-учебной, художественной и научно-популярной литературы (монолог-описание,монолог-повествование, монолог-рассуждение)</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ыступать с сообщениемна лингвистическую тему.</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е (побуждение к действию, обмен мнениями) объёмомне менее 4 реплик.</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ым, ознакомительным, детальнымнаучно-учебных и художественных текстов различных функционально-смысловых типо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читанный или прослушанный текст объёмомне менее 110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ть содержание прослушанных и прочитанных научно-учебных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w:t>
      </w:r>
      <w:r w:rsidR="008A4930"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для подробного изложения объём исходного текста должен составлять не менее</w:t>
      </w:r>
      <w:r w:rsidRPr="00CA4934">
        <w:rPr>
          <w:rFonts w:ascii="Times New Roman" w:eastAsia="SchoolBookSanPin" w:hAnsi="Times New Roman"/>
          <w:position w:val="1"/>
          <w:sz w:val="28"/>
          <w:szCs w:val="28"/>
          <w:lang w:val="ru-RU"/>
        </w:rPr>
        <w:t>160 слов; для сжатого изложения</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не менее 165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уществлять выбор лексических средств в соответствии с речевой ситуацией; пользоваться словарями иностранных слов, устаревших слов</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ценивать свою и чужую речь с точки зрения точного, уместного и выразительного словоупотребления; использовать толковые словар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в устной речи и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 нормы современного русского литературного языка, в том числе во время списывания текста объёмом100</w:t>
      </w:r>
      <w:r w:rsidR="00874D59"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110 слов</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ловарного диктанта объёмом 20</w:t>
      </w:r>
      <w:r w:rsidR="00874D59"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25 слов</w:t>
      </w:r>
      <w:r w:rsidR="008A493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диктанта на основе связного текста объёмом100</w:t>
      </w:r>
      <w:r w:rsidR="00874D59"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110 слов, составленного с учётом ранее изученных правил </w:t>
      </w:r>
      <w:r w:rsidRPr="00CA4934">
        <w:rPr>
          <w:rFonts w:ascii="Times New Roman" w:eastAsia="SchoolBookSanPin" w:hAnsi="Times New Roman"/>
          <w:position w:val="1"/>
          <w:sz w:val="28"/>
          <w:szCs w:val="28"/>
          <w:lang w:val="ru-RU"/>
        </w:rPr>
        <w:lastRenderedPageBreak/>
        <w:t>правописания (в том числе содержащего изученные в течение второго года обучения орфограммы, пунктограммы и слова с непроверяемыми написаниями)</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облюдатьв устной речи и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 правила речевого этикета.</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3. </w:t>
      </w:r>
      <w:r w:rsidR="00D67B9C" w:rsidRPr="00CA4934">
        <w:rPr>
          <w:rFonts w:ascii="Times New Roman" w:eastAsia="OfficinaSansBoldITC" w:hAnsi="Times New Roman"/>
          <w:sz w:val="28"/>
          <w:szCs w:val="28"/>
          <w:lang w:val="ru-RU"/>
        </w:rPr>
        <w:t>Текст</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текст с точки зрения его соответствия основным признакам</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с точки зрения его принадлежности к функционально-смысловому типу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средства связи предложений в тексте, в том числе притяжательныеи указательные местоимения, видо-временную соотнесённость глагольных фор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о функционально-смысловых типах речи при выполнении анализа различных видов и в речевой практике</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использовать знание основных признаков текста в практике создания собственного текст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мысловой анализ текста, его композиционных особенностей, определять количество микротем и абзацев.</w:t>
      </w:r>
    </w:p>
    <w:p w:rsidR="00B20451" w:rsidRPr="00CA4934" w:rsidRDefault="00B20451" w:rsidP="00B20451">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100 слов с учётом функциональной разновидностии жанра сочинения, характера темы).</w:t>
      </w:r>
    </w:p>
    <w:p w:rsidR="00D67B9C" w:rsidRPr="00CA4934" w:rsidRDefault="00F127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тать с текстом</w:t>
      </w:r>
      <w:r w:rsidR="00D67B9C" w:rsidRPr="00CA4934">
        <w:rPr>
          <w:rFonts w:ascii="Times New Roman" w:eastAsia="SchoolBookSanPin" w:hAnsi="Times New Roman"/>
          <w:sz w:val="28"/>
          <w:szCs w:val="28"/>
          <w:lang w:val="ru-RU"/>
        </w:rPr>
        <w:t>: составлять план прочитанного текста (простой, сложный; назывной, вопросный) с целью дальнейшего воспроизведения содержания текстав устной и письменной форме</w:t>
      </w:r>
      <w:r w:rsidR="008A493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ыделять главную и второстепенную информациюв прослушанном и прочитанном тексте</w:t>
      </w:r>
      <w:r w:rsidR="008A493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звлекать информацию из различных источников, в том числе из лингвистических словарей и справочной литературы,и использовать её в учебной деятель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ставлять сообщение на заданную тему в виде презентации. Представлять содержание прослушанного или прочитанного научно-учебного текста в виде </w:t>
      </w:r>
      <w:r w:rsidRPr="00CA4934">
        <w:rPr>
          <w:rFonts w:ascii="Times New Roman" w:eastAsia="SchoolBookSanPin" w:hAnsi="Times New Roman"/>
          <w:sz w:val="28"/>
          <w:szCs w:val="28"/>
          <w:lang w:val="ru-RU"/>
        </w:rPr>
        <w:lastRenderedPageBreak/>
        <w:t xml:space="preserve">таблицы, схемы; представлять </w:t>
      </w:r>
      <w:r w:rsidRPr="00CA4934">
        <w:rPr>
          <w:rFonts w:ascii="Times New Roman" w:eastAsia="SchoolBookSanPin" w:hAnsi="Times New Roman"/>
          <w:position w:val="1"/>
          <w:sz w:val="28"/>
          <w:szCs w:val="28"/>
          <w:lang w:val="ru-RU"/>
        </w:rPr>
        <w:t>содержание таблицы, схемы в виде текста.</w:t>
      </w:r>
    </w:p>
    <w:p w:rsidR="00B20451" w:rsidRPr="00CA4934" w:rsidRDefault="00B20451" w:rsidP="00B20451">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дактировать собственные тексты с использованием знаний норм современного русского литературного языка.</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4. </w:t>
      </w:r>
      <w:r w:rsidR="00D67B9C" w:rsidRPr="00CA4934">
        <w:rPr>
          <w:rFonts w:ascii="Times New Roman" w:eastAsia="OfficinaSansBoldITC" w:hAnsi="Times New Roman"/>
          <w:sz w:val="28"/>
          <w:szCs w:val="28"/>
          <w:lang w:val="ru-RU"/>
        </w:rPr>
        <w:t>Функциональные разновидности языка</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официально-делового стиля речи, научного стиля речи</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еречислять требования к составлению словарной статьи и научного сообщения</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нализировать тексты разных функциональных разновидностей языкаи жанров (рассказ; заявление, расписка; словарная статья, научное сообщ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об официально-деловом и научном стиле при выполнении языкового анализа различных видов и в речевой практике.</w:t>
      </w:r>
    </w:p>
    <w:p w:rsidR="00BF21FB" w:rsidRPr="00CA4934" w:rsidRDefault="00BF21F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5.5. Система языка.</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w:t>
      </w:r>
      <w:r w:rsidR="00BF21FB" w:rsidRPr="00CA4934">
        <w:rPr>
          <w:rFonts w:ascii="Times New Roman" w:eastAsia="SchoolBookSanPin" w:hAnsi="Times New Roman"/>
          <w:sz w:val="28"/>
          <w:szCs w:val="28"/>
          <w:lang w:val="ru-RU"/>
        </w:rPr>
        <w:t>6</w:t>
      </w:r>
      <w:r w:rsidR="008A4930"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Лексикология. Культура речи</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слова с точки зрения их происхождения: исконно русскиеи заимствованные слова</w:t>
      </w:r>
      <w:r w:rsidR="008A4930"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различать слова с точки зрения их принадлежностик активному или пассивному запасу: неологизмы, устаревшие слова (историзмыи архаизмы)</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пределять стилистическую окраску слова.</w:t>
      </w:r>
      <w:r w:rsidR="009953B8" w:rsidRPr="00CA4934">
        <w:rPr>
          <w:rFonts w:ascii="Times New Roman" w:eastAsia="SchoolBookSanPin" w:hAnsi="Times New Roman"/>
          <w:sz w:val="28"/>
          <w:szCs w:val="28"/>
          <w:lang w:val="ru-RU"/>
        </w:rPr>
        <w:t xml:space="preserve"> Проводить лексический анализ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эпитеты, метафоры, олицетворения</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их основное коммуникативное назначение в художественном тексте и использовать в речис целью повышения её богатства и выразитель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в тексте фразеологизмы, определять их значения; характеризовать ситуацию употребления фразеологизм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лексических средств в соответствии с речевой ситуацией</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льзоваться словарями иностранных слов, устаревших слов</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ценивать свою и чужую речь с точки зрения точного, уместного и выразительного словоупотребления; использовать толковые словари.</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w:t>
      </w:r>
      <w:r w:rsidR="00BF21FB" w:rsidRPr="00CA4934">
        <w:rPr>
          <w:rFonts w:ascii="Times New Roman" w:eastAsia="SchoolBookSanPin" w:hAnsi="Times New Roman"/>
          <w:sz w:val="28"/>
          <w:szCs w:val="28"/>
          <w:lang w:val="ru-RU"/>
        </w:rPr>
        <w:t>7</w:t>
      </w:r>
      <w:r w:rsidR="008A4930"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Словообразование. Культура речи. Орфография</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спознавать формообразующие и словообразующие морфемы в слове; </w:t>
      </w:r>
      <w:r w:rsidRPr="00CA4934">
        <w:rPr>
          <w:rFonts w:ascii="Times New Roman" w:eastAsia="SchoolBookSanPin" w:hAnsi="Times New Roman"/>
          <w:sz w:val="28"/>
          <w:szCs w:val="28"/>
          <w:lang w:val="ru-RU"/>
        </w:rPr>
        <w:lastRenderedPageBreak/>
        <w:t>выделять производящую основу.</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водить морфемный и словообразовательный анализ слов</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морфемике и словообразованию при выполнении языкового анализа различных вид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нормы словообразования имён прилагательных. Распознавать изученные орфограммы; проводить орфографический анализ слов</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орфографии в практике правопис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5E68A5"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равописания сложных и сложносокращённых слов</w:t>
      </w:r>
      <w:r w:rsidR="008A4930"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равописания корня </w:t>
      </w:r>
      <w:r w:rsidRPr="00CA4934">
        <w:rPr>
          <w:rFonts w:ascii="Times New Roman" w:eastAsia="SchoolBookSanPin" w:hAnsi="Times New Roman"/>
          <w:bCs/>
          <w:sz w:val="28"/>
          <w:szCs w:val="28"/>
          <w:lang w:val="ru-RU"/>
        </w:rPr>
        <w:t>-кас-</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кос- </w:t>
      </w:r>
      <w:r w:rsidRPr="00CA4934">
        <w:rPr>
          <w:rFonts w:ascii="Times New Roman" w:eastAsia="SchoolBookSanPin" w:hAnsi="Times New Roman"/>
          <w:sz w:val="28"/>
          <w:szCs w:val="28"/>
          <w:lang w:val="ru-RU"/>
        </w:rPr>
        <w:t xml:space="preserve">с чередованием </w:t>
      </w:r>
      <w:r w:rsidRPr="00CA4934">
        <w:rPr>
          <w:rFonts w:ascii="Times New Roman" w:eastAsia="SchoolBookSanPin" w:hAnsi="Times New Roman"/>
          <w:bCs/>
          <w:sz w:val="28"/>
          <w:szCs w:val="28"/>
          <w:lang w:val="ru-RU"/>
        </w:rPr>
        <w:t xml:space="preserve">а </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bCs/>
          <w:sz w:val="28"/>
          <w:szCs w:val="28"/>
          <w:lang w:val="ru-RU"/>
        </w:rPr>
        <w:t>о</w:t>
      </w:r>
      <w:r w:rsidR="008A4930" w:rsidRPr="00CA4934">
        <w:rPr>
          <w:rFonts w:ascii="Times New Roman" w:eastAsia="SchoolBookSanPin" w:hAnsi="Times New Roman"/>
          <w:bCs/>
          <w:sz w:val="28"/>
          <w:szCs w:val="28"/>
          <w:lang w:val="ru-RU"/>
        </w:rPr>
        <w:t>)</w:t>
      </w:r>
      <w:r w:rsidRPr="00CA4934">
        <w:rPr>
          <w:rFonts w:ascii="Times New Roman" w:eastAsia="SchoolBookSanPin" w:hAnsi="Times New Roman"/>
          <w:sz w:val="28"/>
          <w:szCs w:val="28"/>
          <w:lang w:val="ru-RU"/>
        </w:rPr>
        <w:t xml:space="preserve">, гласныхв приставках </w:t>
      </w:r>
      <w:r w:rsidRPr="00CA4934">
        <w:rPr>
          <w:rFonts w:ascii="Times New Roman" w:eastAsia="SchoolBookSanPin" w:hAnsi="Times New Roman"/>
          <w:bCs/>
          <w:sz w:val="28"/>
          <w:szCs w:val="28"/>
          <w:lang w:val="ru-RU"/>
        </w:rPr>
        <w:t xml:space="preserve">пре- </w:t>
      </w:r>
      <w:r w:rsidRPr="00CA4934">
        <w:rPr>
          <w:rFonts w:ascii="Times New Roman" w:eastAsia="SchoolBookSanPin" w:hAnsi="Times New Roman"/>
          <w:sz w:val="28"/>
          <w:szCs w:val="28"/>
          <w:lang w:val="ru-RU"/>
        </w:rPr>
        <w:t xml:space="preserve">и </w:t>
      </w:r>
      <w:r w:rsidRPr="00CA4934">
        <w:rPr>
          <w:rFonts w:ascii="Times New Roman" w:eastAsia="SchoolBookSanPin" w:hAnsi="Times New Roman"/>
          <w:bCs/>
          <w:sz w:val="28"/>
          <w:szCs w:val="28"/>
          <w:lang w:val="ru-RU"/>
        </w:rPr>
        <w:t>при-</w:t>
      </w:r>
      <w:r w:rsidRPr="00CA4934">
        <w:rPr>
          <w:rFonts w:ascii="Times New Roman" w:eastAsia="SchoolBookSanPin" w:hAnsi="Times New Roman"/>
          <w:sz w:val="28"/>
          <w:szCs w:val="28"/>
          <w:lang w:val="ru-RU"/>
        </w:rPr>
        <w:t>.</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8</w:t>
      </w:r>
      <w:r w:rsidR="008A4930"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Морфология. Культура речи. Орфография</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словообразования имён существ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5E68A5"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слитного и дефисного написания </w:t>
      </w:r>
      <w:r w:rsidRPr="00CA4934">
        <w:rPr>
          <w:rFonts w:ascii="Times New Roman" w:eastAsia="SchoolBookSanPin" w:hAnsi="Times New Roman"/>
          <w:bCs/>
          <w:sz w:val="28"/>
          <w:szCs w:val="28"/>
          <w:lang w:val="ru-RU"/>
        </w:rPr>
        <w:t xml:space="preserve">пол- </w:t>
      </w:r>
      <w:r w:rsidRPr="00CA4934">
        <w:rPr>
          <w:rFonts w:ascii="Times New Roman" w:eastAsia="SchoolBookSanPin" w:hAnsi="Times New Roman"/>
          <w:sz w:val="28"/>
          <w:szCs w:val="28"/>
          <w:lang w:val="ru-RU"/>
        </w:rPr>
        <w:t xml:space="preserve">и </w:t>
      </w:r>
      <w:r w:rsidRPr="00CA4934">
        <w:rPr>
          <w:rFonts w:ascii="Times New Roman" w:eastAsia="SchoolBookSanPin" w:hAnsi="Times New Roman"/>
          <w:bCs/>
          <w:position w:val="1"/>
          <w:sz w:val="28"/>
          <w:szCs w:val="28"/>
          <w:lang w:val="ru-RU"/>
        </w:rPr>
        <w:t xml:space="preserve">полу- </w:t>
      </w:r>
      <w:r w:rsidRPr="00CA4934">
        <w:rPr>
          <w:rFonts w:ascii="Times New Roman" w:eastAsia="SchoolBookSanPin" w:hAnsi="Times New Roman"/>
          <w:position w:val="1"/>
          <w:sz w:val="28"/>
          <w:szCs w:val="28"/>
          <w:lang w:val="ru-RU"/>
        </w:rPr>
        <w:t>со слова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произношения, постановки ударения (в рамках изученного), словоизменения имён существ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качественные, относительные и притяжательные имена прилагательные, степени сравнения качественных имён прилага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словообразования имён прилагательных</w:t>
      </w:r>
      <w:r w:rsidR="008A493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ормы произношения имён прилагательных, нормы ударения</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 xml:space="preserve">в рамках изученного); соблюда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 xml:space="preserve">правописания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н </w:t>
      </w:r>
      <w:r w:rsidRPr="00CA4934">
        <w:rPr>
          <w:rFonts w:ascii="Times New Roman" w:eastAsia="SchoolBookSanPin" w:hAnsi="Times New Roman"/>
          <w:position w:val="1"/>
          <w:sz w:val="28"/>
          <w:szCs w:val="28"/>
          <w:lang w:val="ru-RU"/>
        </w:rPr>
        <w:t xml:space="preserve">в именах прилагательных,суффиксов </w:t>
      </w:r>
      <w:r w:rsidRPr="00CA4934">
        <w:rPr>
          <w:rFonts w:ascii="Times New Roman" w:eastAsia="SchoolBookSanPin" w:hAnsi="Times New Roman"/>
          <w:bCs/>
          <w:position w:val="1"/>
          <w:sz w:val="28"/>
          <w:szCs w:val="28"/>
          <w:lang w:val="ru-RU"/>
        </w:rPr>
        <w:t xml:space="preserve">-к-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ск- </w:t>
      </w:r>
      <w:r w:rsidRPr="00CA4934">
        <w:rPr>
          <w:rFonts w:ascii="Times New Roman" w:eastAsia="SchoolBookSanPin" w:hAnsi="Times New Roman"/>
          <w:position w:val="1"/>
          <w:sz w:val="28"/>
          <w:szCs w:val="28"/>
          <w:lang w:val="ru-RU"/>
        </w:rPr>
        <w:t>имён прилагательных, сложных имён прилага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числительные; определять общее грамматическое значение имени числительного; различать разряды имён числительных по значению,по строению.</w:t>
      </w:r>
    </w:p>
    <w:p w:rsidR="00D67B9C" w:rsidRPr="00CA4934" w:rsidRDefault="00430920"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w:t>
      </w:r>
      <w:r w:rsidR="00D67B9C" w:rsidRPr="00CA4934">
        <w:rPr>
          <w:rFonts w:ascii="Times New Roman" w:eastAsia="SchoolBookSanPin" w:hAnsi="Times New Roman"/>
          <w:position w:val="1"/>
          <w:sz w:val="28"/>
          <w:szCs w:val="28"/>
          <w:lang w:val="ru-RU"/>
        </w:rPr>
        <w:t>клонять числительные и характеризовать особенности склонения, словообразования и синтаксических функций числительных; характеризоват</w:t>
      </w:r>
      <w:r w:rsidR="005E68A5" w:rsidRPr="00CA4934">
        <w:rPr>
          <w:rFonts w:ascii="Times New Roman" w:eastAsia="SchoolBookSanPin" w:hAnsi="Times New Roman"/>
          <w:position w:val="1"/>
          <w:sz w:val="28"/>
          <w:szCs w:val="28"/>
          <w:lang w:val="ru-RU"/>
        </w:rPr>
        <w:t>ь роль имён числительных в речи</w:t>
      </w:r>
      <w:r w:rsidR="00D67B9C"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ьно употреблять собирательные имена числительные</w:t>
      </w:r>
      <w:r w:rsidR="008A493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соблюдать </w:t>
      </w:r>
      <w:r w:rsidR="005E68A5" w:rsidRPr="00CA4934">
        <w:rPr>
          <w:rFonts w:ascii="Times New Roman" w:eastAsia="SchoolBookSanPin" w:hAnsi="Times New Roman"/>
          <w:sz w:val="28"/>
          <w:szCs w:val="28"/>
          <w:lang w:val="ru-RU"/>
        </w:rPr>
        <w:lastRenderedPageBreak/>
        <w:t xml:space="preserve">правила </w:t>
      </w:r>
      <w:r w:rsidRPr="00CA4934">
        <w:rPr>
          <w:rFonts w:ascii="Times New Roman" w:eastAsia="SchoolBookSanPin" w:hAnsi="Times New Roman"/>
          <w:position w:val="1"/>
          <w:sz w:val="28"/>
          <w:szCs w:val="28"/>
          <w:lang w:val="ru-RU"/>
        </w:rPr>
        <w:t xml:space="preserve">правописания имён числительных, в том числе написа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в именах числительных</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написание двойных согласных; слитное, раздельное, дефисное написание числительных</w:t>
      </w:r>
      <w:r w:rsidR="008A4930" w:rsidRPr="00CA4934">
        <w:rPr>
          <w:rFonts w:ascii="Times New Roman" w:eastAsia="SchoolBookSanPin" w:hAnsi="Times New Roman"/>
          <w:position w:val="1"/>
          <w:sz w:val="28"/>
          <w:szCs w:val="28"/>
          <w:lang w:val="ru-RU"/>
        </w:rPr>
        <w:t>,</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правописания окончаний числ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местоимения; определять общее грамматическое значение; различать разряды местоимений</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клонять местоимения; характеризовать особенности их склонения, словообразования, синтаксических функций, роли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ьно употреблять местоимения в соответствии с требованиями русского речевого этикета, в том числе местоимения3-го лица в соответствии со смыслом предшествующего текста (устранение двусмысленности, неточности); соблюда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 xml:space="preserve">правописания местоимений с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ни</w:t>
      </w:r>
      <w:r w:rsidRPr="00CA4934">
        <w:rPr>
          <w:rFonts w:ascii="Times New Roman" w:eastAsia="SchoolBookSanPin" w:hAnsi="Times New Roman"/>
          <w:position w:val="1"/>
          <w:sz w:val="28"/>
          <w:szCs w:val="28"/>
          <w:lang w:val="ru-RU"/>
        </w:rPr>
        <w:t>, слитного, раздельногои дефисного написания местоим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переходные и непереходные глаголы</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разноспрягаемые глаголы; определять наклонение глагола, значение глаголов в изъявительном, условноми повелительном наклонении; различать безличные и личные глаголы</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использовать личные глаголы в безличном значен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 xml:space="preserve">правописания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в формах глагола повелительного наклон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оводить морфологический анализ имён прилагательных, имён числительных, местоимений, глаголов; применять знания </w:t>
      </w:r>
      <w:r w:rsidRPr="00CA4934">
        <w:rPr>
          <w:rFonts w:ascii="Times New Roman" w:eastAsia="SchoolBookSanPin" w:hAnsi="Times New Roman"/>
          <w:sz w:val="28"/>
          <w:szCs w:val="28"/>
          <w:lang w:val="ru-RU"/>
        </w:rPr>
        <w:t>по морфологиипри выполнении языкового анализа различных видов и в речевой практи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фонетический анализ слов; использовать знания по фонетикеи графике в практике произношения и правописания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изученные орфограммы</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водить орфографический анализ слов</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орфографии в практике правопис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анализ словосочетаний, синтаксическийи пунктуационный анализ предложений (в рамках изученного)</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по синтаксису и пунктуации при выполнении языкового анализа различных видови в речевой практике.</w:t>
      </w:r>
    </w:p>
    <w:p w:rsidR="009B4DA0"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 </w:t>
      </w:r>
      <w:r w:rsidR="009B4DA0" w:rsidRPr="00CA4934">
        <w:rPr>
          <w:rFonts w:ascii="Times New Roman" w:eastAsia="OfficinaSansBoldITC" w:hAnsi="Times New Roman"/>
          <w:sz w:val="28"/>
          <w:szCs w:val="28"/>
          <w:lang w:val="ru-RU"/>
        </w:rPr>
        <w:t>К</w:t>
      </w:r>
      <w:r w:rsidR="009B4DA0" w:rsidRPr="00CA4934">
        <w:rPr>
          <w:rFonts w:ascii="Times New Roman" w:eastAsia="SchoolBookSanPin" w:hAnsi="Times New Roman"/>
          <w:sz w:val="28"/>
          <w:szCs w:val="28"/>
          <w:lang w:val="ru-RU"/>
        </w:rPr>
        <w:t xml:space="preserve"> концу обучения в </w:t>
      </w:r>
      <w:r w:rsidR="009B4DA0" w:rsidRPr="00CA4934">
        <w:rPr>
          <w:rFonts w:ascii="Times New Roman" w:eastAsia="SchoolBookSanPin" w:hAnsi="Times New Roman"/>
          <w:bCs/>
          <w:sz w:val="28"/>
          <w:szCs w:val="28"/>
          <w:lang w:val="ru-RU"/>
        </w:rPr>
        <w:t xml:space="preserve">7 классе </w:t>
      </w:r>
      <w:r w:rsidR="009B4DA0" w:rsidRPr="00CA4934">
        <w:rPr>
          <w:rFonts w:ascii="Times New Roman" w:eastAsia="SchoolBookSanPin" w:hAnsi="Times New Roman"/>
          <w:sz w:val="28"/>
          <w:szCs w:val="28"/>
          <w:lang w:val="ru-RU"/>
        </w:rPr>
        <w:t>обучающийся получит следующие п</w:t>
      </w:r>
      <w:r w:rsidR="009B4DA0" w:rsidRPr="00CA4934">
        <w:rPr>
          <w:rFonts w:ascii="Times New Roman" w:eastAsia="OfficinaSansBoldITC" w:hAnsi="Times New Roman"/>
          <w:sz w:val="28"/>
          <w:szCs w:val="28"/>
          <w:lang w:val="ru-RU"/>
        </w:rPr>
        <w:t>редметные результаты по отдельным темам программы порусскому языку</w:t>
      </w:r>
      <w:r w:rsidR="009B4DA0" w:rsidRPr="00CA4934">
        <w:rPr>
          <w:rFonts w:ascii="Times New Roman" w:eastAsia="SchoolBookSanPin" w:hAnsi="Times New Roman"/>
          <w:sz w:val="28"/>
          <w:szCs w:val="28"/>
          <w:lang w:val="ru-RU"/>
        </w:rPr>
        <w:t>:</w:t>
      </w:r>
    </w:p>
    <w:p w:rsidR="009B4DA0"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lastRenderedPageBreak/>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1. </w:t>
      </w:r>
      <w:r w:rsidR="009B4DA0" w:rsidRPr="00CA4934">
        <w:rPr>
          <w:rFonts w:ascii="Times New Roman" w:eastAsia="OfficinaSansBoldITC" w:hAnsi="Times New Roman"/>
          <w:sz w:val="28"/>
          <w:szCs w:val="28"/>
          <w:lang w:val="ru-RU"/>
        </w:rPr>
        <w:t>Общие сведения о язы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языке как развивающемся явлении. Осознавать взаимосвязь языка, культуры и истории народа (</w:t>
      </w:r>
      <w:r w:rsidRPr="00CA4934">
        <w:rPr>
          <w:rFonts w:ascii="Times New Roman" w:eastAsia="SchoolBookSanPin" w:hAnsi="Times New Roman"/>
          <w:position w:val="1"/>
          <w:sz w:val="28"/>
          <w:szCs w:val="28"/>
          <w:lang w:val="ru-RU"/>
        </w:rPr>
        <w:t>приводить примеры).</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2. </w:t>
      </w:r>
      <w:r w:rsidR="00D67B9C" w:rsidRPr="00CA4934">
        <w:rPr>
          <w:rFonts w:ascii="Times New Roman" w:eastAsia="OfficinaSansBoldITC" w:hAnsi="Times New Roman"/>
          <w:sz w:val="28"/>
          <w:szCs w:val="28"/>
          <w:lang w:val="ru-RU"/>
        </w:rPr>
        <w:t>Язык и речь</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ыступать с научным сообщение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е на лингвистические темы (в рамках изученного) и темы на основе жизненных наблюдений объёмом не менее 5 реплик.</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диалога: диалог</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запрос информации, диалог</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сообщение информац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слушанный или прочитанный текст объёмомне менее 1</w:t>
      </w:r>
      <w:r w:rsidR="00B549E7" w:rsidRPr="00CA4934">
        <w:rPr>
          <w:rFonts w:ascii="Times New Roman" w:eastAsia="SchoolBookSanPin" w:hAnsi="Times New Roman"/>
          <w:sz w:val="28"/>
          <w:szCs w:val="28"/>
          <w:lang w:val="ru-RU"/>
        </w:rPr>
        <w:t>20</w:t>
      </w:r>
      <w:r w:rsidRPr="00CA4934">
        <w:rPr>
          <w:rFonts w:ascii="Times New Roman" w:eastAsia="SchoolBookSanPin" w:hAnsi="Times New Roman"/>
          <w:sz w:val="28"/>
          <w:szCs w:val="28"/>
          <w:lang w:val="ru-RU"/>
        </w:rPr>
        <w:t xml:space="preserve">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w:t>
      </w:r>
      <w:r w:rsidRPr="00CA4934">
        <w:rPr>
          <w:rFonts w:ascii="Times New Roman" w:eastAsia="SchoolBookSanPin" w:hAnsi="Times New Roman"/>
          <w:position w:val="1"/>
          <w:sz w:val="28"/>
          <w:szCs w:val="28"/>
          <w:lang w:val="ru-RU"/>
        </w:rPr>
        <w:t>230 слов: устно и письменно формулировать тему и главную мысль текста</w:t>
      </w:r>
      <w:r w:rsidR="009B4DA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формулировать вопросы по содержанию текста и отвечать на них</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для сжатого и выборочного изложения</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не менее 200 слов).</w:t>
      </w:r>
    </w:p>
    <w:p w:rsidR="00D67B9C" w:rsidRPr="00CA4934" w:rsidRDefault="004B1829"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существлять выбор </w:t>
      </w:r>
      <w:r w:rsidR="00D67B9C" w:rsidRPr="00CA4934">
        <w:rPr>
          <w:rFonts w:ascii="Times New Roman" w:eastAsia="SchoolBookSanPin" w:hAnsi="Times New Roman"/>
          <w:position w:val="1"/>
          <w:sz w:val="28"/>
          <w:szCs w:val="28"/>
          <w:lang w:val="ru-RU"/>
        </w:rPr>
        <w:t>языковых средств для создания высказыванияв соответствии с целью, темой и коммуникативным замысло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в устной речи и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 нормы современного русского </w:t>
      </w:r>
      <w:r w:rsidRPr="00CA4934">
        <w:rPr>
          <w:rFonts w:ascii="Times New Roman" w:eastAsia="SchoolBookSanPin" w:hAnsi="Times New Roman"/>
          <w:position w:val="1"/>
          <w:sz w:val="28"/>
          <w:szCs w:val="28"/>
          <w:lang w:val="ru-RU"/>
        </w:rPr>
        <w:lastRenderedPageBreak/>
        <w:t>литературного языка,в том числе во время списывания текста объёмом1</w:t>
      </w:r>
      <w:r w:rsidR="005B2D1A" w:rsidRPr="00CA4934">
        <w:rPr>
          <w:rFonts w:ascii="Times New Roman" w:eastAsia="SchoolBookSanPin" w:hAnsi="Times New Roman"/>
          <w:position w:val="1"/>
          <w:sz w:val="28"/>
          <w:szCs w:val="28"/>
          <w:lang w:val="ru-RU"/>
        </w:rPr>
        <w:t>10–12</w:t>
      </w:r>
      <w:r w:rsidRPr="00CA4934">
        <w:rPr>
          <w:rFonts w:ascii="Times New Roman" w:eastAsia="SchoolBookSanPin" w:hAnsi="Times New Roman"/>
          <w:position w:val="1"/>
          <w:sz w:val="28"/>
          <w:szCs w:val="28"/>
          <w:lang w:val="ru-RU"/>
        </w:rPr>
        <w:t>0 слов</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ловарного диктанта объёмом 25</w:t>
      </w:r>
      <w:r w:rsidR="000200B2"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30 слов</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диктанта на основе связного текста объёмом1</w:t>
      </w:r>
      <w:r w:rsidR="005B2D1A" w:rsidRPr="00CA4934">
        <w:rPr>
          <w:rFonts w:ascii="Times New Roman" w:eastAsia="SchoolBookSanPin" w:hAnsi="Times New Roman"/>
          <w:position w:val="1"/>
          <w:sz w:val="28"/>
          <w:szCs w:val="28"/>
          <w:lang w:val="ru-RU"/>
        </w:rPr>
        <w:t>10–12</w:t>
      </w:r>
      <w:r w:rsidRPr="00CA4934">
        <w:rPr>
          <w:rFonts w:ascii="Times New Roman" w:eastAsia="SchoolBookSanPin" w:hAnsi="Times New Roman"/>
          <w:position w:val="1"/>
          <w:sz w:val="28"/>
          <w:szCs w:val="28"/>
          <w:lang w:val="ru-RU"/>
        </w:rPr>
        <w:t>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w:t>
      </w:r>
      <w:r w:rsidR="009B4DA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соблюдать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 правила речевого этикета.</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3. </w:t>
      </w:r>
      <w:r w:rsidR="00D67B9C" w:rsidRPr="00CA4934">
        <w:rPr>
          <w:rFonts w:ascii="Times New Roman" w:eastAsia="OfficinaSansBoldITC" w:hAnsi="Times New Roman"/>
          <w:sz w:val="28"/>
          <w:szCs w:val="28"/>
          <w:lang w:val="ru-RU"/>
        </w:rPr>
        <w:t>Текст</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мысловой анализ текста, его композиционных особенностей, определять количество микротем и абзаце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лексические и грамматические средства связи предложений и частей текста.</w:t>
      </w:r>
    </w:p>
    <w:p w:rsidR="00B20451" w:rsidRPr="00CA4934" w:rsidRDefault="00B20451" w:rsidP="00B20451">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различных функционально-смысловых типов речис использованием жизненного и читательского опыта, произведений искусства(в том числе сочинения-миниатюры объёмом 6 и более предложений, сочинения объёмом не менее 150 слов с учётом стиля и жанра сочинения, характера темы).</w:t>
      </w:r>
    </w:p>
    <w:p w:rsidR="00D67B9C" w:rsidRPr="00CA4934" w:rsidRDefault="0031645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тать с</w:t>
      </w:r>
      <w:r w:rsidR="00D67B9C" w:rsidRPr="00CA4934">
        <w:rPr>
          <w:rFonts w:ascii="Times New Roman" w:eastAsia="SchoolBookSanPin" w:hAnsi="Times New Roman"/>
          <w:sz w:val="28"/>
          <w:szCs w:val="28"/>
          <w:lang w:val="ru-RU"/>
        </w:rPr>
        <w:t xml:space="preserve"> текст</w:t>
      </w:r>
      <w:r w:rsidRPr="00CA4934">
        <w:rPr>
          <w:rFonts w:ascii="Times New Roman" w:eastAsia="SchoolBookSanPin" w:hAnsi="Times New Roman"/>
          <w:sz w:val="28"/>
          <w:szCs w:val="28"/>
          <w:lang w:val="ru-RU"/>
        </w:rPr>
        <w:t>ом</w:t>
      </w:r>
      <w:r w:rsidR="00D67B9C" w:rsidRPr="00CA4934">
        <w:rPr>
          <w:rFonts w:ascii="Times New Roman" w:eastAsia="SchoolBookSanPin" w:hAnsi="Times New Roman"/>
          <w:sz w:val="28"/>
          <w:szCs w:val="28"/>
          <w:lang w:val="ru-RU"/>
        </w:rPr>
        <w:t>: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w:t>
      </w:r>
      <w:r w:rsidR="009B4DA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ыделять главную и второстепенную информацию в тексте</w:t>
      </w:r>
      <w:r w:rsidR="009B4DA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передавать содержание текста с изменением лица рассказчика</w:t>
      </w:r>
      <w:r w:rsidR="009B4DA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спользовать способы информационной переработки текста</w:t>
      </w:r>
      <w:r w:rsidR="009B4DA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звлекать информацию из различных источников, в том числе из лингвистических словарейи справочной литературы, и использовать её в учебной деятель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общение на заданную тему в виде презентац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держание научно-учебного текста в виде таблицы, схемы; представлять содержание таблицы, схемы в виде текста.</w:t>
      </w:r>
    </w:p>
    <w:p w:rsidR="00B20451" w:rsidRPr="00CA4934" w:rsidRDefault="00B20451" w:rsidP="00B20451">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едактировать тексты: сопоставлять исходный и отредактированный тексты, </w:t>
      </w:r>
      <w:r w:rsidRPr="00CA4934">
        <w:rPr>
          <w:rFonts w:ascii="Times New Roman" w:eastAsia="SchoolBookSanPin" w:hAnsi="Times New Roman"/>
          <w:sz w:val="28"/>
          <w:szCs w:val="28"/>
          <w:lang w:val="ru-RU"/>
        </w:rPr>
        <w:lastRenderedPageBreak/>
        <w:t>редактировать собственные тексты с целью совершенствования их содержанияи формы с использованием знаний норм современного русского литературного языка.</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4. </w:t>
      </w:r>
      <w:r w:rsidR="00D67B9C" w:rsidRPr="00CA4934">
        <w:rPr>
          <w:rFonts w:ascii="Times New Roman" w:eastAsia="OfficinaSansBoldITC" w:hAnsi="Times New Roman"/>
          <w:sz w:val="28"/>
          <w:szCs w:val="28"/>
          <w:lang w:val="ru-RU"/>
        </w:rPr>
        <w:t>Функциональные разновидности языка</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функциональные разновидности языка: разговорную речьи функциональные стили (научный, публицистический, официально-деловой), язык художественной литератур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публицистического стиля (в том числе сферу употребления, функции), употребления языковых средств выразительностив текстах публицистического стиля, нормы построения текстов публицистического стиля, особенности жанров (интервью, репортаж, замет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публицистического стиля в жанре репортажа, заметки, интервью; оформлять деловые бумаги (инструкц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нормами построения текстов публицистического стил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о функциональных разновидностях языка при выполнении языкового анализа различных видов и в речевой практик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5. </w:t>
      </w:r>
      <w:r w:rsidR="00E162F8" w:rsidRPr="00CA4934">
        <w:rPr>
          <w:rFonts w:ascii="Times New Roman" w:eastAsia="OfficinaSansBoldITC" w:hAnsi="Times New Roman"/>
          <w:sz w:val="28"/>
          <w:szCs w:val="28"/>
          <w:lang w:val="ru-RU"/>
        </w:rPr>
        <w:t>Система языка</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изученные орфограммы; проводить орфографический анализ слов</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орфографии в практике правопис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я по морфемике и словообразованию при выполнении языкового анализа различных видов и в практике правопис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метафору, олицетворение, эпитет, гиперболу, литоту; пониматьих коммуникативное назначение в художественном тексте и использовать в речи как средство выразитель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Характеризовать слово с точки зрения сферы его употребления, происхождения, активного и пассивного запаса и стилистической окраски; </w:t>
      </w:r>
      <w:r w:rsidRPr="00CA4934">
        <w:rPr>
          <w:rFonts w:ascii="Times New Roman" w:eastAsia="SchoolBookSanPin" w:hAnsi="Times New Roman"/>
          <w:sz w:val="28"/>
          <w:szCs w:val="28"/>
          <w:lang w:val="ru-RU"/>
        </w:rPr>
        <w:lastRenderedPageBreak/>
        <w:t>проводить лексический анализ слов</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лексике и фразеологии при выполнении языкового анализа различных видов и в речевой практи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омонимию слов разных частей речи; различать лексическуюи грамматическую омонимию</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особенности употребления омонимов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грамматические словари и справочники в речевой практик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6. </w:t>
      </w:r>
      <w:r w:rsidR="00D67B9C" w:rsidRPr="00CA4934">
        <w:rPr>
          <w:rFonts w:ascii="Times New Roman" w:eastAsia="OfficinaSansBoldITC" w:hAnsi="Times New Roman"/>
          <w:sz w:val="28"/>
          <w:szCs w:val="28"/>
          <w:lang w:val="ru-RU"/>
        </w:rPr>
        <w:t>Морфология. Культура речи</w:t>
      </w:r>
      <w:r w:rsidR="003D18B4" w:rsidRPr="00CA4934">
        <w:rPr>
          <w:rFonts w:ascii="Times New Roman" w:eastAsia="OfficinaSansBoldITC" w:hAnsi="Times New Roman"/>
          <w:sz w:val="28"/>
          <w:szCs w:val="28"/>
          <w:lang w:val="ru-RU"/>
        </w:rPr>
        <w:t>.</w:t>
      </w:r>
      <w:r w:rsidR="005E68A5" w:rsidRPr="00CA4934">
        <w:rPr>
          <w:rFonts w:ascii="Times New Roman" w:eastAsia="OfficinaSansBoldITC" w:hAnsi="Times New Roman"/>
          <w:sz w:val="28"/>
          <w:szCs w:val="28"/>
          <w:lang w:val="ru-RU"/>
        </w:rPr>
        <w:t xml:space="preserve"> Орфограф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ичастия и деепричастия, наречия, служебные слова (предлоги, союзы, частицы), междометия, звукоподражательные слова и проводитьих морфологический анализ: определять общее грамматическое значение, морфологические признаки, синтаксические функци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7. </w:t>
      </w:r>
      <w:r w:rsidR="00D67B9C" w:rsidRPr="00CA4934">
        <w:rPr>
          <w:rFonts w:ascii="Times New Roman" w:eastAsia="SchoolBookSanPin" w:hAnsi="Times New Roman"/>
          <w:bCs/>
          <w:position w:val="1"/>
          <w:sz w:val="28"/>
          <w:szCs w:val="28"/>
          <w:lang w:val="ru-RU"/>
        </w:rPr>
        <w:t>Причастие</w:t>
      </w:r>
      <w:r w:rsidR="003D18B4"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причасти</w:t>
      </w:r>
      <w:r w:rsidR="005E68A5" w:rsidRPr="00CA4934">
        <w:rPr>
          <w:rFonts w:ascii="Times New Roman" w:eastAsia="SchoolBookSanPin" w:hAnsi="Times New Roman"/>
          <w:position w:val="1"/>
          <w:sz w:val="28"/>
          <w:szCs w:val="28"/>
          <w:lang w:val="ru-RU"/>
        </w:rPr>
        <w:t>е</w:t>
      </w:r>
      <w:r w:rsidRPr="00CA4934">
        <w:rPr>
          <w:rFonts w:ascii="Times New Roman" w:eastAsia="SchoolBookSanPin" w:hAnsi="Times New Roman"/>
          <w:position w:val="1"/>
          <w:sz w:val="28"/>
          <w:szCs w:val="28"/>
          <w:lang w:val="ru-RU"/>
        </w:rPr>
        <w:t xml:space="preserve"> как особую </w:t>
      </w:r>
      <w:r w:rsidR="005E68A5" w:rsidRPr="00CA4934">
        <w:rPr>
          <w:rFonts w:ascii="Times New Roman" w:eastAsia="SchoolBookSanPin" w:hAnsi="Times New Roman"/>
          <w:position w:val="1"/>
          <w:sz w:val="28"/>
          <w:szCs w:val="28"/>
          <w:lang w:val="ru-RU"/>
        </w:rPr>
        <w:t>форму глагола</w:t>
      </w:r>
      <w:r w:rsidR="009B4DA0" w:rsidRPr="00CA4934">
        <w:rPr>
          <w:rFonts w:ascii="Times New Roman" w:eastAsia="SchoolBookSanPin" w:hAnsi="Times New Roman"/>
          <w:position w:val="1"/>
          <w:sz w:val="28"/>
          <w:szCs w:val="28"/>
          <w:lang w:val="ru-RU"/>
        </w:rPr>
        <w:t>, о</w:t>
      </w:r>
      <w:r w:rsidRPr="00CA4934">
        <w:rPr>
          <w:rFonts w:ascii="Times New Roman" w:eastAsia="SchoolBookSanPin" w:hAnsi="Times New Roman"/>
          <w:position w:val="1"/>
          <w:sz w:val="28"/>
          <w:szCs w:val="28"/>
          <w:lang w:val="ru-RU"/>
        </w:rPr>
        <w:t>пределять признаки глагола и имени прилагательного в причастии</w:t>
      </w:r>
      <w:r w:rsidR="005E68A5" w:rsidRPr="00CA4934">
        <w:rPr>
          <w:rFonts w:ascii="Times New Roman" w:eastAsia="SchoolBookSanPin" w:hAnsi="Times New Roman"/>
          <w:position w:val="1"/>
          <w:sz w:val="28"/>
          <w:szCs w:val="28"/>
          <w:lang w:val="ru-RU"/>
        </w:rPr>
        <w:t>; определять синтаксические функции причаст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причастия настоящего и прошедшего времени, действительныеи страдательные причастия</w:t>
      </w:r>
      <w:r w:rsidR="009B4DA0" w:rsidRPr="00CA4934">
        <w:rPr>
          <w:rFonts w:ascii="Times New Roman" w:eastAsia="SchoolBookSanPin" w:hAnsi="Times New Roman"/>
          <w:position w:val="1"/>
          <w:sz w:val="28"/>
          <w:szCs w:val="28"/>
          <w:lang w:val="ru-RU"/>
        </w:rPr>
        <w:t>, р</w:t>
      </w:r>
      <w:r w:rsidRPr="00CA4934">
        <w:rPr>
          <w:rFonts w:ascii="Times New Roman" w:eastAsia="SchoolBookSanPin" w:hAnsi="Times New Roman"/>
          <w:position w:val="1"/>
          <w:sz w:val="28"/>
          <w:szCs w:val="28"/>
          <w:lang w:val="ru-RU"/>
        </w:rPr>
        <w:t>азличать и характеризовать полные и краткие формы страдательных причастий</w:t>
      </w:r>
      <w:r w:rsidR="009B4DA0" w:rsidRPr="00CA4934">
        <w:rPr>
          <w:rFonts w:ascii="Times New Roman" w:eastAsia="SchoolBookSanPin" w:hAnsi="Times New Roman"/>
          <w:position w:val="1"/>
          <w:sz w:val="28"/>
          <w:szCs w:val="28"/>
          <w:lang w:val="ru-RU"/>
        </w:rPr>
        <w:t>, с</w:t>
      </w:r>
      <w:r w:rsidRPr="00CA4934">
        <w:rPr>
          <w:rFonts w:ascii="Times New Roman" w:eastAsia="SchoolBookSanPin" w:hAnsi="Times New Roman"/>
          <w:position w:val="1"/>
          <w:sz w:val="28"/>
          <w:szCs w:val="28"/>
          <w:lang w:val="ru-RU"/>
        </w:rPr>
        <w:t>клонять причаст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w:t>
      </w:r>
      <w:r w:rsidR="009953B8" w:rsidRPr="00CA4934">
        <w:rPr>
          <w:rFonts w:ascii="Times New Roman" w:eastAsia="SchoolBookSanPin" w:hAnsi="Times New Roman"/>
          <w:position w:val="1"/>
          <w:sz w:val="28"/>
          <w:szCs w:val="28"/>
          <w:lang w:val="ru-RU"/>
        </w:rPr>
        <w:t>, орфографический</w:t>
      </w:r>
      <w:r w:rsidRPr="00CA4934">
        <w:rPr>
          <w:rFonts w:ascii="Times New Roman" w:eastAsia="SchoolBookSanPin" w:hAnsi="Times New Roman"/>
          <w:position w:val="1"/>
          <w:sz w:val="28"/>
          <w:szCs w:val="28"/>
          <w:lang w:val="ru-RU"/>
        </w:rPr>
        <w:t xml:space="preserve"> анализ причастий, применять это умение в речевой практи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ставлять словосочетания с причастием в роли зависимого слова</w:t>
      </w:r>
      <w:r w:rsidR="009B4DA0" w:rsidRPr="00CA4934">
        <w:rPr>
          <w:rFonts w:ascii="Times New Roman" w:eastAsia="SchoolBookSanPin" w:hAnsi="Times New Roman"/>
          <w:position w:val="1"/>
          <w:sz w:val="28"/>
          <w:szCs w:val="28"/>
          <w:lang w:val="ru-RU"/>
        </w:rPr>
        <w:t>, к</w:t>
      </w:r>
      <w:r w:rsidRPr="00CA4934">
        <w:rPr>
          <w:rFonts w:ascii="Times New Roman" w:eastAsia="SchoolBookSanPin" w:hAnsi="Times New Roman"/>
          <w:position w:val="1"/>
          <w:sz w:val="28"/>
          <w:szCs w:val="28"/>
          <w:lang w:val="ru-RU"/>
        </w:rPr>
        <w:t>онструировать причастные оборот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стно использовать причастия в речи</w:t>
      </w:r>
      <w:r w:rsidR="009B4DA0" w:rsidRPr="00CA4934">
        <w:rPr>
          <w:rFonts w:ascii="Times New Roman" w:eastAsia="SchoolBookSanPin" w:hAnsi="Times New Roman"/>
          <w:position w:val="1"/>
          <w:sz w:val="28"/>
          <w:szCs w:val="28"/>
          <w:lang w:val="ru-RU"/>
        </w:rPr>
        <w:t>, р</w:t>
      </w:r>
      <w:r w:rsidRPr="00CA4934">
        <w:rPr>
          <w:rFonts w:ascii="Times New Roman" w:eastAsia="SchoolBookSanPin" w:hAnsi="Times New Roman"/>
          <w:position w:val="1"/>
          <w:sz w:val="28"/>
          <w:szCs w:val="28"/>
          <w:lang w:val="ru-RU"/>
        </w:rPr>
        <w:t>азличать созвучные причастияи имена прилагательные (</w:t>
      </w:r>
      <w:r w:rsidRPr="00CA4934">
        <w:rPr>
          <w:rFonts w:ascii="Times New Roman" w:eastAsia="SchoolBookSanPin" w:hAnsi="Times New Roman"/>
          <w:bCs/>
          <w:position w:val="1"/>
          <w:sz w:val="28"/>
          <w:szCs w:val="28"/>
          <w:lang w:val="ru-RU"/>
        </w:rPr>
        <w:t xml:space="preserve">висящий </w:t>
      </w:r>
      <w:r w:rsidR="008E2B49" w:rsidRPr="00CA4934">
        <w:rPr>
          <w:rFonts w:ascii="Times New Roman" w:eastAsia="SchoolBookSanPin" w:hAnsi="Times New Roman"/>
          <w:bCs/>
          <w:position w:val="1"/>
          <w:sz w:val="28"/>
          <w:szCs w:val="28"/>
          <w:lang w:val="ru-RU"/>
        </w:rPr>
        <w:t>‒</w:t>
      </w:r>
      <w:r w:rsidRPr="00CA4934">
        <w:rPr>
          <w:rFonts w:ascii="Times New Roman" w:eastAsia="SchoolBookSanPin" w:hAnsi="Times New Roman"/>
          <w:bCs/>
          <w:position w:val="1"/>
          <w:sz w:val="28"/>
          <w:szCs w:val="28"/>
          <w:lang w:val="ru-RU"/>
        </w:rPr>
        <w:t>висячий</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горящий </w:t>
      </w:r>
      <w:r w:rsidR="008E2B49" w:rsidRPr="00CA4934">
        <w:rPr>
          <w:rFonts w:ascii="Times New Roman" w:eastAsia="SchoolBookSanPin" w:hAnsi="Times New Roman"/>
          <w:bCs/>
          <w:position w:val="1"/>
          <w:sz w:val="28"/>
          <w:szCs w:val="28"/>
          <w:lang w:val="ru-RU"/>
        </w:rPr>
        <w:t>‒</w:t>
      </w:r>
      <w:r w:rsidRPr="00CA4934">
        <w:rPr>
          <w:rFonts w:ascii="Times New Roman" w:eastAsia="SchoolBookSanPin" w:hAnsi="Times New Roman"/>
          <w:bCs/>
          <w:position w:val="1"/>
          <w:sz w:val="28"/>
          <w:szCs w:val="28"/>
          <w:lang w:val="ru-RU"/>
        </w:rPr>
        <w:t>горячий</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sz w:val="28"/>
          <w:szCs w:val="28"/>
          <w:lang w:val="ru-RU"/>
        </w:rPr>
        <w:t>Правильно ставить ударение в некоторых формах причастий</w:t>
      </w:r>
      <w:r w:rsidR="009B4DA0" w:rsidRPr="00CA4934">
        <w:rPr>
          <w:rFonts w:ascii="Times New Roman" w:eastAsia="SchoolBookSanPin" w:hAnsi="Times New Roman"/>
          <w:sz w:val="28"/>
          <w:szCs w:val="28"/>
          <w:lang w:val="ru-RU"/>
        </w:rPr>
        <w:t>, п</w:t>
      </w:r>
      <w:r w:rsidRPr="00CA4934">
        <w:rPr>
          <w:rFonts w:ascii="Times New Roman" w:eastAsia="SchoolBookSanPin" w:hAnsi="Times New Roman"/>
          <w:sz w:val="28"/>
          <w:szCs w:val="28"/>
          <w:lang w:val="ru-RU"/>
        </w:rPr>
        <w:t xml:space="preserve">рименять правила правописания падежных окончаний и суффиксов причастий; </w:t>
      </w:r>
      <w:r w:rsidRPr="00CA4934">
        <w:rPr>
          <w:rFonts w:ascii="Times New Roman" w:eastAsia="SchoolBookSanPin" w:hAnsi="Times New Roman"/>
          <w:bCs/>
          <w:sz w:val="28"/>
          <w:szCs w:val="28"/>
          <w:lang w:val="ru-RU"/>
        </w:rPr>
        <w:t xml:space="preserve">н </w:t>
      </w:r>
      <w:r w:rsidRPr="00CA4934">
        <w:rPr>
          <w:rFonts w:ascii="Times New Roman" w:eastAsia="SchoolBookSanPin" w:hAnsi="Times New Roman"/>
          <w:sz w:val="28"/>
          <w:szCs w:val="28"/>
          <w:lang w:val="ru-RU"/>
        </w:rPr>
        <w:t xml:space="preserve">и </w:t>
      </w:r>
      <w:r w:rsidRPr="00CA4934">
        <w:rPr>
          <w:rFonts w:ascii="Times New Roman" w:eastAsia="SchoolBookSanPin" w:hAnsi="Times New Roman"/>
          <w:bCs/>
          <w:sz w:val="28"/>
          <w:szCs w:val="28"/>
          <w:lang w:val="ru-RU"/>
        </w:rPr>
        <w:t xml:space="preserve">нн </w:t>
      </w:r>
      <w:r w:rsidRPr="00CA4934">
        <w:rPr>
          <w:rFonts w:ascii="Times New Roman" w:eastAsia="SchoolBookSanPin" w:hAnsi="Times New Roman"/>
          <w:sz w:val="28"/>
          <w:szCs w:val="28"/>
          <w:lang w:val="ru-RU"/>
        </w:rPr>
        <w:t>в причастиях и отглагольных именах прилагательных</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написания гласной перед суффиксом </w:t>
      </w:r>
      <w:r w:rsidRPr="00CA4934">
        <w:rPr>
          <w:rFonts w:ascii="Times New Roman" w:eastAsia="SchoolBookSanPin" w:hAnsi="Times New Roman"/>
          <w:bCs/>
          <w:sz w:val="28"/>
          <w:szCs w:val="28"/>
          <w:lang w:val="ru-RU"/>
        </w:rPr>
        <w:t xml:space="preserve">-вш- </w:t>
      </w:r>
      <w:r w:rsidRPr="00CA4934">
        <w:rPr>
          <w:rFonts w:ascii="Times New Roman" w:eastAsia="SchoolBookSanPin" w:hAnsi="Times New Roman"/>
          <w:sz w:val="28"/>
          <w:szCs w:val="28"/>
          <w:lang w:val="ru-RU"/>
        </w:rPr>
        <w:t xml:space="preserve">действительных причастий прошедшего времени, перед суффиксом </w:t>
      </w:r>
      <w:r w:rsidRPr="00CA4934">
        <w:rPr>
          <w:rFonts w:ascii="Times New Roman" w:eastAsia="SchoolBookSanPin" w:hAnsi="Times New Roman"/>
          <w:bCs/>
          <w:sz w:val="28"/>
          <w:szCs w:val="28"/>
          <w:lang w:val="ru-RU"/>
        </w:rPr>
        <w:t xml:space="preserve">-нн- </w:t>
      </w:r>
      <w:r w:rsidRPr="00CA4934">
        <w:rPr>
          <w:rFonts w:ascii="Times New Roman" w:eastAsia="SchoolBookSanPin" w:hAnsi="Times New Roman"/>
          <w:sz w:val="28"/>
          <w:szCs w:val="28"/>
          <w:lang w:val="ru-RU"/>
        </w:rPr>
        <w:t>страдательных причастий прошедшего времени</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написания </w:t>
      </w:r>
      <w:r w:rsidRPr="00CA4934">
        <w:rPr>
          <w:rFonts w:ascii="Times New Roman" w:eastAsia="SchoolBookSanPin" w:hAnsi="Times New Roman"/>
          <w:bCs/>
          <w:sz w:val="28"/>
          <w:szCs w:val="28"/>
          <w:lang w:val="ru-RU"/>
        </w:rPr>
        <w:t xml:space="preserve">не </w:t>
      </w:r>
      <w:r w:rsidRPr="00CA4934">
        <w:rPr>
          <w:rFonts w:ascii="Times New Roman" w:eastAsia="SchoolBookSanPin" w:hAnsi="Times New Roman"/>
          <w:sz w:val="28"/>
          <w:szCs w:val="28"/>
          <w:lang w:val="ru-RU"/>
        </w:rPr>
        <w:t>с причастия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ьно расставлять знаки препинания в предложениях с причастным оборотом.</w:t>
      </w:r>
    </w:p>
    <w:p w:rsidR="009953B8" w:rsidRPr="00CA4934" w:rsidRDefault="009953B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 xml:space="preserve">Проводить </w:t>
      </w:r>
      <w:r w:rsidR="005E68A5" w:rsidRPr="00CA4934">
        <w:rPr>
          <w:rFonts w:ascii="Times New Roman" w:eastAsia="SchoolBookSanPin" w:hAnsi="Times New Roman"/>
          <w:sz w:val="28"/>
          <w:szCs w:val="28"/>
          <w:lang w:val="ru-RU"/>
        </w:rPr>
        <w:t xml:space="preserve">синтаксический и </w:t>
      </w:r>
      <w:r w:rsidRPr="00CA4934">
        <w:rPr>
          <w:rFonts w:ascii="Times New Roman" w:eastAsia="SchoolBookSanPin" w:hAnsi="Times New Roman"/>
          <w:sz w:val="28"/>
          <w:szCs w:val="28"/>
          <w:lang w:val="ru-RU"/>
        </w:rPr>
        <w:t>пунктуационный анализ предложений</w:t>
      </w:r>
      <w:r w:rsidR="005E68A5" w:rsidRPr="00CA4934">
        <w:rPr>
          <w:rFonts w:ascii="Times New Roman" w:eastAsia="SchoolBookSanPin" w:hAnsi="Times New Roman"/>
          <w:sz w:val="28"/>
          <w:szCs w:val="28"/>
          <w:lang w:val="ru-RU"/>
        </w:rPr>
        <w:t>с причастным оборотом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8. </w:t>
      </w:r>
      <w:r w:rsidR="00D67B9C" w:rsidRPr="00CA4934">
        <w:rPr>
          <w:rFonts w:ascii="Times New Roman" w:eastAsia="SchoolBookSanPin" w:hAnsi="Times New Roman"/>
          <w:bCs/>
          <w:position w:val="1"/>
          <w:sz w:val="28"/>
          <w:szCs w:val="28"/>
          <w:lang w:val="ru-RU"/>
        </w:rPr>
        <w:t>Деепричастие</w:t>
      </w:r>
      <w:r w:rsidR="003D18B4"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деепричасти</w:t>
      </w:r>
      <w:r w:rsidR="005E68A5" w:rsidRPr="00CA4934">
        <w:rPr>
          <w:rFonts w:ascii="Times New Roman" w:eastAsia="SchoolBookSanPin" w:hAnsi="Times New Roman"/>
          <w:position w:val="1"/>
          <w:sz w:val="28"/>
          <w:szCs w:val="28"/>
          <w:lang w:val="ru-RU"/>
        </w:rPr>
        <w:t>е</w:t>
      </w:r>
      <w:r w:rsidRPr="00CA4934">
        <w:rPr>
          <w:rFonts w:ascii="Times New Roman" w:eastAsia="SchoolBookSanPin" w:hAnsi="Times New Roman"/>
          <w:position w:val="1"/>
          <w:sz w:val="28"/>
          <w:szCs w:val="28"/>
          <w:lang w:val="ru-RU"/>
        </w:rPr>
        <w:t xml:space="preserve"> как особую </w:t>
      </w:r>
      <w:r w:rsidR="005E68A5" w:rsidRPr="00CA4934">
        <w:rPr>
          <w:rFonts w:ascii="Times New Roman" w:eastAsia="SchoolBookSanPin" w:hAnsi="Times New Roman"/>
          <w:position w:val="1"/>
          <w:sz w:val="28"/>
          <w:szCs w:val="28"/>
          <w:lang w:val="ru-RU"/>
        </w:rPr>
        <w:t>форму глагола</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признаки глагола и наречия в деепричастии</w:t>
      </w:r>
      <w:r w:rsidR="005E68A5" w:rsidRPr="00CA4934">
        <w:rPr>
          <w:rFonts w:ascii="Times New Roman" w:eastAsia="SchoolBookSanPin" w:hAnsi="Times New Roman"/>
          <w:position w:val="1"/>
          <w:sz w:val="28"/>
          <w:szCs w:val="28"/>
          <w:lang w:val="ru-RU"/>
        </w:rPr>
        <w:t>, синтаксическую функцию деепричаст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деепричастия совершенного и несовершенного вид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w:t>
      </w:r>
      <w:r w:rsidR="009953B8" w:rsidRPr="00CA4934">
        <w:rPr>
          <w:rFonts w:ascii="Times New Roman" w:eastAsia="SchoolBookSanPin" w:hAnsi="Times New Roman"/>
          <w:position w:val="1"/>
          <w:sz w:val="28"/>
          <w:szCs w:val="28"/>
          <w:lang w:val="ru-RU"/>
        </w:rPr>
        <w:t>, орфографический</w:t>
      </w:r>
      <w:r w:rsidRPr="00CA4934">
        <w:rPr>
          <w:rFonts w:ascii="Times New Roman" w:eastAsia="SchoolBookSanPin" w:hAnsi="Times New Roman"/>
          <w:position w:val="1"/>
          <w:sz w:val="28"/>
          <w:szCs w:val="28"/>
          <w:lang w:val="ru-RU"/>
        </w:rPr>
        <w:t xml:space="preserve"> анализ деепричастий, применять это умение в речевой практи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онструировать деепричастный оборот</w:t>
      </w:r>
      <w:r w:rsidR="009B4DA0" w:rsidRPr="00CA4934">
        <w:rPr>
          <w:rFonts w:ascii="Times New Roman" w:eastAsia="SchoolBookSanPin" w:hAnsi="Times New Roman"/>
          <w:position w:val="1"/>
          <w:sz w:val="28"/>
          <w:szCs w:val="28"/>
          <w:lang w:val="ru-RU"/>
        </w:rPr>
        <w:t>, о</w:t>
      </w:r>
      <w:r w:rsidRPr="00CA4934">
        <w:rPr>
          <w:rFonts w:ascii="Times New Roman" w:eastAsia="SchoolBookSanPin" w:hAnsi="Times New Roman"/>
          <w:position w:val="1"/>
          <w:sz w:val="28"/>
          <w:szCs w:val="28"/>
          <w:lang w:val="ru-RU"/>
        </w:rPr>
        <w:t>пределять роль деепричастияв предложен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стно использовать деепричастия 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ьно ставить ударение в деепричастия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равила написания гласных в суффиксах деепричастий</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равила слитного и раздельного написания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деепричастия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ьно строить предложения с одиночными деепричастиямии деепричастными оборотами.</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авильно расставлять знаки препинания в предложениях с одиночным деепричастием и деепричастным оборотом.</w:t>
      </w:r>
    </w:p>
    <w:p w:rsidR="005E68A5" w:rsidRPr="00CA4934" w:rsidRDefault="005E68A5"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и пунктуационный анализ предложенийс одиночным деепричастием и деепричастным оборотом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9. </w:t>
      </w:r>
      <w:r w:rsidR="00D67B9C" w:rsidRPr="00CA4934">
        <w:rPr>
          <w:rFonts w:ascii="Times New Roman" w:eastAsia="SchoolBookSanPin" w:hAnsi="Times New Roman"/>
          <w:bCs/>
          <w:position w:val="1"/>
          <w:sz w:val="28"/>
          <w:szCs w:val="28"/>
          <w:lang w:val="ru-RU"/>
        </w:rPr>
        <w:t>Наречие</w:t>
      </w:r>
      <w:r w:rsidR="003D18B4"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наречия в речи</w:t>
      </w:r>
      <w:r w:rsidR="009B4DA0" w:rsidRPr="00CA4934">
        <w:rPr>
          <w:rFonts w:ascii="Times New Roman" w:eastAsia="SchoolBookSanPin" w:hAnsi="Times New Roman"/>
          <w:position w:val="1"/>
          <w:sz w:val="28"/>
          <w:szCs w:val="28"/>
          <w:lang w:val="ru-RU"/>
        </w:rPr>
        <w:t>, о</w:t>
      </w:r>
      <w:r w:rsidRPr="00CA4934">
        <w:rPr>
          <w:rFonts w:ascii="Times New Roman" w:eastAsia="SchoolBookSanPin" w:hAnsi="Times New Roman"/>
          <w:position w:val="1"/>
          <w:sz w:val="28"/>
          <w:szCs w:val="28"/>
          <w:lang w:val="ru-RU"/>
        </w:rPr>
        <w:t>пределять общее грамматическое значение наречий</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различать разряды наречий по значению; характеризовать особенности словообразования наречий, их синтаксических свойств, роли в речи.</w:t>
      </w:r>
    </w:p>
    <w:p w:rsidR="009953B8"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морфологический</w:t>
      </w:r>
      <w:r w:rsidR="009953B8" w:rsidRPr="00CA4934">
        <w:rPr>
          <w:rFonts w:ascii="Times New Roman" w:eastAsia="SchoolBookSanPin" w:hAnsi="Times New Roman"/>
          <w:position w:val="1"/>
          <w:sz w:val="28"/>
          <w:szCs w:val="28"/>
          <w:lang w:val="ru-RU"/>
        </w:rPr>
        <w:t>, орфографический анализ наречий (в рамках изученного), применять это умение в речевой практи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образования степеней сравнения наречий, произношения наречий, постановки в них ударения.</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именять правила слитного, раздельного и дефисного написания наречий</w:t>
      </w:r>
      <w:r w:rsidR="00A33EE5"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lastRenderedPageBreak/>
        <w:t xml:space="preserve">написания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н </w:t>
      </w:r>
      <w:r w:rsidRPr="00CA4934">
        <w:rPr>
          <w:rFonts w:ascii="Times New Roman" w:eastAsia="SchoolBookSanPin" w:hAnsi="Times New Roman"/>
          <w:position w:val="1"/>
          <w:sz w:val="28"/>
          <w:szCs w:val="28"/>
          <w:lang w:val="ru-RU"/>
        </w:rPr>
        <w:t xml:space="preserve">в наречиях на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е</w:t>
      </w:r>
      <w:r w:rsidRPr="00CA4934">
        <w:rPr>
          <w:rFonts w:ascii="Times New Roman" w:eastAsia="SchoolBookSanPin" w:hAnsi="Times New Roman"/>
          <w:position w:val="1"/>
          <w:sz w:val="28"/>
          <w:szCs w:val="28"/>
          <w:lang w:val="ru-RU"/>
        </w:rPr>
        <w:t xml:space="preserve">; написания суффиксов </w:t>
      </w:r>
      <w:r w:rsidRPr="00CA4934">
        <w:rPr>
          <w:rFonts w:ascii="Times New Roman" w:eastAsia="SchoolBookSanPin" w:hAnsi="Times New Roman"/>
          <w:bCs/>
          <w:position w:val="1"/>
          <w:sz w:val="28"/>
          <w:szCs w:val="28"/>
          <w:lang w:val="ru-RU"/>
        </w:rPr>
        <w:t xml:space="preserve">-а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 xml:space="preserve">наречийс приставками </w:t>
      </w:r>
      <w:r w:rsidRPr="00CA4934">
        <w:rPr>
          <w:rFonts w:ascii="Times New Roman" w:eastAsia="SchoolBookSanPin" w:hAnsi="Times New Roman"/>
          <w:bCs/>
          <w:position w:val="1"/>
          <w:sz w:val="28"/>
          <w:szCs w:val="28"/>
          <w:lang w:val="ru-RU"/>
        </w:rPr>
        <w:t>из-</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до-</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н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за-</w:t>
      </w:r>
      <w:r w:rsidR="00A33EE5"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употребления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на конце наречий после шипящих</w:t>
      </w:r>
      <w:r w:rsidR="00A33EE5"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аписания суффиксов наречий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и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после шипящих; написания</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и </w:t>
      </w:r>
      <w:r w:rsidRPr="00CA4934">
        <w:rPr>
          <w:rFonts w:ascii="Times New Roman" w:eastAsia="SchoolBookSanPin" w:hAnsi="Times New Roman"/>
          <w:position w:val="1"/>
          <w:sz w:val="28"/>
          <w:szCs w:val="28"/>
          <w:lang w:val="ru-RU"/>
        </w:rPr>
        <w:t xml:space="preserve">в приставках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и- </w:t>
      </w:r>
      <w:r w:rsidRPr="00CA4934">
        <w:rPr>
          <w:rFonts w:ascii="Times New Roman" w:eastAsia="SchoolBookSanPin" w:hAnsi="Times New Roman"/>
          <w:position w:val="1"/>
          <w:sz w:val="28"/>
          <w:szCs w:val="28"/>
          <w:lang w:val="ru-RU"/>
        </w:rPr>
        <w:t>наречий; слитного и раздельного написания</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наречиям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A33EE5"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A33EE5" w:rsidRPr="00CA4934">
        <w:rPr>
          <w:rFonts w:ascii="Times New Roman" w:eastAsia="SchoolBookSanPin" w:hAnsi="Times New Roman"/>
          <w:sz w:val="28"/>
          <w:szCs w:val="28"/>
          <w:lang w:val="ru-RU"/>
        </w:rPr>
        <w:t>.10. </w:t>
      </w:r>
      <w:r w:rsidR="00D67B9C" w:rsidRPr="00CA4934">
        <w:rPr>
          <w:rFonts w:ascii="Times New Roman" w:eastAsia="SchoolBookSanPin" w:hAnsi="Times New Roman"/>
          <w:bCs/>
          <w:sz w:val="28"/>
          <w:szCs w:val="28"/>
          <w:lang w:val="ru-RU"/>
        </w:rPr>
        <w:t>Слова категории состояния</w:t>
      </w:r>
      <w:r w:rsidR="003D18B4"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51E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C51EE4" w:rsidRPr="00CA4934">
        <w:rPr>
          <w:rFonts w:ascii="Times New Roman" w:eastAsia="SchoolBookSanPin" w:hAnsi="Times New Roman"/>
          <w:sz w:val="28"/>
          <w:szCs w:val="28"/>
          <w:lang w:val="ru-RU"/>
        </w:rPr>
        <w:t>.11. </w:t>
      </w:r>
      <w:r w:rsidR="00D67B9C" w:rsidRPr="00CA4934">
        <w:rPr>
          <w:rFonts w:ascii="Times New Roman" w:eastAsia="SchoolBookSanPin" w:hAnsi="Times New Roman"/>
          <w:bCs/>
          <w:position w:val="1"/>
          <w:sz w:val="28"/>
          <w:szCs w:val="28"/>
          <w:lang w:val="ru-RU"/>
        </w:rPr>
        <w:t>Служебные части речи</w:t>
      </w:r>
      <w:r w:rsidR="003D18B4"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общую характеристику служебных частей реч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бъяснять их отличияот самостоятельных частей реч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51E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C51EE4" w:rsidRPr="00CA4934">
        <w:rPr>
          <w:rFonts w:ascii="Times New Roman" w:eastAsia="SchoolBookSanPin" w:hAnsi="Times New Roman"/>
          <w:sz w:val="28"/>
          <w:szCs w:val="28"/>
          <w:lang w:val="ru-RU"/>
        </w:rPr>
        <w:t>.12. </w:t>
      </w:r>
      <w:r w:rsidR="00D67B9C" w:rsidRPr="00CA4934">
        <w:rPr>
          <w:rFonts w:ascii="Times New Roman" w:eastAsia="SchoolBookSanPin" w:hAnsi="Times New Roman"/>
          <w:bCs/>
          <w:position w:val="1"/>
          <w:sz w:val="28"/>
          <w:szCs w:val="28"/>
          <w:lang w:val="ru-RU"/>
        </w:rPr>
        <w:t>Предлог</w:t>
      </w:r>
      <w:r w:rsidR="003D18B4"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предлог как служебную часть реч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различать производныеи непроизводные предлоги, простые и составные предлог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отреблять предлоги в речи в соответствии с их значениеми стилистическими особенностям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облюдать </w:t>
      </w:r>
      <w:r w:rsidR="005E68A5" w:rsidRPr="00CA4934">
        <w:rPr>
          <w:rFonts w:ascii="Times New Roman" w:eastAsia="SchoolBookSanPin" w:hAnsi="Times New Roman"/>
          <w:position w:val="1"/>
          <w:sz w:val="28"/>
          <w:szCs w:val="28"/>
          <w:lang w:val="ru-RU"/>
        </w:rPr>
        <w:t>правила</w:t>
      </w:r>
      <w:r w:rsidRPr="00CA4934">
        <w:rPr>
          <w:rFonts w:ascii="Times New Roman" w:eastAsia="SchoolBookSanPin" w:hAnsi="Times New Roman"/>
          <w:position w:val="1"/>
          <w:sz w:val="28"/>
          <w:szCs w:val="28"/>
          <w:lang w:val="ru-RU"/>
        </w:rPr>
        <w:t xml:space="preserve"> правописания производных предлог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нормы употребления имён существительных и местоименийс предлогами, предлогов </w:t>
      </w:r>
      <w:r w:rsidRPr="00CA4934">
        <w:rPr>
          <w:rFonts w:ascii="Times New Roman" w:eastAsia="SchoolBookSanPin" w:hAnsi="Times New Roman"/>
          <w:bCs/>
          <w:position w:val="1"/>
          <w:sz w:val="28"/>
          <w:szCs w:val="28"/>
          <w:lang w:val="ru-RU"/>
        </w:rPr>
        <w:t>из</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на </w:t>
      </w:r>
      <w:r w:rsidRPr="00CA4934">
        <w:rPr>
          <w:rFonts w:ascii="Times New Roman" w:eastAsia="SchoolBookSanPin" w:hAnsi="Times New Roman"/>
          <w:position w:val="1"/>
          <w:sz w:val="28"/>
          <w:szCs w:val="28"/>
          <w:lang w:val="ru-RU"/>
        </w:rPr>
        <w:t>в составе словосочетаний</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равила правописания производных предлог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 анализ предлогов, применять это умениепри выполнении языкового анализа различных видов и в речевой практике.</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51E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C51EE4" w:rsidRPr="00CA4934">
        <w:rPr>
          <w:rFonts w:ascii="Times New Roman" w:eastAsia="SchoolBookSanPin" w:hAnsi="Times New Roman"/>
          <w:sz w:val="28"/>
          <w:szCs w:val="28"/>
          <w:lang w:val="ru-RU"/>
        </w:rPr>
        <w:t>.13. </w:t>
      </w:r>
      <w:r w:rsidR="00D67B9C" w:rsidRPr="00CA4934">
        <w:rPr>
          <w:rFonts w:ascii="Times New Roman" w:eastAsia="SchoolBookSanPin" w:hAnsi="Times New Roman"/>
          <w:bCs/>
          <w:position w:val="1"/>
          <w:sz w:val="28"/>
          <w:szCs w:val="28"/>
          <w:lang w:val="ru-RU"/>
        </w:rPr>
        <w:t>Союз</w:t>
      </w:r>
      <w:r w:rsidR="003D18B4"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союз как служебную часть реч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отреблять союзы в речи в соответствии с их значением и стилистическими особенностям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облюдать </w:t>
      </w:r>
      <w:r w:rsidR="005E68A5"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position w:val="1"/>
          <w:sz w:val="28"/>
          <w:szCs w:val="28"/>
          <w:lang w:val="ru-RU"/>
        </w:rPr>
        <w:t xml:space="preserve">правописания союзов, постановки знаков препинания в сложных союзных предложениях, постановки знаков препинанияв предложениях с союзом </w:t>
      </w:r>
      <w:r w:rsidRPr="00CA4934">
        <w:rPr>
          <w:rFonts w:ascii="Times New Roman" w:eastAsia="SchoolBookSanPin" w:hAnsi="Times New Roman"/>
          <w:bCs/>
          <w:position w:val="1"/>
          <w:sz w:val="28"/>
          <w:szCs w:val="28"/>
          <w:lang w:val="ru-RU"/>
        </w:rPr>
        <w:t>и</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оводить морфологический анализ союзов, применять это умение в речевой </w:t>
      </w:r>
      <w:r w:rsidRPr="00CA4934">
        <w:rPr>
          <w:rFonts w:ascii="Times New Roman" w:eastAsia="SchoolBookSanPin" w:hAnsi="Times New Roman"/>
          <w:position w:val="1"/>
          <w:sz w:val="28"/>
          <w:szCs w:val="28"/>
          <w:lang w:val="ru-RU"/>
        </w:rPr>
        <w:lastRenderedPageBreak/>
        <w:t>практике.</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51E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C51EE4" w:rsidRPr="00CA4934">
        <w:rPr>
          <w:rFonts w:ascii="Times New Roman" w:eastAsia="SchoolBookSanPin" w:hAnsi="Times New Roman"/>
          <w:sz w:val="28"/>
          <w:szCs w:val="28"/>
          <w:lang w:val="ru-RU"/>
        </w:rPr>
        <w:t>.14. </w:t>
      </w:r>
      <w:r w:rsidR="00D67B9C" w:rsidRPr="00CA4934">
        <w:rPr>
          <w:rFonts w:ascii="Times New Roman" w:eastAsia="SchoolBookSanPin" w:hAnsi="Times New Roman"/>
          <w:bCs/>
          <w:position w:val="1"/>
          <w:sz w:val="28"/>
          <w:szCs w:val="28"/>
          <w:lang w:val="ru-RU"/>
        </w:rPr>
        <w:t>Частица</w:t>
      </w:r>
      <w:r w:rsidR="003D18B4"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частицу как служебную часть реч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различать разряды частиц по значению, по составу</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бъяснять роль частиц в передаче различных оттенков значения в слове и тексте, в образовании форм глагола</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онимать интонационные особенности предложений с частица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потреблять частицы в речи в соответствии с их значением и стилистической окраской; соблюдать </w:t>
      </w:r>
      <w:r w:rsidR="005E68A5"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position w:val="1"/>
          <w:sz w:val="28"/>
          <w:szCs w:val="28"/>
          <w:lang w:val="ru-RU"/>
        </w:rPr>
        <w:t>правописания частиц.</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морфологический анализ частиц, применять это умение в речевой практике.</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51E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C51EE4" w:rsidRPr="00CA4934">
        <w:rPr>
          <w:rFonts w:ascii="Times New Roman" w:eastAsia="SchoolBookSanPin" w:hAnsi="Times New Roman"/>
          <w:sz w:val="28"/>
          <w:szCs w:val="28"/>
          <w:lang w:val="ru-RU"/>
        </w:rPr>
        <w:t>.15. </w:t>
      </w:r>
      <w:r w:rsidR="00D67B9C" w:rsidRPr="00CA4934">
        <w:rPr>
          <w:rFonts w:ascii="Times New Roman" w:eastAsia="SchoolBookSanPin" w:hAnsi="Times New Roman"/>
          <w:bCs/>
          <w:sz w:val="28"/>
          <w:szCs w:val="28"/>
          <w:lang w:val="ru-RU"/>
        </w:rPr>
        <w:t>Междометия и звукоподражательные слова</w:t>
      </w:r>
      <w:r w:rsidR="003D18B4"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междометия как особую группу слов, различать группы междометий по значению</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бъяснять роль междометий в речи</w:t>
      </w:r>
      <w:r w:rsidR="00C51EE4" w:rsidRPr="00CA4934">
        <w:rPr>
          <w:rFonts w:ascii="Times New Roman" w:eastAsia="SchoolBookSanPin" w:hAnsi="Times New Roman"/>
          <w:position w:val="1"/>
          <w:sz w:val="28"/>
          <w:szCs w:val="28"/>
          <w:lang w:val="ru-RU"/>
        </w:rPr>
        <w:t>, х</w:t>
      </w:r>
      <w:r w:rsidRPr="00CA4934">
        <w:rPr>
          <w:rFonts w:ascii="Times New Roman" w:eastAsia="SchoolBookSanPin" w:hAnsi="Times New Roman"/>
          <w:position w:val="1"/>
          <w:sz w:val="28"/>
          <w:szCs w:val="28"/>
          <w:lang w:val="ru-RU"/>
        </w:rPr>
        <w:t>арактеризовать особенности звукоподражательных слов и их употребление в разговорной речи,в художественной литератур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 анализ междометий</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рименять это умениев речевой практи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пунктуационные </w:t>
      </w:r>
      <w:r w:rsidR="005E68A5"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position w:val="1"/>
          <w:sz w:val="28"/>
          <w:szCs w:val="28"/>
          <w:lang w:val="ru-RU"/>
        </w:rPr>
        <w:t>оформления предложенийс междометиями.</w:t>
      </w:r>
    </w:p>
    <w:p w:rsidR="00D67B9C" w:rsidRPr="00CA4934" w:rsidRDefault="00D67B9C"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Различать грамматические омонимы.</w:t>
      </w:r>
    </w:p>
    <w:p w:rsidR="000A1DE9"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0A1DE9"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0A1DE9" w:rsidRPr="00CA4934">
        <w:rPr>
          <w:rFonts w:ascii="Times New Roman" w:eastAsia="SchoolBookSanPin" w:hAnsi="Times New Roman"/>
          <w:sz w:val="28"/>
          <w:szCs w:val="28"/>
          <w:lang w:val="ru-RU"/>
        </w:rPr>
        <w:t>. </w:t>
      </w:r>
      <w:r w:rsidR="000A1DE9" w:rsidRPr="00CA4934">
        <w:rPr>
          <w:rFonts w:ascii="Times New Roman" w:eastAsia="OfficinaSansBoldITC" w:hAnsi="Times New Roman"/>
          <w:sz w:val="28"/>
          <w:szCs w:val="28"/>
          <w:lang w:val="ru-RU"/>
        </w:rPr>
        <w:t>К</w:t>
      </w:r>
      <w:r w:rsidR="000A1DE9" w:rsidRPr="00CA4934">
        <w:rPr>
          <w:rFonts w:ascii="Times New Roman" w:eastAsia="SchoolBookSanPin" w:hAnsi="Times New Roman"/>
          <w:sz w:val="28"/>
          <w:szCs w:val="28"/>
          <w:lang w:val="ru-RU"/>
        </w:rPr>
        <w:t xml:space="preserve"> концу обучения в </w:t>
      </w:r>
      <w:r w:rsidR="000A1DE9" w:rsidRPr="00CA4934">
        <w:rPr>
          <w:rFonts w:ascii="Times New Roman" w:eastAsia="SchoolBookSanPin" w:hAnsi="Times New Roman"/>
          <w:bCs/>
          <w:sz w:val="28"/>
          <w:szCs w:val="28"/>
          <w:lang w:val="ru-RU"/>
        </w:rPr>
        <w:t xml:space="preserve">8 классе </w:t>
      </w:r>
      <w:r w:rsidR="000A1DE9" w:rsidRPr="00CA4934">
        <w:rPr>
          <w:rFonts w:ascii="Times New Roman" w:eastAsia="SchoolBookSanPin" w:hAnsi="Times New Roman"/>
          <w:sz w:val="28"/>
          <w:szCs w:val="28"/>
          <w:lang w:val="ru-RU"/>
        </w:rPr>
        <w:t>обучающийся получит следующие п</w:t>
      </w:r>
      <w:r w:rsidR="000A1DE9" w:rsidRPr="00CA4934">
        <w:rPr>
          <w:rFonts w:ascii="Times New Roman" w:eastAsia="OfficinaSansBoldITC" w:hAnsi="Times New Roman"/>
          <w:sz w:val="28"/>
          <w:szCs w:val="28"/>
          <w:lang w:val="ru-RU"/>
        </w:rPr>
        <w:t>редметные результаты по отдельным темам программы порусскому языку</w:t>
      </w:r>
      <w:r w:rsidR="000A1DE9" w:rsidRPr="00CA4934">
        <w:rPr>
          <w:rFonts w:ascii="Times New Roman" w:eastAsia="SchoolBookSanPin" w:hAnsi="Times New Roman"/>
          <w:sz w:val="28"/>
          <w:szCs w:val="28"/>
          <w:lang w:val="ru-RU"/>
        </w:rPr>
        <w:t>:</w:t>
      </w:r>
    </w:p>
    <w:p w:rsidR="000A1DE9"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0A1DE9"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0A1DE9" w:rsidRPr="00CA4934">
        <w:rPr>
          <w:rFonts w:ascii="Times New Roman" w:eastAsia="SchoolBookSanPin" w:hAnsi="Times New Roman"/>
          <w:sz w:val="28"/>
          <w:szCs w:val="28"/>
          <w:lang w:val="ru-RU"/>
        </w:rPr>
        <w:t>.1. </w:t>
      </w:r>
      <w:r w:rsidR="000A1DE9" w:rsidRPr="00CA4934">
        <w:rPr>
          <w:rFonts w:ascii="Times New Roman" w:eastAsia="OfficinaSansBoldITC" w:hAnsi="Times New Roman"/>
          <w:sz w:val="28"/>
          <w:szCs w:val="28"/>
          <w:lang w:val="ru-RU"/>
        </w:rPr>
        <w:t>Общие сведения о язы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русском языке как одном из славянских языков.</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0A1DE9"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0A1DE9" w:rsidRPr="00CA4934">
        <w:rPr>
          <w:rFonts w:ascii="Times New Roman" w:eastAsia="SchoolBookSanPin" w:hAnsi="Times New Roman"/>
          <w:sz w:val="28"/>
          <w:szCs w:val="28"/>
          <w:lang w:val="ru-RU"/>
        </w:rPr>
        <w:t>.2. </w:t>
      </w:r>
      <w:r w:rsidR="00D67B9C" w:rsidRPr="00CA4934">
        <w:rPr>
          <w:rFonts w:ascii="Times New Roman" w:eastAsia="OfficinaSansBoldITC" w:hAnsi="Times New Roman"/>
          <w:sz w:val="28"/>
          <w:szCs w:val="28"/>
          <w:lang w:val="ru-RU"/>
        </w:rPr>
        <w:t>Язык и речь</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Участвовать в диалоге на лингвистические темы (в рамках изученного) и темы на основе жизненных наблюдений (объём не менее 6 реплик).</w:t>
      </w:r>
    </w:p>
    <w:p w:rsidR="00B20451" w:rsidRPr="00CA4934" w:rsidRDefault="00B20451" w:rsidP="00B20451">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читанный или прослушанный текст объёмомне менее 140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для сжатого и выборочного изложения</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не менее260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языковых средств для создания высказыванияв соответствии с целью, темой и коммуникативным замысло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в устной речи и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нормы современного русского литературного языка, в том числе во время списывания текста объёмом120</w:t>
      </w:r>
      <w:r w:rsidR="000200B2"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140 слов</w:t>
      </w:r>
      <w:r w:rsidR="003121CD"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ловарного диктанта объёмом 30</w:t>
      </w:r>
      <w:r w:rsidR="000200B2"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35 слов</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диктанта на основе связного текста объёмом 120</w:t>
      </w:r>
      <w:r w:rsidR="000200B2"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особенности использования мимики и жестов в разговорной речи</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бъяснять национальную обусловленность норм речевого этикета</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облюдатьв устной речи и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правила русского речевого этикета.</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3121CD"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3. </w:t>
      </w:r>
      <w:r w:rsidR="00D67B9C" w:rsidRPr="00CA4934">
        <w:rPr>
          <w:rFonts w:ascii="Times New Roman" w:eastAsia="OfficinaSansBoldITC" w:hAnsi="Times New Roman"/>
          <w:sz w:val="28"/>
          <w:szCs w:val="28"/>
          <w:lang w:val="ru-RU"/>
        </w:rPr>
        <w:t>Текст</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Анализировать текст с точки зрения его соответствия основным признакам: </w:t>
      </w:r>
      <w:r w:rsidRPr="00CA4934">
        <w:rPr>
          <w:rFonts w:ascii="Times New Roman" w:eastAsia="SchoolBookSanPin" w:hAnsi="Times New Roman"/>
          <w:sz w:val="28"/>
          <w:szCs w:val="28"/>
          <w:lang w:val="ru-RU"/>
        </w:rPr>
        <w:lastRenderedPageBreak/>
        <w:t>наличия темы, главной мысли, грамматической связи предложений, цельностии относительной законченности</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казывать способы и средства связи предложенийв тексте</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нализировать текст с точки зрения его принадлежности к функционально-смысловому типу речи</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нализировать языковые средства выразительности в тексте (фонетические, словообразовательные, лексические, морфологическ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тексты разных функционально-смысловых типов речи; анализировать тексты разных функциональных разновидностей языка и жанров</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эти знания при выполнении языкового анализа различных видови в речевой практике.</w:t>
      </w:r>
    </w:p>
    <w:p w:rsidR="00B20451" w:rsidRPr="00CA4934" w:rsidRDefault="00B20451" w:rsidP="00B20451">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различных функционально-смысловых типов речи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rsidR="00D67B9C" w:rsidRPr="00CA4934" w:rsidRDefault="0031645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тать с текстом</w:t>
      </w:r>
      <w:r w:rsidR="00D67B9C" w:rsidRPr="00CA4934">
        <w:rPr>
          <w:rFonts w:ascii="Times New Roman" w:eastAsia="SchoolBookSanPin" w:hAnsi="Times New Roman"/>
          <w:sz w:val="28"/>
          <w:szCs w:val="28"/>
          <w:lang w:val="ru-RU"/>
        </w:rPr>
        <w:t>: создавать тезисы, конспект</w:t>
      </w:r>
      <w:r w:rsidR="003121C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звлекать информациюиз различных источников, в том числе из лингвистических словарей и справочной литературы, и использовать её в учебной деятельности.</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едставлять сообщение на заданную тему в виде презентац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держание прослушанного или прочитанного научно-учебного текста в виде таблицы, схемы</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едставлять содержание таблицы, схемы в виде текст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дактировать тексты: собственные</w:t>
      </w:r>
      <w:r w:rsidR="00DF21D5" w:rsidRPr="00CA4934">
        <w:rPr>
          <w:rFonts w:ascii="Times New Roman" w:eastAsia="SchoolBookSanPin" w:hAnsi="Times New Roman"/>
          <w:sz w:val="28"/>
          <w:szCs w:val="28"/>
          <w:lang w:val="ru-RU"/>
        </w:rPr>
        <w:t xml:space="preserve"> и (или) </w:t>
      </w:r>
      <w:r w:rsidRPr="00CA4934">
        <w:rPr>
          <w:rFonts w:ascii="Times New Roman" w:eastAsia="SchoolBookSanPin" w:hAnsi="Times New Roman"/>
          <w:sz w:val="28"/>
          <w:szCs w:val="28"/>
          <w:lang w:val="ru-RU"/>
        </w:rPr>
        <w:t>созданные другими обучающимися тексты с целью совершенствования их содержания и формы</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опоставлять исходный и отредактированный тексты.</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3121CD"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4. </w:t>
      </w:r>
      <w:r w:rsidR="00D67B9C" w:rsidRPr="00CA4934">
        <w:rPr>
          <w:rFonts w:ascii="Times New Roman" w:eastAsia="OfficinaSansBoldITC" w:hAnsi="Times New Roman"/>
          <w:sz w:val="28"/>
          <w:szCs w:val="28"/>
          <w:lang w:val="ru-RU"/>
        </w:rPr>
        <w:t>Функциональные разновидности языка</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Создавать тексты официально-делового стиля (заявление, объяснительная записка, автобиография, характеристика), публицистических жанров</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формлять деловые бумаг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языковых средств для создания высказыванияв соответствии с целью, темой и коммуникативным замыслом.</w:t>
      </w:r>
    </w:p>
    <w:p w:rsidR="005E68A5" w:rsidRPr="00CA4934" w:rsidRDefault="005E68A5"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7.5. Система языка.</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3121CD"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6</w:t>
      </w:r>
      <w:r w:rsidR="003121CD"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rPr>
        <w:t>C</w:t>
      </w:r>
      <w:r w:rsidR="00D67B9C" w:rsidRPr="00CA4934">
        <w:rPr>
          <w:rFonts w:ascii="Times New Roman" w:eastAsia="OfficinaSansBoldITC" w:hAnsi="Times New Roman"/>
          <w:sz w:val="28"/>
          <w:szCs w:val="28"/>
          <w:lang w:val="ru-RU"/>
        </w:rPr>
        <w:t>интаксис. Культура речи. Пунктуация</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синтаксисе как разделе лингвистики</w:t>
      </w:r>
      <w:r w:rsidR="003121CD" w:rsidRPr="00CA4934">
        <w:rPr>
          <w:rFonts w:ascii="Times New Roman" w:eastAsia="SchoolBookSanPin" w:hAnsi="Times New Roman"/>
          <w:sz w:val="28"/>
          <w:szCs w:val="28"/>
          <w:lang w:val="ru-RU"/>
        </w:rPr>
        <w:t>, р</w:t>
      </w:r>
      <w:r w:rsidRPr="00CA4934">
        <w:rPr>
          <w:rFonts w:ascii="Times New Roman" w:eastAsia="SchoolBookSanPin" w:hAnsi="Times New Roman"/>
          <w:sz w:val="28"/>
          <w:szCs w:val="28"/>
          <w:lang w:val="ru-RU"/>
        </w:rPr>
        <w:t xml:space="preserve">аспознавать словосочетание и предложение как единицы </w:t>
      </w:r>
      <w:r w:rsidRPr="00CA4934">
        <w:rPr>
          <w:rFonts w:ascii="Times New Roman" w:eastAsia="SchoolBookSanPin" w:hAnsi="Times New Roman"/>
          <w:position w:val="1"/>
          <w:sz w:val="28"/>
          <w:szCs w:val="28"/>
          <w:lang w:val="ru-RU"/>
        </w:rPr>
        <w:t>синтаксис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функции знаков препинания.</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3121CD"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Словосочетание</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ловосочетания по морфологическим свойствам главного слова: именные, глагольные, наречные; определять типы подчинительной связи словв словосочетании: согласование, управление, примыкание</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ыявлять грамматическую синонимию словосочета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нормы построения словосочетаний.</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3121CD"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8</w:t>
      </w:r>
      <w:r w:rsidR="003121CD"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Предложение</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новные признаки предложения, средства оформления предложения в устной и письменной речи</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различать функции знаков препин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использовать в текстах публицистического стиля риторическое восклицание, вопросно-ответную форму из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едложения по количеству грамматических основ</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различать способы выражения подлежащего, виды сказуемого и способы его выражения</w:t>
      </w:r>
      <w:r w:rsidR="003121CD" w:rsidRPr="00CA4934">
        <w:rPr>
          <w:rFonts w:ascii="Times New Roman" w:eastAsia="SchoolBookSanPin" w:hAnsi="Times New Roman"/>
          <w:sz w:val="28"/>
          <w:szCs w:val="28"/>
          <w:lang w:val="ru-RU"/>
        </w:rPr>
        <w:t>, п</w:t>
      </w:r>
      <w:r w:rsidRPr="00CA4934">
        <w:rPr>
          <w:rFonts w:ascii="Times New Roman" w:eastAsia="SchoolBookSanPin" w:hAnsi="Times New Roman"/>
          <w:sz w:val="28"/>
          <w:szCs w:val="28"/>
          <w:lang w:val="ru-RU"/>
        </w:rPr>
        <w:t xml:space="preserve">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w:t>
      </w:r>
      <w:r w:rsidRPr="00CA4934">
        <w:rPr>
          <w:rFonts w:ascii="Times New Roman" w:eastAsia="SchoolBookSanPin" w:hAnsi="Times New Roman"/>
          <w:bCs/>
          <w:sz w:val="28"/>
          <w:szCs w:val="28"/>
          <w:lang w:val="ru-RU"/>
        </w:rPr>
        <w:t>большинство</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меньшинство</w:t>
      </w:r>
      <w:r w:rsidRPr="00CA4934">
        <w:rPr>
          <w:rFonts w:ascii="Times New Roman" w:eastAsia="SchoolBookSanPin" w:hAnsi="Times New Roman"/>
          <w:sz w:val="28"/>
          <w:szCs w:val="28"/>
          <w:lang w:val="ru-RU"/>
        </w:rPr>
        <w:t>, количественными сочетаниями</w:t>
      </w:r>
      <w:r w:rsidR="003121CD" w:rsidRPr="00CA4934">
        <w:rPr>
          <w:rFonts w:ascii="Times New Roman" w:eastAsia="SchoolBookSanPin" w:hAnsi="Times New Roman"/>
          <w:sz w:val="28"/>
          <w:szCs w:val="28"/>
          <w:lang w:val="ru-RU"/>
        </w:rPr>
        <w:t>, п</w:t>
      </w:r>
      <w:r w:rsidRPr="00CA4934">
        <w:rPr>
          <w:rFonts w:ascii="Times New Roman" w:eastAsia="SchoolBookSanPin" w:hAnsi="Times New Roman"/>
          <w:sz w:val="28"/>
          <w:szCs w:val="28"/>
          <w:lang w:val="ru-RU"/>
        </w:rPr>
        <w:t xml:space="preserve">рименять </w:t>
      </w:r>
      <w:r w:rsidR="005E68A5"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остановки тире </w:t>
      </w:r>
      <w:r w:rsidRPr="00CA4934">
        <w:rPr>
          <w:rFonts w:ascii="Times New Roman" w:eastAsia="SchoolBookSanPin" w:hAnsi="Times New Roman"/>
          <w:sz w:val="28"/>
          <w:szCs w:val="28"/>
          <w:lang w:val="ru-RU"/>
        </w:rPr>
        <w:lastRenderedPageBreak/>
        <w:t>между подлежащим и сказуемы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виды второстепенных членов предложения (согласованныеи несогласованные определения, приложение как особый вид определения</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ямые и косвенные дополнения, виды обстоятельст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характеризовать грамматические различия односоставных предложений и двусоставных неполных предложений</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w:t>
      </w:r>
      <w:r w:rsidRPr="00CA4934">
        <w:rPr>
          <w:rFonts w:ascii="Times New Roman" w:eastAsia="SchoolBookSanPin" w:hAnsi="Times New Roman"/>
          <w:bCs/>
          <w:sz w:val="28"/>
          <w:szCs w:val="28"/>
          <w:lang w:val="ru-RU"/>
        </w:rPr>
        <w:t>д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ет</w:t>
      </w:r>
      <w:r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признаки однородных членов предложения, средстваих связи (союзная и бессоюзная связь)</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различать однородные и неоднородные определения; находить обобщающие слова при однородных членах</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особенности употребления в речи сочетаний однородных членов разных тип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менять нормы построения предложений с однородными членами, связанными двойными союзами </w:t>
      </w:r>
      <w:r w:rsidRPr="00CA4934">
        <w:rPr>
          <w:rFonts w:ascii="Times New Roman" w:eastAsia="SchoolBookSanPin" w:hAnsi="Times New Roman"/>
          <w:bCs/>
          <w:sz w:val="28"/>
          <w:szCs w:val="28"/>
          <w:lang w:val="ru-RU"/>
        </w:rPr>
        <w:t>не только… но 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как… так и</w:t>
      </w:r>
      <w:r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менять </w:t>
      </w:r>
      <w:r w:rsidR="005E68A5"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остановки знаков препинания в предложенияхс однородными членами, связанными попарно, с помощью повторяющихся союзов (</w:t>
      </w:r>
      <w:r w:rsidRPr="00CA4934">
        <w:rPr>
          <w:rFonts w:ascii="Times New Roman" w:eastAsia="SchoolBookSanPin" w:hAnsi="Times New Roman"/>
          <w:bCs/>
          <w:sz w:val="28"/>
          <w:szCs w:val="28"/>
          <w:lang w:val="ru-RU"/>
        </w:rPr>
        <w:t>и... и, или... или, либ</w:t>
      </w:r>
      <w:r w:rsidRPr="00CA4934">
        <w:rPr>
          <w:rFonts w:ascii="Times New Roman" w:eastAsia="SchoolBookSanPin" w:hAnsi="Times New Roman"/>
          <w:bCs/>
          <w:sz w:val="28"/>
          <w:szCs w:val="28"/>
        </w:rPr>
        <w:t>o</w:t>
      </w:r>
      <w:r w:rsidRPr="00CA4934">
        <w:rPr>
          <w:rFonts w:ascii="Times New Roman" w:eastAsia="SchoolBookSanPin" w:hAnsi="Times New Roman"/>
          <w:bCs/>
          <w:sz w:val="28"/>
          <w:szCs w:val="28"/>
          <w:lang w:val="ru-RU"/>
        </w:rPr>
        <w:t>... либ</w:t>
      </w:r>
      <w:r w:rsidRPr="00CA4934">
        <w:rPr>
          <w:rFonts w:ascii="Times New Roman" w:eastAsia="SchoolBookSanPin" w:hAnsi="Times New Roman"/>
          <w:bCs/>
          <w:sz w:val="28"/>
          <w:szCs w:val="28"/>
        </w:rPr>
        <w:t>o</w:t>
      </w:r>
      <w:r w:rsidRPr="00CA4934">
        <w:rPr>
          <w:rFonts w:ascii="Times New Roman" w:eastAsia="SchoolBookSanPin" w:hAnsi="Times New Roman"/>
          <w:bCs/>
          <w:sz w:val="28"/>
          <w:szCs w:val="28"/>
          <w:lang w:val="ru-RU"/>
        </w:rPr>
        <w:t>, ни... ни, т</w:t>
      </w:r>
      <w:r w:rsidRPr="00CA4934">
        <w:rPr>
          <w:rFonts w:ascii="Times New Roman" w:eastAsia="SchoolBookSanPin" w:hAnsi="Times New Roman"/>
          <w:bCs/>
          <w:sz w:val="28"/>
          <w:szCs w:val="28"/>
        </w:rPr>
        <w:t>o</w:t>
      </w:r>
      <w:r w:rsidRPr="00CA4934">
        <w:rPr>
          <w:rFonts w:ascii="Times New Roman" w:eastAsia="SchoolBookSanPin" w:hAnsi="Times New Roman"/>
          <w:bCs/>
          <w:sz w:val="28"/>
          <w:szCs w:val="28"/>
          <w:lang w:val="ru-RU"/>
        </w:rPr>
        <w:t>... т</w:t>
      </w:r>
      <w:r w:rsidRPr="00CA4934">
        <w:rPr>
          <w:rFonts w:ascii="Times New Roman" w:eastAsia="SchoolBookSanPin" w:hAnsi="Times New Roman"/>
          <w:bCs/>
          <w:sz w:val="28"/>
          <w:szCs w:val="28"/>
        </w:rPr>
        <w:t>o</w:t>
      </w:r>
      <w:r w:rsidRPr="00CA4934">
        <w:rPr>
          <w:rFonts w:ascii="Times New Roman" w:eastAsia="SchoolBookSanPin" w:hAnsi="Times New Roman"/>
          <w:sz w:val="28"/>
          <w:szCs w:val="28"/>
          <w:lang w:val="ru-RU"/>
        </w:rPr>
        <w:t xml:space="preserve">);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sz w:val="28"/>
          <w:szCs w:val="28"/>
          <w:lang w:val="ru-RU"/>
        </w:rPr>
        <w:t>постановки знаков препинания в предложениях с обобщающим словом при однородных члена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спознавать простые неосложнённые предложения, в том числе предложенияс неоднородными определениями; простые предложения, осложнённые </w:t>
      </w:r>
      <w:r w:rsidRPr="00CA4934">
        <w:rPr>
          <w:rFonts w:ascii="Times New Roman" w:eastAsia="SchoolBookSanPin" w:hAnsi="Times New Roman"/>
          <w:sz w:val="28"/>
          <w:szCs w:val="28"/>
          <w:lang w:val="ru-RU"/>
        </w:rPr>
        <w:lastRenderedPageBreak/>
        <w:t>однородными членами, включая предложения с обобщающим словомпри однородных членах, осложнённые обособленными членами, обращением, вводными словами и предложениями, вставными конструкциями, междометия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личать виды обособленных членов предложения, применя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sz w:val="28"/>
          <w:szCs w:val="28"/>
          <w:lang w:val="ru-RU"/>
        </w:rPr>
        <w:t>обособления согласованных и несогласованных определений (в том числе приложений), дополнений, обстоятельств, уточняющих членов, пояснительныхи присоединительных конструкций</w:t>
      </w:r>
      <w:r w:rsidR="00573EA0" w:rsidRPr="00CA4934">
        <w:rPr>
          <w:rFonts w:ascii="Times New Roman" w:eastAsia="SchoolBookSanPin" w:hAnsi="Times New Roman"/>
          <w:sz w:val="28"/>
          <w:szCs w:val="28"/>
          <w:lang w:val="ru-RU"/>
        </w:rPr>
        <w:t>, п</w:t>
      </w:r>
      <w:r w:rsidRPr="00CA4934">
        <w:rPr>
          <w:rFonts w:ascii="Times New Roman" w:eastAsia="SchoolBookSanPin" w:hAnsi="Times New Roman"/>
          <w:sz w:val="28"/>
          <w:szCs w:val="28"/>
          <w:lang w:val="ru-RU"/>
        </w:rPr>
        <w:t xml:space="preserve">рименя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sz w:val="28"/>
          <w:szCs w:val="28"/>
          <w:lang w:val="ru-RU"/>
        </w:rPr>
        <w:t>постановки знаков препинания в предложениях со сравнительным оборотом</w:t>
      </w:r>
      <w:r w:rsidR="00573EA0"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sz w:val="28"/>
          <w:szCs w:val="28"/>
          <w:lang w:val="ru-RU"/>
        </w:rPr>
        <w:t xml:space="preserve">обособления согласованных и несогласованных определений (в том числе приложений), дополнений, обстоятельств, уточняющих членов, пояснительныхи присоединительных конструкций;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sz w:val="28"/>
          <w:szCs w:val="28"/>
          <w:lang w:val="ru-RU"/>
        </w:rPr>
        <w:t>постановки знаков препинанияв предложениях с вводными и вставными конструкциями, обращениямии междометия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группы вводных слов по значению, различать вводные предложения и вставные конструкции</w:t>
      </w:r>
      <w:r w:rsidR="00573E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особенности употребления предложенийс вводными словами, вводными предложениями и вставными конструкциями, обращениями и междометиями в речи, понимать их функции</w:t>
      </w:r>
      <w:r w:rsidR="00573E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ыявлять омонимию членов предложения и вводных слов, словосочетаний и предлож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нормы построения предложений с вводными словамии предложениями, вставными конструкциями, обращениями (распространённымии нераспространёнными), междометия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ложные предложения, конструкции с чужой речью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анализ словосочетаний, синтаксическийи пунктуационный анализ предложений</w:t>
      </w:r>
      <w:r w:rsidR="00573E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синтаксисуи пунктуации при выполнении языкового анализа различных видов и в речевой практике.</w:t>
      </w:r>
    </w:p>
    <w:p w:rsidR="004E6214"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 </w:t>
      </w:r>
      <w:r w:rsidR="004E6214" w:rsidRPr="00CA4934">
        <w:rPr>
          <w:rFonts w:ascii="Times New Roman" w:eastAsia="OfficinaSansBoldITC" w:hAnsi="Times New Roman"/>
          <w:sz w:val="28"/>
          <w:szCs w:val="28"/>
          <w:lang w:val="ru-RU"/>
        </w:rPr>
        <w:t>К</w:t>
      </w:r>
      <w:r w:rsidR="004E6214" w:rsidRPr="00CA4934">
        <w:rPr>
          <w:rFonts w:ascii="Times New Roman" w:eastAsia="SchoolBookSanPin" w:hAnsi="Times New Roman"/>
          <w:sz w:val="28"/>
          <w:szCs w:val="28"/>
          <w:lang w:val="ru-RU"/>
        </w:rPr>
        <w:t xml:space="preserve"> концу обучения в </w:t>
      </w:r>
      <w:r w:rsidR="004E6214" w:rsidRPr="00CA4934">
        <w:rPr>
          <w:rFonts w:ascii="Times New Roman" w:eastAsia="SchoolBookSanPin" w:hAnsi="Times New Roman"/>
          <w:bCs/>
          <w:sz w:val="28"/>
          <w:szCs w:val="28"/>
          <w:lang w:val="ru-RU"/>
        </w:rPr>
        <w:t xml:space="preserve">9 классе </w:t>
      </w:r>
      <w:r w:rsidR="004E6214" w:rsidRPr="00CA4934">
        <w:rPr>
          <w:rFonts w:ascii="Times New Roman" w:eastAsia="SchoolBookSanPin" w:hAnsi="Times New Roman"/>
          <w:sz w:val="28"/>
          <w:szCs w:val="28"/>
          <w:lang w:val="ru-RU"/>
        </w:rPr>
        <w:t>обучающийся получит следующие п</w:t>
      </w:r>
      <w:r w:rsidR="004E6214" w:rsidRPr="00CA4934">
        <w:rPr>
          <w:rFonts w:ascii="Times New Roman" w:eastAsia="OfficinaSansBoldITC" w:hAnsi="Times New Roman"/>
          <w:sz w:val="28"/>
          <w:szCs w:val="28"/>
          <w:lang w:val="ru-RU"/>
        </w:rPr>
        <w:t>редметные результаты по отдельным темам программы порусскому языку</w:t>
      </w:r>
      <w:r w:rsidR="004E6214" w:rsidRPr="00CA4934">
        <w:rPr>
          <w:rFonts w:ascii="Times New Roman" w:eastAsia="SchoolBookSanPin" w:hAnsi="Times New Roman"/>
          <w:sz w:val="28"/>
          <w:szCs w:val="28"/>
          <w:lang w:val="ru-RU"/>
        </w:rPr>
        <w:t>:</w:t>
      </w:r>
    </w:p>
    <w:p w:rsidR="004E6214"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1. </w:t>
      </w:r>
      <w:r w:rsidR="004E6214" w:rsidRPr="00CA4934">
        <w:rPr>
          <w:rFonts w:ascii="Times New Roman" w:eastAsia="OfficinaSansBoldITC" w:hAnsi="Times New Roman"/>
          <w:sz w:val="28"/>
          <w:szCs w:val="28"/>
          <w:lang w:val="ru-RU"/>
        </w:rPr>
        <w:t>Общие сведения о язы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Осознавать роль русского языка в жизни человека, государства, общества; понимать внутренние и внешние функции русского языка и рассказать о них.</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2. </w:t>
      </w:r>
      <w:r w:rsidR="00D67B9C" w:rsidRPr="00CA4934">
        <w:rPr>
          <w:rFonts w:ascii="Times New Roman" w:eastAsia="OfficinaSansBoldITC" w:hAnsi="Times New Roman"/>
          <w:sz w:val="28"/>
          <w:szCs w:val="28"/>
          <w:lang w:val="ru-RU"/>
        </w:rPr>
        <w:t>Язык и речь</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 80 слов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ическом и полилогическом общении (побуждениек действию, обмен мнениями, запрос информации, сообщение информации)на бытовые, научно-учебные (в том числе лингвистические) темы (объём не менее6 реплик).</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ым, ознакомительным, детальным</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научно-учебных, художественных, публицистических текстов различных функционально-смысловых типо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читанный или прослушанный текст объёмомне менее 150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языковых средств для создания высказыванияв соответствии с целью, темой и коммуникативным замысло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в устной речи и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нормы современного русского литературного языка, в том числе во время списывания текста объёмом140</w:t>
      </w:r>
      <w:r w:rsidR="00041B2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160 слов</w:t>
      </w:r>
      <w:r w:rsidR="004E621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ловарного диктанта объёмом 35</w:t>
      </w:r>
      <w:r w:rsidR="00041B2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40 слов</w:t>
      </w:r>
      <w:r w:rsidR="004E621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диктанта на основе связного текста объёмом140</w:t>
      </w:r>
      <w:r w:rsidR="00041B2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3. </w:t>
      </w:r>
      <w:r w:rsidR="00D67B9C" w:rsidRPr="00CA4934">
        <w:rPr>
          <w:rFonts w:ascii="Times New Roman" w:eastAsia="OfficinaSansBoldITC" w:hAnsi="Times New Roman"/>
          <w:sz w:val="28"/>
          <w:szCs w:val="28"/>
          <w:lang w:val="ru-RU"/>
        </w:rPr>
        <w:t>Текст</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текст: определять тему и главную мысль текста</w:t>
      </w:r>
      <w:r w:rsidR="004E621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дбирать заголовок, отражающий тему или главную мысль текст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принадлежность текста к функционально</w:t>
      </w:r>
      <w:r w:rsidR="00EB7B9E"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смысловому типу </w:t>
      </w:r>
      <w:r w:rsidRPr="00CA4934">
        <w:rPr>
          <w:rFonts w:ascii="Times New Roman" w:eastAsia="SchoolBookSanPin" w:hAnsi="Times New Roman"/>
          <w:sz w:val="28"/>
          <w:szCs w:val="28"/>
          <w:lang w:val="ru-RU"/>
        </w:rPr>
        <w:lastRenderedPageBreak/>
        <w:t>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в тексте типовые фрагменты</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описание, повествование, рассуждение-доказательство, оценочные высказыв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содержание текста по заголовку, ключевым словам, зачину или концов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отличительные признаки текстов разных жанр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высказывание на основе текста: выражать своё отношениек прочитанному или прослушанному в устной и письменной форме.</w:t>
      </w:r>
    </w:p>
    <w:p w:rsidR="00B20451" w:rsidRPr="00CA4934" w:rsidRDefault="00B20451" w:rsidP="00B20451">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с использованием жизненного и читательского опыта,произведений искусства (в том числе сочинения-миниатюры объёмом 8 и более предложений или объёмом не менее 6-7 предложений сложной структуры,если этот объём позволяет раскрыть тему, выразить главную мысль), сочинения объёмом не менее 250 слов с учётом стиля и жанра сочинения, характера темы.</w:t>
      </w:r>
    </w:p>
    <w:p w:rsidR="00D67B9C" w:rsidRPr="00CA4934" w:rsidRDefault="00F127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тать с текстом</w:t>
      </w:r>
      <w:r w:rsidR="00D67B9C" w:rsidRPr="00CA4934">
        <w:rPr>
          <w:rFonts w:ascii="Times New Roman" w:eastAsia="SchoolBookSanPin" w:hAnsi="Times New Roman"/>
          <w:sz w:val="28"/>
          <w:szCs w:val="28"/>
          <w:lang w:val="ru-RU"/>
        </w:rPr>
        <w:t>: выделять главную и второстепенную информациюв тексте</w:t>
      </w:r>
      <w:r w:rsidR="004E6214"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звлекать информацию из различных источников, в том числеиз лингвистических словарей и справочной литературы, и использовать её в учебной деятель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общение на заданную тему в виде презентации</w:t>
      </w:r>
      <w:r w:rsidR="004E6214" w:rsidRPr="00CA4934">
        <w:rPr>
          <w:rFonts w:ascii="Times New Roman" w:eastAsia="SchoolBookSanPin" w:hAnsi="Times New Roman"/>
          <w:sz w:val="28"/>
          <w:szCs w:val="28"/>
          <w:lang w:val="ru-RU"/>
        </w:rPr>
        <w:t>, п</w:t>
      </w:r>
      <w:r w:rsidRPr="00CA4934">
        <w:rPr>
          <w:rFonts w:ascii="Times New Roman" w:eastAsia="SchoolBookSanPin" w:hAnsi="Times New Roman"/>
          <w:sz w:val="28"/>
          <w:szCs w:val="28"/>
          <w:lang w:val="ru-RU"/>
        </w:rPr>
        <w:t>редставлять содержание прослушанного или прочитанного научно-учебного текста в виде таблицы, схемы</w:t>
      </w:r>
      <w:r w:rsidR="004E621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едставлять </w:t>
      </w:r>
      <w:r w:rsidRPr="00CA4934">
        <w:rPr>
          <w:rFonts w:ascii="Times New Roman" w:eastAsia="SchoolBookSanPin" w:hAnsi="Times New Roman"/>
          <w:position w:val="1"/>
          <w:sz w:val="28"/>
          <w:szCs w:val="28"/>
          <w:lang w:val="ru-RU"/>
        </w:rPr>
        <w:t>содержание таблицы, схемы в виде текст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не менее 280 сло</w:t>
      </w:r>
      <w:r w:rsidR="0053206D" w:rsidRPr="00CA4934">
        <w:rPr>
          <w:rFonts w:ascii="Times New Roman" w:eastAsia="SchoolBookSanPin" w:hAnsi="Times New Roman"/>
          <w:position w:val="1"/>
          <w:sz w:val="28"/>
          <w:szCs w:val="28"/>
          <w:lang w:val="ru-RU"/>
        </w:rPr>
        <w:t>в</w:t>
      </w:r>
      <w:r w:rsidRPr="00CA4934">
        <w:rPr>
          <w:rFonts w:ascii="Times New Roman" w:eastAsia="SchoolBookSanPin" w:hAnsi="Times New Roman"/>
          <w:position w:val="1"/>
          <w:sz w:val="28"/>
          <w:szCs w:val="28"/>
          <w:lang w:val="ru-RU"/>
        </w:rPr>
        <w:t>; для сжатого и выборочного изложения</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не менее 300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дактировать собственные</w:t>
      </w:r>
      <w:r w:rsidR="00DF21D5" w:rsidRPr="00CA4934">
        <w:rPr>
          <w:rFonts w:ascii="Times New Roman" w:eastAsia="SchoolBookSanPin" w:hAnsi="Times New Roman"/>
          <w:sz w:val="28"/>
          <w:szCs w:val="28"/>
          <w:lang w:val="ru-RU"/>
        </w:rPr>
        <w:t xml:space="preserve"> и (или) </w:t>
      </w:r>
      <w:r w:rsidRPr="00CA4934">
        <w:rPr>
          <w:rFonts w:ascii="Times New Roman" w:eastAsia="SchoolBookSanPin" w:hAnsi="Times New Roman"/>
          <w:position w:val="1"/>
          <w:sz w:val="28"/>
          <w:szCs w:val="28"/>
          <w:lang w:val="ru-RU"/>
        </w:rPr>
        <w:t>созданные другими обучающимися текстыс целью совершенствования их содержания (проверка фактического материала, начальный логический анализ текста</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целостность, связность, информативность).</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4. </w:t>
      </w:r>
      <w:r w:rsidR="00D67B9C" w:rsidRPr="00CA4934">
        <w:rPr>
          <w:rFonts w:ascii="Times New Roman" w:eastAsia="OfficinaSansBoldITC" w:hAnsi="Times New Roman"/>
          <w:sz w:val="28"/>
          <w:szCs w:val="28"/>
          <w:lang w:val="ru-RU"/>
        </w:rPr>
        <w:t>Функциональные разновидности языка</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разные функционально-смысловые типы речи, понимать особенности их сочетания в пределах одного текста</w:t>
      </w:r>
      <w:r w:rsidR="004E621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особенности употребления языковых средств выразительности в текстах, принадлежащихк различным функционально-смысловым типам речи, функциональным разновидностям язы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ять тезисы, конспект, писать рецензию, реферат</w:t>
      </w:r>
      <w:r w:rsidR="004E6214" w:rsidRPr="00CA4934">
        <w:rPr>
          <w:rFonts w:ascii="Times New Roman" w:eastAsia="SchoolBookSanPin" w:hAnsi="Times New Roman"/>
          <w:sz w:val="28"/>
          <w:szCs w:val="28"/>
          <w:lang w:val="ru-RU"/>
        </w:rPr>
        <w:t>, о</w:t>
      </w:r>
      <w:r w:rsidRPr="00CA4934">
        <w:rPr>
          <w:rFonts w:ascii="Times New Roman" w:eastAsia="SchoolBookSanPin" w:hAnsi="Times New Roman"/>
          <w:sz w:val="28"/>
          <w:szCs w:val="28"/>
          <w:lang w:val="ru-RU"/>
        </w:rPr>
        <w:t>ценивать чужиеи собственные речевые высказывания разной функциональной направленностис точки зрения соответствия их коммуникативным требованиям и языковой правильности</w:t>
      </w:r>
      <w:r w:rsidR="004E621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исправлять речевые недостатки, редактировать текст.</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отличительные особенности языка художественной литературыв сравнении с другими функциональными разновидностями языка</w:t>
      </w:r>
      <w:r w:rsidR="004E6214" w:rsidRPr="00CA4934">
        <w:rPr>
          <w:rFonts w:ascii="Times New Roman" w:eastAsia="SchoolBookSanPin" w:hAnsi="Times New Roman"/>
          <w:sz w:val="28"/>
          <w:szCs w:val="28"/>
          <w:lang w:val="ru-RU"/>
        </w:rPr>
        <w:t>, р</w:t>
      </w:r>
      <w:r w:rsidRPr="00CA4934">
        <w:rPr>
          <w:rFonts w:ascii="Times New Roman" w:eastAsia="SchoolBookSanPin" w:hAnsi="Times New Roman"/>
          <w:sz w:val="28"/>
          <w:szCs w:val="28"/>
          <w:lang w:val="ru-RU"/>
        </w:rPr>
        <w:t>аспознавать метафору, олицетворение, эпитет, гиперболу, сравнение.</w:t>
      </w:r>
    </w:p>
    <w:p w:rsidR="005E68A5" w:rsidRPr="00CA4934" w:rsidRDefault="005E68A5"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8.5. Система языка.</w:t>
      </w:r>
      <w:r w:rsidR="00B57F7C" w:rsidRPr="00CA4934">
        <w:rPr>
          <w:rFonts w:ascii="Times New Roman" w:eastAsia="SchoolBookSanPin" w:hAnsi="Times New Roman"/>
          <w:sz w:val="28"/>
          <w:szCs w:val="28"/>
          <w:lang w:val="ru-RU"/>
        </w:rPr>
        <w:t xml:space="preserve"> Синтаксис. Культура речи. Пунктуация.</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6</w:t>
      </w:r>
      <w:r w:rsidR="004E6214" w:rsidRPr="00CA4934">
        <w:rPr>
          <w:rFonts w:ascii="Times New Roman" w:eastAsia="SchoolBookSanPin" w:hAnsi="Times New Roman"/>
          <w:sz w:val="28"/>
          <w:szCs w:val="28"/>
          <w:lang w:val="ru-RU"/>
        </w:rPr>
        <w:t>. </w:t>
      </w:r>
      <w:r w:rsidR="00D67B9C" w:rsidRPr="00CA4934">
        <w:rPr>
          <w:rFonts w:ascii="Times New Roman" w:eastAsia="SchoolBookSanPin" w:hAnsi="Times New Roman"/>
          <w:bCs/>
          <w:sz w:val="28"/>
          <w:szCs w:val="28"/>
          <w:lang w:val="ru-RU"/>
        </w:rPr>
        <w:t>Сложносочинённое предложение</w:t>
      </w:r>
      <w:r w:rsidR="003D18B4"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основные средства синтаксической связи между частями сложного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сложные предложения с разными видами связи, бессоюзныеи союзные предложения (сложносочинённые и сложноподчинён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сложносочинённое предложение, его строение, смысловое, структурное и интонационное единство частей сложного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являть смысловые отношения между частями сложносочинённого </w:t>
      </w:r>
      <w:r w:rsidRPr="00CA4934">
        <w:rPr>
          <w:rFonts w:ascii="Times New Roman" w:eastAsia="SchoolBookSanPin" w:hAnsi="Times New Roman"/>
          <w:position w:val="1"/>
          <w:sz w:val="28"/>
          <w:szCs w:val="28"/>
          <w:lang w:val="ru-RU"/>
        </w:rPr>
        <w:lastRenderedPageBreak/>
        <w:t>предложения, интонационные особенности сложносочинённых предложенийс разными типами смысловых отношений между частя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особенности употребления сложносочинённых предложений в речи.</w:t>
      </w:r>
    </w:p>
    <w:p w:rsidR="00D67B9C" w:rsidRPr="00CA4934" w:rsidRDefault="004F0F3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w:t>
      </w:r>
      <w:r w:rsidR="00D67B9C" w:rsidRPr="00CA4934">
        <w:rPr>
          <w:rFonts w:ascii="Times New Roman" w:eastAsia="SchoolBookSanPin" w:hAnsi="Times New Roman"/>
          <w:position w:val="1"/>
          <w:sz w:val="28"/>
          <w:szCs w:val="28"/>
          <w:lang w:val="ru-RU"/>
        </w:rPr>
        <w:t xml:space="preserve"> основные нормы построения сложносочинённого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явления грамматической синонимии сложносочинённых предложений и простых предложений с однородными членами</w:t>
      </w:r>
      <w:r w:rsidR="004E621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использовать соответствующие конструкции в речи.</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синтаксический и пунктуационный анализ сложносочинённых предлож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менять </w:t>
      </w:r>
      <w:r w:rsidR="004F0F31"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остановки знаков препинания в сложносочинённых предложениях.</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477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C477E4" w:rsidRPr="00CA4934">
        <w:rPr>
          <w:rFonts w:ascii="Times New Roman" w:eastAsia="SchoolBookSanPin" w:hAnsi="Times New Roman"/>
          <w:sz w:val="28"/>
          <w:szCs w:val="28"/>
          <w:lang w:val="ru-RU"/>
        </w:rPr>
        <w:t>.</w:t>
      </w:r>
      <w:r w:rsidR="004F0F31" w:rsidRPr="00CA4934">
        <w:rPr>
          <w:rFonts w:ascii="Times New Roman" w:eastAsia="SchoolBookSanPin" w:hAnsi="Times New Roman"/>
          <w:sz w:val="28"/>
          <w:szCs w:val="28"/>
          <w:lang w:val="ru-RU"/>
        </w:rPr>
        <w:t>7</w:t>
      </w:r>
      <w:r w:rsidR="00C477E4"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Сложноподчинённое предложение</w:t>
      </w:r>
      <w:r w:rsidR="003D18B4"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сложноподчинённые предложения, выделять главнуюи придаточную части предложения, средства связи частей сложноподчинённого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дчинительные союзы и союзные сл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однородное, неоднородное и последовательное подчинение придаточных часте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явления грамматической синонимии сложноподчинённых предложений и простых предложений с обособленными членами</w:t>
      </w:r>
      <w:r w:rsidR="00C477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использовать соответствующие конструкции в речи.</w:t>
      </w:r>
    </w:p>
    <w:p w:rsidR="004F0F31" w:rsidRPr="00CA4934" w:rsidRDefault="004F0F31"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облюдать</w:t>
      </w:r>
      <w:r w:rsidR="00D67B9C" w:rsidRPr="00CA4934">
        <w:rPr>
          <w:rFonts w:ascii="Times New Roman" w:eastAsia="SchoolBookSanPin" w:hAnsi="Times New Roman"/>
          <w:position w:val="1"/>
          <w:sz w:val="28"/>
          <w:szCs w:val="28"/>
          <w:lang w:val="ru-RU"/>
        </w:rPr>
        <w:t xml:space="preserve"> основные нормы построения сложноподчинённого предложения</w:t>
      </w:r>
      <w:r w:rsidRPr="00CA4934">
        <w:rPr>
          <w:rFonts w:ascii="Times New Roman" w:eastAsia="SchoolBookSanPin" w:hAnsi="Times New Roman"/>
          <w:position w:val="1"/>
          <w:sz w:val="28"/>
          <w:szCs w:val="28"/>
          <w:lang w:val="ru-RU"/>
        </w:rPr>
        <w:t>.</w:t>
      </w:r>
    </w:p>
    <w:p w:rsidR="00D67B9C" w:rsidRPr="00CA4934" w:rsidRDefault="004F0F3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w:t>
      </w:r>
      <w:r w:rsidR="00D67B9C" w:rsidRPr="00CA4934">
        <w:rPr>
          <w:rFonts w:ascii="Times New Roman" w:eastAsia="SchoolBookSanPin" w:hAnsi="Times New Roman"/>
          <w:position w:val="1"/>
          <w:sz w:val="28"/>
          <w:szCs w:val="28"/>
          <w:lang w:val="ru-RU"/>
        </w:rPr>
        <w:t xml:space="preserve"> особенности употребления сложноподчинённых предложенийв </w:t>
      </w:r>
      <w:r w:rsidR="00D67B9C" w:rsidRPr="00CA4934">
        <w:rPr>
          <w:rFonts w:ascii="Times New Roman" w:eastAsia="SchoolBookSanPin" w:hAnsi="Times New Roman"/>
          <w:position w:val="1"/>
          <w:sz w:val="28"/>
          <w:szCs w:val="28"/>
          <w:lang w:val="ru-RU"/>
        </w:rPr>
        <w:lastRenderedPageBreak/>
        <w:t>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синтаксический и пунктуационный анализ сложноподчинённых предлож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именять нормы построения сложноподчинённых предложенийи </w:t>
      </w:r>
      <w:r w:rsidR="00767032"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position w:val="1"/>
          <w:sz w:val="28"/>
          <w:szCs w:val="28"/>
          <w:lang w:val="ru-RU"/>
        </w:rPr>
        <w:t>постановки знаков препинания в них.</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477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C477E4" w:rsidRPr="00CA4934">
        <w:rPr>
          <w:rFonts w:ascii="Times New Roman" w:eastAsia="SchoolBookSanPin" w:hAnsi="Times New Roman"/>
          <w:sz w:val="28"/>
          <w:szCs w:val="28"/>
          <w:lang w:val="ru-RU"/>
        </w:rPr>
        <w:t>.</w:t>
      </w:r>
      <w:r w:rsidR="004F0F31" w:rsidRPr="00CA4934">
        <w:rPr>
          <w:rFonts w:ascii="Times New Roman" w:eastAsia="SchoolBookSanPin" w:hAnsi="Times New Roman"/>
          <w:sz w:val="28"/>
          <w:szCs w:val="28"/>
          <w:lang w:val="ru-RU"/>
        </w:rPr>
        <w:t>8</w:t>
      </w:r>
      <w:r w:rsidR="00C477E4"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Бессоюзное сложное предложение</w:t>
      </w:r>
      <w:r w:rsidR="003D18B4"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4F0F31" w:rsidRPr="00CA4934" w:rsidRDefault="004F0F31"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облюдать</w:t>
      </w:r>
      <w:r w:rsidR="00D67B9C" w:rsidRPr="00CA4934">
        <w:rPr>
          <w:rFonts w:ascii="Times New Roman" w:eastAsia="SchoolBookSanPin" w:hAnsi="Times New Roman"/>
          <w:position w:val="1"/>
          <w:sz w:val="28"/>
          <w:szCs w:val="28"/>
          <w:lang w:val="ru-RU"/>
        </w:rPr>
        <w:t xml:space="preserve"> основные грамматические нормы построения бессоюзного сложного предложения</w:t>
      </w:r>
      <w:r w:rsidRPr="00CA4934">
        <w:rPr>
          <w:rFonts w:ascii="Times New Roman" w:eastAsia="SchoolBookSanPin" w:hAnsi="Times New Roman"/>
          <w:position w:val="1"/>
          <w:sz w:val="28"/>
          <w:szCs w:val="28"/>
          <w:lang w:val="ru-RU"/>
        </w:rPr>
        <w:t xml:space="preserve">. </w:t>
      </w:r>
    </w:p>
    <w:p w:rsidR="00D67B9C" w:rsidRPr="00CA4934" w:rsidRDefault="004F0F3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w:t>
      </w:r>
      <w:r w:rsidR="00D67B9C" w:rsidRPr="00CA4934">
        <w:rPr>
          <w:rFonts w:ascii="Times New Roman" w:eastAsia="SchoolBookSanPin" w:hAnsi="Times New Roman"/>
          <w:position w:val="1"/>
          <w:sz w:val="28"/>
          <w:szCs w:val="28"/>
          <w:lang w:val="ru-RU"/>
        </w:rPr>
        <w:t xml:space="preserve"> особенности употребления бессоюзных сложных предложений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синтаксический и пунктуационный анализ бессоюзных сложных предложений.</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ыявлять грамматическую синонимию бессоюзных сложных предложенийи союзных сложных предложений, использовать соответствующие конструкциив речи</w:t>
      </w:r>
      <w:r w:rsidR="00C477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рименять </w:t>
      </w:r>
      <w:r w:rsidR="004F0F31" w:rsidRPr="00CA4934">
        <w:rPr>
          <w:rFonts w:ascii="Times New Roman" w:eastAsia="SchoolBookSanPin" w:hAnsi="Times New Roman"/>
          <w:position w:val="1"/>
          <w:sz w:val="28"/>
          <w:szCs w:val="28"/>
          <w:lang w:val="ru-RU"/>
        </w:rPr>
        <w:t>правила</w:t>
      </w:r>
      <w:r w:rsidRPr="00CA4934">
        <w:rPr>
          <w:rFonts w:ascii="Times New Roman" w:eastAsia="SchoolBookSanPin" w:hAnsi="Times New Roman"/>
          <w:position w:val="1"/>
          <w:sz w:val="28"/>
          <w:szCs w:val="28"/>
          <w:lang w:val="ru-RU"/>
        </w:rPr>
        <w:t xml:space="preserve"> постановки знаков препинания в бессоюзных сложных предложениях.</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477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C477E4" w:rsidRPr="00CA4934">
        <w:rPr>
          <w:rFonts w:ascii="Times New Roman" w:eastAsia="SchoolBookSanPin" w:hAnsi="Times New Roman"/>
          <w:sz w:val="28"/>
          <w:szCs w:val="28"/>
          <w:lang w:val="ru-RU"/>
        </w:rPr>
        <w:t>.</w:t>
      </w:r>
      <w:r w:rsidR="004F0F31" w:rsidRPr="00CA4934">
        <w:rPr>
          <w:rFonts w:ascii="Times New Roman" w:eastAsia="SchoolBookSanPin" w:hAnsi="Times New Roman"/>
          <w:sz w:val="28"/>
          <w:szCs w:val="28"/>
          <w:lang w:val="ru-RU"/>
        </w:rPr>
        <w:t>9</w:t>
      </w:r>
      <w:r w:rsidR="00C477E4" w:rsidRPr="00CA4934">
        <w:rPr>
          <w:rFonts w:ascii="Times New Roman" w:eastAsia="SchoolBookSanPin" w:hAnsi="Times New Roman"/>
          <w:sz w:val="28"/>
          <w:szCs w:val="28"/>
          <w:lang w:val="ru-RU"/>
        </w:rPr>
        <w:t>. </w:t>
      </w:r>
      <w:r w:rsidR="00D67B9C" w:rsidRPr="00CA4934">
        <w:rPr>
          <w:rFonts w:ascii="Times New Roman" w:eastAsia="SchoolBookSanPin" w:hAnsi="Times New Roman"/>
          <w:bCs/>
          <w:sz w:val="28"/>
          <w:szCs w:val="28"/>
          <w:lang w:val="ru-RU"/>
        </w:rPr>
        <w:t>Сложные предложения с разными видами союзной и бессоюзной связи</w:t>
      </w:r>
      <w:r w:rsidR="003D18B4"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типы сложных предложений с разными видами связи.</w:t>
      </w:r>
    </w:p>
    <w:p w:rsidR="00D67B9C" w:rsidRPr="00CA4934" w:rsidRDefault="004F0F3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D67B9C" w:rsidRPr="00CA4934">
        <w:rPr>
          <w:rFonts w:ascii="Times New Roman" w:eastAsia="SchoolBookSanPin" w:hAnsi="Times New Roman"/>
          <w:sz w:val="28"/>
          <w:szCs w:val="28"/>
          <w:lang w:val="ru-RU"/>
        </w:rPr>
        <w:t>основные нормы построения сложных предложений с разными видами связ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потреблять сложные предложения с разными видами связи 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и пунктуационный анализ сложных предложенийс разными видами связ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правила постановки знаков препинания в сложных предложенияхс разными видами связ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477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C477E4" w:rsidRPr="00CA4934">
        <w:rPr>
          <w:rFonts w:ascii="Times New Roman" w:eastAsia="SchoolBookSanPin" w:hAnsi="Times New Roman"/>
          <w:sz w:val="28"/>
          <w:szCs w:val="28"/>
          <w:lang w:val="ru-RU"/>
        </w:rPr>
        <w:t>.</w:t>
      </w:r>
      <w:r w:rsidR="004F0F31" w:rsidRPr="00CA4934">
        <w:rPr>
          <w:rFonts w:ascii="Times New Roman" w:eastAsia="SchoolBookSanPin" w:hAnsi="Times New Roman"/>
          <w:sz w:val="28"/>
          <w:szCs w:val="28"/>
          <w:lang w:val="ru-RU"/>
        </w:rPr>
        <w:t>10</w:t>
      </w:r>
      <w:r w:rsidR="00C477E4"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Прямая и косвенная речь</w:t>
      </w:r>
      <w:r w:rsidR="003D18B4"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Распознавать прямую и косвенную речь; выявлять синонимию предложенийс прямой и косвенной речью.</w:t>
      </w:r>
    </w:p>
    <w:p w:rsidR="00D67B9C" w:rsidRPr="00CA4934" w:rsidRDefault="00430920"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Ц</w:t>
      </w:r>
      <w:r w:rsidR="00D67B9C" w:rsidRPr="00CA4934">
        <w:rPr>
          <w:rFonts w:ascii="Times New Roman" w:eastAsia="SchoolBookSanPin" w:hAnsi="Times New Roman"/>
          <w:position w:val="1"/>
          <w:sz w:val="28"/>
          <w:szCs w:val="28"/>
          <w:lang w:val="ru-RU"/>
        </w:rPr>
        <w:t>итировать и применять разные способы включения цитатв высказывание.</w:t>
      </w:r>
    </w:p>
    <w:p w:rsidR="00D67B9C" w:rsidRPr="00CA4934" w:rsidRDefault="004F0F31"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облюдать основные нормы </w:t>
      </w:r>
      <w:r w:rsidR="00D67B9C" w:rsidRPr="00CA4934">
        <w:rPr>
          <w:rFonts w:ascii="Times New Roman" w:eastAsia="SchoolBookSanPin" w:hAnsi="Times New Roman"/>
          <w:position w:val="1"/>
          <w:sz w:val="28"/>
          <w:szCs w:val="28"/>
          <w:lang w:val="ru-RU"/>
        </w:rPr>
        <w:t>построения предложений с прямой и косвенной речью, при цитировании.</w:t>
      </w:r>
    </w:p>
    <w:p w:rsidR="004F0F31" w:rsidRPr="00CA4934" w:rsidRDefault="004F0F31"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hAnsi="Times New Roman"/>
          <w:sz w:val="28"/>
          <w:szCs w:val="28"/>
          <w:lang w:val="ru-RU"/>
        </w:rPr>
        <w:t>Применять правила постановки знаков препинания в предложениях с прямой икосвенной речью, при цитировании.</w:t>
      </w:r>
    </w:p>
    <w:p w:rsidR="00C477E4" w:rsidRPr="00CA4934" w:rsidRDefault="00244FF2" w:rsidP="00F973DB">
      <w:pPr>
        <w:pStyle w:val="1"/>
        <w:pBdr>
          <w:bottom w:val="none" w:sz="0" w:space="0" w:color="auto"/>
        </w:pBdr>
        <w:spacing w:before="0" w:line="353" w:lineRule="auto"/>
        <w:ind w:firstLine="708"/>
        <w:jc w:val="both"/>
        <w:rPr>
          <w:b w:val="0"/>
          <w:szCs w:val="28"/>
          <w:lang w:val="ru-RU"/>
        </w:rPr>
      </w:pPr>
      <w:r w:rsidRPr="00CA4934">
        <w:rPr>
          <w:rFonts w:eastAsia="SchoolBookSanPin"/>
          <w:b w:val="0"/>
          <w:szCs w:val="28"/>
          <w:lang w:val="ru-RU"/>
        </w:rPr>
        <w:t>20</w:t>
      </w:r>
      <w:r w:rsidR="00C477E4" w:rsidRPr="00CA4934">
        <w:rPr>
          <w:rFonts w:eastAsia="SchoolBookSanPin"/>
          <w:b w:val="0"/>
          <w:szCs w:val="28"/>
          <w:lang w:val="ru-RU"/>
        </w:rPr>
        <w:t>. Федеральная рабочая программа по учебному предмету «Литература».</w:t>
      </w:r>
    </w:p>
    <w:p w:rsidR="00C477E4"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C477E4" w:rsidRPr="00CA4934">
        <w:rPr>
          <w:rFonts w:ascii="Times New Roman" w:eastAsia="SchoolBookSanPin" w:hAnsi="Times New Roman"/>
          <w:sz w:val="28"/>
          <w:szCs w:val="28"/>
          <w:lang w:val="ru-RU"/>
        </w:rPr>
        <w:t>.1.</w:t>
      </w:r>
      <w:r w:rsidR="00127B73" w:rsidRPr="00CA4934">
        <w:rPr>
          <w:rFonts w:ascii="Times New Roman" w:eastAsia="SchoolBookSanPin" w:hAnsi="Times New Roman"/>
          <w:sz w:val="28"/>
          <w:szCs w:val="28"/>
          <w:lang w:val="ru-RU"/>
        </w:rPr>
        <w:t> </w:t>
      </w:r>
      <w:r w:rsidR="00C477E4" w:rsidRPr="00CA4934">
        <w:rPr>
          <w:rFonts w:ascii="Times New Roman" w:eastAsia="SchoolBookSanPin" w:hAnsi="Times New Roman"/>
          <w:sz w:val="28"/>
          <w:szCs w:val="28"/>
          <w:lang w:val="ru-RU"/>
        </w:rPr>
        <w:t>Федеральная рабочая программа по учебному предмету «Литература» (предметная область «Русский язык и литератур</w:t>
      </w:r>
      <w:r w:rsidR="00EE0888" w:rsidRPr="00CA4934">
        <w:rPr>
          <w:rFonts w:ascii="Times New Roman" w:eastAsia="SchoolBookSanPin" w:hAnsi="Times New Roman"/>
          <w:sz w:val="28"/>
          <w:szCs w:val="28"/>
          <w:lang w:val="ru-RU"/>
        </w:rPr>
        <w:t>а</w:t>
      </w:r>
      <w:r w:rsidR="00C477E4" w:rsidRPr="00CA4934">
        <w:rPr>
          <w:rFonts w:ascii="Times New Roman" w:eastAsia="SchoolBookSanPin" w:hAnsi="Times New Roman"/>
          <w:sz w:val="28"/>
          <w:szCs w:val="28"/>
          <w:lang w:val="ru-RU"/>
        </w:rPr>
        <w:t xml:space="preserve">») (далеесоответственно – программа по литературе, литература) включает пояснительную записку, содержание обучения, планируемые результаты освоения программыпо </w:t>
      </w:r>
      <w:r w:rsidR="00127B73" w:rsidRPr="00CA4934">
        <w:rPr>
          <w:rFonts w:ascii="Times New Roman" w:eastAsia="SchoolBookSanPin" w:hAnsi="Times New Roman"/>
          <w:sz w:val="28"/>
          <w:szCs w:val="28"/>
          <w:lang w:val="ru-RU"/>
        </w:rPr>
        <w:t>литературе</w:t>
      </w:r>
      <w:r w:rsidR="00C477E4"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 </w:t>
      </w:r>
      <w:r w:rsidR="002B095A" w:rsidRPr="00CA4934">
        <w:rPr>
          <w:rFonts w:ascii="Times New Roman" w:eastAsia="OfficinaSansBoldITC" w:hAnsi="Times New Roman"/>
          <w:sz w:val="28"/>
          <w:szCs w:val="28"/>
          <w:lang w:val="ru-RU"/>
        </w:rPr>
        <w:t>Пояснительная записка</w:t>
      </w:r>
      <w:r w:rsidR="00041B2F" w:rsidRPr="00CA4934">
        <w:rPr>
          <w:rFonts w:ascii="Times New Roman" w:eastAsia="OfficinaSansBoldITC"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 xml:space="preserve">.2.1. Программа по литературе </w:t>
      </w:r>
      <w:r w:rsidR="00D67B9C" w:rsidRPr="00CA4934">
        <w:rPr>
          <w:rFonts w:ascii="Times New Roman" w:eastAsia="SchoolBookSanPin" w:hAnsi="Times New Roman"/>
          <w:sz w:val="28"/>
          <w:szCs w:val="28"/>
          <w:lang w:val="ru-RU"/>
        </w:rPr>
        <w:t>разработана с целью оказания методической помощи учителю литературы в создании рабочей програм</w:t>
      </w:r>
      <w:r w:rsidR="00874203" w:rsidRPr="00CA4934">
        <w:rPr>
          <w:rFonts w:ascii="Times New Roman" w:eastAsia="SchoolBookSanPin" w:hAnsi="Times New Roman"/>
          <w:sz w:val="28"/>
          <w:szCs w:val="28"/>
          <w:lang w:val="ru-RU"/>
        </w:rPr>
        <w:t>м</w:t>
      </w:r>
      <w:r w:rsidR="00D67B9C" w:rsidRPr="00CA4934">
        <w:rPr>
          <w:rFonts w:ascii="Times New Roman" w:eastAsia="SchoolBookSanPin" w:hAnsi="Times New Roman"/>
          <w:sz w:val="28"/>
          <w:szCs w:val="28"/>
          <w:lang w:val="ru-RU"/>
        </w:rPr>
        <w:t>ы по учебному предмету, ориентированной на современные тенденции в образовании и активные методики обучения.</w:t>
      </w:r>
    </w:p>
    <w:p w:rsidR="00127B73"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 xml:space="preserve">.2.2. Программа по литературе </w:t>
      </w:r>
      <w:r w:rsidR="00D67B9C" w:rsidRPr="00CA4934">
        <w:rPr>
          <w:rFonts w:ascii="Times New Roman" w:eastAsia="SchoolBookSanPin" w:hAnsi="Times New Roman"/>
          <w:sz w:val="28"/>
          <w:szCs w:val="28"/>
          <w:lang w:val="ru-RU"/>
        </w:rPr>
        <w:t>позволит учителю</w:t>
      </w:r>
      <w:r w:rsidR="00127B73" w:rsidRPr="00CA4934">
        <w:rPr>
          <w:rFonts w:ascii="Times New Roman" w:eastAsia="SchoolBookSanPin" w:hAnsi="Times New Roman"/>
          <w:sz w:val="28"/>
          <w:szCs w:val="28"/>
          <w:lang w:val="ru-RU"/>
        </w:rPr>
        <w:t>:</w:t>
      </w:r>
    </w:p>
    <w:p w:rsidR="00127B73"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еализовать в процессе преподавания литературы современные подходык формированию личностных, метапредметных и предметных результатов обучения, сформулированных в ФГОС ООО; </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 xml:space="preserve">определить обязательную (инвариантную) часть содержания по литературе; определить и структурировать планируемые результаты обучения и содержание учебного предмета по годам обучения </w:t>
      </w:r>
      <w:r w:rsidR="00127B73" w:rsidRPr="00CA4934">
        <w:rPr>
          <w:rFonts w:ascii="Times New Roman" w:eastAsia="SchoolBookSanPin" w:hAnsi="Times New Roman"/>
          <w:sz w:val="28"/>
          <w:szCs w:val="28"/>
          <w:lang w:val="ru-RU"/>
        </w:rPr>
        <w:t xml:space="preserve">в соответствии с ФГОС ООО, </w:t>
      </w:r>
      <w:r w:rsidR="00127B73" w:rsidRPr="00CA4934">
        <w:rPr>
          <w:rFonts w:ascii="Times New Roman" w:eastAsia="SchoolBookSanPin" w:hAnsi="Times New Roman"/>
          <w:position w:val="1"/>
          <w:sz w:val="28"/>
          <w:szCs w:val="28"/>
          <w:lang w:val="ru-RU"/>
        </w:rPr>
        <w:t>федеральной</w:t>
      </w:r>
      <w:r w:rsidR="009C0C1D" w:rsidRPr="00CA4934">
        <w:rPr>
          <w:rFonts w:ascii="Times New Roman" w:eastAsia="SchoolBookSanPin" w:hAnsi="Times New Roman"/>
          <w:position w:val="1"/>
          <w:sz w:val="28"/>
          <w:szCs w:val="28"/>
          <w:lang w:val="ru-RU"/>
        </w:rPr>
        <w:t xml:space="preserve">рабочей </w:t>
      </w:r>
      <w:r w:rsidRPr="00CA4934">
        <w:rPr>
          <w:rFonts w:ascii="Times New Roman" w:eastAsia="SchoolBookSanPin" w:hAnsi="Times New Roman"/>
          <w:position w:val="1"/>
          <w:sz w:val="28"/>
          <w:szCs w:val="28"/>
          <w:lang w:val="ru-RU"/>
        </w:rPr>
        <w:t>программой воспитания.</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3. </w:t>
      </w:r>
      <w:r w:rsidR="00D67B9C" w:rsidRPr="00CA4934">
        <w:rPr>
          <w:rFonts w:ascii="Times New Roman" w:eastAsia="SchoolBookSanPin" w:hAnsi="Times New Roman"/>
          <w:position w:val="1"/>
          <w:sz w:val="28"/>
          <w:szCs w:val="28"/>
          <w:lang w:val="ru-RU"/>
        </w:rPr>
        <w:t xml:space="preserve">Личностные и метапредметные результаты </w:t>
      </w:r>
      <w:r w:rsidR="00127B73" w:rsidRPr="00CA4934">
        <w:rPr>
          <w:rFonts w:ascii="Times New Roman" w:eastAsia="SchoolBookSanPin" w:hAnsi="Times New Roman"/>
          <w:position w:val="1"/>
          <w:sz w:val="28"/>
          <w:szCs w:val="28"/>
          <w:lang w:val="ru-RU"/>
        </w:rPr>
        <w:t xml:space="preserve">в </w:t>
      </w:r>
      <w:r w:rsidR="00D67B9C" w:rsidRPr="00CA4934">
        <w:rPr>
          <w:rFonts w:ascii="Times New Roman" w:eastAsia="SchoolBookSanPin" w:hAnsi="Times New Roman"/>
          <w:position w:val="1"/>
          <w:sz w:val="28"/>
          <w:szCs w:val="28"/>
          <w:lang w:val="ru-RU"/>
        </w:rPr>
        <w:t xml:space="preserve">программе </w:t>
      </w:r>
      <w:r w:rsidR="00127B73" w:rsidRPr="00CA4934">
        <w:rPr>
          <w:rFonts w:ascii="Times New Roman" w:eastAsia="SchoolBookSanPin" w:hAnsi="Times New Roman"/>
          <w:position w:val="1"/>
          <w:sz w:val="28"/>
          <w:szCs w:val="28"/>
          <w:lang w:val="ru-RU"/>
        </w:rPr>
        <w:t xml:space="preserve">по литературе </w:t>
      </w:r>
      <w:r w:rsidR="00D67B9C" w:rsidRPr="00CA4934">
        <w:rPr>
          <w:rFonts w:ascii="Times New Roman" w:eastAsia="SchoolBookSanPin" w:hAnsi="Times New Roman"/>
          <w:position w:val="1"/>
          <w:sz w:val="28"/>
          <w:szCs w:val="28"/>
          <w:lang w:val="ru-RU"/>
        </w:rPr>
        <w:t xml:space="preserve">представлены с учётом особенностей преподавания </w:t>
      </w:r>
      <w:r w:rsidR="00D67B9C" w:rsidRPr="00CA4934">
        <w:rPr>
          <w:rFonts w:ascii="Times New Roman" w:eastAsia="SchoolBookSanPin" w:hAnsi="Times New Roman"/>
          <w:sz w:val="28"/>
          <w:szCs w:val="28"/>
          <w:lang w:val="ru-RU"/>
        </w:rPr>
        <w:t>учебного предмета на уровне основного общего образования</w:t>
      </w:r>
      <w:r w:rsidR="00D67B9C" w:rsidRPr="00CA4934">
        <w:rPr>
          <w:rFonts w:ascii="Times New Roman" w:eastAsia="SchoolBookSanPin" w:hAnsi="Times New Roman"/>
          <w:position w:val="1"/>
          <w:sz w:val="28"/>
          <w:szCs w:val="28"/>
          <w:lang w:val="ru-RU"/>
        </w:rPr>
        <w:t>, планируемые предметные результаты распределены по годам обучения.</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4. Литература</w:t>
      </w:r>
      <w:r w:rsidR="00D67B9C" w:rsidRPr="00CA4934">
        <w:rPr>
          <w:rFonts w:ascii="Times New Roman" w:eastAsia="SchoolBookSanPin" w:hAnsi="Times New Roman"/>
          <w:sz w:val="28"/>
          <w:szCs w:val="28"/>
          <w:lang w:val="ru-RU"/>
        </w:rPr>
        <w:t xml:space="preserve"> в наибольшей степени способствует формированию </w:t>
      </w:r>
      <w:r w:rsidR="00D67B9C" w:rsidRPr="00CA4934">
        <w:rPr>
          <w:rFonts w:ascii="Times New Roman" w:eastAsia="SchoolBookSanPin" w:hAnsi="Times New Roman"/>
          <w:sz w:val="28"/>
          <w:szCs w:val="28"/>
          <w:lang w:val="ru-RU"/>
        </w:rPr>
        <w:lastRenderedPageBreak/>
        <w:t xml:space="preserve">духовного облика и нравственных ориентиров молодого поколения,так как занимает ведущее место в эмоциональном, интеллектуальноми эстетическом развитии обучающихся, в становлении основ их миропониманияи национального самосознания. Особенности литературы как </w:t>
      </w:r>
      <w:r w:rsidR="00127B73" w:rsidRPr="00CA4934">
        <w:rPr>
          <w:rFonts w:ascii="Times New Roman" w:eastAsia="SchoolBookSanPin" w:hAnsi="Times New Roman"/>
          <w:sz w:val="28"/>
          <w:szCs w:val="28"/>
          <w:lang w:val="ru-RU"/>
        </w:rPr>
        <w:t>учебного</w:t>
      </w:r>
      <w:r w:rsidR="00D67B9C" w:rsidRPr="00CA4934">
        <w:rPr>
          <w:rFonts w:ascii="Times New Roman" w:eastAsia="SchoolBookSanPin" w:hAnsi="Times New Roman"/>
          <w:sz w:val="28"/>
          <w:szCs w:val="28"/>
          <w:lang w:val="ru-RU"/>
        </w:rPr>
        <w:t xml:space="preserve"> предмета связаны с тем, что литературные произведения являются феноменом культуры:в них заключено эстетическое освоение мира, а богатство и многообразие человеческого бытия выражено в художественных образах, которые содержат в себе потенциал воздействия на читателей и приобщают их к нравственно-эстетическим ценностям, как национальным, так и общечеловеческим.</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5. </w:t>
      </w:r>
      <w:r w:rsidR="00D67B9C" w:rsidRPr="00CA4934">
        <w:rPr>
          <w:rFonts w:ascii="Times New Roman" w:eastAsia="SchoolBookSanPin" w:hAnsi="Times New Roman"/>
          <w:sz w:val="28"/>
          <w:szCs w:val="28"/>
          <w:lang w:val="ru-RU"/>
        </w:rPr>
        <w:t xml:space="preserve">Основу содержания литературного образования составляют чтениеи изучение выдающихся художественных произведений русской и мировой литературы, что способствует постижению таких нравственных категорий,как добро, справедливость, честь, патриотизм, гуманизм, дом, семья. Целостное восприятие и понимание художественного произведения, его анализи интерпретация возможны лишь при соответствующей эмоционально-эстетической реакции читателя, которая зависит от возрастных особенностей </w:t>
      </w:r>
      <w:r w:rsidR="00127B73"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их психического и литературного развития, жизненного и читательского опыта.</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6. </w:t>
      </w:r>
      <w:r w:rsidR="00D67B9C" w:rsidRPr="00CA4934">
        <w:rPr>
          <w:rFonts w:ascii="Times New Roman" w:eastAsia="SchoolBookSanPin" w:hAnsi="Times New Roman"/>
          <w:sz w:val="28"/>
          <w:szCs w:val="28"/>
          <w:lang w:val="ru-RU"/>
        </w:rPr>
        <w:t xml:space="preserve">Полноценное литературное образование на уровне основного общего образования невозможно без учёта преемственности с </w:t>
      </w:r>
      <w:r w:rsidR="00127B73" w:rsidRPr="00CA4934">
        <w:rPr>
          <w:rFonts w:ascii="Times New Roman" w:eastAsia="SchoolBookSanPin" w:hAnsi="Times New Roman"/>
          <w:sz w:val="28"/>
          <w:szCs w:val="28"/>
          <w:lang w:val="ru-RU"/>
        </w:rPr>
        <w:t>учебным предметом«Л</w:t>
      </w:r>
      <w:r w:rsidR="00D67B9C" w:rsidRPr="00CA4934">
        <w:rPr>
          <w:rFonts w:ascii="Times New Roman" w:eastAsia="SchoolBookSanPin" w:hAnsi="Times New Roman"/>
          <w:sz w:val="28"/>
          <w:szCs w:val="28"/>
          <w:lang w:val="ru-RU"/>
        </w:rPr>
        <w:t>итературно</w:t>
      </w:r>
      <w:r w:rsidR="00127B73" w:rsidRPr="00CA4934">
        <w:rPr>
          <w:rFonts w:ascii="Times New Roman" w:eastAsia="SchoolBookSanPin" w:hAnsi="Times New Roman"/>
          <w:sz w:val="28"/>
          <w:szCs w:val="28"/>
          <w:lang w:val="ru-RU"/>
        </w:rPr>
        <w:t>е</w:t>
      </w:r>
      <w:r w:rsidR="00D67B9C" w:rsidRPr="00CA4934">
        <w:rPr>
          <w:rFonts w:ascii="Times New Roman" w:eastAsia="SchoolBookSanPin" w:hAnsi="Times New Roman"/>
          <w:sz w:val="28"/>
          <w:szCs w:val="28"/>
          <w:lang w:val="ru-RU"/>
        </w:rPr>
        <w:t>чтени</w:t>
      </w:r>
      <w:r w:rsidR="00127B73" w:rsidRPr="00CA4934">
        <w:rPr>
          <w:rFonts w:ascii="Times New Roman" w:eastAsia="SchoolBookSanPin" w:hAnsi="Times New Roman"/>
          <w:sz w:val="28"/>
          <w:szCs w:val="28"/>
          <w:lang w:val="ru-RU"/>
        </w:rPr>
        <w:t>е»</w:t>
      </w:r>
      <w:r w:rsidR="007F015A" w:rsidRPr="00CA4934">
        <w:rPr>
          <w:rFonts w:ascii="Times New Roman" w:eastAsia="SchoolBookSanPin" w:hAnsi="Times New Roman"/>
          <w:sz w:val="28"/>
          <w:szCs w:val="28"/>
          <w:lang w:val="ru-RU"/>
        </w:rPr>
        <w:t>на уровне начального общего образования</w:t>
      </w:r>
      <w:r w:rsidR="00D67B9C" w:rsidRPr="00CA4934">
        <w:rPr>
          <w:rFonts w:ascii="Times New Roman" w:eastAsia="SchoolBookSanPin" w:hAnsi="Times New Roman"/>
          <w:sz w:val="28"/>
          <w:szCs w:val="28"/>
          <w:lang w:val="ru-RU"/>
        </w:rPr>
        <w:t>, межпредметных связей с русск</w:t>
      </w:r>
      <w:r w:rsidR="00127B73" w:rsidRPr="00CA4934">
        <w:rPr>
          <w:rFonts w:ascii="Times New Roman" w:eastAsia="SchoolBookSanPin" w:hAnsi="Times New Roman"/>
          <w:sz w:val="28"/>
          <w:szCs w:val="28"/>
          <w:lang w:val="ru-RU"/>
        </w:rPr>
        <w:t>им</w:t>
      </w:r>
      <w:r w:rsidR="00D67B9C" w:rsidRPr="00CA4934">
        <w:rPr>
          <w:rFonts w:ascii="Times New Roman" w:eastAsia="SchoolBookSanPin" w:hAnsi="Times New Roman"/>
          <w:sz w:val="28"/>
          <w:szCs w:val="28"/>
          <w:lang w:val="ru-RU"/>
        </w:rPr>
        <w:t xml:space="preserve"> язык</w:t>
      </w:r>
      <w:r w:rsidR="00127B73" w:rsidRPr="00CA4934">
        <w:rPr>
          <w:rFonts w:ascii="Times New Roman" w:eastAsia="SchoolBookSanPin" w:hAnsi="Times New Roman"/>
          <w:sz w:val="28"/>
          <w:szCs w:val="28"/>
          <w:lang w:val="ru-RU"/>
        </w:rPr>
        <w:t>ом</w:t>
      </w:r>
      <w:r w:rsidR="00D67B9C" w:rsidRPr="00CA4934">
        <w:rPr>
          <w:rFonts w:ascii="Times New Roman" w:eastAsia="SchoolBookSanPin" w:hAnsi="Times New Roman"/>
          <w:sz w:val="28"/>
          <w:szCs w:val="28"/>
          <w:lang w:val="ru-RU"/>
        </w:rPr>
        <w:t xml:space="preserve">, </w:t>
      </w:r>
      <w:r w:rsidR="00127B73" w:rsidRPr="00CA4934">
        <w:rPr>
          <w:rFonts w:ascii="Times New Roman" w:eastAsia="SchoolBookSanPin" w:hAnsi="Times New Roman"/>
          <w:sz w:val="28"/>
          <w:szCs w:val="28"/>
          <w:lang w:val="ru-RU"/>
        </w:rPr>
        <w:t>учебным предметом «И</w:t>
      </w:r>
      <w:r w:rsidR="00D67B9C" w:rsidRPr="00CA4934">
        <w:rPr>
          <w:rFonts w:ascii="Times New Roman" w:eastAsia="SchoolBookSanPin" w:hAnsi="Times New Roman"/>
          <w:sz w:val="28"/>
          <w:szCs w:val="28"/>
          <w:lang w:val="ru-RU"/>
        </w:rPr>
        <w:t>стори</w:t>
      </w:r>
      <w:r w:rsidR="00127B73" w:rsidRPr="00CA4934">
        <w:rPr>
          <w:rFonts w:ascii="Times New Roman" w:eastAsia="SchoolBookSanPin" w:hAnsi="Times New Roman"/>
          <w:sz w:val="28"/>
          <w:szCs w:val="28"/>
          <w:lang w:val="ru-RU"/>
        </w:rPr>
        <w:t>я»</w:t>
      </w:r>
      <w:r w:rsidR="00D67B9C" w:rsidRPr="00CA4934">
        <w:rPr>
          <w:rFonts w:ascii="Times New Roman" w:eastAsia="SchoolBookSanPin" w:hAnsi="Times New Roman"/>
          <w:sz w:val="28"/>
          <w:szCs w:val="28"/>
          <w:lang w:val="ru-RU"/>
        </w:rPr>
        <w:t xml:space="preserve"> и </w:t>
      </w:r>
      <w:r w:rsidR="00127B73" w:rsidRPr="00CA4934">
        <w:rPr>
          <w:rFonts w:ascii="Times New Roman" w:eastAsia="SchoolBookSanPin" w:hAnsi="Times New Roman"/>
          <w:sz w:val="28"/>
          <w:szCs w:val="28"/>
          <w:lang w:val="ru-RU"/>
        </w:rPr>
        <w:t xml:space="preserve">учебными </w:t>
      </w:r>
      <w:r w:rsidR="00D67B9C" w:rsidRPr="00CA4934">
        <w:rPr>
          <w:rFonts w:ascii="Times New Roman" w:eastAsia="SchoolBookSanPin" w:hAnsi="Times New Roman"/>
          <w:sz w:val="28"/>
          <w:szCs w:val="28"/>
          <w:lang w:val="ru-RU"/>
        </w:rPr>
        <w:t>предмет</w:t>
      </w:r>
      <w:r w:rsidR="00127B73" w:rsidRPr="00CA4934">
        <w:rPr>
          <w:rFonts w:ascii="Times New Roman" w:eastAsia="SchoolBookSanPin" w:hAnsi="Times New Roman"/>
          <w:sz w:val="28"/>
          <w:szCs w:val="28"/>
          <w:lang w:val="ru-RU"/>
        </w:rPr>
        <w:t>амипредметной области «Искусство»</w:t>
      </w:r>
      <w:r w:rsidR="00D67B9C" w:rsidRPr="00CA4934">
        <w:rPr>
          <w:rFonts w:ascii="Times New Roman" w:eastAsia="SchoolBookSanPin" w:hAnsi="Times New Roman"/>
          <w:sz w:val="28"/>
          <w:szCs w:val="28"/>
          <w:lang w:val="ru-RU"/>
        </w:rPr>
        <w:t>, что способствует развитию речи, историзма мышления, художественного вкуса, формированию эстетического отношенияк окружающему миру и его воплощения в творческих работах различных жанров.</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w:t>
      </w:r>
      <w:r w:rsidR="002837DD" w:rsidRPr="00CA4934">
        <w:rPr>
          <w:rFonts w:ascii="Times New Roman" w:eastAsia="SchoolBookSanPin" w:hAnsi="Times New Roman"/>
          <w:sz w:val="28"/>
          <w:szCs w:val="28"/>
          <w:lang w:val="ru-RU"/>
        </w:rPr>
        <w:t>7</w:t>
      </w:r>
      <w:r w:rsidR="00127B73" w:rsidRPr="00CA4934">
        <w:rPr>
          <w:rFonts w:ascii="Times New Roman" w:eastAsia="SchoolBookSanPin" w:hAnsi="Times New Roman"/>
          <w:sz w:val="28"/>
          <w:szCs w:val="28"/>
          <w:lang w:val="ru-RU"/>
        </w:rPr>
        <w:t>. </w:t>
      </w:r>
      <w:r w:rsidR="00D67B9C" w:rsidRPr="00CA4934">
        <w:rPr>
          <w:rFonts w:ascii="Times New Roman" w:eastAsia="SchoolBookSanPin" w:hAnsi="Times New Roman"/>
          <w:position w:val="1"/>
          <w:sz w:val="28"/>
          <w:szCs w:val="28"/>
          <w:lang w:val="ru-RU"/>
        </w:rPr>
        <w:t xml:space="preserve">В рабочей программе учтены все этапы российского историко-литературного процесса (от фольклора до новейшей русской литературы)и представлены разделы, касающиеся </w:t>
      </w:r>
      <w:r w:rsidR="002837DD" w:rsidRPr="00CA4934">
        <w:rPr>
          <w:rFonts w:ascii="Times New Roman" w:eastAsia="SchoolBookSanPin" w:hAnsi="Times New Roman"/>
          <w:position w:val="1"/>
          <w:sz w:val="28"/>
          <w:szCs w:val="28"/>
          <w:lang w:val="ru-RU"/>
        </w:rPr>
        <w:t>отечественной</w:t>
      </w:r>
      <w:r w:rsidR="00D67B9C" w:rsidRPr="00CA4934">
        <w:rPr>
          <w:rFonts w:ascii="Times New Roman" w:eastAsia="SchoolBookSanPin" w:hAnsi="Times New Roman"/>
          <w:position w:val="1"/>
          <w:sz w:val="28"/>
          <w:szCs w:val="28"/>
          <w:lang w:val="ru-RU"/>
        </w:rPr>
        <w:t xml:space="preserve"> и зарубежной литературы.</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8. </w:t>
      </w:r>
      <w:r w:rsidR="00D67B9C" w:rsidRPr="00CA4934">
        <w:rPr>
          <w:rFonts w:ascii="Times New Roman" w:eastAsia="SchoolBookSanPin" w:hAnsi="Times New Roman"/>
          <w:position w:val="1"/>
          <w:sz w:val="28"/>
          <w:szCs w:val="28"/>
          <w:lang w:val="ru-RU"/>
        </w:rPr>
        <w:t xml:space="preserve">Основные виды деятельности обучающихся перечислены при изучении каждой монографической или обзорной темы и направлены на достижение </w:t>
      </w:r>
      <w:r w:rsidR="00D67B9C" w:rsidRPr="00CA4934">
        <w:rPr>
          <w:rFonts w:ascii="Times New Roman" w:eastAsia="SchoolBookSanPin" w:hAnsi="Times New Roman"/>
          <w:position w:val="1"/>
          <w:sz w:val="28"/>
          <w:szCs w:val="28"/>
          <w:lang w:val="ru-RU"/>
        </w:rPr>
        <w:lastRenderedPageBreak/>
        <w:t>планируемых результатов обучения</w:t>
      </w:r>
      <w:r w:rsidR="002837DD" w:rsidRPr="00CA4934">
        <w:rPr>
          <w:rFonts w:ascii="Times New Roman" w:eastAsia="SchoolBookSanPin" w:hAnsi="Times New Roman"/>
          <w:position w:val="1"/>
          <w:sz w:val="28"/>
          <w:szCs w:val="28"/>
          <w:lang w:val="ru-RU"/>
        </w:rPr>
        <w:t xml:space="preserve"> литературе</w:t>
      </w:r>
      <w:r w:rsidR="00D67B9C" w:rsidRPr="00CA4934">
        <w:rPr>
          <w:rFonts w:ascii="Times New Roman" w:eastAsia="SchoolBookSanPin" w:hAnsi="Times New Roman"/>
          <w:position w:val="1"/>
          <w:sz w:val="28"/>
          <w:szCs w:val="28"/>
          <w:lang w:val="ru-RU"/>
        </w:rPr>
        <w:t>.</w:t>
      </w:r>
    </w:p>
    <w:p w:rsidR="002837DD"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9. </w:t>
      </w:r>
      <w:r w:rsidR="00D67B9C" w:rsidRPr="00CA4934">
        <w:rPr>
          <w:rFonts w:ascii="Times New Roman" w:eastAsia="SchoolBookSanPin" w:hAnsi="Times New Roman"/>
          <w:sz w:val="28"/>
          <w:szCs w:val="28"/>
          <w:lang w:val="ru-RU"/>
        </w:rPr>
        <w:t xml:space="preserve">Цели изучения </w:t>
      </w:r>
      <w:r w:rsidR="002837DD" w:rsidRPr="00CA4934">
        <w:rPr>
          <w:rFonts w:ascii="Times New Roman" w:eastAsia="SchoolBookSanPin" w:hAnsi="Times New Roman"/>
          <w:sz w:val="28"/>
          <w:szCs w:val="28"/>
          <w:lang w:val="ru-RU"/>
        </w:rPr>
        <w:t>литературы</w:t>
      </w:r>
      <w:r w:rsidR="00D67B9C" w:rsidRPr="00CA4934">
        <w:rPr>
          <w:rFonts w:ascii="Times New Roman" w:eastAsia="SchoolBookSanPin" w:hAnsi="Times New Roman"/>
          <w:sz w:val="28"/>
          <w:szCs w:val="28"/>
          <w:lang w:val="ru-RU"/>
        </w:rPr>
        <w:t xml:space="preserve">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и создания собственных устных и письменных высказываний</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ённых в отечественной и зарубежной литературе. </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10. </w:t>
      </w:r>
      <w:r w:rsidR="00D67B9C" w:rsidRPr="00CA4934">
        <w:rPr>
          <w:rFonts w:ascii="Times New Roman" w:eastAsia="SchoolBookSanPin" w:hAnsi="Times New Roman"/>
          <w:sz w:val="28"/>
          <w:szCs w:val="28"/>
          <w:lang w:val="ru-RU"/>
        </w:rPr>
        <w:t xml:space="preserve">Достижение целей </w:t>
      </w:r>
      <w:r w:rsidR="002837DD" w:rsidRPr="00CA4934">
        <w:rPr>
          <w:rFonts w:ascii="Times New Roman" w:eastAsia="SchoolBookSanPin" w:hAnsi="Times New Roman"/>
          <w:sz w:val="28"/>
          <w:szCs w:val="28"/>
          <w:lang w:val="ru-RU"/>
        </w:rPr>
        <w:t xml:space="preserve">изучения литературы </w:t>
      </w:r>
      <w:r w:rsidR="00D67B9C" w:rsidRPr="00CA4934">
        <w:rPr>
          <w:rFonts w:ascii="Times New Roman" w:eastAsia="SchoolBookSanPin" w:hAnsi="Times New Roman"/>
          <w:sz w:val="28"/>
          <w:szCs w:val="28"/>
          <w:lang w:val="ru-RU"/>
        </w:rPr>
        <w:t>возможно при решении учебных задач, которые постепенно усложняются от 5 к 9 классу.</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10.1. </w:t>
      </w:r>
      <w:r w:rsidR="00D67B9C" w:rsidRPr="00CA4934">
        <w:rPr>
          <w:rFonts w:ascii="Times New Roman" w:eastAsia="SchoolBookSanPin" w:hAnsi="Times New Roman"/>
          <w:sz w:val="28"/>
          <w:szCs w:val="28"/>
          <w:lang w:val="ru-RU"/>
        </w:rPr>
        <w:t xml:space="preserve">Задачи, связанные с пониманием литературы как одной из основных национально-культурных ценностей народа, как особого способа познания жизни,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w:t>
      </w:r>
      <w:r w:rsidR="002837DD"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xml:space="preserve"> к наследию отечественной и зарубежной классической литературы и лучшим образцам современной литературы</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освоению духовного опыта человечества, национальных и общечеловеческих культурных традицийи ценностей; формированию гуманистического мировоззрения.</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10.2. </w:t>
      </w:r>
      <w:r w:rsidR="00D67B9C" w:rsidRPr="00CA4934">
        <w:rPr>
          <w:rFonts w:ascii="Times New Roman" w:eastAsia="SchoolBookSanPin" w:hAnsi="Times New Roman"/>
          <w:sz w:val="28"/>
          <w:szCs w:val="28"/>
          <w:lang w:val="ru-RU"/>
        </w:rPr>
        <w:t>Задачи, связанные с осознанием значимости чтения и изучения литературы для дальнейшего развития обучающихся, с формированиемих потребности в систематическом чтении как средстве познания мира и себя в этом мире, с гармонизацией отношений человека и общества, ориентированына воспитание и развитие мотивации к чтению художественных произведений,как изучаемых на уроках</w:t>
      </w:r>
      <w:r w:rsidR="002837DD" w:rsidRPr="00CA4934">
        <w:rPr>
          <w:rFonts w:ascii="Times New Roman" w:eastAsia="SchoolBookSanPin" w:hAnsi="Times New Roman"/>
          <w:sz w:val="28"/>
          <w:szCs w:val="28"/>
          <w:lang w:val="ru-RU"/>
        </w:rPr>
        <w:t xml:space="preserve"> литературы</w:t>
      </w:r>
      <w:r w:rsidR="00D67B9C" w:rsidRPr="00CA4934">
        <w:rPr>
          <w:rFonts w:ascii="Times New Roman" w:eastAsia="SchoolBookSanPin" w:hAnsi="Times New Roman"/>
          <w:sz w:val="28"/>
          <w:szCs w:val="28"/>
          <w:lang w:val="ru-RU"/>
        </w:rPr>
        <w:t xml:space="preserve">, так и прочитанных самостоятельно,что способствует накоплению позитивного опыта освоения литературных произведений, в том числе в процессе участия в различных мероприятиях, </w:t>
      </w:r>
      <w:r w:rsidR="00D67B9C" w:rsidRPr="00CA4934">
        <w:rPr>
          <w:rFonts w:ascii="Times New Roman" w:eastAsia="SchoolBookSanPin" w:hAnsi="Times New Roman"/>
          <w:sz w:val="28"/>
          <w:szCs w:val="28"/>
          <w:lang w:val="ru-RU"/>
        </w:rPr>
        <w:lastRenderedPageBreak/>
        <w:t>посвящённых литературе, чтению, книжной культуре.</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10.3. </w:t>
      </w:r>
      <w:r w:rsidR="00D67B9C" w:rsidRPr="00CA4934">
        <w:rPr>
          <w:rFonts w:ascii="Times New Roman" w:eastAsia="SchoolBookSanPin" w:hAnsi="Times New Roman"/>
          <w:sz w:val="28"/>
          <w:szCs w:val="28"/>
          <w:lang w:val="ru-RU"/>
        </w:rPr>
        <w:t xml:space="preserve">Задачи, связанные с воспитанием </w:t>
      </w:r>
      <w:r w:rsidR="00B718C1" w:rsidRPr="00CA4934">
        <w:rPr>
          <w:rFonts w:ascii="Times New Roman" w:eastAsia="SchoolBookSanPin" w:hAnsi="Times New Roman"/>
          <w:sz w:val="28"/>
          <w:szCs w:val="28"/>
          <w:lang w:val="ru-RU"/>
        </w:rPr>
        <w:t>обучающегося</w:t>
      </w:r>
      <w:r w:rsidR="00D67B9C" w:rsidRPr="00CA4934">
        <w:rPr>
          <w:rFonts w:ascii="Times New Roman" w:eastAsia="SchoolBookSanPin" w:hAnsi="Times New Roman"/>
          <w:sz w:val="28"/>
          <w:szCs w:val="28"/>
          <w:lang w:val="ru-RU"/>
        </w:rPr>
        <w:t xml:space="preserve">, обладающего эстетическим вкусом, с формированием умений воспринимать, анализировать, критически оценивать и интерпретировать прочитанное, направленына формирование у </w:t>
      </w:r>
      <w:r w:rsidR="002837DD"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xml:space="preserve"> системы знаний о литературе как искусстве слова,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развитие умения выявлять проблематику произведений и их художественные особенности, </w:t>
      </w:r>
      <w:r w:rsidR="00AE336A" w:rsidRPr="00CA4934">
        <w:rPr>
          <w:rFonts w:ascii="Times New Roman" w:eastAsia="SchoolBookSanPin" w:hAnsi="Times New Roman"/>
          <w:sz w:val="28"/>
          <w:szCs w:val="28"/>
          <w:lang w:val="ru-RU"/>
        </w:rPr>
        <w:t>выделять</w:t>
      </w:r>
      <w:r w:rsidR="00D67B9C" w:rsidRPr="00CA4934">
        <w:rPr>
          <w:rFonts w:ascii="Times New Roman" w:eastAsia="SchoolBookSanPin" w:hAnsi="Times New Roman"/>
          <w:sz w:val="28"/>
          <w:szCs w:val="28"/>
          <w:lang w:val="ru-RU"/>
        </w:rPr>
        <w:t xml:space="preserve"> авторскую позицию и выражать собственное отношение к прочитанному; воспринимать тексты художественных произведений в единстве формыи содержания, реализуя возможность их неоднозначного толкованияв рамках достоверных интерпретаций</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сопоставлять и сравнивать художественные произведения, их фрагменты, образы и проблемы как между собой,так и с произведениями других искусств</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формировать представления о специфике литературы в ряду других искусств и об историко-литературном процессе</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развивать умения поиска необходимой информации с использованием различных источников, владеть навыками их критической оценки.</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10.4. </w:t>
      </w:r>
      <w:r w:rsidR="00D67B9C" w:rsidRPr="00CA4934">
        <w:rPr>
          <w:rFonts w:ascii="Times New Roman" w:eastAsia="SchoolBookSanPin" w:hAnsi="Times New Roman"/>
          <w:sz w:val="28"/>
          <w:szCs w:val="28"/>
          <w:lang w:val="ru-RU"/>
        </w:rPr>
        <w:t xml:space="preserve">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w:t>
      </w:r>
      <w:r w:rsidR="002837DD"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xml:space="preserve">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в том числе наизусть, владеть различными видами пересказа, участвоватьв учебном диалоге, воспринимая чужую точку зренияи аргументированно отстаивая свою.</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20</w:t>
      </w:r>
      <w:r w:rsidR="00205E4C" w:rsidRPr="00CA4934">
        <w:rPr>
          <w:rFonts w:ascii="Times New Roman" w:eastAsia="SchoolBookSanPin" w:hAnsi="Times New Roman"/>
          <w:sz w:val="28"/>
          <w:szCs w:val="28"/>
          <w:lang w:val="ru-RU"/>
        </w:rPr>
        <w:t>.2.11.</w:t>
      </w:r>
      <w:r w:rsidR="002A3D2E" w:rsidRPr="00CA4934">
        <w:rPr>
          <w:rFonts w:ascii="Times New Roman" w:eastAsia="SchoolBookSanPin" w:hAnsi="Times New Roman"/>
          <w:sz w:val="28"/>
          <w:szCs w:val="28"/>
          <w:lang w:val="ru-RU"/>
        </w:rPr>
        <w:t xml:space="preserve"> Общее число часов, рекомендованных для изучения </w:t>
      </w:r>
      <w:r w:rsidR="00205E4C" w:rsidRPr="00CA4934">
        <w:rPr>
          <w:rFonts w:ascii="Times New Roman" w:eastAsia="SchoolBookSanPin" w:hAnsi="Times New Roman"/>
          <w:sz w:val="28"/>
          <w:szCs w:val="28"/>
          <w:lang w:val="ru-RU"/>
        </w:rPr>
        <w:t>литературы,</w:t>
      </w:r>
      <w:r w:rsidR="00E47B62" w:rsidRPr="00CA4934">
        <w:rPr>
          <w:rFonts w:ascii="Times New Roman" w:eastAsia="SchoolBookSanPin" w:hAnsi="Times New Roman"/>
          <w:sz w:val="28"/>
          <w:szCs w:val="28"/>
          <w:lang w:val="ru-RU"/>
        </w:rPr>
        <w:t xml:space="preserve"> –</w:t>
      </w:r>
      <w:r w:rsidR="00205E4C" w:rsidRPr="00CA4934">
        <w:rPr>
          <w:rFonts w:ascii="Times New Roman" w:eastAsia="SchoolBookSanPin" w:hAnsi="Times New Roman"/>
          <w:sz w:val="28"/>
          <w:szCs w:val="28"/>
          <w:lang w:val="ru-RU"/>
        </w:rPr>
        <w:t xml:space="preserve">442 часа: в </w:t>
      </w:r>
      <w:r w:rsidR="00D67B9C" w:rsidRPr="00CA4934">
        <w:rPr>
          <w:rFonts w:ascii="Times New Roman" w:eastAsia="SchoolBookSanPin" w:hAnsi="Times New Roman"/>
          <w:sz w:val="28"/>
          <w:szCs w:val="28"/>
          <w:lang w:val="ru-RU"/>
        </w:rPr>
        <w:t xml:space="preserve">5, 6, 9 классах на изучение </w:t>
      </w:r>
      <w:r w:rsidR="00205E4C" w:rsidRPr="00CA4934">
        <w:rPr>
          <w:rFonts w:ascii="Times New Roman" w:eastAsia="SchoolBookSanPin" w:hAnsi="Times New Roman"/>
          <w:sz w:val="28"/>
          <w:szCs w:val="28"/>
          <w:lang w:val="ru-RU"/>
        </w:rPr>
        <w:t xml:space="preserve">литературы </w:t>
      </w:r>
      <w:r w:rsidR="00D67B9C" w:rsidRPr="00CA4934">
        <w:rPr>
          <w:rFonts w:ascii="Times New Roman" w:eastAsia="SchoolBookSanPin" w:hAnsi="Times New Roman"/>
          <w:sz w:val="28"/>
          <w:szCs w:val="28"/>
          <w:lang w:val="ru-RU"/>
        </w:rPr>
        <w:t xml:space="preserve">отводится 3 часа в неделю,в 7 и 8 </w:t>
      </w:r>
      <w:r w:rsidR="00D67B9C" w:rsidRPr="00CA4934">
        <w:rPr>
          <w:rFonts w:ascii="Times New Roman" w:eastAsia="SchoolBookSanPin" w:hAnsi="Times New Roman"/>
          <w:sz w:val="28"/>
          <w:szCs w:val="28"/>
          <w:lang w:val="ru-RU"/>
        </w:rPr>
        <w:lastRenderedPageBreak/>
        <w:t>классах</w:t>
      </w:r>
      <w:r w:rsidR="00E47B62" w:rsidRPr="00CA4934">
        <w:rPr>
          <w:rFonts w:ascii="Times New Roman" w:eastAsia="SchoolBookSanPin" w:hAnsi="Times New Roman"/>
          <w:sz w:val="28"/>
          <w:szCs w:val="28"/>
          <w:lang w:val="ru-RU"/>
        </w:rPr>
        <w:t xml:space="preserve"> – </w:t>
      </w:r>
      <w:r w:rsidR="00D67B9C" w:rsidRPr="00CA4934">
        <w:rPr>
          <w:rFonts w:ascii="Times New Roman" w:eastAsia="SchoolBookSanPin" w:hAnsi="Times New Roman"/>
          <w:sz w:val="28"/>
          <w:szCs w:val="28"/>
          <w:lang w:val="ru-RU"/>
        </w:rPr>
        <w:t xml:space="preserve">2 часа в неделю. </w:t>
      </w:r>
    </w:p>
    <w:p w:rsidR="00B84C62" w:rsidRPr="00CA4934" w:rsidRDefault="00244FF2" w:rsidP="00F973DB">
      <w:pPr>
        <w:spacing w:after="0" w:line="353"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 Содержание обучения в 5 классе.</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1. </w:t>
      </w:r>
      <w:r w:rsidR="00D67B9C" w:rsidRPr="00CA4934">
        <w:rPr>
          <w:rFonts w:ascii="Times New Roman" w:eastAsia="OfficinaSansBoldITC" w:hAnsi="Times New Roman"/>
          <w:sz w:val="28"/>
          <w:szCs w:val="28"/>
          <w:lang w:val="ru-RU"/>
        </w:rPr>
        <w:t>Мифология</w:t>
      </w:r>
      <w:r w:rsidR="003A09AC"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ифы народов России и мира.</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2. </w:t>
      </w:r>
      <w:r w:rsidR="00D67B9C" w:rsidRPr="00CA4934">
        <w:rPr>
          <w:rFonts w:ascii="Times New Roman" w:eastAsia="OfficinaSansBoldITC" w:hAnsi="Times New Roman"/>
          <w:sz w:val="28"/>
          <w:szCs w:val="28"/>
          <w:lang w:val="ru-RU"/>
        </w:rPr>
        <w:t>Фольклор</w:t>
      </w:r>
      <w:r w:rsidR="003A09AC"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лые жанры: пословицы, поговорки, загадки. Сказки народов Россиии народов мира (не менее трёх).</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3.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3A09AC"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А. Крылов. </w:t>
      </w:r>
      <w:r w:rsidRPr="00CA4934">
        <w:rPr>
          <w:rFonts w:ascii="Times New Roman" w:eastAsia="SchoolBookSanPin" w:hAnsi="Times New Roman"/>
          <w:sz w:val="28"/>
          <w:szCs w:val="28"/>
          <w:lang w:val="ru-RU"/>
        </w:rPr>
        <w:t>Басни (три по выбору). Например, «Волк на псарне», «Листыи Корни», «Свинья под Дубом», «Квартет», «Осёл и Соловей», «Ворона и Лисица»</w:t>
      </w:r>
      <w:r w:rsidR="00B718C1" w:rsidRPr="00CA4934">
        <w:rPr>
          <w:rFonts w:ascii="Times New Roman" w:eastAsia="SchoolBookSanPin" w:hAnsi="Times New Roman"/>
          <w:sz w:val="28"/>
          <w:szCs w:val="28"/>
          <w:lang w:val="ru-RU"/>
        </w:rPr>
        <w:t>и другие</w:t>
      </w:r>
      <w:r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А.С. Пушкин</w:t>
      </w:r>
      <w:r w:rsidRPr="00CA4934">
        <w:rPr>
          <w:rFonts w:ascii="Times New Roman" w:eastAsia="SchoolBookSanPin" w:hAnsi="Times New Roman"/>
          <w:position w:val="1"/>
          <w:sz w:val="28"/>
          <w:szCs w:val="28"/>
          <w:lang w:val="ru-RU"/>
        </w:rPr>
        <w:t>. Стихотворения (не менее трёх). «Зимнее утро»</w:t>
      </w:r>
      <w:r w:rsidR="00430988"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Зимний вечер», «Няне» и другие</w:t>
      </w:r>
      <w:r w:rsidR="0095586D"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казка о мёртвой царевне и о семи богатырях».</w:t>
      </w:r>
    </w:p>
    <w:p w:rsidR="00D67B9C" w:rsidRPr="00CA4934" w:rsidRDefault="00041B2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М.</w:t>
      </w:r>
      <w:r w:rsidR="00D67B9C" w:rsidRPr="00CA4934">
        <w:rPr>
          <w:rFonts w:ascii="Times New Roman" w:eastAsia="SchoolBookSanPin" w:hAnsi="Times New Roman"/>
          <w:bCs/>
          <w:position w:val="1"/>
          <w:sz w:val="28"/>
          <w:szCs w:val="28"/>
          <w:lang w:val="ru-RU"/>
        </w:rPr>
        <w:t>Ю. Лермонтов</w:t>
      </w:r>
      <w:r w:rsidR="00D67B9C" w:rsidRPr="00CA4934">
        <w:rPr>
          <w:rFonts w:ascii="Times New Roman" w:eastAsia="SchoolBookSanPin" w:hAnsi="Times New Roman"/>
          <w:position w:val="1"/>
          <w:sz w:val="28"/>
          <w:szCs w:val="28"/>
          <w:lang w:val="ru-RU"/>
        </w:rPr>
        <w:t>. Стихотворение «Бородино».</w:t>
      </w:r>
    </w:p>
    <w:p w:rsidR="00D67B9C" w:rsidRPr="00CA4934" w:rsidRDefault="00041B2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Н</w:t>
      </w:r>
      <w:r w:rsidR="00D67B9C" w:rsidRPr="00CA4934">
        <w:rPr>
          <w:rFonts w:ascii="Times New Roman" w:eastAsia="SchoolBookSanPin" w:hAnsi="Times New Roman"/>
          <w:bCs/>
          <w:position w:val="1"/>
          <w:sz w:val="28"/>
          <w:szCs w:val="28"/>
          <w:lang w:val="ru-RU"/>
        </w:rPr>
        <w:t xml:space="preserve"> В. Гоголь. </w:t>
      </w:r>
      <w:r w:rsidR="00D67B9C" w:rsidRPr="00CA4934">
        <w:rPr>
          <w:rFonts w:ascii="Times New Roman" w:eastAsia="SchoolBookSanPin" w:hAnsi="Times New Roman"/>
          <w:position w:val="1"/>
          <w:sz w:val="28"/>
          <w:szCs w:val="28"/>
          <w:lang w:val="ru-RU"/>
        </w:rPr>
        <w:t>Повесть «Ночь перед Рождеством» из сборника</w:t>
      </w:r>
      <w:r w:rsidR="00430988"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ечера на хуторе близ Диканьки».</w:t>
      </w:r>
    </w:p>
    <w:p w:rsidR="00D67B9C" w:rsidRPr="00CA4934" w:rsidRDefault="0095586D"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3.4.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 Тургенев. </w:t>
      </w:r>
      <w:r w:rsidRPr="00CA4934">
        <w:rPr>
          <w:rFonts w:ascii="Times New Roman" w:eastAsia="SchoolBookSanPin" w:hAnsi="Times New Roman"/>
          <w:sz w:val="28"/>
          <w:szCs w:val="28"/>
          <w:lang w:val="ru-RU"/>
        </w:rPr>
        <w:t>Рассказ «Муму».</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Н.А. Некрасов. </w:t>
      </w:r>
      <w:r w:rsidRPr="00CA4934">
        <w:rPr>
          <w:rFonts w:ascii="Times New Roman" w:eastAsia="SchoolBookSanPin" w:hAnsi="Times New Roman"/>
          <w:position w:val="1"/>
          <w:sz w:val="28"/>
          <w:szCs w:val="28"/>
          <w:lang w:val="ru-RU"/>
        </w:rPr>
        <w:t>Стихотворения (не менее двух). «Крестьянские дети». «Школьник». Поэма «Мороз, Красный нос» (фрагмент).</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Л.Н. Толстой. </w:t>
      </w:r>
      <w:r w:rsidRPr="00CA4934">
        <w:rPr>
          <w:rFonts w:ascii="Times New Roman" w:eastAsia="SchoolBookSanPin" w:hAnsi="Times New Roman"/>
          <w:position w:val="1"/>
          <w:sz w:val="28"/>
          <w:szCs w:val="28"/>
          <w:lang w:val="ru-RU"/>
        </w:rPr>
        <w:t>Рассказ «Кавказский пленник».</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5</w:t>
      </w:r>
      <w:r w:rsidR="00B84C62" w:rsidRPr="00CA4934">
        <w:rPr>
          <w:rFonts w:ascii="Times New Roman" w:eastAsia="OfficinaSansBoldITC" w:hAnsi="Times New Roman"/>
          <w:sz w:val="28"/>
          <w:szCs w:val="28"/>
          <w:lang w:val="ru-RU"/>
        </w:rPr>
        <w:t>. </w:t>
      </w:r>
      <w:r w:rsidR="00D67B9C" w:rsidRPr="00CA4934">
        <w:rPr>
          <w:rFonts w:ascii="Times New Roman" w:eastAsia="OfficinaSansBoldITC" w:hAnsi="Times New Roman"/>
          <w:sz w:val="28"/>
          <w:szCs w:val="28"/>
          <w:lang w:val="ru-RU"/>
        </w:rPr>
        <w:t xml:space="preserve">Литература </w:t>
      </w:r>
      <w:r w:rsidR="00D67B9C" w:rsidRPr="00CA4934">
        <w:rPr>
          <w:rFonts w:ascii="Times New Roman" w:eastAsia="OfficinaSansBoldITC" w:hAnsi="Times New Roman"/>
          <w:sz w:val="28"/>
          <w:szCs w:val="28"/>
        </w:rPr>
        <w:t>XIX</w:t>
      </w:r>
      <w:r w:rsidR="0095351E" w:rsidRPr="00CA4934">
        <w:rPr>
          <w:rFonts w:ascii="Times New Roman" w:eastAsia="OfficinaSansBoldITC" w:hAnsi="Times New Roman"/>
          <w:sz w:val="28"/>
          <w:szCs w:val="28"/>
          <w:lang w:val="ru-RU"/>
        </w:rPr>
        <w:t>-</w:t>
      </w:r>
      <w:r w:rsidR="00D67B9C" w:rsidRPr="00CA4934">
        <w:rPr>
          <w:rFonts w:ascii="Times New Roman" w:eastAsia="OfficinaSansBoldITC" w:hAnsi="Times New Roman"/>
          <w:sz w:val="28"/>
          <w:szCs w:val="28"/>
          <w:lang w:val="ru-RU"/>
        </w:rPr>
        <w:t>ХХ веков</w:t>
      </w:r>
      <w:r w:rsidR="00430988" w:rsidRPr="00CA4934">
        <w:rPr>
          <w:rFonts w:ascii="Times New Roman" w:eastAsia="OfficinaSansBoldITC"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5</w:t>
      </w:r>
      <w:r w:rsidR="00B84C62" w:rsidRPr="00CA4934">
        <w:rPr>
          <w:rFonts w:ascii="Times New Roman" w:eastAsia="OfficinaSansBoldITC" w:hAnsi="Times New Roman"/>
          <w:sz w:val="28"/>
          <w:szCs w:val="28"/>
          <w:lang w:val="ru-RU"/>
        </w:rPr>
        <w:t>.1. </w:t>
      </w:r>
      <w:r w:rsidR="00D67B9C" w:rsidRPr="00CA4934">
        <w:rPr>
          <w:rFonts w:ascii="Times New Roman" w:eastAsia="SchoolBookSanPin" w:hAnsi="Times New Roman"/>
          <w:bCs/>
          <w:sz w:val="28"/>
          <w:szCs w:val="28"/>
          <w:lang w:val="ru-RU"/>
        </w:rPr>
        <w:t xml:space="preserve">Стихотворения отечественных поэтов </w:t>
      </w:r>
      <w:r w:rsidR="00D67B9C" w:rsidRPr="00CA4934">
        <w:rPr>
          <w:rFonts w:ascii="Times New Roman" w:eastAsia="SchoolBookSanPin" w:hAnsi="Times New Roman"/>
          <w:bCs/>
          <w:sz w:val="28"/>
          <w:szCs w:val="28"/>
        </w:rPr>
        <w:t>XIX</w:t>
      </w:r>
      <w:r w:rsidR="0095351E" w:rsidRPr="00CA4934">
        <w:rPr>
          <w:rFonts w:ascii="Times New Roman" w:eastAsia="SchoolBookSanPin" w:hAnsi="Times New Roman"/>
          <w:bCs/>
          <w:sz w:val="28"/>
          <w:szCs w:val="28"/>
          <w:lang w:val="ru-RU"/>
        </w:rPr>
        <w:t>-</w:t>
      </w:r>
      <w:r w:rsidR="00D67B9C" w:rsidRPr="00CA4934">
        <w:rPr>
          <w:rFonts w:ascii="Times New Roman" w:eastAsia="SchoolBookSanPin" w:hAnsi="Times New Roman"/>
          <w:bCs/>
          <w:sz w:val="28"/>
          <w:szCs w:val="28"/>
          <w:lang w:val="ru-RU"/>
        </w:rPr>
        <w:t xml:space="preserve">ХХ веков о родной природе и о связи человека с Родиной </w:t>
      </w:r>
      <w:r w:rsidR="00D67B9C" w:rsidRPr="00CA4934">
        <w:rPr>
          <w:rFonts w:ascii="Times New Roman" w:eastAsia="SchoolBookSanPin" w:hAnsi="Times New Roman"/>
          <w:sz w:val="28"/>
          <w:szCs w:val="28"/>
          <w:lang w:val="ru-RU"/>
        </w:rPr>
        <w:t xml:space="preserve">(не менее пяти стихотворений трёх поэтов). </w:t>
      </w:r>
      <w:r w:rsidR="00B718C1" w:rsidRPr="00CA4934">
        <w:rPr>
          <w:rFonts w:ascii="Times New Roman" w:eastAsia="SchoolBookSanPin" w:hAnsi="Times New Roman"/>
          <w:sz w:val="28"/>
          <w:szCs w:val="28"/>
          <w:lang w:val="ru-RU"/>
        </w:rPr>
        <w:t>С</w:t>
      </w:r>
      <w:r w:rsidR="00D67B9C" w:rsidRPr="00CA4934">
        <w:rPr>
          <w:rFonts w:ascii="Times New Roman" w:eastAsia="SchoolBookSanPin" w:hAnsi="Times New Roman"/>
          <w:sz w:val="28"/>
          <w:szCs w:val="28"/>
          <w:lang w:val="ru-RU"/>
        </w:rPr>
        <w:t>тихотворения А.К. Толстого, Ф.И. Тютчева, А.А. Фета, И.А. Бунина, А.А. Блока, С.А. Есенина, Н.М. Рубцова, Ю.П. Кузнецова.</w:t>
      </w:r>
    </w:p>
    <w:p w:rsidR="0095586D"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5</w:t>
      </w:r>
      <w:r w:rsidR="00B84C62" w:rsidRPr="00CA4934">
        <w:rPr>
          <w:rFonts w:ascii="Times New Roman" w:eastAsia="OfficinaSansBoldITC" w:hAnsi="Times New Roman"/>
          <w:sz w:val="28"/>
          <w:szCs w:val="28"/>
          <w:lang w:val="ru-RU"/>
        </w:rPr>
        <w:t>.2. </w:t>
      </w:r>
      <w:r w:rsidR="00D67B9C" w:rsidRPr="00CA4934">
        <w:rPr>
          <w:rFonts w:ascii="Times New Roman" w:eastAsia="SchoolBookSanPin" w:hAnsi="Times New Roman"/>
          <w:bCs/>
          <w:sz w:val="28"/>
          <w:szCs w:val="28"/>
          <w:lang w:val="ru-RU"/>
        </w:rPr>
        <w:t xml:space="preserve">Юмористические рассказы отечественных писателей </w:t>
      </w:r>
      <w:r w:rsidR="00D67B9C" w:rsidRPr="00CA4934">
        <w:rPr>
          <w:rFonts w:ascii="Times New Roman" w:eastAsia="SchoolBookSanPin" w:hAnsi="Times New Roman"/>
          <w:bCs/>
          <w:sz w:val="28"/>
          <w:szCs w:val="28"/>
        </w:rPr>
        <w:t>XIX</w:t>
      </w:r>
      <w:r w:rsidR="0095351E" w:rsidRPr="00CA4934">
        <w:rPr>
          <w:rFonts w:ascii="Times New Roman" w:eastAsia="SchoolBookSanPin" w:hAnsi="Times New Roman"/>
          <w:bCs/>
          <w:sz w:val="28"/>
          <w:szCs w:val="28"/>
          <w:lang w:val="ru-RU"/>
        </w:rPr>
        <w:t>-</w:t>
      </w:r>
      <w:r w:rsidR="00D67B9C" w:rsidRPr="00CA4934">
        <w:rPr>
          <w:rFonts w:ascii="Times New Roman" w:eastAsia="SchoolBookSanPin" w:hAnsi="Times New Roman"/>
          <w:bCs/>
          <w:sz w:val="28"/>
          <w:szCs w:val="28"/>
        </w:rPr>
        <w:t>XX</w:t>
      </w:r>
      <w:r w:rsidR="00D67B9C" w:rsidRPr="00CA4934">
        <w:rPr>
          <w:rFonts w:ascii="Times New Roman" w:eastAsia="SchoolBookSanPin" w:hAnsi="Times New Roman"/>
          <w:bCs/>
          <w:sz w:val="28"/>
          <w:szCs w:val="28"/>
          <w:lang w:val="ru-RU"/>
        </w:rPr>
        <w:t xml:space="preserve"> веков</w:t>
      </w:r>
      <w:r w:rsidR="00316458" w:rsidRPr="00CA4934">
        <w:rPr>
          <w:rFonts w:ascii="Times New Roman" w:eastAsia="SchoolBookSanPin" w:hAnsi="Times New Roman"/>
          <w:bCs/>
          <w:sz w:val="28"/>
          <w:szCs w:val="28"/>
          <w:lang w:val="ru-RU"/>
        </w:rPr>
        <w:t>.</w:t>
      </w:r>
      <w:r w:rsidR="00D67B9C" w:rsidRPr="00CA4934">
        <w:rPr>
          <w:rFonts w:ascii="Times New Roman" w:eastAsia="SchoolBookSanPin" w:hAnsi="Times New Roman"/>
          <w:bCs/>
          <w:sz w:val="28"/>
          <w:szCs w:val="28"/>
          <w:lang w:val="ru-RU"/>
        </w:rPr>
        <w:t xml:space="preserve">А.П. Чехов </w:t>
      </w:r>
      <w:r w:rsidR="00D67B9C" w:rsidRPr="00CA4934">
        <w:rPr>
          <w:rFonts w:ascii="Times New Roman" w:eastAsia="SchoolBookSanPin" w:hAnsi="Times New Roman"/>
          <w:sz w:val="28"/>
          <w:szCs w:val="28"/>
          <w:lang w:val="ru-RU"/>
        </w:rPr>
        <w:t>(два рассказа по выбору). Например, «Лошадиная фамилия», «Мальчики», «Хирургия» и другие</w:t>
      </w:r>
      <w:r w:rsidR="0095586D"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М. Зощенко </w:t>
      </w:r>
      <w:r w:rsidRPr="00CA4934">
        <w:rPr>
          <w:rFonts w:ascii="Times New Roman" w:eastAsia="SchoolBookSanPin" w:hAnsi="Times New Roman"/>
          <w:sz w:val="28"/>
          <w:szCs w:val="28"/>
          <w:lang w:val="ru-RU"/>
        </w:rPr>
        <w:t xml:space="preserve">(два рассказа по выбору). Например, «Галоша», «Лёляи </w:t>
      </w:r>
      <w:r w:rsidRPr="00CA4934">
        <w:rPr>
          <w:rFonts w:ascii="Times New Roman" w:eastAsia="SchoolBookSanPin" w:hAnsi="Times New Roman"/>
          <w:sz w:val="28"/>
          <w:szCs w:val="28"/>
          <w:lang w:val="ru-RU"/>
        </w:rPr>
        <w:lastRenderedPageBreak/>
        <w:t>Минька», «Ёлка», «Золотые слова», «Встреча» и другие</w:t>
      </w:r>
      <w:r w:rsidR="007F015A"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5</w:t>
      </w:r>
      <w:r w:rsidR="00B84C62" w:rsidRPr="00CA4934">
        <w:rPr>
          <w:rFonts w:ascii="Times New Roman" w:eastAsia="OfficinaSansBoldITC" w:hAnsi="Times New Roman"/>
          <w:sz w:val="28"/>
          <w:szCs w:val="28"/>
          <w:lang w:val="ru-RU"/>
        </w:rPr>
        <w:t>.3. </w:t>
      </w:r>
      <w:r w:rsidR="00D67B9C" w:rsidRPr="00CA4934">
        <w:rPr>
          <w:rFonts w:ascii="Times New Roman" w:eastAsia="SchoolBookSanPin" w:hAnsi="Times New Roman"/>
          <w:bCs/>
          <w:sz w:val="28"/>
          <w:szCs w:val="28"/>
          <w:lang w:val="ru-RU"/>
        </w:rPr>
        <w:t>Произведения отечественной литературы о природе и животных</w:t>
      </w:r>
      <w:r w:rsidR="00D67B9C" w:rsidRPr="00CA4934">
        <w:rPr>
          <w:rFonts w:ascii="Times New Roman" w:eastAsia="SchoolBookSanPin" w:hAnsi="Times New Roman"/>
          <w:sz w:val="28"/>
          <w:szCs w:val="28"/>
          <w:lang w:val="ru-RU"/>
        </w:rPr>
        <w:t>(не менее двух). А.И. Куприн, М.М. Пришвин, К.Г. Паустовск</w:t>
      </w:r>
      <w:r w:rsidR="00B718C1" w:rsidRPr="00CA4934">
        <w:rPr>
          <w:rFonts w:ascii="Times New Roman" w:eastAsia="SchoolBookSanPin" w:hAnsi="Times New Roman"/>
          <w:sz w:val="28"/>
          <w:szCs w:val="28"/>
          <w:lang w:val="ru-RU"/>
        </w:rPr>
        <w:t>ий</w:t>
      </w:r>
      <w:r w:rsidR="00D67B9C"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П. Платонов. </w:t>
      </w:r>
      <w:r w:rsidRPr="00CA4934">
        <w:rPr>
          <w:rFonts w:ascii="Times New Roman" w:eastAsia="SchoolBookSanPin" w:hAnsi="Times New Roman"/>
          <w:sz w:val="28"/>
          <w:szCs w:val="28"/>
          <w:lang w:val="ru-RU"/>
        </w:rPr>
        <w:t>Рассказы (один по выбору). Например, «Корова», «Никита»и друг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В.П. Астафьев. </w:t>
      </w:r>
      <w:r w:rsidRPr="00CA4934">
        <w:rPr>
          <w:rFonts w:ascii="Times New Roman" w:eastAsia="SchoolBookSanPin" w:hAnsi="Times New Roman"/>
          <w:sz w:val="28"/>
          <w:szCs w:val="28"/>
          <w:lang w:val="ru-RU"/>
        </w:rPr>
        <w:t>Рассказ «Васюткино озеро».</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6</w:t>
      </w:r>
      <w:r w:rsidR="00B84C62" w:rsidRPr="00CA4934">
        <w:rPr>
          <w:rFonts w:ascii="Times New Roman" w:eastAsia="OfficinaSansBoldITC" w:hAnsi="Times New Roman"/>
          <w:sz w:val="28"/>
          <w:szCs w:val="28"/>
          <w:lang w:val="ru-RU"/>
        </w:rPr>
        <w:t>. </w:t>
      </w:r>
      <w:r w:rsidR="00D67B9C" w:rsidRPr="00CA4934">
        <w:rPr>
          <w:rFonts w:ascii="Times New Roman" w:eastAsia="OfficinaSansBoldITC" w:hAnsi="Times New Roman"/>
          <w:sz w:val="28"/>
          <w:szCs w:val="28"/>
          <w:lang w:val="ru-RU"/>
        </w:rPr>
        <w:t xml:space="preserve">Литература </w:t>
      </w:r>
      <w:r w:rsidR="00D67B9C" w:rsidRPr="00CA4934">
        <w:rPr>
          <w:rFonts w:ascii="Times New Roman" w:eastAsia="OfficinaSansBoldITC" w:hAnsi="Times New Roman"/>
          <w:sz w:val="28"/>
          <w:szCs w:val="28"/>
        </w:rPr>
        <w:t>XX</w:t>
      </w:r>
      <w:r w:rsidR="0095351E" w:rsidRPr="00CA4934">
        <w:rPr>
          <w:rFonts w:ascii="Times New Roman" w:eastAsia="OfficinaSansBoldITC" w:hAnsi="Times New Roman"/>
          <w:sz w:val="28"/>
          <w:szCs w:val="28"/>
          <w:lang w:val="ru-RU"/>
        </w:rPr>
        <w:t>-</w:t>
      </w:r>
      <w:r w:rsidR="00D67B9C" w:rsidRPr="00CA4934">
        <w:rPr>
          <w:rFonts w:ascii="Times New Roman" w:eastAsia="OfficinaSansBoldITC" w:hAnsi="Times New Roman"/>
          <w:sz w:val="28"/>
          <w:szCs w:val="28"/>
        </w:rPr>
        <w:t>XXI</w:t>
      </w:r>
      <w:r w:rsidR="00D67B9C" w:rsidRPr="00CA4934">
        <w:rPr>
          <w:rFonts w:ascii="Times New Roman" w:eastAsia="OfficinaSansBoldITC" w:hAnsi="Times New Roman"/>
          <w:sz w:val="28"/>
          <w:szCs w:val="28"/>
          <w:lang w:val="ru-RU"/>
        </w:rPr>
        <w:t xml:space="preserve"> веков</w:t>
      </w:r>
      <w:r w:rsidR="00430988" w:rsidRPr="00CA4934">
        <w:rPr>
          <w:rFonts w:ascii="Times New Roman" w:eastAsia="OfficinaSansBoldITC"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6</w:t>
      </w:r>
      <w:r w:rsidR="00B84C62" w:rsidRPr="00CA4934">
        <w:rPr>
          <w:rFonts w:ascii="Times New Roman" w:eastAsia="OfficinaSansBoldITC" w:hAnsi="Times New Roman"/>
          <w:sz w:val="28"/>
          <w:szCs w:val="28"/>
          <w:lang w:val="ru-RU"/>
        </w:rPr>
        <w:t>.1. </w:t>
      </w:r>
      <w:r w:rsidR="00D67B9C" w:rsidRPr="00CA4934">
        <w:rPr>
          <w:rFonts w:ascii="Times New Roman" w:eastAsia="SchoolBookSanPin" w:hAnsi="Times New Roman"/>
          <w:bCs/>
          <w:sz w:val="28"/>
          <w:szCs w:val="28"/>
          <w:lang w:val="ru-RU"/>
        </w:rPr>
        <w:t xml:space="preserve">Произведения отечественной </w:t>
      </w:r>
      <w:r w:rsidR="00080A0B" w:rsidRPr="00CA4934">
        <w:rPr>
          <w:rFonts w:ascii="Times New Roman" w:eastAsia="SchoolBookSanPin" w:hAnsi="Times New Roman"/>
          <w:bCs/>
          <w:sz w:val="28"/>
          <w:szCs w:val="28"/>
          <w:lang w:val="ru-RU"/>
        </w:rPr>
        <w:t>литературы</w:t>
      </w:r>
      <w:r w:rsidR="00D67B9C" w:rsidRPr="00CA4934">
        <w:rPr>
          <w:rFonts w:ascii="Times New Roman" w:eastAsia="SchoolBookSanPin" w:hAnsi="Times New Roman"/>
          <w:bCs/>
          <w:sz w:val="28"/>
          <w:szCs w:val="28"/>
          <w:lang w:val="ru-RU"/>
        </w:rPr>
        <w:t xml:space="preserve"> на тему «Человек на войне»</w:t>
      </w:r>
      <w:r w:rsidR="00D67B9C" w:rsidRPr="00CA4934">
        <w:rPr>
          <w:rFonts w:ascii="Times New Roman" w:eastAsia="SchoolBookSanPin" w:hAnsi="Times New Roman"/>
          <w:sz w:val="28"/>
          <w:szCs w:val="28"/>
          <w:lang w:val="ru-RU"/>
        </w:rPr>
        <w:t>(не менее двух). Например, Л.А. Кассиль «Дорогие мои мальчишки»</w:t>
      </w:r>
      <w:r w:rsidR="00B84C62"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Ю.Я. Яковлев «Девочки с Васильевского острова»</w:t>
      </w:r>
      <w:r w:rsidR="00B84C62"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П. Катаев «Сын полка»</w:t>
      </w:r>
      <w:r w:rsidR="00080A0B" w:rsidRPr="00CA4934">
        <w:rPr>
          <w:rFonts w:ascii="Times New Roman" w:eastAsia="SchoolBookSanPin" w:hAnsi="Times New Roman"/>
          <w:sz w:val="28"/>
          <w:szCs w:val="28"/>
          <w:lang w:val="ru-RU"/>
        </w:rPr>
        <w:t>, К.М. Симонов«Сын артиллериста»</w:t>
      </w:r>
      <w:r w:rsidR="00D67B9C" w:rsidRPr="00CA4934">
        <w:rPr>
          <w:rFonts w:ascii="Times New Roman" w:eastAsia="SchoolBookSanPin" w:hAnsi="Times New Roman"/>
          <w:sz w:val="28"/>
          <w:szCs w:val="28"/>
          <w:lang w:val="ru-RU"/>
        </w:rPr>
        <w:t>и другие</w:t>
      </w:r>
      <w:r w:rsidR="007F015A"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6</w:t>
      </w:r>
      <w:r w:rsidR="00B84C62" w:rsidRPr="00CA4934">
        <w:rPr>
          <w:rFonts w:ascii="Times New Roman" w:eastAsia="OfficinaSansBoldITC" w:hAnsi="Times New Roman"/>
          <w:sz w:val="28"/>
          <w:szCs w:val="28"/>
          <w:lang w:val="ru-RU"/>
        </w:rPr>
        <w:t>.2. </w:t>
      </w:r>
      <w:r w:rsidR="00D67B9C" w:rsidRPr="00CA4934">
        <w:rPr>
          <w:rFonts w:ascii="Times New Roman" w:eastAsia="SchoolBookSanPin" w:hAnsi="Times New Roman"/>
          <w:bCs/>
          <w:sz w:val="28"/>
          <w:szCs w:val="28"/>
          <w:lang w:val="ru-RU"/>
        </w:rPr>
        <w:t xml:space="preserve">Произведения отечественных писателей </w:t>
      </w:r>
      <w:r w:rsidR="00D67B9C" w:rsidRPr="00CA4934">
        <w:rPr>
          <w:rFonts w:ascii="Times New Roman" w:eastAsia="SchoolBookSanPin" w:hAnsi="Times New Roman"/>
          <w:bCs/>
          <w:sz w:val="28"/>
          <w:szCs w:val="28"/>
        </w:rPr>
        <w:t>XIX</w:t>
      </w:r>
      <w:r w:rsidR="0095351E" w:rsidRPr="00CA4934">
        <w:rPr>
          <w:rFonts w:ascii="Times New Roman" w:eastAsia="SchoolBookSanPin" w:hAnsi="Times New Roman"/>
          <w:bCs/>
          <w:sz w:val="28"/>
          <w:szCs w:val="28"/>
          <w:lang w:val="ru-RU"/>
        </w:rPr>
        <w:t>-</w:t>
      </w:r>
      <w:r w:rsidR="00D67B9C" w:rsidRPr="00CA4934">
        <w:rPr>
          <w:rFonts w:ascii="Times New Roman" w:eastAsia="SchoolBookSanPin" w:hAnsi="Times New Roman"/>
          <w:bCs/>
          <w:sz w:val="28"/>
          <w:szCs w:val="28"/>
        </w:rPr>
        <w:t>XXI</w:t>
      </w:r>
      <w:r w:rsidR="00D67B9C" w:rsidRPr="00CA4934">
        <w:rPr>
          <w:rFonts w:ascii="Times New Roman" w:eastAsia="SchoolBookSanPin" w:hAnsi="Times New Roman"/>
          <w:bCs/>
          <w:sz w:val="28"/>
          <w:szCs w:val="28"/>
          <w:lang w:val="ru-RU"/>
        </w:rPr>
        <w:t xml:space="preserve"> веков на тему детства </w:t>
      </w:r>
      <w:r w:rsidR="00D67B9C" w:rsidRPr="00CA4934">
        <w:rPr>
          <w:rFonts w:ascii="Times New Roman" w:eastAsia="SchoolBookSanPin" w:hAnsi="Times New Roman"/>
          <w:sz w:val="28"/>
          <w:szCs w:val="28"/>
          <w:lang w:val="ru-RU"/>
        </w:rPr>
        <w:t>(не менее двух).Например, произведения В.Г. Короленко, В.П. Катаева, В.П. Крапивина, Ю.П. Казакова, А.Г. Алексина, В.П. Астафьева, В.К. Железникова, Ю.Я. Яковлева, И.Коваля, А.А. Гиваргизова, М.С. Аромштам, Н.Ю. Абгарян</w:t>
      </w:r>
      <w:r w:rsidR="00B718C1" w:rsidRPr="00CA4934">
        <w:rPr>
          <w:rFonts w:ascii="Times New Roman" w:eastAsia="SchoolBookSanPin" w:hAnsi="Times New Roman"/>
          <w:sz w:val="28"/>
          <w:szCs w:val="28"/>
          <w:lang w:val="ru-RU"/>
        </w:rPr>
        <w:t>и другие</w:t>
      </w:r>
      <w:r w:rsidR="00D67B9C"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6</w:t>
      </w:r>
      <w:r w:rsidR="00B84C62" w:rsidRPr="00CA4934">
        <w:rPr>
          <w:rFonts w:ascii="Times New Roman" w:eastAsia="OfficinaSansBoldITC" w:hAnsi="Times New Roman"/>
          <w:sz w:val="28"/>
          <w:szCs w:val="28"/>
          <w:lang w:val="ru-RU"/>
        </w:rPr>
        <w:t>.3. </w:t>
      </w:r>
      <w:r w:rsidR="00D67B9C" w:rsidRPr="00CA4934">
        <w:rPr>
          <w:rFonts w:ascii="Times New Roman" w:eastAsia="SchoolBookSanPin" w:hAnsi="Times New Roman"/>
          <w:bCs/>
          <w:sz w:val="28"/>
          <w:szCs w:val="28"/>
          <w:lang w:val="ru-RU"/>
        </w:rPr>
        <w:t xml:space="preserve">Произведения приключенческого жанра отечественных писателей </w:t>
      </w:r>
      <w:r w:rsidR="00D67B9C" w:rsidRPr="00CA4934">
        <w:rPr>
          <w:rFonts w:ascii="Times New Roman" w:eastAsia="SchoolBookSanPin" w:hAnsi="Times New Roman"/>
          <w:sz w:val="28"/>
          <w:szCs w:val="28"/>
          <w:lang w:val="ru-RU"/>
        </w:rPr>
        <w:t>(одно по выбору). Например, К. Булычёв. «Девочка, с которой ничего не случится», «Миллион приключений» (главы по выбору)</w:t>
      </w:r>
      <w:r w:rsidR="0095586D" w:rsidRPr="00CA4934">
        <w:rPr>
          <w:rFonts w:ascii="Times New Roman" w:eastAsia="SchoolBookSanPin" w:hAnsi="Times New Roman"/>
          <w:sz w:val="28"/>
          <w:szCs w:val="28"/>
          <w:lang w:val="ru-RU"/>
        </w:rPr>
        <w:t xml:space="preserve"> и другие</w:t>
      </w:r>
      <w:r w:rsidR="00D67B9C"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7</w:t>
      </w:r>
      <w:r w:rsidR="00B84C62" w:rsidRPr="00CA4934">
        <w:rPr>
          <w:rFonts w:ascii="Times New Roman" w:eastAsia="OfficinaSansBoldITC" w:hAnsi="Times New Roman"/>
          <w:sz w:val="28"/>
          <w:szCs w:val="28"/>
          <w:lang w:val="ru-RU"/>
        </w:rPr>
        <w:t>. </w:t>
      </w:r>
      <w:r w:rsidR="00D67B9C" w:rsidRPr="00CA4934">
        <w:rPr>
          <w:rFonts w:ascii="Times New Roman" w:eastAsia="OfficinaSansBoldITC" w:hAnsi="Times New Roman"/>
          <w:sz w:val="28"/>
          <w:szCs w:val="28"/>
          <w:lang w:val="ru-RU"/>
        </w:rPr>
        <w:t>Литература народов Российской Федерации</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тихотворения </w:t>
      </w:r>
      <w:r w:rsidRPr="00CA4934">
        <w:rPr>
          <w:rFonts w:ascii="Times New Roman" w:eastAsia="SchoolBookSanPin" w:hAnsi="Times New Roman"/>
          <w:sz w:val="28"/>
          <w:szCs w:val="28"/>
          <w:lang w:val="ru-RU"/>
        </w:rPr>
        <w:t>(одно по в</w:t>
      </w:r>
      <w:r w:rsidR="009836EB" w:rsidRPr="00CA4934">
        <w:rPr>
          <w:rFonts w:ascii="Times New Roman" w:eastAsia="SchoolBookSanPin" w:hAnsi="Times New Roman"/>
          <w:sz w:val="28"/>
          <w:szCs w:val="28"/>
          <w:lang w:val="ru-RU"/>
        </w:rPr>
        <w:t>ыбору). Р.Г. Гамзатов</w:t>
      </w:r>
      <w:r w:rsidRPr="00CA4934">
        <w:rPr>
          <w:rFonts w:ascii="Times New Roman" w:eastAsia="SchoolBookSanPin" w:hAnsi="Times New Roman"/>
          <w:position w:val="1"/>
          <w:sz w:val="28"/>
          <w:szCs w:val="28"/>
          <w:lang w:val="ru-RU"/>
        </w:rPr>
        <w:t>«Песня соловья»; М. Карим «Эту песню мать мне пела».</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 </w:t>
      </w:r>
      <w:r w:rsidR="00D67B9C" w:rsidRPr="00CA4934">
        <w:rPr>
          <w:rFonts w:ascii="Times New Roman" w:eastAsia="OfficinaSansBoldITC" w:hAnsi="Times New Roman"/>
          <w:sz w:val="28"/>
          <w:szCs w:val="28"/>
          <w:lang w:val="ru-RU"/>
        </w:rPr>
        <w:t>Зарубежная литература</w:t>
      </w:r>
      <w:r w:rsidR="00430988" w:rsidRPr="00CA4934">
        <w:rPr>
          <w:rFonts w:ascii="Times New Roman" w:eastAsia="OfficinaSansBoldITC"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1. </w:t>
      </w:r>
      <w:r w:rsidR="00D67B9C" w:rsidRPr="00CA4934">
        <w:rPr>
          <w:rFonts w:ascii="Times New Roman" w:eastAsia="SchoolBookSanPin" w:hAnsi="Times New Roman"/>
          <w:bCs/>
          <w:sz w:val="28"/>
          <w:szCs w:val="28"/>
          <w:lang w:val="ru-RU"/>
        </w:rPr>
        <w:t xml:space="preserve">Х.К. Андерсен. </w:t>
      </w:r>
      <w:r w:rsidR="00D67B9C" w:rsidRPr="00CA4934">
        <w:rPr>
          <w:rFonts w:ascii="Times New Roman" w:eastAsia="SchoolBookSanPin" w:hAnsi="Times New Roman"/>
          <w:sz w:val="28"/>
          <w:szCs w:val="28"/>
          <w:lang w:val="ru-RU"/>
        </w:rPr>
        <w:t>Сказки (одна по выбору). Например, «Снежная королева», «Соловей» и другие</w:t>
      </w:r>
      <w:r w:rsidR="007F015A"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2. </w:t>
      </w:r>
      <w:r w:rsidR="00D67B9C" w:rsidRPr="00CA4934">
        <w:rPr>
          <w:rFonts w:ascii="Times New Roman" w:eastAsia="SchoolBookSanPin" w:hAnsi="Times New Roman"/>
          <w:bCs/>
          <w:sz w:val="28"/>
          <w:szCs w:val="28"/>
          <w:lang w:val="ru-RU"/>
        </w:rPr>
        <w:t xml:space="preserve">Зарубежная сказочная проза </w:t>
      </w:r>
      <w:r w:rsidR="00D67B9C" w:rsidRPr="00CA4934">
        <w:rPr>
          <w:rFonts w:ascii="Times New Roman" w:eastAsia="SchoolBookSanPin" w:hAnsi="Times New Roman"/>
          <w:sz w:val="28"/>
          <w:szCs w:val="28"/>
          <w:lang w:val="ru-RU"/>
        </w:rPr>
        <w:t>(одно произведение по выбору). Например, Л. Кэрролл «Алиса в Стране Чудес» (главы по выбору), Д</w:t>
      </w:r>
      <w:r w:rsidR="00AD2279"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Толкин «Хоббит, или Туда и обратно» (главы по выбору)</w:t>
      </w:r>
      <w:r w:rsidR="00B718C1" w:rsidRPr="00CA4934">
        <w:rPr>
          <w:rFonts w:ascii="Times New Roman" w:eastAsia="SchoolBookSanPin" w:hAnsi="Times New Roman"/>
          <w:sz w:val="28"/>
          <w:szCs w:val="28"/>
          <w:lang w:val="ru-RU"/>
        </w:rPr>
        <w:t xml:space="preserve"> и другие</w:t>
      </w:r>
      <w:r w:rsidR="00D67B9C"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3. </w:t>
      </w:r>
      <w:r w:rsidR="00D67B9C" w:rsidRPr="00CA4934">
        <w:rPr>
          <w:rFonts w:ascii="Times New Roman" w:eastAsia="SchoolBookSanPin" w:hAnsi="Times New Roman"/>
          <w:bCs/>
          <w:sz w:val="28"/>
          <w:szCs w:val="28"/>
          <w:lang w:val="ru-RU"/>
        </w:rPr>
        <w:t xml:space="preserve">Зарубежная проза о детях и подростках </w:t>
      </w:r>
      <w:r w:rsidR="00D67B9C" w:rsidRPr="00CA4934">
        <w:rPr>
          <w:rFonts w:ascii="Times New Roman" w:eastAsia="SchoolBookSanPin" w:hAnsi="Times New Roman"/>
          <w:sz w:val="28"/>
          <w:szCs w:val="28"/>
          <w:lang w:val="ru-RU"/>
        </w:rPr>
        <w:t>(два произведенияпо выбору). Например, М. Твен «Приключения Тома Сойера» (главы по выбору)</w:t>
      </w:r>
      <w:r w:rsidR="00C379E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Д.</w:t>
      </w:r>
      <w:r w:rsidR="00AD2279"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Лондон «Сказание о Кише»</w:t>
      </w:r>
      <w:r w:rsidR="00C379E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Р. Брэдбери. Рассказы. Например, «Каникулы», «Звук бегущих </w:t>
      </w:r>
      <w:r w:rsidR="00D67B9C" w:rsidRPr="00CA4934">
        <w:rPr>
          <w:rFonts w:ascii="Times New Roman" w:eastAsia="SchoolBookSanPin" w:hAnsi="Times New Roman"/>
          <w:sz w:val="28"/>
          <w:szCs w:val="28"/>
          <w:lang w:val="ru-RU"/>
        </w:rPr>
        <w:lastRenderedPageBreak/>
        <w:t>ног», «Зелёное утро» и другие.</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4. </w:t>
      </w:r>
      <w:r w:rsidR="00D67B9C" w:rsidRPr="00CA4934">
        <w:rPr>
          <w:rFonts w:ascii="Times New Roman" w:eastAsia="SchoolBookSanPin" w:hAnsi="Times New Roman"/>
          <w:bCs/>
          <w:sz w:val="28"/>
          <w:szCs w:val="28"/>
          <w:lang w:val="ru-RU"/>
        </w:rPr>
        <w:t xml:space="preserve">Зарубежная приключенческая проза </w:t>
      </w:r>
      <w:r w:rsidR="00D67B9C" w:rsidRPr="00CA4934">
        <w:rPr>
          <w:rFonts w:ascii="Times New Roman" w:eastAsia="SchoolBookSanPin" w:hAnsi="Times New Roman"/>
          <w:sz w:val="28"/>
          <w:szCs w:val="28"/>
          <w:lang w:val="ru-RU"/>
        </w:rPr>
        <w:t>(два произведения по выбору). Например, Р.</w:t>
      </w:r>
      <w:r w:rsidR="00AD2279" w:rsidRPr="00CA4934">
        <w:rPr>
          <w:rFonts w:ascii="Times New Roman" w:eastAsia="SchoolBookSanPin" w:hAnsi="Times New Roman"/>
          <w:sz w:val="28"/>
          <w:szCs w:val="28"/>
          <w:lang w:val="ru-RU"/>
        </w:rPr>
        <w:t xml:space="preserve"> Стивенсон</w:t>
      </w:r>
      <w:r w:rsidR="00D67B9C" w:rsidRPr="00CA4934">
        <w:rPr>
          <w:rFonts w:ascii="Times New Roman" w:eastAsia="SchoolBookSanPin" w:hAnsi="Times New Roman"/>
          <w:sz w:val="28"/>
          <w:szCs w:val="28"/>
          <w:lang w:val="ru-RU"/>
        </w:rPr>
        <w:t xml:space="preserve"> «Остров сокровищ», «Чёрная стрела» и другие.</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5. </w:t>
      </w:r>
      <w:r w:rsidR="00D67B9C" w:rsidRPr="00CA4934">
        <w:rPr>
          <w:rFonts w:ascii="Times New Roman" w:eastAsia="SchoolBookSanPin" w:hAnsi="Times New Roman"/>
          <w:bCs/>
          <w:sz w:val="28"/>
          <w:szCs w:val="28"/>
          <w:lang w:val="ru-RU"/>
        </w:rPr>
        <w:t xml:space="preserve">Зарубежная проза о животных </w:t>
      </w:r>
      <w:r w:rsidR="00D67B9C" w:rsidRPr="00CA4934">
        <w:rPr>
          <w:rFonts w:ascii="Times New Roman" w:eastAsia="SchoolBookSanPin" w:hAnsi="Times New Roman"/>
          <w:sz w:val="28"/>
          <w:szCs w:val="28"/>
          <w:lang w:val="ru-RU"/>
        </w:rPr>
        <w:t>(одно-два произведения по выбору).Э. Сетон-Томпсон «Королевская аналостанка»</w:t>
      </w:r>
      <w:r w:rsidR="00AD2279"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Д. Даррелл «Говорящий свёрток»</w:t>
      </w:r>
      <w:r w:rsidR="00AD2279"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Д.</w:t>
      </w:r>
      <w:r w:rsidR="00AD2279"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Лондон «Белый клык»</w:t>
      </w:r>
      <w:r w:rsidR="00AD2279" w:rsidRPr="00CA4934">
        <w:rPr>
          <w:rFonts w:ascii="Times New Roman" w:eastAsia="SchoolBookSanPin" w:hAnsi="Times New Roman"/>
          <w:sz w:val="28"/>
          <w:szCs w:val="28"/>
          <w:lang w:val="ru-RU"/>
        </w:rPr>
        <w:t>, Д.</w:t>
      </w:r>
      <w:r w:rsidR="00D67B9C" w:rsidRPr="00CA4934">
        <w:rPr>
          <w:rFonts w:ascii="Times New Roman" w:eastAsia="SchoolBookSanPin" w:hAnsi="Times New Roman"/>
          <w:sz w:val="28"/>
          <w:szCs w:val="28"/>
          <w:lang w:val="ru-RU"/>
        </w:rPr>
        <w:t xml:space="preserve"> Киплинг «Маугли», «Рикки-Тикки-Тави»и другие.</w:t>
      </w:r>
    </w:p>
    <w:p w:rsidR="00B84C62" w:rsidRPr="00CA4934" w:rsidRDefault="00244FF2" w:rsidP="00F973DB">
      <w:pPr>
        <w:spacing w:after="0" w:line="353"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 Содержание обучения в 6 классе.</w:t>
      </w:r>
    </w:p>
    <w:p w:rsidR="00D67B9C" w:rsidRPr="00CA4934" w:rsidRDefault="00244FF2" w:rsidP="00F973DB">
      <w:pPr>
        <w:tabs>
          <w:tab w:val="center" w:pos="5457"/>
        </w:tabs>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1. </w:t>
      </w:r>
      <w:r w:rsidR="00D67B9C" w:rsidRPr="00CA4934">
        <w:rPr>
          <w:rFonts w:ascii="Times New Roman" w:eastAsia="OfficinaSansBoldITC" w:hAnsi="Times New Roman"/>
          <w:sz w:val="28"/>
          <w:szCs w:val="28"/>
          <w:lang w:val="ru-RU"/>
        </w:rPr>
        <w:t>Античная литература</w:t>
      </w:r>
      <w:r w:rsidR="00430988" w:rsidRPr="00CA4934">
        <w:rPr>
          <w:rFonts w:ascii="Times New Roman" w:eastAsia="OfficinaSansBoldITC" w:hAnsi="Times New Roman"/>
          <w:sz w:val="28"/>
          <w:szCs w:val="28"/>
          <w:lang w:val="ru-RU"/>
        </w:rPr>
        <w:t>.</w:t>
      </w:r>
      <w:r w:rsidR="002B647D" w:rsidRPr="00CA4934">
        <w:rPr>
          <w:rFonts w:ascii="Times New Roman" w:eastAsia="OfficinaSansBoldITC" w:hAnsi="Times New Roman"/>
          <w:sz w:val="28"/>
          <w:szCs w:val="28"/>
          <w:lang w:val="ru-RU"/>
        </w:rPr>
        <w:tab/>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Гомер. </w:t>
      </w:r>
      <w:r w:rsidRPr="00CA4934">
        <w:rPr>
          <w:rFonts w:ascii="Times New Roman" w:eastAsia="SchoolBookSanPin" w:hAnsi="Times New Roman"/>
          <w:sz w:val="28"/>
          <w:szCs w:val="28"/>
          <w:lang w:val="ru-RU"/>
        </w:rPr>
        <w:t>Поэмы. «Илиада», «Одиссея» (фрагменты).</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2. </w:t>
      </w:r>
      <w:r w:rsidR="00D67B9C" w:rsidRPr="00CA4934">
        <w:rPr>
          <w:rFonts w:ascii="Times New Roman" w:eastAsia="OfficinaSansBoldITC" w:hAnsi="Times New Roman"/>
          <w:sz w:val="28"/>
          <w:szCs w:val="28"/>
          <w:lang w:val="ru-RU"/>
        </w:rPr>
        <w:t>Фольклор</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е былины (не менее двух). Например, «Илья Муромец и Соловей-разбойник», «Садко»</w:t>
      </w:r>
      <w:r w:rsidR="00B718C1" w:rsidRPr="00CA4934">
        <w:rPr>
          <w:rFonts w:ascii="Times New Roman" w:eastAsia="SchoolBookSanPin" w:hAnsi="Times New Roman"/>
          <w:sz w:val="28"/>
          <w:szCs w:val="28"/>
          <w:lang w:val="ru-RU"/>
        </w:rPr>
        <w:t xml:space="preserve"> и другие</w:t>
      </w:r>
      <w:r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родные песни и баллады народов России и мира (не менее трёх песени одной баллады). Например, «Песнь о Роланде» (фрагменты). «Песньо Нибелунгах» (фрагменты), баллада«Аника-воин» и другие</w:t>
      </w:r>
      <w:r w:rsidR="007F015A"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3. </w:t>
      </w:r>
      <w:r w:rsidR="00D67B9C" w:rsidRPr="00CA4934">
        <w:rPr>
          <w:rFonts w:ascii="Times New Roman" w:eastAsia="OfficinaSansBoldITC" w:hAnsi="Times New Roman"/>
          <w:sz w:val="28"/>
          <w:szCs w:val="28"/>
          <w:lang w:val="ru-RU"/>
        </w:rPr>
        <w:t>Древнерусская литератур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овесть временных лет» </w:t>
      </w:r>
      <w:r w:rsidRPr="00CA4934">
        <w:rPr>
          <w:rFonts w:ascii="Times New Roman" w:eastAsia="SchoolBookSanPin" w:hAnsi="Times New Roman"/>
          <w:sz w:val="28"/>
          <w:szCs w:val="28"/>
          <w:lang w:val="ru-RU"/>
        </w:rPr>
        <w:t>(не менее одного фрагмента). Например, «Сказаниео белгородском киселе», «Сказание о походе князя Олега на Царьград», «Преданиео смерти князя Олега».</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4.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А.С. Пушкин</w:t>
      </w:r>
      <w:r w:rsidRPr="00CA4934">
        <w:rPr>
          <w:rFonts w:ascii="Times New Roman" w:eastAsia="SchoolBookSanPin" w:hAnsi="Times New Roman"/>
          <w:sz w:val="28"/>
          <w:szCs w:val="28"/>
          <w:lang w:val="ru-RU"/>
        </w:rPr>
        <w:t>. Стихотворения (не менее трёх). «Песнь о вещем Олеге», «Зимняя дорога», «Узник», «Туча» и другие</w:t>
      </w:r>
      <w:r w:rsidR="009836EB" w:rsidRPr="00CA4934">
        <w:rPr>
          <w:rFonts w:ascii="Times New Roman" w:eastAsia="SchoolBookSanPin" w:hAnsi="Times New Roman"/>
          <w:sz w:val="28"/>
          <w:szCs w:val="28"/>
          <w:lang w:val="ru-RU"/>
        </w:rPr>
        <w:t>,</w:t>
      </w:r>
      <w:r w:rsidR="00B718C1" w:rsidRPr="00CA4934">
        <w:rPr>
          <w:rFonts w:ascii="Times New Roman" w:eastAsia="SchoolBookSanPin" w:hAnsi="Times New Roman"/>
          <w:sz w:val="28"/>
          <w:szCs w:val="28"/>
          <w:lang w:val="ru-RU"/>
        </w:rPr>
        <w:t>р</w:t>
      </w:r>
      <w:r w:rsidRPr="00CA4934">
        <w:rPr>
          <w:rFonts w:ascii="Times New Roman" w:eastAsia="SchoolBookSanPin" w:hAnsi="Times New Roman"/>
          <w:sz w:val="28"/>
          <w:szCs w:val="28"/>
          <w:lang w:val="ru-RU"/>
        </w:rPr>
        <w:t xml:space="preserve">оман </w:t>
      </w:r>
      <w:r w:rsidRPr="00CA4934">
        <w:rPr>
          <w:rFonts w:ascii="Times New Roman" w:eastAsia="SchoolBookSanPin" w:hAnsi="Times New Roman"/>
          <w:position w:val="1"/>
          <w:sz w:val="28"/>
          <w:szCs w:val="28"/>
          <w:lang w:val="ru-RU"/>
        </w:rPr>
        <w:t>«Дубровск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М.Ю. Лермонтов</w:t>
      </w:r>
      <w:r w:rsidRPr="00CA4934">
        <w:rPr>
          <w:rFonts w:ascii="Times New Roman" w:eastAsia="SchoolBookSanPin" w:hAnsi="Times New Roman"/>
          <w:sz w:val="28"/>
          <w:szCs w:val="28"/>
          <w:lang w:val="ru-RU"/>
        </w:rPr>
        <w:t>. Стихотворения (не менее трёх). «Три пальмы», «Листок», «Утёс» и другие.</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sz w:val="28"/>
          <w:szCs w:val="28"/>
          <w:lang w:val="ru-RU"/>
        </w:rPr>
        <w:t xml:space="preserve">А.В. Кольцов. </w:t>
      </w:r>
      <w:r w:rsidRPr="00CA4934">
        <w:rPr>
          <w:rFonts w:ascii="Times New Roman" w:eastAsia="SchoolBookSanPin" w:hAnsi="Times New Roman"/>
          <w:sz w:val="28"/>
          <w:szCs w:val="28"/>
          <w:lang w:val="ru-RU"/>
        </w:rPr>
        <w:t xml:space="preserve">Стихотворения (не менее двух). Например, </w:t>
      </w:r>
      <w:r w:rsidRPr="00CA4934">
        <w:rPr>
          <w:rFonts w:ascii="Times New Roman" w:eastAsia="SchoolBookSanPin" w:hAnsi="Times New Roman"/>
          <w:position w:val="1"/>
          <w:sz w:val="28"/>
          <w:szCs w:val="28"/>
          <w:lang w:val="ru-RU"/>
        </w:rPr>
        <w:t>«Косарь», «Соловей» и другие.</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5.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Ф.И. Тютчев. </w:t>
      </w:r>
      <w:r w:rsidRPr="00CA4934">
        <w:rPr>
          <w:rFonts w:ascii="Times New Roman" w:eastAsia="SchoolBookSanPin" w:hAnsi="Times New Roman"/>
          <w:sz w:val="28"/>
          <w:szCs w:val="28"/>
          <w:lang w:val="ru-RU"/>
        </w:rPr>
        <w:t>Стихотворения (не менее двух). «Есть в осени первоначальной…», «С поляны коршун поднялся…»</w:t>
      </w:r>
      <w:r w:rsidR="00B718C1" w:rsidRPr="00CA4934">
        <w:rPr>
          <w:rFonts w:ascii="Times New Roman" w:eastAsia="SchoolBookSanPin" w:hAnsi="Times New Roman"/>
          <w:sz w:val="28"/>
          <w:szCs w:val="28"/>
          <w:lang w:val="ru-RU"/>
        </w:rPr>
        <w:t xml:space="preserve"> и другие</w:t>
      </w:r>
      <w:r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А. Фет. </w:t>
      </w:r>
      <w:r w:rsidRPr="00CA4934">
        <w:rPr>
          <w:rFonts w:ascii="Times New Roman" w:eastAsia="SchoolBookSanPin" w:hAnsi="Times New Roman"/>
          <w:sz w:val="28"/>
          <w:szCs w:val="28"/>
          <w:lang w:val="ru-RU"/>
        </w:rPr>
        <w:t>Стихотворения (не менее двух). «Учись у них</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position w:val="1"/>
          <w:sz w:val="28"/>
          <w:szCs w:val="28"/>
          <w:lang w:val="ru-RU"/>
        </w:rPr>
        <w:t xml:space="preserve">у дуба,у берёзы…», </w:t>
      </w:r>
      <w:r w:rsidRPr="00CA4934">
        <w:rPr>
          <w:rFonts w:ascii="Times New Roman" w:eastAsia="SchoolBookSanPin" w:hAnsi="Times New Roman"/>
          <w:position w:val="1"/>
          <w:sz w:val="28"/>
          <w:szCs w:val="28"/>
          <w:lang w:val="ru-RU"/>
        </w:rPr>
        <w:lastRenderedPageBreak/>
        <w:t>«Я пришёл к тебе с приветом…»</w:t>
      </w:r>
      <w:r w:rsidR="00B718C1" w:rsidRPr="00CA4934">
        <w:rPr>
          <w:rFonts w:ascii="Times New Roman" w:eastAsia="SchoolBookSanPin" w:hAnsi="Times New Roman"/>
          <w:position w:val="1"/>
          <w:sz w:val="28"/>
          <w:szCs w:val="28"/>
          <w:lang w:val="ru-RU"/>
        </w:rPr>
        <w:t xml:space="preserve"> и другие</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 Тургенев. </w:t>
      </w:r>
      <w:r w:rsidRPr="00CA4934">
        <w:rPr>
          <w:rFonts w:ascii="Times New Roman" w:eastAsia="SchoolBookSanPin" w:hAnsi="Times New Roman"/>
          <w:sz w:val="28"/>
          <w:szCs w:val="28"/>
          <w:lang w:val="ru-RU"/>
        </w:rPr>
        <w:t>Рассказ «Бежин луг».</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С. Лесков. </w:t>
      </w:r>
      <w:r w:rsidRPr="00CA4934">
        <w:rPr>
          <w:rFonts w:ascii="Times New Roman" w:eastAsia="SchoolBookSanPin" w:hAnsi="Times New Roman"/>
          <w:sz w:val="28"/>
          <w:szCs w:val="28"/>
          <w:lang w:val="ru-RU"/>
        </w:rPr>
        <w:t>Сказ «Левш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Л.Н. Толстой. </w:t>
      </w:r>
      <w:r w:rsidRPr="00CA4934">
        <w:rPr>
          <w:rFonts w:ascii="Times New Roman" w:eastAsia="SchoolBookSanPin" w:hAnsi="Times New Roman"/>
          <w:sz w:val="28"/>
          <w:szCs w:val="28"/>
          <w:lang w:val="ru-RU"/>
        </w:rPr>
        <w:t>Повесть «Детство» (глав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П. Чехов. </w:t>
      </w:r>
      <w:r w:rsidRPr="00CA4934">
        <w:rPr>
          <w:rFonts w:ascii="Times New Roman" w:eastAsia="SchoolBookSanPin" w:hAnsi="Times New Roman"/>
          <w:sz w:val="28"/>
          <w:szCs w:val="28"/>
          <w:lang w:val="ru-RU"/>
        </w:rPr>
        <w:t>Рассказы (три по выбору). Например, «Толстый и тонкий», «Хамелеон», «Смерть чиновника» и другие</w:t>
      </w:r>
      <w:r w:rsidR="00430988"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А.И. Куприн</w:t>
      </w:r>
      <w:r w:rsidRPr="00CA4934">
        <w:rPr>
          <w:rFonts w:ascii="Times New Roman" w:eastAsia="SchoolBookSanPin" w:hAnsi="Times New Roman"/>
          <w:sz w:val="28"/>
          <w:szCs w:val="28"/>
          <w:lang w:val="ru-RU"/>
        </w:rPr>
        <w:t>. Рассказ «Чудесный доктор».</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 </w:t>
      </w:r>
      <w:r w:rsidR="00D67B9C" w:rsidRPr="00CA4934">
        <w:rPr>
          <w:rFonts w:ascii="Times New Roman" w:eastAsia="OfficinaSansBoldITC" w:hAnsi="Times New Roman"/>
          <w:sz w:val="28"/>
          <w:szCs w:val="28"/>
          <w:lang w:val="ru-RU"/>
        </w:rPr>
        <w:t xml:space="preserve">Литература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1. </w:t>
      </w:r>
      <w:r w:rsidR="00D67B9C" w:rsidRPr="00CA4934">
        <w:rPr>
          <w:rFonts w:ascii="Times New Roman" w:eastAsia="SchoolBookSanPin" w:hAnsi="Times New Roman"/>
          <w:bCs/>
          <w:sz w:val="28"/>
          <w:szCs w:val="28"/>
          <w:lang w:val="ru-RU"/>
        </w:rPr>
        <w:t xml:space="preserve">Стихотворения отечественных поэтов начала ХХ века </w:t>
      </w:r>
      <w:r w:rsidR="00D67B9C" w:rsidRPr="00CA4934">
        <w:rPr>
          <w:rFonts w:ascii="Times New Roman" w:eastAsia="SchoolBookSanPin" w:hAnsi="Times New Roman"/>
          <w:sz w:val="28"/>
          <w:szCs w:val="28"/>
          <w:lang w:val="ru-RU"/>
        </w:rPr>
        <w:t>(не менее двух). Например, стихотворения С.А. Есенина, В.В. Маяковского, А.А. Блокаи другие.</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2. </w:t>
      </w:r>
      <w:r w:rsidR="00D67B9C" w:rsidRPr="00CA4934">
        <w:rPr>
          <w:rFonts w:ascii="Times New Roman" w:eastAsia="SchoolBookSanPin" w:hAnsi="Times New Roman"/>
          <w:bCs/>
          <w:sz w:val="28"/>
          <w:szCs w:val="28"/>
          <w:lang w:val="ru-RU"/>
        </w:rPr>
        <w:t xml:space="preserve">Стихотворения отечественных поэтов </w:t>
      </w:r>
      <w:r w:rsidR="00D67B9C" w:rsidRPr="00CA4934">
        <w:rPr>
          <w:rFonts w:ascii="Times New Roman" w:eastAsia="SchoolBookSanPin" w:hAnsi="Times New Roman"/>
          <w:bCs/>
          <w:sz w:val="28"/>
          <w:szCs w:val="28"/>
        </w:rPr>
        <w:t>XX</w:t>
      </w:r>
      <w:r w:rsidR="00D67B9C" w:rsidRPr="00CA4934">
        <w:rPr>
          <w:rFonts w:ascii="Times New Roman" w:eastAsia="SchoolBookSanPin" w:hAnsi="Times New Roman"/>
          <w:bCs/>
          <w:sz w:val="28"/>
          <w:szCs w:val="28"/>
          <w:lang w:val="ru-RU"/>
        </w:rPr>
        <w:t xml:space="preserve"> века </w:t>
      </w:r>
      <w:r w:rsidR="00D67B9C" w:rsidRPr="00CA4934">
        <w:rPr>
          <w:rFonts w:ascii="Times New Roman" w:eastAsia="SchoolBookSanPin" w:hAnsi="Times New Roman"/>
          <w:sz w:val="28"/>
          <w:szCs w:val="28"/>
          <w:lang w:val="ru-RU"/>
        </w:rPr>
        <w:t>(не менее четырёх стихотворений двух поэтов). Например, стихотворения О.Ф. Берггольц,В.С. Высоцкого, Е.А. Евтушенко, А.С. Кушнера, Ю.Д. Левитанского, Ю.П. Мориц, Б.Ш. Окуджавы, Д.С. Самойлова.</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3. </w:t>
      </w:r>
      <w:r w:rsidR="00D67B9C" w:rsidRPr="00CA4934">
        <w:rPr>
          <w:rFonts w:ascii="Times New Roman" w:eastAsia="SchoolBookSanPin" w:hAnsi="Times New Roman"/>
          <w:bCs/>
          <w:sz w:val="28"/>
          <w:szCs w:val="28"/>
          <w:lang w:val="ru-RU"/>
        </w:rPr>
        <w:t xml:space="preserve">Проза отечественных писателей конца </w:t>
      </w:r>
      <w:r w:rsidR="00D67B9C" w:rsidRPr="00CA4934">
        <w:rPr>
          <w:rFonts w:ascii="Times New Roman" w:eastAsia="SchoolBookSanPin" w:hAnsi="Times New Roman"/>
          <w:bCs/>
          <w:sz w:val="28"/>
          <w:szCs w:val="28"/>
        </w:rPr>
        <w:t>XX</w:t>
      </w:r>
      <w:r w:rsidR="00E47B62" w:rsidRPr="00CA4934">
        <w:rPr>
          <w:rFonts w:ascii="Times New Roman" w:eastAsia="SchoolBookSanPin" w:hAnsi="Times New Roman"/>
          <w:bCs/>
          <w:sz w:val="28"/>
          <w:szCs w:val="28"/>
          <w:lang w:val="ru-RU"/>
        </w:rPr>
        <w:t xml:space="preserve"> – </w:t>
      </w:r>
      <w:r w:rsidR="00D67B9C" w:rsidRPr="00CA4934">
        <w:rPr>
          <w:rFonts w:ascii="Times New Roman" w:eastAsia="SchoolBookSanPin" w:hAnsi="Times New Roman"/>
          <w:bCs/>
          <w:sz w:val="28"/>
          <w:szCs w:val="28"/>
          <w:lang w:val="ru-RU"/>
        </w:rPr>
        <w:t xml:space="preserve">начала </w:t>
      </w:r>
      <w:r w:rsidR="00D67B9C" w:rsidRPr="00CA4934">
        <w:rPr>
          <w:rFonts w:ascii="Times New Roman" w:eastAsia="SchoolBookSanPin" w:hAnsi="Times New Roman"/>
          <w:bCs/>
          <w:sz w:val="28"/>
          <w:szCs w:val="28"/>
        </w:rPr>
        <w:t>XXI</w:t>
      </w:r>
      <w:r w:rsidR="00D67B9C" w:rsidRPr="00CA4934">
        <w:rPr>
          <w:rFonts w:ascii="Times New Roman" w:eastAsia="SchoolBookSanPin" w:hAnsi="Times New Roman"/>
          <w:bCs/>
          <w:sz w:val="28"/>
          <w:szCs w:val="28"/>
          <w:lang w:val="ru-RU"/>
        </w:rPr>
        <w:t xml:space="preserve"> века,в том числе о Великой Отечественной войне </w:t>
      </w:r>
      <w:r w:rsidR="00D67B9C" w:rsidRPr="00CA4934">
        <w:rPr>
          <w:rFonts w:ascii="Times New Roman" w:eastAsia="SchoolBookSanPin" w:hAnsi="Times New Roman"/>
          <w:sz w:val="28"/>
          <w:szCs w:val="28"/>
          <w:lang w:val="ru-RU"/>
        </w:rPr>
        <w:t>(два произведения по выбору). Например, Б.Л. Васильев «Экспонат №...»</w:t>
      </w:r>
      <w:r w:rsidR="00C379E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Б.П. Екимов «Ночь исцеления»,А.В. Жвалевский и Е.Б. Пастернак «Правдивая история Деда Мороза» (глава «Очень страшный 1942 Новый год») и другие.</w:t>
      </w:r>
    </w:p>
    <w:p w:rsidR="00D67B9C" w:rsidRPr="00CA4934" w:rsidRDefault="004622C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В.</w:t>
      </w:r>
      <w:r w:rsidR="00D67B9C" w:rsidRPr="00CA4934">
        <w:rPr>
          <w:rFonts w:ascii="Times New Roman" w:eastAsia="SchoolBookSanPin" w:hAnsi="Times New Roman"/>
          <w:bCs/>
          <w:sz w:val="28"/>
          <w:szCs w:val="28"/>
          <w:lang w:val="ru-RU"/>
        </w:rPr>
        <w:t xml:space="preserve">Г. Распутин. </w:t>
      </w:r>
      <w:r w:rsidR="00D67B9C" w:rsidRPr="00CA4934">
        <w:rPr>
          <w:rFonts w:ascii="Times New Roman" w:eastAsia="SchoolBookSanPin" w:hAnsi="Times New Roman"/>
          <w:sz w:val="28"/>
          <w:szCs w:val="28"/>
          <w:lang w:val="ru-RU"/>
        </w:rPr>
        <w:t>Рассказ «Уроки французского».</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4. </w:t>
      </w:r>
      <w:r w:rsidR="00D67B9C" w:rsidRPr="00CA4934">
        <w:rPr>
          <w:rFonts w:ascii="Times New Roman" w:eastAsia="SchoolBookSanPin" w:hAnsi="Times New Roman"/>
          <w:bCs/>
          <w:sz w:val="28"/>
          <w:szCs w:val="28"/>
          <w:lang w:val="ru-RU"/>
        </w:rPr>
        <w:t>Произведения отечественных писателей на тему взросления человека</w:t>
      </w:r>
      <w:r w:rsidR="00D67B9C" w:rsidRPr="00CA4934">
        <w:rPr>
          <w:rFonts w:ascii="Times New Roman" w:eastAsia="SchoolBookSanPin" w:hAnsi="Times New Roman"/>
          <w:sz w:val="28"/>
          <w:szCs w:val="28"/>
          <w:lang w:val="ru-RU"/>
        </w:rPr>
        <w:t>(не менее двух). Например, Р.П. Погодин «Кирпичные острова»</w:t>
      </w:r>
      <w:r w:rsidR="00C379E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Р.И. Фраерман «Дикая собака Динго, или Повесть о первой любви»</w:t>
      </w:r>
      <w:r w:rsidR="00C379E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Ю.И. Коваль «Самая лёгкая лодка в мире» и другие</w:t>
      </w:r>
      <w:r w:rsidR="004622CF"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5. </w:t>
      </w:r>
      <w:r w:rsidR="00D67B9C" w:rsidRPr="00CA4934">
        <w:rPr>
          <w:rFonts w:ascii="Times New Roman" w:eastAsia="SchoolBookSanPin" w:hAnsi="Times New Roman"/>
          <w:bCs/>
          <w:sz w:val="28"/>
          <w:szCs w:val="28"/>
          <w:lang w:val="ru-RU"/>
        </w:rPr>
        <w:t>Произведения современных отечественных писателей-фантастов</w:t>
      </w:r>
      <w:r w:rsidR="00D67B9C" w:rsidRPr="00CA4934">
        <w:rPr>
          <w:rFonts w:ascii="Times New Roman" w:eastAsia="SchoolBookSanPin" w:hAnsi="Times New Roman"/>
          <w:sz w:val="28"/>
          <w:szCs w:val="28"/>
          <w:lang w:val="ru-RU"/>
        </w:rPr>
        <w:t xml:space="preserve">(не менее двух). Например, А.В. Жвалевский и Е.Б. Пастернак «Время всегда хорошее»; </w:t>
      </w:r>
      <w:r w:rsidR="004622CF" w:rsidRPr="00CA4934">
        <w:rPr>
          <w:rFonts w:ascii="Times New Roman" w:eastAsia="SchoolBookSanPin" w:hAnsi="Times New Roman"/>
          <w:sz w:val="28"/>
          <w:szCs w:val="28"/>
          <w:lang w:val="ru-RU"/>
        </w:rPr>
        <w:t>В.</w:t>
      </w:r>
      <w:r w:rsidR="00D67B9C" w:rsidRPr="00CA4934">
        <w:rPr>
          <w:rFonts w:ascii="Times New Roman" w:eastAsia="SchoolBookSanPin" w:hAnsi="Times New Roman"/>
          <w:sz w:val="28"/>
          <w:szCs w:val="28"/>
          <w:lang w:val="ru-RU"/>
        </w:rPr>
        <w:t>В. Ледерман «Календарь ма(й)я» и другие</w:t>
      </w:r>
      <w:r w:rsidR="004622CF"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7. </w:t>
      </w:r>
      <w:r w:rsidR="00D67B9C" w:rsidRPr="00CA4934">
        <w:rPr>
          <w:rFonts w:ascii="Times New Roman" w:eastAsia="OfficinaSansBoldITC" w:hAnsi="Times New Roman"/>
          <w:sz w:val="28"/>
          <w:szCs w:val="28"/>
          <w:lang w:val="ru-RU"/>
        </w:rPr>
        <w:t>Литература народов Российской Федерации</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тихотворения </w:t>
      </w:r>
      <w:r w:rsidRPr="00CA4934">
        <w:rPr>
          <w:rFonts w:ascii="Times New Roman" w:eastAsia="SchoolBookSanPin" w:hAnsi="Times New Roman"/>
          <w:sz w:val="28"/>
          <w:szCs w:val="28"/>
          <w:lang w:val="ru-RU"/>
        </w:rPr>
        <w:t xml:space="preserve">(два по выбору). Например, М. Карим «Бессмертие» </w:t>
      </w:r>
      <w:r w:rsidRPr="00CA4934">
        <w:rPr>
          <w:rFonts w:ascii="Times New Roman" w:eastAsia="SchoolBookSanPin" w:hAnsi="Times New Roman"/>
          <w:sz w:val="28"/>
          <w:szCs w:val="28"/>
          <w:lang w:val="ru-RU"/>
        </w:rPr>
        <w:lastRenderedPageBreak/>
        <w:t>(фрагменты)</w:t>
      </w:r>
      <w:r w:rsidR="008734A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Г. Тукай «Родная деревня», «Книга»</w:t>
      </w:r>
      <w:r w:rsidR="008734A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К. Кулиев «Когда на меня навалилась беда…», «Каким бы малым ни был мой народ…», «Что б ни делалосьна свете…»</w:t>
      </w:r>
      <w:r w:rsidR="00B718C1" w:rsidRPr="00CA4934">
        <w:rPr>
          <w:rFonts w:ascii="Times New Roman" w:eastAsia="SchoolBookSanPin" w:hAnsi="Times New Roman"/>
          <w:sz w:val="28"/>
          <w:szCs w:val="28"/>
          <w:lang w:val="ru-RU"/>
        </w:rPr>
        <w:t xml:space="preserve"> и другие</w:t>
      </w:r>
      <w:r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8. </w:t>
      </w:r>
      <w:r w:rsidR="00D67B9C" w:rsidRPr="00CA4934">
        <w:rPr>
          <w:rFonts w:ascii="Times New Roman" w:eastAsia="OfficinaSansBoldITC" w:hAnsi="Times New Roman"/>
          <w:sz w:val="28"/>
          <w:szCs w:val="28"/>
          <w:lang w:val="ru-RU"/>
        </w:rPr>
        <w:t>Зарубежная литература</w:t>
      </w:r>
      <w:r w:rsidR="00430988" w:rsidRPr="00CA4934">
        <w:rPr>
          <w:rFonts w:ascii="Times New Roman" w:eastAsia="OfficinaSansBoldITC"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482FA6" w:rsidRPr="00CA4934">
        <w:rPr>
          <w:rFonts w:ascii="Times New Roman" w:eastAsia="OfficinaSansBoldITC" w:hAnsi="Times New Roman"/>
          <w:sz w:val="28"/>
          <w:szCs w:val="28"/>
          <w:lang w:val="ru-RU"/>
        </w:rPr>
        <w:t>.4.8.1. </w:t>
      </w:r>
      <w:r w:rsidR="00D67B9C" w:rsidRPr="00CA4934">
        <w:rPr>
          <w:rFonts w:ascii="Times New Roman" w:eastAsia="SchoolBookSanPin" w:hAnsi="Times New Roman"/>
          <w:bCs/>
          <w:sz w:val="28"/>
          <w:szCs w:val="28"/>
          <w:lang w:val="ru-RU"/>
        </w:rPr>
        <w:t xml:space="preserve">Д. Дефо </w:t>
      </w:r>
      <w:r w:rsidR="00D67B9C" w:rsidRPr="00CA4934">
        <w:rPr>
          <w:rFonts w:ascii="Times New Roman" w:eastAsia="SchoolBookSanPin" w:hAnsi="Times New Roman"/>
          <w:sz w:val="28"/>
          <w:szCs w:val="28"/>
          <w:lang w:val="ru-RU"/>
        </w:rPr>
        <w:t>«Робинзон Крузо» (главы по выбору).</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482FA6" w:rsidRPr="00CA4934">
        <w:rPr>
          <w:rFonts w:ascii="Times New Roman" w:eastAsia="OfficinaSansBoldITC" w:hAnsi="Times New Roman"/>
          <w:sz w:val="28"/>
          <w:szCs w:val="28"/>
          <w:lang w:val="ru-RU"/>
        </w:rPr>
        <w:t>.4.8.2. </w:t>
      </w:r>
      <w:r w:rsidR="00D67B9C" w:rsidRPr="00CA4934">
        <w:rPr>
          <w:rFonts w:ascii="Times New Roman" w:eastAsia="SchoolBookSanPin" w:hAnsi="Times New Roman"/>
          <w:bCs/>
          <w:sz w:val="28"/>
          <w:szCs w:val="28"/>
          <w:lang w:val="ru-RU"/>
        </w:rPr>
        <w:t xml:space="preserve">Д. Свифт </w:t>
      </w:r>
      <w:r w:rsidR="00D67B9C" w:rsidRPr="00CA4934">
        <w:rPr>
          <w:rFonts w:ascii="Times New Roman" w:eastAsia="SchoolBookSanPin" w:hAnsi="Times New Roman"/>
          <w:sz w:val="28"/>
          <w:szCs w:val="28"/>
          <w:lang w:val="ru-RU"/>
        </w:rPr>
        <w:t>«Путешествия Гулливера» (главы по выбору).</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482FA6" w:rsidRPr="00CA4934">
        <w:rPr>
          <w:rFonts w:ascii="Times New Roman" w:eastAsia="OfficinaSansBoldITC" w:hAnsi="Times New Roman"/>
          <w:sz w:val="28"/>
          <w:szCs w:val="28"/>
          <w:lang w:val="ru-RU"/>
        </w:rPr>
        <w:t>.4.8.3. </w:t>
      </w:r>
      <w:r w:rsidR="00D67B9C" w:rsidRPr="00CA4934">
        <w:rPr>
          <w:rFonts w:ascii="Times New Roman" w:eastAsia="SchoolBookSanPin" w:hAnsi="Times New Roman"/>
          <w:bCs/>
          <w:sz w:val="28"/>
          <w:szCs w:val="28"/>
          <w:lang w:val="ru-RU"/>
        </w:rPr>
        <w:t xml:space="preserve">Произведения зарубежных писателей на тему взросления человека </w:t>
      </w:r>
      <w:r w:rsidR="00D67B9C" w:rsidRPr="00CA4934">
        <w:rPr>
          <w:rFonts w:ascii="Times New Roman" w:eastAsia="SchoolBookSanPin" w:hAnsi="Times New Roman"/>
          <w:sz w:val="28"/>
          <w:szCs w:val="28"/>
          <w:lang w:val="ru-RU"/>
        </w:rPr>
        <w:t>(не менее двух). Например, Ж. Верн «Дети капитана Гранта» (главы по выбору)</w:t>
      </w:r>
      <w:r w:rsidR="00B718C1"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Х.</w:t>
      </w:r>
      <w:r w:rsidR="00D21EA3"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Ли «Убить пересмешника» (главы по выбору) и другие</w:t>
      </w:r>
      <w:r w:rsidR="004622CF"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482FA6" w:rsidRPr="00CA4934">
        <w:rPr>
          <w:rFonts w:ascii="Times New Roman" w:eastAsia="OfficinaSansBoldITC" w:hAnsi="Times New Roman"/>
          <w:sz w:val="28"/>
          <w:szCs w:val="28"/>
          <w:lang w:val="ru-RU"/>
        </w:rPr>
        <w:t>.4.8.4. </w:t>
      </w:r>
      <w:r w:rsidR="00D67B9C" w:rsidRPr="00CA4934">
        <w:rPr>
          <w:rFonts w:ascii="Times New Roman" w:eastAsia="SchoolBookSanPin" w:hAnsi="Times New Roman"/>
          <w:bCs/>
          <w:sz w:val="28"/>
          <w:szCs w:val="28"/>
          <w:lang w:val="ru-RU"/>
        </w:rPr>
        <w:t>Произведения современных зарубежных писателей-фантастов</w:t>
      </w:r>
      <w:r w:rsidR="00D67B9C" w:rsidRPr="00CA4934">
        <w:rPr>
          <w:rFonts w:ascii="Times New Roman" w:eastAsia="SchoolBookSanPin" w:hAnsi="Times New Roman"/>
          <w:sz w:val="28"/>
          <w:szCs w:val="28"/>
          <w:lang w:val="ru-RU"/>
        </w:rPr>
        <w:t>(не менее двух). Например, Д. Роулинг «Гарри Поттер» (главы по выбору),Д. Джонс «Дом с характером» и другие.</w:t>
      </w:r>
    </w:p>
    <w:p w:rsidR="002B647D" w:rsidRPr="00CA4934" w:rsidRDefault="00244FF2" w:rsidP="00F973DB">
      <w:pPr>
        <w:spacing w:after="0" w:line="353"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 Содержание обучения в 7 классе.</w:t>
      </w:r>
    </w:p>
    <w:p w:rsidR="00D67B9C" w:rsidRPr="00CA4934" w:rsidRDefault="00244FF2" w:rsidP="00F973DB">
      <w:pPr>
        <w:tabs>
          <w:tab w:val="center" w:pos="5457"/>
        </w:tabs>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1. </w:t>
      </w:r>
      <w:r w:rsidR="00D67B9C" w:rsidRPr="00CA4934">
        <w:rPr>
          <w:rFonts w:ascii="Times New Roman" w:eastAsia="OfficinaSansBoldITC" w:hAnsi="Times New Roman"/>
          <w:sz w:val="28"/>
          <w:szCs w:val="28"/>
          <w:lang w:val="ru-RU"/>
        </w:rPr>
        <w:t>Древнерусская литератур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Древнерусские повести </w:t>
      </w:r>
      <w:r w:rsidRPr="00CA4934">
        <w:rPr>
          <w:rFonts w:ascii="Times New Roman" w:eastAsia="SchoolBookSanPin" w:hAnsi="Times New Roman"/>
          <w:sz w:val="28"/>
          <w:szCs w:val="28"/>
          <w:lang w:val="ru-RU"/>
        </w:rPr>
        <w:t xml:space="preserve">(одна повесть по выбору). Например, </w:t>
      </w:r>
      <w:r w:rsidRPr="00CA4934">
        <w:rPr>
          <w:rFonts w:ascii="Times New Roman" w:eastAsia="SchoolBookSanPin" w:hAnsi="Times New Roman"/>
          <w:position w:val="1"/>
          <w:sz w:val="28"/>
          <w:szCs w:val="28"/>
          <w:lang w:val="ru-RU"/>
        </w:rPr>
        <w:t>«Поучение» Владимира Мономаха (в сокращении) и другие.</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2.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С. Пушкин. </w:t>
      </w:r>
      <w:r w:rsidRPr="00CA4934">
        <w:rPr>
          <w:rFonts w:ascii="Times New Roman" w:eastAsia="SchoolBookSanPin" w:hAnsi="Times New Roman"/>
          <w:sz w:val="28"/>
          <w:szCs w:val="28"/>
          <w:lang w:val="ru-RU"/>
        </w:rPr>
        <w:t xml:space="preserve">Стихотворения (не менее четырёх). Например, </w:t>
      </w:r>
      <w:r w:rsidRPr="00CA4934">
        <w:rPr>
          <w:rFonts w:ascii="Times New Roman" w:eastAsia="SchoolBookSanPin" w:hAnsi="Times New Roman"/>
          <w:position w:val="1"/>
          <w:sz w:val="28"/>
          <w:szCs w:val="28"/>
          <w:lang w:val="ru-RU"/>
        </w:rPr>
        <w:t>«Во глубине сибирских руд…», «19 октября» («Роняет лес багряный свой убор…»),«И.И. Пущину», «На холмах Грузии ле</w:t>
      </w:r>
      <w:r w:rsidR="00B718C1" w:rsidRPr="00CA4934">
        <w:rPr>
          <w:rFonts w:ascii="Times New Roman" w:eastAsia="SchoolBookSanPin" w:hAnsi="Times New Roman"/>
          <w:position w:val="1"/>
          <w:sz w:val="28"/>
          <w:szCs w:val="28"/>
          <w:lang w:val="ru-RU"/>
        </w:rPr>
        <w:t>жит ночная мгла…»</w:t>
      </w:r>
      <w:r w:rsidRPr="00CA4934">
        <w:rPr>
          <w:rFonts w:ascii="Times New Roman" w:eastAsia="SchoolBookSanPin" w:hAnsi="Times New Roman"/>
          <w:position w:val="1"/>
          <w:sz w:val="28"/>
          <w:szCs w:val="28"/>
          <w:lang w:val="ru-RU"/>
        </w:rPr>
        <w:t xml:space="preserve"> и другие</w:t>
      </w:r>
      <w:r w:rsidR="00B718C1"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овести Белкина» («Станционный смотритель»). Поэ</w:t>
      </w:r>
      <w:r w:rsidR="00B718C1" w:rsidRPr="00CA4934">
        <w:rPr>
          <w:rFonts w:ascii="Times New Roman" w:eastAsia="SchoolBookSanPin" w:hAnsi="Times New Roman"/>
          <w:position w:val="1"/>
          <w:sz w:val="28"/>
          <w:szCs w:val="28"/>
          <w:lang w:val="ru-RU"/>
        </w:rPr>
        <w:t>ма «Полтава» (фрагмент)</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Ю. Лермонтов. </w:t>
      </w:r>
      <w:r w:rsidRPr="00CA4934">
        <w:rPr>
          <w:rFonts w:ascii="Times New Roman" w:eastAsia="SchoolBookSanPin" w:hAnsi="Times New Roman"/>
          <w:sz w:val="28"/>
          <w:szCs w:val="28"/>
          <w:lang w:val="ru-RU"/>
        </w:rPr>
        <w:t>Стихотворения (не менее четырёх). Например, «Узник», «Парус», «Тучи», «Желанье» («Отворите мне темницу…»), «Когда волнуется желтеющая нива…», «Ангел», «Молитва» («В минуту жизни тру</w:t>
      </w:r>
      <w:r w:rsidR="004622CF" w:rsidRPr="00CA4934">
        <w:rPr>
          <w:rFonts w:ascii="Times New Roman" w:eastAsia="SchoolBookSanPin" w:hAnsi="Times New Roman"/>
          <w:sz w:val="28"/>
          <w:szCs w:val="28"/>
          <w:lang w:val="ru-RU"/>
        </w:rPr>
        <w:t>дную…»)</w:t>
      </w:r>
      <w:r w:rsidR="00F70887" w:rsidRPr="00CA4934">
        <w:rPr>
          <w:rFonts w:ascii="Times New Roman" w:eastAsia="SchoolBookSanPin" w:hAnsi="Times New Roman"/>
          <w:sz w:val="28"/>
          <w:szCs w:val="28"/>
          <w:lang w:val="ru-RU"/>
        </w:rPr>
        <w:t xml:space="preserve"> и другие.</w:t>
      </w:r>
      <w:r w:rsidR="004622CF" w:rsidRPr="00CA4934">
        <w:rPr>
          <w:rFonts w:ascii="Times New Roman" w:eastAsia="SchoolBookSanPin" w:hAnsi="Times New Roman"/>
          <w:sz w:val="28"/>
          <w:szCs w:val="28"/>
          <w:lang w:val="ru-RU"/>
        </w:rPr>
        <w:t>«Песня про ца</w:t>
      </w:r>
      <w:r w:rsidRPr="00CA4934">
        <w:rPr>
          <w:rFonts w:ascii="Times New Roman" w:eastAsia="SchoolBookSanPin" w:hAnsi="Times New Roman"/>
          <w:sz w:val="28"/>
          <w:szCs w:val="28"/>
          <w:lang w:val="ru-RU"/>
        </w:rPr>
        <w:t>ря Ивана Васильевича, молодого опрични</w:t>
      </w:r>
      <w:r w:rsidR="00B718C1" w:rsidRPr="00CA4934">
        <w:rPr>
          <w:rFonts w:ascii="Times New Roman" w:eastAsia="SchoolBookSanPin" w:hAnsi="Times New Roman"/>
          <w:sz w:val="28"/>
          <w:szCs w:val="28"/>
          <w:lang w:val="ru-RU"/>
        </w:rPr>
        <w:t>ка и удалого купца Калашник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В. Гоголь. </w:t>
      </w:r>
      <w:r w:rsidRPr="00CA4934">
        <w:rPr>
          <w:rFonts w:ascii="Times New Roman" w:eastAsia="SchoolBookSanPin" w:hAnsi="Times New Roman"/>
          <w:sz w:val="28"/>
          <w:szCs w:val="28"/>
          <w:lang w:val="ru-RU"/>
        </w:rPr>
        <w:t>Повесть «Тарас Бульба».</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3.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 Тургенев. </w:t>
      </w:r>
      <w:r w:rsidRPr="00CA4934">
        <w:rPr>
          <w:rFonts w:ascii="Times New Roman" w:eastAsia="SchoolBookSanPin" w:hAnsi="Times New Roman"/>
          <w:sz w:val="28"/>
          <w:szCs w:val="28"/>
          <w:lang w:val="ru-RU"/>
        </w:rPr>
        <w:t>Рассказы из цикла «Записки охотника» (два по выбору). Например, «Бирюк», «Хорь и Калиныч» и другие</w:t>
      </w:r>
      <w:r w:rsidR="00B718C1"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тихотворения в прозе. </w:t>
      </w:r>
      <w:r w:rsidRPr="00CA4934">
        <w:rPr>
          <w:rFonts w:ascii="Times New Roman" w:eastAsia="SchoolBookSanPin" w:hAnsi="Times New Roman"/>
          <w:sz w:val="28"/>
          <w:szCs w:val="28"/>
          <w:lang w:val="ru-RU"/>
        </w:rPr>
        <w:lastRenderedPageBreak/>
        <w:t>Например, «Русский язык», «Воробей» и друг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Л.Н. Толстой. </w:t>
      </w:r>
      <w:r w:rsidRPr="00CA4934">
        <w:rPr>
          <w:rFonts w:ascii="Times New Roman" w:eastAsia="SchoolBookSanPin" w:hAnsi="Times New Roman"/>
          <w:sz w:val="28"/>
          <w:szCs w:val="28"/>
          <w:lang w:val="ru-RU"/>
        </w:rPr>
        <w:t>Рассказ «После бал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А. Некрасов. </w:t>
      </w:r>
      <w:r w:rsidRPr="00CA4934">
        <w:rPr>
          <w:rFonts w:ascii="Times New Roman" w:eastAsia="SchoolBookSanPin" w:hAnsi="Times New Roman"/>
          <w:sz w:val="28"/>
          <w:szCs w:val="28"/>
          <w:lang w:val="ru-RU"/>
        </w:rPr>
        <w:t>Стихотворения (не менее двух). Например,</w:t>
      </w:r>
      <w:r w:rsidRPr="00CA4934">
        <w:rPr>
          <w:rFonts w:ascii="Times New Roman" w:eastAsia="SchoolBookSanPin" w:hAnsi="Times New Roman"/>
          <w:position w:val="1"/>
          <w:sz w:val="28"/>
          <w:szCs w:val="28"/>
          <w:lang w:val="ru-RU"/>
        </w:rPr>
        <w:t>«Размышления</w:t>
      </w:r>
      <w:r w:rsidR="00B718C1" w:rsidRPr="00CA4934">
        <w:rPr>
          <w:rFonts w:ascii="Times New Roman" w:eastAsia="SchoolBookSanPin" w:hAnsi="Times New Roman"/>
          <w:position w:val="1"/>
          <w:sz w:val="28"/>
          <w:szCs w:val="28"/>
          <w:lang w:val="ru-RU"/>
        </w:rPr>
        <w:t xml:space="preserve">у </w:t>
      </w:r>
      <w:r w:rsidRPr="00CA4934">
        <w:rPr>
          <w:rFonts w:ascii="Times New Roman" w:eastAsia="SchoolBookSanPin" w:hAnsi="Times New Roman"/>
          <w:position w:val="1"/>
          <w:sz w:val="28"/>
          <w:szCs w:val="28"/>
          <w:lang w:val="ru-RU"/>
        </w:rPr>
        <w:t>парадного подъезда», «Железная дорога» и другие</w:t>
      </w:r>
      <w:r w:rsidR="004622CF"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оэзия второй половины </w:t>
      </w:r>
      <w:r w:rsidRPr="00CA4934">
        <w:rPr>
          <w:rFonts w:ascii="Times New Roman" w:eastAsia="SchoolBookSanPin" w:hAnsi="Times New Roman"/>
          <w:bCs/>
          <w:sz w:val="28"/>
          <w:szCs w:val="28"/>
        </w:rPr>
        <w:t>XIX</w:t>
      </w:r>
      <w:r w:rsidRPr="00CA4934">
        <w:rPr>
          <w:rFonts w:ascii="Times New Roman" w:eastAsia="SchoolBookSanPin" w:hAnsi="Times New Roman"/>
          <w:bCs/>
          <w:sz w:val="28"/>
          <w:szCs w:val="28"/>
          <w:lang w:val="ru-RU"/>
        </w:rPr>
        <w:t xml:space="preserve"> века. </w:t>
      </w:r>
      <w:r w:rsidRPr="00CA4934">
        <w:rPr>
          <w:rFonts w:ascii="Times New Roman" w:eastAsia="SchoolBookSanPin" w:hAnsi="Times New Roman"/>
          <w:sz w:val="28"/>
          <w:szCs w:val="28"/>
          <w:lang w:val="ru-RU"/>
        </w:rPr>
        <w:t>Ф.И. Тютчев, А.А. Фет, А.К. Толстойи другие (не менее двух стихотворений по выбору).</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Е. Салтыков-Щедрин. </w:t>
      </w:r>
      <w:r w:rsidRPr="00CA4934">
        <w:rPr>
          <w:rFonts w:ascii="Times New Roman" w:eastAsia="SchoolBookSanPin" w:hAnsi="Times New Roman"/>
          <w:sz w:val="28"/>
          <w:szCs w:val="28"/>
          <w:lang w:val="ru-RU"/>
        </w:rPr>
        <w:t>Сказки (две по выбору). Например,</w:t>
      </w:r>
      <w:r w:rsidRPr="00CA4934">
        <w:rPr>
          <w:rFonts w:ascii="Times New Roman" w:eastAsia="SchoolBookSanPin" w:hAnsi="Times New Roman"/>
          <w:position w:val="1"/>
          <w:sz w:val="28"/>
          <w:szCs w:val="28"/>
          <w:lang w:val="ru-RU"/>
        </w:rPr>
        <w:t>«Повесть о том, как один мужик двух генералов прокормил»,«Дикий помещик», «Премудрый пискарь» и другие</w:t>
      </w:r>
      <w:r w:rsidR="004622CF"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оизведения отечественных и зарубежных писателей на историческую тему </w:t>
      </w:r>
      <w:r w:rsidRPr="00CA4934">
        <w:rPr>
          <w:rFonts w:ascii="Times New Roman" w:eastAsia="SchoolBookSanPin" w:hAnsi="Times New Roman"/>
          <w:sz w:val="28"/>
          <w:szCs w:val="28"/>
          <w:lang w:val="ru-RU"/>
        </w:rPr>
        <w:t>(не менее двух). Например, А</w:t>
      </w:r>
      <w:r w:rsidR="004622C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К. Толсто</w:t>
      </w:r>
      <w:r w:rsidR="00B718C1" w:rsidRPr="00CA4934">
        <w:rPr>
          <w:rFonts w:ascii="Times New Roman" w:eastAsia="SchoolBookSanPin" w:hAnsi="Times New Roman"/>
          <w:sz w:val="28"/>
          <w:szCs w:val="28"/>
          <w:lang w:val="ru-RU"/>
        </w:rPr>
        <w:t>й</w:t>
      </w:r>
      <w:r w:rsidRPr="00CA4934">
        <w:rPr>
          <w:rFonts w:ascii="Times New Roman" w:eastAsia="SchoolBookSanPin" w:hAnsi="Times New Roman"/>
          <w:sz w:val="28"/>
          <w:szCs w:val="28"/>
          <w:lang w:val="ru-RU"/>
        </w:rPr>
        <w:t>, Р. Сабатини, Ф. Купер</w:t>
      </w:r>
      <w:r w:rsidR="00B718C1" w:rsidRPr="00CA4934">
        <w:rPr>
          <w:rFonts w:ascii="Times New Roman" w:eastAsia="SchoolBookSanPin" w:hAnsi="Times New Roman"/>
          <w:sz w:val="28"/>
          <w:szCs w:val="28"/>
          <w:lang w:val="ru-RU"/>
        </w:rPr>
        <w:t xml:space="preserve"> и другие</w:t>
      </w:r>
      <w:r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4. </w:t>
      </w:r>
      <w:r w:rsidR="00D67B9C" w:rsidRPr="00CA4934">
        <w:rPr>
          <w:rFonts w:ascii="Times New Roman" w:eastAsia="OfficinaSansBoldITC" w:hAnsi="Times New Roman"/>
          <w:sz w:val="28"/>
          <w:szCs w:val="28"/>
          <w:lang w:val="ru-RU"/>
        </w:rPr>
        <w:t xml:space="preserve">Литература конца </w:t>
      </w:r>
      <w:r w:rsidR="00D67B9C" w:rsidRPr="00CA4934">
        <w:rPr>
          <w:rFonts w:ascii="Times New Roman" w:eastAsia="OfficinaSansBoldITC" w:hAnsi="Times New Roman"/>
          <w:sz w:val="28"/>
          <w:szCs w:val="28"/>
        </w:rPr>
        <w:t>XIX</w:t>
      </w:r>
      <w:r w:rsidR="00E47B62" w:rsidRPr="00CA4934">
        <w:rPr>
          <w:rFonts w:ascii="Times New Roman" w:eastAsia="OfficinaSansBoldITC" w:hAnsi="Times New Roman"/>
          <w:sz w:val="28"/>
          <w:szCs w:val="28"/>
          <w:lang w:val="ru-RU"/>
        </w:rPr>
        <w:t xml:space="preserve"> – </w:t>
      </w:r>
      <w:r w:rsidR="00D67B9C" w:rsidRPr="00CA4934">
        <w:rPr>
          <w:rFonts w:ascii="Times New Roman" w:eastAsia="OfficinaSansBoldITC" w:hAnsi="Times New Roman"/>
          <w:sz w:val="28"/>
          <w:szCs w:val="28"/>
          <w:lang w:val="ru-RU"/>
        </w:rPr>
        <w:t xml:space="preserve">начала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П. Чехов. </w:t>
      </w:r>
      <w:r w:rsidRPr="00CA4934">
        <w:rPr>
          <w:rFonts w:ascii="Times New Roman" w:eastAsia="SchoolBookSanPin" w:hAnsi="Times New Roman"/>
          <w:sz w:val="28"/>
          <w:szCs w:val="28"/>
          <w:lang w:val="ru-RU"/>
        </w:rPr>
        <w:t>Рассказы (один по выбору). Например, «Тоска»,</w:t>
      </w:r>
      <w:r w:rsidRPr="00CA4934">
        <w:rPr>
          <w:rFonts w:ascii="Times New Roman" w:eastAsia="SchoolBookSanPin" w:hAnsi="Times New Roman"/>
          <w:position w:val="1"/>
          <w:sz w:val="28"/>
          <w:szCs w:val="28"/>
          <w:lang w:val="ru-RU"/>
        </w:rPr>
        <w:t>«Злоумышленник» и другие</w:t>
      </w:r>
      <w:r w:rsidR="004622CF"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 Горький. </w:t>
      </w:r>
      <w:r w:rsidRPr="00CA4934">
        <w:rPr>
          <w:rFonts w:ascii="Times New Roman" w:eastAsia="SchoolBookSanPin" w:hAnsi="Times New Roman"/>
          <w:sz w:val="28"/>
          <w:szCs w:val="28"/>
          <w:lang w:val="ru-RU"/>
        </w:rPr>
        <w:t>Ранние рассказы (одно произведение по выбору). Например, «Старуха Изергиль» (легенда о Данко), «Челкаш» и другие</w:t>
      </w:r>
      <w:r w:rsidR="004622CF"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атирические произведения отечественных и зарубежных писателей </w:t>
      </w:r>
      <w:r w:rsidRPr="00CA4934">
        <w:rPr>
          <w:rFonts w:ascii="Times New Roman" w:eastAsia="SchoolBookSanPin" w:hAnsi="Times New Roman"/>
          <w:sz w:val="28"/>
          <w:szCs w:val="28"/>
          <w:lang w:val="ru-RU"/>
        </w:rPr>
        <w:t>(не менее двух). Например, М.М. Зощенко, А.Т. Аверченко, Н.Тэффи, О. Генри, Я. Гашека</w:t>
      </w:r>
      <w:r w:rsidR="00B718C1" w:rsidRPr="00CA4934">
        <w:rPr>
          <w:rFonts w:ascii="Times New Roman" w:eastAsia="SchoolBookSanPin" w:hAnsi="Times New Roman"/>
          <w:sz w:val="28"/>
          <w:szCs w:val="28"/>
          <w:lang w:val="ru-RU"/>
        </w:rPr>
        <w:t>и другие</w:t>
      </w:r>
      <w:r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5.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С. Грин. </w:t>
      </w:r>
      <w:r w:rsidRPr="00CA4934">
        <w:rPr>
          <w:rFonts w:ascii="Times New Roman" w:eastAsia="SchoolBookSanPin" w:hAnsi="Times New Roman"/>
          <w:sz w:val="28"/>
          <w:szCs w:val="28"/>
          <w:lang w:val="ru-RU"/>
        </w:rPr>
        <w:t>Повести и рассказы (одно произведение по выбору). Например, «Алые паруса», «Зелёная лампа» и другие</w:t>
      </w:r>
      <w:r w:rsidR="004622CF"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течественная поэзия первой половины </w:t>
      </w:r>
      <w:r w:rsidRPr="00CA4934">
        <w:rPr>
          <w:rFonts w:ascii="Times New Roman" w:eastAsia="SchoolBookSanPin" w:hAnsi="Times New Roman"/>
          <w:bCs/>
          <w:sz w:val="28"/>
          <w:szCs w:val="28"/>
        </w:rPr>
        <w:t>XX</w:t>
      </w:r>
      <w:r w:rsidRPr="00CA4934">
        <w:rPr>
          <w:rFonts w:ascii="Times New Roman" w:eastAsia="SchoolBookSanPin" w:hAnsi="Times New Roman"/>
          <w:bCs/>
          <w:sz w:val="28"/>
          <w:szCs w:val="28"/>
          <w:lang w:val="ru-RU"/>
        </w:rPr>
        <w:t xml:space="preserve"> века</w:t>
      </w:r>
      <w:r w:rsidRPr="00CA4934">
        <w:rPr>
          <w:rFonts w:ascii="Times New Roman" w:eastAsia="SchoolBookSanPin" w:hAnsi="Times New Roman"/>
          <w:sz w:val="28"/>
          <w:szCs w:val="28"/>
          <w:lang w:val="ru-RU"/>
        </w:rPr>
        <w:t>. Стихотворения на тему мечты и реальности (два-три по выбору). Например, стихотворения А.А. Блока,Н.С. Гумилёва, М.И. Цветаевой и другие.</w:t>
      </w:r>
    </w:p>
    <w:p w:rsidR="00D7390A"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В.В. Маяковский. </w:t>
      </w:r>
      <w:r w:rsidRPr="00CA4934">
        <w:rPr>
          <w:rFonts w:ascii="Times New Roman" w:eastAsia="SchoolBookSanPin" w:hAnsi="Times New Roman"/>
          <w:sz w:val="28"/>
          <w:szCs w:val="28"/>
          <w:lang w:val="ru-RU"/>
        </w:rPr>
        <w:t>Стихотворения (одно по выбору). Например, «Необычайное приключение, бывшее с Владимиром Маяковским летом на даче», «Хорошее отношение к лошадям» и другие</w:t>
      </w:r>
      <w:r w:rsidR="004622CF" w:rsidRPr="00CA4934">
        <w:rPr>
          <w:rFonts w:ascii="Times New Roman" w:eastAsia="SchoolBookSanPin" w:hAnsi="Times New Roman"/>
          <w:sz w:val="28"/>
          <w:szCs w:val="28"/>
          <w:lang w:val="ru-RU"/>
        </w:rPr>
        <w:t>.</w:t>
      </w:r>
    </w:p>
    <w:p w:rsidR="00D7390A" w:rsidRPr="00CA4934" w:rsidRDefault="00D7390A" w:rsidP="00F973DB">
      <w:pPr>
        <w:spacing w:after="0" w:line="353" w:lineRule="auto"/>
        <w:ind w:firstLine="709"/>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А. Шолохов «Донские рассказы» </w:t>
      </w:r>
      <w:r w:rsidRPr="00CA4934">
        <w:rPr>
          <w:rFonts w:ascii="Times New Roman" w:eastAsia="SchoolBookSanPin" w:hAnsi="Times New Roman"/>
          <w:sz w:val="28"/>
          <w:szCs w:val="28"/>
          <w:lang w:val="ru-RU"/>
        </w:rPr>
        <w:t>(один по выбору). Например, «Родинка», «Чужая кровь» и друг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lastRenderedPageBreak/>
        <w:t xml:space="preserve">А.П. Платонов. </w:t>
      </w:r>
      <w:r w:rsidRPr="00CA4934">
        <w:rPr>
          <w:rFonts w:ascii="Times New Roman" w:eastAsia="SchoolBookSanPin" w:hAnsi="Times New Roman"/>
          <w:sz w:val="28"/>
          <w:szCs w:val="28"/>
          <w:lang w:val="ru-RU"/>
        </w:rPr>
        <w:t>Рассказы (один по выбору). Например, «Юшка», «Неизвестный цветок» и другие</w:t>
      </w:r>
      <w:r w:rsidR="004622CF"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6.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6.1. </w:t>
      </w:r>
      <w:r w:rsidR="00D67B9C" w:rsidRPr="00CA4934">
        <w:rPr>
          <w:rFonts w:ascii="Times New Roman" w:eastAsia="SchoolBookSanPin" w:hAnsi="Times New Roman"/>
          <w:bCs/>
          <w:sz w:val="28"/>
          <w:szCs w:val="28"/>
          <w:lang w:val="ru-RU"/>
        </w:rPr>
        <w:t xml:space="preserve">В.М. Шукшин. </w:t>
      </w:r>
      <w:r w:rsidR="00D67B9C" w:rsidRPr="00CA4934">
        <w:rPr>
          <w:rFonts w:ascii="Times New Roman" w:eastAsia="SchoolBookSanPin" w:hAnsi="Times New Roman"/>
          <w:sz w:val="28"/>
          <w:szCs w:val="28"/>
          <w:lang w:val="ru-RU"/>
        </w:rPr>
        <w:t>Рассказы (один по выбору). Например, «Чудик», «Стенька Разин», «Критики» и другие.</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6.2. </w:t>
      </w:r>
      <w:r w:rsidR="00D67B9C" w:rsidRPr="00CA4934">
        <w:rPr>
          <w:rFonts w:ascii="Times New Roman" w:eastAsia="SchoolBookSanPin" w:hAnsi="Times New Roman"/>
          <w:bCs/>
          <w:sz w:val="28"/>
          <w:szCs w:val="28"/>
          <w:lang w:val="ru-RU"/>
        </w:rPr>
        <w:t xml:space="preserve">Стихотворения отечественных поэтов </w:t>
      </w:r>
      <w:r w:rsidR="00D67B9C" w:rsidRPr="00CA4934">
        <w:rPr>
          <w:rFonts w:ascii="Times New Roman" w:eastAsia="SchoolBookSanPin" w:hAnsi="Times New Roman"/>
          <w:bCs/>
          <w:sz w:val="28"/>
          <w:szCs w:val="28"/>
        </w:rPr>
        <w:t>XX</w:t>
      </w:r>
      <w:r w:rsidR="00041B2F" w:rsidRPr="00CA4934">
        <w:rPr>
          <w:rFonts w:ascii="Times New Roman" w:eastAsia="SchoolBookSanPin" w:hAnsi="Times New Roman"/>
          <w:bCs/>
          <w:sz w:val="28"/>
          <w:szCs w:val="28"/>
          <w:lang w:val="ru-RU"/>
        </w:rPr>
        <w:t>-</w:t>
      </w:r>
      <w:r w:rsidR="00D67B9C" w:rsidRPr="00CA4934">
        <w:rPr>
          <w:rFonts w:ascii="Times New Roman" w:eastAsia="SchoolBookSanPin" w:hAnsi="Times New Roman"/>
          <w:bCs/>
          <w:sz w:val="28"/>
          <w:szCs w:val="28"/>
        </w:rPr>
        <w:t>XXI</w:t>
      </w:r>
      <w:r w:rsidR="00D67B9C" w:rsidRPr="00CA4934">
        <w:rPr>
          <w:rFonts w:ascii="Times New Roman" w:eastAsia="SchoolBookSanPin" w:hAnsi="Times New Roman"/>
          <w:bCs/>
          <w:sz w:val="28"/>
          <w:szCs w:val="28"/>
          <w:lang w:val="ru-RU"/>
        </w:rPr>
        <w:t xml:space="preserve"> веков </w:t>
      </w:r>
      <w:r w:rsidR="00D67B9C" w:rsidRPr="00CA4934">
        <w:rPr>
          <w:rFonts w:ascii="Times New Roman" w:eastAsia="SchoolBookSanPin" w:hAnsi="Times New Roman"/>
          <w:sz w:val="28"/>
          <w:szCs w:val="28"/>
          <w:lang w:val="ru-RU"/>
        </w:rPr>
        <w:t>(не менее четырёх стихотворений двух поэтов). Например, стихотворения М.И. Цветаевой,Е.А. Евтушенко, Б.А. Ахмадулиной, Ю.Д. Левитанского и другие.</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6.3. </w:t>
      </w:r>
      <w:r w:rsidR="00D67B9C" w:rsidRPr="00CA4934">
        <w:rPr>
          <w:rFonts w:ascii="Times New Roman" w:eastAsia="SchoolBookSanPin" w:hAnsi="Times New Roman"/>
          <w:bCs/>
          <w:sz w:val="28"/>
          <w:szCs w:val="28"/>
          <w:lang w:val="ru-RU"/>
        </w:rPr>
        <w:t xml:space="preserve">Произведения отечественных прозаиков второй половины </w:t>
      </w:r>
      <w:r w:rsidR="00D67B9C" w:rsidRPr="00CA4934">
        <w:rPr>
          <w:rFonts w:ascii="Times New Roman" w:eastAsia="SchoolBookSanPin" w:hAnsi="Times New Roman"/>
          <w:bCs/>
          <w:sz w:val="28"/>
          <w:szCs w:val="28"/>
        </w:rPr>
        <w:t>XX</w:t>
      </w:r>
      <w:r w:rsidR="00E47B62" w:rsidRPr="00CA4934">
        <w:rPr>
          <w:rFonts w:ascii="Times New Roman" w:eastAsia="SchoolBookSanPin" w:hAnsi="Times New Roman"/>
          <w:bCs/>
          <w:sz w:val="28"/>
          <w:szCs w:val="28"/>
          <w:lang w:val="ru-RU"/>
        </w:rPr>
        <w:t xml:space="preserve"> – </w:t>
      </w:r>
      <w:r w:rsidR="00D67B9C" w:rsidRPr="00CA4934">
        <w:rPr>
          <w:rFonts w:ascii="Times New Roman" w:eastAsia="SchoolBookSanPin" w:hAnsi="Times New Roman"/>
          <w:bCs/>
          <w:sz w:val="28"/>
          <w:szCs w:val="28"/>
          <w:lang w:val="ru-RU"/>
        </w:rPr>
        <w:t xml:space="preserve">начала </w:t>
      </w:r>
      <w:r w:rsidR="00D67B9C" w:rsidRPr="00CA4934">
        <w:rPr>
          <w:rFonts w:ascii="Times New Roman" w:eastAsia="SchoolBookSanPin" w:hAnsi="Times New Roman"/>
          <w:bCs/>
          <w:sz w:val="28"/>
          <w:szCs w:val="28"/>
        </w:rPr>
        <w:t>XXI</w:t>
      </w:r>
      <w:r w:rsidR="00D67B9C" w:rsidRPr="00CA4934">
        <w:rPr>
          <w:rFonts w:ascii="Times New Roman" w:eastAsia="SchoolBookSanPin" w:hAnsi="Times New Roman"/>
          <w:bCs/>
          <w:sz w:val="28"/>
          <w:szCs w:val="28"/>
          <w:lang w:val="ru-RU"/>
        </w:rPr>
        <w:t xml:space="preserve"> века </w:t>
      </w:r>
      <w:r w:rsidR="00D67B9C" w:rsidRPr="00CA4934">
        <w:rPr>
          <w:rFonts w:ascii="Times New Roman" w:eastAsia="SchoolBookSanPin" w:hAnsi="Times New Roman"/>
          <w:sz w:val="28"/>
          <w:szCs w:val="28"/>
          <w:lang w:val="ru-RU"/>
        </w:rPr>
        <w:t>(не менее двух). Например, произведения Ф.А. Абрамова,В.П. Астафьева, В.И. Белова, Ф.А. Искандера и другие.</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6.4. </w:t>
      </w:r>
      <w:r w:rsidR="00D67B9C" w:rsidRPr="00CA4934">
        <w:rPr>
          <w:rFonts w:ascii="Times New Roman" w:eastAsia="SchoolBookSanPin" w:hAnsi="Times New Roman"/>
          <w:bCs/>
          <w:sz w:val="28"/>
          <w:szCs w:val="28"/>
          <w:lang w:val="ru-RU"/>
        </w:rPr>
        <w:t xml:space="preserve">Тема взаимоотношения поколений, становления человека, выбораим жизненного пути </w:t>
      </w:r>
      <w:r w:rsidR="00D67B9C" w:rsidRPr="00CA4934">
        <w:rPr>
          <w:rFonts w:ascii="Times New Roman" w:eastAsia="SchoolBookSanPin" w:hAnsi="Times New Roman"/>
          <w:sz w:val="28"/>
          <w:szCs w:val="28"/>
          <w:lang w:val="ru-RU"/>
        </w:rPr>
        <w:t>(не менее двух произведений современных отечественныхи зарубежных писателей). Например, Л.Л. Волкова «Всем выйти из кадра»,Т.В. Михеева «Лёгкие горы», У. Старк «Умеешь ли ты свистеть, Йоханна?»и другие.</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7. </w:t>
      </w:r>
      <w:r w:rsidR="00D67B9C" w:rsidRPr="00CA4934">
        <w:rPr>
          <w:rFonts w:ascii="Times New Roman" w:eastAsia="OfficinaSansBoldITC" w:hAnsi="Times New Roman"/>
          <w:sz w:val="28"/>
          <w:szCs w:val="28"/>
          <w:lang w:val="ru-RU"/>
        </w:rPr>
        <w:t>Зарубежная литератур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М. Сервантес</w:t>
      </w:r>
      <w:r w:rsidRPr="00CA4934">
        <w:rPr>
          <w:rFonts w:ascii="Times New Roman" w:eastAsia="SchoolBookSanPin" w:hAnsi="Times New Roman"/>
          <w:sz w:val="28"/>
          <w:szCs w:val="28"/>
          <w:lang w:val="ru-RU"/>
        </w:rPr>
        <w:t xml:space="preserve">. Роман «Хитроумный идальго Дон </w:t>
      </w:r>
      <w:r w:rsidRPr="00CA4934">
        <w:rPr>
          <w:rFonts w:ascii="Times New Roman" w:eastAsia="SchoolBookSanPin" w:hAnsi="Times New Roman"/>
          <w:position w:val="1"/>
          <w:sz w:val="28"/>
          <w:szCs w:val="28"/>
          <w:lang w:val="ru-RU"/>
        </w:rPr>
        <w:t>Кихот Ламанчский» (глав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Зарубежная новеллистика </w:t>
      </w:r>
      <w:r w:rsidRPr="00CA4934">
        <w:rPr>
          <w:rFonts w:ascii="Times New Roman" w:eastAsia="SchoolBookSanPin" w:hAnsi="Times New Roman"/>
          <w:sz w:val="28"/>
          <w:szCs w:val="28"/>
          <w:lang w:val="ru-RU"/>
        </w:rPr>
        <w:t>(одно-два произведения по выбору). Например,П. Мериме. «Маттео Фальконе»</w:t>
      </w:r>
      <w:r w:rsidR="008734A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 Генри. «Дары волхвов», «Последний лист»</w:t>
      </w:r>
      <w:r w:rsidR="00B718C1" w:rsidRPr="00CA4934">
        <w:rPr>
          <w:rFonts w:ascii="Times New Roman" w:eastAsia="SchoolBookSanPin" w:hAnsi="Times New Roman"/>
          <w:sz w:val="28"/>
          <w:szCs w:val="28"/>
          <w:lang w:val="ru-RU"/>
        </w:rPr>
        <w:t>и другие</w:t>
      </w:r>
      <w:r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 Экзюпери. </w:t>
      </w:r>
      <w:r w:rsidRPr="00CA4934">
        <w:rPr>
          <w:rFonts w:ascii="Times New Roman" w:eastAsia="SchoolBookSanPin" w:hAnsi="Times New Roman"/>
          <w:sz w:val="28"/>
          <w:szCs w:val="28"/>
          <w:lang w:val="ru-RU"/>
        </w:rPr>
        <w:t>Повесть-сказка «Маленький принц».</w:t>
      </w:r>
    </w:p>
    <w:p w:rsidR="002B647D" w:rsidRPr="00CA4934" w:rsidRDefault="00244FF2" w:rsidP="00F973DB">
      <w:pPr>
        <w:spacing w:after="0" w:line="353"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 Содержание обучения в 8 классе.</w:t>
      </w:r>
    </w:p>
    <w:p w:rsidR="002B647D" w:rsidRPr="00CA4934" w:rsidRDefault="00244FF2" w:rsidP="00F973DB">
      <w:pPr>
        <w:tabs>
          <w:tab w:val="center" w:pos="5457"/>
        </w:tabs>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1. Древнерусская литератур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Житийная литература </w:t>
      </w:r>
      <w:r w:rsidRPr="00CA4934">
        <w:rPr>
          <w:rFonts w:ascii="Times New Roman" w:eastAsia="SchoolBookSanPin" w:hAnsi="Times New Roman"/>
          <w:sz w:val="28"/>
          <w:szCs w:val="28"/>
          <w:lang w:val="ru-RU"/>
        </w:rPr>
        <w:t>(одно произведение по выбору). «Житие Сергия Радонежского», «Житие протопопа Аввакума, им самим написанное».</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2. </w:t>
      </w:r>
      <w:r w:rsidR="00D67B9C" w:rsidRPr="00CA4934">
        <w:rPr>
          <w:rFonts w:ascii="Times New Roman" w:eastAsia="OfficinaSansBoldITC" w:hAnsi="Times New Roman"/>
          <w:sz w:val="28"/>
          <w:szCs w:val="28"/>
          <w:lang w:val="ru-RU"/>
        </w:rPr>
        <w:t xml:space="preserve">Литература </w:t>
      </w:r>
      <w:r w:rsidR="00D67B9C" w:rsidRPr="00CA4934">
        <w:rPr>
          <w:rFonts w:ascii="Times New Roman" w:eastAsia="OfficinaSansBoldITC" w:hAnsi="Times New Roman"/>
          <w:sz w:val="28"/>
          <w:szCs w:val="28"/>
        </w:rPr>
        <w:t>XVIII</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Д.И. Фонвизин. </w:t>
      </w:r>
      <w:r w:rsidRPr="00CA4934">
        <w:rPr>
          <w:rFonts w:ascii="Times New Roman" w:eastAsia="SchoolBookSanPin" w:hAnsi="Times New Roman"/>
          <w:sz w:val="28"/>
          <w:szCs w:val="28"/>
          <w:lang w:val="ru-RU"/>
        </w:rPr>
        <w:t>Комедия «Недоросль».</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3.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С. Пушкин. </w:t>
      </w:r>
      <w:r w:rsidRPr="00CA4934">
        <w:rPr>
          <w:rFonts w:ascii="Times New Roman" w:eastAsia="SchoolBookSanPin" w:hAnsi="Times New Roman"/>
          <w:sz w:val="28"/>
          <w:szCs w:val="28"/>
          <w:lang w:val="ru-RU"/>
        </w:rPr>
        <w:t>Стихотворения (не менее двух). Например,</w:t>
      </w:r>
      <w:r w:rsidRPr="00CA4934">
        <w:rPr>
          <w:rFonts w:ascii="Times New Roman" w:eastAsia="SchoolBookSanPin" w:hAnsi="Times New Roman"/>
          <w:position w:val="1"/>
          <w:sz w:val="28"/>
          <w:szCs w:val="28"/>
          <w:lang w:val="ru-RU"/>
        </w:rPr>
        <w:t>«К Чаадаеву», «Анчар» и другие</w:t>
      </w:r>
      <w:r w:rsidR="00B718C1"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Маленькие трагедии» (одна пьеса по выбору). Например, </w:t>
      </w:r>
      <w:r w:rsidRPr="00CA4934">
        <w:rPr>
          <w:rFonts w:ascii="Times New Roman" w:eastAsia="SchoolBookSanPin" w:hAnsi="Times New Roman"/>
          <w:position w:val="1"/>
          <w:sz w:val="28"/>
          <w:szCs w:val="28"/>
          <w:lang w:val="ru-RU"/>
        </w:rPr>
        <w:lastRenderedPageBreak/>
        <w:t>«Моцарт и Сальери», «Каменный гость»</w:t>
      </w:r>
      <w:r w:rsidR="00B718C1" w:rsidRPr="00CA4934">
        <w:rPr>
          <w:rFonts w:ascii="Times New Roman" w:eastAsia="SchoolBookSanPin" w:hAnsi="Times New Roman"/>
          <w:position w:val="1"/>
          <w:sz w:val="28"/>
          <w:szCs w:val="28"/>
          <w:lang w:val="ru-RU"/>
        </w:rPr>
        <w:t xml:space="preserve"> и другие</w:t>
      </w:r>
      <w:r w:rsidRPr="00CA4934">
        <w:rPr>
          <w:rFonts w:ascii="Times New Roman" w:eastAsia="SchoolBookSanPin" w:hAnsi="Times New Roman"/>
          <w:position w:val="1"/>
          <w:sz w:val="28"/>
          <w:szCs w:val="28"/>
          <w:lang w:val="ru-RU"/>
        </w:rPr>
        <w:t>. Роман «Капитанская доч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Ю. Лермонтов. </w:t>
      </w:r>
      <w:r w:rsidRPr="00CA4934">
        <w:rPr>
          <w:rFonts w:ascii="Times New Roman" w:eastAsia="SchoolBookSanPin" w:hAnsi="Times New Roman"/>
          <w:sz w:val="28"/>
          <w:szCs w:val="28"/>
          <w:lang w:val="ru-RU"/>
        </w:rPr>
        <w:t>Стихотворения (не менее двух). Например,</w:t>
      </w:r>
      <w:r w:rsidRPr="00CA4934">
        <w:rPr>
          <w:rFonts w:ascii="Times New Roman" w:eastAsia="SchoolBookSanPin" w:hAnsi="Times New Roman"/>
          <w:position w:val="1"/>
          <w:sz w:val="28"/>
          <w:szCs w:val="28"/>
          <w:lang w:val="ru-RU"/>
        </w:rPr>
        <w:t>«Я не хочу,чтоб свет узнал…», «Из-под таинственной, холодной полумаски…», «Нищий»и другие</w:t>
      </w:r>
      <w:r w:rsidR="002B647D"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оэма «Мцыр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В. Гоголь. </w:t>
      </w:r>
      <w:r w:rsidRPr="00CA4934">
        <w:rPr>
          <w:rFonts w:ascii="Times New Roman" w:eastAsia="SchoolBookSanPin" w:hAnsi="Times New Roman"/>
          <w:sz w:val="28"/>
          <w:szCs w:val="28"/>
          <w:lang w:val="ru-RU"/>
        </w:rPr>
        <w:t>Повесть «Шинель». Комедия «Ревизор».</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4.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 Тургенев. </w:t>
      </w:r>
      <w:r w:rsidRPr="00CA4934">
        <w:rPr>
          <w:rFonts w:ascii="Times New Roman" w:eastAsia="SchoolBookSanPin" w:hAnsi="Times New Roman"/>
          <w:sz w:val="28"/>
          <w:szCs w:val="28"/>
          <w:lang w:val="ru-RU"/>
        </w:rPr>
        <w:t>Повести (одна по выбору). Например, «Ася»,</w:t>
      </w:r>
      <w:r w:rsidRPr="00CA4934">
        <w:rPr>
          <w:rFonts w:ascii="Times New Roman" w:eastAsia="SchoolBookSanPin" w:hAnsi="Times New Roman"/>
          <w:position w:val="1"/>
          <w:sz w:val="28"/>
          <w:szCs w:val="28"/>
          <w:lang w:val="ru-RU"/>
        </w:rPr>
        <w:t>«Первая любовь».</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Ф.М. Достоевский </w:t>
      </w:r>
      <w:r w:rsidRPr="00CA4934">
        <w:rPr>
          <w:rFonts w:ascii="Times New Roman" w:eastAsia="SchoolBookSanPin" w:hAnsi="Times New Roman"/>
          <w:sz w:val="28"/>
          <w:szCs w:val="28"/>
          <w:lang w:val="ru-RU"/>
        </w:rPr>
        <w:t>«Бедные люди», «Белые ночи» (одно произведениепо выбору).</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Л.Н. Толстой. </w:t>
      </w:r>
      <w:r w:rsidRPr="00CA4934">
        <w:rPr>
          <w:rFonts w:ascii="Times New Roman" w:eastAsia="SchoolBookSanPin" w:hAnsi="Times New Roman"/>
          <w:sz w:val="28"/>
          <w:szCs w:val="28"/>
          <w:lang w:val="ru-RU"/>
        </w:rPr>
        <w:t>Повести и рассказы (одно произведение по выбору). Например, «Отрочество» (главы)</w:t>
      </w:r>
      <w:r w:rsidR="00B718C1" w:rsidRPr="00CA4934">
        <w:rPr>
          <w:rFonts w:ascii="Times New Roman" w:eastAsia="SchoolBookSanPin" w:hAnsi="Times New Roman"/>
          <w:sz w:val="28"/>
          <w:szCs w:val="28"/>
          <w:lang w:val="ru-RU"/>
        </w:rPr>
        <w:t xml:space="preserve"> и другие</w:t>
      </w:r>
      <w:r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5.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оизведения писателей русского зарубежья </w:t>
      </w:r>
      <w:r w:rsidRPr="00CA4934">
        <w:rPr>
          <w:rFonts w:ascii="Times New Roman" w:eastAsia="SchoolBookSanPin" w:hAnsi="Times New Roman"/>
          <w:sz w:val="28"/>
          <w:szCs w:val="28"/>
          <w:lang w:val="ru-RU"/>
        </w:rPr>
        <w:t>(не менее двух по выбору). Например, произведения И.С. Шмелёва, М.А. Осоргина, В.В. Набокова, Н. Тэффи, А.Т. Аверченко и друг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оэзия первой половины ХХ века </w:t>
      </w:r>
      <w:r w:rsidRPr="00CA4934">
        <w:rPr>
          <w:rFonts w:ascii="Times New Roman" w:eastAsia="SchoolBookSanPin" w:hAnsi="Times New Roman"/>
          <w:sz w:val="28"/>
          <w:szCs w:val="28"/>
          <w:lang w:val="ru-RU"/>
        </w:rPr>
        <w:t>(не менее трёх стихотворений на тему «Человек и эпоха» по выбору). Например, стихотворения В.В. Маяковского,М.И. Цветаевой, О.Э. Мандельштама, Б.Л. Пастернака и друг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А. Булгаков </w:t>
      </w:r>
      <w:r w:rsidRPr="00CA4934">
        <w:rPr>
          <w:rFonts w:ascii="Times New Roman" w:eastAsia="SchoolBookSanPin" w:hAnsi="Times New Roman"/>
          <w:sz w:val="28"/>
          <w:szCs w:val="28"/>
          <w:lang w:val="ru-RU"/>
        </w:rPr>
        <w:t>(одна повесть по выбору). Например, «Собачье сердце»и другие.</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6.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Т. Твардовский. </w:t>
      </w:r>
      <w:r w:rsidRPr="00CA4934">
        <w:rPr>
          <w:rFonts w:ascii="Times New Roman" w:eastAsia="SchoolBookSanPin" w:hAnsi="Times New Roman"/>
          <w:sz w:val="28"/>
          <w:szCs w:val="28"/>
          <w:lang w:val="ru-RU"/>
        </w:rPr>
        <w:t>Поэма «Василий Тёркин» (главы «Переправа», «Гармонь», «Два солдата», «Поединок» и другие).</w:t>
      </w:r>
    </w:p>
    <w:p w:rsidR="009651FB" w:rsidRPr="00CA4934" w:rsidRDefault="009651FB" w:rsidP="00F973DB">
      <w:pPr>
        <w:spacing w:after="0" w:line="353" w:lineRule="auto"/>
        <w:ind w:firstLine="709"/>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Н. Толстой. Рассказ «Русский характер».</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А. Шолохов. </w:t>
      </w:r>
      <w:r w:rsidRPr="00CA4934">
        <w:rPr>
          <w:rFonts w:ascii="Times New Roman" w:eastAsia="SchoolBookSanPin" w:hAnsi="Times New Roman"/>
          <w:sz w:val="28"/>
          <w:szCs w:val="28"/>
          <w:lang w:val="ru-RU"/>
        </w:rPr>
        <w:t>Рассказ «Судьба челове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И. Солженицын. </w:t>
      </w:r>
      <w:r w:rsidRPr="00CA4934">
        <w:rPr>
          <w:rFonts w:ascii="Times New Roman" w:eastAsia="SchoolBookSanPin" w:hAnsi="Times New Roman"/>
          <w:sz w:val="28"/>
          <w:szCs w:val="28"/>
          <w:lang w:val="ru-RU"/>
        </w:rPr>
        <w:t>Рассказ «Матрёнин двор».</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оизведения отечественных прозаиков второй половины </w:t>
      </w:r>
      <w:r w:rsidRPr="00CA4934">
        <w:rPr>
          <w:rFonts w:ascii="Times New Roman" w:eastAsia="SchoolBookSanPin" w:hAnsi="Times New Roman"/>
          <w:bCs/>
          <w:sz w:val="28"/>
          <w:szCs w:val="28"/>
        </w:rPr>
        <w:t>XX</w:t>
      </w:r>
      <w:r w:rsidR="00041B2F" w:rsidRPr="00CA4934">
        <w:rPr>
          <w:rFonts w:ascii="Times New Roman" w:eastAsia="SchoolBookSanPin" w:hAnsi="Times New Roman"/>
          <w:bCs/>
          <w:sz w:val="28"/>
          <w:szCs w:val="28"/>
          <w:lang w:val="ru-RU"/>
        </w:rPr>
        <w:t>-</w:t>
      </w:r>
      <w:r w:rsidRPr="00CA4934">
        <w:rPr>
          <w:rFonts w:ascii="Times New Roman" w:eastAsia="SchoolBookSanPin" w:hAnsi="Times New Roman"/>
          <w:bCs/>
          <w:sz w:val="28"/>
          <w:szCs w:val="28"/>
        </w:rPr>
        <w:t>XXI</w:t>
      </w:r>
      <w:r w:rsidRPr="00CA4934">
        <w:rPr>
          <w:rFonts w:ascii="Times New Roman" w:eastAsia="SchoolBookSanPin" w:hAnsi="Times New Roman"/>
          <w:bCs/>
          <w:sz w:val="28"/>
          <w:szCs w:val="28"/>
          <w:lang w:val="ru-RU"/>
        </w:rPr>
        <w:t xml:space="preserve"> века</w:t>
      </w:r>
      <w:r w:rsidRPr="00CA4934">
        <w:rPr>
          <w:rFonts w:ascii="Times New Roman" w:eastAsia="SchoolBookSanPin" w:hAnsi="Times New Roman"/>
          <w:sz w:val="28"/>
          <w:szCs w:val="28"/>
          <w:lang w:val="ru-RU"/>
        </w:rPr>
        <w:t>(не менее двух произведений). Например, произведения Е.И. Носова,А.Н. и Б.Н. Стругацких, В.Ф. Тендрякова, Б.П. Екимова и друг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Произведения отечественных и зарубежных прозаиков второй половины</w:t>
      </w:r>
      <w:r w:rsidRPr="00CA4934">
        <w:rPr>
          <w:rFonts w:ascii="Times New Roman" w:eastAsia="SchoolBookSanPin" w:hAnsi="Times New Roman"/>
          <w:bCs/>
          <w:sz w:val="28"/>
          <w:szCs w:val="28"/>
        </w:rPr>
        <w:t>XX</w:t>
      </w:r>
      <w:r w:rsidR="008734AF" w:rsidRPr="00CA4934">
        <w:rPr>
          <w:rFonts w:ascii="Times New Roman" w:eastAsia="SchoolBookSanPin" w:hAnsi="Times New Roman"/>
          <w:bCs/>
          <w:sz w:val="28"/>
          <w:szCs w:val="28"/>
          <w:lang w:val="ru-RU"/>
        </w:rPr>
        <w:t xml:space="preserve"> – </w:t>
      </w:r>
      <w:r w:rsidR="008734AF" w:rsidRPr="00CA4934">
        <w:rPr>
          <w:rFonts w:ascii="Times New Roman" w:eastAsia="SchoolBookSanPin" w:hAnsi="Times New Roman"/>
          <w:bCs/>
          <w:sz w:val="28"/>
          <w:szCs w:val="28"/>
          <w:lang w:val="ru-RU"/>
        </w:rPr>
        <w:lastRenderedPageBreak/>
        <w:t xml:space="preserve">начало </w:t>
      </w:r>
      <w:r w:rsidRPr="00CA4934">
        <w:rPr>
          <w:rFonts w:ascii="Times New Roman" w:eastAsia="SchoolBookSanPin" w:hAnsi="Times New Roman"/>
          <w:bCs/>
          <w:sz w:val="28"/>
          <w:szCs w:val="28"/>
        </w:rPr>
        <w:t>XXI</w:t>
      </w:r>
      <w:r w:rsidRPr="00CA4934">
        <w:rPr>
          <w:rFonts w:ascii="Times New Roman" w:eastAsia="SchoolBookSanPin" w:hAnsi="Times New Roman"/>
          <w:bCs/>
          <w:sz w:val="28"/>
          <w:szCs w:val="28"/>
          <w:lang w:val="ru-RU"/>
        </w:rPr>
        <w:t xml:space="preserve"> века </w:t>
      </w:r>
      <w:r w:rsidRPr="00CA4934">
        <w:rPr>
          <w:rFonts w:ascii="Times New Roman" w:eastAsia="SchoolBookSanPin" w:hAnsi="Times New Roman"/>
          <w:sz w:val="28"/>
          <w:szCs w:val="28"/>
          <w:lang w:val="ru-RU"/>
        </w:rPr>
        <w:t>(не менее двух произведений на тему «Человек в ситуации нравственного выбора»). Например, произведения В.П. Астафьева, Ю.</w:t>
      </w:r>
      <w:r w:rsidR="00316458" w:rsidRPr="00CA4934">
        <w:rPr>
          <w:rFonts w:ascii="Times New Roman" w:eastAsia="SchoolBookSanPin" w:hAnsi="Times New Roman"/>
          <w:sz w:val="28"/>
          <w:szCs w:val="28"/>
          <w:lang w:val="ru-RU"/>
        </w:rPr>
        <w:t>В. Бондарева, Н.С. Дашевской, Д</w:t>
      </w:r>
      <w:r w:rsidRPr="00CA4934">
        <w:rPr>
          <w:rFonts w:ascii="Times New Roman" w:eastAsia="SchoolBookSanPin" w:hAnsi="Times New Roman"/>
          <w:sz w:val="28"/>
          <w:szCs w:val="28"/>
          <w:lang w:val="ru-RU"/>
        </w:rPr>
        <w:t>. Сэлинджера, К. Патерсон</w:t>
      </w:r>
      <w:r w:rsidR="00316458" w:rsidRPr="00CA4934">
        <w:rPr>
          <w:rFonts w:ascii="Times New Roman" w:eastAsia="SchoolBookSanPin" w:hAnsi="Times New Roman"/>
          <w:sz w:val="28"/>
          <w:szCs w:val="28"/>
          <w:lang w:val="ru-RU"/>
        </w:rPr>
        <w:t>а</w:t>
      </w:r>
      <w:r w:rsidRPr="00CA4934">
        <w:rPr>
          <w:rFonts w:ascii="Times New Roman" w:eastAsia="SchoolBookSanPin" w:hAnsi="Times New Roman"/>
          <w:sz w:val="28"/>
          <w:szCs w:val="28"/>
          <w:lang w:val="ru-RU"/>
        </w:rPr>
        <w:t>, Б. Кауфман</w:t>
      </w:r>
      <w:r w:rsidR="00316458" w:rsidRPr="00CA4934">
        <w:rPr>
          <w:rFonts w:ascii="Times New Roman" w:eastAsia="SchoolBookSanPin" w:hAnsi="Times New Roman"/>
          <w:sz w:val="28"/>
          <w:szCs w:val="28"/>
          <w:lang w:val="ru-RU"/>
        </w:rPr>
        <w:t>а</w:t>
      </w:r>
      <w:r w:rsidRPr="00CA4934">
        <w:rPr>
          <w:rFonts w:ascii="Times New Roman" w:eastAsia="SchoolBookSanPin" w:hAnsi="Times New Roman"/>
          <w:sz w:val="28"/>
          <w:szCs w:val="28"/>
          <w:lang w:val="ru-RU"/>
        </w:rPr>
        <w:t xml:space="preserve"> и други</w:t>
      </w:r>
      <w:r w:rsidR="00316458" w:rsidRPr="00CA4934">
        <w:rPr>
          <w:rFonts w:ascii="Times New Roman" w:eastAsia="SchoolBookSanPin" w:hAnsi="Times New Roman"/>
          <w:sz w:val="28"/>
          <w:szCs w:val="28"/>
          <w:lang w:val="ru-RU"/>
        </w:rPr>
        <w:t>х</w:t>
      </w:r>
      <w:r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оэзия второй половины </w:t>
      </w:r>
      <w:r w:rsidRPr="00CA4934">
        <w:rPr>
          <w:rFonts w:ascii="Times New Roman" w:eastAsia="SchoolBookSanPin" w:hAnsi="Times New Roman"/>
          <w:bCs/>
          <w:sz w:val="28"/>
          <w:szCs w:val="28"/>
        </w:rPr>
        <w:t>XX</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начала </w:t>
      </w:r>
      <w:r w:rsidRPr="00CA4934">
        <w:rPr>
          <w:rFonts w:ascii="Times New Roman" w:eastAsia="SchoolBookSanPin" w:hAnsi="Times New Roman"/>
          <w:bCs/>
          <w:sz w:val="28"/>
          <w:szCs w:val="28"/>
        </w:rPr>
        <w:t>XXI</w:t>
      </w:r>
      <w:r w:rsidRPr="00CA4934">
        <w:rPr>
          <w:rFonts w:ascii="Times New Roman" w:eastAsia="SchoolBookSanPin" w:hAnsi="Times New Roman"/>
          <w:bCs/>
          <w:sz w:val="28"/>
          <w:szCs w:val="28"/>
          <w:lang w:val="ru-RU"/>
        </w:rPr>
        <w:t xml:space="preserve"> века </w:t>
      </w:r>
      <w:r w:rsidRPr="00CA4934">
        <w:rPr>
          <w:rFonts w:ascii="Times New Roman" w:eastAsia="SchoolBookSanPin" w:hAnsi="Times New Roman"/>
          <w:sz w:val="28"/>
          <w:szCs w:val="28"/>
          <w:lang w:val="ru-RU"/>
        </w:rPr>
        <w:t>(не менее трёх стихотворений). Например, стихотворения Н.А. Заболоцкого, М.А. Светлова,М.В. Исаковского, К.М. Симонова, Р.Г. Гамзатова, Б.Ш. Окуджавы, В.С. Высоцкого,А.</w:t>
      </w:r>
      <w:r w:rsidR="00B42234" w:rsidRPr="00CA4934">
        <w:rPr>
          <w:rFonts w:ascii="Times New Roman" w:eastAsia="SchoolBookSanPin" w:hAnsi="Times New Roman"/>
          <w:sz w:val="28"/>
          <w:szCs w:val="28"/>
          <w:lang w:val="ru-RU"/>
        </w:rPr>
        <w:t>А. Вознесенского, Е.</w:t>
      </w:r>
      <w:r w:rsidRPr="00CA4934">
        <w:rPr>
          <w:rFonts w:ascii="Times New Roman" w:eastAsia="SchoolBookSanPin" w:hAnsi="Times New Roman"/>
          <w:sz w:val="28"/>
          <w:szCs w:val="28"/>
          <w:lang w:val="ru-RU"/>
        </w:rPr>
        <w:t>А. Евтушенко, Р.И. Рождественского, И.А. Бродского,А.С. Кушнера и другие.</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7. </w:t>
      </w:r>
      <w:r w:rsidR="00D67B9C" w:rsidRPr="00CA4934">
        <w:rPr>
          <w:rFonts w:ascii="Times New Roman" w:eastAsia="OfficinaSansBoldITC" w:hAnsi="Times New Roman"/>
          <w:sz w:val="28"/>
          <w:szCs w:val="28"/>
          <w:lang w:val="ru-RU"/>
        </w:rPr>
        <w:t>Зарубежная литератур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 Шекспир. </w:t>
      </w:r>
      <w:r w:rsidRPr="00CA4934">
        <w:rPr>
          <w:rFonts w:ascii="Times New Roman" w:eastAsia="SchoolBookSanPin" w:hAnsi="Times New Roman"/>
          <w:sz w:val="28"/>
          <w:szCs w:val="28"/>
          <w:lang w:val="ru-RU"/>
        </w:rPr>
        <w:t>Сонеты (один-два по выбору). Например, № 66</w:t>
      </w:r>
      <w:r w:rsidRPr="00CA4934">
        <w:rPr>
          <w:rFonts w:ascii="Times New Roman" w:eastAsia="SchoolBookSanPin" w:hAnsi="Times New Roman"/>
          <w:position w:val="1"/>
          <w:sz w:val="28"/>
          <w:szCs w:val="28"/>
          <w:lang w:val="ru-RU"/>
        </w:rPr>
        <w:t>«Измучась всем, я умереть хочу…», № 130 «Её глаза на звёзды не похожи…» и другие</w:t>
      </w:r>
      <w:r w:rsidR="002B647D"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Трагедия «Ромео и Джульетта» (фрагменты по выбору).</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Ж.-Б. Мольер. </w:t>
      </w:r>
      <w:r w:rsidRPr="00CA4934">
        <w:rPr>
          <w:rFonts w:ascii="Times New Roman" w:eastAsia="SchoolBookSanPin" w:hAnsi="Times New Roman"/>
          <w:sz w:val="28"/>
          <w:szCs w:val="28"/>
          <w:lang w:val="ru-RU"/>
        </w:rPr>
        <w:t>Комедия «Мещанин во дворянстве» (фрагменты по выбору).</w:t>
      </w:r>
    </w:p>
    <w:p w:rsidR="002B647D" w:rsidRPr="00CA4934" w:rsidRDefault="00244FF2" w:rsidP="00F973DB">
      <w:pPr>
        <w:spacing w:after="0" w:line="353"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 Содержание обучения в 9 классе.</w:t>
      </w:r>
    </w:p>
    <w:p w:rsidR="002B647D" w:rsidRPr="00CA4934" w:rsidRDefault="00244FF2" w:rsidP="00F973DB">
      <w:pPr>
        <w:tabs>
          <w:tab w:val="center" w:pos="5457"/>
        </w:tabs>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1. Древнерусская литератур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во о полку Игореве».</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2. </w:t>
      </w:r>
      <w:r w:rsidR="00D67B9C" w:rsidRPr="00CA4934">
        <w:rPr>
          <w:rFonts w:ascii="Times New Roman" w:eastAsia="OfficinaSansBoldITC" w:hAnsi="Times New Roman"/>
          <w:sz w:val="28"/>
          <w:szCs w:val="28"/>
          <w:lang w:val="ru-RU"/>
        </w:rPr>
        <w:t xml:space="preserve">Литература </w:t>
      </w:r>
      <w:r w:rsidR="00D67B9C" w:rsidRPr="00CA4934">
        <w:rPr>
          <w:rFonts w:ascii="Times New Roman" w:eastAsia="OfficinaSansBoldITC" w:hAnsi="Times New Roman"/>
          <w:sz w:val="28"/>
          <w:szCs w:val="28"/>
        </w:rPr>
        <w:t>XVIII</w:t>
      </w:r>
      <w:r w:rsidR="00D67B9C" w:rsidRPr="00CA4934">
        <w:rPr>
          <w:rFonts w:ascii="Times New Roman" w:eastAsia="OfficinaSansBoldITC" w:hAnsi="Times New Roman"/>
          <w:sz w:val="28"/>
          <w:szCs w:val="28"/>
          <w:lang w:val="ru-RU"/>
        </w:rPr>
        <w:t xml:space="preserve"> века</w:t>
      </w:r>
      <w:r w:rsidR="00B9299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В. Ломоносов </w:t>
      </w:r>
      <w:r w:rsidRPr="00CA4934">
        <w:rPr>
          <w:rFonts w:ascii="Times New Roman" w:eastAsia="SchoolBookSanPin" w:hAnsi="Times New Roman"/>
          <w:sz w:val="28"/>
          <w:szCs w:val="28"/>
          <w:lang w:val="ru-RU"/>
        </w:rPr>
        <w:t>«Ода на день восшествия на Всероссийский престолЕя Величества Государыни Императрицы Елисаветы Петровны 1747 года» и другие стихотворения (по выбору).</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Г.Р. Державин. </w:t>
      </w:r>
      <w:r w:rsidRPr="00CA4934">
        <w:rPr>
          <w:rFonts w:ascii="Times New Roman" w:eastAsia="SchoolBookSanPin" w:hAnsi="Times New Roman"/>
          <w:sz w:val="28"/>
          <w:szCs w:val="28"/>
          <w:lang w:val="ru-RU"/>
        </w:rPr>
        <w:t xml:space="preserve">Стихотворения (два по выбору). Например, </w:t>
      </w:r>
      <w:r w:rsidRPr="00CA4934">
        <w:rPr>
          <w:rFonts w:ascii="Times New Roman" w:eastAsia="SchoolBookSanPin" w:hAnsi="Times New Roman"/>
          <w:position w:val="1"/>
          <w:sz w:val="28"/>
          <w:szCs w:val="28"/>
          <w:lang w:val="ru-RU"/>
        </w:rPr>
        <w:t>«Властителями судиям», «Памятник» и друг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М. Карамзин. </w:t>
      </w:r>
      <w:r w:rsidRPr="00CA4934">
        <w:rPr>
          <w:rFonts w:ascii="Times New Roman" w:eastAsia="SchoolBookSanPin" w:hAnsi="Times New Roman"/>
          <w:sz w:val="28"/>
          <w:szCs w:val="28"/>
          <w:lang w:val="ru-RU"/>
        </w:rPr>
        <w:t>Повесть «Бедная Лиза».</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3.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B9299B" w:rsidRPr="00CA4934">
        <w:rPr>
          <w:rFonts w:ascii="Times New Roman" w:eastAsia="OfficinaSansBoldITC"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4.1. </w:t>
      </w:r>
      <w:r w:rsidR="00D67B9C" w:rsidRPr="00CA4934">
        <w:rPr>
          <w:rFonts w:ascii="Times New Roman" w:eastAsia="SchoolBookSanPin" w:hAnsi="Times New Roman"/>
          <w:bCs/>
          <w:sz w:val="28"/>
          <w:szCs w:val="28"/>
          <w:lang w:val="ru-RU"/>
        </w:rPr>
        <w:t xml:space="preserve">В.А. Жуковский. </w:t>
      </w:r>
      <w:r w:rsidR="00D67B9C" w:rsidRPr="00CA4934">
        <w:rPr>
          <w:rFonts w:ascii="Times New Roman" w:eastAsia="SchoolBookSanPin" w:hAnsi="Times New Roman"/>
          <w:sz w:val="28"/>
          <w:szCs w:val="28"/>
          <w:lang w:val="ru-RU"/>
        </w:rPr>
        <w:t>Баллады, элегии (одна-две по выбору). Например, «Светлана», «Невыразимое», «Море» и другие.</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4.2. </w:t>
      </w:r>
      <w:r w:rsidR="00D67B9C" w:rsidRPr="00CA4934">
        <w:rPr>
          <w:rFonts w:ascii="Times New Roman" w:eastAsia="SchoolBookSanPin" w:hAnsi="Times New Roman"/>
          <w:bCs/>
          <w:sz w:val="28"/>
          <w:szCs w:val="28"/>
          <w:lang w:val="ru-RU"/>
        </w:rPr>
        <w:t xml:space="preserve">А.С. Грибоедов. </w:t>
      </w:r>
      <w:r w:rsidR="00D67B9C" w:rsidRPr="00CA4934">
        <w:rPr>
          <w:rFonts w:ascii="Times New Roman" w:eastAsia="SchoolBookSanPin" w:hAnsi="Times New Roman"/>
          <w:sz w:val="28"/>
          <w:szCs w:val="28"/>
          <w:lang w:val="ru-RU"/>
        </w:rPr>
        <w:t>Комедия «Горе от ума».</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4.3. </w:t>
      </w:r>
      <w:r w:rsidR="00D67B9C" w:rsidRPr="00CA4934">
        <w:rPr>
          <w:rFonts w:ascii="Times New Roman" w:eastAsia="SchoolBookSanPin" w:hAnsi="Times New Roman"/>
          <w:bCs/>
          <w:sz w:val="28"/>
          <w:szCs w:val="28"/>
          <w:lang w:val="ru-RU"/>
        </w:rPr>
        <w:t xml:space="preserve">Поэзия пушкинской эпохи. </w:t>
      </w:r>
      <w:r w:rsidR="00D67B9C" w:rsidRPr="00CA4934">
        <w:rPr>
          <w:rFonts w:ascii="Times New Roman" w:eastAsia="SchoolBookSanPin" w:hAnsi="Times New Roman"/>
          <w:sz w:val="28"/>
          <w:szCs w:val="28"/>
          <w:lang w:val="ru-RU"/>
        </w:rPr>
        <w:t>К.Н. Батюшков, А.А. Дельвиг,Н.М. Языков, Е.А. Баратынский (не менее трёх стихотворений по выбору).</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4.4. </w:t>
      </w:r>
      <w:r w:rsidR="00D67B9C" w:rsidRPr="00CA4934">
        <w:rPr>
          <w:rFonts w:ascii="Times New Roman" w:eastAsia="SchoolBookSanPin" w:hAnsi="Times New Roman"/>
          <w:bCs/>
          <w:sz w:val="28"/>
          <w:szCs w:val="28"/>
          <w:lang w:val="ru-RU"/>
        </w:rPr>
        <w:t xml:space="preserve">А.С. Пушкин. </w:t>
      </w:r>
      <w:r w:rsidR="00D67B9C" w:rsidRPr="00CA4934">
        <w:rPr>
          <w:rFonts w:ascii="Times New Roman" w:eastAsia="SchoolBookSanPin" w:hAnsi="Times New Roman"/>
          <w:sz w:val="28"/>
          <w:szCs w:val="28"/>
          <w:lang w:val="ru-RU"/>
        </w:rPr>
        <w:t xml:space="preserve">Стихотворения. Например, «Бесы», «Брожу ли я вдоль </w:t>
      </w:r>
      <w:r w:rsidR="00D67B9C" w:rsidRPr="00CA4934">
        <w:rPr>
          <w:rFonts w:ascii="Times New Roman" w:eastAsia="SchoolBookSanPin" w:hAnsi="Times New Roman"/>
          <w:sz w:val="28"/>
          <w:szCs w:val="28"/>
          <w:lang w:val="ru-RU"/>
        </w:rPr>
        <w:lastRenderedPageBreak/>
        <w:t>улиц шумных…», «…Вновь я посетил…», «Из Пиндемонти», «К морю», «К***»(«Я помню чудное мгновенье…»), «Мадонна», «Осень» (отрывок),«Отцы-пустынники и жёны непорочны…», «Пора, мой друг, пора! Покоя сердце просит…», «Поэт», «Пророк», «Свободы сеятель пустынный…», «Элегия» («Безумных лет угасшее веселье…»), «Я вас любил: любовь ещё, быть может…»,«Я памятник себе воздвиг нерукотворный…» и другие</w:t>
      </w:r>
      <w:r w:rsidR="009836EB"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Поэма «Медный всадник». Роман в стихах «Евгений Онегин».</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4.5. </w:t>
      </w:r>
      <w:r w:rsidR="00D67B9C" w:rsidRPr="00CA4934">
        <w:rPr>
          <w:rFonts w:ascii="Times New Roman" w:eastAsia="SchoolBookSanPin" w:hAnsi="Times New Roman"/>
          <w:bCs/>
          <w:sz w:val="28"/>
          <w:szCs w:val="28"/>
          <w:lang w:val="ru-RU"/>
        </w:rPr>
        <w:t xml:space="preserve">М.Ю. Лермонтов. </w:t>
      </w:r>
      <w:r w:rsidR="00D67B9C" w:rsidRPr="00CA4934">
        <w:rPr>
          <w:rFonts w:ascii="Times New Roman" w:eastAsia="SchoolBookSanPin" w:hAnsi="Times New Roman"/>
          <w:sz w:val="28"/>
          <w:szCs w:val="28"/>
          <w:lang w:val="ru-RU"/>
        </w:rPr>
        <w:t xml:space="preserve">Стихотворения. Например, «Выхожу одиня на дорогу…», «Дума», «И скучно и грустно», «Как часто, пёстрою толпою окружён…», «Молитва» («Я, Матерь Божия, ныне с молитвою…»), «Нет, не тебятак пылко я люблю…», </w:t>
      </w:r>
      <w:r w:rsidR="00D67B9C" w:rsidRPr="00CA4934">
        <w:rPr>
          <w:rFonts w:ascii="Times New Roman" w:eastAsia="SchoolBookSanPin" w:hAnsi="Times New Roman"/>
          <w:position w:val="1"/>
          <w:sz w:val="28"/>
          <w:szCs w:val="28"/>
          <w:lang w:val="ru-RU"/>
        </w:rPr>
        <w:t>«Нет, я не Байрон, я другой…», «Поэт» («Отделкой золотой блистает мой кинжал…»), «Пророк», «Родина», «Смерть Поэта», «Сон»(«В полдневный жар в долине Дагестана…»), «Я жить хочу, хочу печали…» и другие</w:t>
      </w:r>
      <w:r w:rsidR="009836EB" w:rsidRPr="00CA4934">
        <w:rPr>
          <w:rFonts w:ascii="Times New Roman" w:eastAsia="SchoolBookSanPin" w:hAnsi="Times New Roman"/>
          <w:position w:val="1"/>
          <w:sz w:val="28"/>
          <w:szCs w:val="28"/>
          <w:lang w:val="ru-RU"/>
        </w:rPr>
        <w:t>.</w:t>
      </w:r>
      <w:r w:rsidR="00D67B9C" w:rsidRPr="00CA4934">
        <w:rPr>
          <w:rFonts w:ascii="Times New Roman" w:eastAsia="SchoolBookSanPin" w:hAnsi="Times New Roman"/>
          <w:position w:val="1"/>
          <w:sz w:val="28"/>
          <w:szCs w:val="28"/>
          <w:lang w:val="ru-RU"/>
        </w:rPr>
        <w:t xml:space="preserve"> Роман «Герой нашего времени».</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DB5906" w:rsidRPr="00CA4934">
        <w:rPr>
          <w:rFonts w:ascii="Times New Roman" w:eastAsia="OfficinaSansBoldITC" w:hAnsi="Times New Roman"/>
          <w:sz w:val="28"/>
          <w:szCs w:val="28"/>
          <w:lang w:val="ru-RU"/>
        </w:rPr>
        <w:t>.7.4.6. </w:t>
      </w:r>
      <w:r w:rsidR="00D67B9C" w:rsidRPr="00CA4934">
        <w:rPr>
          <w:rFonts w:ascii="Times New Roman" w:eastAsia="SchoolBookSanPin" w:hAnsi="Times New Roman"/>
          <w:bCs/>
          <w:sz w:val="28"/>
          <w:szCs w:val="28"/>
          <w:lang w:val="ru-RU"/>
        </w:rPr>
        <w:t xml:space="preserve">Н.В. Гоголь. </w:t>
      </w:r>
      <w:r w:rsidR="00D67B9C" w:rsidRPr="00CA4934">
        <w:rPr>
          <w:rFonts w:ascii="Times New Roman" w:eastAsia="SchoolBookSanPin" w:hAnsi="Times New Roman"/>
          <w:sz w:val="28"/>
          <w:szCs w:val="28"/>
          <w:lang w:val="ru-RU"/>
        </w:rPr>
        <w:t>Поэма «Мёртвые души».</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DB5906" w:rsidRPr="00CA4934">
        <w:rPr>
          <w:rFonts w:ascii="Times New Roman" w:eastAsia="OfficinaSansBoldITC" w:hAnsi="Times New Roman"/>
          <w:sz w:val="28"/>
          <w:szCs w:val="28"/>
          <w:lang w:val="ru-RU"/>
        </w:rPr>
        <w:t>.7.4.7. </w:t>
      </w:r>
      <w:r w:rsidR="00D67B9C" w:rsidRPr="00CA4934">
        <w:rPr>
          <w:rFonts w:ascii="Times New Roman" w:eastAsia="SchoolBookSanPin" w:hAnsi="Times New Roman"/>
          <w:bCs/>
          <w:sz w:val="28"/>
          <w:szCs w:val="28"/>
          <w:lang w:val="ru-RU"/>
        </w:rPr>
        <w:t xml:space="preserve">Отечественная проза первой половины </w:t>
      </w:r>
      <w:r w:rsidR="00D67B9C" w:rsidRPr="00CA4934">
        <w:rPr>
          <w:rFonts w:ascii="Times New Roman" w:eastAsia="SchoolBookSanPin" w:hAnsi="Times New Roman"/>
          <w:bCs/>
          <w:sz w:val="28"/>
          <w:szCs w:val="28"/>
        </w:rPr>
        <w:t>XIX</w:t>
      </w:r>
      <w:r w:rsidR="00D67B9C" w:rsidRPr="00CA4934">
        <w:rPr>
          <w:rFonts w:ascii="Times New Roman" w:eastAsia="SchoolBookSanPin" w:hAnsi="Times New Roman"/>
          <w:bCs/>
          <w:sz w:val="28"/>
          <w:szCs w:val="28"/>
          <w:lang w:val="ru-RU"/>
        </w:rPr>
        <w:t xml:space="preserve"> в. </w:t>
      </w:r>
      <w:r w:rsidR="00D67B9C" w:rsidRPr="00CA4934">
        <w:rPr>
          <w:rFonts w:ascii="Times New Roman" w:eastAsia="SchoolBookSanPin" w:hAnsi="Times New Roman"/>
          <w:sz w:val="28"/>
          <w:szCs w:val="28"/>
          <w:lang w:val="ru-RU"/>
        </w:rPr>
        <w:t xml:space="preserve">(одно произведение по выбору). Например, произведения: </w:t>
      </w:r>
      <w:r w:rsidR="008734AF" w:rsidRPr="00CA4934">
        <w:rPr>
          <w:rFonts w:ascii="Times New Roman" w:eastAsia="SchoolBookSanPin" w:hAnsi="Times New Roman"/>
          <w:sz w:val="28"/>
          <w:szCs w:val="28"/>
          <w:lang w:val="ru-RU"/>
        </w:rPr>
        <w:t xml:space="preserve">А. Погорельский </w:t>
      </w:r>
      <w:r w:rsidR="00D67B9C" w:rsidRPr="00CA4934">
        <w:rPr>
          <w:rFonts w:ascii="Times New Roman" w:eastAsia="SchoolBookSanPin" w:hAnsi="Times New Roman"/>
          <w:sz w:val="28"/>
          <w:szCs w:val="28"/>
          <w:lang w:val="ru-RU"/>
        </w:rPr>
        <w:t xml:space="preserve">«Лафертовская маковница», </w:t>
      </w:r>
      <w:r w:rsidR="008734AF" w:rsidRPr="00CA4934">
        <w:rPr>
          <w:rFonts w:ascii="Times New Roman" w:eastAsia="SchoolBookSanPin" w:hAnsi="Times New Roman"/>
          <w:sz w:val="28"/>
          <w:szCs w:val="28"/>
          <w:lang w:val="ru-RU"/>
        </w:rPr>
        <w:t xml:space="preserve">А.А. Бестужева-Марлинский </w:t>
      </w:r>
      <w:r w:rsidR="00D67B9C" w:rsidRPr="00CA4934">
        <w:rPr>
          <w:rFonts w:ascii="Times New Roman" w:eastAsia="SchoolBookSanPin" w:hAnsi="Times New Roman"/>
          <w:sz w:val="28"/>
          <w:szCs w:val="28"/>
          <w:lang w:val="ru-RU"/>
        </w:rPr>
        <w:t xml:space="preserve">«Часы и зеркало», </w:t>
      </w:r>
      <w:r w:rsidR="008734AF" w:rsidRPr="00CA4934">
        <w:rPr>
          <w:rFonts w:ascii="Times New Roman" w:eastAsia="SchoolBookSanPin" w:hAnsi="Times New Roman"/>
          <w:sz w:val="28"/>
          <w:szCs w:val="28"/>
          <w:lang w:val="ru-RU"/>
        </w:rPr>
        <w:t xml:space="preserve">А.И. Герцен </w:t>
      </w:r>
      <w:r w:rsidR="00D67B9C" w:rsidRPr="00CA4934">
        <w:rPr>
          <w:rFonts w:ascii="Times New Roman" w:eastAsia="SchoolBookSanPin" w:hAnsi="Times New Roman"/>
          <w:sz w:val="28"/>
          <w:szCs w:val="28"/>
          <w:lang w:val="ru-RU"/>
        </w:rPr>
        <w:t>«Кто виноват?»(главы по выбору) и другие.</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DB5906" w:rsidRPr="00CA4934">
        <w:rPr>
          <w:rFonts w:ascii="Times New Roman" w:eastAsia="OfficinaSansBoldITC" w:hAnsi="Times New Roman"/>
          <w:sz w:val="28"/>
          <w:szCs w:val="28"/>
          <w:lang w:val="ru-RU"/>
        </w:rPr>
        <w:t>.7.5. </w:t>
      </w:r>
      <w:r w:rsidR="00D67B9C" w:rsidRPr="00CA4934">
        <w:rPr>
          <w:rFonts w:ascii="Times New Roman" w:eastAsia="OfficinaSansBoldITC" w:hAnsi="Times New Roman"/>
          <w:sz w:val="28"/>
          <w:szCs w:val="28"/>
          <w:lang w:val="ru-RU"/>
        </w:rPr>
        <w:t>Зарубежная литература</w:t>
      </w:r>
      <w:r w:rsidR="00B9299B" w:rsidRPr="00CA4934">
        <w:rPr>
          <w:rFonts w:ascii="Times New Roman" w:eastAsia="OfficinaSansBoldITC" w:hAnsi="Times New Roman"/>
          <w:sz w:val="28"/>
          <w:szCs w:val="28"/>
          <w:lang w:val="ru-RU"/>
        </w:rPr>
        <w:t>.</w:t>
      </w:r>
    </w:p>
    <w:p w:rsidR="00D67B9C" w:rsidRPr="00CA4934" w:rsidRDefault="00D21EA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Данте</w:t>
      </w:r>
      <w:r w:rsidR="00D67B9C" w:rsidRPr="00CA4934">
        <w:rPr>
          <w:rFonts w:ascii="Times New Roman" w:eastAsia="SchoolBookSanPin" w:hAnsi="Times New Roman"/>
          <w:sz w:val="28"/>
          <w:szCs w:val="28"/>
          <w:lang w:val="ru-RU"/>
        </w:rPr>
        <w:t>«Божественная комедия» (не менее двух фрагментов по выбору).</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 Шекспир. </w:t>
      </w:r>
      <w:r w:rsidRPr="00CA4934">
        <w:rPr>
          <w:rFonts w:ascii="Times New Roman" w:eastAsia="SchoolBookSanPin" w:hAnsi="Times New Roman"/>
          <w:sz w:val="28"/>
          <w:szCs w:val="28"/>
          <w:lang w:val="ru-RU"/>
        </w:rPr>
        <w:t>Трагедия «Гамлет» (фрагменты по выбору).</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 Гёте. </w:t>
      </w:r>
      <w:r w:rsidRPr="00CA4934">
        <w:rPr>
          <w:rFonts w:ascii="Times New Roman" w:eastAsia="SchoolBookSanPin" w:hAnsi="Times New Roman"/>
          <w:sz w:val="28"/>
          <w:szCs w:val="28"/>
          <w:lang w:val="ru-RU"/>
        </w:rPr>
        <w:t>Трагедия «Фауст» (не менее двух фрагментов по выбору).</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Д. Байрон. </w:t>
      </w:r>
      <w:r w:rsidRPr="00CA4934">
        <w:rPr>
          <w:rFonts w:ascii="Times New Roman" w:eastAsia="SchoolBookSanPin" w:hAnsi="Times New Roman"/>
          <w:sz w:val="28"/>
          <w:szCs w:val="28"/>
          <w:lang w:val="ru-RU"/>
        </w:rPr>
        <w:t>Стихотворения (одно по выбору). Например,</w:t>
      </w:r>
      <w:r w:rsidRPr="00CA4934">
        <w:rPr>
          <w:rFonts w:ascii="Times New Roman" w:eastAsia="SchoolBookSanPin" w:hAnsi="Times New Roman"/>
          <w:position w:val="1"/>
          <w:sz w:val="28"/>
          <w:szCs w:val="28"/>
          <w:lang w:val="ru-RU"/>
        </w:rPr>
        <w:t>«Душа моя мрачна. Скорей, певец, скорей!..», «Прощание Наполеона» и другие Поэма «Паломничество Чайльд-Гарольд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не менее одного фрагмента по выбору).</w:t>
      </w:r>
    </w:p>
    <w:p w:rsidR="00D67B9C" w:rsidRPr="00411F34" w:rsidRDefault="00D67B9C" w:rsidP="00F973DB">
      <w:pPr>
        <w:spacing w:after="0" w:line="353" w:lineRule="auto"/>
        <w:ind w:firstLine="709"/>
        <w:jc w:val="both"/>
        <w:rPr>
          <w:rFonts w:ascii="Times New Roman" w:eastAsia="SchoolBookSanPin" w:hAnsi="Times New Roman"/>
          <w:color w:val="00B050"/>
          <w:sz w:val="28"/>
          <w:szCs w:val="28"/>
          <w:lang w:val="ru-RU"/>
        </w:rPr>
      </w:pPr>
      <w:r w:rsidRPr="00CA4934">
        <w:rPr>
          <w:rFonts w:ascii="Times New Roman" w:eastAsia="SchoolBookSanPin" w:hAnsi="Times New Roman"/>
          <w:bCs/>
          <w:sz w:val="28"/>
          <w:szCs w:val="28"/>
          <w:lang w:val="ru-RU"/>
        </w:rPr>
        <w:t xml:space="preserve">Зарубежная проза первой половины </w:t>
      </w:r>
      <w:r w:rsidRPr="00CA4934">
        <w:rPr>
          <w:rFonts w:ascii="Times New Roman" w:eastAsia="SchoolBookSanPin" w:hAnsi="Times New Roman"/>
          <w:bCs/>
          <w:sz w:val="28"/>
          <w:szCs w:val="28"/>
        </w:rPr>
        <w:t>XIX</w:t>
      </w:r>
      <w:r w:rsidRPr="00CA4934">
        <w:rPr>
          <w:rFonts w:ascii="Times New Roman" w:eastAsia="SchoolBookSanPin" w:hAnsi="Times New Roman"/>
          <w:bCs/>
          <w:sz w:val="28"/>
          <w:szCs w:val="28"/>
          <w:lang w:val="ru-RU"/>
        </w:rPr>
        <w:t xml:space="preserve"> в. </w:t>
      </w:r>
      <w:r w:rsidRPr="00CA4934">
        <w:rPr>
          <w:rFonts w:ascii="Times New Roman" w:eastAsia="SchoolBookSanPin" w:hAnsi="Times New Roman"/>
          <w:sz w:val="28"/>
          <w:szCs w:val="28"/>
          <w:lang w:val="ru-RU"/>
        </w:rPr>
        <w:t xml:space="preserve">(одно произведение по выбору). </w:t>
      </w:r>
      <w:r w:rsidRPr="00411F34">
        <w:rPr>
          <w:rFonts w:ascii="Times New Roman" w:eastAsia="SchoolBookSanPin" w:hAnsi="Times New Roman"/>
          <w:color w:val="00B050"/>
          <w:sz w:val="28"/>
          <w:szCs w:val="28"/>
          <w:lang w:val="ru-RU"/>
        </w:rPr>
        <w:t>Например, произведения Э. Гофмана, В. Гюго, В. Скотта и другие</w:t>
      </w:r>
      <w:r w:rsidR="00B9299B" w:rsidRPr="00411F34">
        <w:rPr>
          <w:rFonts w:ascii="Times New Roman" w:eastAsia="SchoolBookSanPin" w:hAnsi="Times New Roman"/>
          <w:color w:val="00B050"/>
          <w:sz w:val="28"/>
          <w:szCs w:val="28"/>
          <w:lang w:val="ru-RU"/>
        </w:rPr>
        <w:t>.</w:t>
      </w:r>
    </w:p>
    <w:p w:rsidR="009071C8" w:rsidRPr="00411F34" w:rsidRDefault="00244FF2" w:rsidP="00F973DB">
      <w:pPr>
        <w:spacing w:after="0" w:line="353" w:lineRule="auto"/>
        <w:ind w:firstLine="709"/>
        <w:jc w:val="both"/>
        <w:rPr>
          <w:rFonts w:ascii="Times New Roman" w:eastAsia="OfficinaSansBoldITC" w:hAnsi="Times New Roman"/>
          <w:color w:val="00B050"/>
          <w:sz w:val="28"/>
          <w:szCs w:val="28"/>
          <w:lang w:val="ru-RU"/>
        </w:rPr>
      </w:pPr>
      <w:r w:rsidRPr="00411F34">
        <w:rPr>
          <w:rFonts w:ascii="Times New Roman" w:eastAsia="OfficinaSansBoldITC" w:hAnsi="Times New Roman"/>
          <w:color w:val="00B050"/>
          <w:sz w:val="28"/>
          <w:szCs w:val="28"/>
          <w:lang w:val="ru-RU"/>
        </w:rPr>
        <w:t>20</w:t>
      </w:r>
      <w:r w:rsidR="009071C8" w:rsidRPr="00411F34">
        <w:rPr>
          <w:rFonts w:ascii="Times New Roman" w:eastAsia="OfficinaSansBoldITC" w:hAnsi="Times New Roman"/>
          <w:color w:val="00B050"/>
          <w:sz w:val="28"/>
          <w:szCs w:val="28"/>
          <w:lang w:val="ru-RU"/>
        </w:rPr>
        <w:t>.8. Планируемые результаты освоения программы по литературена уровне основного общего образования.</w:t>
      </w:r>
    </w:p>
    <w:p w:rsidR="009071C8" w:rsidRPr="00411F34" w:rsidRDefault="00244FF2" w:rsidP="00F973DB">
      <w:pPr>
        <w:spacing w:after="0" w:line="353" w:lineRule="auto"/>
        <w:ind w:firstLine="709"/>
        <w:jc w:val="both"/>
        <w:rPr>
          <w:rFonts w:ascii="Times New Roman" w:eastAsia="SchoolBookSanPin" w:hAnsi="Times New Roman"/>
          <w:color w:val="00B050"/>
          <w:sz w:val="28"/>
          <w:szCs w:val="28"/>
          <w:lang w:val="ru-RU"/>
        </w:rPr>
      </w:pPr>
      <w:r w:rsidRPr="00411F34">
        <w:rPr>
          <w:rFonts w:ascii="Times New Roman" w:eastAsia="SchoolBookSanPin" w:hAnsi="Times New Roman"/>
          <w:color w:val="00B050"/>
          <w:sz w:val="28"/>
          <w:szCs w:val="28"/>
          <w:lang w:val="ru-RU"/>
        </w:rPr>
        <w:lastRenderedPageBreak/>
        <w:t>20</w:t>
      </w:r>
      <w:r w:rsidR="009071C8" w:rsidRPr="00411F34">
        <w:rPr>
          <w:rFonts w:ascii="Times New Roman" w:eastAsia="SchoolBookSanPin" w:hAnsi="Times New Roman"/>
          <w:color w:val="00B050"/>
          <w:sz w:val="28"/>
          <w:szCs w:val="28"/>
          <w:lang w:val="ru-RU"/>
        </w:rPr>
        <w:t xml:space="preserve">.8.1. Личностные результаты освоения </w:t>
      </w:r>
      <w:r w:rsidR="009071C8" w:rsidRPr="00411F34">
        <w:rPr>
          <w:rFonts w:ascii="Times New Roman" w:eastAsia="OfficinaSansBoldITC" w:hAnsi="Times New Roman"/>
          <w:color w:val="00B050"/>
          <w:sz w:val="28"/>
          <w:szCs w:val="28"/>
          <w:lang w:val="ru-RU"/>
        </w:rPr>
        <w:t>программы по литературена уровне основного общего образования</w:t>
      </w:r>
      <w:r w:rsidR="009071C8" w:rsidRPr="00411F34">
        <w:rPr>
          <w:rFonts w:ascii="Times New Roman" w:eastAsia="SchoolBookSanPin" w:hAnsi="Times New Roman"/>
          <w:color w:val="00B050"/>
          <w:sz w:val="28"/>
          <w:szCs w:val="28"/>
          <w:lang w:val="ru-RU"/>
        </w:rPr>
        <w:t xml:space="preserve"> достигаются в единстве учебной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9071C8" w:rsidRPr="00411F34" w:rsidRDefault="00244FF2" w:rsidP="00F973DB">
      <w:pPr>
        <w:spacing w:after="0" w:line="353" w:lineRule="auto"/>
        <w:ind w:firstLine="709"/>
        <w:jc w:val="both"/>
        <w:rPr>
          <w:rFonts w:ascii="Times New Roman" w:eastAsia="SchoolBookSanPin" w:hAnsi="Times New Roman"/>
          <w:color w:val="00B050"/>
          <w:sz w:val="28"/>
          <w:szCs w:val="28"/>
          <w:lang w:val="ru-RU"/>
        </w:rPr>
      </w:pPr>
      <w:r w:rsidRPr="00411F34">
        <w:rPr>
          <w:rFonts w:ascii="Times New Roman" w:eastAsia="SchoolBookSanPin" w:hAnsi="Times New Roman"/>
          <w:color w:val="00B050"/>
          <w:sz w:val="28"/>
          <w:szCs w:val="28"/>
          <w:lang w:val="ru-RU"/>
        </w:rPr>
        <w:t>20</w:t>
      </w:r>
      <w:r w:rsidR="009071C8" w:rsidRPr="00411F34">
        <w:rPr>
          <w:rFonts w:ascii="Times New Roman" w:eastAsia="SchoolBookSanPin" w:hAnsi="Times New Roman"/>
          <w:color w:val="00B050"/>
          <w:sz w:val="28"/>
          <w:szCs w:val="28"/>
          <w:lang w:val="ru-RU"/>
        </w:rPr>
        <w:t xml:space="preserve">.8.2. В результате изучения литературы на уровне основного общего образования у обучающегося будут сформированы следующие личностные результаты: </w:t>
      </w:r>
    </w:p>
    <w:p w:rsidR="009071C8" w:rsidRPr="00411F34" w:rsidRDefault="009071C8" w:rsidP="00F973DB">
      <w:pPr>
        <w:spacing w:after="0" w:line="353" w:lineRule="auto"/>
        <w:ind w:firstLine="709"/>
        <w:jc w:val="both"/>
        <w:rPr>
          <w:rFonts w:ascii="Times New Roman" w:eastAsia="SchoolBookSanPin" w:hAnsi="Times New Roman"/>
          <w:color w:val="00B050"/>
          <w:sz w:val="28"/>
          <w:szCs w:val="28"/>
          <w:lang w:val="ru-RU"/>
        </w:rPr>
      </w:pPr>
      <w:r w:rsidRPr="00411F34">
        <w:rPr>
          <w:rFonts w:ascii="Times New Roman" w:eastAsia="SchoolBookSanPin" w:hAnsi="Times New Roman"/>
          <w:bCs/>
          <w:color w:val="00B050"/>
          <w:position w:val="1"/>
          <w:sz w:val="28"/>
          <w:szCs w:val="28"/>
          <w:lang w:val="ru-RU"/>
        </w:rPr>
        <w:t xml:space="preserve">1) гражданского воспитания: </w:t>
      </w:r>
    </w:p>
    <w:p w:rsidR="009071C8"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r w:rsidR="00AD71CE"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ктивное участие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r w:rsidR="009071C8" w:rsidRPr="00CA4934">
        <w:rPr>
          <w:rFonts w:ascii="Times New Roman" w:eastAsia="SchoolBookSanPin" w:hAnsi="Times New Roman"/>
          <w:sz w:val="28"/>
          <w:szCs w:val="28"/>
          <w:lang w:val="ru-RU"/>
        </w:rPr>
        <w:t>;</w:t>
      </w:r>
    </w:p>
    <w:p w:rsidR="001F4F72" w:rsidRPr="00CA4934" w:rsidRDefault="00D67B9C" w:rsidP="001F4F72">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еприятие любых форм экстремизма, дискриминации; понимание роли различных социальных институтов в жизни человека</w:t>
      </w:r>
      <w:r w:rsidR="00AD71CE"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едставлениеоб основных правах, свободах и обязанностях гражданина, социальных нормахи правилах межличностных отношений в поликультурноми многоконфессиональном обществе, в том числе </w:t>
      </w:r>
      <w:r w:rsidR="001F4F72" w:rsidRPr="00CA4934">
        <w:rPr>
          <w:rFonts w:ascii="Times New Roman" w:eastAsia="SchoolBookSanPin" w:hAnsi="Times New Roman"/>
          <w:sz w:val="28"/>
          <w:szCs w:val="28"/>
          <w:lang w:val="ru-RU"/>
        </w:rPr>
        <w:t xml:space="preserve">с использованием примеровиз литературы; </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ение о способах противодействия коррупции</w:t>
      </w:r>
      <w:r w:rsidR="009071C8"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готовностьк разнообразной совместной деятельности, стремление к взаимопониманиюи взаимопомощи, в том числе </w:t>
      </w:r>
      <w:r w:rsidR="001F4F72" w:rsidRPr="00CA4934">
        <w:rPr>
          <w:rFonts w:ascii="Times New Roman" w:eastAsia="SchoolBookSanPin" w:hAnsi="Times New Roman"/>
          <w:sz w:val="28"/>
          <w:szCs w:val="28"/>
          <w:lang w:val="ru-RU"/>
        </w:rPr>
        <w:t>с использованием примеров из литературы</w:t>
      </w:r>
      <w:r w:rsidR="00AD71CE"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ктивное участие </w:t>
      </w:r>
      <w:r w:rsidR="003143D0" w:rsidRPr="00CA4934">
        <w:rPr>
          <w:rFonts w:ascii="Times New Roman" w:eastAsia="SchoolBookSanPin" w:hAnsi="Times New Roman"/>
          <w:sz w:val="28"/>
          <w:szCs w:val="28"/>
          <w:lang w:val="ru-RU"/>
        </w:rPr>
        <w:t>в самоуправлении в образовательной организации</w:t>
      </w:r>
      <w:r w:rsidRPr="00CA4934">
        <w:rPr>
          <w:rFonts w:ascii="Times New Roman" w:eastAsia="SchoolBookSanPin" w:hAnsi="Times New Roman"/>
          <w:sz w:val="28"/>
          <w:szCs w:val="28"/>
          <w:lang w:val="ru-RU"/>
        </w:rPr>
        <w:t>; готовность к участиюв гуманитарной деятельности;</w:t>
      </w:r>
    </w:p>
    <w:p w:rsidR="00D67B9C" w:rsidRPr="00CA4934" w:rsidRDefault="009071C8"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 </w:t>
      </w:r>
      <w:r w:rsidR="00D67B9C" w:rsidRPr="00CA4934">
        <w:rPr>
          <w:rFonts w:ascii="Times New Roman" w:eastAsia="OfficinaSansBoldITC" w:hAnsi="Times New Roman"/>
          <w:sz w:val="28"/>
          <w:szCs w:val="28"/>
          <w:lang w:val="ru-RU"/>
        </w:rPr>
        <w:t>патриотического воспитания:</w:t>
      </w:r>
    </w:p>
    <w:p w:rsidR="009071C8"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ознание российской гражданской идентичности в поликультурноми многоконфессиональном обществе, проявление интереса к познанию родного языка, истории, культуры Российской Федерации, своего края, народов Россиив контексте изучения произведений русской и зарубежной литературы, а также литератур </w:t>
      </w:r>
      <w:r w:rsidRPr="00CA4934">
        <w:rPr>
          <w:rFonts w:ascii="Times New Roman" w:eastAsia="SchoolBookSanPin" w:hAnsi="Times New Roman"/>
          <w:sz w:val="28"/>
          <w:szCs w:val="28"/>
          <w:lang w:val="ru-RU"/>
        </w:rPr>
        <w:lastRenderedPageBreak/>
        <w:t>народов Р</w:t>
      </w:r>
      <w:r w:rsidR="00EE0888" w:rsidRPr="00CA4934">
        <w:rPr>
          <w:rFonts w:ascii="Times New Roman" w:eastAsia="SchoolBookSanPin" w:hAnsi="Times New Roman"/>
          <w:sz w:val="28"/>
          <w:szCs w:val="28"/>
          <w:lang w:val="ru-RU"/>
        </w:rPr>
        <w:t>оссии</w:t>
      </w:r>
      <w:r w:rsidRPr="00CA4934">
        <w:rPr>
          <w:rFonts w:ascii="Times New Roman" w:eastAsia="SchoolBookSanPin" w:hAnsi="Times New Roman"/>
          <w:sz w:val="28"/>
          <w:szCs w:val="28"/>
          <w:lang w:val="ru-RU"/>
        </w:rPr>
        <w:t xml:space="preserve">; </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нностное отношение к достижениям своей Родины</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России, к науке, искусству, спорту, технологиям,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и памятникам, традициям разных народов, проживающих в родной стране, обращая внимание на их воплощение в литературе;</w:t>
      </w:r>
    </w:p>
    <w:p w:rsidR="00D67B9C" w:rsidRPr="00CA4934" w:rsidRDefault="009071C8"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3) </w:t>
      </w:r>
      <w:r w:rsidR="00D67B9C" w:rsidRPr="00CA4934">
        <w:rPr>
          <w:rFonts w:ascii="Times New Roman" w:eastAsia="OfficinaSansBoldITC" w:hAnsi="Times New Roman"/>
          <w:sz w:val="28"/>
          <w:szCs w:val="28"/>
          <w:lang w:val="ru-RU"/>
        </w:rPr>
        <w:t>духовно-нравственного воспитания:</w:t>
      </w:r>
    </w:p>
    <w:p w:rsidR="009071C8"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D67B9C" w:rsidRPr="00CA4934" w:rsidRDefault="009071C8"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4) </w:t>
      </w:r>
      <w:r w:rsidR="00D67B9C" w:rsidRPr="00CA4934">
        <w:rPr>
          <w:rFonts w:ascii="Times New Roman" w:eastAsia="OfficinaSansBoldITC" w:hAnsi="Times New Roman"/>
          <w:sz w:val="28"/>
          <w:szCs w:val="28"/>
          <w:lang w:val="ru-RU"/>
        </w:rPr>
        <w:t>эстетического воспитания:</w:t>
      </w:r>
    </w:p>
    <w:p w:rsidR="009071C8"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осприимчивость к разным видам искусства, традициям и творчеству своегои других народов, понимание эмоционального воздействия искусства, в том числе изучаемых литературных произведений; </w:t>
      </w:r>
    </w:p>
    <w:p w:rsidR="009071C8"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ознание важности художественной литературы и культуры как средства коммуникации и самовыражения; </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в разных видах искусства;</w:t>
      </w:r>
    </w:p>
    <w:p w:rsidR="00D67B9C" w:rsidRPr="00CA4934" w:rsidRDefault="009071C8"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5) </w:t>
      </w:r>
      <w:r w:rsidR="00D67B9C" w:rsidRPr="00CA4934">
        <w:rPr>
          <w:rFonts w:ascii="Times New Roman" w:eastAsia="OfficinaSansBoldITC" w:hAnsi="Times New Roman"/>
          <w:sz w:val="28"/>
          <w:szCs w:val="28"/>
          <w:lang w:val="ru-RU"/>
        </w:rPr>
        <w:t>физического воспитания, формирования культуры здоровьяи эмоционального благополучия:</w:t>
      </w:r>
    </w:p>
    <w:p w:rsidR="001F4F72" w:rsidRPr="00CA4934" w:rsidRDefault="001F4F72" w:rsidP="001F4F72">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ознание ценности жизни с использованием собственного жизненногои читательского опыта, ответственного отношения к своему здоровью и установка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rsidR="009071C8"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 xml:space="preserve">осознание последствий и неприятие вредных привычек (употребление алкоголя, наркотиков, курение) и иных форм вреда для физическогопсихического здоровья, соблюдение правил безопасности, в том числе навыки безопасного поведения в </w:t>
      </w:r>
      <w:r w:rsidR="004C5B66" w:rsidRPr="00CA4934">
        <w:rPr>
          <w:rFonts w:ascii="Times New Roman" w:eastAsia="SchoolBookSanPin" w:hAnsi="Times New Roman"/>
          <w:sz w:val="28"/>
          <w:szCs w:val="28"/>
          <w:lang w:val="ru-RU"/>
        </w:rPr>
        <w:t>Интернете</w:t>
      </w:r>
      <w:r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r w:rsidR="009071C8"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мение принимать себя и других, не осуждая; </w:t>
      </w:r>
      <w:r w:rsidRPr="00CA4934">
        <w:rPr>
          <w:rFonts w:ascii="Times New Roman" w:eastAsia="SchoolBookSanPin" w:hAnsi="Times New Roman"/>
          <w:position w:val="1"/>
          <w:sz w:val="28"/>
          <w:szCs w:val="28"/>
          <w:lang w:val="ru-RU"/>
        </w:rPr>
        <w:t>умение осознавать эмоциональное состояние себя и других, опираясьна примеры из литературных произведений</w:t>
      </w:r>
      <w:r w:rsidR="00A5790F"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управлять собственным эмоциональным состоянием</w:t>
      </w:r>
      <w:r w:rsidR="00A5790F"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D67B9C" w:rsidRPr="00CA4934" w:rsidRDefault="00A5790F"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6) </w:t>
      </w:r>
      <w:r w:rsidR="00D67B9C" w:rsidRPr="00CA4934">
        <w:rPr>
          <w:rFonts w:ascii="Times New Roman" w:eastAsia="OfficinaSansBoldITC" w:hAnsi="Times New Roman"/>
          <w:sz w:val="28"/>
          <w:szCs w:val="28"/>
          <w:lang w:val="ru-RU"/>
        </w:rPr>
        <w:t>трудового воспитания:</w:t>
      </w:r>
    </w:p>
    <w:p w:rsidR="00A5790F"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овка на активное участие в решении практических задач (</w:t>
      </w:r>
      <w:r w:rsidR="00E9489A" w:rsidRPr="00CA4934">
        <w:rPr>
          <w:rFonts w:ascii="Times New Roman" w:eastAsia="SchoolBookSanPin" w:hAnsi="Times New Roman"/>
          <w:sz w:val="28"/>
          <w:szCs w:val="28"/>
          <w:lang w:val="ru-RU"/>
        </w:rPr>
        <w:t xml:space="preserve">в рамках семьи, образовательной организации, </w:t>
      </w:r>
      <w:r w:rsidR="00AD58D8" w:rsidRPr="00CA4934">
        <w:rPr>
          <w:rFonts w:ascii="Times New Roman" w:eastAsia="SchoolBookSanPin" w:hAnsi="Times New Roman"/>
          <w:sz w:val="28"/>
          <w:szCs w:val="28"/>
          <w:lang w:val="ru-RU"/>
        </w:rPr>
        <w:t xml:space="preserve">населенного пункта, </w:t>
      </w:r>
      <w:r w:rsidR="00BC02FD" w:rsidRPr="00CA4934">
        <w:rPr>
          <w:rFonts w:ascii="Times New Roman" w:eastAsia="SchoolBookSanPin" w:hAnsi="Times New Roman"/>
          <w:sz w:val="28"/>
          <w:szCs w:val="28"/>
          <w:lang w:val="ru-RU"/>
        </w:rPr>
        <w:t xml:space="preserve">родного </w:t>
      </w:r>
      <w:r w:rsidR="00AD58D8" w:rsidRPr="00CA4934">
        <w:rPr>
          <w:rFonts w:ascii="Times New Roman" w:eastAsia="SchoolBookSanPin" w:hAnsi="Times New Roman"/>
          <w:sz w:val="28"/>
          <w:szCs w:val="28"/>
          <w:lang w:val="ru-RU"/>
        </w:rPr>
        <w:t>края</w:t>
      </w:r>
      <w:r w:rsidRPr="00CA4934">
        <w:rPr>
          <w:rFonts w:ascii="Times New Roman" w:eastAsia="SchoolBookSanPin" w:hAnsi="Times New Roman"/>
          <w:sz w:val="28"/>
          <w:szCs w:val="28"/>
          <w:lang w:val="ru-RU"/>
        </w:rPr>
        <w:t>) технологической и социальной направленности, способность инициировать, планироватьи самостоятельно выполнять такого рода деятельность;</w:t>
      </w:r>
    </w:p>
    <w:p w:rsidR="00A5790F"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нтерес к практическому изучению профессий и труда различного рода,в том числе на основе применения изучаемого предметного знания и знакомствас деятельностью героев на страницах литературных произведений; </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и результатам трудовой деятельности, в том числе при изучении произведений русского фольклора и литературы</w:t>
      </w:r>
      <w:r w:rsidR="00A5790F"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D67B9C" w:rsidRPr="00CA4934" w:rsidRDefault="00A5790F"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7) </w:t>
      </w:r>
      <w:r w:rsidR="00D67B9C" w:rsidRPr="00CA4934">
        <w:rPr>
          <w:rFonts w:ascii="Times New Roman" w:eastAsia="OfficinaSansBoldITC" w:hAnsi="Times New Roman"/>
          <w:sz w:val="28"/>
          <w:szCs w:val="28"/>
          <w:lang w:val="ru-RU"/>
        </w:rPr>
        <w:t>экологического воспитания:</w:t>
      </w:r>
    </w:p>
    <w:p w:rsidR="00A5790F"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иентация на применение знаний из социальных и естественных наукдля решения задач в области окружающей среды, планирования поступков и оценки их </w:t>
      </w:r>
      <w:r w:rsidRPr="00CA4934">
        <w:rPr>
          <w:rFonts w:ascii="Times New Roman" w:eastAsia="SchoolBookSanPin" w:hAnsi="Times New Roman"/>
          <w:sz w:val="28"/>
          <w:szCs w:val="28"/>
          <w:lang w:val="ru-RU"/>
        </w:rPr>
        <w:lastRenderedPageBreak/>
        <w:t xml:space="preserve">возможных последствий для окружающей среды; </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w:t>
      </w:r>
      <w:r w:rsidR="00A5790F" w:rsidRPr="00CA4934">
        <w:rPr>
          <w:rFonts w:ascii="Times New Roman" w:eastAsia="SchoolBookSanPin" w:hAnsi="Times New Roman"/>
          <w:sz w:val="28"/>
          <w:szCs w:val="28"/>
          <w:lang w:val="ru-RU"/>
        </w:rPr>
        <w:t>ы,</w:t>
      </w:r>
      <w:r w:rsidRPr="00CA4934">
        <w:rPr>
          <w:rFonts w:ascii="Times New Roman" w:eastAsia="SchoolBookSanPin" w:hAnsi="Times New Roman"/>
          <w:sz w:val="28"/>
          <w:szCs w:val="28"/>
          <w:lang w:val="ru-RU"/>
        </w:rPr>
        <w:t xml:space="preserve"> готовность к участиюв практической деятельности экологической направленности;</w:t>
      </w:r>
    </w:p>
    <w:p w:rsidR="00D67B9C" w:rsidRPr="00CA4934" w:rsidRDefault="00A5790F"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8) </w:t>
      </w:r>
      <w:r w:rsidR="00D67B9C" w:rsidRPr="00CA4934">
        <w:rPr>
          <w:rFonts w:ascii="Times New Roman" w:eastAsia="OfficinaSansBoldITC" w:hAnsi="Times New Roman"/>
          <w:sz w:val="28"/>
          <w:szCs w:val="28"/>
          <w:lang w:val="ru-RU"/>
        </w:rPr>
        <w:t>ценности научного познания:</w:t>
      </w:r>
    </w:p>
    <w:p w:rsidR="001F4F72" w:rsidRPr="00CA4934" w:rsidRDefault="00D67B9C" w:rsidP="001F4F72">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w:t>
      </w:r>
      <w:r w:rsidR="001F4F72" w:rsidRPr="00CA4934">
        <w:rPr>
          <w:rFonts w:ascii="Times New Roman" w:eastAsia="SchoolBookSanPin" w:hAnsi="Times New Roman"/>
          <w:sz w:val="28"/>
          <w:szCs w:val="28"/>
          <w:lang w:val="ru-RU"/>
        </w:rPr>
        <w:t xml:space="preserve">с использованием изученных и самостоятельно прочитанных литературных произведений; </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языковой и читательской культурой как средством познания мира</w:t>
      </w:r>
      <w:r w:rsidR="00A5790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владение основными навыками исследовательской деятельности с учётом специфики литературного образования</w:t>
      </w:r>
      <w:r w:rsidR="00A5790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D67B9C" w:rsidRPr="00CA4934" w:rsidRDefault="00A5790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обеспечение</w:t>
      </w:r>
      <w:r w:rsidR="00D67B9C" w:rsidRPr="00CA4934">
        <w:rPr>
          <w:rFonts w:ascii="Times New Roman" w:eastAsia="SchoolBookSanPin" w:hAnsi="Times New Roman"/>
          <w:sz w:val="28"/>
          <w:szCs w:val="28"/>
          <w:lang w:val="ru-RU"/>
        </w:rPr>
        <w:t xml:space="preserve"> адаптаци</w:t>
      </w:r>
      <w:r w:rsidRPr="00CA4934">
        <w:rPr>
          <w:rFonts w:ascii="Times New Roman" w:eastAsia="SchoolBookSanPin" w:hAnsi="Times New Roman"/>
          <w:sz w:val="28"/>
          <w:szCs w:val="28"/>
          <w:lang w:val="ru-RU"/>
        </w:rPr>
        <w:t>и</w:t>
      </w:r>
      <w:r w:rsidR="00D67B9C" w:rsidRPr="00CA4934">
        <w:rPr>
          <w:rFonts w:ascii="Times New Roman" w:eastAsia="SchoolBookSanPin" w:hAnsi="Times New Roman"/>
          <w:sz w:val="28"/>
          <w:szCs w:val="28"/>
          <w:lang w:val="ru-RU"/>
        </w:rPr>
        <w:t xml:space="preserve"> обучающегося к изменяющимся условиям социальной и природной сред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и оценка социальных ролей персонажей литературных произвед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требность во взаимодействии в условиях неопределённости, открытость опыту и знаниям других</w:t>
      </w:r>
      <w:r w:rsidR="00A5790F"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w:t>
      </w:r>
      <w:r w:rsidRPr="00CA4934">
        <w:rPr>
          <w:rFonts w:ascii="Times New Roman" w:eastAsia="SchoolBookSanPin" w:hAnsi="Times New Roman"/>
          <w:sz w:val="28"/>
          <w:szCs w:val="28"/>
          <w:lang w:val="ru-RU"/>
        </w:rPr>
        <w:lastRenderedPageBreak/>
        <w:t>навыки и компетенции из опыта других</w:t>
      </w:r>
      <w:r w:rsidR="00A5790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r w:rsidR="00A5790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мение оперировать основными понятиями, терминамии представлениями в области концепции устойчивого развития; анализироватьи выявлять взаимосвязи природы, общества и экономики; оценивать свои действияс учётом влияния на окружающую среду, достижений целей и преодоления вызовов, возможных глобальных последствий;</w:t>
      </w:r>
    </w:p>
    <w:p w:rsidR="00D67B9C" w:rsidRPr="00411F34" w:rsidRDefault="00D67B9C" w:rsidP="00F973DB">
      <w:pPr>
        <w:spacing w:after="0" w:line="353" w:lineRule="auto"/>
        <w:ind w:firstLine="709"/>
        <w:jc w:val="both"/>
        <w:rPr>
          <w:rFonts w:ascii="Times New Roman" w:eastAsia="SchoolBookSanPin" w:hAnsi="Times New Roman"/>
          <w:color w:val="00B050"/>
          <w:sz w:val="28"/>
          <w:szCs w:val="28"/>
          <w:lang w:val="ru-RU"/>
        </w:rPr>
      </w:pPr>
      <w:r w:rsidRPr="00CA4934">
        <w:rPr>
          <w:rFonts w:ascii="Times New Roman" w:eastAsia="SchoolBookSanPi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w:t>
      </w:r>
      <w:r w:rsidR="00A5790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w:t>
      </w:r>
      <w:r w:rsidRPr="00411F34">
        <w:rPr>
          <w:rFonts w:ascii="Times New Roman" w:eastAsia="SchoolBookSanPin" w:hAnsi="Times New Roman"/>
          <w:color w:val="00B050"/>
          <w:sz w:val="28"/>
          <w:szCs w:val="28"/>
          <w:lang w:val="ru-RU"/>
        </w:rPr>
        <w:t>в произошедшей ситуации; быть готовым действоватьв отсутствии гарантий успеха.</w:t>
      </w:r>
    </w:p>
    <w:p w:rsidR="00592E55" w:rsidRPr="00411F34" w:rsidRDefault="00244FF2" w:rsidP="00F973DB">
      <w:pPr>
        <w:spacing w:after="0" w:line="353" w:lineRule="auto"/>
        <w:ind w:firstLine="709"/>
        <w:jc w:val="both"/>
        <w:rPr>
          <w:rFonts w:ascii="Times New Roman" w:eastAsia="SchoolBookSanPin" w:hAnsi="Times New Roman"/>
          <w:bCs/>
          <w:color w:val="00B050"/>
          <w:sz w:val="28"/>
          <w:szCs w:val="28"/>
          <w:lang w:val="ru-RU"/>
        </w:rPr>
      </w:pPr>
      <w:r w:rsidRPr="00411F34">
        <w:rPr>
          <w:rFonts w:ascii="Times New Roman" w:eastAsia="SchoolBookSanPin" w:hAnsi="Times New Roman"/>
          <w:color w:val="00B050"/>
          <w:sz w:val="28"/>
          <w:szCs w:val="28"/>
          <w:lang w:val="ru-RU"/>
        </w:rPr>
        <w:t>20</w:t>
      </w:r>
      <w:r w:rsidR="00592E55" w:rsidRPr="00411F34">
        <w:rPr>
          <w:rFonts w:ascii="Times New Roman" w:eastAsia="SchoolBookSanPin" w:hAnsi="Times New Roman"/>
          <w:color w:val="00B050"/>
          <w:sz w:val="28"/>
          <w:szCs w:val="28"/>
          <w:lang w:val="ru-RU"/>
        </w:rPr>
        <w:t>.8.</w:t>
      </w:r>
      <w:r w:rsidR="00CD185B" w:rsidRPr="00411F34">
        <w:rPr>
          <w:rFonts w:ascii="Times New Roman" w:eastAsia="SchoolBookSanPin" w:hAnsi="Times New Roman"/>
          <w:color w:val="00B050"/>
          <w:sz w:val="28"/>
          <w:szCs w:val="28"/>
          <w:lang w:val="ru-RU"/>
        </w:rPr>
        <w:t>3</w:t>
      </w:r>
      <w:r w:rsidR="00592E55" w:rsidRPr="00411F34">
        <w:rPr>
          <w:rFonts w:ascii="Times New Roman" w:eastAsia="SchoolBookSanPin" w:hAnsi="Times New Roman"/>
          <w:color w:val="00B050"/>
          <w:sz w:val="28"/>
          <w:szCs w:val="28"/>
          <w:lang w:val="ru-RU"/>
        </w:rPr>
        <w:t xml:space="preserve">. В результате изучения литературы на уровне основного общего образования у обучающегося будут сформированы </w:t>
      </w:r>
      <w:r w:rsidR="00592E55" w:rsidRPr="00411F34">
        <w:rPr>
          <w:rFonts w:ascii="Times New Roman" w:eastAsia="SchoolBookSanPin" w:hAnsi="Times New Roman"/>
          <w:bCs/>
          <w:color w:val="00B050"/>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592E55" w:rsidRPr="00411F34" w:rsidRDefault="00244FF2" w:rsidP="00F973DB">
      <w:pPr>
        <w:spacing w:after="0" w:line="353" w:lineRule="auto"/>
        <w:ind w:firstLine="709"/>
        <w:jc w:val="both"/>
        <w:rPr>
          <w:rFonts w:ascii="Times New Roman" w:eastAsia="SchoolBookSanPin" w:hAnsi="Times New Roman"/>
          <w:color w:val="00B050"/>
          <w:sz w:val="28"/>
          <w:szCs w:val="28"/>
          <w:lang w:val="ru-RU"/>
        </w:rPr>
      </w:pPr>
      <w:r w:rsidRPr="00411F34">
        <w:rPr>
          <w:rFonts w:ascii="Times New Roman" w:eastAsia="OfficinaSansBoldITC" w:hAnsi="Times New Roman"/>
          <w:color w:val="00B050"/>
          <w:sz w:val="28"/>
          <w:szCs w:val="28"/>
          <w:lang w:val="ru-RU"/>
        </w:rPr>
        <w:t>20</w:t>
      </w:r>
      <w:r w:rsidR="00592E55" w:rsidRPr="00411F34">
        <w:rPr>
          <w:rFonts w:ascii="Times New Roman" w:eastAsia="OfficinaSansBoldITC" w:hAnsi="Times New Roman"/>
          <w:color w:val="00B050"/>
          <w:sz w:val="28"/>
          <w:szCs w:val="28"/>
          <w:lang w:val="ru-RU"/>
        </w:rPr>
        <w:t>.8.</w:t>
      </w:r>
      <w:r w:rsidR="00CD185B" w:rsidRPr="00411F34">
        <w:rPr>
          <w:rFonts w:ascii="Times New Roman" w:eastAsia="OfficinaSansBoldITC" w:hAnsi="Times New Roman"/>
          <w:color w:val="00B050"/>
          <w:sz w:val="28"/>
          <w:szCs w:val="28"/>
          <w:lang w:val="ru-RU"/>
        </w:rPr>
        <w:t>3</w:t>
      </w:r>
      <w:r w:rsidR="00592E55" w:rsidRPr="00411F34">
        <w:rPr>
          <w:rFonts w:ascii="Times New Roman" w:eastAsia="OfficinaSansBoldITC" w:hAnsi="Times New Roman"/>
          <w:color w:val="00B050"/>
          <w:sz w:val="28"/>
          <w:szCs w:val="28"/>
          <w:lang w:val="ru-RU"/>
        </w:rPr>
        <w:t>.1. </w:t>
      </w:r>
      <w:r w:rsidR="00592E55" w:rsidRPr="00411F34">
        <w:rPr>
          <w:rFonts w:ascii="Times New Roman" w:eastAsia="SchoolBookSanPin" w:hAnsi="Times New Roman"/>
          <w:color w:val="00B050"/>
          <w:sz w:val="28"/>
          <w:szCs w:val="28"/>
          <w:lang w:val="ru-RU"/>
        </w:rPr>
        <w:t xml:space="preserve">У обучающегося будут сформированы следующие базовые логические действия как часть </w:t>
      </w:r>
      <w:r w:rsidR="00592E55" w:rsidRPr="00411F34">
        <w:rPr>
          <w:rFonts w:ascii="Times New Roman" w:eastAsia="SchoolBookSanPin" w:hAnsi="Times New Roman"/>
          <w:bCs/>
          <w:color w:val="00B050"/>
          <w:sz w:val="28"/>
          <w:szCs w:val="28"/>
          <w:lang w:val="ru-RU"/>
        </w:rPr>
        <w:t>познавательных универсальных учебных действий</w:t>
      </w:r>
      <w:r w:rsidR="00592E55" w:rsidRPr="00411F34">
        <w:rPr>
          <w:rFonts w:ascii="Times New Roman" w:eastAsia="SchoolBookSanPin" w:hAnsi="Times New Roman"/>
          <w:color w:val="00B050"/>
          <w:sz w:val="28"/>
          <w:szCs w:val="28"/>
          <w:lang w:val="ru-RU"/>
        </w:rPr>
        <w:t>:</w:t>
      </w:r>
    </w:p>
    <w:p w:rsidR="00592E55" w:rsidRPr="00CA4934" w:rsidRDefault="00592E55" w:rsidP="00F973DB">
      <w:pPr>
        <w:pStyle w:val="affc"/>
        <w:spacing w:line="353" w:lineRule="auto"/>
        <w:ind w:left="0" w:firstLine="709"/>
        <w:rPr>
          <w:sz w:val="28"/>
          <w:szCs w:val="28"/>
          <w:lang w:val="ru-RU"/>
        </w:rPr>
      </w:pPr>
      <w:r w:rsidRPr="00411F34">
        <w:rPr>
          <w:rFonts w:eastAsia="SchoolBookSanPin"/>
          <w:color w:val="00B050"/>
          <w:sz w:val="28"/>
          <w:szCs w:val="28"/>
          <w:lang w:val="ru-RU"/>
        </w:rPr>
        <w:t>выявлять и характеризовать существенные признаки объектов (художественных и учебных</w:t>
      </w:r>
      <w:r w:rsidRPr="00CA4934">
        <w:rPr>
          <w:rFonts w:eastAsia="SchoolBookSanPin"/>
          <w:sz w:val="28"/>
          <w:szCs w:val="28"/>
          <w:lang w:val="ru-RU"/>
        </w:rPr>
        <w:t xml:space="preserve"> текстов, литературных героев и другие) и явлений (литературных направлений, этапов историко-литературного процесса);</w:t>
      </w:r>
    </w:p>
    <w:p w:rsidR="00592E55" w:rsidRPr="00CA4934" w:rsidRDefault="00592E55" w:rsidP="00F973DB">
      <w:pPr>
        <w:pStyle w:val="affc"/>
        <w:spacing w:line="353" w:lineRule="auto"/>
        <w:ind w:left="0" w:firstLine="709"/>
        <w:rPr>
          <w:sz w:val="28"/>
          <w:szCs w:val="28"/>
          <w:lang w:val="ru-RU"/>
        </w:rPr>
      </w:pPr>
      <w:r w:rsidRPr="00CA4934">
        <w:rPr>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для их обобщения и сравнения, определять критерии проводимого анализа;</w:t>
      </w:r>
    </w:p>
    <w:p w:rsidR="00592E55" w:rsidRPr="00CA4934" w:rsidRDefault="00592E55" w:rsidP="00F973DB">
      <w:pPr>
        <w:pStyle w:val="affc"/>
        <w:spacing w:line="353" w:lineRule="auto"/>
        <w:ind w:left="0" w:firstLine="709"/>
        <w:rPr>
          <w:sz w:val="28"/>
          <w:szCs w:val="28"/>
          <w:lang w:val="ru-RU"/>
        </w:rPr>
      </w:pPr>
      <w:r w:rsidRPr="00CA4934">
        <w:rPr>
          <w:sz w:val="28"/>
          <w:szCs w:val="28"/>
          <w:lang w:val="ru-RU"/>
        </w:rPr>
        <w:lastRenderedPageBreak/>
        <w:t>с учётом предложенной задачи выявлять закономерности и противоречия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выявлять дефициты информации, данных, необходимых для решения поставленной учебной задачи;</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 xml:space="preserve">выявлять причинно-следственные связи при изучении литературных явлений и процессов; </w:t>
      </w:r>
      <w:r w:rsidR="00BB7E68" w:rsidRPr="00CA4934">
        <w:rPr>
          <w:rFonts w:eastAsia="SchoolBookSanPin"/>
          <w:sz w:val="28"/>
          <w:szCs w:val="28"/>
          <w:lang w:val="ru-RU"/>
        </w:rPr>
        <w:t>проводить</w:t>
      </w:r>
      <w:r w:rsidRPr="00CA4934">
        <w:rPr>
          <w:rFonts w:eastAsia="SchoolBookSanPin"/>
          <w:sz w:val="28"/>
          <w:szCs w:val="28"/>
          <w:lang w:val="ru-RU"/>
        </w:rPr>
        <w:t xml:space="preserve"> выводы с использованием дедуктивных и индуктивных умозаключений, умозаключений по аналогии; формулировать гипотезыоб их взаимосвязях;</w:t>
      </w:r>
    </w:p>
    <w:p w:rsidR="00592E55" w:rsidRPr="00411F34" w:rsidRDefault="00592E55" w:rsidP="00F973DB">
      <w:pPr>
        <w:pStyle w:val="affc"/>
        <w:spacing w:line="353" w:lineRule="auto"/>
        <w:ind w:left="0" w:firstLine="709"/>
        <w:rPr>
          <w:color w:val="00B050"/>
          <w:sz w:val="28"/>
          <w:szCs w:val="28"/>
          <w:lang w:val="ru-RU"/>
        </w:rPr>
      </w:pPr>
      <w:r w:rsidRPr="00CA4934">
        <w:rPr>
          <w:rFonts w:eastAsia="SchoolBookSanPin"/>
          <w:sz w:val="28"/>
          <w:szCs w:val="28"/>
          <w:lang w:val="ru-RU"/>
        </w:rPr>
        <w:t xml:space="preserve">самостоятельно выбирать способ решения учебной задачи при работес разными типами текстов (сравнивать несколько вариантов решения, выбирать наиболее </w:t>
      </w:r>
      <w:r w:rsidRPr="00411F34">
        <w:rPr>
          <w:rFonts w:eastAsia="SchoolBookSanPin"/>
          <w:color w:val="00B050"/>
          <w:sz w:val="28"/>
          <w:szCs w:val="28"/>
          <w:lang w:val="ru-RU"/>
        </w:rPr>
        <w:t>подходящий с учётом самостоятельно выделенных критериев).</w:t>
      </w:r>
    </w:p>
    <w:p w:rsidR="00592E55" w:rsidRPr="00411F34" w:rsidRDefault="00244FF2" w:rsidP="00F973DB">
      <w:pPr>
        <w:spacing w:after="0" w:line="353" w:lineRule="auto"/>
        <w:ind w:firstLine="709"/>
        <w:jc w:val="both"/>
        <w:rPr>
          <w:rFonts w:ascii="Times New Roman" w:eastAsia="SchoolBookSanPin" w:hAnsi="Times New Roman"/>
          <w:color w:val="00B050"/>
          <w:sz w:val="28"/>
          <w:szCs w:val="28"/>
          <w:lang w:val="ru-RU"/>
        </w:rPr>
      </w:pPr>
      <w:r w:rsidRPr="00411F34">
        <w:rPr>
          <w:rFonts w:ascii="Times New Roman" w:eastAsia="OfficinaSansBoldITC" w:hAnsi="Times New Roman"/>
          <w:color w:val="00B050"/>
          <w:sz w:val="28"/>
          <w:szCs w:val="28"/>
          <w:lang w:val="ru-RU"/>
        </w:rPr>
        <w:t>20</w:t>
      </w:r>
      <w:r w:rsidR="00592E55" w:rsidRPr="00411F34">
        <w:rPr>
          <w:rFonts w:ascii="Times New Roman" w:eastAsia="OfficinaSansBoldITC" w:hAnsi="Times New Roman"/>
          <w:color w:val="00B050"/>
          <w:sz w:val="28"/>
          <w:szCs w:val="28"/>
          <w:lang w:val="ru-RU"/>
        </w:rPr>
        <w:t>.8.</w:t>
      </w:r>
      <w:r w:rsidR="00CD185B" w:rsidRPr="00411F34">
        <w:rPr>
          <w:rFonts w:ascii="Times New Roman" w:eastAsia="OfficinaSansBoldITC" w:hAnsi="Times New Roman"/>
          <w:color w:val="00B050"/>
          <w:sz w:val="28"/>
          <w:szCs w:val="28"/>
          <w:lang w:val="ru-RU"/>
        </w:rPr>
        <w:t>3</w:t>
      </w:r>
      <w:r w:rsidR="00592E55" w:rsidRPr="00411F34">
        <w:rPr>
          <w:rFonts w:ascii="Times New Roman" w:eastAsia="OfficinaSansBoldITC" w:hAnsi="Times New Roman"/>
          <w:color w:val="00B050"/>
          <w:sz w:val="28"/>
          <w:szCs w:val="28"/>
          <w:lang w:val="ru-RU"/>
        </w:rPr>
        <w:t>.2. </w:t>
      </w:r>
      <w:r w:rsidR="00592E55" w:rsidRPr="00411F34">
        <w:rPr>
          <w:rFonts w:ascii="Times New Roman" w:eastAsia="SchoolBookSanPin" w:hAnsi="Times New Roman"/>
          <w:color w:val="00B050"/>
          <w:sz w:val="28"/>
          <w:szCs w:val="28"/>
          <w:lang w:val="ru-RU"/>
        </w:rPr>
        <w:t xml:space="preserve">У обучающегося будут сформированы следующие базовые исследовательские действия как часть </w:t>
      </w:r>
      <w:r w:rsidR="00592E55" w:rsidRPr="00411F34">
        <w:rPr>
          <w:rFonts w:ascii="Times New Roman" w:eastAsia="SchoolBookSanPin" w:hAnsi="Times New Roman"/>
          <w:bCs/>
          <w:color w:val="00B050"/>
          <w:sz w:val="28"/>
          <w:szCs w:val="28"/>
          <w:lang w:val="ru-RU"/>
        </w:rPr>
        <w:t>познавательных универсальных учебных действий</w:t>
      </w:r>
      <w:r w:rsidR="00592E55" w:rsidRPr="00411F34">
        <w:rPr>
          <w:rFonts w:ascii="Times New Roman" w:eastAsia="SchoolBookSanPin" w:hAnsi="Times New Roman"/>
          <w:color w:val="00B050"/>
          <w:sz w:val="28"/>
          <w:szCs w:val="28"/>
          <w:lang w:val="ru-RU"/>
        </w:rPr>
        <w:t>:</w:t>
      </w:r>
    </w:p>
    <w:p w:rsidR="00592E55" w:rsidRPr="00411F34" w:rsidRDefault="00592E55" w:rsidP="00F973DB">
      <w:pPr>
        <w:pStyle w:val="affc"/>
        <w:spacing w:line="353" w:lineRule="auto"/>
        <w:ind w:left="0" w:firstLine="709"/>
        <w:rPr>
          <w:color w:val="00B050"/>
          <w:sz w:val="28"/>
          <w:szCs w:val="28"/>
          <w:lang w:val="ru-RU"/>
        </w:rPr>
      </w:pPr>
      <w:r w:rsidRPr="00411F34">
        <w:rPr>
          <w:rFonts w:eastAsia="SchoolBookSanPin"/>
          <w:color w:val="00B050"/>
          <w:sz w:val="28"/>
          <w:szCs w:val="28"/>
          <w:lang w:val="ru-RU"/>
        </w:rPr>
        <w:t>использовать вопросы как исследовательский инструмент познанияв литературном образовании;</w:t>
      </w:r>
    </w:p>
    <w:p w:rsidR="00592E55" w:rsidRPr="00411F34" w:rsidRDefault="00592E55" w:rsidP="00F973DB">
      <w:pPr>
        <w:pStyle w:val="affc"/>
        <w:spacing w:line="353" w:lineRule="auto"/>
        <w:ind w:left="0" w:firstLine="709"/>
        <w:rPr>
          <w:color w:val="00B050"/>
          <w:sz w:val="28"/>
          <w:szCs w:val="28"/>
          <w:lang w:val="ru-RU"/>
        </w:rPr>
      </w:pPr>
      <w:r w:rsidRPr="00411F34">
        <w:rPr>
          <w:rFonts w:eastAsia="SchoolBookSanPin"/>
          <w:color w:val="00B050"/>
          <w:sz w:val="28"/>
          <w:szCs w:val="28"/>
          <w:lang w:val="ru-RU"/>
        </w:rPr>
        <w:t>формулировать вопросы, фиксирующие разрыв между реальными желательным состоянием ситуации, объекта, и самостоятельно устанавливать искомое и данное;</w:t>
      </w:r>
    </w:p>
    <w:p w:rsidR="00592E55" w:rsidRPr="00411F34" w:rsidRDefault="00592E55" w:rsidP="00F973DB">
      <w:pPr>
        <w:pStyle w:val="affc"/>
        <w:spacing w:line="353" w:lineRule="auto"/>
        <w:ind w:left="0" w:firstLine="709"/>
        <w:rPr>
          <w:color w:val="00B050"/>
          <w:sz w:val="28"/>
          <w:szCs w:val="28"/>
          <w:lang w:val="ru-RU"/>
        </w:rPr>
      </w:pPr>
      <w:r w:rsidRPr="00411F34">
        <w:rPr>
          <w:rFonts w:eastAsia="SchoolBookSanPin"/>
          <w:color w:val="00B050"/>
          <w:sz w:val="28"/>
          <w:szCs w:val="28"/>
          <w:lang w:val="ru-RU"/>
        </w:rPr>
        <w:t>формировать гипотезу об истинности собственных суждений и суждений других, аргументировать свою позицию, мнение;</w:t>
      </w:r>
    </w:p>
    <w:p w:rsidR="00592E55" w:rsidRPr="00411F34" w:rsidRDefault="00592E55" w:rsidP="00F973DB">
      <w:pPr>
        <w:pStyle w:val="affc"/>
        <w:spacing w:line="353" w:lineRule="auto"/>
        <w:ind w:left="0" w:firstLine="709"/>
        <w:rPr>
          <w:color w:val="00B050"/>
          <w:sz w:val="28"/>
          <w:szCs w:val="28"/>
          <w:lang w:val="ru-RU"/>
        </w:rPr>
      </w:pPr>
      <w:r w:rsidRPr="00411F34">
        <w:rPr>
          <w:rFonts w:eastAsia="SchoolBookSanPin"/>
          <w:color w:val="00B050"/>
          <w:sz w:val="28"/>
          <w:szCs w:val="28"/>
          <w:lang w:val="ru-RU"/>
        </w:rPr>
        <w:t>проводить по самостоятельно составленному плану небольшое исследованиепо установлению особенностей литературного объекта изучения, причинно-следственных связей и зависимостей объектов между собой;</w:t>
      </w:r>
    </w:p>
    <w:p w:rsidR="00592E55" w:rsidRPr="00411F34" w:rsidRDefault="00592E55" w:rsidP="00F973DB">
      <w:pPr>
        <w:pStyle w:val="affc"/>
        <w:spacing w:line="353" w:lineRule="auto"/>
        <w:ind w:left="0" w:firstLine="709"/>
        <w:rPr>
          <w:color w:val="00B050"/>
          <w:sz w:val="28"/>
          <w:szCs w:val="28"/>
          <w:lang w:val="ru-RU"/>
        </w:rPr>
      </w:pPr>
      <w:r w:rsidRPr="00411F34">
        <w:rPr>
          <w:rFonts w:eastAsia="SchoolBookSanPin"/>
          <w:color w:val="00B050"/>
          <w:sz w:val="28"/>
          <w:szCs w:val="28"/>
          <w:lang w:val="ru-RU"/>
        </w:rPr>
        <w:t>оценивать на применимость и достоверность информацию, полученную в ходе исследования (эксперимента);</w:t>
      </w:r>
    </w:p>
    <w:p w:rsidR="00592E55" w:rsidRPr="00CA4934" w:rsidRDefault="00592E55" w:rsidP="00F973DB">
      <w:pPr>
        <w:pStyle w:val="affc"/>
        <w:spacing w:line="353" w:lineRule="auto"/>
        <w:ind w:left="0" w:firstLine="709"/>
        <w:rPr>
          <w:sz w:val="28"/>
          <w:szCs w:val="28"/>
          <w:lang w:val="ru-RU"/>
        </w:rPr>
      </w:pPr>
      <w:r w:rsidRPr="00411F34">
        <w:rPr>
          <w:rFonts w:eastAsia="SchoolBookSanPin"/>
          <w:color w:val="00B050"/>
          <w:sz w:val="28"/>
          <w:szCs w:val="28"/>
          <w:lang w:val="ru-RU"/>
        </w:rPr>
        <w:t>самостоятельно формулировать обобще</w:t>
      </w:r>
      <w:r w:rsidRPr="00CA4934">
        <w:rPr>
          <w:rFonts w:eastAsia="SchoolBookSanPin"/>
          <w:sz w:val="28"/>
          <w:szCs w:val="28"/>
          <w:lang w:val="ru-RU"/>
        </w:rPr>
        <w:t>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lastRenderedPageBreak/>
        <w:t>прогнозировать возможное дальнейшее развитие событий и их последствияв аналогичных или сходных ситуациях, а также выдвигать предположенияоб их развитии в новых условиях и контекстах, в том числе в литературных произведениях.</w:t>
      </w:r>
    </w:p>
    <w:p w:rsidR="00592E55"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3. </w:t>
      </w:r>
      <w:r w:rsidR="00592E55"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00592E55" w:rsidRPr="00CA4934">
        <w:rPr>
          <w:rFonts w:ascii="Times New Roman" w:eastAsia="SchoolBookSanPin" w:hAnsi="Times New Roman"/>
          <w:bCs/>
          <w:sz w:val="28"/>
          <w:szCs w:val="28"/>
          <w:lang w:val="ru-RU"/>
        </w:rPr>
        <w:t>познавательных универсальных учебных действий</w:t>
      </w:r>
      <w:r w:rsidR="00592E55" w:rsidRPr="00CA4934">
        <w:rPr>
          <w:rFonts w:ascii="Times New Roman" w:eastAsia="SchoolBookSanPin" w:hAnsi="Times New Roman"/>
          <w:sz w:val="28"/>
          <w:szCs w:val="28"/>
          <w:lang w:val="ru-RU"/>
        </w:rPr>
        <w:t>:</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самостоятельно выбирать оптимальную форму представления литературнойи другой информации и иллюстрировать решаемые учебные задачи несложными схемами, диаграммами, иной графикой и их комбинациями;</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эффективно запоминать и систематизировать эту информацию.</w:t>
      </w:r>
    </w:p>
    <w:p w:rsidR="00592E55"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4. </w:t>
      </w:r>
      <w:r w:rsidR="00592E55"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592E55" w:rsidRPr="00CA4934">
        <w:rPr>
          <w:rFonts w:ascii="Times New Roman" w:eastAsia="SchoolBookSanPin" w:hAnsi="Times New Roman"/>
          <w:bCs/>
          <w:sz w:val="28"/>
          <w:szCs w:val="28"/>
          <w:lang w:val="ru-RU"/>
        </w:rPr>
        <w:t>коммуникативных универсальных учебных действий</w:t>
      </w:r>
      <w:r w:rsidR="00592E55" w:rsidRPr="00CA4934">
        <w:rPr>
          <w:rFonts w:ascii="Times New Roman" w:eastAsia="SchoolBookSanPin" w:hAnsi="Times New Roman"/>
          <w:sz w:val="28"/>
          <w:szCs w:val="28"/>
          <w:lang w:val="ru-RU"/>
        </w:rPr>
        <w:t>:</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воспринимать и формулировать суждения, выражать эмоциив соответствии с условиями и целями общения; выражать себя (свою точку зрения)в устных и письменных текстах; </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понимать намерения других, проявлять уважительное отношениек собеседнику и корректно формулировать свои возражения; в ходе учебного диалога и (или) дискуссии задавать вопросы по существу обсуждаемой темыи высказывать </w:t>
      </w:r>
      <w:r w:rsidRPr="00CA4934">
        <w:rPr>
          <w:rFonts w:eastAsia="SchoolBookSanPin"/>
          <w:sz w:val="28"/>
          <w:szCs w:val="28"/>
          <w:lang w:val="ru-RU"/>
        </w:rPr>
        <w:lastRenderedPageBreak/>
        <w:t xml:space="preserve">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публично представлять результаты выполненного опыта (литературоведческого эксперимента, исследования, проекта); </w:t>
      </w:r>
    </w:p>
    <w:p w:rsidR="00D57DD1" w:rsidRPr="00CA4934" w:rsidRDefault="00D57DD1" w:rsidP="00F973DB">
      <w:pPr>
        <w:pStyle w:val="affc"/>
        <w:spacing w:line="353" w:lineRule="auto"/>
        <w:ind w:left="0" w:firstLine="709"/>
        <w:rPr>
          <w:sz w:val="28"/>
          <w:szCs w:val="28"/>
          <w:lang w:val="ru-RU"/>
        </w:rPr>
      </w:pPr>
      <w:r w:rsidRPr="00CA4934">
        <w:rPr>
          <w:rFonts w:eastAsia="SchoolBookSanPin"/>
          <w:sz w:val="28"/>
          <w:szCs w:val="28"/>
          <w:lang w:val="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r w:rsidR="00926E77" w:rsidRPr="00CA4934">
        <w:rPr>
          <w:rFonts w:eastAsia="SchoolBookSanPin"/>
          <w:sz w:val="28"/>
          <w:szCs w:val="28"/>
          <w:lang w:val="ru-RU"/>
        </w:rPr>
        <w:t>.</w:t>
      </w:r>
    </w:p>
    <w:p w:rsidR="00592E55"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5. </w:t>
      </w:r>
      <w:r w:rsidR="00592E55" w:rsidRPr="00CA4934">
        <w:rPr>
          <w:rFonts w:ascii="Times New Roman" w:eastAsia="SchoolBookSanPin" w:hAnsi="Times New Roman"/>
          <w:sz w:val="28"/>
          <w:szCs w:val="28"/>
          <w:lang w:val="ru-RU"/>
        </w:rPr>
        <w:t xml:space="preserve">У обучающегося будут сформированы умения самоорганизациикак части </w:t>
      </w:r>
      <w:r w:rsidR="00592E55" w:rsidRPr="00CA4934">
        <w:rPr>
          <w:rFonts w:ascii="Times New Roman" w:eastAsia="SchoolBookSanPin" w:hAnsi="Times New Roman"/>
          <w:bCs/>
          <w:sz w:val="28"/>
          <w:szCs w:val="28"/>
          <w:lang w:val="ru-RU"/>
        </w:rPr>
        <w:t>регулятивных универсальных учебных действий</w:t>
      </w:r>
      <w:r w:rsidR="00592E55" w:rsidRPr="00CA4934">
        <w:rPr>
          <w:rFonts w:ascii="Times New Roman" w:eastAsia="SchoolBookSanPin" w:hAnsi="Times New Roman"/>
          <w:sz w:val="28"/>
          <w:szCs w:val="28"/>
          <w:lang w:val="ru-RU"/>
        </w:rPr>
        <w:t>:</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выявлять проблемы для решения в учебных и жизненных ситуациях, анализируя ситуации, изображённые в художественной литературе; </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ориентироваться в различных подходах принятия решений (индивидуальное, принятие решения в группе, принятие решений группой); </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D57DD1" w:rsidRPr="00CA4934" w:rsidRDefault="00D57DD1" w:rsidP="00F973DB">
      <w:pPr>
        <w:pStyle w:val="affc"/>
        <w:spacing w:line="353" w:lineRule="auto"/>
        <w:ind w:left="0" w:firstLine="709"/>
        <w:rPr>
          <w:sz w:val="28"/>
          <w:szCs w:val="28"/>
          <w:lang w:val="ru-RU"/>
        </w:rPr>
      </w:pPr>
      <w:r w:rsidRPr="00CA4934">
        <w:rPr>
          <w:rFonts w:eastAsia="SchoolBookSanPi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об изучаемом литературном объекте; </w:t>
      </w:r>
      <w:r w:rsidR="00BB7E68" w:rsidRPr="00CA4934">
        <w:rPr>
          <w:rFonts w:eastAsia="SchoolBookSanPin"/>
          <w:sz w:val="28"/>
          <w:szCs w:val="28"/>
          <w:lang w:val="ru-RU"/>
        </w:rPr>
        <w:t>проводить</w:t>
      </w:r>
      <w:r w:rsidRPr="00CA4934">
        <w:rPr>
          <w:rFonts w:eastAsia="SchoolBookSanPin"/>
          <w:sz w:val="28"/>
          <w:szCs w:val="28"/>
          <w:lang w:val="ru-RU"/>
        </w:rPr>
        <w:t xml:space="preserve"> выбор и брать ответственностьза решение</w:t>
      </w:r>
      <w:r w:rsidR="00926E77" w:rsidRPr="00CA4934">
        <w:rPr>
          <w:rFonts w:eastAsia="SchoolBookSanPin"/>
          <w:sz w:val="28"/>
          <w:szCs w:val="28"/>
          <w:lang w:val="ru-RU"/>
        </w:rPr>
        <w:t>.</w:t>
      </w:r>
    </w:p>
    <w:p w:rsidR="00592E55"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6. </w:t>
      </w:r>
      <w:r w:rsidR="00592E55" w:rsidRPr="00CA4934">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sidR="00592E55" w:rsidRPr="00CA4934">
        <w:rPr>
          <w:rFonts w:ascii="Times New Roman" w:eastAsia="SchoolBookSanPin" w:hAnsi="Times New Roman"/>
          <w:bCs/>
          <w:sz w:val="28"/>
          <w:szCs w:val="28"/>
          <w:lang w:val="ru-RU"/>
        </w:rPr>
        <w:t>регулятивны</w:t>
      </w:r>
      <w:r w:rsidR="00D57DD1" w:rsidRPr="00CA4934">
        <w:rPr>
          <w:rFonts w:ascii="Times New Roman" w:eastAsia="SchoolBookSanPin" w:hAnsi="Times New Roman"/>
          <w:bCs/>
          <w:sz w:val="28"/>
          <w:szCs w:val="28"/>
          <w:lang w:val="ru-RU"/>
        </w:rPr>
        <w:t>х</w:t>
      </w:r>
      <w:r w:rsidR="00592E55" w:rsidRPr="00CA4934">
        <w:rPr>
          <w:rFonts w:ascii="Times New Roman" w:eastAsia="SchoolBookSanPin" w:hAnsi="Times New Roman"/>
          <w:bCs/>
          <w:sz w:val="28"/>
          <w:szCs w:val="28"/>
          <w:lang w:val="ru-RU"/>
        </w:rPr>
        <w:t xml:space="preserve"> универсальных учебных действий</w:t>
      </w:r>
      <w:r w:rsidR="00592E55" w:rsidRPr="00CA4934">
        <w:rPr>
          <w:rFonts w:ascii="Times New Roman" w:eastAsia="SchoolBookSanPin" w:hAnsi="Times New Roman"/>
          <w:sz w:val="28"/>
          <w:szCs w:val="28"/>
          <w:lang w:val="ru-RU"/>
        </w:rPr>
        <w:t>:</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владеть способами самоконтроля, самомотивации и рефлексии в литературном образовании; </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давать оценку учебной ситуации и предлагать план её изменения; учитывать контекст и предвидеть трудности, которые могут возникнутьпри решении учебной задачи, адаптировать решение к меняющимся обстоятельствам; </w:t>
      </w:r>
    </w:p>
    <w:p w:rsidR="00D57DD1" w:rsidRPr="00CA4934" w:rsidRDefault="00D57DD1" w:rsidP="00F973DB">
      <w:pPr>
        <w:pStyle w:val="affc"/>
        <w:spacing w:line="353" w:lineRule="auto"/>
        <w:ind w:left="0" w:firstLine="709"/>
        <w:rPr>
          <w:sz w:val="28"/>
          <w:szCs w:val="28"/>
          <w:lang w:val="ru-RU"/>
        </w:rPr>
      </w:pPr>
      <w:r w:rsidRPr="00CA4934">
        <w:rPr>
          <w:rFonts w:eastAsia="SchoolBookSanPin"/>
          <w:sz w:val="28"/>
          <w:szCs w:val="28"/>
          <w:lang w:val="ru-RU"/>
        </w:rPr>
        <w:lastRenderedPageBreak/>
        <w:t>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и изменившихся ситуаций, установленных ошибок, возникших трудностей, оценивать соответствие результата цели и условиям;</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развивать способность различать и называть собственные эмоции, управлять ими и эмоциями других; </w:t>
      </w:r>
    </w:p>
    <w:p w:rsidR="00D57DD1" w:rsidRPr="00CA4934" w:rsidRDefault="00D57DD1" w:rsidP="00F973DB">
      <w:pPr>
        <w:pStyle w:val="affc"/>
        <w:spacing w:line="353" w:lineRule="auto"/>
        <w:ind w:left="0" w:firstLine="709"/>
        <w:rPr>
          <w:sz w:val="28"/>
          <w:szCs w:val="28"/>
          <w:lang w:val="ru-RU"/>
        </w:rPr>
      </w:pPr>
      <w:r w:rsidRPr="00CA4934">
        <w:rPr>
          <w:rFonts w:eastAsia="SchoolBookSanPin"/>
          <w:sz w:val="28"/>
          <w:szCs w:val="28"/>
          <w:lang w:val="ru-RU"/>
        </w:rPr>
        <w:t>выявлять и анализировать причины эмоций; ставить себя на место другого человека, понимать мотивы и намерения другого, анализируя примерыиз художественной литературы; регулировать способ выражения своих эмоций;</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осознанно относиться к другому человеку, его мнению, размышляянад взаимоотношениями литературных героев; признавать своё право на ошибкуи такое же право другого; </w:t>
      </w:r>
    </w:p>
    <w:p w:rsidR="00D57DD1" w:rsidRPr="00CA4934" w:rsidRDefault="00D57DD1" w:rsidP="00F973DB">
      <w:pPr>
        <w:pStyle w:val="affc"/>
        <w:spacing w:line="353" w:lineRule="auto"/>
        <w:ind w:left="0" w:firstLine="709"/>
        <w:rPr>
          <w:sz w:val="28"/>
          <w:szCs w:val="28"/>
          <w:lang w:val="ru-RU"/>
        </w:rPr>
      </w:pPr>
      <w:r w:rsidRPr="00CA4934">
        <w:rPr>
          <w:rFonts w:eastAsia="SchoolBookSanPin"/>
          <w:sz w:val="28"/>
          <w:szCs w:val="28"/>
          <w:lang w:val="ru-RU"/>
        </w:rPr>
        <w:t>принимать себя и других, не осуждая; проявлять открытость себе и другим; осознавать невозможность контролировать всё вокруг.</w:t>
      </w:r>
    </w:p>
    <w:p w:rsidR="00592E55"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7. </w:t>
      </w:r>
      <w:r w:rsidR="00592E55"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использовать преимущества командной (парной, групповой, коллективной)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принимать цель совместной учебной деятельности, коллективно строить действия по её достижению: распределять роли, договариваться, обсуждать процесси результат совместной работы; </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обобщать мнения нескольких </w:t>
      </w:r>
      <w:r w:rsidR="00D73B0F" w:rsidRPr="00CA4934">
        <w:rPr>
          <w:sz w:val="28"/>
          <w:szCs w:val="28"/>
          <w:lang w:val="ru-RU"/>
        </w:rPr>
        <w:t>человек</w:t>
      </w:r>
      <w:r w:rsidRPr="00CA4934">
        <w:rPr>
          <w:rFonts w:eastAsia="SchoolBookSanPin"/>
          <w:sz w:val="28"/>
          <w:szCs w:val="28"/>
          <w:lang w:val="ru-RU"/>
        </w:rPr>
        <w:t xml:space="preserve">;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lastRenderedPageBreak/>
        <w:t>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в достижение результатов, разделять сферу ответственности и проявлять готовность к предоставлению отчёта перед группой.</w:t>
      </w:r>
    </w:p>
    <w:p w:rsidR="00D57DD1"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SchoolBookSanPin" w:hAnsi="Times New Roman"/>
          <w:sz w:val="28"/>
          <w:szCs w:val="28"/>
          <w:lang w:val="ru-RU"/>
        </w:rPr>
        <w:t>4</w:t>
      </w:r>
      <w:r w:rsidR="00592E55" w:rsidRPr="00CA4934">
        <w:rPr>
          <w:rFonts w:ascii="Times New Roman" w:eastAsia="SchoolBookSanPin" w:hAnsi="Times New Roman"/>
          <w:sz w:val="28"/>
          <w:szCs w:val="28"/>
          <w:lang w:val="ru-RU"/>
        </w:rPr>
        <w:t>. </w:t>
      </w:r>
      <w:r w:rsidR="00F30568" w:rsidRPr="00CA4934">
        <w:rPr>
          <w:rFonts w:ascii="Times New Roman" w:eastAsia="SchoolBookSanPin" w:hAnsi="Times New Roman"/>
          <w:bCs/>
          <w:sz w:val="28"/>
          <w:szCs w:val="28"/>
          <w:lang w:val="ru-RU"/>
        </w:rPr>
        <w:t xml:space="preserve">Предметные результаты освоения программы по литературе на уровне основного общего образования </w:t>
      </w:r>
      <w:r w:rsidR="00D57DD1" w:rsidRPr="00CA4934">
        <w:rPr>
          <w:rFonts w:ascii="Times New Roman" w:eastAsia="SchoolBookSanPin" w:hAnsi="Times New Roman"/>
          <w:sz w:val="28"/>
          <w:szCs w:val="28"/>
          <w:lang w:val="ru-RU"/>
        </w:rPr>
        <w:t>должны обеспечивать:</w:t>
      </w:r>
    </w:p>
    <w:p w:rsidR="00D57DD1" w:rsidRPr="00CA4934" w:rsidRDefault="00D57DD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понимание духовно-нравственной и культурной ценности литературыи её роли в формировании гражданственности и патриотизма, укреплении единства многонационального народа Российской Федерации;</w:t>
      </w:r>
    </w:p>
    <w:p w:rsidR="00D57DD1" w:rsidRPr="00CA4934" w:rsidRDefault="00D57DD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w:t>
      </w:r>
      <w:r w:rsidR="00F30568" w:rsidRPr="00CA4934">
        <w:rPr>
          <w:rFonts w:ascii="Times New Roman" w:eastAsia="SchoolBookSanPin" w:hAnsi="Times New Roman"/>
          <w:sz w:val="28"/>
          <w:szCs w:val="28"/>
          <w:lang w:val="ru-RU"/>
        </w:rPr>
        <w:t> </w:t>
      </w:r>
      <w:r w:rsidRPr="00CA4934">
        <w:rPr>
          <w:rFonts w:ascii="Times New Roman" w:eastAsia="SchoolBookSanPin" w:hAnsi="Times New Roman"/>
          <w:sz w:val="28"/>
          <w:szCs w:val="28"/>
          <w:lang w:val="ru-RU"/>
        </w:rPr>
        <w:t>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D57DD1" w:rsidRPr="00CA4934" w:rsidRDefault="00D57DD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w:t>
      </w:r>
      <w:r w:rsidR="00F30568" w:rsidRPr="00CA4934">
        <w:rPr>
          <w:rFonts w:ascii="Times New Roman" w:eastAsia="SchoolBookSanPin" w:hAnsi="Times New Roman"/>
          <w:sz w:val="28"/>
          <w:szCs w:val="28"/>
          <w:lang w:val="ru-RU"/>
        </w:rPr>
        <w:t> </w:t>
      </w:r>
      <w:r w:rsidRPr="00CA4934">
        <w:rPr>
          <w:rFonts w:ascii="Times New Roman" w:eastAsia="SchoolBookSanPin" w:hAnsi="Times New Roman"/>
          <w:sz w:val="28"/>
          <w:szCs w:val="28"/>
          <w:lang w:val="ru-RU"/>
        </w:rPr>
        <w:t>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r w:rsidR="00AD71CE" w:rsidRPr="00CA4934">
        <w:rPr>
          <w:rFonts w:ascii="Times New Roman" w:eastAsia="SchoolBookSanPin" w:hAnsi="Times New Roman"/>
          <w:sz w:val="28"/>
          <w:szCs w:val="28"/>
          <w:lang w:val="ru-RU"/>
        </w:rPr>
        <w:t>:</w:t>
      </w:r>
    </w:p>
    <w:p w:rsidR="00D57DD1" w:rsidRPr="00CA4934" w:rsidRDefault="00F30568" w:rsidP="00F973DB">
      <w:pPr>
        <w:pStyle w:val="affc"/>
        <w:spacing w:line="353" w:lineRule="auto"/>
        <w:ind w:left="0" w:firstLine="709"/>
        <w:rPr>
          <w:sz w:val="28"/>
          <w:szCs w:val="28"/>
          <w:lang w:val="ru-RU"/>
        </w:rPr>
      </w:pPr>
      <w:r w:rsidRPr="00CA4934">
        <w:rPr>
          <w:rFonts w:eastAsia="SchoolBookSanPin"/>
          <w:sz w:val="28"/>
          <w:szCs w:val="28"/>
          <w:lang w:val="ru-RU"/>
        </w:rPr>
        <w:t xml:space="preserve">овладение </w:t>
      </w:r>
      <w:r w:rsidR="00D57DD1" w:rsidRPr="00CA4934">
        <w:rPr>
          <w:rFonts w:eastAsia="SchoolBookSanPin"/>
          <w:sz w:val="28"/>
          <w:szCs w:val="28"/>
          <w:lang w:val="ru-RU"/>
        </w:rPr>
        <w:t>умение</w:t>
      </w:r>
      <w:r w:rsidRPr="00CA4934">
        <w:rPr>
          <w:rFonts w:eastAsia="SchoolBookSanPin"/>
          <w:sz w:val="28"/>
          <w:szCs w:val="28"/>
          <w:lang w:val="ru-RU"/>
        </w:rPr>
        <w:t>м</w:t>
      </w:r>
      <w:r w:rsidR="00D57DD1" w:rsidRPr="00CA4934">
        <w:rPr>
          <w:rFonts w:eastAsia="SchoolBookSanPin"/>
          <w:sz w:val="28"/>
          <w:szCs w:val="28"/>
          <w:lang w:val="ru-RU"/>
        </w:rPr>
        <w:t xml:space="preserve"> анализировать произведение в единстве формыи содержания</w:t>
      </w:r>
      <w:r w:rsidRPr="00CA4934">
        <w:rPr>
          <w:rFonts w:eastAsia="SchoolBookSanPin"/>
          <w:sz w:val="28"/>
          <w:szCs w:val="28"/>
          <w:lang w:val="ru-RU"/>
        </w:rPr>
        <w:t>,</w:t>
      </w:r>
      <w:r w:rsidR="00D57DD1" w:rsidRPr="00CA4934">
        <w:rPr>
          <w:rFonts w:eastAsia="SchoolBookSanPin"/>
          <w:sz w:val="28"/>
          <w:szCs w:val="28"/>
          <w:lang w:val="ru-RU"/>
        </w:rPr>
        <w:t xml:space="preserve"> определять тематику и проблематику произведения, родовую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ённые в нём реалии</w:t>
      </w:r>
      <w:r w:rsidR="007B4505" w:rsidRPr="00CA4934">
        <w:rPr>
          <w:rFonts w:eastAsia="SchoolBookSanPin"/>
          <w:sz w:val="28"/>
          <w:szCs w:val="28"/>
          <w:lang w:val="ru-RU"/>
        </w:rPr>
        <w:t>;</w:t>
      </w:r>
      <w:r w:rsidR="00D57DD1" w:rsidRPr="00CA4934">
        <w:rPr>
          <w:rFonts w:eastAsia="SchoolBookSanPin"/>
          <w:sz w:val="28"/>
          <w:szCs w:val="28"/>
          <w:lang w:val="ru-RU"/>
        </w:rPr>
        <w:t xml:space="preserve"> характеризовать авторский пафос</w:t>
      </w:r>
      <w:r w:rsidR="007B4505" w:rsidRPr="00CA4934">
        <w:rPr>
          <w:rFonts w:eastAsia="SchoolBookSanPin"/>
          <w:sz w:val="28"/>
          <w:szCs w:val="28"/>
          <w:lang w:val="ru-RU"/>
        </w:rPr>
        <w:t>;</w:t>
      </w:r>
      <w:r w:rsidR="00D57DD1" w:rsidRPr="00CA4934">
        <w:rPr>
          <w:rFonts w:eastAsia="SchoolBookSanPin"/>
          <w:sz w:val="28"/>
          <w:szCs w:val="28"/>
          <w:lang w:val="ru-RU"/>
        </w:rPr>
        <w:t xml:space="preserve"> выявлять особенности языка художественного произведения, поэтическойи прозаической речи;</w:t>
      </w:r>
    </w:p>
    <w:p w:rsidR="00D57DD1" w:rsidRPr="00CA4934" w:rsidRDefault="00D57DD1" w:rsidP="00F973DB">
      <w:pPr>
        <w:pStyle w:val="affc"/>
        <w:spacing w:line="353" w:lineRule="auto"/>
        <w:ind w:left="0" w:firstLine="709"/>
        <w:rPr>
          <w:sz w:val="28"/>
          <w:szCs w:val="28"/>
          <w:lang w:val="ru-RU"/>
        </w:rPr>
      </w:pPr>
      <w:r w:rsidRPr="00CA4934">
        <w:rPr>
          <w:rFonts w:eastAsia="SchoolBookSanPin"/>
          <w:sz w:val="28"/>
          <w:szCs w:val="28"/>
          <w:lang w:val="ru-RU"/>
        </w:rPr>
        <w:t>овладение теоретико-литературными понятиямии использование ихв процессе анализа, интерпретации произведений и оформления собственных оценок и наблюдений</w:t>
      </w:r>
      <w:r w:rsidR="00F30568" w:rsidRPr="00CA4934">
        <w:rPr>
          <w:rFonts w:eastAsia="SchoolBookSanPin"/>
          <w:sz w:val="28"/>
          <w:szCs w:val="28"/>
          <w:lang w:val="ru-RU"/>
        </w:rPr>
        <w:t xml:space="preserve"> (</w:t>
      </w:r>
      <w:r w:rsidRPr="00CA4934">
        <w:rPr>
          <w:rFonts w:eastAsia="SchoolBookSanPin"/>
          <w:sz w:val="28"/>
          <w:szCs w:val="28"/>
          <w:lang w:val="ru-RU"/>
        </w:rPr>
        <w:t>художественная литература и устное народное творчество</w:t>
      </w:r>
      <w:r w:rsidR="007B4505" w:rsidRPr="00CA4934">
        <w:rPr>
          <w:rFonts w:eastAsia="SchoolBookSanPin"/>
          <w:sz w:val="28"/>
          <w:szCs w:val="28"/>
          <w:lang w:val="ru-RU"/>
        </w:rPr>
        <w:t>;</w:t>
      </w:r>
      <w:r w:rsidRPr="00CA4934">
        <w:rPr>
          <w:rFonts w:eastAsia="SchoolBookSanPin"/>
          <w:sz w:val="28"/>
          <w:szCs w:val="28"/>
          <w:lang w:val="ru-RU"/>
        </w:rPr>
        <w:t xml:space="preserve"> проза и </w:t>
      </w:r>
      <w:r w:rsidRPr="00CA4934">
        <w:rPr>
          <w:rFonts w:eastAsia="SchoolBookSanPin"/>
          <w:sz w:val="28"/>
          <w:szCs w:val="28"/>
          <w:lang w:val="ru-RU"/>
        </w:rPr>
        <w:lastRenderedPageBreak/>
        <w:t>поэзия</w:t>
      </w:r>
      <w:r w:rsidR="007B4505" w:rsidRPr="00CA4934">
        <w:rPr>
          <w:rFonts w:eastAsia="SchoolBookSanPin"/>
          <w:sz w:val="28"/>
          <w:szCs w:val="28"/>
          <w:lang w:val="ru-RU"/>
        </w:rPr>
        <w:t>;</w:t>
      </w:r>
      <w:r w:rsidRPr="00CA4934">
        <w:rPr>
          <w:rFonts w:eastAsia="SchoolBookSanPin"/>
          <w:sz w:val="28"/>
          <w:szCs w:val="28"/>
          <w:lang w:val="ru-RU"/>
        </w:rPr>
        <w:t xml:space="preserve"> художественный образ</w:t>
      </w:r>
      <w:r w:rsidR="007B4505" w:rsidRPr="00CA4934">
        <w:rPr>
          <w:rFonts w:eastAsia="SchoolBookSanPin"/>
          <w:sz w:val="28"/>
          <w:szCs w:val="28"/>
          <w:lang w:val="ru-RU"/>
        </w:rPr>
        <w:t>;</w:t>
      </w:r>
      <w:r w:rsidRPr="00CA4934">
        <w:rPr>
          <w:rFonts w:eastAsia="SchoolBookSanPin"/>
          <w:sz w:val="28"/>
          <w:szCs w:val="28"/>
          <w:lang w:val="ru-RU"/>
        </w:rPr>
        <w:t xml:space="preserve"> факт</w:t>
      </w:r>
      <w:r w:rsidR="00F30568" w:rsidRPr="00CA4934">
        <w:rPr>
          <w:rFonts w:eastAsia="SchoolBookSanPin"/>
          <w:sz w:val="28"/>
          <w:szCs w:val="28"/>
          <w:lang w:val="ru-RU"/>
        </w:rPr>
        <w:t xml:space="preserve"> и</w:t>
      </w:r>
      <w:r w:rsidRPr="00CA4934">
        <w:rPr>
          <w:rFonts w:eastAsia="SchoolBookSanPin"/>
          <w:sz w:val="28"/>
          <w:szCs w:val="28"/>
          <w:lang w:val="ru-RU"/>
        </w:rPr>
        <w:t xml:space="preserve"> вымысел</w:t>
      </w:r>
      <w:r w:rsidR="007B4505" w:rsidRPr="00CA4934">
        <w:rPr>
          <w:rFonts w:eastAsia="SchoolBookSanPin"/>
          <w:sz w:val="28"/>
          <w:szCs w:val="28"/>
          <w:lang w:val="ru-RU"/>
        </w:rPr>
        <w:t>;</w:t>
      </w:r>
      <w:r w:rsidRPr="00CA4934">
        <w:rPr>
          <w:rFonts w:eastAsia="SchoolBookSanPin"/>
          <w:sz w:val="28"/>
          <w:szCs w:val="28"/>
          <w:lang w:val="ru-RU"/>
        </w:rPr>
        <w:t xml:space="preserve">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w:t>
      </w:r>
      <w:r w:rsidR="007B4505" w:rsidRPr="00CA4934">
        <w:rPr>
          <w:rFonts w:eastAsia="SchoolBookSanPin"/>
          <w:sz w:val="28"/>
          <w:szCs w:val="28"/>
          <w:lang w:val="ru-RU"/>
        </w:rPr>
        <w:t>;</w:t>
      </w:r>
      <w:r w:rsidRPr="00CA4934">
        <w:rPr>
          <w:rFonts w:eastAsia="SchoolBookSanPin"/>
          <w:sz w:val="28"/>
          <w:szCs w:val="28"/>
          <w:lang w:val="ru-RU"/>
        </w:rPr>
        <w:t xml:space="preserve"> форма и содержание литературного произведения</w:t>
      </w:r>
      <w:r w:rsidR="007B4505" w:rsidRPr="00CA4934">
        <w:rPr>
          <w:rFonts w:eastAsia="SchoolBookSanPin"/>
          <w:sz w:val="28"/>
          <w:szCs w:val="28"/>
          <w:lang w:val="ru-RU"/>
        </w:rPr>
        <w:t>;</w:t>
      </w:r>
      <w:r w:rsidRPr="00CA4934">
        <w:rPr>
          <w:rFonts w:eastAsia="SchoolBookSanPin"/>
          <w:sz w:val="28"/>
          <w:szCs w:val="28"/>
          <w:lang w:val="ru-RU"/>
        </w:rPr>
        <w:t xml:space="preserve"> тема, идея, проблематика, пафос (героический, трагический, комический)</w:t>
      </w:r>
      <w:r w:rsidR="007B4505" w:rsidRPr="00CA4934">
        <w:rPr>
          <w:rFonts w:eastAsia="SchoolBookSanPin"/>
          <w:sz w:val="28"/>
          <w:szCs w:val="28"/>
          <w:lang w:val="ru-RU"/>
        </w:rPr>
        <w:t>;</w:t>
      </w:r>
      <w:r w:rsidRPr="00CA4934">
        <w:rPr>
          <w:rFonts w:eastAsia="SchoolBookSanPin"/>
          <w:sz w:val="28"/>
          <w:szCs w:val="28"/>
          <w:lang w:val="ru-RU"/>
        </w:rPr>
        <w:t xml:space="preserve"> сюжет, композиция, эпиграф</w:t>
      </w:r>
      <w:r w:rsidR="007B4505" w:rsidRPr="00CA4934">
        <w:rPr>
          <w:rFonts w:eastAsia="SchoolBookSanPin"/>
          <w:sz w:val="28"/>
          <w:szCs w:val="28"/>
          <w:lang w:val="ru-RU"/>
        </w:rPr>
        <w:t>;</w:t>
      </w:r>
      <w:r w:rsidRPr="00CA4934">
        <w:rPr>
          <w:rFonts w:eastAsia="SchoolBookSanPin"/>
          <w:sz w:val="28"/>
          <w:szCs w:val="28"/>
          <w:lang w:val="ru-RU"/>
        </w:rPr>
        <w:t xml:space="preserve"> стадии развития действия</w:t>
      </w:r>
      <w:r w:rsidR="00F30568" w:rsidRPr="00CA4934">
        <w:rPr>
          <w:rFonts w:eastAsia="SchoolBookSanPin"/>
          <w:sz w:val="28"/>
          <w:szCs w:val="28"/>
          <w:lang w:val="ru-RU"/>
        </w:rPr>
        <w:t xml:space="preserve"> (</w:t>
      </w:r>
      <w:r w:rsidRPr="00CA4934">
        <w:rPr>
          <w:rFonts w:eastAsia="SchoolBookSanPin"/>
          <w:sz w:val="28"/>
          <w:szCs w:val="28"/>
          <w:lang w:val="ru-RU"/>
        </w:rPr>
        <w:t>экспозиция, завязка, развитие действия, кульминация, развязка, эпилог</w:t>
      </w:r>
      <w:r w:rsidR="007B4505" w:rsidRPr="00CA4934">
        <w:rPr>
          <w:rFonts w:eastAsia="SchoolBookSanPin"/>
          <w:sz w:val="28"/>
          <w:szCs w:val="28"/>
          <w:lang w:val="ru-RU"/>
        </w:rPr>
        <w:t>);</w:t>
      </w:r>
      <w:r w:rsidRPr="00CA4934">
        <w:rPr>
          <w:rFonts w:eastAsia="SchoolBookSanPin"/>
          <w:sz w:val="28"/>
          <w:szCs w:val="28"/>
          <w:lang w:val="ru-RU"/>
        </w:rPr>
        <w:t xml:space="preserve"> авторское отступление</w:t>
      </w:r>
      <w:r w:rsidR="00F30568" w:rsidRPr="00CA4934">
        <w:rPr>
          <w:rFonts w:eastAsia="SchoolBookSanPin"/>
          <w:sz w:val="28"/>
          <w:szCs w:val="28"/>
          <w:lang w:val="ru-RU"/>
        </w:rPr>
        <w:t>,</w:t>
      </w:r>
      <w:r w:rsidRPr="00CA4934">
        <w:rPr>
          <w:rFonts w:eastAsia="SchoolBookSanPin"/>
          <w:sz w:val="28"/>
          <w:szCs w:val="28"/>
          <w:lang w:val="ru-RU"/>
        </w:rPr>
        <w:t xml:space="preserve"> конфликт</w:t>
      </w:r>
      <w:r w:rsidR="00F30568" w:rsidRPr="00CA4934">
        <w:rPr>
          <w:rFonts w:eastAsia="SchoolBookSanPin"/>
          <w:sz w:val="28"/>
          <w:szCs w:val="28"/>
          <w:lang w:val="ru-RU"/>
        </w:rPr>
        <w:t>)</w:t>
      </w:r>
      <w:r w:rsidR="007B4505" w:rsidRPr="00CA4934">
        <w:rPr>
          <w:rFonts w:eastAsia="SchoolBookSanPin"/>
          <w:sz w:val="28"/>
          <w:szCs w:val="28"/>
          <w:lang w:val="ru-RU"/>
        </w:rPr>
        <w:t xml:space="preserve">; </w:t>
      </w:r>
      <w:r w:rsidRPr="00CA4934">
        <w:rPr>
          <w:rFonts w:eastAsia="SchoolBookSanPin"/>
          <w:sz w:val="28"/>
          <w:szCs w:val="28"/>
          <w:lang w:val="ru-RU"/>
        </w:rPr>
        <w:t>система образов</w:t>
      </w:r>
      <w:r w:rsidR="007B4505" w:rsidRPr="00CA4934">
        <w:rPr>
          <w:rFonts w:eastAsia="SchoolBookSanPin"/>
          <w:sz w:val="28"/>
          <w:szCs w:val="28"/>
          <w:lang w:val="ru-RU"/>
        </w:rPr>
        <w:t xml:space="preserve">; </w:t>
      </w:r>
      <w:r w:rsidRPr="00CA4934">
        <w:rPr>
          <w:rFonts w:eastAsia="SchoolBookSanPin"/>
          <w:sz w:val="28"/>
          <w:szCs w:val="28"/>
          <w:lang w:val="ru-RU"/>
        </w:rPr>
        <w:t>образ автора, повествователь, рассказчик, литературный герой (персонаж), лирический герой, лирический персонаж</w:t>
      </w:r>
      <w:r w:rsidR="007B4505" w:rsidRPr="00CA4934">
        <w:rPr>
          <w:rFonts w:eastAsia="SchoolBookSanPin"/>
          <w:sz w:val="28"/>
          <w:szCs w:val="28"/>
          <w:lang w:val="ru-RU"/>
        </w:rPr>
        <w:t>;</w:t>
      </w:r>
      <w:r w:rsidRPr="00CA4934">
        <w:rPr>
          <w:rFonts w:eastAsia="SchoolBookSanPin"/>
          <w:sz w:val="28"/>
          <w:szCs w:val="28"/>
          <w:lang w:val="ru-RU"/>
        </w:rPr>
        <w:t xml:space="preserve"> речевая характеристика героя</w:t>
      </w:r>
      <w:r w:rsidR="007B4505" w:rsidRPr="00CA4934">
        <w:rPr>
          <w:rFonts w:eastAsia="SchoolBookSanPin"/>
          <w:sz w:val="28"/>
          <w:szCs w:val="28"/>
          <w:lang w:val="ru-RU"/>
        </w:rPr>
        <w:t>;</w:t>
      </w:r>
      <w:r w:rsidRPr="00CA4934">
        <w:rPr>
          <w:rFonts w:eastAsia="SchoolBookSanPin"/>
          <w:sz w:val="28"/>
          <w:szCs w:val="28"/>
          <w:lang w:val="ru-RU"/>
        </w:rPr>
        <w:t xml:space="preserve">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w:t>
      </w:r>
      <w:r w:rsidR="00F30568" w:rsidRPr="00CA4934">
        <w:rPr>
          <w:rFonts w:eastAsia="SchoolBookSanPin"/>
          <w:sz w:val="28"/>
          <w:szCs w:val="28"/>
          <w:lang w:val="ru-RU"/>
        </w:rPr>
        <w:t>,</w:t>
      </w:r>
      <w:r w:rsidRPr="00CA4934">
        <w:rPr>
          <w:rFonts w:eastAsia="SchoolBookSanPin"/>
          <w:sz w:val="28"/>
          <w:szCs w:val="28"/>
          <w:lang w:val="ru-RU"/>
        </w:rPr>
        <w:t xml:space="preserve"> олицетворение, гипербола; антитеза, аллегория, риторический вопрос, риторическое восклицание</w:t>
      </w:r>
      <w:r w:rsidR="00F30568" w:rsidRPr="00CA4934">
        <w:rPr>
          <w:rFonts w:eastAsia="SchoolBookSanPin"/>
          <w:sz w:val="28"/>
          <w:szCs w:val="28"/>
          <w:lang w:val="ru-RU"/>
        </w:rPr>
        <w:t>,</w:t>
      </w:r>
      <w:r w:rsidRPr="00CA4934">
        <w:rPr>
          <w:rFonts w:eastAsia="SchoolBookSanPin"/>
          <w:sz w:val="28"/>
          <w:szCs w:val="28"/>
          <w:lang w:val="ru-RU"/>
        </w:rPr>
        <w:t xml:space="preserve"> инверсия; повтор, анафора; умолчание, параллелизм, звукопись (аллитерация, ассонанс)</w:t>
      </w:r>
      <w:r w:rsidR="00F30568" w:rsidRPr="00CA4934">
        <w:rPr>
          <w:rFonts w:eastAsia="SchoolBookSanPin"/>
          <w:sz w:val="28"/>
          <w:szCs w:val="28"/>
          <w:lang w:val="ru-RU"/>
        </w:rPr>
        <w:t>,</w:t>
      </w:r>
      <w:r w:rsidRPr="00CA4934">
        <w:rPr>
          <w:rFonts w:eastAsia="SchoolBookSanPin"/>
          <w:sz w:val="28"/>
          <w:szCs w:val="28"/>
          <w:lang w:val="ru-RU"/>
        </w:rPr>
        <w:t xml:space="preserve"> стиль; стих и проза</w:t>
      </w:r>
      <w:r w:rsidR="007B4505" w:rsidRPr="00CA4934">
        <w:rPr>
          <w:rFonts w:eastAsia="SchoolBookSanPin"/>
          <w:sz w:val="28"/>
          <w:szCs w:val="28"/>
          <w:lang w:val="ru-RU"/>
        </w:rPr>
        <w:t>;</w:t>
      </w:r>
      <w:r w:rsidRPr="00CA4934">
        <w:rPr>
          <w:rFonts w:eastAsia="SchoolBookSanPin"/>
          <w:sz w:val="28"/>
          <w:szCs w:val="28"/>
          <w:lang w:val="ru-RU"/>
        </w:rPr>
        <w:t xml:space="preserve"> стихотворный метр (хорей, ямб, дактиль, амфибрахий, анапест), ритм, рифма, строфа</w:t>
      </w:r>
      <w:r w:rsidR="007B4505" w:rsidRPr="00CA4934">
        <w:rPr>
          <w:rFonts w:eastAsia="SchoolBookSanPin"/>
          <w:sz w:val="28"/>
          <w:szCs w:val="28"/>
          <w:lang w:val="ru-RU"/>
        </w:rPr>
        <w:t xml:space="preserve">; </w:t>
      </w:r>
      <w:r w:rsidRPr="00CA4934">
        <w:rPr>
          <w:rFonts w:eastAsia="SchoolBookSanPin"/>
          <w:sz w:val="28"/>
          <w:szCs w:val="28"/>
          <w:lang w:val="ru-RU"/>
        </w:rPr>
        <w:t>афоризм;</w:t>
      </w:r>
    </w:p>
    <w:p w:rsidR="00D57DD1" w:rsidRPr="00CA4934" w:rsidRDefault="00F30568" w:rsidP="00F973DB">
      <w:pPr>
        <w:pStyle w:val="affc"/>
        <w:spacing w:line="353" w:lineRule="auto"/>
        <w:ind w:left="0" w:firstLine="709"/>
        <w:rPr>
          <w:sz w:val="28"/>
          <w:szCs w:val="28"/>
          <w:lang w:val="ru-RU"/>
        </w:rPr>
      </w:pPr>
      <w:r w:rsidRPr="00CA4934">
        <w:rPr>
          <w:rFonts w:eastAsia="SchoolBookSanPin"/>
          <w:sz w:val="28"/>
          <w:szCs w:val="28"/>
          <w:lang w:val="ru-RU"/>
        </w:rPr>
        <w:t>овладение умением</w:t>
      </w:r>
      <w:r w:rsidR="00D57DD1" w:rsidRPr="00CA4934">
        <w:rPr>
          <w:rFonts w:eastAsia="SchoolBookSanPin"/>
          <w:sz w:val="28"/>
          <w:szCs w:val="28"/>
          <w:lang w:val="ru-RU"/>
        </w:rPr>
        <w:t xml:space="preserve">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r w:rsidR="00806EE2" w:rsidRPr="00CA4934">
        <w:rPr>
          <w:rFonts w:eastAsia="SchoolBookSanPin"/>
          <w:sz w:val="28"/>
          <w:szCs w:val="28"/>
          <w:lang w:val="ru-RU"/>
        </w:rPr>
        <w:t>);</w:t>
      </w:r>
    </w:p>
    <w:p w:rsidR="00D57DD1" w:rsidRPr="00CA4934" w:rsidRDefault="00806EE2" w:rsidP="00F973DB">
      <w:pPr>
        <w:pStyle w:val="affc"/>
        <w:spacing w:line="353" w:lineRule="auto"/>
        <w:ind w:left="0" w:firstLine="709"/>
        <w:rPr>
          <w:sz w:val="28"/>
          <w:szCs w:val="28"/>
          <w:lang w:val="ru-RU"/>
        </w:rPr>
      </w:pPr>
      <w:r w:rsidRPr="00CA4934">
        <w:rPr>
          <w:rFonts w:eastAsia="SchoolBookSanPin"/>
          <w:sz w:val="28"/>
          <w:szCs w:val="28"/>
          <w:lang w:val="ru-RU"/>
        </w:rPr>
        <w:t xml:space="preserve">овладение умением </w:t>
      </w:r>
      <w:r w:rsidR="00D57DD1" w:rsidRPr="00CA4934">
        <w:rPr>
          <w:rFonts w:eastAsia="SchoolBookSanPin"/>
          <w:sz w:val="28"/>
          <w:szCs w:val="28"/>
          <w:lang w:val="ru-RU"/>
        </w:rPr>
        <w:t>выявлять связь между важнейшими фактами биографии писателей (в том числе А.С. Грибоедова, А.С. Пушкина, М.Ю. Лермонтова,Н.В. Гоголя) и особенностями исторической эпохи, авторского мировоззрения, проблематики произведений;</w:t>
      </w:r>
    </w:p>
    <w:p w:rsidR="00D57DD1" w:rsidRPr="00CA4934" w:rsidRDefault="00806EE2" w:rsidP="00F973DB">
      <w:pPr>
        <w:pStyle w:val="affc"/>
        <w:spacing w:line="353" w:lineRule="auto"/>
        <w:ind w:left="0" w:firstLine="709"/>
        <w:rPr>
          <w:sz w:val="28"/>
          <w:szCs w:val="28"/>
          <w:lang w:val="ru-RU"/>
        </w:rPr>
      </w:pPr>
      <w:r w:rsidRPr="00CA4934">
        <w:rPr>
          <w:rFonts w:eastAsia="SchoolBookSanPin"/>
          <w:sz w:val="28"/>
          <w:szCs w:val="28"/>
          <w:lang w:val="ru-RU"/>
        </w:rPr>
        <w:t>овладение умением</w:t>
      </w:r>
      <w:r w:rsidR="00D57DD1" w:rsidRPr="00CA4934">
        <w:rPr>
          <w:rFonts w:eastAsia="SchoolBookSanPin"/>
          <w:sz w:val="28"/>
          <w:szCs w:val="28"/>
          <w:lang w:val="ru-RU"/>
        </w:rPr>
        <w:t xml:space="preserve">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rsidR="00D57DD1" w:rsidRPr="00CA4934" w:rsidRDefault="00806EE2" w:rsidP="00F973DB">
      <w:pPr>
        <w:pStyle w:val="affc"/>
        <w:spacing w:line="353" w:lineRule="auto"/>
        <w:ind w:left="0" w:firstLine="709"/>
        <w:rPr>
          <w:sz w:val="28"/>
          <w:szCs w:val="28"/>
          <w:lang w:val="ru-RU"/>
        </w:rPr>
      </w:pPr>
      <w:r w:rsidRPr="00CA4934">
        <w:rPr>
          <w:rFonts w:eastAsia="SchoolBookSanPin"/>
          <w:sz w:val="28"/>
          <w:szCs w:val="28"/>
          <w:lang w:val="ru-RU"/>
        </w:rPr>
        <w:lastRenderedPageBreak/>
        <w:t xml:space="preserve">овладение умением </w:t>
      </w:r>
      <w:r w:rsidR="00D57DD1" w:rsidRPr="00CA4934">
        <w:rPr>
          <w:rFonts w:eastAsia="SchoolBookSanPin"/>
          <w:sz w:val="28"/>
          <w:szCs w:val="28"/>
          <w:lang w:val="ru-RU"/>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D57DD1" w:rsidRPr="00CA4934" w:rsidRDefault="00DE0BB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w:t>
      </w:r>
      <w:r w:rsidR="00D57DD1" w:rsidRPr="00CA4934">
        <w:rPr>
          <w:rFonts w:ascii="Times New Roman" w:eastAsia="SchoolBookSanPin" w:hAnsi="Times New Roman"/>
          <w:sz w:val="28"/>
          <w:szCs w:val="28"/>
          <w:lang w:val="ru-RU"/>
        </w:rPr>
        <w:t>) совершенствование умения выразительно (с учётом индивидуальных особенностей обучающихся) читать, в том числе наизусть, не менее12 произведений и (или) фрагментов;</w:t>
      </w:r>
    </w:p>
    <w:p w:rsidR="00D57DD1" w:rsidRPr="00CA4934" w:rsidRDefault="00DE0BB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w:t>
      </w:r>
      <w:r w:rsidR="00D57DD1" w:rsidRPr="00CA4934">
        <w:rPr>
          <w:rFonts w:ascii="Times New Roman" w:eastAsia="SchoolBookSanPin" w:hAnsi="Times New Roman"/>
          <w:sz w:val="28"/>
          <w:szCs w:val="28"/>
          <w:lang w:val="ru-RU"/>
        </w:rPr>
        <w:t>) овладение умением пересказывать прочитанное произведение, используя подробный, сжатый, выборочный, творческий пересказ, отвечать на вопросыпо прочитанному произведению и формулировать вопросы к тексту;</w:t>
      </w:r>
    </w:p>
    <w:p w:rsidR="00D57DD1" w:rsidRPr="00CA4934" w:rsidRDefault="00DE0BB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w:t>
      </w:r>
      <w:r w:rsidR="00D57DD1" w:rsidRPr="00CA4934">
        <w:rPr>
          <w:rFonts w:ascii="Times New Roman" w:eastAsia="SchoolBookSanPin" w:hAnsi="Times New Roman"/>
          <w:sz w:val="28"/>
          <w:szCs w:val="28"/>
          <w:lang w:val="ru-RU"/>
        </w:rPr>
        <w:t>) развитие умения участвовать в диалоге о прочитанном произведении,в дискуссии на литературные темы, соотносить собственную позицию с позицией автора и мнениями участников дискуссии</w:t>
      </w:r>
      <w:r w:rsidR="00806EE2"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давать аргументированную оценку прочитанному;</w:t>
      </w:r>
    </w:p>
    <w:p w:rsidR="001F4F72" w:rsidRPr="00CA4934" w:rsidRDefault="001F4F72" w:rsidP="001F4F72">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7) совершенствование умения создавать устные и письменные высказывания разных жанров, писать сочинение-рассуждение по заданной теме с использованием прочитанных произведений (не менее 250 слов), аннотаций, отзывов, рецензий; применять различные виды цитирования; </w:t>
      </w:r>
      <w:r w:rsidR="00BB7E68" w:rsidRPr="00CA4934">
        <w:rPr>
          <w:rFonts w:ascii="Times New Roman" w:eastAsia="SchoolBookSanPin" w:hAnsi="Times New Roman"/>
          <w:sz w:val="28"/>
          <w:szCs w:val="28"/>
          <w:lang w:val="ru-RU"/>
        </w:rPr>
        <w:t>проводить</w:t>
      </w:r>
      <w:r w:rsidRPr="00CA4934">
        <w:rPr>
          <w:rFonts w:ascii="Times New Roman" w:eastAsia="SchoolBookSanPin" w:hAnsi="Times New Roman"/>
          <w:sz w:val="28"/>
          <w:szCs w:val="28"/>
          <w:lang w:val="ru-RU"/>
        </w:rPr>
        <w:t xml:space="preserve"> ссылки на источник информации; редактировать собственные и чужие письменные тексты;</w:t>
      </w:r>
    </w:p>
    <w:p w:rsidR="00D57DD1" w:rsidRPr="00CA4934" w:rsidRDefault="00DE0BB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w:t>
      </w:r>
      <w:r w:rsidR="00D57DD1" w:rsidRPr="00CA4934">
        <w:rPr>
          <w:rFonts w:ascii="Times New Roman" w:eastAsia="SchoolBookSanPin" w:hAnsi="Times New Roman"/>
          <w:sz w:val="28"/>
          <w:szCs w:val="28"/>
          <w:lang w:val="ru-RU"/>
        </w:rPr>
        <w:t>) овладение умениями самостоятельной интерпретации и оценки текстуально изученных художественных произведений древнерусской, классической русскойи зарубежной литературы и современных авторов (в том числе с использованием методов смыслового чтения и эстетического анализа):«Слово о полку Игореве»; стихотворения М.В. Ломоносова, Г.Р. Державина; комедия Д.И. Фонвизина «Недоросль»</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овесть Н.М. Карамзина «Бедная Лиза»</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басни И.А. Крылова; стихотворения и баллады В.А. Жуковского</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комедия А.С. Грибоедова «Гореот ума»</w:t>
      </w:r>
      <w:r w:rsidR="00806EE2"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роизведения А.С. Пушкина: стихотворения, поэма «Медный всадник», роман в стихах «Евгений Онегин», роман «Капитанская дочка», повесть«Станционный смотритель»</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роизведенияН.В. Гоголя: комедия </w:t>
      </w:r>
      <w:r w:rsidR="00D57DD1" w:rsidRPr="00CA4934">
        <w:rPr>
          <w:rFonts w:ascii="Times New Roman" w:eastAsia="SchoolBookSanPin" w:hAnsi="Times New Roman"/>
          <w:sz w:val="28"/>
          <w:szCs w:val="28"/>
          <w:lang w:val="ru-RU"/>
        </w:rPr>
        <w:lastRenderedPageBreak/>
        <w:t>«Ревизор», повесть «Шинель», поэма «Мёртвые души»</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стихотворения Ф.И. Тютчева, А.А. Фета, Н.А. Некрасова; </w:t>
      </w:r>
      <w:r w:rsidR="00B718C1" w:rsidRPr="00CA4934">
        <w:rPr>
          <w:rFonts w:ascii="Times New Roman" w:eastAsia="SchoolBookSanPin" w:hAnsi="Times New Roman"/>
          <w:sz w:val="28"/>
          <w:szCs w:val="28"/>
          <w:lang w:val="ru-RU"/>
        </w:rPr>
        <w:t xml:space="preserve">М.Е. Салтыкова-Щедрина </w:t>
      </w:r>
      <w:r w:rsidR="00D57DD1" w:rsidRPr="00CA4934">
        <w:rPr>
          <w:rFonts w:ascii="Times New Roman" w:eastAsia="SchoolBookSanPin" w:hAnsi="Times New Roman"/>
          <w:sz w:val="28"/>
          <w:szCs w:val="28"/>
          <w:lang w:val="ru-RU"/>
        </w:rPr>
        <w:t>«Повесть о том, как один мужик двух генералов прокормил»</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о одному произведению (по выбору) писателей: Ф.М. Достоевский, И.С. Тургенев,Л.Н. Толстой, Н.С. Лесков</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рассказы А.П. Чехова</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стихотворения И.А. Бунина,А.А. Блока, В.В. Маяковского, С.А. Есенина,А.А. Ахматовой, М.И. Цветаевой,О.Э. Мандельштама, Б.Л. Пастернака</w:t>
      </w:r>
      <w:r w:rsidR="00806EE2"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рассказ</w:t>
      </w:r>
      <w:r w:rsidR="00B718C1" w:rsidRPr="00CA4934">
        <w:rPr>
          <w:rFonts w:ascii="Times New Roman" w:eastAsia="SchoolBookSanPin" w:hAnsi="Times New Roman"/>
          <w:sz w:val="28"/>
          <w:szCs w:val="28"/>
          <w:lang w:val="ru-RU"/>
        </w:rPr>
        <w:t>ы</w:t>
      </w:r>
      <w:r w:rsidR="00AC115E" w:rsidRPr="00CA4934">
        <w:rPr>
          <w:rFonts w:ascii="Times New Roman" w:eastAsia="SchoolBookSanPin" w:hAnsi="Times New Roman"/>
          <w:sz w:val="28"/>
          <w:szCs w:val="28"/>
          <w:lang w:val="ru-RU"/>
        </w:rPr>
        <w:t xml:space="preserve">А.Н. Толстого «Русский характер», </w:t>
      </w:r>
      <w:r w:rsidR="00D57DD1" w:rsidRPr="00CA4934">
        <w:rPr>
          <w:rFonts w:ascii="Times New Roman" w:eastAsia="SchoolBookSanPin" w:hAnsi="Times New Roman"/>
          <w:sz w:val="28"/>
          <w:szCs w:val="28"/>
          <w:lang w:val="ru-RU"/>
        </w:rPr>
        <w:t>М.А. Шолохова «Судьба человека»</w:t>
      </w:r>
      <w:r w:rsidR="00806EE2" w:rsidRPr="00CA4934">
        <w:rPr>
          <w:rFonts w:ascii="Times New Roman" w:eastAsia="SchoolBookSanPin" w:hAnsi="Times New Roman"/>
          <w:sz w:val="28"/>
          <w:szCs w:val="28"/>
          <w:lang w:val="ru-RU"/>
        </w:rPr>
        <w:t>,</w:t>
      </w:r>
      <w:r w:rsidR="00D9261B" w:rsidRPr="00CA4934">
        <w:rPr>
          <w:rFonts w:ascii="Times New Roman" w:eastAsia="SchoolBookSanPin" w:hAnsi="Times New Roman"/>
          <w:sz w:val="28"/>
          <w:szCs w:val="28"/>
          <w:lang w:val="ru-RU"/>
        </w:rPr>
        <w:t xml:space="preserve">«Донские рассказы», </w:t>
      </w:r>
      <w:r w:rsidR="00D57DD1" w:rsidRPr="00CA4934">
        <w:rPr>
          <w:rFonts w:ascii="Times New Roman" w:eastAsia="SchoolBookSanPin" w:hAnsi="Times New Roman"/>
          <w:sz w:val="28"/>
          <w:szCs w:val="28"/>
          <w:lang w:val="ru-RU"/>
        </w:rPr>
        <w:t>поэма А.Т. Твардовского «Василий Тёркин» (избранные главы); рассказы В.М. Шукшина: «Чудик», «Стенька Разин»</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рассказ А.И. Солженицына «Матрёнин двор», рассказ В.Г. Распутина «Уроки французского»</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о одному произведению (по выбору)А.П. Платонова, М.А. Булгакова</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роизведения литературы второй половины</w:t>
      </w:r>
      <w:r w:rsidR="00D57DD1" w:rsidRPr="00CA4934">
        <w:rPr>
          <w:rFonts w:ascii="Times New Roman" w:eastAsia="SchoolBookSanPin" w:hAnsi="Times New Roman"/>
          <w:sz w:val="28"/>
          <w:szCs w:val="28"/>
        </w:rPr>
        <w:t>XX</w:t>
      </w:r>
      <w:r w:rsidR="0081234F"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rPr>
        <w:t>XXI</w:t>
      </w:r>
      <w:r w:rsidR="00D57DD1" w:rsidRPr="00CA4934">
        <w:rPr>
          <w:rFonts w:ascii="Times New Roman" w:eastAsia="SchoolBookSanPin" w:hAnsi="Times New Roman"/>
          <w:sz w:val="28"/>
          <w:szCs w:val="28"/>
          <w:lang w:val="ru-RU"/>
        </w:rPr>
        <w:t xml:space="preserve"> в.: не менее трёх прозаиков по выбору (в том числе Ф.А. Абрамов,Ч.Т. Айтматов, В.П. Астафьев, В.И. Белов, Ф.А. Искандер, Ю.П. Казаков,Е.И. Носов, А.Н. и Б.Н. Стругацкие, В.Ф. Тендряков)</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не менее трёх поэтовпо выбору (в том числе Р.Г. Гамзатов, О.Ф. Берггольц, И.А. Бродский,А.А. Вознесенский, В.С. Высоцкий, Е.А. Евтушенко, Н.А. Заболоцкий,Ю.П. Кузнецов, А.С. Кушнер, Б.Ш. Окуджава, Р.И. Рождественский, Н.М. Рубцов)</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Гомера, М. Сервантеса, У. Шекспира;</w:t>
      </w:r>
    </w:p>
    <w:p w:rsidR="00D57DD1" w:rsidRPr="00CA4934" w:rsidRDefault="00DE0BB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w:t>
      </w:r>
      <w:r w:rsidR="00D57DD1" w:rsidRPr="00CA4934">
        <w:rPr>
          <w:rFonts w:ascii="Times New Roman" w:eastAsia="SchoolBookSanPin" w:hAnsi="Times New Roman"/>
          <w:sz w:val="28"/>
          <w:szCs w:val="28"/>
          <w:lang w:val="ru-RU"/>
        </w:rPr>
        <w:t>)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D57DD1" w:rsidRPr="00CA4934" w:rsidRDefault="00D57DD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E0BB2" w:rsidRPr="00CA4934">
        <w:rPr>
          <w:rFonts w:ascii="Times New Roman" w:eastAsia="SchoolBookSanPin" w:hAnsi="Times New Roman"/>
          <w:sz w:val="28"/>
          <w:szCs w:val="28"/>
          <w:lang w:val="ru-RU"/>
        </w:rPr>
        <w:t>0</w:t>
      </w:r>
      <w:r w:rsidRPr="00CA4934">
        <w:rPr>
          <w:rFonts w:ascii="Times New Roman" w:eastAsia="SchoolBookSanPin" w:hAnsi="Times New Roman"/>
          <w:sz w:val="28"/>
          <w:szCs w:val="28"/>
          <w:lang w:val="ru-RU"/>
        </w:rPr>
        <w:t xml:space="preserve">) развитие умения планировать </w:t>
      </w:r>
      <w:r w:rsidR="001F4F72" w:rsidRPr="00CA4934">
        <w:rPr>
          <w:rFonts w:ascii="Times New Roman" w:eastAsia="SchoolBookSanPin" w:hAnsi="Times New Roman"/>
          <w:sz w:val="28"/>
          <w:szCs w:val="28"/>
          <w:lang w:val="ru-RU"/>
        </w:rPr>
        <w:t>собственное чтение</w:t>
      </w:r>
      <w:r w:rsidRPr="00CA4934">
        <w:rPr>
          <w:rFonts w:ascii="Times New Roman" w:eastAsia="SchoolBookSanPin" w:hAnsi="Times New Roman"/>
          <w:sz w:val="28"/>
          <w:szCs w:val="28"/>
          <w:lang w:val="ru-RU"/>
        </w:rPr>
        <w:t>, формироватьи обогащать свой круг чтения, в том числе за счёт произведений современной литературы;</w:t>
      </w:r>
    </w:p>
    <w:p w:rsidR="00D57DD1" w:rsidRPr="00CA4934" w:rsidRDefault="00D57DD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E0BB2" w:rsidRPr="00CA4934">
        <w:rPr>
          <w:rFonts w:ascii="Times New Roman" w:eastAsia="SchoolBookSanPin" w:hAnsi="Times New Roman"/>
          <w:sz w:val="28"/>
          <w:szCs w:val="28"/>
          <w:lang w:val="ru-RU"/>
        </w:rPr>
        <w:t>1</w:t>
      </w:r>
      <w:r w:rsidRPr="00CA4934">
        <w:rPr>
          <w:rFonts w:ascii="Times New Roman" w:eastAsia="SchoolBookSanPin" w:hAnsi="Times New Roman"/>
          <w:sz w:val="28"/>
          <w:szCs w:val="28"/>
          <w:lang w:val="ru-RU"/>
        </w:rPr>
        <w:t>)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rsidR="00D57DD1" w:rsidRPr="00CA4934" w:rsidRDefault="00D57DD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E0BB2" w:rsidRPr="00CA4934">
        <w:rPr>
          <w:rFonts w:ascii="Times New Roman" w:eastAsia="SchoolBookSanPin" w:hAnsi="Times New Roman"/>
          <w:sz w:val="28"/>
          <w:szCs w:val="28"/>
          <w:lang w:val="ru-RU"/>
        </w:rPr>
        <w:t>2</w:t>
      </w:r>
      <w:r w:rsidRPr="00CA4934">
        <w:rPr>
          <w:rFonts w:ascii="Times New Roman" w:eastAsia="SchoolBookSanPin" w:hAnsi="Times New Roman"/>
          <w:sz w:val="28"/>
          <w:szCs w:val="28"/>
          <w:lang w:val="ru-RU"/>
        </w:rPr>
        <w:t xml:space="preserve">) овладение умением использовать словари и справочники, в том числе информационно-справочные системы в электронной форме, подбирать проверенные </w:t>
      </w:r>
      <w:r w:rsidRPr="00CA4934">
        <w:rPr>
          <w:rFonts w:ascii="Times New Roman" w:eastAsia="SchoolBookSanPin" w:hAnsi="Times New Roman"/>
          <w:sz w:val="28"/>
          <w:szCs w:val="28"/>
          <w:lang w:val="ru-RU"/>
        </w:rPr>
        <w:lastRenderedPageBreak/>
        <w:t>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нформационно-коммуникационные технологии(далее – ИКТ), соблюдать правила информационной безопасности.</w:t>
      </w:r>
    </w:p>
    <w:p w:rsidR="00C112FF"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C112FF" w:rsidRPr="00CA4934">
        <w:rPr>
          <w:rFonts w:ascii="Times New Roman" w:eastAsia="OfficinaSansBoldITC" w:hAnsi="Times New Roman"/>
          <w:sz w:val="28"/>
          <w:szCs w:val="28"/>
          <w:lang w:val="ru-RU"/>
        </w:rPr>
        <w:t>.8.</w:t>
      </w:r>
      <w:r w:rsidR="00135A26" w:rsidRPr="00CA4934">
        <w:rPr>
          <w:rFonts w:ascii="Times New Roman" w:eastAsia="SchoolBookSanPin" w:hAnsi="Times New Roman"/>
          <w:sz w:val="28"/>
          <w:szCs w:val="28"/>
          <w:lang w:val="ru-RU"/>
        </w:rPr>
        <w:t>5</w:t>
      </w:r>
      <w:r w:rsidR="00C112FF" w:rsidRPr="00CA4934">
        <w:rPr>
          <w:rFonts w:ascii="Times New Roman" w:eastAsia="SchoolBookSanPin" w:hAnsi="Times New Roman"/>
          <w:sz w:val="28"/>
          <w:szCs w:val="28"/>
          <w:lang w:val="ru-RU"/>
        </w:rPr>
        <w:t>. </w:t>
      </w:r>
      <w:r w:rsidR="00C112FF" w:rsidRPr="00CA4934">
        <w:rPr>
          <w:rFonts w:ascii="Times New Roman" w:eastAsia="OfficinaSansBoldITC" w:hAnsi="Times New Roman"/>
          <w:sz w:val="28"/>
          <w:szCs w:val="28"/>
          <w:lang w:val="ru-RU"/>
        </w:rPr>
        <w:t xml:space="preserve">Предметные результаты изучения </w:t>
      </w:r>
      <w:r w:rsidR="00F30568" w:rsidRPr="00CA4934">
        <w:rPr>
          <w:rFonts w:ascii="Times New Roman" w:eastAsia="OfficinaSansBoldITC" w:hAnsi="Times New Roman"/>
          <w:sz w:val="28"/>
          <w:szCs w:val="28"/>
          <w:lang w:val="ru-RU"/>
        </w:rPr>
        <w:t>литературы</w:t>
      </w:r>
      <w:r w:rsidR="00C112FF" w:rsidRPr="00CA4934">
        <w:rPr>
          <w:rFonts w:ascii="Times New Roman" w:eastAsia="OfficinaSansBoldITC" w:hAnsi="Times New Roman"/>
          <w:sz w:val="28"/>
          <w:szCs w:val="28"/>
          <w:lang w:val="ru-RU"/>
        </w:rPr>
        <w:t>. К</w:t>
      </w:r>
      <w:r w:rsidR="00C112FF" w:rsidRPr="00CA4934">
        <w:rPr>
          <w:rFonts w:ascii="Times New Roman" w:eastAsia="SchoolBookSanPin" w:hAnsi="Times New Roman"/>
          <w:sz w:val="28"/>
          <w:szCs w:val="28"/>
          <w:lang w:val="ru-RU"/>
        </w:rPr>
        <w:t xml:space="preserve"> концу обученияв </w:t>
      </w:r>
      <w:r w:rsidR="00F30568" w:rsidRPr="00CA4934">
        <w:rPr>
          <w:rFonts w:ascii="Times New Roman" w:eastAsia="SchoolBookSanPin" w:hAnsi="Times New Roman"/>
          <w:bCs/>
          <w:sz w:val="28"/>
          <w:szCs w:val="28"/>
          <w:lang w:val="ru-RU"/>
        </w:rPr>
        <w:t>5</w:t>
      </w:r>
      <w:r w:rsidR="00C112FF" w:rsidRPr="00CA4934">
        <w:rPr>
          <w:rFonts w:ascii="Times New Roman" w:eastAsia="SchoolBookSanPin" w:hAnsi="Times New Roman"/>
          <w:bCs/>
          <w:sz w:val="28"/>
          <w:szCs w:val="28"/>
          <w:lang w:val="ru-RU"/>
        </w:rPr>
        <w:t xml:space="preserve"> классе </w:t>
      </w:r>
      <w:r w:rsidR="00C112FF" w:rsidRPr="00CA4934">
        <w:rPr>
          <w:rFonts w:ascii="Times New Roman" w:eastAsia="SchoolBookSanPin" w:hAnsi="Times New Roman"/>
          <w:sz w:val="28"/>
          <w:szCs w:val="28"/>
          <w:lang w:val="ru-RU"/>
        </w:rPr>
        <w:t>обучающийся научится:</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w:t>
      </w:r>
      <w:r w:rsidR="00D67B9C" w:rsidRPr="00CA4934">
        <w:rPr>
          <w:rFonts w:ascii="Times New Roman" w:eastAsia="SchoolBookSanPin" w:hAnsi="Times New Roman"/>
          <w:sz w:val="28"/>
          <w:szCs w:val="28"/>
          <w:lang w:val="ru-RU"/>
        </w:rPr>
        <w:t>начальны</w:t>
      </w:r>
      <w:r w:rsidR="00F30568" w:rsidRPr="00CA4934">
        <w:rPr>
          <w:rFonts w:ascii="Times New Roman" w:eastAsia="SchoolBookSanPin" w:hAnsi="Times New Roman"/>
          <w:sz w:val="28"/>
          <w:szCs w:val="28"/>
          <w:lang w:val="ru-RU"/>
        </w:rPr>
        <w:t>м</w:t>
      </w:r>
      <w:r w:rsidR="00D67B9C" w:rsidRPr="00CA4934">
        <w:rPr>
          <w:rFonts w:ascii="Times New Roman" w:eastAsia="SchoolBookSanPin" w:hAnsi="Times New Roman"/>
          <w:sz w:val="28"/>
          <w:szCs w:val="28"/>
          <w:lang w:val="ru-RU"/>
        </w:rPr>
        <w:t xml:space="preserve"> представления</w:t>
      </w:r>
      <w:r w:rsidR="00F30568" w:rsidRPr="00CA4934">
        <w:rPr>
          <w:rFonts w:ascii="Times New Roman" w:eastAsia="SchoolBookSanPin" w:hAnsi="Times New Roman"/>
          <w:sz w:val="28"/>
          <w:szCs w:val="28"/>
          <w:lang w:val="ru-RU"/>
        </w:rPr>
        <w:t>м</w:t>
      </w:r>
      <w:r w:rsidR="00D67B9C" w:rsidRPr="00CA4934">
        <w:rPr>
          <w:rFonts w:ascii="Times New Roman" w:eastAsia="SchoolBookSanPin" w:hAnsi="Times New Roman"/>
          <w:sz w:val="28"/>
          <w:szCs w:val="28"/>
          <w:lang w:val="ru-RU"/>
        </w:rPr>
        <w:t xml:space="preserve"> об общечеловеческой ценности литературыи её роли в воспитании любви к Родине и дружбы между народами Российской Федерации;</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w:t>
      </w:r>
      <w:r w:rsidR="00D67B9C" w:rsidRPr="00CA4934">
        <w:rPr>
          <w:rFonts w:ascii="Times New Roman" w:eastAsia="SchoolBookSanPin" w:hAnsi="Times New Roman"/>
          <w:sz w:val="28"/>
          <w:szCs w:val="28"/>
          <w:lang w:val="ru-RU"/>
        </w:rPr>
        <w:t>понимать, что литература — это вид искусства и что художественный текст отличается от текста научного, делового, публицистического;</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w:t>
      </w:r>
      <w:r w:rsidR="00D67B9C" w:rsidRPr="00CA4934">
        <w:rPr>
          <w:rFonts w:ascii="Times New Roman" w:eastAsia="SchoolBookSanPin" w:hAnsi="Times New Roman"/>
          <w:sz w:val="28"/>
          <w:szCs w:val="28"/>
          <w:lang w:val="ru-RU"/>
        </w:rPr>
        <w:t>владеть элементарными умениями воспринимать, анализировать, интерпретировать и оценивать прочитанные произведения:</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определять тему и главную мысль произведения, иметь начальные представления о родах и жанрах литературы</w:t>
      </w:r>
      <w:r w:rsidR="00D9261B" w:rsidRPr="00CA4934">
        <w:rPr>
          <w:rFonts w:eastAsia="SchoolBookSanPin"/>
          <w:sz w:val="28"/>
          <w:szCs w:val="28"/>
          <w:lang w:val="ru-RU"/>
        </w:rPr>
        <w:t>;</w:t>
      </w:r>
      <w:r w:rsidRPr="00CA4934">
        <w:rPr>
          <w:rFonts w:eastAsia="SchoolBookSanPin"/>
          <w:sz w:val="28"/>
          <w:szCs w:val="28"/>
          <w:lang w:val="ru-RU"/>
        </w:rPr>
        <w:t>характеризовать героев-персонажей, давать их сравнительные характеристики</w:t>
      </w:r>
      <w:r w:rsidR="00D9261B" w:rsidRPr="00CA4934">
        <w:rPr>
          <w:rFonts w:eastAsia="SchoolBookSanPin"/>
          <w:sz w:val="28"/>
          <w:szCs w:val="28"/>
          <w:lang w:val="ru-RU"/>
        </w:rPr>
        <w:t>;</w:t>
      </w:r>
      <w:r w:rsidRPr="00CA4934">
        <w:rPr>
          <w:rFonts w:eastAsia="SchoolBookSanPin"/>
          <w:sz w:val="28"/>
          <w:szCs w:val="28"/>
          <w:lang w:val="ru-RU"/>
        </w:rPr>
        <w:t xml:space="preserve"> выявлять элементарные особенности языка художественного произведения, поэтической и прозаической речи;</w:t>
      </w:r>
    </w:p>
    <w:p w:rsidR="00D67B9C" w:rsidRPr="00CA4934" w:rsidRDefault="00D67B9C"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понимать смысловое наполнение теоретико-литературных понятийи учиться использовать в процессе анализа и интерпретации произведений</w:t>
      </w:r>
      <w:r w:rsidR="00C932FF" w:rsidRPr="00CA4934">
        <w:rPr>
          <w:rFonts w:eastAsia="SchoolBookSanPin"/>
          <w:sz w:val="28"/>
          <w:szCs w:val="28"/>
          <w:lang w:val="ru-RU"/>
        </w:rPr>
        <w:t xml:space="preserve"> таких теоретико-литературных понятий, как</w:t>
      </w:r>
      <w:r w:rsidRPr="00CA4934">
        <w:rPr>
          <w:rFonts w:eastAsia="SchoolBookSanPin"/>
          <w:sz w:val="28"/>
          <w:szCs w:val="28"/>
          <w:lang w:val="ru-RU"/>
        </w:rPr>
        <w:t xml:space="preserve"> художественная литература и устное народное творчество</w:t>
      </w:r>
      <w:r w:rsidR="00D9261B" w:rsidRPr="00CA4934">
        <w:rPr>
          <w:rFonts w:eastAsia="SchoolBookSanPin"/>
          <w:sz w:val="28"/>
          <w:szCs w:val="28"/>
          <w:lang w:val="ru-RU"/>
        </w:rPr>
        <w:t>;</w:t>
      </w:r>
      <w:r w:rsidRPr="00CA4934">
        <w:rPr>
          <w:rFonts w:eastAsia="SchoolBookSanPin"/>
          <w:sz w:val="28"/>
          <w:szCs w:val="28"/>
          <w:lang w:val="ru-RU"/>
        </w:rPr>
        <w:t xml:space="preserve"> проза и поэзия</w:t>
      </w:r>
      <w:r w:rsidR="00D9261B" w:rsidRPr="00CA4934">
        <w:rPr>
          <w:rFonts w:eastAsia="SchoolBookSanPin"/>
          <w:sz w:val="28"/>
          <w:szCs w:val="28"/>
          <w:lang w:val="ru-RU"/>
        </w:rPr>
        <w:t>;</w:t>
      </w:r>
      <w:r w:rsidRPr="00CA4934">
        <w:rPr>
          <w:rFonts w:eastAsia="SchoolBookSanPin"/>
          <w:sz w:val="28"/>
          <w:szCs w:val="28"/>
          <w:lang w:val="ru-RU"/>
        </w:rPr>
        <w:t xml:space="preserve"> художественный образ</w:t>
      </w:r>
      <w:r w:rsidR="00D9261B" w:rsidRPr="00CA4934">
        <w:rPr>
          <w:rFonts w:eastAsia="SchoolBookSanPin"/>
          <w:sz w:val="28"/>
          <w:szCs w:val="28"/>
          <w:lang w:val="ru-RU"/>
        </w:rPr>
        <w:t>;</w:t>
      </w:r>
      <w:r w:rsidRPr="00CA4934">
        <w:rPr>
          <w:rFonts w:eastAsia="SchoolBookSanPin"/>
          <w:sz w:val="28"/>
          <w:szCs w:val="28"/>
          <w:lang w:val="ru-RU"/>
        </w:rPr>
        <w:t xml:space="preserve"> литературные жанры (народная сказка, литературная сказка, рассказ, повесть, стихотворение, басня)</w:t>
      </w:r>
      <w:r w:rsidR="00D9261B" w:rsidRPr="00CA4934">
        <w:rPr>
          <w:rFonts w:eastAsia="SchoolBookSanPin"/>
          <w:sz w:val="28"/>
          <w:szCs w:val="28"/>
          <w:lang w:val="ru-RU"/>
        </w:rPr>
        <w:t>;</w:t>
      </w:r>
      <w:r w:rsidRPr="00CA4934">
        <w:rPr>
          <w:rFonts w:eastAsia="SchoolBookSanPin"/>
          <w:sz w:val="28"/>
          <w:szCs w:val="28"/>
          <w:lang w:val="ru-RU"/>
        </w:rPr>
        <w:t xml:space="preserve"> тема, идея, проблематика</w:t>
      </w:r>
      <w:r w:rsidR="00D9261B" w:rsidRPr="00CA4934">
        <w:rPr>
          <w:rFonts w:eastAsia="SchoolBookSanPin"/>
          <w:sz w:val="28"/>
          <w:szCs w:val="28"/>
          <w:lang w:val="ru-RU"/>
        </w:rPr>
        <w:t>;</w:t>
      </w:r>
      <w:r w:rsidRPr="00CA4934">
        <w:rPr>
          <w:rFonts w:eastAsia="SchoolBookSanPin"/>
          <w:sz w:val="28"/>
          <w:szCs w:val="28"/>
          <w:lang w:val="ru-RU"/>
        </w:rPr>
        <w:t xml:space="preserve"> сюжет, композиция</w:t>
      </w:r>
      <w:r w:rsidR="00D9261B" w:rsidRPr="00CA4934">
        <w:rPr>
          <w:rFonts w:eastAsia="SchoolBookSanPin"/>
          <w:sz w:val="28"/>
          <w:szCs w:val="28"/>
          <w:lang w:val="ru-RU"/>
        </w:rPr>
        <w:t>;</w:t>
      </w:r>
      <w:r w:rsidRPr="00CA4934">
        <w:rPr>
          <w:rFonts w:eastAsia="SchoolBookSanPin"/>
          <w:sz w:val="28"/>
          <w:szCs w:val="28"/>
          <w:lang w:val="ru-RU"/>
        </w:rPr>
        <w:t xml:space="preserve"> литературный герой (персонаж), речевая характеристика персонажей</w:t>
      </w:r>
      <w:r w:rsidR="00270680" w:rsidRPr="00CA4934">
        <w:rPr>
          <w:rFonts w:eastAsia="SchoolBookSanPin"/>
          <w:sz w:val="28"/>
          <w:szCs w:val="28"/>
          <w:lang w:val="ru-RU"/>
        </w:rPr>
        <w:t>;</w:t>
      </w:r>
      <w:r w:rsidRPr="00CA4934">
        <w:rPr>
          <w:rFonts w:eastAsia="SchoolBookSanPin"/>
          <w:sz w:val="28"/>
          <w:szCs w:val="28"/>
          <w:lang w:val="ru-RU"/>
        </w:rPr>
        <w:t xml:space="preserve"> портрет, пейзаж, художественная деталь</w:t>
      </w:r>
      <w:r w:rsidR="00270680" w:rsidRPr="00CA4934">
        <w:rPr>
          <w:rFonts w:eastAsia="SchoolBookSanPin"/>
          <w:sz w:val="28"/>
          <w:szCs w:val="28"/>
          <w:lang w:val="ru-RU"/>
        </w:rPr>
        <w:t xml:space="preserve">; </w:t>
      </w:r>
      <w:r w:rsidRPr="00CA4934">
        <w:rPr>
          <w:rFonts w:eastAsia="SchoolBookSanPin"/>
          <w:sz w:val="28"/>
          <w:szCs w:val="28"/>
          <w:lang w:val="ru-RU"/>
        </w:rPr>
        <w:t>эпитет, сравнение, метафора, олицетворение</w:t>
      </w:r>
      <w:r w:rsidR="00270680" w:rsidRPr="00CA4934">
        <w:rPr>
          <w:rFonts w:eastAsia="SchoolBookSanPin"/>
          <w:sz w:val="28"/>
          <w:szCs w:val="28"/>
          <w:lang w:val="ru-RU"/>
        </w:rPr>
        <w:t>;</w:t>
      </w:r>
      <w:r w:rsidRPr="00CA4934">
        <w:rPr>
          <w:rFonts w:eastAsia="SchoolBookSanPin"/>
          <w:sz w:val="28"/>
          <w:szCs w:val="28"/>
          <w:lang w:val="ru-RU"/>
        </w:rPr>
        <w:t xml:space="preserve"> аллегория; ритм, рифма;</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сопоставлять темы и сюжеты произведений, образы персонажей;</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rsidR="00D67B9C" w:rsidRPr="00CA4934" w:rsidRDefault="00D9261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выразительно читать, в том числе наизусть (не менее 5 поэтических </w:t>
      </w:r>
      <w:r w:rsidR="00D67B9C" w:rsidRPr="00CA4934">
        <w:rPr>
          <w:rFonts w:ascii="Times New Roman" w:eastAsia="SchoolBookSanPin" w:hAnsi="Times New Roman"/>
          <w:sz w:val="28"/>
          <w:szCs w:val="28"/>
          <w:lang w:val="ru-RU"/>
        </w:rPr>
        <w:lastRenderedPageBreak/>
        <w:t>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rsidR="00D67B9C" w:rsidRPr="00CA4934" w:rsidRDefault="00D9261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ересказывать прочитанное произведение, используя подробный, сжатый, выборочный пересказ, отвечать на вопросы по прочитанному произведениюи с помощью учителя формулировать вопросы к тексту;</w:t>
      </w:r>
    </w:p>
    <w:p w:rsidR="00D67B9C" w:rsidRPr="00CA4934" w:rsidRDefault="00D9261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rsidR="00D67B9C" w:rsidRPr="00CA4934" w:rsidRDefault="00D9261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w:t>
      </w:r>
      <w:r w:rsidR="0006576F"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создавать устные и письменные высказывания разных жанров </w:t>
      </w:r>
      <w:r w:rsidR="00EC03D2" w:rsidRPr="00CA4934">
        <w:rPr>
          <w:rFonts w:ascii="Times New Roman" w:eastAsia="SchoolBookSanPin" w:hAnsi="Times New Roman"/>
          <w:sz w:val="28"/>
          <w:szCs w:val="28"/>
          <w:lang w:val="ru-RU"/>
        </w:rPr>
        <w:t>объём</w:t>
      </w:r>
      <w:r w:rsidR="00D67B9C" w:rsidRPr="00CA4934">
        <w:rPr>
          <w:rFonts w:ascii="Times New Roman" w:eastAsia="SchoolBookSanPin" w:hAnsi="Times New Roman"/>
          <w:sz w:val="28"/>
          <w:szCs w:val="28"/>
          <w:lang w:val="ru-RU"/>
        </w:rPr>
        <w:t>омне менее 70 слов (с учётом литературного развития обучающихся);</w:t>
      </w:r>
    </w:p>
    <w:p w:rsidR="00D67B9C" w:rsidRPr="00CA4934" w:rsidRDefault="00D9261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ладеть начальными умениями интерпретации и оценки текстуально изученных произведений фольклора и литературы;</w:t>
      </w:r>
    </w:p>
    <w:p w:rsidR="00D67B9C" w:rsidRPr="00CA4934" w:rsidRDefault="00D9261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9261B" w:rsidRPr="00CA4934">
        <w:rPr>
          <w:rFonts w:ascii="Times New Roman" w:eastAsia="SchoolBookSanPin" w:hAnsi="Times New Roman"/>
          <w:sz w:val="28"/>
          <w:szCs w:val="28"/>
          <w:lang w:val="ru-RU"/>
        </w:rPr>
        <w:t>0</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ланироват</w:t>
      </w:r>
      <w:r w:rsidR="00BF5AFC" w:rsidRPr="00CA4934">
        <w:rPr>
          <w:rFonts w:ascii="Times New Roman" w:eastAsia="SchoolBookSanPin" w:hAnsi="Times New Roman"/>
          <w:sz w:val="28"/>
          <w:szCs w:val="28"/>
          <w:lang w:val="ru-RU"/>
        </w:rPr>
        <w:t>ь с помощью учителя собственное</w:t>
      </w:r>
      <w:r w:rsidR="00D67B9C" w:rsidRPr="00CA4934">
        <w:rPr>
          <w:rFonts w:ascii="Times New Roman" w:eastAsia="SchoolBookSanPin" w:hAnsi="Times New Roman"/>
          <w:sz w:val="28"/>
          <w:szCs w:val="28"/>
          <w:lang w:val="ru-RU"/>
        </w:rPr>
        <w:t xml:space="preserve"> чтение, расширять свой круг чтения, в том числе за счёт произведений современной литературыдля детей и подростков;</w:t>
      </w:r>
    </w:p>
    <w:p w:rsidR="004B1829" w:rsidRPr="00CA4934" w:rsidRDefault="0006576F" w:rsidP="004B1829">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9261B" w:rsidRPr="00CA4934">
        <w:rPr>
          <w:rFonts w:ascii="Times New Roman" w:eastAsia="SchoolBookSanPin" w:hAnsi="Times New Roman"/>
          <w:sz w:val="28"/>
          <w:szCs w:val="28"/>
          <w:lang w:val="ru-RU"/>
        </w:rPr>
        <w:t>1</w:t>
      </w:r>
      <w:r w:rsidRPr="00CA4934">
        <w:rPr>
          <w:rFonts w:ascii="Times New Roman" w:eastAsia="SchoolBookSanPin" w:hAnsi="Times New Roman"/>
          <w:sz w:val="28"/>
          <w:szCs w:val="28"/>
          <w:lang w:val="ru-RU"/>
        </w:rPr>
        <w:t>) </w:t>
      </w:r>
      <w:r w:rsidR="004B1829" w:rsidRPr="00CA4934">
        <w:rPr>
          <w:rFonts w:ascii="Times New Roman" w:eastAsia="SchoolBookSanPin" w:hAnsi="Times New Roman"/>
          <w:sz w:val="28"/>
          <w:szCs w:val="28"/>
          <w:lang w:val="ru-RU"/>
        </w:rPr>
        <w:t>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ющихся);</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9261B" w:rsidRPr="00CA4934">
        <w:rPr>
          <w:rFonts w:ascii="Times New Roman" w:eastAsia="SchoolBookSanPin" w:hAnsi="Times New Roman"/>
          <w:sz w:val="28"/>
          <w:szCs w:val="28"/>
          <w:lang w:val="ru-RU"/>
        </w:rPr>
        <w:t>2</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F9446D"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F9446D" w:rsidRPr="00CA4934">
        <w:rPr>
          <w:rFonts w:ascii="Times New Roman" w:eastAsia="OfficinaSansBoldITC" w:hAnsi="Times New Roman"/>
          <w:sz w:val="28"/>
          <w:szCs w:val="28"/>
          <w:lang w:val="ru-RU"/>
        </w:rPr>
        <w:t>.8.</w:t>
      </w:r>
      <w:r w:rsidR="00135A26" w:rsidRPr="00CA4934">
        <w:rPr>
          <w:rFonts w:ascii="Times New Roman" w:eastAsia="SchoolBookSanPin" w:hAnsi="Times New Roman"/>
          <w:sz w:val="28"/>
          <w:szCs w:val="28"/>
          <w:lang w:val="ru-RU"/>
        </w:rPr>
        <w:t>6</w:t>
      </w:r>
      <w:r w:rsidR="00F9446D" w:rsidRPr="00CA4934">
        <w:rPr>
          <w:rFonts w:ascii="Times New Roman" w:eastAsia="SchoolBookSanPin" w:hAnsi="Times New Roman"/>
          <w:sz w:val="28"/>
          <w:szCs w:val="28"/>
          <w:lang w:val="ru-RU"/>
        </w:rPr>
        <w:t>. </w:t>
      </w:r>
      <w:r w:rsidR="00F9446D" w:rsidRPr="00CA4934">
        <w:rPr>
          <w:rFonts w:ascii="Times New Roman" w:eastAsia="OfficinaSansBoldITC" w:hAnsi="Times New Roman"/>
          <w:sz w:val="28"/>
          <w:szCs w:val="28"/>
          <w:lang w:val="ru-RU"/>
        </w:rPr>
        <w:t>Предметные результаты изучения литературы. К</w:t>
      </w:r>
      <w:r w:rsidR="00F9446D" w:rsidRPr="00CA4934">
        <w:rPr>
          <w:rFonts w:ascii="Times New Roman" w:eastAsia="SchoolBookSanPin" w:hAnsi="Times New Roman"/>
          <w:sz w:val="28"/>
          <w:szCs w:val="28"/>
          <w:lang w:val="ru-RU"/>
        </w:rPr>
        <w:t xml:space="preserve"> концу обученияв </w:t>
      </w:r>
      <w:r w:rsidR="00F9446D" w:rsidRPr="00CA4934">
        <w:rPr>
          <w:rFonts w:ascii="Times New Roman" w:eastAsia="SchoolBookSanPin" w:hAnsi="Times New Roman"/>
          <w:bCs/>
          <w:sz w:val="28"/>
          <w:szCs w:val="28"/>
          <w:lang w:val="ru-RU"/>
        </w:rPr>
        <w:t xml:space="preserve">6 классе </w:t>
      </w:r>
      <w:r w:rsidR="00F9446D" w:rsidRPr="00CA4934">
        <w:rPr>
          <w:rFonts w:ascii="Times New Roman" w:eastAsia="SchoolBookSanPin" w:hAnsi="Times New Roman"/>
          <w:sz w:val="28"/>
          <w:szCs w:val="28"/>
          <w:lang w:val="ru-RU"/>
        </w:rPr>
        <w:t>обучающийся научится:</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w:t>
      </w:r>
      <w:r w:rsidR="00B9299B" w:rsidRPr="00CA4934">
        <w:rPr>
          <w:rFonts w:ascii="Times New Roman" w:eastAsia="SchoolBookSanPin" w:hAnsi="Times New Roman"/>
          <w:sz w:val="28"/>
          <w:szCs w:val="28"/>
          <w:lang w:val="ru-RU"/>
        </w:rPr>
        <w:t>п</w:t>
      </w:r>
      <w:r w:rsidR="00D67B9C" w:rsidRPr="00CA4934">
        <w:rPr>
          <w:rFonts w:ascii="Times New Roman" w:eastAsia="SchoolBookSanPin" w:hAnsi="Times New Roman"/>
          <w:sz w:val="28"/>
          <w:szCs w:val="28"/>
          <w:lang w:val="ru-RU"/>
        </w:rPr>
        <w:t>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 xml:space="preserve">2) </w:t>
      </w:r>
      <w:r w:rsidR="00D67B9C" w:rsidRPr="00CA4934">
        <w:rPr>
          <w:rFonts w:ascii="Times New Roman" w:eastAsia="SchoolBookSanPin" w:hAnsi="Times New Roman"/>
          <w:sz w:val="28"/>
          <w:szCs w:val="28"/>
          <w:lang w:val="ru-RU"/>
        </w:rPr>
        <w:t>понимать особенности литературы как вида словесного искусства, отличать художественный текст от текста научного, делового, публицистического;</w:t>
      </w:r>
    </w:p>
    <w:p w:rsidR="00D67B9C" w:rsidRPr="00CA4934" w:rsidRDefault="0006576F" w:rsidP="00F973DB">
      <w:pPr>
        <w:spacing w:after="0" w:line="353" w:lineRule="auto"/>
        <w:ind w:firstLine="709"/>
        <w:jc w:val="both"/>
        <w:rPr>
          <w:sz w:val="28"/>
          <w:szCs w:val="28"/>
          <w:lang w:val="ru-RU"/>
        </w:rPr>
      </w:pPr>
      <w:r w:rsidRPr="00CA4934">
        <w:rPr>
          <w:rFonts w:ascii="Times New Roman" w:eastAsia="SchoolBookSanPin" w:hAnsi="Times New Roman"/>
          <w:sz w:val="28"/>
          <w:szCs w:val="28"/>
          <w:lang w:val="ru-RU"/>
        </w:rPr>
        <w:t>3) </w:t>
      </w:r>
      <w:r w:rsidR="00D67B9C" w:rsidRPr="00CA4934">
        <w:rPr>
          <w:rFonts w:ascii="Times New Roman" w:eastAsia="SchoolBookSanPin" w:hAnsi="Times New Roman"/>
          <w:sz w:val="28"/>
          <w:szCs w:val="28"/>
          <w:lang w:val="ru-RU"/>
        </w:rPr>
        <w:t>осуществлять элементарный смысловой и эстетический анализ произведений фольклора и художественной литературы</w:t>
      </w:r>
      <w:r w:rsidR="0027068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оспринимать, анализировать, интерпретировать и оценивать прочитанное (с учётом лите</w:t>
      </w:r>
      <w:r w:rsidR="00270680" w:rsidRPr="00CA4934">
        <w:rPr>
          <w:rFonts w:ascii="Times New Roman" w:eastAsia="SchoolBookSanPin" w:hAnsi="Times New Roman"/>
          <w:sz w:val="28"/>
          <w:szCs w:val="28"/>
          <w:lang w:val="ru-RU"/>
        </w:rPr>
        <w:t>ратурного развития обучающихся):</w:t>
      </w:r>
      <w:r w:rsidR="00D67B9C" w:rsidRPr="00CA4934">
        <w:rPr>
          <w:rFonts w:ascii="Times New Roman" w:eastAsia="SchoolBookSanPin" w:hAnsi="Times New Roman"/>
          <w:sz w:val="28"/>
          <w:szCs w:val="28"/>
          <w:lang w:val="ru-RU"/>
        </w:rPr>
        <w:t>определять тему и главную мысль произведения, основные вопросы, поднятые автором</w:t>
      </w:r>
      <w:r w:rsidR="0027068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указывать родовую и жанровую принадлежность произведения</w:t>
      </w:r>
      <w:r w:rsidR="00F9446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ыявлять позицию героя и авторскую позицию</w:t>
      </w:r>
      <w:r w:rsidR="00F9446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характеризовать героев-персонажей, давать их сравнительные характеристики</w:t>
      </w:r>
      <w:r w:rsidR="00F9446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ыявлять основные особенности языка художественного произведения, поэтической и прозаической речи;</w:t>
      </w:r>
    </w:p>
    <w:p w:rsidR="00D67B9C" w:rsidRPr="00CA4934" w:rsidRDefault="00471849" w:rsidP="00F973DB">
      <w:pPr>
        <w:pStyle w:val="affc"/>
        <w:spacing w:line="353" w:lineRule="auto"/>
        <w:ind w:left="0" w:firstLine="709"/>
        <w:rPr>
          <w:sz w:val="28"/>
          <w:szCs w:val="28"/>
          <w:lang w:val="ru-RU"/>
        </w:rPr>
      </w:pPr>
      <w:r w:rsidRPr="00CA4934">
        <w:rPr>
          <w:rFonts w:eastAsia="SchoolBookSanPin"/>
          <w:sz w:val="28"/>
          <w:szCs w:val="28"/>
          <w:lang w:val="ru-RU"/>
        </w:rPr>
        <w:t>4</w:t>
      </w:r>
      <w:r w:rsidR="0006576F" w:rsidRPr="00CA4934">
        <w:rPr>
          <w:rFonts w:eastAsia="SchoolBookSanPin"/>
          <w:sz w:val="28"/>
          <w:szCs w:val="28"/>
          <w:lang w:val="ru-RU"/>
        </w:rPr>
        <w:t>) </w:t>
      </w:r>
      <w:r w:rsidR="00D67B9C" w:rsidRPr="00CA4934">
        <w:rPr>
          <w:rFonts w:eastAsia="SchoolBookSanPin"/>
          <w:sz w:val="28"/>
          <w:szCs w:val="28"/>
          <w:lang w:val="ru-RU"/>
        </w:rPr>
        <w:t>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w:t>
      </w:r>
      <w:r w:rsidR="00F9446D" w:rsidRPr="00CA4934">
        <w:rPr>
          <w:rFonts w:eastAsia="SchoolBookSanPin"/>
          <w:sz w:val="28"/>
          <w:szCs w:val="28"/>
          <w:lang w:val="ru-RU"/>
        </w:rPr>
        <w:t>,</w:t>
      </w:r>
      <w:r w:rsidR="00D67B9C" w:rsidRPr="00CA4934">
        <w:rPr>
          <w:rFonts w:eastAsia="SchoolBookSanPin"/>
          <w:sz w:val="28"/>
          <w:szCs w:val="28"/>
          <w:lang w:val="ru-RU"/>
        </w:rPr>
        <w:t xml:space="preserve"> проза и поэзия</w:t>
      </w:r>
      <w:r w:rsidR="00F9446D" w:rsidRPr="00CA4934">
        <w:rPr>
          <w:rFonts w:eastAsia="SchoolBookSanPin"/>
          <w:sz w:val="28"/>
          <w:szCs w:val="28"/>
          <w:lang w:val="ru-RU"/>
        </w:rPr>
        <w:t>,</w:t>
      </w:r>
      <w:r w:rsidR="00D67B9C" w:rsidRPr="00CA4934">
        <w:rPr>
          <w:rFonts w:eastAsia="SchoolBookSanPin"/>
          <w:sz w:val="28"/>
          <w:szCs w:val="28"/>
          <w:lang w:val="ru-RU"/>
        </w:rPr>
        <w:t xml:space="preserve"> художественный образ</w:t>
      </w:r>
      <w:r w:rsidR="00F9446D" w:rsidRPr="00CA4934">
        <w:rPr>
          <w:rFonts w:eastAsia="SchoolBookSanPin"/>
          <w:sz w:val="28"/>
          <w:szCs w:val="28"/>
          <w:lang w:val="ru-RU"/>
        </w:rPr>
        <w:t>,</w:t>
      </w:r>
      <w:r w:rsidR="00D67B9C" w:rsidRPr="00CA4934">
        <w:rPr>
          <w:rFonts w:eastAsia="SchoolBookSanPin"/>
          <w:sz w:val="28"/>
          <w:szCs w:val="28"/>
          <w:lang w:val="ru-RU"/>
        </w:rPr>
        <w:t xml:space="preserve"> роды (лирика, эпос), жанры (рассказ, повесть, роман, басня, послание)</w:t>
      </w:r>
      <w:r w:rsidR="00F9446D" w:rsidRPr="00CA4934">
        <w:rPr>
          <w:rFonts w:eastAsia="SchoolBookSanPin"/>
          <w:sz w:val="28"/>
          <w:szCs w:val="28"/>
          <w:lang w:val="ru-RU"/>
        </w:rPr>
        <w:t xml:space="preserve">, </w:t>
      </w:r>
      <w:r w:rsidR="00D67B9C" w:rsidRPr="00CA4934">
        <w:rPr>
          <w:rFonts w:eastAsia="SchoolBookSanPin"/>
          <w:sz w:val="28"/>
          <w:szCs w:val="28"/>
          <w:lang w:val="ru-RU"/>
        </w:rPr>
        <w:t>форма и содержание литературного произведения; тема, идея, проблематика</w:t>
      </w:r>
      <w:r w:rsidR="00F9446D" w:rsidRPr="00CA4934">
        <w:rPr>
          <w:rFonts w:eastAsia="SchoolBookSanPin"/>
          <w:sz w:val="28"/>
          <w:szCs w:val="28"/>
          <w:lang w:val="ru-RU"/>
        </w:rPr>
        <w:t>,</w:t>
      </w:r>
      <w:r w:rsidR="00D67B9C" w:rsidRPr="00CA4934">
        <w:rPr>
          <w:rFonts w:eastAsia="SchoolBookSanPin"/>
          <w:sz w:val="28"/>
          <w:szCs w:val="28"/>
          <w:lang w:val="ru-RU"/>
        </w:rPr>
        <w:t xml:space="preserve">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w:t>
      </w:r>
      <w:r w:rsidR="00F9446D" w:rsidRPr="00CA4934">
        <w:rPr>
          <w:rFonts w:eastAsia="SchoolBookSanPin"/>
          <w:sz w:val="28"/>
          <w:szCs w:val="28"/>
          <w:lang w:val="ru-RU"/>
        </w:rPr>
        <w:t>,</w:t>
      </w:r>
      <w:r w:rsidR="00D67B9C" w:rsidRPr="00CA4934">
        <w:rPr>
          <w:rFonts w:eastAsia="SchoolBookSanPin"/>
          <w:sz w:val="28"/>
          <w:szCs w:val="28"/>
          <w:lang w:val="ru-RU"/>
        </w:rPr>
        <w:t xml:space="preserve"> портрет, пейзаж, художественная деталь</w:t>
      </w:r>
      <w:r w:rsidR="00F9446D" w:rsidRPr="00CA4934">
        <w:rPr>
          <w:rFonts w:eastAsia="SchoolBookSanPin"/>
          <w:sz w:val="28"/>
          <w:szCs w:val="28"/>
          <w:lang w:val="ru-RU"/>
        </w:rPr>
        <w:t>,</w:t>
      </w:r>
      <w:r w:rsidR="00D67B9C" w:rsidRPr="00CA4934">
        <w:rPr>
          <w:rFonts w:eastAsia="SchoolBookSanPin"/>
          <w:sz w:val="28"/>
          <w:szCs w:val="28"/>
          <w:lang w:val="ru-RU"/>
        </w:rPr>
        <w:t xml:space="preserve"> юмор, ирония</w:t>
      </w:r>
      <w:r w:rsidR="00F9446D" w:rsidRPr="00CA4934">
        <w:rPr>
          <w:rFonts w:eastAsia="SchoolBookSanPin"/>
          <w:sz w:val="28"/>
          <w:szCs w:val="28"/>
          <w:lang w:val="ru-RU"/>
        </w:rPr>
        <w:t>,</w:t>
      </w:r>
      <w:r w:rsidR="00D67B9C" w:rsidRPr="00CA4934">
        <w:rPr>
          <w:rFonts w:eastAsia="SchoolBookSanPin"/>
          <w:sz w:val="28"/>
          <w:szCs w:val="28"/>
          <w:lang w:val="ru-RU"/>
        </w:rPr>
        <w:t xml:space="preserve"> эпитет, метафора, сравнение</w:t>
      </w:r>
      <w:r w:rsidR="00F9446D" w:rsidRPr="00CA4934">
        <w:rPr>
          <w:rFonts w:eastAsia="SchoolBookSanPin"/>
          <w:sz w:val="28"/>
          <w:szCs w:val="28"/>
          <w:lang w:val="ru-RU"/>
        </w:rPr>
        <w:t>,</w:t>
      </w:r>
      <w:r w:rsidR="00D67B9C" w:rsidRPr="00CA4934">
        <w:rPr>
          <w:rFonts w:eastAsia="SchoolBookSanPin"/>
          <w:sz w:val="28"/>
          <w:szCs w:val="28"/>
          <w:lang w:val="ru-RU"/>
        </w:rPr>
        <w:t xml:space="preserve"> олицетворение, гипербола; антитеза, аллегория</w:t>
      </w:r>
      <w:r w:rsidR="00F9446D" w:rsidRPr="00CA4934">
        <w:rPr>
          <w:rFonts w:eastAsia="SchoolBookSanPin"/>
          <w:sz w:val="28"/>
          <w:szCs w:val="28"/>
          <w:lang w:val="ru-RU"/>
        </w:rPr>
        <w:t>,</w:t>
      </w:r>
      <w:r w:rsidR="00D67B9C" w:rsidRPr="00CA4934">
        <w:rPr>
          <w:rFonts w:eastAsia="SchoolBookSanPin"/>
          <w:sz w:val="28"/>
          <w:szCs w:val="28"/>
          <w:lang w:val="ru-RU"/>
        </w:rPr>
        <w:t xml:space="preserve"> стихотворный метр (хорей, ямб), ритм, рифма, строфа;</w:t>
      </w:r>
    </w:p>
    <w:p w:rsidR="00D67B9C" w:rsidRPr="00CA4934" w:rsidRDefault="00471849" w:rsidP="00F973DB">
      <w:pPr>
        <w:pStyle w:val="affc"/>
        <w:spacing w:line="353" w:lineRule="auto"/>
        <w:ind w:left="0" w:firstLine="709"/>
        <w:rPr>
          <w:sz w:val="28"/>
          <w:szCs w:val="28"/>
          <w:lang w:val="ru-RU"/>
        </w:rPr>
      </w:pPr>
      <w:r w:rsidRPr="00CA4934">
        <w:rPr>
          <w:rFonts w:eastAsia="SchoolBookSanPin"/>
          <w:sz w:val="28"/>
          <w:szCs w:val="28"/>
          <w:lang w:val="ru-RU"/>
        </w:rPr>
        <w:t>5</w:t>
      </w:r>
      <w:r w:rsidR="0006576F" w:rsidRPr="00CA4934">
        <w:rPr>
          <w:rFonts w:eastAsia="SchoolBookSanPin"/>
          <w:sz w:val="28"/>
          <w:szCs w:val="28"/>
          <w:lang w:val="ru-RU"/>
        </w:rPr>
        <w:t>) </w:t>
      </w:r>
      <w:r w:rsidR="00D67B9C" w:rsidRPr="00CA4934">
        <w:rPr>
          <w:rFonts w:eastAsia="SchoolBookSanPin"/>
          <w:sz w:val="28"/>
          <w:szCs w:val="28"/>
          <w:lang w:val="ru-RU"/>
        </w:rPr>
        <w:t>выделять в произведениях элементы художественной формыи обнаруживать связи между ними;</w:t>
      </w:r>
    </w:p>
    <w:p w:rsidR="00D67B9C" w:rsidRPr="00CA4934" w:rsidRDefault="00471849" w:rsidP="00F973DB">
      <w:pPr>
        <w:pStyle w:val="affc"/>
        <w:spacing w:line="353" w:lineRule="auto"/>
        <w:ind w:left="0" w:firstLine="709"/>
        <w:rPr>
          <w:sz w:val="28"/>
          <w:szCs w:val="28"/>
          <w:lang w:val="ru-RU"/>
        </w:rPr>
      </w:pPr>
      <w:r w:rsidRPr="00CA4934">
        <w:rPr>
          <w:rFonts w:eastAsia="SchoolBookSanPin"/>
          <w:sz w:val="28"/>
          <w:szCs w:val="28"/>
          <w:lang w:val="ru-RU"/>
        </w:rPr>
        <w:t>6</w:t>
      </w:r>
      <w:r w:rsidR="0006576F" w:rsidRPr="00CA4934">
        <w:rPr>
          <w:rFonts w:eastAsia="SchoolBookSanPin"/>
          <w:sz w:val="28"/>
          <w:szCs w:val="28"/>
          <w:lang w:val="ru-RU"/>
        </w:rPr>
        <w:t>) </w:t>
      </w:r>
      <w:r w:rsidR="00D67B9C" w:rsidRPr="00CA4934">
        <w:rPr>
          <w:rFonts w:eastAsia="SchoolBookSanPin"/>
          <w:sz w:val="28"/>
          <w:szCs w:val="28"/>
          <w:lang w:val="ru-RU"/>
        </w:rPr>
        <w:t>сопоставлять произведения, их фрагменты, образы персонажей, сюжеты разных литературных произведений, темы, проблемы, жанры (с учётом возрастаи литературного развития обучающихся);</w:t>
      </w:r>
    </w:p>
    <w:p w:rsidR="00D67B9C" w:rsidRPr="00CA4934" w:rsidRDefault="00471849"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7</w:t>
      </w:r>
      <w:r w:rsidR="0006576F" w:rsidRPr="00CA4934">
        <w:rPr>
          <w:rFonts w:eastAsia="SchoolBookSanPin"/>
          <w:sz w:val="28"/>
          <w:szCs w:val="28"/>
          <w:lang w:val="ru-RU"/>
        </w:rPr>
        <w:t>) </w:t>
      </w:r>
      <w:r w:rsidR="00D67B9C" w:rsidRPr="00CA4934">
        <w:rPr>
          <w:rFonts w:eastAsia="SchoolBookSanPin"/>
          <w:sz w:val="28"/>
          <w:szCs w:val="28"/>
          <w:lang w:val="ru-RU"/>
        </w:rPr>
        <w:t>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D67B9C" w:rsidRPr="00CA4934" w:rsidRDefault="00547FA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8</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ыразительно читать стихи и прозу, в том числе наизусть (не менее7 поэтических произведений, не выученных ранее), передавая личное отношениек произведению (с учётом литературного развития, индивидуальных особенностей обучающихся);</w:t>
      </w:r>
    </w:p>
    <w:p w:rsidR="00D67B9C" w:rsidRPr="00CA4934" w:rsidRDefault="00B718C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0</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участвовать в беседе и диалоге о прочитанном произведении, давать аргументированную оценку прочитанному;</w:t>
      </w:r>
    </w:p>
    <w:p w:rsidR="001F4F72" w:rsidRPr="00CA4934" w:rsidRDefault="0006576F" w:rsidP="001F4F72">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1</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оздавать устные и письменные высказывания разных жанров (объёмомне менее 100 слов), писать сочинение-рассуждение по заданной теме</w:t>
      </w:r>
      <w:r w:rsidR="001F4F72" w:rsidRPr="00CA4934">
        <w:rPr>
          <w:rFonts w:ascii="Times New Roman" w:eastAsia="SchoolBookSanPin" w:hAnsi="Times New Roman"/>
          <w:sz w:val="28"/>
          <w:szCs w:val="28"/>
          <w:lang w:val="ru-RU"/>
        </w:rPr>
        <w:t>с использованием прочитанных произведений, аннотаций, отзывов;</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2</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ладеть умениями интерпретации и оценки текстуально изученных произведений фольклора, древнерусской, русской и зарубежной литературыи современных авторовс использованием методов смыслового чтенияи эстетического анализа;</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3</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4</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планировать </w:t>
      </w:r>
      <w:r w:rsidR="001F4F72" w:rsidRPr="00CA4934">
        <w:rPr>
          <w:rFonts w:ascii="Times New Roman" w:eastAsia="SchoolBookSanPin" w:hAnsi="Times New Roman"/>
          <w:sz w:val="28"/>
          <w:szCs w:val="28"/>
          <w:lang w:val="ru-RU"/>
        </w:rPr>
        <w:t xml:space="preserve">собственное чтение, </w:t>
      </w:r>
      <w:r w:rsidR="00D67B9C" w:rsidRPr="00CA4934">
        <w:rPr>
          <w:rFonts w:ascii="Times New Roman" w:eastAsia="SchoolBookSanPin" w:hAnsi="Times New Roman"/>
          <w:sz w:val="28"/>
          <w:szCs w:val="28"/>
          <w:lang w:val="ru-RU"/>
        </w:rPr>
        <w:t>обогащать свой круг чтенияпо рекомендациям учителя, в том числе за счёт произведений современной литературы для детей и подростков;</w:t>
      </w:r>
    </w:p>
    <w:p w:rsidR="005E3AF0"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5</w:t>
      </w:r>
      <w:r w:rsidRPr="00CA4934">
        <w:rPr>
          <w:rFonts w:ascii="Times New Roman" w:eastAsia="SchoolBookSanPin" w:hAnsi="Times New Roman"/>
          <w:sz w:val="28"/>
          <w:szCs w:val="28"/>
          <w:lang w:val="ru-RU"/>
        </w:rPr>
        <w:t>) </w:t>
      </w:r>
      <w:r w:rsidR="005E3AF0" w:rsidRPr="00CA4934">
        <w:rPr>
          <w:rFonts w:ascii="Times New Roman" w:eastAsia="SchoolBookSanPin" w:hAnsi="Times New Roman"/>
          <w:sz w:val="28"/>
          <w:szCs w:val="28"/>
          <w:lang w:val="ru-RU"/>
        </w:rPr>
        <w:t>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6</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развивать умение использовать словари и справочники, в том числе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F9446D"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F9446D" w:rsidRPr="00CA4934">
        <w:rPr>
          <w:rFonts w:ascii="Times New Roman" w:eastAsia="OfficinaSansBoldITC" w:hAnsi="Times New Roman"/>
          <w:sz w:val="28"/>
          <w:szCs w:val="28"/>
          <w:lang w:val="ru-RU"/>
        </w:rPr>
        <w:t>.8.</w:t>
      </w:r>
      <w:r w:rsidR="00135A26" w:rsidRPr="00CA4934">
        <w:rPr>
          <w:rFonts w:ascii="Times New Roman" w:eastAsia="SchoolBookSanPin" w:hAnsi="Times New Roman"/>
          <w:sz w:val="28"/>
          <w:szCs w:val="28"/>
          <w:lang w:val="ru-RU"/>
        </w:rPr>
        <w:t>7</w:t>
      </w:r>
      <w:r w:rsidR="00F9446D" w:rsidRPr="00CA4934">
        <w:rPr>
          <w:rFonts w:ascii="Times New Roman" w:eastAsia="SchoolBookSanPin" w:hAnsi="Times New Roman"/>
          <w:sz w:val="28"/>
          <w:szCs w:val="28"/>
          <w:lang w:val="ru-RU"/>
        </w:rPr>
        <w:t>. </w:t>
      </w:r>
      <w:r w:rsidR="00F9446D" w:rsidRPr="00CA4934">
        <w:rPr>
          <w:rFonts w:ascii="Times New Roman" w:eastAsia="OfficinaSansBoldITC" w:hAnsi="Times New Roman"/>
          <w:sz w:val="28"/>
          <w:szCs w:val="28"/>
          <w:lang w:val="ru-RU"/>
        </w:rPr>
        <w:t>Предметные результаты изучения литературы. К</w:t>
      </w:r>
      <w:r w:rsidR="00F9446D" w:rsidRPr="00CA4934">
        <w:rPr>
          <w:rFonts w:ascii="Times New Roman" w:eastAsia="SchoolBookSanPin" w:hAnsi="Times New Roman"/>
          <w:sz w:val="28"/>
          <w:szCs w:val="28"/>
          <w:lang w:val="ru-RU"/>
        </w:rPr>
        <w:t xml:space="preserve"> концу обученияв </w:t>
      </w:r>
      <w:r w:rsidR="00F9446D" w:rsidRPr="00CA4934">
        <w:rPr>
          <w:rFonts w:ascii="Times New Roman" w:eastAsia="SchoolBookSanPin" w:hAnsi="Times New Roman"/>
          <w:bCs/>
          <w:sz w:val="28"/>
          <w:szCs w:val="28"/>
          <w:lang w:val="ru-RU"/>
        </w:rPr>
        <w:t xml:space="preserve">7 </w:t>
      </w:r>
      <w:r w:rsidR="00F9446D" w:rsidRPr="00CA4934">
        <w:rPr>
          <w:rFonts w:ascii="Times New Roman" w:eastAsia="SchoolBookSanPin" w:hAnsi="Times New Roman"/>
          <w:bCs/>
          <w:sz w:val="28"/>
          <w:szCs w:val="28"/>
          <w:lang w:val="ru-RU"/>
        </w:rPr>
        <w:lastRenderedPageBreak/>
        <w:t xml:space="preserve">классе </w:t>
      </w:r>
      <w:r w:rsidR="00F9446D" w:rsidRPr="00CA4934">
        <w:rPr>
          <w:rFonts w:ascii="Times New Roman" w:eastAsia="SchoolBookSanPin" w:hAnsi="Times New Roman"/>
          <w:sz w:val="28"/>
          <w:szCs w:val="28"/>
          <w:lang w:val="ru-RU"/>
        </w:rPr>
        <w:t>обучающийся научится:</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w:t>
      </w:r>
      <w:r w:rsidR="00B9299B" w:rsidRPr="00CA4934">
        <w:rPr>
          <w:rFonts w:ascii="Times New Roman" w:eastAsia="SchoolBookSanPin" w:hAnsi="Times New Roman"/>
          <w:sz w:val="28"/>
          <w:szCs w:val="28"/>
          <w:lang w:val="ru-RU"/>
        </w:rPr>
        <w:t>п</w:t>
      </w:r>
      <w:r w:rsidR="00D67B9C" w:rsidRPr="00CA4934">
        <w:rPr>
          <w:rFonts w:ascii="Times New Roman" w:eastAsia="SchoolBookSanPin" w:hAnsi="Times New Roman"/>
          <w:sz w:val="28"/>
          <w:szCs w:val="28"/>
          <w:lang w:val="ru-RU"/>
        </w:rPr>
        <w:t>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D67B9C" w:rsidRPr="00CA4934" w:rsidRDefault="00AD17C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D67B9C" w:rsidRPr="00CA4934" w:rsidRDefault="00AD17C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роводить смысловой и эстетический анализ произведений фольклораи художественной литературы</w:t>
      </w:r>
      <w:r w:rsidR="00F9446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оспринимать, анализировать, интерпретироватьи оценивать прочитанное (с учётом литературного развития обучающихся), понимать, что в литературных произведениях отражена художественная картина мира</w:t>
      </w:r>
      <w:r w:rsidR="00547FAB" w:rsidRPr="00CA4934">
        <w:rPr>
          <w:rFonts w:ascii="Times New Roman" w:eastAsia="SchoolBookSanPin" w:hAnsi="Times New Roman"/>
          <w:sz w:val="28"/>
          <w:szCs w:val="28"/>
          <w:lang w:val="ru-RU"/>
        </w:rPr>
        <w:t>:</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анализировать произведение в единстве формы и содержания</w:t>
      </w:r>
      <w:r w:rsidR="0081125B" w:rsidRPr="00CA4934">
        <w:rPr>
          <w:rFonts w:eastAsia="SchoolBookSanPin"/>
          <w:sz w:val="28"/>
          <w:szCs w:val="28"/>
          <w:lang w:val="ru-RU"/>
        </w:rPr>
        <w:t>;</w:t>
      </w:r>
      <w:r w:rsidRPr="00CA4934">
        <w:rPr>
          <w:rFonts w:eastAsia="SchoolBookSanPin"/>
          <w:sz w:val="28"/>
          <w:szCs w:val="28"/>
          <w:lang w:val="ru-RU"/>
        </w:rPr>
        <w:t xml:space="preserve"> определять тему, главную мысль и проблематику произведения, его родовую и жанровую принадлежность</w:t>
      </w:r>
      <w:r w:rsidR="0081125B" w:rsidRPr="00CA4934">
        <w:rPr>
          <w:rFonts w:eastAsia="SchoolBookSanPin"/>
          <w:sz w:val="28"/>
          <w:szCs w:val="28"/>
          <w:lang w:val="ru-RU"/>
        </w:rPr>
        <w:t>;</w:t>
      </w:r>
      <w:r w:rsidRPr="00CA4934">
        <w:rPr>
          <w:rFonts w:eastAsia="SchoolBookSanPin"/>
          <w:sz w:val="28"/>
          <w:szCs w:val="28"/>
          <w:lang w:val="ru-RU"/>
        </w:rPr>
        <w:t xml:space="preserve"> выявлять позицию героя, рассказчика и авторскую позицию, учитывая художественные особенности произведения</w:t>
      </w:r>
      <w:r w:rsidR="0081125B" w:rsidRPr="00CA4934">
        <w:rPr>
          <w:rFonts w:eastAsia="SchoolBookSanPin"/>
          <w:sz w:val="28"/>
          <w:szCs w:val="28"/>
          <w:lang w:val="ru-RU"/>
        </w:rPr>
        <w:t>;</w:t>
      </w:r>
      <w:r w:rsidRPr="00CA4934">
        <w:rPr>
          <w:rFonts w:eastAsia="SchoolBookSanPin"/>
          <w:sz w:val="28"/>
          <w:szCs w:val="28"/>
          <w:lang w:val="ru-RU"/>
        </w:rPr>
        <w:t xml:space="preserve"> характеризовать героев-персонажей, давать их сравнительные характеристики, оценивать систему персонажей</w:t>
      </w:r>
      <w:r w:rsidR="0081125B" w:rsidRPr="00CA4934">
        <w:rPr>
          <w:rFonts w:eastAsia="SchoolBookSanPin"/>
          <w:sz w:val="28"/>
          <w:szCs w:val="28"/>
          <w:lang w:val="ru-RU"/>
        </w:rPr>
        <w:t>;</w:t>
      </w:r>
      <w:r w:rsidRPr="00CA4934">
        <w:rPr>
          <w:rFonts w:eastAsia="SchoolBookSanPin"/>
          <w:sz w:val="28"/>
          <w:szCs w:val="28"/>
          <w:lang w:val="ru-RU"/>
        </w:rPr>
        <w:t xml:space="preserve"> определять особенности композиции и основной конфликт произведения</w:t>
      </w:r>
      <w:r w:rsidR="0081125B" w:rsidRPr="00CA4934">
        <w:rPr>
          <w:rFonts w:eastAsia="SchoolBookSanPin"/>
          <w:sz w:val="28"/>
          <w:szCs w:val="28"/>
          <w:lang w:val="ru-RU"/>
        </w:rPr>
        <w:t>;</w:t>
      </w:r>
      <w:r w:rsidRPr="00CA4934">
        <w:rPr>
          <w:rFonts w:eastAsia="SchoolBookSanPin"/>
          <w:sz w:val="28"/>
          <w:szCs w:val="28"/>
          <w:lang w:val="ru-RU"/>
        </w:rPr>
        <w:t xml:space="preserve">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w:t>
      </w:r>
      <w:r w:rsidR="0081125B" w:rsidRPr="00CA4934">
        <w:rPr>
          <w:rFonts w:eastAsia="SchoolBookSanPin"/>
          <w:sz w:val="28"/>
          <w:szCs w:val="28"/>
          <w:lang w:val="ru-RU"/>
        </w:rPr>
        <w:t>;</w:t>
      </w:r>
      <w:r w:rsidRPr="00CA4934">
        <w:rPr>
          <w:rFonts w:eastAsia="SchoolBookSanPin"/>
          <w:sz w:val="28"/>
          <w:szCs w:val="28"/>
          <w:lang w:val="ru-RU"/>
        </w:rPr>
        <w:t xml:space="preserve"> выявлять основные особенности языка художественного произведения, поэтической и прозаической речи</w:t>
      </w:r>
      <w:r w:rsidR="00F9446D" w:rsidRPr="00CA4934">
        <w:rPr>
          <w:rFonts w:eastAsia="SchoolBookSanPin"/>
          <w:sz w:val="28"/>
          <w:szCs w:val="28"/>
          <w:lang w:val="ru-RU"/>
        </w:rPr>
        <w:t>,</w:t>
      </w:r>
      <w:r w:rsidRPr="00CA4934">
        <w:rPr>
          <w:rFonts w:eastAsia="SchoolBookSanPin"/>
          <w:sz w:val="28"/>
          <w:szCs w:val="28"/>
          <w:lang w:val="ru-RU"/>
        </w:rPr>
        <w:t xml:space="preserve"> находить основные изобразительно-выразительные средства, характерные для творческой манеры писателя, определять их художественные функции;</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и наблюдений</w:t>
      </w:r>
      <w:r w:rsidR="00F9446D" w:rsidRPr="00CA4934">
        <w:rPr>
          <w:rFonts w:eastAsia="SchoolBookSanPin"/>
          <w:sz w:val="28"/>
          <w:szCs w:val="28"/>
          <w:lang w:val="ru-RU"/>
        </w:rPr>
        <w:t xml:space="preserve"> (</w:t>
      </w:r>
      <w:r w:rsidRPr="00CA4934">
        <w:rPr>
          <w:rFonts w:eastAsia="SchoolBookSanPin"/>
          <w:sz w:val="28"/>
          <w:szCs w:val="28"/>
          <w:lang w:val="ru-RU"/>
        </w:rPr>
        <w:t>художественная литература и устное народное творчество</w:t>
      </w:r>
      <w:r w:rsidR="00F9446D" w:rsidRPr="00CA4934">
        <w:rPr>
          <w:rFonts w:eastAsia="SchoolBookSanPin"/>
          <w:sz w:val="28"/>
          <w:szCs w:val="28"/>
          <w:lang w:val="ru-RU"/>
        </w:rPr>
        <w:t>,</w:t>
      </w:r>
      <w:r w:rsidRPr="00CA4934">
        <w:rPr>
          <w:rFonts w:eastAsia="SchoolBookSanPin"/>
          <w:sz w:val="28"/>
          <w:szCs w:val="28"/>
          <w:lang w:val="ru-RU"/>
        </w:rPr>
        <w:t xml:space="preserve"> прозаи поэзия</w:t>
      </w:r>
      <w:r w:rsidR="0081125B" w:rsidRPr="00CA4934">
        <w:rPr>
          <w:rFonts w:eastAsia="SchoolBookSanPin"/>
          <w:sz w:val="28"/>
          <w:szCs w:val="28"/>
          <w:lang w:val="ru-RU"/>
        </w:rPr>
        <w:t>;</w:t>
      </w:r>
      <w:r w:rsidRPr="00CA4934">
        <w:rPr>
          <w:rFonts w:eastAsia="SchoolBookSanPin"/>
          <w:sz w:val="28"/>
          <w:szCs w:val="28"/>
          <w:lang w:val="ru-RU"/>
        </w:rPr>
        <w:t xml:space="preserve"> художественный образ</w:t>
      </w:r>
      <w:r w:rsidR="0081125B" w:rsidRPr="00CA4934">
        <w:rPr>
          <w:rFonts w:eastAsia="SchoolBookSanPin"/>
          <w:sz w:val="28"/>
          <w:szCs w:val="28"/>
          <w:lang w:val="ru-RU"/>
        </w:rPr>
        <w:t>;</w:t>
      </w:r>
      <w:r w:rsidRPr="00CA4934">
        <w:rPr>
          <w:rFonts w:eastAsia="SchoolBookSanPin"/>
          <w:sz w:val="28"/>
          <w:szCs w:val="28"/>
          <w:lang w:val="ru-RU"/>
        </w:rPr>
        <w:t xml:space="preserve"> роды (лирика, эпос), жанры (рассказ, повесть, роман, послание, поэма, песня)</w:t>
      </w:r>
      <w:r w:rsidR="0081125B" w:rsidRPr="00CA4934">
        <w:rPr>
          <w:rFonts w:eastAsia="SchoolBookSanPin"/>
          <w:sz w:val="28"/>
          <w:szCs w:val="28"/>
          <w:lang w:val="ru-RU"/>
        </w:rPr>
        <w:t>;</w:t>
      </w:r>
      <w:r w:rsidRPr="00CA4934">
        <w:rPr>
          <w:rFonts w:eastAsia="SchoolBookSanPin"/>
          <w:sz w:val="28"/>
          <w:szCs w:val="28"/>
          <w:lang w:val="ru-RU"/>
        </w:rPr>
        <w:t xml:space="preserve"> форма и содержание литературного произведения; тема, идея, проблематика</w:t>
      </w:r>
      <w:r w:rsidR="0081125B" w:rsidRPr="00CA4934">
        <w:rPr>
          <w:rFonts w:eastAsia="SchoolBookSanPin"/>
          <w:sz w:val="28"/>
          <w:szCs w:val="28"/>
          <w:lang w:val="ru-RU"/>
        </w:rPr>
        <w:t>;</w:t>
      </w:r>
      <w:r w:rsidRPr="00CA4934">
        <w:rPr>
          <w:rFonts w:eastAsia="SchoolBookSanPin"/>
          <w:sz w:val="28"/>
          <w:szCs w:val="28"/>
          <w:lang w:val="ru-RU"/>
        </w:rPr>
        <w:t xml:space="preserve"> пафос (героический, патриотический, гражданскийи другие)</w:t>
      </w:r>
      <w:r w:rsidR="003D3108" w:rsidRPr="00CA4934">
        <w:rPr>
          <w:rFonts w:eastAsia="SchoolBookSanPin"/>
          <w:sz w:val="28"/>
          <w:szCs w:val="28"/>
          <w:lang w:val="ru-RU"/>
        </w:rPr>
        <w:t>;</w:t>
      </w:r>
      <w:r w:rsidRPr="00CA4934">
        <w:rPr>
          <w:rFonts w:eastAsia="SchoolBookSanPin"/>
          <w:sz w:val="28"/>
          <w:szCs w:val="28"/>
          <w:lang w:val="ru-RU"/>
        </w:rPr>
        <w:t xml:space="preserve"> сюжет, композиция, эпиграф</w:t>
      </w:r>
      <w:r w:rsidR="003D3108" w:rsidRPr="00CA4934">
        <w:rPr>
          <w:rFonts w:eastAsia="SchoolBookSanPin"/>
          <w:sz w:val="28"/>
          <w:szCs w:val="28"/>
          <w:lang w:val="ru-RU"/>
        </w:rPr>
        <w:t>;</w:t>
      </w:r>
      <w:r w:rsidRPr="00CA4934">
        <w:rPr>
          <w:rFonts w:eastAsia="SchoolBookSanPin"/>
          <w:sz w:val="28"/>
          <w:szCs w:val="28"/>
          <w:lang w:val="ru-RU"/>
        </w:rPr>
        <w:t xml:space="preserve"> стадии развития действия </w:t>
      </w:r>
      <w:r w:rsidR="00F9446D" w:rsidRPr="00CA4934">
        <w:rPr>
          <w:rFonts w:eastAsia="SchoolBookSanPin"/>
          <w:sz w:val="28"/>
          <w:szCs w:val="28"/>
          <w:lang w:val="ru-RU"/>
        </w:rPr>
        <w:t>(</w:t>
      </w:r>
      <w:r w:rsidRPr="00CA4934">
        <w:rPr>
          <w:rFonts w:eastAsia="SchoolBookSanPin"/>
          <w:sz w:val="28"/>
          <w:szCs w:val="28"/>
          <w:lang w:val="ru-RU"/>
        </w:rPr>
        <w:t xml:space="preserve">экспозиция, </w:t>
      </w:r>
      <w:r w:rsidRPr="00CA4934">
        <w:rPr>
          <w:rFonts w:eastAsia="SchoolBookSanPin"/>
          <w:sz w:val="28"/>
          <w:szCs w:val="28"/>
          <w:lang w:val="ru-RU"/>
        </w:rPr>
        <w:lastRenderedPageBreak/>
        <w:t>завязка, развитие действия, кульминация, развязка</w:t>
      </w:r>
      <w:r w:rsidR="00F9446D" w:rsidRPr="00CA4934">
        <w:rPr>
          <w:rFonts w:eastAsia="SchoolBookSanPin"/>
          <w:sz w:val="28"/>
          <w:szCs w:val="28"/>
          <w:lang w:val="ru-RU"/>
        </w:rPr>
        <w:t>)</w:t>
      </w:r>
      <w:r w:rsidR="003D3108" w:rsidRPr="00CA4934">
        <w:rPr>
          <w:rFonts w:eastAsia="SchoolBookSanPin"/>
          <w:sz w:val="28"/>
          <w:szCs w:val="28"/>
          <w:lang w:val="ru-RU"/>
        </w:rPr>
        <w:t>;</w:t>
      </w:r>
      <w:r w:rsidRPr="00CA4934">
        <w:rPr>
          <w:rFonts w:eastAsia="SchoolBookSanPin"/>
          <w:sz w:val="28"/>
          <w:szCs w:val="28"/>
          <w:lang w:val="ru-RU"/>
        </w:rPr>
        <w:t xml:space="preserve"> автор, повествователь, рассказчик, литературный герой (персонаж), лирический герой, речевая характеристика героя</w:t>
      </w:r>
      <w:r w:rsidR="003D3108" w:rsidRPr="00CA4934">
        <w:rPr>
          <w:rFonts w:eastAsia="SchoolBookSanPin"/>
          <w:sz w:val="28"/>
          <w:szCs w:val="28"/>
          <w:lang w:val="ru-RU"/>
        </w:rPr>
        <w:t>;</w:t>
      </w:r>
      <w:r w:rsidRPr="00CA4934">
        <w:rPr>
          <w:rFonts w:eastAsia="SchoolBookSanPin"/>
          <w:sz w:val="28"/>
          <w:szCs w:val="28"/>
          <w:lang w:val="ru-RU"/>
        </w:rPr>
        <w:t xml:space="preserve"> портрет, пейзаж, интерьер, художественная деталь</w:t>
      </w:r>
      <w:r w:rsidR="003D3108" w:rsidRPr="00CA4934">
        <w:rPr>
          <w:rFonts w:eastAsia="SchoolBookSanPin"/>
          <w:sz w:val="28"/>
          <w:szCs w:val="28"/>
          <w:lang w:val="ru-RU"/>
        </w:rPr>
        <w:t>;</w:t>
      </w:r>
      <w:r w:rsidRPr="00CA4934">
        <w:rPr>
          <w:rFonts w:eastAsia="SchoolBookSanPin"/>
          <w:sz w:val="28"/>
          <w:szCs w:val="28"/>
          <w:lang w:val="ru-RU"/>
        </w:rPr>
        <w:t xml:space="preserve"> юмор, ирония, сатира</w:t>
      </w:r>
      <w:r w:rsidR="005D659A" w:rsidRPr="00CA4934">
        <w:rPr>
          <w:rFonts w:eastAsia="SchoolBookSanPin"/>
          <w:sz w:val="28"/>
          <w:szCs w:val="28"/>
          <w:lang w:val="ru-RU"/>
        </w:rPr>
        <w:t>;</w:t>
      </w:r>
      <w:r w:rsidRPr="00CA4934">
        <w:rPr>
          <w:rFonts w:eastAsia="SchoolBookSanPin"/>
          <w:sz w:val="28"/>
          <w:szCs w:val="28"/>
          <w:lang w:val="ru-RU"/>
        </w:rPr>
        <w:t xml:space="preserve"> эпитет, метафора, сравнение; олицетворение, гипербола</w:t>
      </w:r>
      <w:r w:rsidR="005D659A" w:rsidRPr="00CA4934">
        <w:rPr>
          <w:rFonts w:eastAsia="SchoolBookSanPin"/>
          <w:sz w:val="28"/>
          <w:szCs w:val="28"/>
          <w:lang w:val="ru-RU"/>
        </w:rPr>
        <w:t>;</w:t>
      </w:r>
      <w:r w:rsidRPr="00CA4934">
        <w:rPr>
          <w:rFonts w:eastAsia="SchoolBookSanPin"/>
          <w:sz w:val="28"/>
          <w:szCs w:val="28"/>
          <w:lang w:val="ru-RU"/>
        </w:rPr>
        <w:t xml:space="preserve"> антитеза, аллегория</w:t>
      </w:r>
      <w:r w:rsidR="005D659A" w:rsidRPr="00CA4934">
        <w:rPr>
          <w:rFonts w:eastAsia="SchoolBookSanPin"/>
          <w:sz w:val="28"/>
          <w:szCs w:val="28"/>
          <w:lang w:val="ru-RU"/>
        </w:rPr>
        <w:t>;</w:t>
      </w:r>
      <w:r w:rsidRPr="00CA4934">
        <w:rPr>
          <w:rFonts w:eastAsia="SchoolBookSanPin"/>
          <w:sz w:val="28"/>
          <w:szCs w:val="28"/>
          <w:lang w:val="ru-RU"/>
        </w:rPr>
        <w:t xml:space="preserve"> анафора; стихотворный метр (хорей, ямб, дактиль, амфибрахий, анапест), ритм, рифма, строфа</w:t>
      </w:r>
      <w:r w:rsidR="0006576F" w:rsidRPr="00CA4934">
        <w:rPr>
          <w:rFonts w:eastAsia="SchoolBookSanPin"/>
          <w:sz w:val="28"/>
          <w:szCs w:val="28"/>
          <w:lang w:val="ru-RU"/>
        </w:rPr>
        <w:t>)</w:t>
      </w:r>
      <w:r w:rsidRPr="00CA4934">
        <w:rPr>
          <w:rFonts w:eastAsia="SchoolBookSanPin"/>
          <w:sz w:val="28"/>
          <w:szCs w:val="28"/>
          <w:lang w:val="ru-RU"/>
        </w:rPr>
        <w:t>;</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выделять в произведениях элементы художественной формы и обнаруживать связи между ними;</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D67B9C" w:rsidRPr="00CA4934" w:rsidRDefault="00084A0E"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ыразительно читать стихи и прозу, в том числе наизусть (не менее9 поэтических произведений, не выученных ранее), передавая личное отношениек произведению (с учётом литературного развития, индивидуальных особенностей обучающихся);</w:t>
      </w:r>
    </w:p>
    <w:p w:rsidR="00D67B9C" w:rsidRPr="00CA4934" w:rsidRDefault="006201B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p>
    <w:p w:rsidR="00D67B9C" w:rsidRPr="00CA4934" w:rsidRDefault="006201B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rsidR="001F4F72" w:rsidRPr="00CA4934" w:rsidRDefault="006201B1" w:rsidP="001F4F72">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w:t>
      </w:r>
      <w:r w:rsidR="001F4F72" w:rsidRPr="00CA4934">
        <w:rPr>
          <w:rFonts w:ascii="Times New Roman" w:eastAsia="SchoolBookSanPin" w:hAnsi="Times New Roman"/>
          <w:sz w:val="28"/>
          <w:szCs w:val="28"/>
          <w:lang w:val="ru-RU"/>
        </w:rPr>
        <w:t xml:space="preserve">) создавать устные и письменные высказывания разных жанров (объёмомне менее 150 слов), писать сочинение-рассуждение по заданной темес использованием прочитанных произведений, под руководством учителя учиться исправлять и редактировать собственные письменные тексты; собирать материали обрабатывать информацию, необходимую для составления плана, таблицы, схемы, доклада, конспекта, аннотации, эссе, литературно-творческой работына самостоятельно или </w:t>
      </w:r>
      <w:r w:rsidR="001F4F72" w:rsidRPr="00CA4934">
        <w:rPr>
          <w:rFonts w:ascii="Times New Roman" w:eastAsia="SchoolBookSanPin" w:hAnsi="Times New Roman"/>
          <w:sz w:val="28"/>
          <w:szCs w:val="28"/>
          <w:lang w:val="ru-RU"/>
        </w:rPr>
        <w:lastRenderedPageBreak/>
        <w:t>под руководством учителя выбранную литературнуюили публицистическую тему;</w:t>
      </w:r>
    </w:p>
    <w:p w:rsidR="00D67B9C" w:rsidRPr="00CA4934" w:rsidRDefault="006201B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амостоятельно интерпретировать и оценивать текстуально изученные художественные произведения древнерусской, русской и зарубежной литературыи современных авторов с использованием методов смыслового чтенияи эстетического анализа;</w:t>
      </w:r>
    </w:p>
    <w:p w:rsidR="00D67B9C" w:rsidRPr="00CA4934" w:rsidRDefault="006201B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онимать важность чтения и изучения произведений фольклораи художественной литературы для самостоятельного познания мира, развития собственных эмоциональных и эстетических впечатлений;</w:t>
      </w:r>
    </w:p>
    <w:p w:rsidR="00D67B9C" w:rsidRPr="00CA4934" w:rsidRDefault="006201B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планировать своё чтение, обогащать свой круг чтенияпо рекомендациям учителя и </w:t>
      </w:r>
      <w:r w:rsidR="00BF5AFC"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в том числе за счёт произведений современной литературы для детей и подростков;</w:t>
      </w:r>
    </w:p>
    <w:p w:rsidR="00D67B9C" w:rsidRPr="00CA4934" w:rsidRDefault="006201B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участвовать в коллективной и индивидуальной </w:t>
      </w:r>
      <w:r w:rsidR="00F70887" w:rsidRPr="00CA4934">
        <w:rPr>
          <w:rFonts w:ascii="Times New Roman" w:eastAsia="SchoolBookSanPin" w:hAnsi="Times New Roman"/>
          <w:sz w:val="28"/>
          <w:szCs w:val="28"/>
          <w:lang w:val="ru-RU"/>
        </w:rPr>
        <w:t xml:space="preserve">учебно-исследовательской и </w:t>
      </w:r>
      <w:r w:rsidR="00D67B9C" w:rsidRPr="00CA4934">
        <w:rPr>
          <w:rFonts w:ascii="Times New Roman" w:eastAsia="SchoolBookSanPin" w:hAnsi="Times New Roman"/>
          <w:sz w:val="28"/>
          <w:szCs w:val="28"/>
          <w:lang w:val="ru-RU"/>
        </w:rPr>
        <w:t>проектной деятельности и публично представлять полученные результаты;</w:t>
      </w:r>
    </w:p>
    <w:p w:rsidR="00D67B9C" w:rsidRPr="00CA4934" w:rsidRDefault="006201B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развивать умение использовать энциклопедии, словари и справочники,в том числе в электронной форме</w:t>
      </w:r>
      <w:r w:rsidR="00EB138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EB1380" w:rsidRPr="00411F34" w:rsidRDefault="00244FF2" w:rsidP="00F973DB">
      <w:pPr>
        <w:spacing w:after="0" w:line="353" w:lineRule="auto"/>
        <w:ind w:firstLine="709"/>
        <w:jc w:val="both"/>
        <w:rPr>
          <w:rFonts w:ascii="Times New Roman" w:eastAsia="SchoolBookSanPin" w:hAnsi="Times New Roman"/>
          <w:color w:val="00B050"/>
          <w:sz w:val="28"/>
          <w:szCs w:val="28"/>
          <w:lang w:val="ru-RU"/>
        </w:rPr>
      </w:pPr>
      <w:r w:rsidRPr="00411F34">
        <w:rPr>
          <w:rFonts w:ascii="Times New Roman" w:eastAsia="OfficinaSansBoldITC" w:hAnsi="Times New Roman"/>
          <w:color w:val="00B050"/>
          <w:sz w:val="28"/>
          <w:szCs w:val="28"/>
          <w:lang w:val="ru-RU"/>
        </w:rPr>
        <w:t>20</w:t>
      </w:r>
      <w:r w:rsidR="00EB1380" w:rsidRPr="00411F34">
        <w:rPr>
          <w:rFonts w:ascii="Times New Roman" w:eastAsia="OfficinaSansBoldITC" w:hAnsi="Times New Roman"/>
          <w:color w:val="00B050"/>
          <w:sz w:val="28"/>
          <w:szCs w:val="28"/>
          <w:lang w:val="ru-RU"/>
        </w:rPr>
        <w:t>.8.</w:t>
      </w:r>
      <w:r w:rsidR="00135A26" w:rsidRPr="00411F34">
        <w:rPr>
          <w:rFonts w:ascii="Times New Roman" w:eastAsia="SchoolBookSanPin" w:hAnsi="Times New Roman"/>
          <w:color w:val="00B050"/>
          <w:sz w:val="28"/>
          <w:szCs w:val="28"/>
          <w:lang w:val="ru-RU"/>
        </w:rPr>
        <w:t>8</w:t>
      </w:r>
      <w:r w:rsidR="00EB1380" w:rsidRPr="00411F34">
        <w:rPr>
          <w:rFonts w:ascii="Times New Roman" w:eastAsia="SchoolBookSanPin" w:hAnsi="Times New Roman"/>
          <w:color w:val="00B050"/>
          <w:sz w:val="28"/>
          <w:szCs w:val="28"/>
          <w:lang w:val="ru-RU"/>
        </w:rPr>
        <w:t>. </w:t>
      </w:r>
      <w:r w:rsidR="00EB1380" w:rsidRPr="00411F34">
        <w:rPr>
          <w:rFonts w:ascii="Times New Roman" w:eastAsia="OfficinaSansBoldITC" w:hAnsi="Times New Roman"/>
          <w:color w:val="00B050"/>
          <w:sz w:val="28"/>
          <w:szCs w:val="28"/>
          <w:lang w:val="ru-RU"/>
        </w:rPr>
        <w:t>Предметные результаты изучения литературы. К</w:t>
      </w:r>
      <w:r w:rsidR="00EB1380" w:rsidRPr="00411F34">
        <w:rPr>
          <w:rFonts w:ascii="Times New Roman" w:eastAsia="SchoolBookSanPin" w:hAnsi="Times New Roman"/>
          <w:color w:val="00B050"/>
          <w:sz w:val="28"/>
          <w:szCs w:val="28"/>
          <w:lang w:val="ru-RU"/>
        </w:rPr>
        <w:t xml:space="preserve"> концу обученияв </w:t>
      </w:r>
      <w:r w:rsidR="00EB1380" w:rsidRPr="00411F34">
        <w:rPr>
          <w:rFonts w:ascii="Times New Roman" w:eastAsia="SchoolBookSanPin" w:hAnsi="Times New Roman"/>
          <w:bCs/>
          <w:color w:val="00B050"/>
          <w:sz w:val="28"/>
          <w:szCs w:val="28"/>
          <w:lang w:val="ru-RU"/>
        </w:rPr>
        <w:t xml:space="preserve">8 классе </w:t>
      </w:r>
      <w:r w:rsidR="00EB1380" w:rsidRPr="00411F34">
        <w:rPr>
          <w:rFonts w:ascii="Times New Roman" w:eastAsia="SchoolBookSanPin" w:hAnsi="Times New Roman"/>
          <w:color w:val="00B050"/>
          <w:sz w:val="28"/>
          <w:szCs w:val="28"/>
          <w:lang w:val="ru-RU"/>
        </w:rPr>
        <w:t>обучающийся научится:</w:t>
      </w:r>
    </w:p>
    <w:p w:rsidR="00D67B9C" w:rsidRPr="00411F34" w:rsidRDefault="00AD17C6" w:rsidP="00F973DB">
      <w:pPr>
        <w:spacing w:after="0" w:line="353" w:lineRule="auto"/>
        <w:ind w:firstLine="709"/>
        <w:jc w:val="both"/>
        <w:rPr>
          <w:rFonts w:ascii="Times New Roman" w:eastAsia="SchoolBookSanPin" w:hAnsi="Times New Roman"/>
          <w:color w:val="00B050"/>
          <w:sz w:val="28"/>
          <w:szCs w:val="28"/>
          <w:lang w:val="ru-RU"/>
        </w:rPr>
      </w:pPr>
      <w:r w:rsidRPr="00411F34">
        <w:rPr>
          <w:rFonts w:ascii="Times New Roman" w:eastAsia="SchoolBookSanPin" w:hAnsi="Times New Roman"/>
          <w:color w:val="00B050"/>
          <w:sz w:val="28"/>
          <w:szCs w:val="28"/>
          <w:lang w:val="ru-RU"/>
        </w:rPr>
        <w:t>1) </w:t>
      </w:r>
      <w:r w:rsidR="00B9299B" w:rsidRPr="00411F34">
        <w:rPr>
          <w:rFonts w:ascii="Times New Roman" w:eastAsia="SchoolBookSanPin" w:hAnsi="Times New Roman"/>
          <w:color w:val="00B050"/>
          <w:sz w:val="28"/>
          <w:szCs w:val="28"/>
          <w:lang w:val="ru-RU"/>
        </w:rPr>
        <w:t>п</w:t>
      </w:r>
      <w:r w:rsidR="00D67B9C" w:rsidRPr="00411F34">
        <w:rPr>
          <w:rFonts w:ascii="Times New Roman" w:eastAsia="SchoolBookSanPin" w:hAnsi="Times New Roman"/>
          <w:color w:val="00B050"/>
          <w:sz w:val="28"/>
          <w:szCs w:val="28"/>
          <w:lang w:val="ru-RU"/>
        </w:rPr>
        <w:t>онимать духовно-нравственную ценность литературы, осознавать её рольв воспитании патриотизма и укреплении единства многонационального народа Российской Федерации;</w:t>
      </w:r>
    </w:p>
    <w:p w:rsidR="00D67B9C" w:rsidRPr="00411F34" w:rsidRDefault="00AD17C6" w:rsidP="00F973DB">
      <w:pPr>
        <w:spacing w:after="0" w:line="353" w:lineRule="auto"/>
        <w:ind w:firstLine="709"/>
        <w:jc w:val="both"/>
        <w:rPr>
          <w:rFonts w:ascii="Times New Roman" w:eastAsia="SchoolBookSanPin" w:hAnsi="Times New Roman"/>
          <w:color w:val="00B050"/>
          <w:sz w:val="28"/>
          <w:szCs w:val="28"/>
          <w:lang w:val="ru-RU"/>
        </w:rPr>
      </w:pPr>
      <w:r w:rsidRPr="00411F34">
        <w:rPr>
          <w:rFonts w:ascii="Times New Roman" w:eastAsia="SchoolBookSanPin" w:hAnsi="Times New Roman"/>
          <w:color w:val="00B050"/>
          <w:sz w:val="28"/>
          <w:szCs w:val="28"/>
          <w:lang w:val="ru-RU"/>
        </w:rPr>
        <w:t>2) </w:t>
      </w:r>
      <w:r w:rsidR="00D67B9C" w:rsidRPr="00411F34">
        <w:rPr>
          <w:rFonts w:ascii="Times New Roman" w:eastAsia="SchoolBookSanPin" w:hAnsi="Times New Roman"/>
          <w:color w:val="00B050"/>
          <w:sz w:val="28"/>
          <w:szCs w:val="28"/>
          <w:lang w:val="ru-RU"/>
        </w:rPr>
        <w:t>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D67B9C" w:rsidRPr="00411F34" w:rsidRDefault="00AD17C6" w:rsidP="00F973DB">
      <w:pPr>
        <w:spacing w:after="0" w:line="353" w:lineRule="auto"/>
        <w:ind w:firstLine="709"/>
        <w:jc w:val="both"/>
        <w:rPr>
          <w:rFonts w:ascii="Times New Roman" w:eastAsia="SchoolBookSanPin" w:hAnsi="Times New Roman"/>
          <w:color w:val="00B050"/>
          <w:sz w:val="28"/>
          <w:szCs w:val="28"/>
          <w:lang w:val="ru-RU"/>
        </w:rPr>
      </w:pPr>
      <w:r w:rsidRPr="00411F34">
        <w:rPr>
          <w:rFonts w:ascii="Times New Roman" w:eastAsia="SchoolBookSanPin" w:hAnsi="Times New Roman"/>
          <w:color w:val="00B050"/>
          <w:sz w:val="28"/>
          <w:szCs w:val="28"/>
          <w:lang w:val="ru-RU"/>
        </w:rPr>
        <w:t>3) </w:t>
      </w:r>
      <w:r w:rsidR="00D67B9C" w:rsidRPr="00411F34">
        <w:rPr>
          <w:rFonts w:ascii="Times New Roman" w:eastAsia="SchoolBookSanPin" w:hAnsi="Times New Roman"/>
          <w:color w:val="00B050"/>
          <w:sz w:val="28"/>
          <w:szCs w:val="28"/>
          <w:lang w:val="ru-RU"/>
        </w:rPr>
        <w:t>проводить самостоятельный смысловой и эстетический анализ произведений художественной литературы</w:t>
      </w:r>
      <w:r w:rsidR="00EB1380" w:rsidRPr="00411F34">
        <w:rPr>
          <w:rFonts w:ascii="Times New Roman" w:eastAsia="SchoolBookSanPin" w:hAnsi="Times New Roman"/>
          <w:color w:val="00B050"/>
          <w:sz w:val="28"/>
          <w:szCs w:val="28"/>
          <w:lang w:val="ru-RU"/>
        </w:rPr>
        <w:t>,</w:t>
      </w:r>
      <w:r w:rsidR="00D67B9C" w:rsidRPr="00411F34">
        <w:rPr>
          <w:rFonts w:ascii="Times New Roman" w:eastAsia="SchoolBookSanPin" w:hAnsi="Times New Roman"/>
          <w:color w:val="00B050"/>
          <w:sz w:val="28"/>
          <w:szCs w:val="28"/>
          <w:lang w:val="ru-RU"/>
        </w:rPr>
        <w:t xml:space="preserve">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в литературных произведениях:</w:t>
      </w:r>
    </w:p>
    <w:p w:rsidR="00D67B9C" w:rsidRPr="00CA4934" w:rsidRDefault="00D67B9C" w:rsidP="00F973DB">
      <w:pPr>
        <w:pStyle w:val="affc"/>
        <w:spacing w:line="353" w:lineRule="auto"/>
        <w:ind w:left="0" w:firstLine="709"/>
        <w:rPr>
          <w:sz w:val="28"/>
          <w:szCs w:val="28"/>
          <w:lang w:val="ru-RU"/>
        </w:rPr>
      </w:pPr>
      <w:r w:rsidRPr="00411F34">
        <w:rPr>
          <w:rFonts w:eastAsia="SchoolBookSanPin"/>
          <w:color w:val="00B050"/>
          <w:sz w:val="28"/>
          <w:szCs w:val="28"/>
          <w:lang w:val="ru-RU"/>
        </w:rPr>
        <w:lastRenderedPageBreak/>
        <w:t>анализировать произведение в единстве формы и содержания</w:t>
      </w:r>
      <w:r w:rsidR="00EB1380" w:rsidRPr="00411F34">
        <w:rPr>
          <w:rFonts w:eastAsia="SchoolBookSanPin"/>
          <w:color w:val="00B050"/>
          <w:sz w:val="28"/>
          <w:szCs w:val="28"/>
          <w:lang w:val="ru-RU"/>
        </w:rPr>
        <w:t>,</w:t>
      </w:r>
      <w:r w:rsidRPr="00411F34">
        <w:rPr>
          <w:rFonts w:eastAsia="SchoolBookSanPin"/>
          <w:color w:val="00B050"/>
          <w:sz w:val="28"/>
          <w:szCs w:val="28"/>
          <w:lang w:val="ru-RU"/>
        </w:rPr>
        <w:t xml:space="preserve"> определять тематику и проблематику произведения</w:t>
      </w:r>
      <w:r w:rsidRPr="00CA4934">
        <w:rPr>
          <w:rFonts w:eastAsia="SchoolBookSanPin"/>
          <w:sz w:val="28"/>
          <w:szCs w:val="28"/>
          <w:lang w:val="ru-RU"/>
        </w:rPr>
        <w:t>, его родовую и жанровую принадлежность</w:t>
      </w:r>
      <w:r w:rsidR="00EB1380" w:rsidRPr="00CA4934">
        <w:rPr>
          <w:rFonts w:eastAsia="SchoolBookSanPin"/>
          <w:sz w:val="28"/>
          <w:szCs w:val="28"/>
          <w:lang w:val="ru-RU"/>
        </w:rPr>
        <w:t>,</w:t>
      </w:r>
      <w:r w:rsidRPr="00CA4934">
        <w:rPr>
          <w:rFonts w:eastAsia="SchoolBookSanPin"/>
          <w:sz w:val="28"/>
          <w:szCs w:val="28"/>
          <w:lang w:val="ru-RU"/>
        </w:rPr>
        <w:t xml:space="preserve">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w:t>
      </w:r>
      <w:r w:rsidR="004A6E6A" w:rsidRPr="00CA4934">
        <w:rPr>
          <w:rFonts w:eastAsia="SchoolBookSanPin"/>
          <w:sz w:val="28"/>
          <w:szCs w:val="28"/>
          <w:lang w:val="ru-RU"/>
        </w:rPr>
        <w:t>;</w:t>
      </w:r>
      <w:r w:rsidRPr="00CA4934">
        <w:rPr>
          <w:rFonts w:eastAsia="SchoolBookSanPin"/>
          <w:sz w:val="28"/>
          <w:szCs w:val="28"/>
          <w:lang w:val="ru-RU"/>
        </w:rPr>
        <w:t xml:space="preserve"> характеризовать авторский пафос; выявлять и осмыслять формы авторской оценки героев, событий, характер авторских взаимоотношений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возраста и литературного развития обучающихся)</w:t>
      </w:r>
      <w:r w:rsidR="004A6E6A" w:rsidRPr="00CA4934">
        <w:rPr>
          <w:rFonts w:eastAsia="SchoolBookSanPin"/>
          <w:sz w:val="28"/>
          <w:szCs w:val="28"/>
          <w:lang w:val="ru-RU"/>
        </w:rPr>
        <w:t>;</w:t>
      </w:r>
      <w:r w:rsidRPr="00CA4934">
        <w:rPr>
          <w:rFonts w:eastAsia="SchoolBookSanPin"/>
          <w:sz w:val="28"/>
          <w:szCs w:val="28"/>
          <w:lang w:val="ru-RU"/>
        </w:rPr>
        <w:t xml:space="preserve"> выявлять языковые особенности художественного произведения, поэтической и прозаической речи</w:t>
      </w:r>
      <w:r w:rsidR="0006576F" w:rsidRPr="00CA4934">
        <w:rPr>
          <w:rFonts w:eastAsia="SchoolBookSanPin"/>
          <w:sz w:val="28"/>
          <w:szCs w:val="28"/>
          <w:lang w:val="ru-RU"/>
        </w:rPr>
        <w:t>,</w:t>
      </w:r>
      <w:r w:rsidRPr="00CA4934">
        <w:rPr>
          <w:rFonts w:eastAsia="SchoolBookSanPin"/>
          <w:sz w:val="28"/>
          <w:szCs w:val="28"/>
          <w:lang w:val="ru-RU"/>
        </w:rPr>
        <w:t xml:space="preserve"> находить основные изобразительно-выразительные средства, характерныедля творческой манеры и стиля писателя, определять их художественные функции;</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владеть сущностью и пониманием смысловых функций теоретико-литературных понятий и самостоятельно использовать их в процессе анализаи интерпретации произведений, оформления собственных оценок и наблюдений</w:t>
      </w:r>
      <w:r w:rsidR="0006576F" w:rsidRPr="00CA4934">
        <w:rPr>
          <w:rFonts w:eastAsia="SchoolBookSanPin"/>
          <w:sz w:val="28"/>
          <w:szCs w:val="28"/>
          <w:lang w:val="ru-RU"/>
        </w:rPr>
        <w:t xml:space="preserve"> (</w:t>
      </w:r>
      <w:r w:rsidRPr="00CA4934">
        <w:rPr>
          <w:rFonts w:eastAsia="SchoolBookSanPin"/>
          <w:sz w:val="28"/>
          <w:szCs w:val="28"/>
          <w:lang w:val="ru-RU"/>
        </w:rPr>
        <w:t>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w:t>
      </w:r>
      <w:r w:rsidR="0006576F" w:rsidRPr="00CA4934">
        <w:rPr>
          <w:rFonts w:eastAsia="SchoolBookSanPin"/>
          <w:sz w:val="28"/>
          <w:szCs w:val="28"/>
          <w:lang w:val="ru-RU"/>
        </w:rPr>
        <w:t>,</w:t>
      </w:r>
      <w:r w:rsidRPr="00CA4934">
        <w:rPr>
          <w:rFonts w:eastAsia="SchoolBookSanPin"/>
          <w:sz w:val="28"/>
          <w:szCs w:val="28"/>
          <w:lang w:val="ru-RU"/>
        </w:rPr>
        <w:t xml:space="preserve"> форма и содержание литературного произведения</w:t>
      </w:r>
      <w:r w:rsidR="0006576F" w:rsidRPr="00CA4934">
        <w:rPr>
          <w:rFonts w:eastAsia="SchoolBookSanPin"/>
          <w:sz w:val="28"/>
          <w:szCs w:val="28"/>
          <w:lang w:val="ru-RU"/>
        </w:rPr>
        <w:t>,</w:t>
      </w:r>
      <w:r w:rsidRPr="00CA4934">
        <w:rPr>
          <w:rFonts w:eastAsia="SchoolBookSanPin"/>
          <w:sz w:val="28"/>
          <w:szCs w:val="28"/>
          <w:lang w:val="ru-RU"/>
        </w:rPr>
        <w:t xml:space="preserve"> тема, идея, проблематика; пафос (героический, патриотический, гражданский и другие)</w:t>
      </w:r>
      <w:r w:rsidR="0006576F" w:rsidRPr="00CA4934">
        <w:rPr>
          <w:rFonts w:eastAsia="SchoolBookSanPin"/>
          <w:sz w:val="28"/>
          <w:szCs w:val="28"/>
          <w:lang w:val="ru-RU"/>
        </w:rPr>
        <w:t>,</w:t>
      </w:r>
      <w:r w:rsidRPr="00CA4934">
        <w:rPr>
          <w:rFonts w:eastAsia="SchoolBookSanPin"/>
          <w:sz w:val="28"/>
          <w:szCs w:val="28"/>
          <w:lang w:val="ru-RU"/>
        </w:rPr>
        <w:t xml:space="preserve"> сюжет, композиция, эпиграф</w:t>
      </w:r>
      <w:r w:rsidR="0006576F" w:rsidRPr="00CA4934">
        <w:rPr>
          <w:rFonts w:eastAsia="SchoolBookSanPin"/>
          <w:sz w:val="28"/>
          <w:szCs w:val="28"/>
          <w:lang w:val="ru-RU"/>
        </w:rPr>
        <w:t>,</w:t>
      </w:r>
      <w:r w:rsidRPr="00CA4934">
        <w:rPr>
          <w:rFonts w:eastAsia="SchoolBookSanPin"/>
          <w:sz w:val="28"/>
          <w:szCs w:val="28"/>
          <w:lang w:val="ru-RU"/>
        </w:rPr>
        <w:t xml:space="preserve"> стадии развития действия</w:t>
      </w:r>
      <w:r w:rsidR="0006576F" w:rsidRPr="00CA4934">
        <w:rPr>
          <w:rFonts w:eastAsia="SchoolBookSanPin"/>
          <w:sz w:val="28"/>
          <w:szCs w:val="28"/>
          <w:lang w:val="ru-RU"/>
        </w:rPr>
        <w:t xml:space="preserve"> (</w:t>
      </w:r>
      <w:r w:rsidRPr="00CA4934">
        <w:rPr>
          <w:rFonts w:eastAsia="SchoolBookSanPin"/>
          <w:sz w:val="28"/>
          <w:szCs w:val="28"/>
          <w:lang w:val="ru-RU"/>
        </w:rPr>
        <w:t>экспозиция, завязка, развитие действия, кульминация, развязка</w:t>
      </w:r>
      <w:r w:rsidR="0006576F" w:rsidRPr="00CA4934">
        <w:rPr>
          <w:rFonts w:eastAsia="SchoolBookSanPin"/>
          <w:sz w:val="28"/>
          <w:szCs w:val="28"/>
          <w:lang w:val="ru-RU"/>
        </w:rPr>
        <w:t>)</w:t>
      </w:r>
      <w:r w:rsidR="004A6E6A" w:rsidRPr="00CA4934">
        <w:rPr>
          <w:rFonts w:eastAsia="SchoolBookSanPin"/>
          <w:sz w:val="28"/>
          <w:szCs w:val="28"/>
          <w:lang w:val="ru-RU"/>
        </w:rPr>
        <w:t>;</w:t>
      </w:r>
      <w:r w:rsidRPr="00CA4934">
        <w:rPr>
          <w:rFonts w:eastAsia="SchoolBookSanPin"/>
          <w:sz w:val="28"/>
          <w:szCs w:val="28"/>
          <w:lang w:val="ru-RU"/>
        </w:rPr>
        <w:t>конфликт</w:t>
      </w:r>
      <w:r w:rsidR="0006576F" w:rsidRPr="00CA4934">
        <w:rPr>
          <w:rFonts w:eastAsia="SchoolBookSanPin"/>
          <w:sz w:val="28"/>
          <w:szCs w:val="28"/>
          <w:lang w:val="ru-RU"/>
        </w:rPr>
        <w:t>,</w:t>
      </w:r>
      <w:r w:rsidRPr="00CA4934">
        <w:rPr>
          <w:rFonts w:eastAsia="SchoolBookSanPin"/>
          <w:sz w:val="28"/>
          <w:szCs w:val="28"/>
          <w:lang w:val="ru-RU"/>
        </w:rPr>
        <w:t xml:space="preserve"> система образов</w:t>
      </w:r>
      <w:r w:rsidR="0006576F" w:rsidRPr="00CA4934">
        <w:rPr>
          <w:rFonts w:eastAsia="SchoolBookSanPin"/>
          <w:sz w:val="28"/>
          <w:szCs w:val="28"/>
          <w:lang w:val="ru-RU"/>
        </w:rPr>
        <w:t>,</w:t>
      </w:r>
      <w:r w:rsidRPr="00CA4934">
        <w:rPr>
          <w:rFonts w:eastAsia="SchoolBookSanPin"/>
          <w:sz w:val="28"/>
          <w:szCs w:val="28"/>
          <w:lang w:val="ru-RU"/>
        </w:rPr>
        <w:t xml:space="preserve"> автор, повествователь, рассказчик, литературный герой (персонаж), лирический герой, речевая характеристика героя</w:t>
      </w:r>
      <w:r w:rsidR="004A6E6A" w:rsidRPr="00CA4934">
        <w:rPr>
          <w:rFonts w:eastAsia="SchoolBookSanPin"/>
          <w:sz w:val="28"/>
          <w:szCs w:val="28"/>
          <w:lang w:val="ru-RU"/>
        </w:rPr>
        <w:t>;</w:t>
      </w:r>
      <w:r w:rsidRPr="00CA4934">
        <w:rPr>
          <w:rFonts w:eastAsia="SchoolBookSanPin"/>
          <w:sz w:val="28"/>
          <w:szCs w:val="28"/>
          <w:lang w:val="ru-RU"/>
        </w:rPr>
        <w:t xml:space="preserve"> портрет, пейзаж, интерьер, художественная деталь</w:t>
      </w:r>
      <w:r w:rsidR="004A6E6A" w:rsidRPr="00CA4934">
        <w:rPr>
          <w:rFonts w:eastAsia="SchoolBookSanPin"/>
          <w:sz w:val="28"/>
          <w:szCs w:val="28"/>
          <w:lang w:val="ru-RU"/>
        </w:rPr>
        <w:t>,</w:t>
      </w:r>
      <w:r w:rsidRPr="00CA4934">
        <w:rPr>
          <w:rFonts w:eastAsia="SchoolBookSanPin"/>
          <w:sz w:val="28"/>
          <w:szCs w:val="28"/>
          <w:lang w:val="ru-RU"/>
        </w:rPr>
        <w:t xml:space="preserve"> символ</w:t>
      </w:r>
      <w:r w:rsidR="004A6E6A" w:rsidRPr="00CA4934">
        <w:rPr>
          <w:rFonts w:eastAsia="SchoolBookSanPin"/>
          <w:sz w:val="28"/>
          <w:szCs w:val="28"/>
          <w:lang w:val="ru-RU"/>
        </w:rPr>
        <w:t>;</w:t>
      </w:r>
      <w:r w:rsidRPr="00CA4934">
        <w:rPr>
          <w:rFonts w:eastAsia="SchoolBookSanPin"/>
          <w:sz w:val="28"/>
          <w:szCs w:val="28"/>
          <w:lang w:val="ru-RU"/>
        </w:rPr>
        <w:t xml:space="preserve"> юмор, ирония, сатира, сарказм, гротеск</w:t>
      </w:r>
      <w:r w:rsidR="0006576F" w:rsidRPr="00CA4934">
        <w:rPr>
          <w:rFonts w:eastAsia="SchoolBookSanPin"/>
          <w:sz w:val="28"/>
          <w:szCs w:val="28"/>
          <w:lang w:val="ru-RU"/>
        </w:rPr>
        <w:t>,</w:t>
      </w:r>
      <w:r w:rsidRPr="00CA4934">
        <w:rPr>
          <w:rFonts w:eastAsia="SchoolBookSanPin"/>
          <w:sz w:val="28"/>
          <w:szCs w:val="28"/>
          <w:lang w:val="ru-RU"/>
        </w:rPr>
        <w:t xml:space="preserve"> эпитет, метафора, сравнение</w:t>
      </w:r>
      <w:r w:rsidR="004A6E6A" w:rsidRPr="00CA4934">
        <w:rPr>
          <w:rFonts w:eastAsia="SchoolBookSanPin"/>
          <w:sz w:val="28"/>
          <w:szCs w:val="28"/>
          <w:lang w:val="ru-RU"/>
        </w:rPr>
        <w:t>;</w:t>
      </w:r>
      <w:r w:rsidRPr="00CA4934">
        <w:rPr>
          <w:rFonts w:eastAsia="SchoolBookSanPin"/>
          <w:sz w:val="28"/>
          <w:szCs w:val="28"/>
          <w:lang w:val="ru-RU"/>
        </w:rPr>
        <w:t xml:space="preserve"> олицетворение, гипербола</w:t>
      </w:r>
      <w:r w:rsidR="004A6E6A" w:rsidRPr="00CA4934">
        <w:rPr>
          <w:rFonts w:eastAsia="SchoolBookSanPin"/>
          <w:sz w:val="28"/>
          <w:szCs w:val="28"/>
          <w:lang w:val="ru-RU"/>
        </w:rPr>
        <w:t>;</w:t>
      </w:r>
      <w:r w:rsidRPr="00CA4934">
        <w:rPr>
          <w:rFonts w:eastAsia="SchoolBookSanPin"/>
          <w:sz w:val="28"/>
          <w:szCs w:val="28"/>
          <w:lang w:val="ru-RU"/>
        </w:rPr>
        <w:t>антитеза, аллегория</w:t>
      </w:r>
      <w:r w:rsidR="0006576F" w:rsidRPr="00CA4934">
        <w:rPr>
          <w:rFonts w:eastAsia="SchoolBookSanPin"/>
          <w:sz w:val="28"/>
          <w:szCs w:val="28"/>
          <w:lang w:val="ru-RU"/>
        </w:rPr>
        <w:t>,</w:t>
      </w:r>
      <w:r w:rsidRPr="00CA4934">
        <w:rPr>
          <w:rFonts w:eastAsia="SchoolBookSanPin"/>
          <w:sz w:val="28"/>
          <w:szCs w:val="28"/>
          <w:lang w:val="ru-RU"/>
        </w:rPr>
        <w:t xml:space="preserve"> анафора</w:t>
      </w:r>
      <w:r w:rsidR="004A6E6A" w:rsidRPr="00CA4934">
        <w:rPr>
          <w:rFonts w:eastAsia="SchoolBookSanPin"/>
          <w:sz w:val="28"/>
          <w:szCs w:val="28"/>
          <w:lang w:val="ru-RU"/>
        </w:rPr>
        <w:t>;</w:t>
      </w:r>
      <w:r w:rsidRPr="00CA4934">
        <w:rPr>
          <w:rFonts w:eastAsia="SchoolBookSanPin"/>
          <w:sz w:val="28"/>
          <w:szCs w:val="28"/>
          <w:lang w:val="ru-RU"/>
        </w:rPr>
        <w:t xml:space="preserve"> звукопись (аллитерация, ассонанс)</w:t>
      </w:r>
      <w:r w:rsidR="004A6E6A" w:rsidRPr="00CA4934">
        <w:rPr>
          <w:rFonts w:eastAsia="SchoolBookSanPin"/>
          <w:sz w:val="28"/>
          <w:szCs w:val="28"/>
          <w:lang w:val="ru-RU"/>
        </w:rPr>
        <w:t>;</w:t>
      </w:r>
      <w:r w:rsidRPr="00CA4934">
        <w:rPr>
          <w:rFonts w:eastAsia="SchoolBookSanPin"/>
          <w:sz w:val="28"/>
          <w:szCs w:val="28"/>
          <w:lang w:val="ru-RU"/>
        </w:rPr>
        <w:t xml:space="preserve"> стихотворный метр (хорей, ямб, дактиль, амфибрахий, анапест), ритм, рифма, строфа</w:t>
      </w:r>
      <w:r w:rsidR="004A6E6A" w:rsidRPr="00CA4934">
        <w:rPr>
          <w:rFonts w:eastAsia="SchoolBookSanPin"/>
          <w:sz w:val="28"/>
          <w:szCs w:val="28"/>
          <w:lang w:val="ru-RU"/>
        </w:rPr>
        <w:t xml:space="preserve">; </w:t>
      </w:r>
      <w:r w:rsidRPr="00CA4934">
        <w:rPr>
          <w:rFonts w:eastAsia="SchoolBookSanPin"/>
          <w:sz w:val="28"/>
          <w:szCs w:val="28"/>
          <w:lang w:val="ru-RU"/>
        </w:rPr>
        <w:t>афоризм</w:t>
      </w:r>
      <w:r w:rsidR="0006576F" w:rsidRPr="00CA4934">
        <w:rPr>
          <w:rFonts w:eastAsia="SchoolBookSanPin"/>
          <w:sz w:val="28"/>
          <w:szCs w:val="28"/>
          <w:lang w:val="ru-RU"/>
        </w:rPr>
        <w:t>)</w:t>
      </w:r>
      <w:r w:rsidRPr="00CA4934">
        <w:rPr>
          <w:rFonts w:eastAsia="SchoolBookSanPin"/>
          <w:sz w:val="28"/>
          <w:szCs w:val="28"/>
          <w:lang w:val="ru-RU"/>
        </w:rPr>
        <w:t>;</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lastRenderedPageBreak/>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выделять в произведениях элементы художественной формы и обнаруживать связи между ними</w:t>
      </w:r>
      <w:r w:rsidR="0006576F" w:rsidRPr="00CA4934">
        <w:rPr>
          <w:rFonts w:eastAsia="SchoolBookSanPin"/>
          <w:sz w:val="28"/>
          <w:szCs w:val="28"/>
          <w:lang w:val="ru-RU"/>
        </w:rPr>
        <w:t>,</w:t>
      </w:r>
      <w:r w:rsidRPr="00CA4934">
        <w:rPr>
          <w:rFonts w:eastAsia="SchoolBookSanPin"/>
          <w:sz w:val="28"/>
          <w:szCs w:val="28"/>
          <w:lang w:val="ru-RU"/>
        </w:rPr>
        <w:t xml:space="preserve"> определять родо</w:t>
      </w:r>
      <w:r w:rsidR="00EB7B9E" w:rsidRPr="00CA4934">
        <w:rPr>
          <w:rFonts w:eastAsia="SchoolBookSanPin"/>
          <w:sz w:val="28"/>
          <w:szCs w:val="28"/>
          <w:lang w:val="ru-RU"/>
        </w:rPr>
        <w:t>-</w:t>
      </w:r>
      <w:r w:rsidRPr="00CA4934">
        <w:rPr>
          <w:rFonts w:eastAsia="SchoolBookSanPin"/>
          <w:sz w:val="28"/>
          <w:szCs w:val="28"/>
          <w:lang w:val="ru-RU"/>
        </w:rPr>
        <w:t>жанровую специфику изученного художественного произведения;</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D67B9C" w:rsidRPr="00CA4934" w:rsidRDefault="005D659A" w:rsidP="00F973DB">
      <w:pPr>
        <w:pStyle w:val="affc"/>
        <w:spacing w:line="353" w:lineRule="auto"/>
        <w:ind w:left="0" w:firstLine="709"/>
        <w:rPr>
          <w:sz w:val="28"/>
          <w:szCs w:val="28"/>
          <w:lang w:val="ru-RU"/>
        </w:rPr>
      </w:pPr>
      <w:r w:rsidRPr="00CA4934">
        <w:rPr>
          <w:rFonts w:eastAsia="SchoolBookSanPin"/>
          <w:sz w:val="28"/>
          <w:szCs w:val="28"/>
          <w:lang w:val="ru-RU"/>
        </w:rPr>
        <w:t>4</w:t>
      </w:r>
      <w:r w:rsidR="00AD17C6" w:rsidRPr="00CA4934">
        <w:rPr>
          <w:rFonts w:eastAsia="SchoolBookSanPin"/>
          <w:sz w:val="28"/>
          <w:szCs w:val="28"/>
          <w:lang w:val="ru-RU"/>
        </w:rPr>
        <w:t>) </w:t>
      </w:r>
      <w:r w:rsidR="00D67B9C" w:rsidRPr="00CA4934">
        <w:rPr>
          <w:rFonts w:eastAsia="SchoolBookSanPin"/>
          <w:sz w:val="28"/>
          <w:szCs w:val="28"/>
          <w:lang w:val="ru-RU"/>
        </w:rPr>
        <w:t>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D67B9C" w:rsidRPr="00CA4934" w:rsidRDefault="004A6E6A"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ыразительно читать стихи и прозу, в том числе наизусть (не менее11 поэтических произведений, не выученных ранее), передавая личное отношениек произведению (с учётом литературного развития, индивидуальных особенностей обучающихся);</w:t>
      </w:r>
    </w:p>
    <w:p w:rsidR="00D67B9C" w:rsidRPr="00CA4934" w:rsidRDefault="004A6E6A"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6</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пересказывать изученное и самостоятельно прочитанное произведение, используя различные виды пересказов, обстоятельно отвечать на вопросыи самостоятельно формулировать </w:t>
      </w:r>
      <w:r w:rsidR="00D67B9C" w:rsidRPr="00CA4934">
        <w:rPr>
          <w:rFonts w:ascii="Times New Roman" w:eastAsia="SchoolBookSanPin" w:hAnsi="Times New Roman"/>
          <w:position w:val="1"/>
          <w:sz w:val="28"/>
          <w:szCs w:val="28"/>
          <w:lang w:val="ru-RU"/>
        </w:rPr>
        <w:t>вопрос</w:t>
      </w:r>
      <w:r w:rsidR="002C3E4A" w:rsidRPr="00CA4934">
        <w:rPr>
          <w:rFonts w:ascii="Times New Roman" w:eastAsia="SchoolBookSanPin" w:hAnsi="Times New Roman"/>
          <w:position w:val="1"/>
          <w:sz w:val="28"/>
          <w:szCs w:val="28"/>
          <w:lang w:val="ru-RU"/>
        </w:rPr>
        <w:t>ы к тексту; пересказывать сюжет</w:t>
      </w:r>
      <w:r w:rsidR="00D67B9C" w:rsidRPr="00CA4934">
        <w:rPr>
          <w:rFonts w:ascii="Times New Roman" w:eastAsia="SchoolBookSanPin" w:hAnsi="Times New Roman"/>
          <w:position w:val="1"/>
          <w:sz w:val="28"/>
          <w:szCs w:val="28"/>
          <w:lang w:val="ru-RU"/>
        </w:rPr>
        <w:t>;</w:t>
      </w:r>
    </w:p>
    <w:p w:rsidR="00D67B9C" w:rsidRPr="00CA4934" w:rsidRDefault="004A6E6A"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rsidR="001F4F72" w:rsidRPr="00CA4934" w:rsidRDefault="001F4F72" w:rsidP="001F4F72">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8) создавать устные и письменные высказывания разных жанров (объёмомне менее 200 слов), писать сочинение-рассуждение по заданной теме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w:t>
      </w:r>
      <w:r w:rsidRPr="00CA4934">
        <w:rPr>
          <w:rFonts w:ascii="Times New Roman" w:eastAsia="SchoolBookSanPin" w:hAnsi="Times New Roman"/>
          <w:sz w:val="28"/>
          <w:szCs w:val="28"/>
          <w:lang w:val="ru-RU"/>
        </w:rPr>
        <w:lastRenderedPageBreak/>
        <w:t>публицистическую тему, применяя различные виды цитирования;</w:t>
      </w:r>
    </w:p>
    <w:p w:rsidR="00D67B9C" w:rsidRPr="00CA4934" w:rsidRDefault="004A6E6A"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интерпретировать и оценивать текстуально изученные и самостоятельно прочитанные художественные произведения древнерусской, классической русскойи зарубежной литературы и современных авторов с использованием методов смыслового чтения и эстетического анализа;</w:t>
      </w:r>
    </w:p>
    <w:p w:rsidR="00D67B9C" w:rsidRPr="00CA4934" w:rsidRDefault="00AD17C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4A6E6A" w:rsidRPr="00CA4934">
        <w:rPr>
          <w:rFonts w:ascii="Times New Roman" w:eastAsia="SchoolBookSanPin" w:hAnsi="Times New Roman"/>
          <w:sz w:val="28"/>
          <w:szCs w:val="28"/>
          <w:lang w:val="ru-RU"/>
        </w:rPr>
        <w:t>0</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онимать важность чтения и изучения произведений фольклора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D67B9C" w:rsidRPr="00CA4934" w:rsidRDefault="00AD17C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4A6E6A" w:rsidRPr="00CA4934">
        <w:rPr>
          <w:rFonts w:ascii="Times New Roman" w:eastAsia="SchoolBookSanPin" w:hAnsi="Times New Roman"/>
          <w:sz w:val="28"/>
          <w:szCs w:val="28"/>
          <w:lang w:val="ru-RU"/>
        </w:rPr>
        <w:t>1</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самостоятельно планировать своё чтение, обогащать свой литературный кругозор по рекомендациям учителя и </w:t>
      </w:r>
      <w:r w:rsidR="00BF5AFC"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xml:space="preserve">, а также проверенных </w:t>
      </w:r>
      <w:r w:rsidR="00242D99"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ресурсов</w:t>
      </w:r>
      <w:r w:rsidR="00D67B9C" w:rsidRPr="00CA4934">
        <w:rPr>
          <w:rFonts w:ascii="Times New Roman" w:eastAsia="SchoolBookSanPin" w:hAnsi="Times New Roman"/>
          <w:sz w:val="28"/>
          <w:szCs w:val="28"/>
          <w:lang w:val="ru-RU"/>
        </w:rPr>
        <w:t>, в том числе за счёт произведений современной литературы;</w:t>
      </w:r>
    </w:p>
    <w:p w:rsidR="00893ED5" w:rsidRPr="00CA4934" w:rsidRDefault="00AD17C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4A6E6A" w:rsidRPr="00CA4934">
        <w:rPr>
          <w:rFonts w:ascii="Times New Roman" w:eastAsia="SchoolBookSanPin" w:hAnsi="Times New Roman"/>
          <w:sz w:val="28"/>
          <w:szCs w:val="28"/>
          <w:lang w:val="ru-RU"/>
        </w:rPr>
        <w:t>2</w:t>
      </w:r>
      <w:r w:rsidRPr="00CA4934">
        <w:rPr>
          <w:rFonts w:ascii="Times New Roman" w:eastAsia="SchoolBookSanPin" w:hAnsi="Times New Roman"/>
          <w:sz w:val="28"/>
          <w:szCs w:val="28"/>
          <w:lang w:val="ru-RU"/>
        </w:rPr>
        <w:t>) </w:t>
      </w:r>
      <w:r w:rsidR="00893ED5" w:rsidRPr="00CA4934">
        <w:rPr>
          <w:rFonts w:ascii="Times New Roman" w:eastAsia="SchoolBookSanPin" w:hAnsi="Times New Roman"/>
          <w:sz w:val="28"/>
          <w:szCs w:val="28"/>
          <w:lang w:val="ru-RU"/>
        </w:rPr>
        <w:t xml:space="preserve">участвовать в коллективной и </w:t>
      </w:r>
      <w:r w:rsidR="00F70887" w:rsidRPr="00CA4934">
        <w:rPr>
          <w:rFonts w:ascii="Times New Roman" w:eastAsia="SchoolBookSanPin" w:hAnsi="Times New Roman"/>
          <w:sz w:val="28"/>
          <w:szCs w:val="28"/>
          <w:lang w:val="ru-RU"/>
        </w:rPr>
        <w:t>индивидуальной учебно-исследовательской и проектной деятельности и</w:t>
      </w:r>
      <w:r w:rsidR="00893ED5" w:rsidRPr="00CA4934">
        <w:rPr>
          <w:rFonts w:ascii="Times New Roman" w:eastAsia="SchoolBookSanPin" w:hAnsi="Times New Roman"/>
          <w:sz w:val="28"/>
          <w:szCs w:val="28"/>
          <w:lang w:val="ru-RU"/>
        </w:rPr>
        <w:t xml:space="preserve"> публично представлять полученные результаты;</w:t>
      </w:r>
    </w:p>
    <w:p w:rsidR="00D67B9C" w:rsidRPr="00CA4934" w:rsidRDefault="00AD17C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4A6E6A" w:rsidRPr="00CA4934">
        <w:rPr>
          <w:rFonts w:ascii="Times New Roman" w:eastAsia="SchoolBookSanPin" w:hAnsi="Times New Roman"/>
          <w:sz w:val="28"/>
          <w:szCs w:val="28"/>
          <w:lang w:val="ru-RU"/>
        </w:rPr>
        <w:t>3</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амостоятельно использовать энциклопедии, словари и справочники,в том числе в электронной форме</w:t>
      </w:r>
      <w:r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пользоваться электронными библиотекамии другими справочными материалами, в том числе из числа верифицированных электронных ресурсов, включённых в федеральный перечень.</w:t>
      </w:r>
    </w:p>
    <w:p w:rsidR="00AD17C6"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AD17C6" w:rsidRPr="00CA4934">
        <w:rPr>
          <w:rFonts w:ascii="Times New Roman" w:eastAsia="OfficinaSansBoldITC" w:hAnsi="Times New Roman"/>
          <w:sz w:val="28"/>
          <w:szCs w:val="28"/>
          <w:lang w:val="ru-RU"/>
        </w:rPr>
        <w:t>.8.</w:t>
      </w:r>
      <w:r w:rsidR="00135A26" w:rsidRPr="00CA4934">
        <w:rPr>
          <w:rFonts w:ascii="Times New Roman" w:eastAsia="SchoolBookSanPin" w:hAnsi="Times New Roman"/>
          <w:sz w:val="28"/>
          <w:szCs w:val="28"/>
          <w:lang w:val="ru-RU"/>
        </w:rPr>
        <w:t>9</w:t>
      </w:r>
      <w:r w:rsidR="00AD17C6" w:rsidRPr="00CA4934">
        <w:rPr>
          <w:rFonts w:ascii="Times New Roman" w:eastAsia="SchoolBookSanPin" w:hAnsi="Times New Roman"/>
          <w:sz w:val="28"/>
          <w:szCs w:val="28"/>
          <w:lang w:val="ru-RU"/>
        </w:rPr>
        <w:t>. </w:t>
      </w:r>
      <w:r w:rsidR="00AD17C6" w:rsidRPr="00CA4934">
        <w:rPr>
          <w:rFonts w:ascii="Times New Roman" w:eastAsia="OfficinaSansBoldITC" w:hAnsi="Times New Roman"/>
          <w:sz w:val="28"/>
          <w:szCs w:val="28"/>
          <w:lang w:val="ru-RU"/>
        </w:rPr>
        <w:t>Предметные результаты изучения литературы. К</w:t>
      </w:r>
      <w:r w:rsidR="00AD17C6" w:rsidRPr="00CA4934">
        <w:rPr>
          <w:rFonts w:ascii="Times New Roman" w:eastAsia="SchoolBookSanPin" w:hAnsi="Times New Roman"/>
          <w:sz w:val="28"/>
          <w:szCs w:val="28"/>
          <w:lang w:val="ru-RU"/>
        </w:rPr>
        <w:t xml:space="preserve"> концу обученияв </w:t>
      </w:r>
      <w:r w:rsidR="00AD17C6" w:rsidRPr="00CA4934">
        <w:rPr>
          <w:rFonts w:ascii="Times New Roman" w:eastAsia="SchoolBookSanPin" w:hAnsi="Times New Roman"/>
          <w:bCs/>
          <w:sz w:val="28"/>
          <w:szCs w:val="28"/>
          <w:lang w:val="ru-RU"/>
        </w:rPr>
        <w:t xml:space="preserve">9 классе </w:t>
      </w:r>
      <w:r w:rsidR="00AD17C6" w:rsidRPr="00CA4934">
        <w:rPr>
          <w:rFonts w:ascii="Times New Roman" w:eastAsia="SchoolBookSanPin" w:hAnsi="Times New Roman"/>
          <w:sz w:val="28"/>
          <w:szCs w:val="28"/>
          <w:lang w:val="ru-RU"/>
        </w:rPr>
        <w:t>обучающийся научитс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AD17C6" w:rsidRPr="00CA4934">
        <w:rPr>
          <w:rFonts w:ascii="Times New Roman" w:eastAsia="SchoolBookSanPin" w:hAnsi="Times New Roman"/>
          <w:sz w:val="28"/>
          <w:szCs w:val="28"/>
          <w:lang w:val="ru-RU"/>
        </w:rPr>
        <w:t> </w:t>
      </w:r>
      <w:r w:rsidR="00B9299B" w:rsidRPr="00CA4934">
        <w:rPr>
          <w:rFonts w:ascii="Times New Roman" w:eastAsia="SchoolBookSanPin" w:hAnsi="Times New Roman"/>
          <w:sz w:val="28"/>
          <w:szCs w:val="28"/>
          <w:lang w:val="ru-RU"/>
        </w:rPr>
        <w:t>п</w:t>
      </w:r>
      <w:r w:rsidRPr="00CA4934">
        <w:rPr>
          <w:rFonts w:ascii="Times New Roman" w:eastAsia="SchoolBookSanPin" w:hAnsi="Times New Roman"/>
          <w:sz w:val="28"/>
          <w:szCs w:val="28"/>
          <w:lang w:val="ru-RU"/>
        </w:rPr>
        <w:t>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w:t>
      </w:r>
      <w:r w:rsidR="00AD17C6" w:rsidRPr="00CA4934">
        <w:rPr>
          <w:rFonts w:ascii="Times New Roman" w:eastAsia="SchoolBookSanPin" w:hAnsi="Times New Roman"/>
          <w:sz w:val="28"/>
          <w:szCs w:val="28"/>
          <w:lang w:val="ru-RU"/>
        </w:rPr>
        <w:t> </w:t>
      </w:r>
      <w:r w:rsidRPr="00CA4934">
        <w:rPr>
          <w:rFonts w:ascii="Times New Roman" w:eastAsia="SchoolBookSanPin" w:hAnsi="Times New Roman"/>
          <w:sz w:val="28"/>
          <w:szCs w:val="28"/>
          <w:lang w:val="ru-RU"/>
        </w:rPr>
        <w:t>владеть умением самостоятельного смыслового и эстетического анализа произведений художественной литературы (от древнерусской до современной)</w:t>
      </w:r>
      <w:r w:rsidR="00AD17C6"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нализировать литературные произведения разных жанров</w:t>
      </w:r>
      <w:r w:rsidR="00AD17C6"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оспринимать, </w:t>
      </w:r>
      <w:r w:rsidRPr="00CA4934">
        <w:rPr>
          <w:rFonts w:ascii="Times New Roman" w:eastAsia="SchoolBookSanPin" w:hAnsi="Times New Roman"/>
          <w:sz w:val="28"/>
          <w:szCs w:val="28"/>
          <w:lang w:val="ru-RU"/>
        </w:rPr>
        <w:lastRenderedPageBreak/>
        <w:t>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r w:rsidR="00AD17C6" w:rsidRPr="00CA4934">
        <w:rPr>
          <w:rFonts w:ascii="Times New Roman" w:eastAsia="SchoolBookSanPin" w:hAnsi="Times New Roman"/>
          <w:sz w:val="28"/>
          <w:szCs w:val="28"/>
          <w:lang w:val="ru-RU"/>
        </w:rPr>
        <w:t>;</w:t>
      </w:r>
    </w:p>
    <w:p w:rsidR="00D67B9C" w:rsidRPr="00CA4934" w:rsidRDefault="00D21EA3" w:rsidP="00F973DB">
      <w:pPr>
        <w:pStyle w:val="affc"/>
        <w:spacing w:line="353" w:lineRule="auto"/>
        <w:ind w:left="0" w:firstLine="709"/>
        <w:rPr>
          <w:sz w:val="28"/>
          <w:szCs w:val="28"/>
          <w:lang w:val="ru-RU"/>
        </w:rPr>
      </w:pPr>
      <w:r w:rsidRPr="00CA4934">
        <w:rPr>
          <w:rFonts w:eastAsia="SchoolBookSanPin"/>
          <w:sz w:val="28"/>
          <w:szCs w:val="28"/>
          <w:lang w:val="ru-RU"/>
        </w:rPr>
        <w:t>4) </w:t>
      </w:r>
      <w:r w:rsidR="00D67B9C" w:rsidRPr="00CA4934">
        <w:rPr>
          <w:rFonts w:eastAsia="SchoolBookSanPin"/>
          <w:sz w:val="28"/>
          <w:szCs w:val="28"/>
          <w:lang w:val="ru-RU"/>
        </w:rPr>
        <w:t>анализировать произведение в единстве формы и содержания</w:t>
      </w:r>
      <w:r w:rsidR="00AD17C6" w:rsidRPr="00CA4934">
        <w:rPr>
          <w:rFonts w:eastAsia="SchoolBookSanPin"/>
          <w:sz w:val="28"/>
          <w:szCs w:val="28"/>
          <w:lang w:val="ru-RU"/>
        </w:rPr>
        <w:t>,</w:t>
      </w:r>
      <w:r w:rsidR="00D67B9C" w:rsidRPr="00CA4934">
        <w:rPr>
          <w:rFonts w:eastAsia="SchoolBookSanPin"/>
          <w:sz w:val="28"/>
          <w:szCs w:val="28"/>
          <w:lang w:val="ru-RU"/>
        </w:rPr>
        <w:t xml:space="preserve">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ём реалии</w:t>
      </w:r>
      <w:r w:rsidR="00AD17C6" w:rsidRPr="00CA4934">
        <w:rPr>
          <w:rFonts w:eastAsia="SchoolBookSanPin"/>
          <w:sz w:val="28"/>
          <w:szCs w:val="28"/>
          <w:lang w:val="ru-RU"/>
        </w:rPr>
        <w:t xml:space="preserve">, </w:t>
      </w:r>
      <w:r w:rsidR="00D67B9C" w:rsidRPr="00CA4934">
        <w:rPr>
          <w:rFonts w:eastAsia="SchoolBookSanPin"/>
          <w:sz w:val="28"/>
          <w:szCs w:val="28"/>
          <w:lang w:val="ru-RU"/>
        </w:rPr>
        <w:t>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w:t>
      </w:r>
      <w:r w:rsidR="002050F6" w:rsidRPr="00CA4934">
        <w:rPr>
          <w:rFonts w:eastAsia="SchoolBookSanPin"/>
          <w:sz w:val="28"/>
          <w:szCs w:val="28"/>
          <w:lang w:val="ru-RU"/>
        </w:rPr>
        <w:t>;</w:t>
      </w:r>
      <w:r w:rsidR="00D67B9C" w:rsidRPr="00CA4934">
        <w:rPr>
          <w:rFonts w:eastAsia="SchoolBookSanPin"/>
          <w:sz w:val="28"/>
          <w:szCs w:val="28"/>
          <w:lang w:val="ru-RU"/>
        </w:rPr>
        <w:t>характеризовать авторский пафос; выявлять и осмысливать формы авторской оценки героев, событий, характер авторских взаимоотношенийс читателем как адресатом произведения</w:t>
      </w:r>
      <w:r w:rsidR="002050F6" w:rsidRPr="00CA4934">
        <w:rPr>
          <w:rFonts w:eastAsia="SchoolBookSanPin"/>
          <w:sz w:val="28"/>
          <w:szCs w:val="28"/>
          <w:lang w:val="ru-RU"/>
        </w:rPr>
        <w:t>;</w:t>
      </w:r>
      <w:r w:rsidR="00D67B9C" w:rsidRPr="00CA4934">
        <w:rPr>
          <w:rFonts w:eastAsia="SchoolBookSanPin"/>
          <w:sz w:val="28"/>
          <w:szCs w:val="28"/>
          <w:lang w:val="ru-RU"/>
        </w:rPr>
        <w:t>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w:t>
      </w:r>
      <w:r w:rsidR="002050F6" w:rsidRPr="00CA4934">
        <w:rPr>
          <w:rFonts w:eastAsia="SchoolBookSanPin"/>
          <w:sz w:val="28"/>
          <w:szCs w:val="28"/>
          <w:lang w:val="ru-RU"/>
        </w:rPr>
        <w:t>;</w:t>
      </w:r>
      <w:r w:rsidR="00D67B9C" w:rsidRPr="00CA4934">
        <w:rPr>
          <w:rFonts w:eastAsia="SchoolBookSanPin"/>
          <w:sz w:val="28"/>
          <w:szCs w:val="28"/>
          <w:lang w:val="ru-RU"/>
        </w:rPr>
        <w:t xml:space="preserve"> выявлять языковые особенности художественного произведения, поэтической и прозаической речи</w:t>
      </w:r>
      <w:r w:rsidR="00AD17C6" w:rsidRPr="00CA4934">
        <w:rPr>
          <w:rFonts w:eastAsia="SchoolBookSanPin"/>
          <w:sz w:val="28"/>
          <w:szCs w:val="28"/>
          <w:lang w:val="ru-RU"/>
        </w:rPr>
        <w:t>,</w:t>
      </w:r>
      <w:r w:rsidR="00D67B9C" w:rsidRPr="00CA4934">
        <w:rPr>
          <w:rFonts w:eastAsia="SchoolBookSanPin"/>
          <w:sz w:val="28"/>
          <w:szCs w:val="28"/>
          <w:lang w:val="ru-RU"/>
        </w:rPr>
        <w:t xml:space="preserve">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rsidR="00D67B9C" w:rsidRPr="00CA4934" w:rsidRDefault="00D21EA3"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5) </w:t>
      </w:r>
      <w:r w:rsidR="00D67B9C" w:rsidRPr="00CA4934">
        <w:rPr>
          <w:rFonts w:eastAsia="SchoolBookSanPin"/>
          <w:sz w:val="28"/>
          <w:szCs w:val="28"/>
          <w:lang w:val="ru-RU"/>
        </w:rPr>
        <w:t>овладеть сущностью и пониманием смысловых функций теоретико-литературных понятий и самостоятельно использовать их в процессе анализаи интерпретации произведений, оформления собственных оценок и наблюдений</w:t>
      </w:r>
      <w:r w:rsidR="00AD17C6" w:rsidRPr="00CA4934">
        <w:rPr>
          <w:rFonts w:eastAsia="SchoolBookSanPin"/>
          <w:sz w:val="28"/>
          <w:szCs w:val="28"/>
          <w:lang w:val="ru-RU"/>
        </w:rPr>
        <w:t xml:space="preserve"> (</w:t>
      </w:r>
      <w:r w:rsidR="00D67B9C" w:rsidRPr="00CA4934">
        <w:rPr>
          <w:rFonts w:eastAsia="SchoolBookSanPin"/>
          <w:sz w:val="28"/>
          <w:szCs w:val="28"/>
          <w:lang w:val="ru-RU"/>
        </w:rPr>
        <w:t>художественная литература и устное народное творчество</w:t>
      </w:r>
      <w:r w:rsidR="00830C92" w:rsidRPr="00CA4934">
        <w:rPr>
          <w:rFonts w:eastAsia="SchoolBookSanPin"/>
          <w:sz w:val="28"/>
          <w:szCs w:val="28"/>
          <w:lang w:val="ru-RU"/>
        </w:rPr>
        <w:t>;</w:t>
      </w:r>
      <w:r w:rsidR="00D67B9C" w:rsidRPr="00CA4934">
        <w:rPr>
          <w:rFonts w:eastAsia="SchoolBookSanPin"/>
          <w:sz w:val="28"/>
          <w:szCs w:val="28"/>
          <w:lang w:val="ru-RU"/>
        </w:rPr>
        <w:t xml:space="preserve"> проза и поэзия; художественный образ, факт, вымысел</w:t>
      </w:r>
      <w:r w:rsidR="00830C92" w:rsidRPr="00CA4934">
        <w:rPr>
          <w:rFonts w:eastAsia="SchoolBookSanPin"/>
          <w:sz w:val="28"/>
          <w:szCs w:val="28"/>
          <w:lang w:val="ru-RU"/>
        </w:rPr>
        <w:t>;</w:t>
      </w:r>
      <w:r w:rsidR="00D67B9C" w:rsidRPr="00CA4934">
        <w:rPr>
          <w:rFonts w:eastAsia="SchoolBookSanPin"/>
          <w:sz w:val="28"/>
          <w:szCs w:val="28"/>
          <w:lang w:val="ru-RU"/>
        </w:rPr>
        <w:t xml:space="preserve"> литературные направления (классицизм, сентиментализм, романтизм, реализм)</w:t>
      </w:r>
      <w:r w:rsidR="00830C92" w:rsidRPr="00CA4934">
        <w:rPr>
          <w:rFonts w:eastAsia="SchoolBookSanPin"/>
          <w:sz w:val="28"/>
          <w:szCs w:val="28"/>
          <w:lang w:val="ru-RU"/>
        </w:rPr>
        <w:t>;</w:t>
      </w:r>
      <w:r w:rsidR="00D67B9C" w:rsidRPr="00CA4934">
        <w:rPr>
          <w:rFonts w:eastAsia="SchoolBookSanPin"/>
          <w:sz w:val="28"/>
          <w:szCs w:val="28"/>
          <w:lang w:val="ru-RU"/>
        </w:rPr>
        <w:t xml:space="preserve"> роды (лирика, эпос, драма), жанры (рассказ, притча, повесть, роман, комедия, драма, трагедия, баллада, послание, поэма, ода, элегия, песня, отрывок, сонет,</w:t>
      </w:r>
      <w:r w:rsidR="000822CB" w:rsidRPr="00CA4934">
        <w:rPr>
          <w:rFonts w:eastAsia="SchoolBookSanPin"/>
          <w:sz w:val="28"/>
          <w:szCs w:val="28"/>
          <w:lang w:val="ru-RU"/>
        </w:rPr>
        <w:t xml:space="preserve"> лироэпические (поэма, баллада)</w:t>
      </w:r>
      <w:r w:rsidR="00830C92" w:rsidRPr="00CA4934">
        <w:rPr>
          <w:rFonts w:eastAsia="SchoolBookSanPin"/>
          <w:sz w:val="28"/>
          <w:szCs w:val="28"/>
          <w:lang w:val="ru-RU"/>
        </w:rPr>
        <w:t>;</w:t>
      </w:r>
      <w:r w:rsidR="00D67B9C" w:rsidRPr="00CA4934">
        <w:rPr>
          <w:rFonts w:eastAsia="SchoolBookSanPin"/>
          <w:sz w:val="28"/>
          <w:szCs w:val="28"/>
          <w:lang w:val="ru-RU"/>
        </w:rPr>
        <w:t xml:space="preserve"> формаи содержание литературного произведения</w:t>
      </w:r>
      <w:r w:rsidR="00830C92" w:rsidRPr="00CA4934">
        <w:rPr>
          <w:rFonts w:eastAsia="SchoolBookSanPin"/>
          <w:sz w:val="28"/>
          <w:szCs w:val="28"/>
          <w:lang w:val="ru-RU"/>
        </w:rPr>
        <w:t>;</w:t>
      </w:r>
      <w:r w:rsidR="00D67B9C" w:rsidRPr="00CA4934">
        <w:rPr>
          <w:rFonts w:eastAsia="SchoolBookSanPin"/>
          <w:sz w:val="28"/>
          <w:szCs w:val="28"/>
          <w:lang w:val="ru-RU"/>
        </w:rPr>
        <w:t xml:space="preserve"> тема, идея, проблематика</w:t>
      </w:r>
      <w:r w:rsidR="00226831" w:rsidRPr="00CA4934">
        <w:rPr>
          <w:rFonts w:eastAsia="SchoolBookSanPin"/>
          <w:sz w:val="28"/>
          <w:szCs w:val="28"/>
          <w:lang w:val="ru-RU"/>
        </w:rPr>
        <w:t>,</w:t>
      </w:r>
      <w:r w:rsidR="00D67B9C" w:rsidRPr="00CA4934">
        <w:rPr>
          <w:rFonts w:eastAsia="SchoolBookSanPin"/>
          <w:sz w:val="28"/>
          <w:szCs w:val="28"/>
          <w:lang w:val="ru-RU"/>
        </w:rPr>
        <w:t xml:space="preserve"> пафос (героический, патриотический, гражданский и другие)</w:t>
      </w:r>
      <w:r w:rsidR="00830C92" w:rsidRPr="00CA4934">
        <w:rPr>
          <w:rFonts w:eastAsia="SchoolBookSanPin"/>
          <w:sz w:val="28"/>
          <w:szCs w:val="28"/>
          <w:lang w:val="ru-RU"/>
        </w:rPr>
        <w:t>;</w:t>
      </w:r>
      <w:r w:rsidR="00D67B9C" w:rsidRPr="00CA4934">
        <w:rPr>
          <w:rFonts w:eastAsia="SchoolBookSanPin"/>
          <w:sz w:val="28"/>
          <w:szCs w:val="28"/>
          <w:lang w:val="ru-RU"/>
        </w:rPr>
        <w:t xml:space="preserve"> сюжет, композиция, эпиграф</w:t>
      </w:r>
      <w:r w:rsidR="00830C92" w:rsidRPr="00CA4934">
        <w:rPr>
          <w:rFonts w:eastAsia="SchoolBookSanPin"/>
          <w:sz w:val="28"/>
          <w:szCs w:val="28"/>
          <w:lang w:val="ru-RU"/>
        </w:rPr>
        <w:t>;</w:t>
      </w:r>
      <w:r w:rsidR="00D67B9C" w:rsidRPr="00CA4934">
        <w:rPr>
          <w:rFonts w:eastAsia="SchoolBookSanPin"/>
          <w:sz w:val="28"/>
          <w:szCs w:val="28"/>
          <w:lang w:val="ru-RU"/>
        </w:rPr>
        <w:t xml:space="preserve"> стадии развития действия: экспозиция, завязка, развитие действия, </w:t>
      </w:r>
      <w:r w:rsidR="00226831" w:rsidRPr="00CA4934">
        <w:rPr>
          <w:rFonts w:eastAsia="SchoolBookSanPin"/>
          <w:sz w:val="28"/>
          <w:szCs w:val="28"/>
          <w:lang w:val="ru-RU"/>
        </w:rPr>
        <w:t>(</w:t>
      </w:r>
      <w:r w:rsidR="00D67B9C" w:rsidRPr="00CA4934">
        <w:rPr>
          <w:rFonts w:eastAsia="SchoolBookSanPin"/>
          <w:sz w:val="28"/>
          <w:szCs w:val="28"/>
          <w:lang w:val="ru-RU"/>
        </w:rPr>
        <w:t xml:space="preserve">кульминация, развязка, </w:t>
      </w:r>
      <w:r w:rsidR="00D67B9C" w:rsidRPr="00CA4934">
        <w:rPr>
          <w:rFonts w:eastAsia="SchoolBookSanPin"/>
          <w:sz w:val="28"/>
          <w:szCs w:val="28"/>
          <w:lang w:val="ru-RU"/>
        </w:rPr>
        <w:lastRenderedPageBreak/>
        <w:t>эпилог</w:t>
      </w:r>
      <w:r w:rsidR="00226831" w:rsidRPr="00CA4934">
        <w:rPr>
          <w:rFonts w:eastAsia="SchoolBookSanPin"/>
          <w:sz w:val="28"/>
          <w:szCs w:val="28"/>
          <w:lang w:val="ru-RU"/>
        </w:rPr>
        <w:t>,</w:t>
      </w:r>
      <w:r w:rsidR="00D67B9C" w:rsidRPr="00CA4934">
        <w:rPr>
          <w:rFonts w:eastAsia="SchoolBookSanPin"/>
          <w:sz w:val="28"/>
          <w:szCs w:val="28"/>
          <w:lang w:val="ru-RU"/>
        </w:rPr>
        <w:t xml:space="preserve"> авторское</w:t>
      </w:r>
      <w:r w:rsidR="00226831" w:rsidRPr="00CA4934">
        <w:rPr>
          <w:rFonts w:eastAsia="SchoolBookSanPin"/>
          <w:sz w:val="28"/>
          <w:szCs w:val="28"/>
          <w:lang w:val="ru-RU"/>
        </w:rPr>
        <w:t xml:space="preserve"> (</w:t>
      </w:r>
      <w:r w:rsidR="00D67B9C" w:rsidRPr="00CA4934">
        <w:rPr>
          <w:rFonts w:eastAsia="SchoolBookSanPin"/>
          <w:sz w:val="28"/>
          <w:szCs w:val="28"/>
          <w:lang w:val="ru-RU"/>
        </w:rPr>
        <w:t>лирическое</w:t>
      </w:r>
      <w:r w:rsidR="00226831" w:rsidRPr="00CA4934">
        <w:rPr>
          <w:rFonts w:eastAsia="SchoolBookSanPin"/>
          <w:sz w:val="28"/>
          <w:szCs w:val="28"/>
          <w:lang w:val="ru-RU"/>
        </w:rPr>
        <w:t>)</w:t>
      </w:r>
      <w:r w:rsidR="00D67B9C" w:rsidRPr="00CA4934">
        <w:rPr>
          <w:rFonts w:eastAsia="SchoolBookSanPin"/>
          <w:sz w:val="28"/>
          <w:szCs w:val="28"/>
          <w:lang w:val="ru-RU"/>
        </w:rPr>
        <w:t xml:space="preserve"> отступление</w:t>
      </w:r>
      <w:r w:rsidR="00226831" w:rsidRPr="00CA4934">
        <w:rPr>
          <w:rFonts w:eastAsia="SchoolBookSanPin"/>
          <w:sz w:val="28"/>
          <w:szCs w:val="28"/>
          <w:lang w:val="ru-RU"/>
        </w:rPr>
        <w:t>)</w:t>
      </w:r>
      <w:r w:rsidR="00830C92" w:rsidRPr="00CA4934">
        <w:rPr>
          <w:rFonts w:eastAsia="SchoolBookSanPin"/>
          <w:sz w:val="28"/>
          <w:szCs w:val="28"/>
          <w:lang w:val="ru-RU"/>
        </w:rPr>
        <w:t>;</w:t>
      </w:r>
      <w:r w:rsidR="00D67B9C" w:rsidRPr="00CA4934">
        <w:rPr>
          <w:rFonts w:eastAsia="SchoolBookSanPin"/>
          <w:sz w:val="28"/>
          <w:szCs w:val="28"/>
          <w:lang w:val="ru-RU"/>
        </w:rPr>
        <w:t xml:space="preserve"> конфликт</w:t>
      </w:r>
      <w:r w:rsidR="00226831" w:rsidRPr="00CA4934">
        <w:rPr>
          <w:rFonts w:eastAsia="SchoolBookSanPin"/>
          <w:sz w:val="28"/>
          <w:szCs w:val="28"/>
          <w:lang w:val="ru-RU"/>
        </w:rPr>
        <w:t>,</w:t>
      </w:r>
      <w:r w:rsidR="00D67B9C" w:rsidRPr="00CA4934">
        <w:rPr>
          <w:rFonts w:eastAsia="SchoolBookSanPin"/>
          <w:sz w:val="28"/>
          <w:szCs w:val="28"/>
          <w:lang w:val="ru-RU"/>
        </w:rPr>
        <w:t xml:space="preserve"> система образов</w:t>
      </w:r>
      <w:r w:rsidR="00226831" w:rsidRPr="00CA4934">
        <w:rPr>
          <w:rFonts w:eastAsia="SchoolBookSanPin"/>
          <w:sz w:val="28"/>
          <w:szCs w:val="28"/>
          <w:lang w:val="ru-RU"/>
        </w:rPr>
        <w:t>,</w:t>
      </w:r>
      <w:r w:rsidR="00D67B9C" w:rsidRPr="00CA4934">
        <w:rPr>
          <w:rFonts w:eastAsia="SchoolBookSanPin"/>
          <w:sz w:val="28"/>
          <w:szCs w:val="28"/>
          <w:lang w:val="ru-RU"/>
        </w:rPr>
        <w:t xml:space="preserve"> образ автора, повествователь, рассказчик, литературный герой (персонаж), лирический герой, лирический персонаж</w:t>
      </w:r>
      <w:r w:rsidR="00830C92" w:rsidRPr="00CA4934">
        <w:rPr>
          <w:rFonts w:eastAsia="SchoolBookSanPin"/>
          <w:sz w:val="28"/>
          <w:szCs w:val="28"/>
          <w:lang w:val="ru-RU"/>
        </w:rPr>
        <w:t>;</w:t>
      </w:r>
      <w:r w:rsidR="00D67B9C" w:rsidRPr="00CA4934">
        <w:rPr>
          <w:rFonts w:eastAsia="SchoolBookSanPin"/>
          <w:sz w:val="28"/>
          <w:szCs w:val="28"/>
          <w:lang w:val="ru-RU"/>
        </w:rPr>
        <w:t xml:space="preserve"> речевая характеристика героя</w:t>
      </w:r>
      <w:r w:rsidR="00830C92" w:rsidRPr="00CA4934">
        <w:rPr>
          <w:rFonts w:eastAsia="SchoolBookSanPin"/>
          <w:sz w:val="28"/>
          <w:szCs w:val="28"/>
          <w:lang w:val="ru-RU"/>
        </w:rPr>
        <w:t>;</w:t>
      </w:r>
      <w:r w:rsidR="00D67B9C" w:rsidRPr="00CA4934">
        <w:rPr>
          <w:rFonts w:eastAsia="SchoolBookSanPin"/>
          <w:sz w:val="28"/>
          <w:szCs w:val="28"/>
          <w:lang w:val="ru-RU"/>
        </w:rPr>
        <w:t xml:space="preserve"> портрет, пейзаж, интерьер, художественная деталь</w:t>
      </w:r>
      <w:r w:rsidR="00830C92" w:rsidRPr="00CA4934">
        <w:rPr>
          <w:rFonts w:eastAsia="SchoolBookSanPin"/>
          <w:sz w:val="28"/>
          <w:szCs w:val="28"/>
          <w:lang w:val="ru-RU"/>
        </w:rPr>
        <w:t>;</w:t>
      </w:r>
      <w:r w:rsidR="00D67B9C" w:rsidRPr="00CA4934">
        <w:rPr>
          <w:rFonts w:eastAsia="SchoolBookSanPin"/>
          <w:sz w:val="28"/>
          <w:szCs w:val="28"/>
          <w:lang w:val="ru-RU"/>
        </w:rPr>
        <w:t xml:space="preserve"> символ, подтекст, психологизм</w:t>
      </w:r>
      <w:r w:rsidR="00830C92" w:rsidRPr="00CA4934">
        <w:rPr>
          <w:rFonts w:eastAsia="SchoolBookSanPin"/>
          <w:sz w:val="28"/>
          <w:szCs w:val="28"/>
          <w:lang w:val="ru-RU"/>
        </w:rPr>
        <w:t>;</w:t>
      </w:r>
      <w:r w:rsidR="00D67B9C" w:rsidRPr="00CA4934">
        <w:rPr>
          <w:rFonts w:eastAsia="SchoolBookSanPin"/>
          <w:sz w:val="28"/>
          <w:szCs w:val="28"/>
          <w:lang w:val="ru-RU"/>
        </w:rPr>
        <w:t xml:space="preserve"> реплика</w:t>
      </w:r>
      <w:r w:rsidR="00830C92" w:rsidRPr="00CA4934">
        <w:rPr>
          <w:rFonts w:eastAsia="SchoolBookSanPin"/>
          <w:sz w:val="28"/>
          <w:szCs w:val="28"/>
          <w:lang w:val="ru-RU"/>
        </w:rPr>
        <w:t>;</w:t>
      </w:r>
      <w:r w:rsidR="00D67B9C" w:rsidRPr="00CA4934">
        <w:rPr>
          <w:rFonts w:eastAsia="SchoolBookSanPin"/>
          <w:sz w:val="28"/>
          <w:szCs w:val="28"/>
          <w:lang w:val="ru-RU"/>
        </w:rPr>
        <w:t xml:space="preserve"> диалог, монолог; ремарка</w:t>
      </w:r>
      <w:r w:rsidR="00830C92" w:rsidRPr="00CA4934">
        <w:rPr>
          <w:rFonts w:eastAsia="SchoolBookSanPin"/>
          <w:sz w:val="28"/>
          <w:szCs w:val="28"/>
          <w:lang w:val="ru-RU"/>
        </w:rPr>
        <w:t>;</w:t>
      </w:r>
      <w:r w:rsidR="00D67B9C" w:rsidRPr="00CA4934">
        <w:rPr>
          <w:rFonts w:eastAsia="SchoolBookSanPin"/>
          <w:sz w:val="28"/>
          <w:szCs w:val="28"/>
          <w:lang w:val="ru-RU"/>
        </w:rPr>
        <w:t xml:space="preserve"> юмор, ирония, сатира, сарказм, гротеск</w:t>
      </w:r>
      <w:r w:rsidR="00830C92" w:rsidRPr="00CA4934">
        <w:rPr>
          <w:rFonts w:eastAsia="SchoolBookSanPin"/>
          <w:sz w:val="28"/>
          <w:szCs w:val="28"/>
          <w:lang w:val="ru-RU"/>
        </w:rPr>
        <w:t>;</w:t>
      </w:r>
      <w:r w:rsidR="00D67B9C" w:rsidRPr="00CA4934">
        <w:rPr>
          <w:rFonts w:eastAsia="SchoolBookSanPin"/>
          <w:sz w:val="28"/>
          <w:szCs w:val="28"/>
          <w:lang w:val="ru-RU"/>
        </w:rPr>
        <w:t xml:space="preserve"> эпитет, метафора, метонимия, сравнение, олицетворение, гипербола, умолчание, параллелизм</w:t>
      </w:r>
      <w:r w:rsidR="00830C92" w:rsidRPr="00CA4934">
        <w:rPr>
          <w:rFonts w:eastAsia="SchoolBookSanPin"/>
          <w:sz w:val="28"/>
          <w:szCs w:val="28"/>
          <w:lang w:val="ru-RU"/>
        </w:rPr>
        <w:t>;</w:t>
      </w:r>
      <w:r w:rsidR="00D67B9C" w:rsidRPr="00CA4934">
        <w:rPr>
          <w:rFonts w:eastAsia="SchoolBookSanPin"/>
          <w:sz w:val="28"/>
          <w:szCs w:val="28"/>
          <w:lang w:val="ru-RU"/>
        </w:rPr>
        <w:t xml:space="preserve"> антитеза, аллегория; риторический вопрос, риторическое восклицание</w:t>
      </w:r>
      <w:r w:rsidR="00830C92" w:rsidRPr="00CA4934">
        <w:rPr>
          <w:rFonts w:eastAsia="SchoolBookSanPin"/>
          <w:sz w:val="28"/>
          <w:szCs w:val="28"/>
          <w:lang w:val="ru-RU"/>
        </w:rPr>
        <w:t xml:space="preserve">; </w:t>
      </w:r>
      <w:r w:rsidR="00D67B9C" w:rsidRPr="00CA4934">
        <w:rPr>
          <w:rFonts w:eastAsia="SchoolBookSanPin"/>
          <w:sz w:val="28"/>
          <w:szCs w:val="28"/>
          <w:lang w:val="ru-RU"/>
        </w:rPr>
        <w:t>инверсия, анафора, повтор</w:t>
      </w:r>
      <w:r w:rsidR="00830C92" w:rsidRPr="00CA4934">
        <w:rPr>
          <w:rFonts w:eastAsia="SchoolBookSanPin"/>
          <w:sz w:val="28"/>
          <w:szCs w:val="28"/>
          <w:lang w:val="ru-RU"/>
        </w:rPr>
        <w:t>;</w:t>
      </w:r>
      <w:r w:rsidR="00D67B9C" w:rsidRPr="00CA4934">
        <w:rPr>
          <w:rFonts w:eastAsia="SchoolBookSanPin"/>
          <w:sz w:val="28"/>
          <w:szCs w:val="28"/>
          <w:lang w:val="ru-RU"/>
        </w:rPr>
        <w:t xml:space="preserve"> художественное время и пространство</w:t>
      </w:r>
      <w:r w:rsidR="00830C92" w:rsidRPr="00CA4934">
        <w:rPr>
          <w:rFonts w:eastAsia="SchoolBookSanPin"/>
          <w:sz w:val="28"/>
          <w:szCs w:val="28"/>
          <w:lang w:val="ru-RU"/>
        </w:rPr>
        <w:t>;</w:t>
      </w:r>
      <w:r w:rsidR="00D67B9C" w:rsidRPr="00CA4934">
        <w:rPr>
          <w:rFonts w:eastAsia="SchoolBookSanPin"/>
          <w:sz w:val="28"/>
          <w:szCs w:val="28"/>
          <w:lang w:val="ru-RU"/>
        </w:rPr>
        <w:t xml:space="preserve"> звукопись (аллитерация, ассонанс)</w:t>
      </w:r>
      <w:r w:rsidR="00830C92" w:rsidRPr="00CA4934">
        <w:rPr>
          <w:rFonts w:eastAsia="SchoolBookSanPin"/>
          <w:sz w:val="28"/>
          <w:szCs w:val="28"/>
          <w:lang w:val="ru-RU"/>
        </w:rPr>
        <w:t>;</w:t>
      </w:r>
      <w:r w:rsidR="00D67B9C" w:rsidRPr="00CA4934">
        <w:rPr>
          <w:rFonts w:eastAsia="SchoolBookSanPin"/>
          <w:sz w:val="28"/>
          <w:szCs w:val="28"/>
          <w:lang w:val="ru-RU"/>
        </w:rPr>
        <w:t xml:space="preserve"> стиль; стихотворный метр (хорей, ямб, дактиль, амфибрахий, анапест), ритм, рифма, строфа</w:t>
      </w:r>
      <w:r w:rsidR="004A6E6A" w:rsidRPr="00CA4934">
        <w:rPr>
          <w:rFonts w:eastAsia="SchoolBookSanPin"/>
          <w:sz w:val="28"/>
          <w:szCs w:val="28"/>
          <w:lang w:val="ru-RU"/>
        </w:rPr>
        <w:t>;</w:t>
      </w:r>
      <w:r w:rsidR="00D67B9C" w:rsidRPr="00CA4934">
        <w:rPr>
          <w:rFonts w:eastAsia="SchoolBookSanPin"/>
          <w:sz w:val="28"/>
          <w:szCs w:val="28"/>
          <w:lang w:val="ru-RU"/>
        </w:rPr>
        <w:t xml:space="preserve"> афоризм;</w:t>
      </w:r>
    </w:p>
    <w:p w:rsidR="00D67B9C" w:rsidRPr="00CA4934" w:rsidRDefault="00D21EA3" w:rsidP="00F973DB">
      <w:pPr>
        <w:pStyle w:val="affc"/>
        <w:spacing w:line="353" w:lineRule="auto"/>
        <w:ind w:left="0" w:firstLine="709"/>
        <w:rPr>
          <w:sz w:val="28"/>
          <w:szCs w:val="28"/>
          <w:lang w:val="ru-RU"/>
        </w:rPr>
      </w:pPr>
      <w:r w:rsidRPr="00CA4934">
        <w:rPr>
          <w:rFonts w:eastAsia="SchoolBookSanPin"/>
          <w:sz w:val="28"/>
          <w:szCs w:val="28"/>
          <w:lang w:val="ru-RU"/>
        </w:rPr>
        <w:t>6) </w:t>
      </w:r>
      <w:r w:rsidR="00D67B9C" w:rsidRPr="00CA4934">
        <w:rPr>
          <w:rFonts w:eastAsia="SchoolBookSanPin"/>
          <w:sz w:val="28"/>
          <w:szCs w:val="28"/>
          <w:lang w:val="ru-RU"/>
        </w:rPr>
        <w:t>рассматривать изученные и самостоятельно прочитанные произведения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D67B9C" w:rsidRPr="00CA4934" w:rsidRDefault="00D21EA3" w:rsidP="00F973DB">
      <w:pPr>
        <w:pStyle w:val="affc"/>
        <w:spacing w:line="353" w:lineRule="auto"/>
        <w:ind w:left="0" w:firstLine="709"/>
        <w:rPr>
          <w:sz w:val="28"/>
          <w:szCs w:val="28"/>
          <w:lang w:val="ru-RU"/>
        </w:rPr>
      </w:pPr>
      <w:r w:rsidRPr="00CA4934">
        <w:rPr>
          <w:rFonts w:eastAsia="SchoolBookSanPin"/>
          <w:sz w:val="28"/>
          <w:szCs w:val="28"/>
          <w:lang w:val="ru-RU"/>
        </w:rPr>
        <w:t>7) </w:t>
      </w:r>
      <w:r w:rsidR="00D67B9C" w:rsidRPr="00CA4934">
        <w:rPr>
          <w:rFonts w:eastAsia="SchoolBookSanPin"/>
          <w:sz w:val="28"/>
          <w:szCs w:val="28"/>
          <w:lang w:val="ru-RU"/>
        </w:rPr>
        <w:t>выявлять связь между важнейшими фактами биографии писателей(в том числе А.С. Грибоедова, А.С. Пушкина, М.Ю. Лермонтова, Н.В. Гоголя)и особенностями исторической эпохи, авторского мировоззрения, проблематики произведений;</w:t>
      </w:r>
    </w:p>
    <w:p w:rsidR="00D67B9C" w:rsidRPr="00CA4934" w:rsidRDefault="00D21EA3" w:rsidP="00F973DB">
      <w:pPr>
        <w:pStyle w:val="affc"/>
        <w:spacing w:line="353" w:lineRule="auto"/>
        <w:ind w:left="0" w:firstLine="709"/>
        <w:rPr>
          <w:sz w:val="28"/>
          <w:szCs w:val="28"/>
          <w:lang w:val="ru-RU"/>
        </w:rPr>
      </w:pPr>
      <w:r w:rsidRPr="00CA4934">
        <w:rPr>
          <w:rFonts w:eastAsia="SchoolBookSanPin"/>
          <w:sz w:val="28"/>
          <w:szCs w:val="28"/>
          <w:lang w:val="ru-RU"/>
        </w:rPr>
        <w:t>8) </w:t>
      </w:r>
      <w:r w:rsidR="00D67B9C" w:rsidRPr="00CA4934">
        <w:rPr>
          <w:rFonts w:eastAsia="SchoolBookSanPin"/>
          <w:sz w:val="28"/>
          <w:szCs w:val="28"/>
          <w:lang w:val="ru-RU"/>
        </w:rPr>
        <w:t>выделять в произведениях элементы художественной формыи обнаруживать связи между ними; определять родо-жанровую специфику изученного и самостоятельно прочитанного художественного произведения;</w:t>
      </w:r>
    </w:p>
    <w:p w:rsidR="00D67B9C" w:rsidRPr="00CA4934" w:rsidRDefault="00D21EA3" w:rsidP="00F973DB">
      <w:pPr>
        <w:pStyle w:val="affc"/>
        <w:spacing w:line="353" w:lineRule="auto"/>
        <w:ind w:left="0" w:firstLine="709"/>
        <w:rPr>
          <w:sz w:val="28"/>
          <w:szCs w:val="28"/>
          <w:lang w:val="ru-RU"/>
        </w:rPr>
      </w:pPr>
      <w:r w:rsidRPr="00CA4934">
        <w:rPr>
          <w:rFonts w:eastAsia="SchoolBookSanPin"/>
          <w:sz w:val="28"/>
          <w:szCs w:val="28"/>
          <w:lang w:val="ru-RU"/>
        </w:rPr>
        <w:t>9) </w:t>
      </w:r>
      <w:r w:rsidR="00D67B9C" w:rsidRPr="00CA4934">
        <w:rPr>
          <w:rFonts w:eastAsia="SchoolBookSanPin"/>
          <w:sz w:val="28"/>
          <w:szCs w:val="28"/>
          <w:lang w:val="ru-RU"/>
        </w:rPr>
        <w:t>сопоставлять произведения, их фрагменты (с учётом внутритекстовых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D67B9C" w:rsidRPr="00CA4934" w:rsidRDefault="00D21EA3" w:rsidP="00F973DB">
      <w:pPr>
        <w:pStyle w:val="affc"/>
        <w:spacing w:line="353" w:lineRule="auto"/>
        <w:ind w:left="0" w:firstLine="709"/>
        <w:rPr>
          <w:sz w:val="28"/>
          <w:szCs w:val="28"/>
          <w:lang w:val="ru-RU"/>
        </w:rPr>
      </w:pPr>
      <w:r w:rsidRPr="00CA4934">
        <w:rPr>
          <w:rFonts w:eastAsia="SchoolBookSanPin"/>
          <w:sz w:val="28"/>
          <w:szCs w:val="28"/>
          <w:lang w:val="ru-RU"/>
        </w:rPr>
        <w:t>10) </w:t>
      </w:r>
      <w:r w:rsidR="00D67B9C" w:rsidRPr="00CA4934">
        <w:rPr>
          <w:rFonts w:eastAsia="SchoolBookSanPin"/>
          <w:sz w:val="28"/>
          <w:szCs w:val="28"/>
          <w:lang w:val="ru-RU"/>
        </w:rPr>
        <w:t>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D67B9C" w:rsidRPr="00CA4934" w:rsidRDefault="00D21EA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выразительно читать стихи и прозу, в том числе наизусть (не менее12 </w:t>
      </w:r>
      <w:r w:rsidR="00D67B9C" w:rsidRPr="00CA4934">
        <w:rPr>
          <w:rFonts w:ascii="Times New Roman" w:eastAsia="SchoolBookSanPin" w:hAnsi="Times New Roman"/>
          <w:sz w:val="28"/>
          <w:szCs w:val="28"/>
          <w:lang w:val="ru-RU"/>
        </w:rPr>
        <w:lastRenderedPageBreak/>
        <w:t>поэтических произведений, не выученных ранее), передавая личное отношениек произведению (с учётом литературного развития, индивидуальных особенностей обучающихся);</w:t>
      </w:r>
    </w:p>
    <w:p w:rsidR="00D67B9C" w:rsidRPr="00CA4934" w:rsidRDefault="00D21EA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w:t>
      </w:r>
    </w:p>
    <w:p w:rsidR="00D67B9C" w:rsidRPr="00CA4934" w:rsidRDefault="00D21EA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3</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rsidR="00D67B9C" w:rsidRPr="00CA4934" w:rsidRDefault="00D21EA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4</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оздавать устные и письменные высказывания разных жанров (объёмомне менее 250 слов), писать сочинение-рассуждение по заданной теме</w:t>
      </w:r>
      <w:r w:rsidR="001F4F72" w:rsidRPr="00CA4934">
        <w:rPr>
          <w:rFonts w:ascii="Times New Roman" w:eastAsia="SchoolBookSanPin" w:hAnsi="Times New Roman"/>
          <w:sz w:val="28"/>
          <w:szCs w:val="28"/>
          <w:lang w:val="ru-RU"/>
        </w:rPr>
        <w:t>с использованием прочитанных произведени</w:t>
      </w:r>
      <w:r w:rsidR="00105E7C" w:rsidRPr="00CA4934">
        <w:rPr>
          <w:rFonts w:ascii="Times New Roman" w:eastAsia="SchoolBookSanPin" w:hAnsi="Times New Roman"/>
          <w:sz w:val="28"/>
          <w:szCs w:val="28"/>
          <w:lang w:val="ru-RU"/>
        </w:rPr>
        <w:t>й</w:t>
      </w:r>
      <w:r w:rsidR="001F4F72"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представлять развёрнутый устный или письменный ответ на проблемный вопрос</w:t>
      </w:r>
      <w:r w:rsidR="00C85CE6"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справлять и редактировать собственные и чужие письменные тексты</w:t>
      </w:r>
      <w:r w:rsidR="00C85CE6"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rsidR="00D67B9C" w:rsidRPr="00CA4934" w:rsidRDefault="00D21EA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амостоятельно интерпретировать и оценивать текстуально изученныеи самостоятельно прочитанные художественные произведения древнерусской, классической русской и зарубежной литературы и современных авторовс использованием методов смыслового чтения и эстетического анализа;</w:t>
      </w:r>
    </w:p>
    <w:p w:rsidR="00D67B9C" w:rsidRPr="00CA4934" w:rsidRDefault="00D21EA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D67B9C" w:rsidRPr="00CA4934" w:rsidRDefault="00AD17C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21EA3" w:rsidRPr="00CA4934">
        <w:rPr>
          <w:rFonts w:ascii="Times New Roman" w:eastAsia="SchoolBookSanPin" w:hAnsi="Times New Roman"/>
          <w:sz w:val="28"/>
          <w:szCs w:val="28"/>
          <w:lang w:val="ru-RU"/>
        </w:rPr>
        <w:t>7</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самостоятельно планировать своё чтение, обогащать свой литературный кругозор по рекомендациям учителя и </w:t>
      </w:r>
      <w:r w:rsidR="00BF5AFC"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xml:space="preserve">, а также проверенных </w:t>
      </w:r>
      <w:r w:rsidR="00242D99" w:rsidRPr="00CA4934">
        <w:rPr>
          <w:rFonts w:ascii="Times New Roman" w:eastAsia="SchoolBookSanPin" w:hAnsi="Times New Roman"/>
          <w:sz w:val="28"/>
          <w:szCs w:val="28"/>
          <w:lang w:val="ru-RU"/>
        </w:rPr>
        <w:t>интернет-</w:t>
      </w:r>
      <w:r w:rsidR="00015EE0" w:rsidRPr="00CA4934">
        <w:rPr>
          <w:rFonts w:ascii="Times New Roman" w:eastAsia="SchoolBookSanPin" w:hAnsi="Times New Roman"/>
          <w:sz w:val="28"/>
          <w:szCs w:val="28"/>
          <w:lang w:val="ru-RU"/>
        </w:rPr>
        <w:t>ресурсов</w:t>
      </w:r>
      <w:r w:rsidR="00D67B9C" w:rsidRPr="00CA4934">
        <w:rPr>
          <w:rFonts w:ascii="Times New Roman" w:eastAsia="SchoolBookSanPin" w:hAnsi="Times New Roman"/>
          <w:sz w:val="28"/>
          <w:szCs w:val="28"/>
          <w:lang w:val="ru-RU"/>
        </w:rPr>
        <w:t>, в том числе за счёт произведений современной литературы;</w:t>
      </w:r>
    </w:p>
    <w:p w:rsidR="00893ED5" w:rsidRPr="00CA4934" w:rsidRDefault="00AD17C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1</w:t>
      </w:r>
      <w:r w:rsidR="00D21EA3" w:rsidRPr="00CA4934">
        <w:rPr>
          <w:rFonts w:ascii="Times New Roman" w:eastAsia="SchoolBookSanPin" w:hAnsi="Times New Roman"/>
          <w:sz w:val="28"/>
          <w:szCs w:val="28"/>
          <w:lang w:val="ru-RU"/>
        </w:rPr>
        <w:t>8</w:t>
      </w:r>
      <w:r w:rsidRPr="00CA4934">
        <w:rPr>
          <w:rFonts w:ascii="Times New Roman" w:eastAsia="SchoolBookSanPin" w:hAnsi="Times New Roman"/>
          <w:sz w:val="28"/>
          <w:szCs w:val="28"/>
          <w:lang w:val="ru-RU"/>
        </w:rPr>
        <w:t>) </w:t>
      </w:r>
      <w:r w:rsidR="00893ED5" w:rsidRPr="00CA4934">
        <w:rPr>
          <w:rFonts w:ascii="Times New Roman" w:eastAsia="SchoolBookSanPin" w:hAnsi="Times New Roman"/>
          <w:sz w:val="28"/>
          <w:szCs w:val="28"/>
          <w:lang w:val="ru-RU"/>
        </w:rPr>
        <w:t xml:space="preserve">участвовать в коллективной и индивидуальной </w:t>
      </w:r>
      <w:r w:rsidR="00D952B7" w:rsidRPr="00CA4934">
        <w:rPr>
          <w:rFonts w:ascii="Times New Roman" w:eastAsia="SchoolBookSanPin" w:hAnsi="Times New Roman"/>
          <w:sz w:val="28"/>
          <w:szCs w:val="28"/>
          <w:lang w:val="ru-RU"/>
        </w:rPr>
        <w:t xml:space="preserve">учебно-исследовательской и проектной деятельности и </w:t>
      </w:r>
      <w:r w:rsidR="00893ED5" w:rsidRPr="00CA4934">
        <w:rPr>
          <w:rFonts w:ascii="Times New Roman" w:eastAsia="SchoolBookSanPin" w:hAnsi="Times New Roman"/>
          <w:sz w:val="28"/>
          <w:szCs w:val="28"/>
          <w:lang w:val="ru-RU"/>
        </w:rPr>
        <w:t>публично презентовать полученные результаты;</w:t>
      </w:r>
    </w:p>
    <w:p w:rsidR="00D67B9C" w:rsidRPr="00411F34" w:rsidRDefault="00AD17C6" w:rsidP="00F973DB">
      <w:pPr>
        <w:spacing w:after="0" w:line="353" w:lineRule="auto"/>
        <w:ind w:firstLine="709"/>
        <w:jc w:val="both"/>
        <w:rPr>
          <w:rFonts w:ascii="Times New Roman" w:eastAsia="SchoolBookSanPin" w:hAnsi="Times New Roman"/>
          <w:color w:val="00B050"/>
          <w:sz w:val="28"/>
          <w:szCs w:val="28"/>
          <w:lang w:val="ru-RU"/>
        </w:rPr>
      </w:pPr>
      <w:r w:rsidRPr="00CA4934">
        <w:rPr>
          <w:rFonts w:ascii="Times New Roman" w:eastAsia="SchoolBookSanPin" w:hAnsi="Times New Roman"/>
          <w:sz w:val="28"/>
          <w:szCs w:val="28"/>
          <w:lang w:val="ru-RU"/>
        </w:rPr>
        <w:t>1</w:t>
      </w:r>
      <w:r w:rsidR="00D21EA3" w:rsidRPr="00CA4934">
        <w:rPr>
          <w:rFonts w:ascii="Times New Roman" w:eastAsia="SchoolBookSanPin" w:hAnsi="Times New Roman"/>
          <w:sz w:val="28"/>
          <w:szCs w:val="28"/>
          <w:lang w:val="ru-RU"/>
        </w:rPr>
        <w:t>9</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амостоятельно пользоваться энциклопедиями, словарямии справочной литературой, информационно-справочными системами, в том числев электронной форме</w:t>
      </w:r>
      <w:r w:rsidR="00C85CE6"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пользоваться каталогами библиотек, библиографическими указателями, системой поиска </w:t>
      </w:r>
      <w:r w:rsidR="00015EE0" w:rsidRPr="00CA4934">
        <w:rPr>
          <w:rFonts w:ascii="Times New Roman" w:eastAsia="SchoolBookSanPin" w:hAnsi="Times New Roman"/>
          <w:sz w:val="28"/>
          <w:szCs w:val="28"/>
          <w:lang w:val="ru-RU"/>
        </w:rPr>
        <w:t>в Интернете</w:t>
      </w:r>
      <w:r w:rsidR="00C85CE6"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работать с электронными библиотеками и другими </w:t>
      </w:r>
      <w:r w:rsidR="00D67B9C" w:rsidRPr="00411F34">
        <w:rPr>
          <w:rFonts w:ascii="Times New Roman" w:eastAsia="SchoolBookSanPin" w:hAnsi="Times New Roman"/>
          <w:color w:val="00B050"/>
          <w:sz w:val="28"/>
          <w:szCs w:val="28"/>
          <w:lang w:val="ru-RU"/>
        </w:rPr>
        <w:t>справочными материалами, в том числе из числа верифицированных электронных ресурсов, включённых в федеральный перечень.</w:t>
      </w:r>
    </w:p>
    <w:p w:rsidR="00FF61C2" w:rsidRPr="00411F34" w:rsidRDefault="0019161B" w:rsidP="00F973DB">
      <w:pPr>
        <w:pStyle w:val="1"/>
        <w:pBdr>
          <w:bottom w:val="none" w:sz="0" w:space="0" w:color="auto"/>
        </w:pBdr>
        <w:spacing w:before="0" w:line="353" w:lineRule="auto"/>
        <w:ind w:firstLine="708"/>
        <w:jc w:val="both"/>
        <w:rPr>
          <w:rFonts w:eastAsia="SchoolBookSanPin"/>
          <w:b w:val="0"/>
          <w:color w:val="00B050"/>
          <w:szCs w:val="28"/>
          <w:lang w:val="ru-RU"/>
        </w:rPr>
      </w:pPr>
      <w:r w:rsidRPr="00411F34">
        <w:rPr>
          <w:rFonts w:eastAsia="SchoolBookSanPin"/>
          <w:b w:val="0"/>
          <w:color w:val="00B050"/>
          <w:szCs w:val="28"/>
          <w:lang w:val="ru-RU"/>
        </w:rPr>
        <w:t xml:space="preserve">21. </w:t>
      </w:r>
      <w:r w:rsidR="00FF61C2" w:rsidRPr="00411F34">
        <w:rPr>
          <w:rFonts w:eastAsia="SchoolBookSanPin"/>
          <w:b w:val="0"/>
          <w:color w:val="00B050"/>
          <w:szCs w:val="28"/>
          <w:lang w:val="ru-RU"/>
        </w:rPr>
        <w:t>Федеральная рабочая программа по учебному предмету «Родной (русский) язык».</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bookmarkStart w:id="4" w:name="_TOC_250019"/>
      <w:bookmarkStart w:id="5" w:name="_Toc106448727"/>
      <w:r w:rsidRPr="00411F34">
        <w:rPr>
          <w:rFonts w:ascii="Times New Roman" w:hAnsi="Times New Roman"/>
          <w:color w:val="00B050"/>
          <w:sz w:val="28"/>
          <w:szCs w:val="28"/>
          <w:lang w:val="ru-RU"/>
        </w:rPr>
        <w:t>21</w:t>
      </w:r>
      <w:r w:rsidR="00517973" w:rsidRPr="00411F34">
        <w:rPr>
          <w:rFonts w:ascii="Times New Roman" w:hAnsi="Times New Roman"/>
          <w:color w:val="00B050"/>
          <w:sz w:val="28"/>
          <w:szCs w:val="28"/>
          <w:lang w:val="ru-RU"/>
        </w:rPr>
        <w:t xml:space="preserve">.1. Федеральная рабочая программа по учебному предмету «Родной </w:t>
      </w:r>
      <w:r w:rsidR="00002864" w:rsidRPr="00411F34">
        <w:rPr>
          <w:rFonts w:ascii="Times New Roman" w:hAnsi="Times New Roman"/>
          <w:color w:val="00B050"/>
          <w:sz w:val="28"/>
          <w:szCs w:val="28"/>
          <w:lang w:val="ru-RU"/>
        </w:rPr>
        <w:t xml:space="preserve">(русский) </w:t>
      </w:r>
      <w:r w:rsidR="00517973" w:rsidRPr="00411F34">
        <w:rPr>
          <w:rFonts w:ascii="Times New Roman" w:hAnsi="Times New Roman"/>
          <w:color w:val="00B050"/>
          <w:sz w:val="28"/>
          <w:szCs w:val="28"/>
          <w:lang w:val="ru-RU"/>
        </w:rPr>
        <w:t>язык» (</w:t>
      </w:r>
      <w:r w:rsidR="001310A1" w:rsidRPr="00411F34">
        <w:rPr>
          <w:rFonts w:ascii="Times New Roman" w:hAnsi="Times New Roman"/>
          <w:color w:val="00B050"/>
          <w:sz w:val="28"/>
          <w:szCs w:val="28"/>
          <w:lang w:val="ru-RU"/>
        </w:rPr>
        <w:t xml:space="preserve">предметная область </w:t>
      </w:r>
      <w:r w:rsidR="00517973" w:rsidRPr="00411F34">
        <w:rPr>
          <w:rFonts w:ascii="Times New Roman" w:hAnsi="Times New Roman"/>
          <w:color w:val="00B050"/>
          <w:sz w:val="28"/>
          <w:szCs w:val="28"/>
          <w:lang w:val="ru-RU"/>
        </w:rPr>
        <w:t>«</w:t>
      </w:r>
      <w:r w:rsidR="001310A1" w:rsidRPr="00411F34">
        <w:rPr>
          <w:rFonts w:ascii="Times New Roman" w:hAnsi="Times New Roman"/>
          <w:color w:val="00B050"/>
          <w:sz w:val="28"/>
          <w:szCs w:val="28"/>
          <w:lang w:val="ru-RU"/>
        </w:rPr>
        <w:t>Родной язык и родная литература</w:t>
      </w:r>
      <w:r w:rsidR="00517973" w:rsidRPr="00411F34">
        <w:rPr>
          <w:rFonts w:ascii="Times New Roman" w:hAnsi="Times New Roman"/>
          <w:color w:val="00B050"/>
          <w:sz w:val="28"/>
          <w:szCs w:val="28"/>
          <w:lang w:val="ru-RU"/>
        </w:rPr>
        <w:t>»)(далее соответственно – программа по</w:t>
      </w:r>
      <w:r w:rsidR="00517973" w:rsidRPr="00CA4934">
        <w:rPr>
          <w:rFonts w:ascii="Times New Roman" w:hAnsi="Times New Roman"/>
          <w:sz w:val="28"/>
          <w:szCs w:val="28"/>
          <w:lang w:val="ru-RU"/>
        </w:rPr>
        <w:t xml:space="preserve"> родному (</w:t>
      </w:r>
      <w:r w:rsidR="00A74BF5" w:rsidRPr="00CA4934">
        <w:rPr>
          <w:rFonts w:ascii="Times New Roman" w:hAnsi="Times New Roman"/>
          <w:sz w:val="28"/>
          <w:szCs w:val="28"/>
          <w:lang w:val="ru-RU"/>
        </w:rPr>
        <w:t>русскому</w:t>
      </w:r>
      <w:r w:rsidR="00002864" w:rsidRPr="00CA4934">
        <w:rPr>
          <w:rFonts w:ascii="Times New Roman" w:hAnsi="Times New Roman"/>
          <w:sz w:val="28"/>
          <w:szCs w:val="28"/>
          <w:lang w:val="ru-RU"/>
        </w:rPr>
        <w:t>) языку</w:t>
      </w:r>
      <w:r w:rsidR="00A74BF5" w:rsidRPr="00CA4934">
        <w:rPr>
          <w:rFonts w:ascii="Times New Roman" w:hAnsi="Times New Roman"/>
          <w:sz w:val="28"/>
          <w:szCs w:val="28"/>
          <w:lang w:val="ru-RU"/>
        </w:rPr>
        <w:t>, родной (русский</w:t>
      </w:r>
      <w:r w:rsidR="00517973" w:rsidRPr="00CA4934">
        <w:rPr>
          <w:rFonts w:ascii="Times New Roman" w:hAnsi="Times New Roman"/>
          <w:sz w:val="28"/>
          <w:szCs w:val="28"/>
          <w:lang w:val="ru-RU"/>
        </w:rPr>
        <w:t xml:space="preserve">) </w:t>
      </w:r>
      <w:r w:rsidR="00002864" w:rsidRPr="00CA4934">
        <w:rPr>
          <w:rFonts w:ascii="Times New Roman" w:hAnsi="Times New Roman"/>
          <w:sz w:val="28"/>
          <w:szCs w:val="28"/>
          <w:lang w:val="ru-RU"/>
        </w:rPr>
        <w:t xml:space="preserve">язык) </w:t>
      </w:r>
      <w:r w:rsidR="00517973" w:rsidRPr="00CA4934">
        <w:rPr>
          <w:rFonts w:ascii="Times New Roman" w:hAnsi="Times New Roman"/>
          <w:sz w:val="28"/>
          <w:szCs w:val="28"/>
          <w:lang w:val="ru-RU"/>
        </w:rPr>
        <w:t>включает пояснительную записку, содержание обучения, планируемые результаты освоения программы по родному (русскому)</w:t>
      </w:r>
      <w:r w:rsidR="00002864" w:rsidRPr="00CA4934">
        <w:rPr>
          <w:rFonts w:ascii="Times New Roman" w:hAnsi="Times New Roman"/>
          <w:sz w:val="28"/>
          <w:szCs w:val="28"/>
          <w:lang w:val="ru-RU"/>
        </w:rPr>
        <w:t xml:space="preserve"> языку.</w:t>
      </w:r>
    </w:p>
    <w:bookmarkEnd w:id="4"/>
    <w:bookmarkEnd w:id="5"/>
    <w:p w:rsidR="00517973" w:rsidRPr="00CA4934" w:rsidRDefault="0019161B" w:rsidP="00F973DB">
      <w:pPr>
        <w:spacing w:after="0" w:line="353" w:lineRule="auto"/>
        <w:ind w:firstLine="709"/>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2. Пояснительная записка.</w:t>
      </w:r>
    </w:p>
    <w:p w:rsidR="00517973" w:rsidRPr="00CA4934" w:rsidRDefault="0019161B" w:rsidP="00F973DB">
      <w:pPr>
        <w:spacing w:after="0" w:line="353" w:lineRule="auto"/>
        <w:ind w:firstLine="709"/>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2.1. Программа по родному (русскому) </w:t>
      </w:r>
      <w:r w:rsidR="00C80474"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на уровне основного общего образования подготовлена на основе ФГОС ООО, Концепции преподавания русского языка и литературы в Российской Федерации,</w:t>
      </w:r>
      <w:r w:rsidR="007F3B14" w:rsidRPr="00CA4934">
        <w:rPr>
          <w:rFonts w:ascii="Times New Roman" w:hAnsi="Times New Roman"/>
          <w:sz w:val="28"/>
          <w:szCs w:val="28"/>
          <w:lang w:val="ru-RU"/>
        </w:rPr>
        <w:t xml:space="preserve"> утвержденной распоряжением Правительства Российской Федерации от 9 апреля 2016 г. № 637-р</w:t>
      </w:r>
      <w:r w:rsidR="00D520A7" w:rsidRPr="00CA4934">
        <w:rPr>
          <w:rFonts w:ascii="Times New Roman" w:hAnsi="Times New Roman"/>
          <w:sz w:val="28"/>
          <w:szCs w:val="28"/>
          <w:lang w:val="ru-RU"/>
        </w:rPr>
        <w:t xml:space="preserve"> (далее – Концепция преподавания русского языка и литературы в Российской Федерации)</w:t>
      </w:r>
      <w:r w:rsidR="007F3B14" w:rsidRPr="00CA4934">
        <w:rPr>
          <w:rFonts w:ascii="Times New Roman" w:hAnsi="Times New Roman"/>
          <w:sz w:val="28"/>
          <w:szCs w:val="28"/>
          <w:lang w:val="ru-RU"/>
        </w:rPr>
        <w:t xml:space="preserve">, </w:t>
      </w:r>
      <w:r w:rsidR="00517973" w:rsidRPr="00CA4934">
        <w:rPr>
          <w:rFonts w:ascii="Times New Roman" w:hAnsi="Times New Roman"/>
          <w:sz w:val="28"/>
          <w:szCs w:val="28"/>
          <w:lang w:val="ru-RU"/>
        </w:rPr>
        <w:t xml:space="preserve">а также федеральной </w:t>
      </w:r>
      <w:r w:rsidR="004F1EFA" w:rsidRPr="00CA4934">
        <w:rPr>
          <w:rFonts w:ascii="Times New Roman" w:eastAsia="SchoolBookSanPin" w:hAnsi="Times New Roman"/>
          <w:position w:val="1"/>
          <w:sz w:val="28"/>
          <w:szCs w:val="28"/>
          <w:lang w:val="ru-RU"/>
        </w:rPr>
        <w:t>рабочей</w:t>
      </w:r>
      <w:r w:rsidR="00517973" w:rsidRPr="00CA4934">
        <w:rPr>
          <w:rFonts w:ascii="Times New Roman" w:hAnsi="Times New Roman"/>
          <w:sz w:val="28"/>
          <w:szCs w:val="28"/>
          <w:lang w:val="ru-RU"/>
        </w:rPr>
        <w:t>программы воспитания с учётом проверяемых требований к результатам освоения основной образовательной программы основного общего образования.</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2.2. Программа </w:t>
      </w:r>
      <w:r w:rsidR="00C80474" w:rsidRPr="00CA4934">
        <w:rPr>
          <w:rFonts w:ascii="Times New Roman" w:hAnsi="Times New Roman"/>
          <w:sz w:val="28"/>
          <w:szCs w:val="28"/>
          <w:lang w:val="ru-RU"/>
        </w:rPr>
        <w:t xml:space="preserve">по родному (русскому) языку </w:t>
      </w:r>
      <w:r w:rsidR="00517973" w:rsidRPr="00CA4934">
        <w:rPr>
          <w:rFonts w:ascii="Times New Roman" w:hAnsi="Times New Roman"/>
          <w:sz w:val="28"/>
          <w:szCs w:val="28"/>
          <w:lang w:val="ru-RU"/>
        </w:rPr>
        <w:t>разработана с целью оказания методической помощи учителю русского языка в создании рабочей программыпо учебному предмету</w:t>
      </w:r>
      <w:r w:rsidR="001310A1" w:rsidRPr="00CA4934">
        <w:rPr>
          <w:rFonts w:ascii="Times New Roman" w:hAnsi="Times New Roman"/>
          <w:sz w:val="28"/>
          <w:szCs w:val="28"/>
          <w:lang w:val="ru-RU"/>
        </w:rPr>
        <w:t>.</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2.3. Программа по родному (русскому) </w:t>
      </w:r>
      <w:r w:rsidR="00C80474"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позволит учителю:</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реализовать в процессе преподавания родного (русского) </w:t>
      </w:r>
      <w:r w:rsidR="00C80474" w:rsidRPr="00CA4934">
        <w:rPr>
          <w:rFonts w:ascii="Times New Roman" w:hAnsi="Times New Roman"/>
          <w:sz w:val="28"/>
          <w:szCs w:val="28"/>
          <w:lang w:val="ru-RU"/>
        </w:rPr>
        <w:t xml:space="preserve">языка </w:t>
      </w:r>
      <w:r w:rsidRPr="00CA4934">
        <w:rPr>
          <w:rFonts w:ascii="Times New Roman" w:hAnsi="Times New Roman"/>
          <w:sz w:val="28"/>
          <w:szCs w:val="28"/>
          <w:lang w:val="ru-RU"/>
        </w:rPr>
        <w:t xml:space="preserve">современные подходы к достижению личностных, метапредметных и предметных результатов </w:t>
      </w:r>
      <w:r w:rsidRPr="00CA4934">
        <w:rPr>
          <w:rFonts w:ascii="Times New Roman" w:hAnsi="Times New Roman"/>
          <w:sz w:val="28"/>
          <w:szCs w:val="28"/>
          <w:lang w:val="ru-RU"/>
        </w:rPr>
        <w:lastRenderedPageBreak/>
        <w:t>обучения, сформулированных в ФГОС ООО;</w:t>
      </w:r>
    </w:p>
    <w:p w:rsidR="00517973" w:rsidRPr="00CA4934" w:rsidRDefault="00517973" w:rsidP="00F973DB">
      <w:pPr>
        <w:spacing w:after="0" w:line="353"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ить и структурировать планируемые результаты обученияи содержание учебного предмета по годам обучения в соответствии с ФГОС ООО, федеральной </w:t>
      </w:r>
      <w:r w:rsidR="004F1EFA" w:rsidRPr="00CA4934">
        <w:rPr>
          <w:rFonts w:ascii="Times New Roman" w:eastAsia="SchoolBookSanPin" w:hAnsi="Times New Roman"/>
          <w:position w:val="1"/>
          <w:sz w:val="28"/>
          <w:szCs w:val="28"/>
          <w:lang w:val="ru-RU"/>
        </w:rPr>
        <w:t>рабочей</w:t>
      </w:r>
      <w:r w:rsidRPr="00CA4934">
        <w:rPr>
          <w:rFonts w:ascii="Times New Roman" w:hAnsi="Times New Roman"/>
          <w:sz w:val="28"/>
          <w:szCs w:val="28"/>
          <w:lang w:val="ru-RU"/>
        </w:rPr>
        <w:t>программой воспита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разработать календарно-тематическое планирование с учётом </w:t>
      </w:r>
      <w:r w:rsidR="00D520A7" w:rsidRPr="00CA4934">
        <w:rPr>
          <w:rFonts w:ascii="Times New Roman" w:hAnsi="Times New Roman"/>
          <w:sz w:val="28"/>
          <w:szCs w:val="28"/>
          <w:lang w:val="ru-RU"/>
        </w:rPr>
        <w:t>особенностей конкретного класса</w:t>
      </w:r>
      <w:r w:rsidRPr="00CA4934">
        <w:rPr>
          <w:rFonts w:ascii="Times New Roman" w:hAnsi="Times New Roman"/>
          <w:sz w:val="28"/>
          <w:szCs w:val="28"/>
          <w:lang w:val="ru-RU"/>
        </w:rPr>
        <w:t>.</w:t>
      </w:r>
    </w:p>
    <w:p w:rsidR="00517973" w:rsidRPr="00CA4934" w:rsidRDefault="00517973" w:rsidP="00F973DB">
      <w:pPr>
        <w:spacing w:after="0" w:line="353" w:lineRule="auto"/>
        <w:ind w:firstLine="709"/>
        <w:contextualSpacing/>
        <w:jc w:val="both"/>
        <w:rPr>
          <w:rFonts w:ascii="Times New Roman" w:eastAsia="SchoolBookSanPin" w:hAnsi="Times New Roman"/>
          <w:position w:val="1"/>
          <w:sz w:val="28"/>
          <w:szCs w:val="28"/>
          <w:lang w:val="ru-RU"/>
        </w:rPr>
      </w:pPr>
      <w:r w:rsidRPr="00CA4934">
        <w:rPr>
          <w:rFonts w:ascii="Times New Roman" w:hAnsi="Times New Roman"/>
          <w:sz w:val="28"/>
          <w:szCs w:val="28"/>
          <w:lang w:val="ru-RU"/>
        </w:rPr>
        <w:t xml:space="preserve">Личностные и метапредметные результаты представлены с учётом особенностей преподавания </w:t>
      </w:r>
      <w:r w:rsidR="002734AD" w:rsidRPr="00CA4934">
        <w:rPr>
          <w:rFonts w:ascii="Times New Roman" w:hAnsi="Times New Roman"/>
          <w:sz w:val="28"/>
          <w:szCs w:val="28"/>
          <w:lang w:val="ru-RU"/>
        </w:rPr>
        <w:t xml:space="preserve">родного (русского) языка </w:t>
      </w:r>
      <w:r w:rsidR="00531047" w:rsidRPr="00CA4934">
        <w:rPr>
          <w:rFonts w:ascii="Times New Roman" w:eastAsia="SchoolBookSanPin" w:hAnsi="Times New Roman"/>
          <w:position w:val="1"/>
          <w:sz w:val="28"/>
          <w:szCs w:val="28"/>
          <w:lang w:val="ru-RU"/>
        </w:rPr>
        <w:t>на уровне основного общего образования</w:t>
      </w:r>
      <w:r w:rsidRPr="00CA4934">
        <w:rPr>
          <w:rFonts w:ascii="Times New Roman" w:eastAsia="SchoolBookSanPin" w:hAnsi="Times New Roman"/>
          <w:position w:val="1"/>
          <w:sz w:val="28"/>
          <w:szCs w:val="28"/>
          <w:lang w:val="ru-RU"/>
        </w:rPr>
        <w:t>.</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2.4. Содержание программы по родному (русскому) </w:t>
      </w:r>
      <w:r w:rsidR="002734AD"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 xml:space="preserve">обеспечивает достижение результатов освоения основной образовательной программы основного общего образования в части требований, заданных ФГОС ООО к предметной области «Родной язык и родная литература». Программа </w:t>
      </w:r>
      <w:r w:rsidR="00216E9E" w:rsidRPr="00CA4934">
        <w:rPr>
          <w:rFonts w:ascii="Times New Roman" w:hAnsi="Times New Roman"/>
          <w:sz w:val="28"/>
          <w:szCs w:val="28"/>
          <w:lang w:val="ru-RU"/>
        </w:rPr>
        <w:t xml:space="preserve">по родному (русскому) языку </w:t>
      </w:r>
      <w:r w:rsidR="00517973" w:rsidRPr="00CA4934">
        <w:rPr>
          <w:rFonts w:ascii="Times New Roman" w:hAnsi="Times New Roman"/>
          <w:sz w:val="28"/>
          <w:szCs w:val="28"/>
          <w:lang w:val="ru-RU"/>
        </w:rPr>
        <w:t xml:space="preserve">ориентирована на сопровождение и поддержку русского языка, входящегов предметную область «Русский язык и литература». Цели </w:t>
      </w:r>
      <w:r w:rsidR="00F253BA" w:rsidRPr="00CA4934">
        <w:rPr>
          <w:rFonts w:ascii="Times New Roman" w:hAnsi="Times New Roman"/>
          <w:sz w:val="28"/>
          <w:szCs w:val="28"/>
          <w:lang w:val="ru-RU"/>
        </w:rPr>
        <w:t xml:space="preserve">программы по </w:t>
      </w:r>
      <w:r w:rsidR="00216E9E" w:rsidRPr="00CA4934">
        <w:rPr>
          <w:rFonts w:ascii="Times New Roman" w:hAnsi="Times New Roman"/>
          <w:sz w:val="28"/>
          <w:szCs w:val="28"/>
          <w:lang w:val="ru-RU"/>
        </w:rPr>
        <w:t>родно</w:t>
      </w:r>
      <w:r w:rsidR="00F253BA" w:rsidRPr="00CA4934">
        <w:rPr>
          <w:rFonts w:ascii="Times New Roman" w:hAnsi="Times New Roman"/>
          <w:sz w:val="28"/>
          <w:szCs w:val="28"/>
          <w:lang w:val="ru-RU"/>
        </w:rPr>
        <w:t>му</w:t>
      </w:r>
      <w:r w:rsidR="00216E9E" w:rsidRPr="00CA4934">
        <w:rPr>
          <w:rFonts w:ascii="Times New Roman" w:hAnsi="Times New Roman"/>
          <w:sz w:val="28"/>
          <w:szCs w:val="28"/>
          <w:lang w:val="ru-RU"/>
        </w:rPr>
        <w:t xml:space="preserve"> (русско</w:t>
      </w:r>
      <w:r w:rsidR="00F253BA" w:rsidRPr="00CA4934">
        <w:rPr>
          <w:rFonts w:ascii="Times New Roman" w:hAnsi="Times New Roman"/>
          <w:sz w:val="28"/>
          <w:szCs w:val="28"/>
          <w:lang w:val="ru-RU"/>
        </w:rPr>
        <w:t>му</w:t>
      </w:r>
      <w:r w:rsidR="00216E9E" w:rsidRPr="00CA4934">
        <w:rPr>
          <w:rFonts w:ascii="Times New Roman" w:hAnsi="Times New Roman"/>
          <w:sz w:val="28"/>
          <w:szCs w:val="28"/>
          <w:lang w:val="ru-RU"/>
        </w:rPr>
        <w:t>) язык</w:t>
      </w:r>
      <w:r w:rsidR="001310A1" w:rsidRPr="00CA4934">
        <w:rPr>
          <w:rFonts w:ascii="Times New Roman" w:hAnsi="Times New Roman"/>
          <w:sz w:val="28"/>
          <w:szCs w:val="28"/>
          <w:lang w:val="ru-RU"/>
        </w:rPr>
        <w:t>у</w:t>
      </w:r>
      <w:r w:rsidR="00517973" w:rsidRPr="00CA4934">
        <w:rPr>
          <w:rFonts w:ascii="Times New Roman" w:hAnsi="Times New Roman"/>
          <w:sz w:val="28"/>
          <w:szCs w:val="28"/>
          <w:lang w:val="ru-RU"/>
        </w:rPr>
        <w:t xml:space="preserve">в рамках образовательной области «Родной язык и родная литература» имеют специфику, обусловленную дополнительным по своему содержанию характером </w:t>
      </w:r>
      <w:r w:rsidR="00D520A7" w:rsidRPr="00CA4934">
        <w:rPr>
          <w:rFonts w:ascii="Times New Roman" w:hAnsi="Times New Roman"/>
          <w:sz w:val="28"/>
          <w:szCs w:val="28"/>
          <w:lang w:val="ru-RU"/>
        </w:rPr>
        <w:t>учебного предмета</w:t>
      </w:r>
      <w:r w:rsidR="00517973" w:rsidRPr="00CA4934">
        <w:rPr>
          <w:rFonts w:ascii="Times New Roman" w:hAnsi="Times New Roman"/>
          <w:sz w:val="28"/>
          <w:szCs w:val="28"/>
          <w:lang w:val="ru-RU"/>
        </w:rPr>
        <w:t>, а также особенностями функционирования русского языка в регионах Российской Федерации.</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2.5. Программа по родному (русскому) </w:t>
      </w:r>
      <w:r w:rsidR="00216E9E"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направленана удовлетворение потребности обучающихся в изучении</w:t>
      </w:r>
      <w:r w:rsidR="00D520A7" w:rsidRPr="00CA4934">
        <w:rPr>
          <w:rFonts w:ascii="Times New Roman" w:hAnsi="Times New Roman"/>
          <w:sz w:val="28"/>
          <w:szCs w:val="28"/>
          <w:lang w:val="ru-RU"/>
        </w:rPr>
        <w:t xml:space="preserve"> родного языка, </w:t>
      </w:r>
      <w:r w:rsidR="00517973" w:rsidRPr="00CA4934">
        <w:rPr>
          <w:rFonts w:ascii="Times New Roman" w:hAnsi="Times New Roman"/>
          <w:sz w:val="28"/>
          <w:szCs w:val="28"/>
          <w:lang w:val="ru-RU"/>
        </w:rPr>
        <w:t xml:space="preserve">национальной культуры и самореализации в ней. </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В содержании программы по родному (русскому) </w:t>
      </w:r>
      <w:r w:rsidR="00216E9E" w:rsidRPr="00CA4934">
        <w:rPr>
          <w:rFonts w:ascii="Times New Roman" w:hAnsi="Times New Roman"/>
          <w:sz w:val="28"/>
          <w:szCs w:val="28"/>
          <w:lang w:val="ru-RU"/>
        </w:rPr>
        <w:t xml:space="preserve">языку </w:t>
      </w:r>
      <w:r w:rsidRPr="00CA4934">
        <w:rPr>
          <w:rFonts w:ascii="Times New Roman" w:hAnsi="Times New Roman"/>
          <w:sz w:val="28"/>
          <w:szCs w:val="28"/>
          <w:lang w:val="ru-RU"/>
        </w:rPr>
        <w:t xml:space="preserve">предусматривается расширение сведений, имеющих отношение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w:t>
      </w:r>
      <w:r w:rsidR="001310A1" w:rsidRPr="00CA4934">
        <w:rPr>
          <w:rFonts w:ascii="Times New Roman" w:hAnsi="Times New Roman"/>
          <w:sz w:val="28"/>
          <w:szCs w:val="28"/>
          <w:lang w:val="ru-RU"/>
        </w:rPr>
        <w:t xml:space="preserve">по </w:t>
      </w:r>
      <w:r w:rsidR="00216E9E" w:rsidRPr="00CA4934">
        <w:rPr>
          <w:rFonts w:ascii="Times New Roman" w:hAnsi="Times New Roman"/>
          <w:sz w:val="28"/>
          <w:szCs w:val="28"/>
          <w:lang w:val="ru-RU"/>
        </w:rPr>
        <w:t>родно</w:t>
      </w:r>
      <w:r w:rsidR="001310A1" w:rsidRPr="00CA4934">
        <w:rPr>
          <w:rFonts w:ascii="Times New Roman" w:hAnsi="Times New Roman"/>
          <w:sz w:val="28"/>
          <w:szCs w:val="28"/>
          <w:lang w:val="ru-RU"/>
        </w:rPr>
        <w:t>му</w:t>
      </w:r>
      <w:r w:rsidR="00216E9E" w:rsidRPr="00CA4934">
        <w:rPr>
          <w:rFonts w:ascii="Times New Roman" w:hAnsi="Times New Roman"/>
          <w:sz w:val="28"/>
          <w:szCs w:val="28"/>
          <w:lang w:val="ru-RU"/>
        </w:rPr>
        <w:t xml:space="preserve"> (русско</w:t>
      </w:r>
      <w:r w:rsidR="001310A1" w:rsidRPr="00CA4934">
        <w:rPr>
          <w:rFonts w:ascii="Times New Roman" w:hAnsi="Times New Roman"/>
          <w:sz w:val="28"/>
          <w:szCs w:val="28"/>
          <w:lang w:val="ru-RU"/>
        </w:rPr>
        <w:t>му</w:t>
      </w:r>
      <w:r w:rsidR="00216E9E" w:rsidRPr="00CA4934">
        <w:rPr>
          <w:rFonts w:ascii="Times New Roman" w:hAnsi="Times New Roman"/>
          <w:sz w:val="28"/>
          <w:szCs w:val="28"/>
          <w:lang w:val="ru-RU"/>
        </w:rPr>
        <w:t>) язык</w:t>
      </w:r>
      <w:r w:rsidR="001310A1" w:rsidRPr="00CA4934">
        <w:rPr>
          <w:rFonts w:ascii="Times New Roman" w:hAnsi="Times New Roman"/>
          <w:sz w:val="28"/>
          <w:szCs w:val="28"/>
          <w:lang w:val="ru-RU"/>
        </w:rPr>
        <w:t>у</w:t>
      </w:r>
      <w:r w:rsidRPr="00CA4934">
        <w:rPr>
          <w:rFonts w:ascii="Times New Roman" w:hAnsi="Times New Roman"/>
          <w:sz w:val="28"/>
          <w:szCs w:val="28"/>
          <w:lang w:val="ru-RU"/>
        </w:rPr>
        <w:t>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2.6. Целями изучения родного (русского) </w:t>
      </w:r>
      <w:r w:rsidR="00216E9E" w:rsidRPr="00CA4934">
        <w:rPr>
          <w:rFonts w:ascii="Times New Roman" w:hAnsi="Times New Roman"/>
          <w:sz w:val="28"/>
          <w:szCs w:val="28"/>
          <w:lang w:val="ru-RU"/>
        </w:rPr>
        <w:t xml:space="preserve">языка </w:t>
      </w:r>
      <w:r w:rsidR="00517973" w:rsidRPr="00CA4934">
        <w:rPr>
          <w:rFonts w:ascii="Times New Roman" w:hAnsi="Times New Roman"/>
          <w:sz w:val="28"/>
          <w:szCs w:val="28"/>
          <w:lang w:val="ru-RU"/>
        </w:rPr>
        <w:t xml:space="preserve">на уровне основного </w:t>
      </w:r>
      <w:r w:rsidR="00517973" w:rsidRPr="00CA4934">
        <w:rPr>
          <w:rFonts w:ascii="Times New Roman" w:hAnsi="Times New Roman"/>
          <w:sz w:val="28"/>
          <w:szCs w:val="28"/>
          <w:lang w:val="ru-RU"/>
        </w:rPr>
        <w:lastRenderedPageBreak/>
        <w:t>общего образования являютс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оспитание гражданина и патриота, формирование российской гражданской идентичности в поликультурном и многоконфессиональном обществе, развитие представлений о родном русском языке как духовной, нравственной и культурной ценности народа, осознание национального своеобразия русского языка, формирование познавательного интереса, любви, уважительного отношенияк русскому языку, а через него – к родной культуре, воспитание ответственного отношения к сохранению и развитию родного языка, воспитание уважительного отношения к культурам и языкам народов России, овладение культурой межнационального общ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ширение знаний о национальной специфике русского языка и языковых единицах, прежде всего о лексике и фразеологии с национально-культурным компонентом значения,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б основных нормах русского литературного языка, о национальных особенностях русского речевого этикет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и грамматического строя речи обучающихся, развитие готовности и способностик речевому взаимодействию и взаимопониманию, потребности к речевому самосовершенствованию;</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совершенствование познавательных и интеллектуальных умений </w:t>
      </w:r>
      <w:r w:rsidR="004F21A4" w:rsidRPr="00CA4934">
        <w:rPr>
          <w:rFonts w:ascii="Times New Roman" w:hAnsi="Times New Roman"/>
          <w:sz w:val="28"/>
          <w:szCs w:val="28"/>
          <w:lang w:val="ru-RU"/>
        </w:rPr>
        <w:t>распознавать</w:t>
      </w:r>
      <w:r w:rsidRPr="00CA4934">
        <w:rPr>
          <w:rFonts w:ascii="Times New Roman" w:hAnsi="Times New Roman"/>
          <w:sz w:val="28"/>
          <w:szCs w:val="28"/>
          <w:lang w:val="ru-RU"/>
        </w:rPr>
        <w:t>, анализировать, сравнивать, классифицировать языковые факты, оценивать их с точки зрения нормативности, соответствия ситуации и сфере общ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совершенствование текстовой деятельности, развитие умений функциональной грамотности осуществлять информационный поиск, извлекатьи преобразовывать необходимую информацию, понимать и использовать тексты </w:t>
      </w:r>
      <w:r w:rsidRPr="00CA4934">
        <w:rPr>
          <w:rFonts w:ascii="Times New Roman" w:hAnsi="Times New Roman"/>
          <w:sz w:val="28"/>
          <w:szCs w:val="28"/>
          <w:lang w:val="ru-RU"/>
        </w:rPr>
        <w:lastRenderedPageBreak/>
        <w:t>разных форматов (сплошной, несплошной текст, инфографика и друго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витие проектного и исследовательского мышления, приобретение практического опыта исследовательской работы по родному (русскому</w:t>
      </w:r>
      <w:r w:rsidR="00FA06FB" w:rsidRPr="00CA4934">
        <w:rPr>
          <w:rFonts w:ascii="Times New Roman" w:hAnsi="Times New Roman"/>
          <w:sz w:val="28"/>
          <w:szCs w:val="28"/>
          <w:lang w:val="ru-RU"/>
        </w:rPr>
        <w:t>) языку</w:t>
      </w:r>
      <w:r w:rsidRPr="00CA4934">
        <w:rPr>
          <w:rFonts w:ascii="Times New Roman" w:hAnsi="Times New Roman"/>
          <w:sz w:val="28"/>
          <w:szCs w:val="28"/>
          <w:lang w:val="ru-RU"/>
        </w:rPr>
        <w:t>, воспитание самостоятельности в приобретении знаний.</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w:t>
      </w:r>
      <w:r w:rsidR="001319EF" w:rsidRPr="00CA4934">
        <w:rPr>
          <w:rFonts w:ascii="Times New Roman" w:hAnsi="Times New Roman"/>
          <w:sz w:val="28"/>
          <w:szCs w:val="28"/>
          <w:lang w:val="ru-RU"/>
        </w:rPr>
        <w:t>3</w:t>
      </w:r>
      <w:r w:rsidR="00517973" w:rsidRPr="00CA4934">
        <w:rPr>
          <w:rFonts w:ascii="Times New Roman" w:hAnsi="Times New Roman"/>
          <w:sz w:val="28"/>
          <w:szCs w:val="28"/>
          <w:lang w:val="ru-RU"/>
        </w:rPr>
        <w:t xml:space="preserve">. В соответствии с ФГОС ООО родной (русский) </w:t>
      </w:r>
      <w:r w:rsidR="00FA06FB" w:rsidRPr="00CA4934">
        <w:rPr>
          <w:rFonts w:ascii="Times New Roman" w:hAnsi="Times New Roman"/>
          <w:sz w:val="28"/>
          <w:szCs w:val="28"/>
          <w:lang w:val="ru-RU"/>
        </w:rPr>
        <w:t xml:space="preserve">язык </w:t>
      </w:r>
      <w:r w:rsidR="00517973" w:rsidRPr="00CA4934">
        <w:rPr>
          <w:rFonts w:ascii="Times New Roman" w:hAnsi="Times New Roman"/>
          <w:sz w:val="28"/>
          <w:szCs w:val="28"/>
          <w:lang w:val="ru-RU"/>
        </w:rPr>
        <w:t>входитв предметную область «Родной язык и родная литература» и является обязательным для изуч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бщее число часов, рекомендованных для изу</w:t>
      </w:r>
      <w:r w:rsidR="00A475E9" w:rsidRPr="00CA4934">
        <w:rPr>
          <w:rFonts w:ascii="Times New Roman" w:hAnsi="Times New Roman"/>
          <w:sz w:val="28"/>
          <w:szCs w:val="28"/>
          <w:lang w:val="ru-RU"/>
        </w:rPr>
        <w:t>чения родного (русского</w:t>
      </w:r>
      <w:r w:rsidR="00FA06FB" w:rsidRPr="00CA4934">
        <w:rPr>
          <w:rFonts w:ascii="Times New Roman" w:hAnsi="Times New Roman"/>
          <w:sz w:val="28"/>
          <w:szCs w:val="28"/>
          <w:lang w:val="ru-RU"/>
        </w:rPr>
        <w:t>) языка</w:t>
      </w:r>
      <w:r w:rsidR="00A475E9" w:rsidRPr="00CA4934">
        <w:rPr>
          <w:rFonts w:ascii="Times New Roman" w:hAnsi="Times New Roman"/>
          <w:sz w:val="28"/>
          <w:szCs w:val="28"/>
          <w:lang w:val="ru-RU"/>
        </w:rPr>
        <w:t>, </w:t>
      </w:r>
      <w:r w:rsidRPr="00CA4934">
        <w:rPr>
          <w:rFonts w:ascii="Times New Roman" w:hAnsi="Times New Roman"/>
          <w:sz w:val="28"/>
          <w:szCs w:val="28"/>
          <w:lang w:val="ru-RU"/>
        </w:rPr>
        <w:t>– 238 часов: в 5 классе – 68 часов (2 часа в неделю), в 6 классе – 68 часов(2 часа в неделю), в 7 классе – 34 часа (1 час в неделю), в 8 классе – 34 часа(1 час в неделю), в 9 классе – 34 (1 час в неделю).</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Содержание </w:t>
      </w:r>
      <w:r w:rsidR="00FA06FB" w:rsidRPr="00CA4934">
        <w:rPr>
          <w:rFonts w:ascii="Times New Roman" w:hAnsi="Times New Roman"/>
          <w:sz w:val="28"/>
          <w:szCs w:val="28"/>
          <w:lang w:val="ru-RU"/>
        </w:rPr>
        <w:t xml:space="preserve">программы по </w:t>
      </w:r>
      <w:r w:rsidRPr="00CA4934">
        <w:rPr>
          <w:rFonts w:ascii="Times New Roman" w:hAnsi="Times New Roman"/>
          <w:sz w:val="28"/>
          <w:szCs w:val="28"/>
          <w:lang w:val="ru-RU"/>
        </w:rPr>
        <w:t>родно</w:t>
      </w:r>
      <w:r w:rsidR="00FA06FB" w:rsidRPr="00CA4934">
        <w:rPr>
          <w:rFonts w:ascii="Times New Roman" w:hAnsi="Times New Roman"/>
          <w:sz w:val="28"/>
          <w:szCs w:val="28"/>
          <w:lang w:val="ru-RU"/>
        </w:rPr>
        <w:t>му</w:t>
      </w:r>
      <w:r w:rsidRPr="00CA4934">
        <w:rPr>
          <w:rFonts w:ascii="Times New Roman" w:hAnsi="Times New Roman"/>
          <w:sz w:val="28"/>
          <w:szCs w:val="28"/>
          <w:lang w:val="ru-RU"/>
        </w:rPr>
        <w:t xml:space="preserve"> (русско</w:t>
      </w:r>
      <w:r w:rsidR="00FA06FB" w:rsidRPr="00CA4934">
        <w:rPr>
          <w:rFonts w:ascii="Times New Roman" w:hAnsi="Times New Roman"/>
          <w:sz w:val="28"/>
          <w:szCs w:val="28"/>
          <w:lang w:val="ru-RU"/>
        </w:rPr>
        <w:t>му</w:t>
      </w:r>
      <w:r w:rsidRPr="00CA4934">
        <w:rPr>
          <w:rFonts w:ascii="Times New Roman" w:hAnsi="Times New Roman"/>
          <w:sz w:val="28"/>
          <w:szCs w:val="28"/>
          <w:lang w:val="ru-RU"/>
        </w:rPr>
        <w:t xml:space="preserve">) </w:t>
      </w:r>
      <w:r w:rsidR="00FA06FB" w:rsidRPr="00CA4934">
        <w:rPr>
          <w:rFonts w:ascii="Times New Roman" w:hAnsi="Times New Roman"/>
          <w:sz w:val="28"/>
          <w:szCs w:val="28"/>
          <w:lang w:val="ru-RU"/>
        </w:rPr>
        <w:t xml:space="preserve">языку </w:t>
      </w:r>
      <w:r w:rsidRPr="00CA4934">
        <w:rPr>
          <w:rFonts w:ascii="Times New Roman" w:hAnsi="Times New Roman"/>
          <w:sz w:val="28"/>
          <w:szCs w:val="28"/>
          <w:lang w:val="ru-RU"/>
        </w:rPr>
        <w:t>соответствует ФГОС ООО</w:t>
      </w:r>
      <w:r w:rsidR="00F253BA" w:rsidRPr="00CA4934">
        <w:rPr>
          <w:rFonts w:ascii="Times New Roman" w:hAnsi="Times New Roman"/>
          <w:sz w:val="28"/>
          <w:szCs w:val="28"/>
          <w:lang w:val="ru-RU"/>
        </w:rPr>
        <w:t>,</w:t>
      </w:r>
      <w:r w:rsidRPr="00CA4934">
        <w:rPr>
          <w:rFonts w:ascii="Times New Roman" w:hAnsi="Times New Roman"/>
          <w:sz w:val="28"/>
          <w:szCs w:val="28"/>
          <w:lang w:val="ru-RU"/>
        </w:rPr>
        <w:t xml:space="preserve"> опирается на содержание, представленно</w:t>
      </w:r>
      <w:r w:rsidR="003143D0" w:rsidRPr="00CA4934">
        <w:rPr>
          <w:rFonts w:ascii="Times New Roman" w:hAnsi="Times New Roman"/>
          <w:sz w:val="28"/>
          <w:szCs w:val="28"/>
          <w:lang w:val="ru-RU"/>
        </w:rPr>
        <w:t>е</w:t>
      </w:r>
      <w:r w:rsidRPr="00CA4934">
        <w:rPr>
          <w:rFonts w:ascii="Times New Roman" w:hAnsi="Times New Roman"/>
          <w:sz w:val="28"/>
          <w:szCs w:val="28"/>
          <w:lang w:val="ru-RU"/>
        </w:rPr>
        <w:t xml:space="preserve"> в </w:t>
      </w:r>
      <w:r w:rsidR="003143D0" w:rsidRPr="00CA4934">
        <w:rPr>
          <w:rFonts w:ascii="Times New Roman" w:hAnsi="Times New Roman"/>
          <w:sz w:val="28"/>
          <w:szCs w:val="28"/>
          <w:lang w:val="ru-RU"/>
        </w:rPr>
        <w:t xml:space="preserve">предметной </w:t>
      </w:r>
      <w:r w:rsidRPr="00CA4934">
        <w:rPr>
          <w:rFonts w:ascii="Times New Roman" w:hAnsi="Times New Roman"/>
          <w:sz w:val="28"/>
          <w:szCs w:val="28"/>
          <w:lang w:val="ru-RU"/>
        </w:rPr>
        <w:t>обла</w:t>
      </w:r>
      <w:r w:rsidR="00D520A7" w:rsidRPr="00CA4934">
        <w:rPr>
          <w:rFonts w:ascii="Times New Roman" w:hAnsi="Times New Roman"/>
          <w:sz w:val="28"/>
          <w:szCs w:val="28"/>
          <w:lang w:val="ru-RU"/>
        </w:rPr>
        <w:t>сти «Русский язык и литература», имее</w:t>
      </w:r>
      <w:r w:rsidRPr="00CA4934">
        <w:rPr>
          <w:rFonts w:ascii="Times New Roman" w:hAnsi="Times New Roman"/>
          <w:sz w:val="28"/>
          <w:szCs w:val="28"/>
          <w:lang w:val="ru-RU"/>
        </w:rPr>
        <w:t>т преимущественно практико-ориентированный характер.</w:t>
      </w:r>
    </w:p>
    <w:p w:rsidR="00517973" w:rsidRPr="00CA4934" w:rsidRDefault="00FA06F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w:t>
      </w:r>
      <w:r w:rsidR="00517973" w:rsidRPr="00CA4934">
        <w:rPr>
          <w:rFonts w:ascii="Times New Roman" w:hAnsi="Times New Roman"/>
          <w:sz w:val="28"/>
          <w:szCs w:val="28"/>
          <w:lang w:val="ru-RU"/>
        </w:rPr>
        <w:t xml:space="preserve"> программе по родному (русскому) </w:t>
      </w:r>
      <w:r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выделяются следующие блоки</w:t>
      </w:r>
      <w:r w:rsidR="0023276F" w:rsidRPr="00CA4934">
        <w:rPr>
          <w:rFonts w:ascii="Times New Roman" w:hAnsi="Times New Roman"/>
          <w:sz w:val="28"/>
          <w:szCs w:val="28"/>
          <w:lang w:val="ru-RU"/>
        </w:rPr>
        <w:t>:</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 первом блоке – «Язык и культура» – представлено содержание, изучение которого позволит раскрыть взаимосвязь языка и истории, языка и культуры народа, национально-культурную специфику русского языка, обеспечит овладение нормами русского речевого этикета в общени</w:t>
      </w:r>
      <w:r w:rsidR="008F308E" w:rsidRPr="00CA4934">
        <w:rPr>
          <w:rFonts w:ascii="Times New Roman" w:hAnsi="Times New Roman"/>
          <w:sz w:val="28"/>
          <w:szCs w:val="28"/>
          <w:lang w:val="ru-RU"/>
        </w:rPr>
        <w:t>и</w:t>
      </w:r>
      <w:r w:rsidRPr="00CA4934">
        <w:rPr>
          <w:rFonts w:ascii="Times New Roman" w:hAnsi="Times New Roman"/>
          <w:sz w:val="28"/>
          <w:szCs w:val="28"/>
          <w:lang w:val="ru-RU"/>
        </w:rPr>
        <w:t xml:space="preserve">, выявление общего и специфического в языках и культурах русского </w:t>
      </w:r>
      <w:r w:rsidR="008F308E" w:rsidRPr="00CA4934">
        <w:rPr>
          <w:rFonts w:ascii="Times New Roman" w:hAnsi="Times New Roman"/>
          <w:sz w:val="28"/>
          <w:szCs w:val="28"/>
          <w:lang w:val="ru-RU"/>
        </w:rPr>
        <w:t xml:space="preserve">народа </w:t>
      </w:r>
      <w:r w:rsidRPr="00CA4934">
        <w:rPr>
          <w:rFonts w:ascii="Times New Roman" w:hAnsi="Times New Roman"/>
          <w:sz w:val="28"/>
          <w:szCs w:val="28"/>
          <w:lang w:val="ru-RU"/>
        </w:rPr>
        <w:t>и других народов Росси</w:t>
      </w:r>
      <w:r w:rsidR="008F308E" w:rsidRPr="00CA4934">
        <w:rPr>
          <w:rFonts w:ascii="Times New Roman" w:hAnsi="Times New Roman"/>
          <w:sz w:val="28"/>
          <w:szCs w:val="28"/>
          <w:lang w:val="ru-RU"/>
        </w:rPr>
        <w:t xml:space="preserve">йской Федерации </w:t>
      </w:r>
      <w:r w:rsidRPr="00CA4934">
        <w:rPr>
          <w:rFonts w:ascii="Times New Roman" w:hAnsi="Times New Roman"/>
          <w:sz w:val="28"/>
          <w:szCs w:val="28"/>
          <w:lang w:val="ru-RU"/>
        </w:rPr>
        <w:t xml:space="preserve">и мира, овладение культурой межнационального общения. </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Второй блок – «Культура речи» – ориентирован на формированиеу обучающихся ответственного и осознанного отношения к использованию русского языка во всех сферах жизни, повышение речевой культуры, практическое овладение культурой речи: навыками сознательного использования норм русского литературного языка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 </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lastRenderedPageBreak/>
        <w:t>В третьем блоке – «Речь. Речевая деятельность. Текст» – представлено содержание, направленное на совершенствование видов речевой деятельностив их взаимосвязи и культуры устной и письменной речи, развитие базовых уменийи навыков использования языка в жизненно важных для обучающихся ситуациях общения: умений определять цели коммуникации, оценивать речевую ситуацию, учитывать коммуникативные намерения партнёра, выбирать стратегии коммуникации, понимать, анализировать и создавать тексты разных функционально-смысловых типов, жанров, стилистической принадлежности.</w:t>
      </w:r>
      <w:bookmarkStart w:id="6" w:name="_TOC_250015"/>
      <w:bookmarkStart w:id="7" w:name="_Toc106448732"/>
    </w:p>
    <w:bookmarkEnd w:id="6"/>
    <w:bookmarkEnd w:id="7"/>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4. Содержание обучения в 5 классе.</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4.1. Язык и культу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усский язык – национальный язык русского народа. Роль родного языка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раткая история русской письменности. Создание славянского алфавит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как зеркало национальной культуры. Слово как хранилище материальной и духовной культуры народа. Слова, обозначающие предметыи явления традиционного русского быта (национальную одежду, пищу, игры, народные танцы и тому подобное), слова с национально-культурным компонентом значения, народно-поэтические символы, народно-поэтические эпитеты, прецедентные имена в русских народных и литературных сказках, народных песнях, былинах, художественной литературе. Слова с суффиксами субъективной оценки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и произведениях художественной литературы разных исторических эпо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ациональная специфика слов с живой внутренней формой. Метафоры общеязыковые и художественные, их национально-культурная специфика. Метафора, олицетворение, эпитет как изобразительные средства. Загадки. Метафоричность русской загадк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lastRenderedPageBreak/>
        <w:t>Слова со специфическим оценочно-характеризующим значением. Связь определённых наименований с некоторыми качествами, эмоциональными состояниями человека (барышня – об изнеженной, избалованной девушке, сухарь – о сухом, неотзывчивом человеке, сорока – о болтливой женщине и тому подобно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рылатые слова и выражения из русских народных и литературных сказок,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усские имена. Имена исконно русские (славянские) и заимствованные, краткие сведения по их этимологии. Имена, которые не являются исконно русскими, но воспринимаются как таковые. Имена, входящие в состав пословиц и поговорок,и имеющие в силу этого определённую стилистическую окраску.</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бщеизвестные старинные русские города. Происхождение их назван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знакомление с историей и этимологией некоторых слов.</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4.2. Культура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стоянное и подвижное ударение в именах существительных, именах прилагательных, глаголах. Омографы: ударение как маркер смысла слова. Произносительные варианты орфоэпической норм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лексические нормы современного русского литературного языка. Лексические нормы употребления имён существительных, прилагательных, глаголов в современном русском литературном языке. Стилистические варианты лексической нормы (книжный, общеупотребительный‚ разговорныйи просторечный) употребления имён существительных, прилагательных, глаголовв речи. Типичные примеры нарушения лексической нормы, связанныес употреблением имён существительных, прилагательных, глаголов в современном русском литературном язык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lastRenderedPageBreak/>
        <w:t>Основные грамматические нормы современного русского литературного языка. Род заимствованных несклоняемых имён существительных, род сложных существительных, род имён собственных (географических названий). Формы существительных мужского рода множественного числа с окончаниями</w:t>
      </w:r>
      <w:r w:rsidRPr="00CA4934">
        <w:rPr>
          <w:rFonts w:ascii="Times New Roman" w:hAnsi="Times New Roman"/>
          <w:i/>
          <w:sz w:val="28"/>
          <w:szCs w:val="28"/>
          <w:lang w:val="ru-RU"/>
        </w:rPr>
        <w:t>-а(-я), -ы(-и)‚</w:t>
      </w:r>
      <w:r w:rsidRPr="00CA4934">
        <w:rPr>
          <w:rFonts w:ascii="Times New Roman" w:hAnsi="Times New Roman"/>
          <w:sz w:val="28"/>
          <w:szCs w:val="28"/>
          <w:lang w:val="ru-RU"/>
        </w:rPr>
        <w:t xml:space="preserve"> различающиеся по смыслу. Литературные‚ разговорные‚ устарелыеи профессиональные особенности формы именительного падежа множественного числа существительных мужского род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в обществе, по профессии, должности, по возрасту и полу. Обращение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4.3. Речь. Речевая деятельность. Текс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и речь. Средства выразительной устной речи (тон, тембр, темп), способы тренировки (скороговорки). Интонация и жест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екст. Композиционные формы описания, повествования, рассужд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Функциональные разновидности языка. Разговорная речь.</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осьба, извинение как жанры разговорной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фициально-деловой стиль. Объявление (устное и письменно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чебно-научный стиль. План ответа на уроке, план текста. Публицистический стиль. Устное выступление. Девиз, слоган.</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художественной литературы. Литературная сказк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сказ.</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бенности языка фольклорных текстов. Загадка, пословица. Сказка. Особенности языка сказки (сравнения, синонимы, антонимы, словас уменьшительными суффиксами и так далее).</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5. Содержание обучения в 6 классе.</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lastRenderedPageBreak/>
        <w:t>21</w:t>
      </w:r>
      <w:r w:rsidR="00517973" w:rsidRPr="00CA4934">
        <w:rPr>
          <w:rFonts w:ascii="Times New Roman" w:hAnsi="Times New Roman"/>
          <w:sz w:val="28"/>
          <w:szCs w:val="28"/>
          <w:lang w:val="ru-RU"/>
        </w:rPr>
        <w:t>.5.1. Язык и культу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свойственных литературному языку и несущих информацию о способах ведения хозяйства, особенностях семейного уклада, обрядах, обычаях, народном календареи другое Использование диалектной лексики в произведениях художественной литератур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Лексические заимствования как результат взаимодействия национальных культур. Лексика, заимствованная русским языком из языков народов Россиии мира. Заимствования из славянских и неславянских языков. Причины заимствований. Особенности освоения иноязычной лексики (общее представлени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ому подобное</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5.2. Культура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орфоэпические нормы современного русского литературного языка. 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ормы и варианты нормы произношения заимствованных слов, отдельных грамматических форм, нормы ударения в отдельных формах: ударение в форме родительного падежа множественного числа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ужского рода, ударение в формах глаголов II спряженияна -</w:t>
      </w:r>
      <w:r w:rsidRPr="00CA4934">
        <w:rPr>
          <w:rFonts w:ascii="Times New Roman" w:hAnsi="Times New Roman"/>
          <w:i/>
          <w:sz w:val="28"/>
          <w:szCs w:val="28"/>
          <w:lang w:val="ru-RU"/>
        </w:rPr>
        <w:t>ить</w:t>
      </w:r>
      <w:r w:rsidRPr="00CA4934">
        <w:rPr>
          <w:rFonts w:ascii="Times New Roman" w:hAnsi="Times New Roman"/>
          <w:sz w:val="28"/>
          <w:szCs w:val="28"/>
          <w:lang w:val="ru-RU"/>
        </w:rPr>
        <w:t>.</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lastRenderedPageBreak/>
        <w:t>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 Антонимы и точность речи. Смысловые‚ стилистические особенности употребления антонимов. Лексические омонимы и точность речи. Смысловые‚ стилистические особенности употребления лексических омоним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ипичные речевые ошибки‚ связанные с употреблением синонимов‚ антонимов и лексических омонимов в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грамматические нормы современного русского литературного языка. Отражение вариантов грамматической нормы в словарях и справочниках. Склонение русских и иностранных имён и фамилий, названий географических объектов, именительный падеж множественного числа существительныхна -</w:t>
      </w:r>
      <w:r w:rsidRPr="00CA4934">
        <w:rPr>
          <w:rFonts w:ascii="Times New Roman" w:hAnsi="Times New Roman"/>
          <w:i/>
          <w:sz w:val="28"/>
          <w:szCs w:val="28"/>
          <w:lang w:val="ru-RU"/>
        </w:rPr>
        <w:t>а/-я</w:t>
      </w:r>
      <w:r w:rsidRPr="00CA4934">
        <w:rPr>
          <w:rFonts w:ascii="Times New Roman" w:hAnsi="Times New Roman"/>
          <w:sz w:val="28"/>
          <w:szCs w:val="28"/>
          <w:lang w:val="ru-RU"/>
        </w:rPr>
        <w:t xml:space="preserve"> и </w:t>
      </w:r>
      <w:r w:rsidRPr="00CA4934">
        <w:rPr>
          <w:rFonts w:ascii="Times New Roman" w:hAnsi="Times New Roman"/>
          <w:i/>
          <w:sz w:val="28"/>
          <w:szCs w:val="28"/>
          <w:lang w:val="ru-RU"/>
        </w:rPr>
        <w:t>-ы/-и</w:t>
      </w:r>
      <w:r w:rsidRPr="00CA4934">
        <w:rPr>
          <w:rFonts w:ascii="Times New Roman" w:hAnsi="Times New Roman"/>
          <w:sz w:val="28"/>
          <w:szCs w:val="28"/>
          <w:lang w:val="ru-RU"/>
        </w:rPr>
        <w:t xml:space="preserve">, родительный падеж множественного числа существительных мужского и среднего рода с нулевым окончанием и окончанием </w:t>
      </w:r>
      <w:r w:rsidRPr="00CA4934">
        <w:rPr>
          <w:rFonts w:ascii="Times New Roman" w:hAnsi="Times New Roman"/>
          <w:i/>
          <w:sz w:val="28"/>
          <w:szCs w:val="28"/>
          <w:lang w:val="ru-RU"/>
        </w:rPr>
        <w:t>-ов</w:t>
      </w:r>
      <w:r w:rsidRPr="00CA4934">
        <w:rPr>
          <w:rFonts w:ascii="Times New Roman" w:hAnsi="Times New Roman"/>
          <w:sz w:val="28"/>
          <w:szCs w:val="28"/>
          <w:lang w:val="ru-RU"/>
        </w:rPr>
        <w:t xml:space="preserve">, родительный падеж множественного числа существительных женского рода на </w:t>
      </w:r>
      <w:r w:rsidRPr="00CA4934">
        <w:rPr>
          <w:rFonts w:ascii="Times New Roman" w:hAnsi="Times New Roman"/>
          <w:i/>
          <w:sz w:val="28"/>
          <w:szCs w:val="28"/>
          <w:lang w:val="ru-RU"/>
        </w:rPr>
        <w:t>-ня</w:t>
      </w:r>
      <w:r w:rsidRPr="00CA4934">
        <w:rPr>
          <w:rFonts w:ascii="Times New Roman" w:hAnsi="Times New Roman"/>
          <w:sz w:val="28"/>
          <w:szCs w:val="28"/>
          <w:lang w:val="ru-RU"/>
        </w:rPr>
        <w:t>, творительный падеж множественного числа существительных 3-го склонении, родительный падеж единственного числа существительных мужского род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арианты грамматической нормы: литературные и разговорные падежные формы имён существительных. Нормативные и ненормативные формы имён существительных. Типичные грамматические ошибки в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ормы употребления имён прилагательных в формах сравнительной степени, в краткой форме, местоимений‚ порядковых и количественных числительны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ациональные особенности речевого этикета. Принципы этикетного общения, лежащие в основе национального речевого этикета. Устойчивые формулы речевого этикета в общении. Этикетные формулы начала и конца общения, похвалыи комплимента, благодарности, сочувствия‚ утешения.</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5.3. Речь. Речевая деятельность. Текс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Эффективные приёмы чтения. Предтекстовый, текстовый и послетекстовый этапы работ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екст. Тексты описательного типа: определение, собственно описание, пояснени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lastRenderedPageBreak/>
        <w:t>Разговорная речь. Рассказ о событии, «бывальщины». Учебно-научный стиль. Словарная статья, её строение. Научное сообщение (устный ответ). Содержаниеи строение учебного сообщения (устного ответа). Структура устного ответа. Различные виды ответов: ответ-анализ, ответ-обобщение, ответ-добавление,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ублицистический стиль. Устное выступление.</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bookmarkStart w:id="8" w:name="_Toc106448735"/>
      <w:r w:rsidRPr="00CA4934">
        <w:rPr>
          <w:rFonts w:ascii="Times New Roman" w:hAnsi="Times New Roman"/>
          <w:sz w:val="28"/>
          <w:szCs w:val="28"/>
          <w:lang w:val="ru-RU"/>
        </w:rPr>
        <w:t>21</w:t>
      </w:r>
      <w:r w:rsidR="00517973" w:rsidRPr="00CA4934">
        <w:rPr>
          <w:rFonts w:ascii="Times New Roman" w:hAnsi="Times New Roman"/>
          <w:sz w:val="28"/>
          <w:szCs w:val="28"/>
          <w:lang w:val="ru-RU"/>
        </w:rPr>
        <w:t>.6. Содержание обучения в 7 классе.</w:t>
      </w:r>
    </w:p>
    <w:bookmarkEnd w:id="8"/>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6.1. Язык и культу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витие языка как объективный процесс. Связь исторического развития языка с историей общества. Факторы, влияющие на развитие языка:социально-политические события и изменения в обществе, развитие науки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в новом речевом контекст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Лексические заимствования последних десятилетий. Употребление иноязычных слов как проблема культуры речи.</w:t>
      </w:r>
    </w:p>
    <w:p w:rsidR="00517973" w:rsidRPr="00411F34" w:rsidRDefault="0019161B" w:rsidP="00F973DB">
      <w:pPr>
        <w:spacing w:after="0" w:line="353" w:lineRule="auto"/>
        <w:ind w:firstLine="709"/>
        <w:contextualSpacing/>
        <w:jc w:val="both"/>
        <w:rPr>
          <w:rFonts w:ascii="Times New Roman" w:hAnsi="Times New Roman"/>
          <w:color w:val="00B050"/>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6.2. </w:t>
      </w:r>
      <w:r w:rsidR="00517973" w:rsidRPr="00411F34">
        <w:rPr>
          <w:rFonts w:ascii="Times New Roman" w:hAnsi="Times New Roman"/>
          <w:color w:val="00B050"/>
          <w:sz w:val="28"/>
          <w:szCs w:val="28"/>
          <w:lang w:val="ru-RU"/>
        </w:rPr>
        <w:t>Культура речи.</w:t>
      </w:r>
    </w:p>
    <w:p w:rsidR="00517973" w:rsidRPr="00411F34" w:rsidRDefault="00517973" w:rsidP="00F973DB">
      <w:pPr>
        <w:spacing w:after="0" w:line="353" w:lineRule="auto"/>
        <w:ind w:firstLine="709"/>
        <w:contextualSpacing/>
        <w:jc w:val="both"/>
        <w:rPr>
          <w:rFonts w:ascii="Times New Roman" w:hAnsi="Times New Roman"/>
          <w:color w:val="00B050"/>
          <w:sz w:val="28"/>
          <w:szCs w:val="28"/>
          <w:lang w:val="ru-RU"/>
        </w:rPr>
      </w:pPr>
      <w:r w:rsidRPr="00411F34">
        <w:rPr>
          <w:rFonts w:ascii="Times New Roman" w:hAnsi="Times New Roman"/>
          <w:color w:val="00B050"/>
          <w:sz w:val="28"/>
          <w:szCs w:val="28"/>
          <w:lang w:val="ru-RU"/>
        </w:rPr>
        <w:t>Основные орфоэпические нормы современного русского литературного языка. Нормы ударения в глаголах,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Основные и допустимые варианты акцентологической норм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411F34">
        <w:rPr>
          <w:rFonts w:ascii="Times New Roman" w:hAnsi="Times New Roman"/>
          <w:color w:val="00B050"/>
          <w:sz w:val="28"/>
          <w:szCs w:val="28"/>
          <w:lang w:val="ru-RU"/>
        </w:rPr>
        <w:t xml:space="preserve">Основные лексические нормы современного русского литературного языка. </w:t>
      </w:r>
      <w:r w:rsidRPr="00411F34">
        <w:rPr>
          <w:rFonts w:ascii="Times New Roman" w:hAnsi="Times New Roman"/>
          <w:color w:val="00B050"/>
          <w:sz w:val="28"/>
          <w:szCs w:val="28"/>
          <w:lang w:val="ru-RU"/>
        </w:rPr>
        <w:lastRenderedPageBreak/>
        <w:t>Паронимы и точность речи. Смысловые различия, характер лексической сочетаемости, способы управления</w:t>
      </w:r>
      <w:r w:rsidRPr="00CA4934">
        <w:rPr>
          <w:rFonts w:ascii="Times New Roman" w:hAnsi="Times New Roman"/>
          <w:sz w:val="28"/>
          <w:szCs w:val="28"/>
          <w:lang w:val="ru-RU"/>
        </w:rPr>
        <w:t>, функционально-стилевая окраскаи употребление паронимов в речи. Типичные речевые ошибки‚ связанныес употреблением паронимов в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грамматические нормы современного русского литературного языка. Отражение вариантов грамматической нормы в словарях и справочниках. Типичные грамматические ошибки в речи. Глаголы 1-го лица единственного числа настоящего и будущего времени (в том числе способы выражения формы 1-го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Литературный и разговорный варианты грамматической нормы (махаешь – машешь, обусловливать, сосредоточивать, уполномочивать, оспаривать, удостаивать, облагораживать). Варианты грамматической нормы: литературныеи разговорные падежные формы причастий, типичные ошибки употребления деепричастий‚ нареч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усская этикетная речевая манера общен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6.3. Речь. Речевая деятельность. Текс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радиции русского речевого общения. Коммуникативные стратегии и тактики устного общения: убеждение, комплимент, уговаривание, похвал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екст. Виды абзацев. Основные типы текстовых структур. Заголовки текстов, их типы. Информативная функция заголовков. Тексты аргументативного типа: рассуждение, доказательство, объяснени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говорная речь. Спор, виды спора. Корректные приёмы ведения спора. Дискусс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ублицистический стиль. Путевые записки. Текст рекламного объявления,его языковые и структурные особенност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lastRenderedPageBreak/>
        <w:t>Язык художественной литературы. Фактуальная и подтекстовая информацияв текстах художественного стиля речи. Сильные позиции в художественных текстах. Притча.</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bookmarkStart w:id="9" w:name="_Toc106448736"/>
      <w:r w:rsidRPr="00CA4934">
        <w:rPr>
          <w:rFonts w:ascii="Times New Roman" w:hAnsi="Times New Roman"/>
          <w:sz w:val="28"/>
          <w:szCs w:val="28"/>
          <w:lang w:val="ru-RU"/>
        </w:rPr>
        <w:t>21</w:t>
      </w:r>
      <w:r w:rsidR="00517973" w:rsidRPr="00CA4934">
        <w:rPr>
          <w:rFonts w:ascii="Times New Roman" w:hAnsi="Times New Roman"/>
          <w:sz w:val="28"/>
          <w:szCs w:val="28"/>
          <w:lang w:val="ru-RU"/>
        </w:rPr>
        <w:t>.7. Содержание обучения в 8 классе.</w:t>
      </w:r>
    </w:p>
    <w:bookmarkEnd w:id="9"/>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7.1. Язык и культу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оль старославянизмов в развитии русского литературного языкаи их приметы. Стилистически нейтральные, книжные, устаревшие старославянизм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ноязычная лексика в разговорной речи, современной публицистике,в том числе в дисплейных текста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чевой этикет. Благопожелание как ключевая идея речевого этикета. Речевой этикет и вежливость. «Ты» и «вы» в русском речевом этикетеи в западноевропейском, американском речевых этикетах. Специфика приветствийу русских и других народов.</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7.2. Культура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Основные орфоэпические нормы современного русского литературного языка. Типичные орфоэпические ошибки в современной речи: произношение гласных[э], [о] после мягких согласных и шипящих, безударный [о] в словах иноязычного происхождения, произношение парных по твёрдости-мягкости согласныхперед </w:t>
      </w:r>
      <w:r w:rsidRPr="00CA4934">
        <w:rPr>
          <w:rFonts w:ascii="Times New Roman" w:hAnsi="Times New Roman"/>
          <w:i/>
          <w:sz w:val="28"/>
          <w:szCs w:val="28"/>
          <w:lang w:val="ru-RU"/>
        </w:rPr>
        <w:t>е</w:t>
      </w:r>
      <w:r w:rsidRPr="00CA4934">
        <w:rPr>
          <w:rFonts w:ascii="Times New Roman" w:hAnsi="Times New Roman"/>
          <w:sz w:val="28"/>
          <w:szCs w:val="28"/>
          <w:lang w:val="ru-RU"/>
        </w:rPr>
        <w:t xml:space="preserve"> в словах иноязычного происхождения, произношение безударного [а]после </w:t>
      </w:r>
      <w:r w:rsidRPr="00CA4934">
        <w:rPr>
          <w:rFonts w:ascii="Times New Roman" w:hAnsi="Times New Roman"/>
          <w:i/>
          <w:sz w:val="28"/>
          <w:szCs w:val="28"/>
          <w:lang w:val="ru-RU"/>
        </w:rPr>
        <w:t>ж</w:t>
      </w:r>
      <w:r w:rsidRPr="00CA4934">
        <w:rPr>
          <w:rFonts w:ascii="Times New Roman" w:hAnsi="Times New Roman"/>
          <w:sz w:val="28"/>
          <w:szCs w:val="28"/>
          <w:lang w:val="ru-RU"/>
        </w:rPr>
        <w:t xml:space="preserve"> и </w:t>
      </w:r>
      <w:r w:rsidRPr="00CA4934">
        <w:rPr>
          <w:rFonts w:ascii="Times New Roman" w:hAnsi="Times New Roman"/>
          <w:i/>
          <w:sz w:val="28"/>
          <w:szCs w:val="28"/>
          <w:lang w:val="ru-RU"/>
        </w:rPr>
        <w:t>ш</w:t>
      </w:r>
      <w:r w:rsidRPr="00CA4934">
        <w:rPr>
          <w:rFonts w:ascii="Times New Roman" w:hAnsi="Times New Roman"/>
          <w:sz w:val="28"/>
          <w:szCs w:val="28"/>
          <w:lang w:val="ru-RU"/>
        </w:rPr>
        <w:t xml:space="preserve">, произношение сочетания </w:t>
      </w:r>
      <w:r w:rsidRPr="00CA4934">
        <w:rPr>
          <w:rFonts w:ascii="Times New Roman" w:hAnsi="Times New Roman"/>
          <w:i/>
          <w:sz w:val="28"/>
          <w:szCs w:val="28"/>
          <w:lang w:val="ru-RU"/>
        </w:rPr>
        <w:t>чн</w:t>
      </w:r>
      <w:r w:rsidRPr="00CA4934">
        <w:rPr>
          <w:rFonts w:ascii="Times New Roman" w:hAnsi="Times New Roman"/>
          <w:sz w:val="28"/>
          <w:szCs w:val="28"/>
          <w:lang w:val="ru-RU"/>
        </w:rPr>
        <w:t xml:space="preserve"> и </w:t>
      </w:r>
      <w:r w:rsidRPr="00CA4934">
        <w:rPr>
          <w:rFonts w:ascii="Times New Roman" w:hAnsi="Times New Roman"/>
          <w:i/>
          <w:sz w:val="28"/>
          <w:szCs w:val="28"/>
          <w:lang w:val="ru-RU"/>
        </w:rPr>
        <w:t>чт</w:t>
      </w:r>
      <w:r w:rsidRPr="00CA4934">
        <w:rPr>
          <w:rFonts w:ascii="Times New Roman" w:hAnsi="Times New Roman"/>
          <w:sz w:val="28"/>
          <w:szCs w:val="28"/>
          <w:lang w:val="ru-RU"/>
        </w:rPr>
        <w:t>, произношение женских отчествна -</w:t>
      </w:r>
      <w:r w:rsidRPr="00CA4934">
        <w:rPr>
          <w:rFonts w:ascii="Times New Roman" w:hAnsi="Times New Roman"/>
          <w:i/>
          <w:sz w:val="28"/>
          <w:szCs w:val="28"/>
          <w:lang w:val="ru-RU"/>
        </w:rPr>
        <w:t>ична</w:t>
      </w:r>
      <w:r w:rsidRPr="00CA4934">
        <w:rPr>
          <w:rFonts w:ascii="Times New Roman" w:hAnsi="Times New Roman"/>
          <w:sz w:val="28"/>
          <w:szCs w:val="28"/>
          <w:lang w:val="ru-RU"/>
        </w:rPr>
        <w:t>, -</w:t>
      </w:r>
      <w:r w:rsidRPr="00CA4934">
        <w:rPr>
          <w:rFonts w:ascii="Times New Roman" w:hAnsi="Times New Roman"/>
          <w:i/>
          <w:sz w:val="28"/>
          <w:szCs w:val="28"/>
          <w:lang w:val="ru-RU"/>
        </w:rPr>
        <w:t>инична</w:t>
      </w:r>
      <w:r w:rsidRPr="00CA4934">
        <w:rPr>
          <w:rFonts w:ascii="Times New Roman" w:hAnsi="Times New Roman"/>
          <w:sz w:val="28"/>
          <w:szCs w:val="28"/>
          <w:lang w:val="ru-RU"/>
        </w:rPr>
        <w:t xml:space="preserve">, произношение твёрдого [н] перед мягкими [ф’] и [в’], произношение мягкого [н] перед </w:t>
      </w:r>
      <w:r w:rsidRPr="00CA4934">
        <w:rPr>
          <w:rFonts w:ascii="Times New Roman" w:hAnsi="Times New Roman"/>
          <w:i/>
          <w:sz w:val="28"/>
          <w:szCs w:val="28"/>
          <w:lang w:val="ru-RU"/>
        </w:rPr>
        <w:t>ч</w:t>
      </w:r>
      <w:r w:rsidRPr="00CA4934">
        <w:rPr>
          <w:rFonts w:ascii="Times New Roman" w:hAnsi="Times New Roman"/>
          <w:sz w:val="28"/>
          <w:szCs w:val="28"/>
          <w:lang w:val="ru-RU"/>
        </w:rPr>
        <w:t xml:space="preserve"> и </w:t>
      </w:r>
      <w:r w:rsidRPr="00CA4934">
        <w:rPr>
          <w:rFonts w:ascii="Times New Roman" w:hAnsi="Times New Roman"/>
          <w:i/>
          <w:sz w:val="28"/>
          <w:szCs w:val="28"/>
          <w:lang w:val="ru-RU"/>
        </w:rPr>
        <w:t>щ</w:t>
      </w:r>
      <w:r w:rsidRPr="00CA4934">
        <w:rPr>
          <w:rFonts w:ascii="Times New Roman" w:hAnsi="Times New Roman"/>
          <w:sz w:val="28"/>
          <w:szCs w:val="28"/>
          <w:lang w:val="ru-RU"/>
        </w:rPr>
        <w:t>.</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Типичные акцентологические ошибки в современной речи. Основные лексические нормы современного русского литературного языка. Терминология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w:t>
      </w:r>
      <w:r w:rsidRPr="00CA4934">
        <w:rPr>
          <w:rFonts w:ascii="Times New Roman" w:hAnsi="Times New Roman"/>
          <w:sz w:val="28"/>
          <w:szCs w:val="28"/>
          <w:lang w:val="ru-RU"/>
        </w:rPr>
        <w:lastRenderedPageBreak/>
        <w:t>речи. Типичные речевые ошибки‚ связанные с употреблением терминов. Нарушение точности словоупотребления заимствованных сл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грамматические нормы. Отражение вариантов грамматической нормы в современных грамматических словарях и справочниках. Варианты грамматической нормы согласования сказуемого с подлежащим. Типичные грамматические ошибки в согласовании и управлен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ктивные процессы в речевом этикете. Новые варианты приветствияи прощания, возникшие в средствах массовой информации (</w:t>
      </w:r>
      <w:r w:rsidR="00AD58D8" w:rsidRPr="00CA4934">
        <w:rPr>
          <w:rFonts w:ascii="Times New Roman" w:hAnsi="Times New Roman"/>
          <w:sz w:val="28"/>
          <w:szCs w:val="28"/>
          <w:lang w:val="ru-RU"/>
        </w:rPr>
        <w:t xml:space="preserve">далее - </w:t>
      </w:r>
      <w:r w:rsidRPr="00CA4934">
        <w:rPr>
          <w:rFonts w:ascii="Times New Roman" w:hAnsi="Times New Roman"/>
          <w:sz w:val="28"/>
          <w:szCs w:val="28"/>
          <w:lang w:val="ru-RU"/>
        </w:rPr>
        <w:t>СМИ): изменение обращений‚ использования собственных имён. Этикетные речевые тактикии приёмы в коммуникации‚ помогающие противостоять речевой агрессии. Синонимия речевых формул.</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7.3. Речь. Речевая деятельность. Текс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Эффективные приёмы слушания. Предтекстовый, текстовый и послетекстовый этапы работ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способы и средства получения и переработки информ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труктура аргументации: тезис, аргумент. Способы аргументации. Правила эффективной аргумент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Доказательство и его структура. Прямые и косвенные доказательства. Способы опровержения доводов оппонента: критика тезиса, критика аргументов, критика демонстр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говорная речь. Самохарактеристика, самопрезентация, поздравлени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аучный стиль речи. Специфика оформления текста как результата проектной (исследовательской) деятельности. Реферат. Слово на защите реферата.Учебно-научная дискуссия. Стандартные обороты речи для участияв учебно-научной дискусс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художественной литературы. Сочинение в жанре письма другу(в том числе электронного), страницы дневника.</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bookmarkStart w:id="10" w:name="_Toc106448737"/>
      <w:r w:rsidRPr="00CA4934">
        <w:rPr>
          <w:rFonts w:ascii="Times New Roman" w:hAnsi="Times New Roman"/>
          <w:sz w:val="28"/>
          <w:szCs w:val="28"/>
          <w:lang w:val="ru-RU"/>
        </w:rPr>
        <w:t>21</w:t>
      </w:r>
      <w:r w:rsidR="00517973" w:rsidRPr="00CA4934">
        <w:rPr>
          <w:rFonts w:ascii="Times New Roman" w:hAnsi="Times New Roman"/>
          <w:sz w:val="28"/>
          <w:szCs w:val="28"/>
          <w:lang w:val="ru-RU"/>
        </w:rPr>
        <w:t>.8. Содержание обучения в 9 классе.</w:t>
      </w:r>
    </w:p>
    <w:bookmarkEnd w:id="10"/>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8.1. Язык и культу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Русский язык как зеркало национальной культуры и истории народа </w:t>
      </w:r>
      <w:r w:rsidRPr="00CA4934">
        <w:rPr>
          <w:rFonts w:ascii="Times New Roman" w:hAnsi="Times New Roman"/>
          <w:sz w:val="28"/>
          <w:szCs w:val="28"/>
          <w:lang w:val="ru-RU"/>
        </w:rPr>
        <w:lastRenderedPageBreak/>
        <w:t>(обобщение). Примеры ключевых слов (концептов) русской культуры,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ому подобно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витие языка как объективный процесс. Общее представление о внешних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активизация процесса заимствования иноязычных слов, «неологический бум» – рождение новых слов, изменение значенийи переосмысление имеющихся в языке слов, их стилистическая переоценка, создание новой фразеологии.</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8.2. Культура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орфоэпические нормы современного русского литературного языка (обобщение). Активные процессы в области произношения и ударения. Отражение произносительных вариантов в современных орфоэпических словаря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лексические нормы современного русского литературного языка (обобщение).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чевая избыточность и точность. Тавтология. Плеоназм. Типичные ошибки‚ связанные с речевой избыточностью.</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временные толковые словари. Отражение вариантов лексической нормыв современных словарях. Словарные пометы. Основные грамматические нормы современного русского литературного языка (обобщение). Отражение вариантов грамматической нормы в современных грамматических словарях и справочниках. Словарные помет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ипичные грамматические ошибки в предложно-падежном управлении. Нормы употребления причастных и деепричастных оборотов‚ предложенийс косвенной речью, типичные ошибки в построении сложных предложен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Этика и этикет в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общении. Этикет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переписки. Этические </w:t>
      </w:r>
      <w:r w:rsidRPr="00CA4934">
        <w:rPr>
          <w:rFonts w:ascii="Times New Roman" w:hAnsi="Times New Roman"/>
          <w:sz w:val="28"/>
          <w:szCs w:val="28"/>
          <w:lang w:val="ru-RU"/>
        </w:rPr>
        <w:lastRenderedPageBreak/>
        <w:t xml:space="preserve">нормы, правила этикета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дискуссии,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полемики. Этикетное речевое поведение в ситуациях делового общения.</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8.3. Речь. Речевая деятельность. Текс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Русский язык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Правила информационной безопасностипри общении в социальных сетях. Контактное и дистантное общени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иды преобразования текстов: аннотация, конспект. Использование графиков, диаграмм, схем для представления информ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говорная речь. Анекдот, шутк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фициально-деловой стиль. Деловое письмо, его структурные элементыи языковые особенност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чебно-научный стиль. Доклад, сообщение. Речь оппонента на защите проект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ублицистический стиль. Проблемный очерк.</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художественной литературы. Диалогичность в художественном произведении. Текст и интертекст. Афоризмы. Прецедентные тексты</w:t>
      </w:r>
      <w:bookmarkStart w:id="11" w:name="_Toc106448738"/>
      <w:r w:rsidRPr="00CA4934">
        <w:rPr>
          <w:rFonts w:ascii="Times New Roman" w:hAnsi="Times New Roman"/>
          <w:sz w:val="28"/>
          <w:szCs w:val="28"/>
          <w:lang w:val="ru-RU"/>
        </w:rPr>
        <w:t>.</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9. Примерные темы проектных и исследовательских рабо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остор как одна из главных ценностей в русской языковой картине ми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Образ человека в языке: слова-концепты «дух» и «душа». </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з этимологии фразеологизм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з истории русских имён.</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усские пословицы и поговорки о гостеприимстве и хлебосольств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 происхождении фразеологизмов. Источники фразеологизм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ловарик пословиц о характере человека, его качествах. Словарь одного слова. Словарь юного болельщика, дизайнера, музыкант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алендарь пословиц о временах года; карта «Интересные названия городов моего края (Росс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Лексическая группа существительных, обозначающих понятие «время»в русском язык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Мы живём в мире знак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оль и уместность заимствований в современном русском язык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lastRenderedPageBreak/>
        <w:t>Понимаем ли мы язык Пушкин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Этимология обозначений имён числительных в русском язык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Футбольный сленг в русском языке. Компьютерный сленг в русском языке. Названия денежных единиц в русском языке. </w:t>
      </w:r>
      <w:r w:rsidR="00831F56" w:rsidRPr="00CA4934">
        <w:rPr>
          <w:rFonts w:ascii="Times New Roman" w:hAnsi="Times New Roman"/>
          <w:sz w:val="28"/>
          <w:szCs w:val="28"/>
          <w:lang w:val="ru-RU"/>
        </w:rPr>
        <w:t>И</w:t>
      </w:r>
      <w:r w:rsidR="00242D99" w:rsidRPr="00CA4934">
        <w:rPr>
          <w:rFonts w:ascii="Times New Roman" w:hAnsi="Times New Roman"/>
          <w:sz w:val="28"/>
          <w:szCs w:val="28"/>
          <w:lang w:val="ru-RU"/>
        </w:rPr>
        <w:t>нтернет-</w:t>
      </w:r>
      <w:r w:rsidRPr="00CA4934">
        <w:rPr>
          <w:rFonts w:ascii="Times New Roman" w:hAnsi="Times New Roman"/>
          <w:sz w:val="28"/>
          <w:szCs w:val="28"/>
          <w:lang w:val="ru-RU"/>
        </w:rPr>
        <w:t>сленг.</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Этикетные формы обращения. Как быть вежливым?</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вляются ли жесты универсальным языком человечества? Как назвать новорождё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Межнациональные различия невербального общения. Искусство комплимента в русском и иностранных языка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Формы выражения вежливости (на примере иностранного и русского язык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Этикет приветствия в русском и иностранном языках. Анализ типов заголовков в современных средствах массовой информации, видов интервьюв современных средствах массовой информ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етевой знак @ в разных языках. Слоганы в языке современной реклам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Девизы и слоганы любимых спортивных команд. Синонимический ряд:врач – доктор – лекарь – эскулап – целитель – врачеватель. Что общегои в чём различи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и юмор.</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 примеров языковой игры в шутках и анекдотах. Подготовка сборника «бывальщин», альманаха рассказов, сборника стилизаций, разработка личной странички для школьного портала и друго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угое.</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 </w:t>
      </w:r>
      <w:bookmarkEnd w:id="11"/>
      <w:r w:rsidR="00517973" w:rsidRPr="00CA4934">
        <w:rPr>
          <w:rFonts w:ascii="Times New Roman" w:hAnsi="Times New Roman"/>
          <w:sz w:val="28"/>
          <w:szCs w:val="28"/>
          <w:lang w:val="ru-RU"/>
        </w:rPr>
        <w:t xml:space="preserve">Планируем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на уровне основного общего образования.</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10.1. Изучение родного (русского) </w:t>
      </w:r>
      <w:r w:rsidR="008E4679" w:rsidRPr="00CA4934">
        <w:rPr>
          <w:rFonts w:ascii="Times New Roman" w:hAnsi="Times New Roman"/>
          <w:sz w:val="28"/>
          <w:szCs w:val="28"/>
          <w:lang w:val="ru-RU"/>
        </w:rPr>
        <w:t xml:space="preserve">языка </w:t>
      </w:r>
      <w:r w:rsidR="00517973" w:rsidRPr="00CA4934">
        <w:rPr>
          <w:rFonts w:ascii="Times New Roman" w:hAnsi="Times New Roman"/>
          <w:sz w:val="28"/>
          <w:szCs w:val="28"/>
          <w:lang w:val="ru-RU"/>
        </w:rPr>
        <w:t>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10.2. Личностные результаты освоения программы по родному (русскому) </w:t>
      </w:r>
      <w:r w:rsidR="008E4679" w:rsidRPr="00CA4934">
        <w:rPr>
          <w:rFonts w:ascii="Times New Roman" w:hAnsi="Times New Roman"/>
          <w:sz w:val="28"/>
          <w:szCs w:val="28"/>
          <w:lang w:val="ru-RU"/>
        </w:rPr>
        <w:lastRenderedPageBreak/>
        <w:t xml:space="preserve">языку </w:t>
      </w:r>
      <w:r w:rsidR="00517973" w:rsidRPr="00CA4934">
        <w:rPr>
          <w:rFonts w:ascii="Times New Roman" w:hAnsi="Times New Roman"/>
          <w:sz w:val="28"/>
          <w:szCs w:val="28"/>
          <w:lang w:val="ru-RU"/>
        </w:rPr>
        <w:t>на уровне основного общего образования достигаются в единстве учебной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Личностн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Pr="00CA4934">
        <w:rPr>
          <w:rFonts w:ascii="Times New Roman" w:hAnsi="Times New Roman"/>
          <w:sz w:val="28"/>
          <w:szCs w:val="28"/>
          <w:lang w:val="ru-RU"/>
        </w:rPr>
        <w:t>для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 гражданского воспита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еприятие любых форм экстремизма, дискримин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ние роли различных социальных институтов в жизни человек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и многоконфессиональном обществе, формируемое</w:t>
      </w:r>
      <w:r w:rsidR="00321523" w:rsidRPr="00CA4934">
        <w:rPr>
          <w:rFonts w:ascii="Times New Roman" w:hAnsi="Times New Roman"/>
          <w:sz w:val="28"/>
          <w:szCs w:val="28"/>
          <w:lang w:val="ru-RU"/>
        </w:rPr>
        <w:t>,</w:t>
      </w:r>
      <w:r w:rsidRPr="00CA4934">
        <w:rPr>
          <w:rFonts w:ascii="Times New Roman" w:hAnsi="Times New Roman"/>
          <w:sz w:val="28"/>
          <w:szCs w:val="28"/>
          <w:lang w:val="ru-RU"/>
        </w:rPr>
        <w:t xml:space="preserve"> в том числе на основе примеров из литературных произведений, написанных на русском язык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готовность к разнообразной совместной деятельности, стремлениек взаимопониманию и взаимопомощ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активное участие </w:t>
      </w:r>
      <w:r w:rsidR="003143D0" w:rsidRPr="00CA4934">
        <w:rPr>
          <w:rFonts w:ascii="Times New Roman" w:hAnsi="Times New Roman"/>
          <w:sz w:val="28"/>
          <w:szCs w:val="28"/>
          <w:lang w:val="ru-RU"/>
        </w:rPr>
        <w:t>в самоуправлении в образовательной организации</w:t>
      </w:r>
      <w:r w:rsidRPr="00CA4934">
        <w:rPr>
          <w:rFonts w:ascii="Times New Roman" w:hAnsi="Times New Roman"/>
          <w:sz w:val="28"/>
          <w:szCs w:val="28"/>
          <w:lang w:val="ru-RU"/>
        </w:rPr>
        <w:t>;</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готовность к участию в гуманитарной деятельности (помощь людям, нуждающимся в ней;волонтёрств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 патриотического воспита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осознание российской гражданской идентичности в поликультурноми многоконфессиональном обществе, понимание роли русского языкакак </w:t>
      </w:r>
      <w:r w:rsidRPr="00CA4934">
        <w:rPr>
          <w:rFonts w:ascii="Times New Roman" w:hAnsi="Times New Roman"/>
          <w:sz w:val="28"/>
          <w:szCs w:val="28"/>
          <w:lang w:val="ru-RU"/>
        </w:rPr>
        <w:lastRenderedPageBreak/>
        <w:t>государственного языка Российской Федерации и языка межнационального общения народов Росс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оявление интереса к познанию русского языка,к истории и культуре Российской Федерации, культуре своего края, народов России в контексте учебного предмета «Родной (русский</w:t>
      </w:r>
      <w:r w:rsidR="00EE30A6" w:rsidRPr="00CA4934">
        <w:rPr>
          <w:rFonts w:ascii="Times New Roman" w:hAnsi="Times New Roman"/>
          <w:sz w:val="28"/>
          <w:szCs w:val="28"/>
          <w:lang w:val="ru-RU"/>
        </w:rPr>
        <w:t>) язык</w:t>
      </w:r>
      <w:r w:rsidRPr="00CA4934">
        <w:rPr>
          <w:rFonts w:ascii="Times New Roman" w:hAnsi="Times New Roman"/>
          <w:sz w:val="28"/>
          <w:szCs w:val="28"/>
          <w:lang w:val="ru-RU"/>
        </w:rPr>
        <w:t>»;</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ценностное отношение к русскому языку, к достижениям своей Родины – России, к науке, искусству, боевым подвигам и трудовым достижениям народа,в том числе отражённым в художественных произведения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важение к символам России, государственным праздникам, историческомуи природному наследию и памятникам, традициям разных народов, проживающихв родной стран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3) духовно-нравственного воспита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риентация на моральные ценности и нормы в ситуациях нравственного выбо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готовность оценивать своё поведение, в том числе речевое, и поступки,а также поведение и поступки других людей с позиции нравственных и правовых норм с учётом осознания последствий поступк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ктивное неприятие асоциальных поступк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вобода и ответственность личности в условиях индивидуальногои общественного пространств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4) эстетического воспита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осприимчивость к разным видам искусства, традициям и творчеству своегои других народ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ние эмоционального воздействия искусств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важности художественной культуры как средства коммуникациии самовыраж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важности русского языка как средства коммуникациии самовыраж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lastRenderedPageBreak/>
        <w:t>стремление к самовыражению в разных видах искусств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5) физического воспитания, формирования культуры здоровьяи эмоционального благополучия:</w:t>
      </w:r>
    </w:p>
    <w:p w:rsidR="001F4F72" w:rsidRPr="00CA4934" w:rsidRDefault="001F4F72" w:rsidP="001F4F72">
      <w:pPr>
        <w:spacing w:after="0" w:line="36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жизни с использованием собственного жизненногои читательского опыт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соблюдение правил безопасности, в том числе навыки безопасного поведенияв </w:t>
      </w:r>
      <w:r w:rsidR="00B41B3A" w:rsidRPr="00CA4934">
        <w:rPr>
          <w:rFonts w:ascii="Times New Roman" w:hAnsi="Times New Roman"/>
          <w:sz w:val="28"/>
          <w:szCs w:val="28"/>
          <w:lang w:val="ru-RU"/>
        </w:rPr>
        <w:t>Интернет-среде</w:t>
      </w:r>
      <w:r w:rsidRPr="00CA4934">
        <w:rPr>
          <w:rFonts w:ascii="Times New Roman" w:hAnsi="Times New Roman"/>
          <w:sz w:val="28"/>
          <w:szCs w:val="28"/>
          <w:lang w:val="ru-RU"/>
        </w:rPr>
        <w:t xml:space="preserve"> в процессе языкового образова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мение принимать себя и других, не осужда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умение осознавать своё эмоциональное состояние и эмоциональное состояние других, </w:t>
      </w:r>
      <w:r w:rsidR="005E3AF0" w:rsidRPr="00CA4934">
        <w:rPr>
          <w:rFonts w:ascii="Times New Roman" w:hAnsi="Times New Roman"/>
          <w:sz w:val="28"/>
          <w:szCs w:val="28"/>
          <w:lang w:val="ru-RU"/>
        </w:rPr>
        <w:t xml:space="preserve">использовать языковые </w:t>
      </w:r>
      <w:r w:rsidRPr="00CA4934">
        <w:rPr>
          <w:rFonts w:ascii="Times New Roman" w:hAnsi="Times New Roman"/>
          <w:sz w:val="28"/>
          <w:szCs w:val="28"/>
          <w:lang w:val="ru-RU"/>
        </w:rPr>
        <w:t>средства для выражения своего состояния, в том числе опираясь на примеры из литературных произведений, написанных на русском язык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формированность навыков рефлексии, признание своего права на ошибкуи такого же права другого человек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6) трудового воспита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становка на активное участие в решении практических задач (</w:t>
      </w:r>
      <w:r w:rsidR="00E9489A" w:rsidRPr="00CA4934">
        <w:rPr>
          <w:rFonts w:ascii="Times New Roman" w:hAnsi="Times New Roman"/>
          <w:sz w:val="28"/>
          <w:szCs w:val="28"/>
          <w:lang w:val="ru-RU"/>
        </w:rPr>
        <w:t xml:space="preserve">в рамках семьи, образовательной организации, </w:t>
      </w:r>
      <w:r w:rsidR="005E3AF0" w:rsidRPr="00CA4934">
        <w:rPr>
          <w:rFonts w:ascii="Times New Roman" w:eastAsia="SchoolBookSanPin" w:hAnsi="Times New Roman"/>
          <w:sz w:val="28"/>
          <w:szCs w:val="28"/>
          <w:lang w:val="ru-RU"/>
        </w:rPr>
        <w:t xml:space="preserve">населенного пункта, </w:t>
      </w:r>
      <w:r w:rsidR="00BC02FD" w:rsidRPr="00CA4934">
        <w:rPr>
          <w:rFonts w:ascii="Times New Roman" w:eastAsia="SchoolBookSanPin" w:hAnsi="Times New Roman"/>
          <w:sz w:val="28"/>
          <w:szCs w:val="28"/>
          <w:lang w:val="ru-RU"/>
        </w:rPr>
        <w:t xml:space="preserve">родного </w:t>
      </w:r>
      <w:r w:rsidR="005E3AF0" w:rsidRPr="00CA4934">
        <w:rPr>
          <w:rFonts w:ascii="Times New Roman" w:eastAsia="SchoolBookSanPin" w:hAnsi="Times New Roman"/>
          <w:sz w:val="28"/>
          <w:szCs w:val="28"/>
          <w:lang w:val="ru-RU"/>
        </w:rPr>
        <w:t>края)</w:t>
      </w:r>
      <w:r w:rsidRPr="00CA4934">
        <w:rPr>
          <w:rFonts w:ascii="Times New Roman" w:hAnsi="Times New Roman"/>
          <w:sz w:val="28"/>
          <w:szCs w:val="28"/>
          <w:lang w:val="ru-RU"/>
        </w:rPr>
        <w:t>технологической и социальной направленности, способность инициировать, планироватьи самостоятельно выполнять такого рода деятельность;</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интерес к практическому изучению профессий и труда различного рода,в том числе на основе применения изучаемого предметного знания и ознакомленияс </w:t>
      </w:r>
      <w:r w:rsidRPr="00CA4934">
        <w:rPr>
          <w:rFonts w:ascii="Times New Roman" w:hAnsi="Times New Roman"/>
          <w:sz w:val="28"/>
          <w:szCs w:val="28"/>
          <w:lang w:val="ru-RU"/>
        </w:rPr>
        <w:lastRenderedPageBreak/>
        <w:t>деятельностью филологов, журналистов, писателей; уважение к трудуи результатам трудовой деятельност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ный выбор и построение индивидуальной траектории образованияи жизненных планов с учётом личных и общественных интересов и потребносте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мение рассказать о своих планах на будуще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7) экологического воспита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и оценки их возможных последствий для окружающей сред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мение точно, логично выражать свою точку зрения на экологические проблем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ктивное неприятие действий, приносящих вред окружающей среде,в том числе сформированное при знакомстве с литературными произведениями, поднимающими экологические проблем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ктивное неприятие действий, приносящих вред окружающей сред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готовность к участию в практической деятельности экологической направленност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8) ценности научного позна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закономерностях развития язык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владение языковой и читательской культурой, навыками чтениякак средства познания ми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овладение основными навыками исследовательской деятельности с учётом специфики </w:t>
      </w:r>
      <w:r w:rsidR="009A4027" w:rsidRPr="00CA4934">
        <w:rPr>
          <w:rFonts w:ascii="Times New Roman" w:hAnsi="Times New Roman"/>
          <w:sz w:val="28"/>
          <w:szCs w:val="28"/>
          <w:lang w:val="ru-RU"/>
        </w:rPr>
        <w:t>языкового образования</w:t>
      </w:r>
      <w:r w:rsidRPr="00CA4934">
        <w:rPr>
          <w:rFonts w:ascii="Times New Roman" w:hAnsi="Times New Roman"/>
          <w:sz w:val="28"/>
          <w:szCs w:val="28"/>
          <w:lang w:val="ru-RU"/>
        </w:rPr>
        <w:t>;</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lastRenderedPageBreak/>
        <w:t>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9) адаптации к изменяющимся условиям социальной и природной сред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и явлениях, в том числе ранее не известных, осознавать дефицит собственных знаний и компетенций, планировать своё развити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мение оперировать основными понятиями, терминами и представлениямив области концепции устойчивого развития, анализировать и выявлять взаимосвязь природы, общества и экономики, оценивать свои действия с учётом влиянияна окружающую среду, достижения целей и преодоления вызовов, возможных глобальных последств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оспринимать стрессовую ситуацию как вызов, требующий контрмер;</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ценивать ситуацию стресса, корректировать принимаемые решенияи действ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формулировать и оценивать риски и последствия, формировать опыт, </w:t>
      </w:r>
      <w:r w:rsidRPr="00CA4934">
        <w:rPr>
          <w:rFonts w:ascii="Times New Roman" w:hAnsi="Times New Roman"/>
          <w:sz w:val="28"/>
          <w:szCs w:val="28"/>
          <w:lang w:val="ru-RU"/>
        </w:rPr>
        <w:lastRenderedPageBreak/>
        <w:t>находить позитивное в сложившейся ситу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быть готовым действовать в отсутствие гарантий успеха.</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bookmarkStart w:id="12" w:name="_Toc106448740"/>
      <w:r w:rsidRPr="00CA4934">
        <w:rPr>
          <w:rFonts w:ascii="Times New Roman" w:hAnsi="Times New Roman"/>
          <w:sz w:val="28"/>
          <w:szCs w:val="28"/>
          <w:lang w:val="ru-RU"/>
        </w:rPr>
        <w:t>21</w:t>
      </w:r>
      <w:r w:rsidR="00517973" w:rsidRPr="00CA4934">
        <w:rPr>
          <w:rFonts w:ascii="Times New Roman" w:hAnsi="Times New Roman"/>
          <w:sz w:val="28"/>
          <w:szCs w:val="28"/>
          <w:lang w:val="ru-RU"/>
        </w:rPr>
        <w:t>.10.3.</w:t>
      </w:r>
      <w:bookmarkEnd w:id="12"/>
      <w:r w:rsidR="00517973" w:rsidRPr="00CA4934">
        <w:rPr>
          <w:rFonts w:ascii="Times New Roman" w:hAnsi="Times New Roman"/>
          <w:sz w:val="28"/>
          <w:szCs w:val="28"/>
          <w:lang w:val="ru-RU"/>
        </w:rPr>
        <w:t xml:space="preserve">В результате изучения родного (русского) </w:t>
      </w:r>
      <w:r w:rsidR="008E4679" w:rsidRPr="00CA4934">
        <w:rPr>
          <w:rFonts w:ascii="Times New Roman" w:hAnsi="Times New Roman"/>
          <w:sz w:val="28"/>
          <w:szCs w:val="28"/>
          <w:lang w:val="ru-RU"/>
        </w:rPr>
        <w:t xml:space="preserve">языка </w:t>
      </w:r>
      <w:r w:rsidR="00517973" w:rsidRPr="00CA4934">
        <w:rPr>
          <w:rFonts w:ascii="Times New Roman" w:hAnsi="Times New Roman"/>
          <w:sz w:val="28"/>
          <w:szCs w:val="28"/>
          <w:lang w:val="ru-RU"/>
        </w:rPr>
        <w:t>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1. У обучающегося будут сформированы следующие базовые логические действия как часть познавательных универсальных учебных действ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и противореч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дефицит информации, необходимой для решения поставленной учебной зада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выявлять причинно-следственные связи при изучении языковых процесс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с использованием дедуктивных и индуктивных умозаключений, умозаключений по аналогии, формулировать гипотезы о взаимосвязя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задачи при работе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2. У обучающегося будут сформированы следующие базовые исследовательские действия как часть познавательных универсальных учебных действ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в языковом образован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формулировать вопросы, фиксирующие несоответствие между реальными </w:t>
      </w:r>
      <w:r w:rsidRPr="00CA4934">
        <w:rPr>
          <w:rFonts w:ascii="Times New Roman" w:hAnsi="Times New Roman"/>
          <w:sz w:val="28"/>
          <w:szCs w:val="28"/>
          <w:lang w:val="ru-RU"/>
        </w:rPr>
        <w:lastRenderedPageBreak/>
        <w:t>желательным состоянием ситуации, и самостоятельно устанавливать искомоеи данно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ставлять алгоритм действий и использовать его для решения учебных задач;</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небольшоеисследование по установлению особенностей языковых единиц, процессов,причинно-следственных связей и зависимостей объектов между собо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лингвистического исследования (эксперимент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процессов, событийи их последствия в аналогичных или сходных ситуациях, а также выдвигать предположения об их развитии в новых условиях и контекстах.</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3. У обучающегося будут сформированы умения работатьс информацией как часть познавательных универсальных учебных действ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аходить сходные аргументы (подтверждающие или опровергающиеодну и ту же идею, версию) в различных информационных источника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самостоятельно выбирать оптимальную форму представления информации </w:t>
      </w:r>
      <w:r w:rsidRPr="00CA4934">
        <w:rPr>
          <w:rFonts w:ascii="Times New Roman" w:hAnsi="Times New Roman"/>
          <w:sz w:val="28"/>
          <w:szCs w:val="28"/>
          <w:lang w:val="ru-RU"/>
        </w:rPr>
        <w:lastRenderedPageBreak/>
        <w:t>(текст, презентация, таблица, схема) и иллюстрировать решаемые задачи несложными схемами, диаграммами, иной графикой и их комбинациямив зависимости от коммуникативной установк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эффективно запоминать и систематизировать информацию.</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4. У обучающегося будут сформированы умения общения как часть коммуникативных универсальных учебных действ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соответствиис условиями и целями общения, выражать себя (свою точку зрения) в диалогахи дискуссиях, в устной монологической речи и в письменных текста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познавать невербальные средства общения, понимать значение социальных знак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знать и распознавать предпосылки конфликтных ситуаций и смягчать конфликты, вести переговор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намерения других, проявлять уважительное отношениек собеседнику и в корректной форме формулировать свои возраж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 ходе диалога (дискуссии) задавать вопросы по существу обсуждаемой темыи высказывать идеи, нацеленные на решение задачи и поддержание благожелательности общ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формат выступления с учётом цели презентациии особенностей аудитории и в соответствии с ним составлять устные и письменные тексты с использованием иллюстративного материала.</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5. У обучающегося будут сформированы умения совместной деятельности как часть коммуникативных универсальных учебных действ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использовать преимущества командной и индивидуальной работы </w:t>
      </w:r>
      <w:r w:rsidRPr="00CA4934">
        <w:rPr>
          <w:rFonts w:ascii="Times New Roman" w:hAnsi="Times New Roman"/>
          <w:sz w:val="28"/>
          <w:szCs w:val="28"/>
          <w:lang w:val="ru-RU"/>
        </w:rPr>
        <w:lastRenderedPageBreak/>
        <w:t>при решении конкретной проблемы, обосновывать необходимость применения групповых форм взаимодействия при решении поставленной зада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принимать цель совместной деятельности, коллективно планироватьи выполнять действия по её достижению: распределять роли, договариваться, обсуждать процесс и результат совместной работы, обобщать мнения нескольких </w:t>
      </w:r>
      <w:r w:rsidR="00A53C51" w:rsidRPr="00CA4934">
        <w:rPr>
          <w:rFonts w:ascii="Times New Roman" w:hAnsi="Times New Roman"/>
          <w:sz w:val="28"/>
          <w:szCs w:val="28"/>
          <w:lang w:val="ru-RU"/>
        </w:rPr>
        <w:t>человек</w:t>
      </w:r>
      <w:r w:rsidRPr="00CA4934">
        <w:rPr>
          <w:rFonts w:ascii="Times New Roman" w:hAnsi="Times New Roman"/>
          <w:sz w:val="28"/>
          <w:szCs w:val="28"/>
          <w:lang w:val="ru-RU"/>
        </w:rPr>
        <w:t>, проявлять готовность руководить, выполнять поручения, подчинятьс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ины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к представлению отчёта перед группой.</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6. У обучающегося будут сформированы умения самоорганизации как часть регулятивных универсальных учебных действ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проблемы для решения в учебных и жизненных ситуация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план действий, вносить необходимые коррективыв ходе его реализации;</w:t>
      </w:r>
    </w:p>
    <w:p w:rsidR="00517973" w:rsidRPr="00CA4934" w:rsidRDefault="00BB7E68"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оводить</w:t>
      </w:r>
      <w:r w:rsidR="00517973" w:rsidRPr="00CA4934">
        <w:rPr>
          <w:rFonts w:ascii="Times New Roman" w:hAnsi="Times New Roman"/>
          <w:sz w:val="28"/>
          <w:szCs w:val="28"/>
          <w:lang w:val="ru-RU"/>
        </w:rPr>
        <w:t xml:space="preserve"> выбор и брать ответственность за решение.</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10.3.7. У обучающегося будут сформированы умения самоконтроля как </w:t>
      </w:r>
      <w:r w:rsidR="00517973" w:rsidRPr="00CA4934">
        <w:rPr>
          <w:rFonts w:ascii="Times New Roman" w:hAnsi="Times New Roman"/>
          <w:sz w:val="28"/>
          <w:szCs w:val="28"/>
          <w:lang w:val="ru-RU"/>
        </w:rPr>
        <w:lastRenderedPageBreak/>
        <w:t>часть регулятивных универсальных учебных действ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ладеть разными способами самоконтроля (в том числе речевого), самомотивации и рефлекс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давать оценку учебной ситуации и предлагать план её измен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с учётом целей и условий общения; оценивать соответствие результата целии условиям общения.</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8. У обучающегося будут сформированы умения эмоционального интеллекта как часть регулятивных универсальных учебных действ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вивать способность управлять собственными эмоциями и эмоциями други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9. У обучающегося будут сформированы умения принимать себяи других как часть регулятивных универсальных учебных действ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но относиться к другому человеку и его мнению, признавать своёи чужое право на ошибку;</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инимать себя и других, не осуждая, проявлять открытость;</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ё вокруг.</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4. Предметные результаты освоения программы по родному (русскому)</w:t>
      </w:r>
      <w:r w:rsidR="008E4679" w:rsidRPr="00CA4934">
        <w:rPr>
          <w:rFonts w:ascii="Times New Roman" w:hAnsi="Times New Roman"/>
          <w:sz w:val="28"/>
          <w:szCs w:val="28"/>
          <w:lang w:val="ru-RU"/>
        </w:rPr>
        <w:t xml:space="preserve"> языку.</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10.4.1. Предметн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к концу обучения в 5 класс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и культу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роль русского родного языка в жизни обществаи государства, в современном мире, в жизни человека, осознавать важность бережного отношения </w:t>
      </w:r>
      <w:r w:rsidRPr="00CA4934">
        <w:rPr>
          <w:rFonts w:ascii="Times New Roman" w:hAnsi="Times New Roman"/>
          <w:sz w:val="28"/>
          <w:szCs w:val="28"/>
          <w:lang w:val="ru-RU"/>
        </w:rPr>
        <w:lastRenderedPageBreak/>
        <w:t>к родному языку;</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иводить примеры, доказывающие, что изучение русского языка позволяет лучше узнать историю и культуру страны (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познавать и правильно объяснять значения изученных словс национально-культурным компонентом, характеризовать особенности употребления слов с суффиксами субъективной оценки в произведениях устного народного творчества и в произведениях художественной литератур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познавать и характеризовать слова с живой внутренней формой, специфическим оценочно-характеризующим значением (в рамках изученного), понимать и объяснять национальное своеобразие общеязыковых и художественных метафор, народных и поэтических слов-символов, обладающих традиционной метафорической образностью; правильно употреблять и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познавать крылатые слова и выражения из русских народныхи литературных сказок; пословицы и поговорки, объяснять их значения (в рамках изученного), правильно употреблять их в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личных именах исконно русских (славянских)и заимствованных (в рамках изученного), именах, входящих в состав пословици поговорок и имеющих в силу этого определённую стилистическую окраску;</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взаимосвязь происхождения названий старинных русских городов и истории народа, истории языка (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словари, словари пословиц и поговорок;словари синонимов, антонимов; словари эпитетов, метафор и сравнений,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ультура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общее представление о современном русском литературном язык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общее представление о показателях хорошей и правильной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общее представление о роли А.С. Пушкина в развитии современного русского литературного языка (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lastRenderedPageBreak/>
        <w:t>различать варианты орфоэпической и акцентологической нормы, употреблять слова с учётом произносительных вариантов орфоэпической нормы (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личать постоянное и подвижное ударение в именах существительных, именах прилагательных, глаголах (в рамках изученного), соблюдать нормы ударения в отдельных грамматических формах имён существительных, прилагательных, глаголов (в рамках изученного), анализировать смыслоразличительную роль ударения на примере омографов; корректно употреблять омографы в письменной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блюдать нормы употребления синонимов‚ антонимов, омонимов (в рамках изученного), употреблять слова в соответствии с их лексическим значениеми правилами лексической сочетаемости; употреблять имена существительные, прилагательные, глаголы с учётом стилистических норм современного русского язык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личать типичные речевые ошибки, выявлять и исправлять речевые ошибки в устной речи, различать типичные ошибки, связанные с нарушением грамматической нормы, выявлять и исправлять грамматические ошибки в устнойи письменной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блюдать этикетные формы и формулы обращения в официальнойи неофициальной речевой ситуации, современные формулы обращенияк незнакомому человеку, соблюдать принципы этикетного общения, лежащиев основе национального речевого этикета, соблюдать русскую этикетную вербальную и невербальную манеру общ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орфоэпические словари, словари синонимов, антонимов, грамматические словари и справочники, в том числе мультимедийные, использовать орфографические словари и справочники по пункту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чь. Речевая деятельность. Текс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разные виды речевой деятельности для решения учебных задач, владеть элементами интонации, выразительно читать тексты, уместно использовать коммуникативные стратегии и тактики устного общения (просьба, принесение </w:t>
      </w:r>
      <w:r w:rsidRPr="00CA4934">
        <w:rPr>
          <w:rFonts w:ascii="Times New Roman" w:hAnsi="Times New Roman"/>
          <w:sz w:val="28"/>
          <w:szCs w:val="28"/>
          <w:lang w:val="ru-RU"/>
        </w:rPr>
        <w:lastRenderedPageBreak/>
        <w:t>извинений), инициировать диалог и поддерживать его, сохранять инициативув диалоге, завершать диалог;</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анализировать и создавать </w:t>
      </w:r>
      <w:r w:rsidR="001F4F72" w:rsidRPr="00CA4934">
        <w:rPr>
          <w:rFonts w:ascii="Times New Roman" w:hAnsi="Times New Roman"/>
          <w:sz w:val="28"/>
          <w:szCs w:val="28"/>
          <w:lang w:val="ru-RU"/>
        </w:rPr>
        <w:t xml:space="preserve">(в том числе с использованием образца) </w:t>
      </w:r>
      <w:r w:rsidRPr="00CA4934">
        <w:rPr>
          <w:rFonts w:ascii="Times New Roman" w:hAnsi="Times New Roman"/>
          <w:sz w:val="28"/>
          <w:szCs w:val="28"/>
          <w:lang w:val="ru-RU"/>
        </w:rPr>
        <w:t>тексты разных функционально-смысловых типов речи, составлять планы разных видов, план устного ответа на уроке, план прочитанного текст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здавать объявления (в устной и письменной форме) с учётом речевой ситу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познавать и создавать тексты публицистических жанров (девиз, слоган);</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интерпретировать фольклорные и художественные тексты или их фрагменты (народные и литературные сказки, рассказы, былины, пословицы, загадк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дактировать собственные тексты с целью совершенствования их содержания и формы, сопоставлять черновой и отредактированный текст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 форме.</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10.4.2. Предметн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к концу обучения в 6 класс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и культу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и исторического развития русского языка с историей общества, приводить примеры исторических изменений значений и форм слов(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и русского литературного языка, характеризовать роль старославянского языка в становлении современного русского литературного языка (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различия между литературным языкоми диалектами, распознавать диалектизмы, объяснять национально-культурное своеобразие диалектизмов (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устанавливать и характеризовать роль заимствованной лексики в современном русском языке, </w:t>
      </w:r>
      <w:r w:rsidR="00AE336A" w:rsidRPr="00CA4934">
        <w:rPr>
          <w:rFonts w:ascii="Times New Roman" w:hAnsi="Times New Roman"/>
          <w:sz w:val="28"/>
          <w:szCs w:val="28"/>
          <w:lang w:val="ru-RU"/>
        </w:rPr>
        <w:t>выявлять</w:t>
      </w:r>
      <w:r w:rsidRPr="00CA4934">
        <w:rPr>
          <w:rFonts w:ascii="Times New Roman" w:hAnsi="Times New Roman"/>
          <w:sz w:val="28"/>
          <w:szCs w:val="28"/>
          <w:lang w:val="ru-RU"/>
        </w:rPr>
        <w:t xml:space="preserve"> причины лексических заимствований, характеризовать процессы заимствования иноязычных слов как результат взаимодействия </w:t>
      </w:r>
      <w:r w:rsidRPr="00CA4934">
        <w:rPr>
          <w:rFonts w:ascii="Times New Roman" w:hAnsi="Times New Roman"/>
          <w:sz w:val="28"/>
          <w:szCs w:val="28"/>
          <w:lang w:val="ru-RU"/>
        </w:rPr>
        <w:lastRenderedPageBreak/>
        <w:t>национальных культур, приводить примеры, характеризовать особенности освоения иноязычной лексики, целесообразно употреблять иноязычные словаи заимствованные фразеологизм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чины пополнения лексического состава языка, определять значения современных неологизмов (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истолковывать значения фразеологических оборотовс национально-культурным компонентом (с помощью фразеологического словаря), </w:t>
      </w:r>
      <w:r w:rsidR="00AE336A" w:rsidRPr="00CA4934">
        <w:rPr>
          <w:rFonts w:ascii="Times New Roman" w:hAnsi="Times New Roman"/>
          <w:sz w:val="28"/>
          <w:szCs w:val="28"/>
          <w:lang w:val="ru-RU"/>
        </w:rPr>
        <w:t>знать</w:t>
      </w:r>
      <w:r w:rsidRPr="00CA4934">
        <w:rPr>
          <w:rFonts w:ascii="Times New Roman" w:hAnsi="Times New Roman"/>
          <w:sz w:val="28"/>
          <w:szCs w:val="28"/>
          <w:lang w:val="ru-RU"/>
        </w:rPr>
        <w:t xml:space="preserve"> (в рамках изученного) историю происхождения таких фразеологических оборотов, уместно употреблять и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словари, словари пословиц и поговорок, фразеологические словари, словари иностранных слов; словари синонимов, антонимов, учебные этимологические словари, грамматические словарии справочники, орфографические словари, справочники по пунктуации(в том числе мультимедийны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ультура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блюдать нормы ударения в отдельных грамматических формах имён существительных, имён прилагательных, глаголов (в рамках изученного), различать варианты орфоэпической и акцентологической нормы, употреблять слова с учётом произносительных вариантов современной орфоэпической норм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потреблять слова в соответствии с их лексическим значением и требованием лексической сочетаемости, соблюдать нормы употребления синонимов, антонимов, омоним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потреблять имена существительные, имена прилагательные, местоимения, порядковые и количественные числительные в соответствии с нормами современного русского литературного языка (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анализировать и исправлять типичные речевые ошибки в устнойи письменной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анализировать и оценивать с точки зрения норм современного русского литературного языка чужую и собственную речь (в рамках изученного), корректировать свою речь с учётом её соответствия основным нормам современного </w:t>
      </w:r>
      <w:r w:rsidRPr="00CA4934">
        <w:rPr>
          <w:rFonts w:ascii="Times New Roman" w:hAnsi="Times New Roman"/>
          <w:sz w:val="28"/>
          <w:szCs w:val="28"/>
          <w:lang w:val="ru-RU"/>
        </w:rPr>
        <w:lastRenderedPageBreak/>
        <w:t>литературного язык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блюдать русскую этикетную вербальную и невербальную манеру общения, использовать принципы этикетного общения, лежащие в основе национального русского речевого этикета, этикетные формулы начала и конца общения, похвалыи комплимента, благодарности, сочувствия, утешения и так дале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орфоэпические словари, словари синонимов, антонимов, грамматические словари и справочники, в том числе мультимедийные, использовать орфографические словари и справочники по пункту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чь. Речевая деятельность. Текс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разные виды речевой деятельности для решения учебных задач, выбирать и использовать различные виды чтения в соответствии с его целью, владеть умениями информационной переработки прослушанного или прочитанного текста, основными способами и средствами получения, переработкии преобразования информации, использовать информацию словарных статей энциклопедического и лингвистических словарей для решения учебных задач;</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создавать тексты описательного типа (определение понятия, пояснение, собственно описани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местно использовать жанры разговорной речи (рассказ о событии, «бывальщины» и другое) в ситуациях неформального общ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создавать учебно-научные тексты (различные виды ответов на уроке) в письменной и устной форм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при создании устного научного сообщения языковые средства, способствующие его композиционному оформлению;</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 форме.</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10.4.3. Предметн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к концу обучения в 7 класс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и культу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внешние причины исторических изменений в русском языке (в рамках изученного), приводить примеры, распознавать и характеризовать </w:t>
      </w:r>
      <w:r w:rsidRPr="00CA4934">
        <w:rPr>
          <w:rFonts w:ascii="Times New Roman" w:hAnsi="Times New Roman"/>
          <w:sz w:val="28"/>
          <w:szCs w:val="28"/>
          <w:lang w:val="ru-RU"/>
        </w:rPr>
        <w:lastRenderedPageBreak/>
        <w:t>устаревшую лексику с национально-культурным компонентом значения (историзмы, архаизмы), понимать особенности её употребления в текста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ы перераспределения пластов лексики между активным и пассивным запасом, приводить примеры актуализации устаревшей лексики в современных контекста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лингвистические и нелингвистические причины лексических заимствований, определять значения лексических заимствований последних десятилетий, целесообразно употреблять иноязычные слов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словари, словари пословиц и поговорок, фразеологические словари, словари иностранных слов, словари синонимов, антонимов, учебные этимологические словари, грамматические словарии справочники, орфографические словари, справочники по пунктуации(в том числе мультимедийны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ультура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блюдать нормы ударения в глаголах, причастиях, деепричастиях, наречиях, в словоформах с непроизводными предлогами (в рамках изученного), различать основные и допустимые нормативные варианты постановки ударения в глаголах, причастиях, деепричастиях, наречиях, в словоформах с непроизводными предлогам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потреблять слова в соответствии с их лексическим значением и требованием лексической сочетаемости, соблюдать нормы употребления пароним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различать типичные грамматические ошибки (в рамках изученного), корректировать устную и письменную речь с учётом её соответствия основным нормам современного литературного язык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потреблять слова с учётом вариантов современных орфоэпических, грамматических и стилистических норм;</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оценивать с точки зрения норм современного русского литературного языка чужую и собственную речь;</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принципы этикетного общения, лежащие в основе национального русского речевого этикета (запрет на употребление грубых слов, </w:t>
      </w:r>
      <w:r w:rsidRPr="00CA4934">
        <w:rPr>
          <w:rFonts w:ascii="Times New Roman" w:hAnsi="Times New Roman"/>
          <w:sz w:val="28"/>
          <w:szCs w:val="28"/>
          <w:lang w:val="ru-RU"/>
        </w:rPr>
        <w:lastRenderedPageBreak/>
        <w:t>выражений, фраз, исключение категоричности в разговоре и так далее), соблюдать нормы русского невербального этикет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орфоэпические словари, словарисинонимов, антонимов, паронимов, граммат</w:t>
      </w:r>
      <w:r w:rsidR="00383A30" w:rsidRPr="00CA4934">
        <w:rPr>
          <w:rFonts w:ascii="Times New Roman" w:hAnsi="Times New Roman"/>
          <w:sz w:val="28"/>
          <w:szCs w:val="28"/>
          <w:lang w:val="ru-RU"/>
        </w:rPr>
        <w:t xml:space="preserve">ические словари и справочники, </w:t>
      </w:r>
      <w:r w:rsidRPr="00CA4934">
        <w:rPr>
          <w:rFonts w:ascii="Times New Roman" w:hAnsi="Times New Roman"/>
          <w:sz w:val="28"/>
          <w:szCs w:val="28"/>
          <w:lang w:val="ru-RU"/>
        </w:rPr>
        <w:t>в том числе мультимедийные, исполь</w:t>
      </w:r>
      <w:r w:rsidR="00383A30" w:rsidRPr="00CA4934">
        <w:rPr>
          <w:rFonts w:ascii="Times New Roman" w:hAnsi="Times New Roman"/>
          <w:sz w:val="28"/>
          <w:szCs w:val="28"/>
          <w:lang w:val="ru-RU"/>
        </w:rPr>
        <w:t xml:space="preserve">зовать орфографические словари </w:t>
      </w:r>
      <w:r w:rsidRPr="00CA4934">
        <w:rPr>
          <w:rFonts w:ascii="Times New Roman" w:hAnsi="Times New Roman"/>
          <w:sz w:val="28"/>
          <w:szCs w:val="28"/>
          <w:lang w:val="ru-RU"/>
        </w:rPr>
        <w:t>и справочники по пункту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чь. Речевая деятельность. Текс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разные виды речевой деятельности для решения учебных задач, владеть умениями информационной переработки прослушанного или прочитанного текста, основными способами и средствами получения, переработкии преобразования информации, использовать информацию словарных статей энциклопедического и лингвистических словарей для решения учебных задач;</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традиции русского речевого общения, уместно использовать коммуникативные стратегии и тактики при контактном общении: убеждение, комплимент, спор, дискусс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логико-смысловую структуру текста, распознавать виды абзацев, распознавать и анализировать разные типы заголовков текста, использовать различные типы заголовков при создании собственных текстов;</w:t>
      </w:r>
    </w:p>
    <w:p w:rsidR="00820C6B" w:rsidRPr="00CA4934" w:rsidRDefault="00820C6B" w:rsidP="00820C6B">
      <w:pPr>
        <w:spacing w:after="0" w:line="36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создавать тексты рекламного типа, текст в жанре путевых заметок, анализировать художественный текст с использованием его сильных позиц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и письменной форм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ладеть правилами информационной безопасности при общении в социальных сетях.</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10.4.4. Предметн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к концу обучения в 8 класс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и культу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б истории развития лексического состава русского </w:t>
      </w:r>
      <w:r w:rsidRPr="00CA4934">
        <w:rPr>
          <w:rFonts w:ascii="Times New Roman" w:hAnsi="Times New Roman"/>
          <w:sz w:val="28"/>
          <w:szCs w:val="28"/>
          <w:lang w:val="ru-RU"/>
        </w:rPr>
        <w:lastRenderedPageBreak/>
        <w:t>языка, характеризовать лексику русского языка с точки зрения происхождения(в рамках изученного с использованием словарей);</w:t>
      </w:r>
    </w:p>
    <w:p w:rsidR="00517973" w:rsidRPr="00CA4934" w:rsidRDefault="00AE336A"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едставлять</w:t>
      </w:r>
      <w:r w:rsidR="00517973" w:rsidRPr="00CA4934">
        <w:rPr>
          <w:rFonts w:ascii="Times New Roman" w:hAnsi="Times New Roman"/>
          <w:sz w:val="28"/>
          <w:szCs w:val="28"/>
          <w:lang w:val="ru-RU"/>
        </w:rPr>
        <w:t xml:space="preserve"> роль старославянского языка в развитии русского литературного языка, характеризовать особенности употребления старославянизмов в современном русском языке (в рамках изученного с использованием словаре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заимствованные слова по языку-источнику (из славянскихи неславянских языков), времени вхождения (самые древние и более поздние)(в рамках изученного с использованием словарей), сфере функционирова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пределять значения лексических заимствований последних десятилетийи особенности их употребления в разговорной речи, современной публицистике,в том числе в дисплейных текстах, оценивать целесообразность их употребления, целесообразно употреблять иноязычные слова;</w:t>
      </w:r>
    </w:p>
    <w:p w:rsidR="00517973" w:rsidRPr="00CA4934" w:rsidRDefault="00AE336A"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w:t>
      </w:r>
      <w:r w:rsidR="00517973" w:rsidRPr="00CA4934">
        <w:rPr>
          <w:rFonts w:ascii="Times New Roman" w:hAnsi="Times New Roman"/>
          <w:sz w:val="28"/>
          <w:szCs w:val="28"/>
          <w:lang w:val="ru-RU"/>
        </w:rPr>
        <w:t xml:space="preserve"> исторически</w:t>
      </w:r>
      <w:r w:rsidRPr="00CA4934">
        <w:rPr>
          <w:rFonts w:ascii="Times New Roman" w:hAnsi="Times New Roman"/>
          <w:sz w:val="28"/>
          <w:szCs w:val="28"/>
          <w:lang w:val="ru-RU"/>
        </w:rPr>
        <w:t>х</w:t>
      </w:r>
      <w:r w:rsidR="00517973" w:rsidRPr="00CA4934">
        <w:rPr>
          <w:rFonts w:ascii="Times New Roman" w:hAnsi="Times New Roman"/>
          <w:sz w:val="28"/>
          <w:szCs w:val="28"/>
          <w:lang w:val="ru-RU"/>
        </w:rPr>
        <w:t xml:space="preserve"> особенност</w:t>
      </w:r>
      <w:r w:rsidRPr="00CA4934">
        <w:rPr>
          <w:rFonts w:ascii="Times New Roman" w:hAnsi="Times New Roman"/>
          <w:sz w:val="28"/>
          <w:szCs w:val="28"/>
          <w:lang w:val="ru-RU"/>
        </w:rPr>
        <w:t>ях</w:t>
      </w:r>
      <w:r w:rsidR="00517973" w:rsidRPr="00CA4934">
        <w:rPr>
          <w:rFonts w:ascii="Times New Roman" w:hAnsi="Times New Roman"/>
          <w:sz w:val="28"/>
          <w:szCs w:val="28"/>
          <w:lang w:val="ru-RU"/>
        </w:rPr>
        <w:t xml:space="preserve"> русского речевого этикета (обращение), характеризовать основные особенности современного русского речевого этикет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словари, словари иностранных слов, фразеологические словари, словари пословиц и поговорок, крылатых слов и выражений, словари синонимов, антонимов, учебные этимологические словари, грамматические словари и справочники, орфографические словари, справочники по пунктуации(в том числе мультимедийны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ультура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личать варианты орфоэпической и акцентологической нормы, употреблять слова с учётом произносительных и стилистических вариантов современной орфоэпической норм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активных процессах современного русского языкав области произношения и ударения (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потреблять слова в соответствии с их лексическим значением и требованием лексической сочетаемости, соблюдать нормы употребления синонимов‚ антонимов‚ омонимов‚ пароним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корректно употреблять термины в текстах учебно-научного стиля,в </w:t>
      </w:r>
      <w:r w:rsidRPr="00CA4934">
        <w:rPr>
          <w:rFonts w:ascii="Times New Roman" w:hAnsi="Times New Roman"/>
          <w:sz w:val="28"/>
          <w:szCs w:val="28"/>
          <w:lang w:val="ru-RU"/>
        </w:rPr>
        <w:lastRenderedPageBreak/>
        <w:t>публицистических и художественных текстах (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оценивать с точки зрения норм современного русского литературного языка чужую и собственную речь, корректировать речь с учётомеё соответствия основным нормам современного литературного язык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познавать типичные ошибки согласования и управления в русском языке, редактировать предложения с целью исправления синтаксических грамматических ошибок;</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и оценивать активные процессы в речевом этикете (в рамках изученного), использовать приёмы, помогающие противостоять речевой агрессии, соблюдать русскую этикетную вербальную и невербальную манеру общ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орфоэпические словари, словари синонимов, антонимов, паронимов, грамматические словари и справочники,в том числе мультимедийные, использовать орфографические словарии справочники по пункту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чь. Речевая деятельность. Текс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разные виды речевой деятельности для решения учебных задач, владеть умениями информационной переработки прослушанного или прочитанного текста, основными способами и средствами получения, переработкии преобразования информации; использовать графики, диаграммы, план, схемыдля представления информ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основные способы и правила эффективной аргументациив процессе учебно-научного общения, стандартные обороты речи и знание правил корректной дискуссии; участвовать в дискусс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структурные элементы и языковые особенности письмакак жанра публицистического стиля речи, создавать сочинение в жанре письма(в том числе электро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и письменной форм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строить устные учебно-научные сообщения различных видов, составлять </w:t>
      </w:r>
      <w:r w:rsidRPr="00CA4934">
        <w:rPr>
          <w:rFonts w:ascii="Times New Roman" w:hAnsi="Times New Roman"/>
          <w:sz w:val="28"/>
          <w:szCs w:val="28"/>
          <w:lang w:val="ru-RU"/>
        </w:rPr>
        <w:lastRenderedPageBreak/>
        <w:t>рецензию на реферат, на проектную работу одноклассника, доклад, принимать участие в учебно-научной дискусс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ладеть правилами информационной безопасности при общении в социальных сетях.</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10.4.5. Предметн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к концу обучения в 9 класс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и культу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и истолковывать значения русских слов с национально-культурным компонентом (в рамках изученного), правильно употреблять их в речи, иметь представление о русской языковой картине мира, приводить примеры национального своеобразия, богатства, выразительности родного русского языка, анализировать национальное своеобразие общеязыковых и художественных метафор;</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ключевых словах русской культуры, текст</w:t>
      </w:r>
      <w:r w:rsidR="00AE336A" w:rsidRPr="00CA4934">
        <w:rPr>
          <w:rFonts w:ascii="Times New Roman" w:hAnsi="Times New Roman"/>
          <w:sz w:val="28"/>
          <w:szCs w:val="28"/>
          <w:lang w:val="ru-RU"/>
        </w:rPr>
        <w:t>ах</w:t>
      </w:r>
      <w:r w:rsidRPr="00CA4934">
        <w:rPr>
          <w:rFonts w:ascii="Times New Roman" w:hAnsi="Times New Roman"/>
          <w:sz w:val="28"/>
          <w:szCs w:val="28"/>
          <w:lang w:val="ru-RU"/>
        </w:rPr>
        <w:t xml:space="preserve"> с точки зрения употребления в них ключевых слов русской культуры(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и истолковывать значения фразеологических оборотовс национально-культурным компонентом, анализировать историю происхождения фразеологических оборотов, уместно употреблять их, распознавать источники крылатых слов и выражений (в рамках изученного), правильно употреблять пословицы, поговорки, крылатые слова и выраженияв различных ситуациях речевого общения (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влияние внешних и внутренних факторов измененийв русском языке (в рамках изученного), иметь представление об основных активных процессах в современном русском языке (основные тенденции, отдельные примеры в рамках изученного);</w:t>
      </w:r>
    </w:p>
    <w:p w:rsidR="00517973" w:rsidRPr="00CA4934" w:rsidRDefault="002E3D3A"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w:t>
      </w:r>
      <w:r w:rsidR="00517973" w:rsidRPr="00CA4934">
        <w:rPr>
          <w:rFonts w:ascii="Times New Roman" w:hAnsi="Times New Roman"/>
          <w:sz w:val="28"/>
          <w:szCs w:val="28"/>
          <w:lang w:val="ru-RU"/>
        </w:rPr>
        <w:t xml:space="preserve"> особенност</w:t>
      </w:r>
      <w:r w:rsidRPr="00CA4934">
        <w:rPr>
          <w:rFonts w:ascii="Times New Roman" w:hAnsi="Times New Roman"/>
          <w:sz w:val="28"/>
          <w:szCs w:val="28"/>
          <w:lang w:val="ru-RU"/>
        </w:rPr>
        <w:t>ях</w:t>
      </w:r>
      <w:r w:rsidR="00517973" w:rsidRPr="00CA4934">
        <w:rPr>
          <w:rFonts w:ascii="Times New Roman" w:hAnsi="Times New Roman"/>
          <w:sz w:val="28"/>
          <w:szCs w:val="28"/>
          <w:lang w:val="ru-RU"/>
        </w:rPr>
        <w:t xml:space="preserve"> новых иноязычных заимствованийв современном русском языке, определять значения лексических заимствований последних десятилет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словообразовательные неологизмы по сфере употребленияи стилистической окраске, целесообразно употреблять иноязычные слов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lastRenderedPageBreak/>
        <w:t>объяснять причины изменения лексических значений слови их стилистической окраски в современном русском языке (на конкретных примера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словари, словари иностранных слов, фразеологические словари, словари пословиц и поговорок, крылатых слов и выражений, словари синонимов, антонимов, учебные этимологические словари, грамматические словари и справочники, орфографические словари, справочники по пунктуации(в том числе мультимедийны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ультура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и характеризовать активные процессы в области произношенияи ударения (в рамках изученного), способы фиксации произносительных нормв современных орфоэпических словаря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личать варианты орфоэпической и акцентологической нормы, соблюдать нормы произношения и ударения в отдельных грамматических формах самостоятельных частей речи (в рамках изученного), употреблять слова с учётом произносительных вариантов современной орфоэпической норм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употреблять слова в соответствии с их лексическим значением и требованием лексической сочетаемости (в рамках изученного); </w:t>
      </w:r>
      <w:r w:rsidR="009637ED" w:rsidRPr="00CA4934">
        <w:rPr>
          <w:rFonts w:ascii="Times New Roman" w:hAnsi="Times New Roman"/>
          <w:sz w:val="28"/>
          <w:szCs w:val="28"/>
          <w:lang w:val="ru-RU"/>
        </w:rPr>
        <w:t>распознавать</w:t>
      </w:r>
      <w:r w:rsidRPr="00CA4934">
        <w:rPr>
          <w:rFonts w:ascii="Times New Roman" w:hAnsi="Times New Roman"/>
          <w:sz w:val="28"/>
          <w:szCs w:val="28"/>
          <w:lang w:val="ru-RU"/>
        </w:rPr>
        <w:t xml:space="preserve"> частотные примеры тавтологии и плеоназм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блюдать синтаксические нормы современного русского литературного языка: предложно-падежное управление, построение простых предложений‚ сложных предложений разных видов, предложений с косвенной речью;</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познавать и исправлять типичные ошибки в предложно-падежном управлении, построении простых предложений‚ сложных предложений разных видов, предложений с косвенной речью;</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оценивать с точки зрения норм, вариантов норм современного русского литературного языка чужую и собственную речь, корректировать речь с учётом её соответствия основным нормам и вариантам норм современного литературного язык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при общении в </w:t>
      </w:r>
      <w:r w:rsidR="00B41B3A" w:rsidRPr="00CA4934">
        <w:rPr>
          <w:rFonts w:ascii="Times New Roman" w:hAnsi="Times New Roman"/>
          <w:sz w:val="28"/>
          <w:szCs w:val="28"/>
          <w:lang w:val="ru-RU"/>
        </w:rPr>
        <w:t>Интернет-среде</w:t>
      </w:r>
      <w:r w:rsidRPr="00CA4934">
        <w:rPr>
          <w:rFonts w:ascii="Times New Roman" w:hAnsi="Times New Roman"/>
          <w:sz w:val="28"/>
          <w:szCs w:val="28"/>
          <w:lang w:val="ru-RU"/>
        </w:rPr>
        <w:t xml:space="preserve"> этикетные формы и устойчивые формулы‚ принципы этикетного общения, лежащие в основе национального </w:t>
      </w:r>
      <w:r w:rsidRPr="00CA4934">
        <w:rPr>
          <w:rFonts w:ascii="Times New Roman" w:hAnsi="Times New Roman"/>
          <w:sz w:val="28"/>
          <w:szCs w:val="28"/>
          <w:lang w:val="ru-RU"/>
        </w:rPr>
        <w:lastRenderedPageBreak/>
        <w:t>русского речевого этикета, соблюдать нормы русского этикетного речевого поведения в ситуациях делового общ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орфоэпические словари, словарисинонимов, антонимов, паронимов, грамматические словари и справочники,в том числе мультимедийные, использовать орфографические словарии справочники по пункту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чь. Речевая деятельность. Текс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льзоваться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в том числе сочетающих разные форматы представления информации (инфографика, диаграмма, дисплейный текст и друго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ладеть умениями информационной переработки прослушанногоили прочитанного текста, основными способами и средствами получения, переработки и преобразования информации (аннотация, конспект), использовать графики, диаграммы, схемы для представления информ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структурные элементы и языковые особенности анекдота, шутки, уместно использовать жанры разговорной речи в ситуациях неформального общ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структурные элементы и языковые особенности делового письм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здавать устные учебно-научные сообщения различных видов, отзывна проектную работу одноклассника, принимать участие в учебно-научной дискусс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в собственной речевой практике прецедентные текст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создавать тексты публицистических жанров (проблемный очерк);</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здавать тексты как результат проектной (исследовательской) деятельности, оформлять реферат в письменной форме и представлять его в устной и письменной форм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lastRenderedPageBreak/>
        <w:t>владеть правилами информационной безопасности при общении в социальных сетях.</w:t>
      </w:r>
    </w:p>
    <w:p w:rsidR="00972168" w:rsidRPr="00CA4934" w:rsidRDefault="00F32A6C" w:rsidP="00F973DB">
      <w:pPr>
        <w:pStyle w:val="1"/>
        <w:pBdr>
          <w:bottom w:val="none" w:sz="0" w:space="0" w:color="auto"/>
        </w:pBdr>
        <w:spacing w:before="0" w:line="353" w:lineRule="auto"/>
        <w:ind w:firstLine="708"/>
        <w:jc w:val="both"/>
        <w:rPr>
          <w:rFonts w:eastAsia="SchoolBookSanPin"/>
          <w:b w:val="0"/>
          <w:szCs w:val="28"/>
          <w:lang w:val="ru-RU"/>
        </w:rPr>
      </w:pPr>
      <w:r w:rsidRPr="00CA4934">
        <w:rPr>
          <w:rFonts w:eastAsia="SchoolBookSanPin"/>
          <w:b w:val="0"/>
          <w:szCs w:val="28"/>
          <w:lang w:val="ru-RU"/>
        </w:rPr>
        <w:t>23.</w:t>
      </w:r>
      <w:r w:rsidR="00972168" w:rsidRPr="00CA4934">
        <w:rPr>
          <w:rFonts w:eastAsia="SchoolBookSanPin"/>
          <w:b w:val="0"/>
          <w:szCs w:val="28"/>
          <w:lang w:val="ru-RU"/>
        </w:rPr>
        <w:t>Федеральная рабочая программа по учебному предмету «Родной (аварский) язык».</w:t>
      </w:r>
    </w:p>
    <w:p w:rsidR="00972168" w:rsidRPr="00CA4934" w:rsidRDefault="00F32A6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 Федеральная рабочая программа по учебному предмету «Родной (аварский) язык» (предметная область «Родной язык и родная литература») (далее соответственно</w:t>
      </w:r>
      <w:r w:rsidR="00E47B62" w:rsidRPr="00CA4934">
        <w:rPr>
          <w:rFonts w:ascii="Times New Roman" w:eastAsia="SchoolBookSanPin" w:hAnsi="Times New Roman"/>
          <w:sz w:val="28"/>
          <w:szCs w:val="28"/>
          <w:lang w:val="ru-RU"/>
        </w:rPr>
        <w:t xml:space="preserve"> – </w:t>
      </w:r>
      <w:r w:rsidR="00972168" w:rsidRPr="00CA4934">
        <w:rPr>
          <w:rFonts w:ascii="Times New Roman" w:eastAsia="SchoolBookSanPin" w:hAnsi="Times New Roman"/>
          <w:sz w:val="28"/>
          <w:szCs w:val="28"/>
          <w:lang w:val="ru-RU"/>
        </w:rPr>
        <w:t>программа по родному (аварскому) языку, родной (аварский) язык, аварский язык) разработана для обучающихся, владеющих и (или) слабо владеющих родным (аварским) языком, и включает пояснительную записку, содержание обучения, планируемые результаты освоения программы по родному (аварскому) языку.</w:t>
      </w:r>
    </w:p>
    <w:p w:rsidR="00972168" w:rsidRPr="00CA4934" w:rsidRDefault="00F32A6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2. Пояснительная записка отражает общие цели изучения родного (аварского) языка, место в структуре учебного плана, а также подходы к отбору содержания, к определению планируемых результатов.</w:t>
      </w:r>
    </w:p>
    <w:p w:rsidR="00972168" w:rsidRPr="00CA4934" w:rsidRDefault="00F32A6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rsidR="00972168" w:rsidRPr="00CA4934" w:rsidRDefault="00F32A6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4. Планируемые результаты освоения программы по родному (авар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rsidR="00972168" w:rsidRPr="00CA4934" w:rsidRDefault="00F32A6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5. Пояснительная записка.</w:t>
      </w:r>
    </w:p>
    <w:p w:rsidR="00972168" w:rsidRPr="00CA4934" w:rsidRDefault="00F32A6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5.1. Программа по родному (аварскому) языку разработана с целью оказания методической помощи учителю в создании рабочей программыпо учебному предмету</w:t>
      </w:r>
      <w:r w:rsidR="00625A80" w:rsidRPr="00CA4934">
        <w:rPr>
          <w:rFonts w:ascii="Times New Roman" w:eastAsia="SchoolBookSanPin" w:hAnsi="Times New Roman"/>
          <w:sz w:val="28"/>
          <w:szCs w:val="28"/>
          <w:lang w:val="ru-RU"/>
        </w:rPr>
        <w:t>.</w:t>
      </w:r>
    </w:p>
    <w:p w:rsidR="00972168" w:rsidRPr="00CA4934" w:rsidRDefault="00E6506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грамма по родному (аварскому) языку </w:t>
      </w:r>
      <w:r w:rsidR="00972168" w:rsidRPr="00CA4934">
        <w:rPr>
          <w:rFonts w:ascii="Times New Roman" w:eastAsia="SchoolBookSanPin" w:hAnsi="Times New Roman"/>
          <w:sz w:val="28"/>
          <w:szCs w:val="28"/>
          <w:lang w:val="ru-RU"/>
        </w:rPr>
        <w:t>направлен</w:t>
      </w:r>
      <w:r w:rsidRPr="00CA4934">
        <w:rPr>
          <w:rFonts w:ascii="Times New Roman" w:eastAsia="SchoolBookSanPin" w:hAnsi="Times New Roman"/>
          <w:sz w:val="28"/>
          <w:szCs w:val="28"/>
          <w:lang w:val="ru-RU"/>
        </w:rPr>
        <w:t>а</w:t>
      </w:r>
      <w:r w:rsidR="00972168" w:rsidRPr="00CA4934">
        <w:rPr>
          <w:rFonts w:ascii="Times New Roman" w:eastAsia="SchoolBookSanPin" w:hAnsi="Times New Roman"/>
          <w:sz w:val="28"/>
          <w:szCs w:val="28"/>
          <w:lang w:val="ru-RU"/>
        </w:rPr>
        <w:t xml:space="preserve"> на совершенствование нравственной и коммуникативной культуры обучающегося, развитие его интеллектуальных и творческих способностей, мышления, памяти и воображения, навыков самостоятельной учебной деятельности, самообразования.</w:t>
      </w:r>
    </w:p>
    <w:p w:rsidR="00972168" w:rsidRPr="00CA4934" w:rsidRDefault="00F32A6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 xml:space="preserve">5.2. В содержании программы по родному (аварскому) языку выделяются </w:t>
      </w:r>
      <w:r w:rsidR="00972168" w:rsidRPr="00CA4934">
        <w:rPr>
          <w:rFonts w:ascii="Times New Roman" w:eastAsia="SchoolBookSanPin" w:hAnsi="Times New Roman"/>
          <w:sz w:val="28"/>
          <w:szCs w:val="28"/>
          <w:lang w:val="ru-RU"/>
        </w:rPr>
        <w:lastRenderedPageBreak/>
        <w:t>следующие содержательные линии: язык и речь, культура речи, текст, система языка (фонетика, орфоэпия, графика, орфография, морфемика, словообразование, лексикология, фразеология, морфология, синтаксис, пунктуация).</w:t>
      </w:r>
    </w:p>
    <w:p w:rsidR="00972168" w:rsidRPr="00CA4934" w:rsidRDefault="00F32A6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5.3. Изучение родно</w:t>
      </w:r>
      <w:r w:rsidR="007133A5" w:rsidRPr="00CA4934">
        <w:rPr>
          <w:rFonts w:ascii="Times New Roman" w:eastAsia="SchoolBookSanPin" w:hAnsi="Times New Roman"/>
          <w:sz w:val="28"/>
          <w:szCs w:val="28"/>
          <w:lang w:val="ru-RU"/>
        </w:rPr>
        <w:t>го</w:t>
      </w:r>
      <w:r w:rsidR="00972168" w:rsidRPr="00CA4934">
        <w:rPr>
          <w:rFonts w:ascii="Times New Roman" w:eastAsia="SchoolBookSanPin" w:hAnsi="Times New Roman"/>
          <w:sz w:val="28"/>
          <w:szCs w:val="28"/>
          <w:lang w:val="ru-RU"/>
        </w:rPr>
        <w:t xml:space="preserve"> (аварско</w:t>
      </w:r>
      <w:r w:rsidR="007133A5" w:rsidRPr="00CA4934">
        <w:rPr>
          <w:rFonts w:ascii="Times New Roman" w:eastAsia="SchoolBookSanPin" w:hAnsi="Times New Roman"/>
          <w:sz w:val="28"/>
          <w:szCs w:val="28"/>
          <w:lang w:val="ru-RU"/>
        </w:rPr>
        <w:t>го</w:t>
      </w:r>
      <w:r w:rsidR="00972168" w:rsidRPr="00CA4934">
        <w:rPr>
          <w:rFonts w:ascii="Times New Roman" w:eastAsia="SchoolBookSanPin" w:hAnsi="Times New Roman"/>
          <w:sz w:val="28"/>
          <w:szCs w:val="28"/>
          <w:lang w:val="ru-RU"/>
        </w:rPr>
        <w:t>) язык</w:t>
      </w:r>
      <w:r w:rsidR="007133A5" w:rsidRPr="00CA4934">
        <w:rPr>
          <w:rFonts w:ascii="Times New Roman" w:eastAsia="SchoolBookSanPin" w:hAnsi="Times New Roman"/>
          <w:sz w:val="28"/>
          <w:szCs w:val="28"/>
          <w:lang w:val="ru-RU"/>
        </w:rPr>
        <w:t>а</w:t>
      </w:r>
      <w:r w:rsidR="00972168" w:rsidRPr="00CA4934">
        <w:rPr>
          <w:rFonts w:ascii="Times New Roman" w:eastAsia="SchoolBookSanPin" w:hAnsi="Times New Roman"/>
          <w:sz w:val="28"/>
          <w:szCs w:val="28"/>
          <w:lang w:val="ru-RU"/>
        </w:rPr>
        <w:t xml:space="preserve"> направлен</w:t>
      </w:r>
      <w:r w:rsidR="007133A5" w:rsidRPr="00CA4934">
        <w:rPr>
          <w:rFonts w:ascii="Times New Roman" w:eastAsia="SchoolBookSanPin" w:hAnsi="Times New Roman"/>
          <w:sz w:val="28"/>
          <w:szCs w:val="28"/>
          <w:lang w:val="ru-RU"/>
        </w:rPr>
        <w:t>о</w:t>
      </w:r>
      <w:r w:rsidR="00972168" w:rsidRPr="00CA4934">
        <w:rPr>
          <w:rFonts w:ascii="Times New Roman" w:eastAsia="SchoolBookSanPin" w:hAnsi="Times New Roman"/>
          <w:sz w:val="28"/>
          <w:szCs w:val="28"/>
          <w:lang w:val="ru-RU"/>
        </w:rPr>
        <w:t xml:space="preserve"> на достижение следующих целе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российской гражданской идентичности в поликультурном обществ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вершенствование видов речевой деятельности, коммуникативных уменийи культуры речи на родном (аварском) язык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ширение знаний о специфике аварского языка, основных языковых единицах в соответствии с разделами науки о языке.</w:t>
      </w:r>
    </w:p>
    <w:p w:rsidR="00972168" w:rsidRPr="00CA4934" w:rsidRDefault="00F32A6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5.4. Общее число часов, рекомендованных для изучения родного (аварского) языка,</w:t>
      </w:r>
      <w:r w:rsidR="00E47B62" w:rsidRPr="00CA4934">
        <w:rPr>
          <w:rFonts w:ascii="Times New Roman" w:eastAsia="SchoolBookSanPin" w:hAnsi="Times New Roman"/>
          <w:sz w:val="28"/>
          <w:szCs w:val="28"/>
          <w:lang w:val="ru-RU"/>
        </w:rPr>
        <w:t xml:space="preserve"> – </w:t>
      </w:r>
      <w:r w:rsidR="00972168" w:rsidRPr="00CA4934">
        <w:rPr>
          <w:rFonts w:ascii="Times New Roman" w:eastAsia="SchoolBookSanPin" w:hAnsi="Times New Roman"/>
          <w:sz w:val="28"/>
          <w:szCs w:val="28"/>
          <w:lang w:val="ru-RU"/>
        </w:rPr>
        <w:t xml:space="preserve">340 часов: </w:t>
      </w:r>
      <w:bookmarkStart w:id="13" w:name="_Hlk125984762"/>
      <w:r w:rsidR="00972168" w:rsidRPr="00CA4934">
        <w:rPr>
          <w:rFonts w:ascii="Times New Roman" w:eastAsia="SchoolBookSanPin" w:hAnsi="Times New Roman"/>
          <w:sz w:val="28"/>
          <w:szCs w:val="28"/>
          <w:lang w:val="ru-RU"/>
        </w:rPr>
        <w:t>в 5 классе</w:t>
      </w:r>
      <w:r w:rsidR="00E47B62" w:rsidRPr="00CA4934">
        <w:rPr>
          <w:rFonts w:ascii="Times New Roman" w:eastAsia="SchoolBookSanPin" w:hAnsi="Times New Roman"/>
          <w:sz w:val="28"/>
          <w:szCs w:val="28"/>
          <w:lang w:val="ru-RU"/>
        </w:rPr>
        <w:t xml:space="preserve"> – </w:t>
      </w:r>
      <w:r w:rsidR="00972168" w:rsidRPr="00CA4934">
        <w:rPr>
          <w:rFonts w:ascii="Times New Roman" w:eastAsia="SchoolBookSanPin" w:hAnsi="Times New Roman"/>
          <w:sz w:val="28"/>
          <w:szCs w:val="28"/>
          <w:lang w:val="ru-RU"/>
        </w:rPr>
        <w:t>68 часов (2 часа в неделю), в 6 классе</w:t>
      </w:r>
      <w:r w:rsidR="00E47B62" w:rsidRPr="00CA4934">
        <w:rPr>
          <w:rFonts w:ascii="Times New Roman" w:eastAsia="SchoolBookSanPin" w:hAnsi="Times New Roman"/>
          <w:sz w:val="28"/>
          <w:szCs w:val="28"/>
          <w:lang w:val="ru-RU"/>
        </w:rPr>
        <w:t xml:space="preserve"> – </w:t>
      </w:r>
      <w:r w:rsidR="00972168" w:rsidRPr="00CA4934">
        <w:rPr>
          <w:rFonts w:ascii="Times New Roman" w:eastAsia="SchoolBookSanPin" w:hAnsi="Times New Roman"/>
          <w:sz w:val="28"/>
          <w:szCs w:val="28"/>
          <w:lang w:val="ru-RU"/>
        </w:rPr>
        <w:t>68 часов (2 часа в неделю), в 7 классе</w:t>
      </w:r>
      <w:r w:rsidR="00E47B62" w:rsidRPr="00CA4934">
        <w:rPr>
          <w:rFonts w:ascii="Times New Roman" w:eastAsia="SchoolBookSanPin" w:hAnsi="Times New Roman"/>
          <w:sz w:val="28"/>
          <w:szCs w:val="28"/>
          <w:lang w:val="ru-RU"/>
        </w:rPr>
        <w:t xml:space="preserve"> – </w:t>
      </w:r>
      <w:r w:rsidR="00972168" w:rsidRPr="00CA4934">
        <w:rPr>
          <w:rFonts w:ascii="Times New Roman" w:eastAsia="SchoolBookSanPin" w:hAnsi="Times New Roman"/>
          <w:sz w:val="28"/>
          <w:szCs w:val="28"/>
          <w:lang w:val="ru-RU"/>
        </w:rPr>
        <w:t>68 часов (2 часа в неделю), в 8 классе</w:t>
      </w:r>
      <w:r w:rsidR="00E47B62" w:rsidRPr="00CA4934">
        <w:rPr>
          <w:rFonts w:ascii="Times New Roman" w:eastAsia="SchoolBookSanPin" w:hAnsi="Times New Roman"/>
          <w:sz w:val="28"/>
          <w:szCs w:val="28"/>
          <w:lang w:val="ru-RU"/>
        </w:rPr>
        <w:t xml:space="preserve"> –</w:t>
      </w:r>
      <w:r w:rsidR="00972168" w:rsidRPr="00CA4934">
        <w:rPr>
          <w:rFonts w:ascii="Times New Roman" w:eastAsia="SchoolBookSanPin" w:hAnsi="Times New Roman"/>
          <w:sz w:val="28"/>
          <w:szCs w:val="28"/>
          <w:lang w:val="ru-RU"/>
        </w:rPr>
        <w:t>68 часов (2 часа в неделю), в 9 классе</w:t>
      </w:r>
      <w:r w:rsidR="00E47B62" w:rsidRPr="00CA4934">
        <w:rPr>
          <w:rFonts w:ascii="Times New Roman" w:eastAsia="SchoolBookSanPin" w:hAnsi="Times New Roman"/>
          <w:sz w:val="28"/>
          <w:szCs w:val="28"/>
          <w:lang w:val="ru-RU"/>
        </w:rPr>
        <w:t xml:space="preserve"> – </w:t>
      </w:r>
      <w:r w:rsidR="00972168" w:rsidRPr="00CA4934">
        <w:rPr>
          <w:rFonts w:ascii="Times New Roman" w:eastAsia="SchoolBookSanPin" w:hAnsi="Times New Roman"/>
          <w:sz w:val="28"/>
          <w:szCs w:val="28"/>
          <w:lang w:val="ru-RU"/>
        </w:rPr>
        <w:t>68 часов (2 часа в неделю).</w:t>
      </w:r>
      <w:bookmarkEnd w:id="13"/>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6. Содержание обучения в 5 классе.</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6.1. Язык и речь. Культура реч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Язык как средство общения между людьм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Язык и человек. Родной язык</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основа существования народа. Речь устнаяи письменна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учный, художественный, разговорный стили речи.</w:t>
      </w:r>
    </w:p>
    <w:p w:rsidR="00972168" w:rsidRPr="00CA4934" w:rsidRDefault="00997D9B"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 xml:space="preserve">6.2. Повторение изученного </w:t>
      </w:r>
      <w:r w:rsidR="00FD6144" w:rsidRPr="00CA4934">
        <w:rPr>
          <w:rFonts w:ascii="Times New Roman" w:eastAsia="SchoolBookSanPin" w:hAnsi="Times New Roman"/>
          <w:position w:val="1"/>
          <w:sz w:val="28"/>
          <w:szCs w:val="28"/>
          <w:lang w:val="ru-RU"/>
        </w:rPr>
        <w:t>на уровне начального общего образования</w:t>
      </w:r>
      <w:r w:rsidR="00972168" w:rsidRPr="00CA4934">
        <w:rPr>
          <w:rFonts w:ascii="Times New Roman" w:eastAsia="SchoolBookSanPin" w:hAnsi="Times New Roman"/>
          <w:position w:val="1"/>
          <w:sz w:val="28"/>
          <w:szCs w:val="28"/>
          <w:lang w:val="ru-RU"/>
        </w:rPr>
        <w:t>.</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слова. Геминаты и лабиализованные звуки. Имя существительное. Имя прилагательное. Глагол.</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6.3. Синтаксис. Пунктуац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восочетание. Главное и зависимое слова в словосочетани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ложение. Грамматическая основа предлож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предложений по цели высказывания: повествовательные, вопросительные и повелительные. Восклицательные предложения. Знаки препинания в конце предложен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Главные и второстепенные члены предлож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лавные члены предложения: подлежащее, сказуемое и прямое дополнени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торостепенные члены предложения: косвенное дополнение, определение, обстоятельство.</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ространённые и нераспространённые предлож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ложения с однородными членами: с союзами ги (и), ва (и), я (или), ялъуни (или), амма (но) и без союзов. Знаки препинания в предложенияхс однородными членам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ческий разбор словосочетания и предлож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ращение, знаки препинания в предложениях с обращением.</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жное предложение. Наличие двух и более грамматических основкак признак сложного предложения. Знаки препинания между частями сложного предлож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ямая речь. Знаки препинания при прямой речи. Диалог. Знаки препинания.</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6.4. Текст.</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текста.</w:t>
      </w:r>
    </w:p>
    <w:p w:rsidR="00972168" w:rsidRPr="00CA4934" w:rsidRDefault="00997D9B"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3.</w:t>
      </w:r>
      <w:r w:rsidR="00972168" w:rsidRPr="00CA4934">
        <w:rPr>
          <w:rFonts w:ascii="Times New Roman" w:eastAsia="SchoolBookSanPin" w:hAnsi="Times New Roman"/>
          <w:bCs/>
          <w:sz w:val="28"/>
          <w:szCs w:val="28"/>
          <w:lang w:val="ru-RU"/>
        </w:rPr>
        <w:t>6.5. Фонетик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нетика как раздел науки о языке. Звук как единица языка. Звуки речи. Гласные и согласные звуки. Гласные и согласные буквы. Геминатыи лабиализованные звук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Ударение в слове.</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Слог и перенос слов по слогам.</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Фонетический разбор слова.</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6.6. Графика. Орфограф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Графика как раздел науки о языке. Обозначение звуков речи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Алфавит. Буквы е, ё, ю, я.Буквы ъ и ь.</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6.7. Лексик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Лексика как раздел науки о языке. Слово как единица языка. Слово и его лексическое значение. Многозначные и однозначные слова. Прямое и переносное значения слов. Омонимы (ознакомление). Синонимы. Антонимы. Толковые словари.</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23.</w:t>
      </w:r>
      <w:r w:rsidR="00972168" w:rsidRPr="00CA4934">
        <w:rPr>
          <w:rFonts w:ascii="Times New Roman" w:eastAsia="SchoolBookSanPin" w:hAnsi="Times New Roman"/>
          <w:sz w:val="28"/>
          <w:szCs w:val="28"/>
          <w:lang w:val="ru-RU"/>
        </w:rPr>
        <w:t>6.8. Морфемик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емика как раздел науки о языке. Морфема как наименьшая значимая часть слов. Основа и окончание в самостоятельных словах. Нулевое окончание. Роль окончаний в словах. Однокоренные слова. Корень, суффикс, их назначение в слове. Чередование гласных и согласных в корне слова. Разбор состава слова.</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6.9. Морфолог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я существительное как часть речи. Синтаксическая роль имени существительного в предложени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ственные и нарицательные имена существительные. Разумныеи неразумные имена существительные. Категория грамматического класса имён существительных. Число имен существительных. Имена существительные, которые употребляются только в единственном числе. Имена существительные, которые употребляются только во множественном числ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ологический разбор имени существительного.</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лагол как часть речи. Синтаксическая роль глагола в предложении. Переходность и непереходность глаголов. Классные и не классные глаголы. Масдар. Временные формы глагола: настоящее время, простые (синтетические) и составные (аналитические) формы будущего и прошедшего времен, общее время (констатив).</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7. Содержание обучения в 6 классе.</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7.1. Язык и речь. Культура реч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Язык как средство общения между людьм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варский язык</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один из государственных языков Республики Дагестани язык межэтнического общения. Понятие о литературном язык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ая и письменная речь. Речь диалогическая и монологическая. Монолог, виды монолога (повествование, описание, рассуждение). Диалог, виды диалога (диалог-побуждение, диалог-обмен мнениями).</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7.2. Текст.</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мысловой анализ текста: его композиционных особенностей, количества микротем и абзацев, способов и средств связи предложений в тексте. План текста. Описание внешности человека, помещения, природы и местност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Официально-деловой стиль. Заявление. Расписка.</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7.3. Лексика и фразеолог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вторение пройденного в 5 классе материал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употребительные слова. Диалектные слова. Терминыи профессионализмы. Исконно аварские и заимствованные слова. Новые слова (неологизмы). Устаревшие слова. Фразеологизмы. Лексический разбор слова.</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7.4. Словообразование. Орфограф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вторение пройденного в 5 классе материал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вообразование как раздел лингвистики. Исходная (производящая) основа слова и словообразующая морфем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способы образования слов: суффиксальный, словосложение, переход слова из одной части речи в другую, метатония, дезаффиксац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бенности словообразования слов различных частей реч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писание сложных слов.</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вообразовательный и морфемный словари.</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7.5. Морфолог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асти реч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я существительное как часть реч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клонение имен существительных. Типы склонения. </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тегория числа. Образование форм множественного числа. Склонение имён существительных во множественном числе. Правописание падежных окончан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я прилагательное как часть речи. Синтаксическая роль имени прилагательного в предложении. Разряды прилагательных по значению. Качественные прилагательные. Относительные прилагательные. Притяжательные прилагательные. Способы образования прилагательных.</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клонение субстантированных прилагательных. Правописание прилагательных, заимствованных из русского язык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мя числительное как часть речи. Простые, сложные и составные числительные. Разряды числительных: количественные числительные, распределительно-разделительные числительные, собирательные числительные, </w:t>
      </w:r>
      <w:r w:rsidRPr="00CA4934">
        <w:rPr>
          <w:rFonts w:ascii="Times New Roman" w:eastAsia="SchoolBookSanPin" w:hAnsi="Times New Roman"/>
          <w:sz w:val="28"/>
          <w:szCs w:val="28"/>
          <w:lang w:val="ru-RU"/>
        </w:rPr>
        <w:lastRenderedPageBreak/>
        <w:t>числительные приблизительного счета, дробные числительные. Порядковые числительные. Склонение числительных.</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стоимение как часть речи. Личные местоимения. Лично-возвратные местоимения. Указательные местоимения. Вопросительные местоимения. Неопределенные и определительные местоимения. Отрицательные местоимения. Склонение местоимен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частие как особая форма глагола: значение, морфологические признаки, роль причастия в предложени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частный оборот. Выделение причастного оборота запятым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частия прошедшего времени. Причастия общего времени. Причастия будущего времен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клонение субстантированных причастий по падежам.</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епричастие как особая форма глагола: значение, морфологические признаки, роль деепричастия в предложении. Деепричастный оборот. Запятыепри деепричастном оборот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епричастия прошедшего времени. Деепричастия общего времени.</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8. Содержание обучения в 7 классе.</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8.1. Язык и речь. Культура реч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о языке как развивающемся явлении. Изменения, происходящиев языке на современном этапе его развит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заимосвязь языка, культуры и истории народ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ы функционирования современного аварского языка: литературный язык, наречия, диалекты, просторечие, профессиональные разновидности.</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8.2. Текст.</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ипы текстов: описание, повествование, рассуждение, их особенности. Создание собственных текстов.</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цистический стиль: сфера применения (массовая коммуникац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жанры публицистического стиля (выступление, статья, интервью, очерк).</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8.3 Морфолог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Целевая форма глагола (инфинитив). Каузатив (понудительная форма глагол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лаголы длительного вида. Глаголы, обозначающие многократные действ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ременные формы глагола: составные (аналитические) формы настоящего будущего и прошедшего времен. </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клонение глагола. Изъявительное наклонение. Повелительное наклонениеи его повелительно-желательная форма. Условное наклонение. Вопросительное наклонение. </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писание глаголов.</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речие как часть речи, значение и грамматические признаки. Разряды наречий по значению. Наречия образа действия. Наречия времени. Наречия места. Наречия меры и количества. Наречия причины и цели. Непроизводныеи производные наречия. </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разование наречий. Правописание нареч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юзы как служебные части речи. Разряды союзов по значению: сочинительные (соединительные, противительные, разделительные)и подчинительные. </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писание союзов.</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астицы, общее понятие. Разряды частиц по значению и употреблению: формообразующие и смысловые (выражающие отрицание, усиление, вопрос, восклицание, сомнение, уточнение, выделение, ограничение, указание, смягчение требова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писание частиц.</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слелоги. Употребление наречий в роли послелогов. Послелоги в составе послеложно-падежных форм.</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ждометия как особая группа слов. Морфологический анализ междометий. Использование междометий как средства создания экспрессии разговорнойи художественной речи. Интонационное и пунктуационное выделение междометий в предложении.</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9. Содержание обучения в 8 классе.</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23.</w:t>
      </w:r>
      <w:r w:rsidR="00972168" w:rsidRPr="00CA4934">
        <w:rPr>
          <w:rFonts w:ascii="Times New Roman" w:eastAsia="SchoolBookSanPin" w:hAnsi="Times New Roman"/>
          <w:sz w:val="28"/>
          <w:szCs w:val="28"/>
          <w:lang w:val="ru-RU"/>
        </w:rPr>
        <w:t>9.1. Язык и речь. Культура реч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варский язык как один из аваро-андо-цезских языков.</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кст и его основные признаки. Особенности функционально-смысловых типов речи (повествование, описание, рассуждени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фициально-деловой стиль (объяснительная записка, автобиография, характеристика).</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9.2. Синтаксис. Пунктуац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с как раздел лингвистики. Словосочетание и предложение как единицы синтаксиса. Типы синтаксической связи (сочинительная и подчинительная) (общее представлени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ловосочетание. Основные признаки словосочетания: наличие двух и более знаменательных слов, и подчинительной связи между ними. </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словосочетаний по морфологическим свойствам главного слова: глагольные, именные, наречные. Типы подчинительной связи словв словосочетании: согласование, управление, примыкание. Нормы построения словосочетаний. Синтаксический анализ словосочетан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ложение. Основные признаки предложения: смысловая и интонационная законченность, грамматическая оформленность.</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иды предложений по цели высказывания (повествовательные, вопросительные, побудительные) и по эмоциональной окраске (восклицательные). Их интонационные и смысловые особенности. Нормы построения простого предложения, использования инверсии. Логическое ударение. </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простых предложений по наличию главных членов (односоставные, двусоставные, трехсоставные). Виды предложений по наличию второстепенных членов (распространённые, нераспространённые). Предложения полные и неполные. Неполные предложения в диалогической речи, интонация неполного предлож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ёхсоставное предложение. Главные члены предложения. Подлежащее, сказуемое и прямое дополнение как главные члены предлож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ы выражения подлежащего. Виды сказуемого (простое глагольное, составное глагольное, составное именное) и способы его выраж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Тире между подлежащим и сказуемым. Способы выражения прямого дополн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торостепенные члены предлож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ение как второстепенный член предложения. Определения согласованные и несогласованные. Приложение как особый вид определ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свенное дополнение как второстепенный член предлож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стоятельство как второстепенный член предложения. Виды обстоятельств (места, времени, образа действия, причины и цел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иды предложений по составу. Односоставные и двусоставные предложения, их грамматические признаки. </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иды односоставных и двусоставных предложений (предложениебез подлежащего, предложение без прямого дополнения, обобщённо-личныеи назывное предложения). </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рамматические различия односоставных предложений и двусоставных неполных предложен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ложения с однородными членами. Однородные члены предложения,их признаки, средства связи. Предложения с однородными членами без союзов.</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ложения с однородными членами с союзам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днородные и неоднородные определ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ки препинания при однородных членах. Однородные члены предложенияс обобщающими словами. Знаки препинания в предложениях с однородными членами с обобщающими словам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ложения с обращениями, со словами </w:t>
      </w:r>
      <w:r w:rsidRPr="00CA4934">
        <w:rPr>
          <w:rFonts w:ascii="Times New Roman" w:eastAsia="SchoolBookSanPin" w:hAnsi="Times New Roman"/>
          <w:bCs/>
          <w:sz w:val="28"/>
          <w:szCs w:val="28"/>
          <w:lang w:val="ru-RU"/>
        </w:rPr>
        <w:t>у</w:t>
      </w:r>
      <w:r w:rsidRPr="00CA4934">
        <w:rPr>
          <w:rFonts w:ascii="Times New Roman" w:eastAsia="SchoolBookSanPin" w:hAnsi="Times New Roman"/>
          <w:sz w:val="28"/>
          <w:szCs w:val="28"/>
          <w:lang w:val="ru-RU"/>
        </w:rPr>
        <w:t xml:space="preserve">(да) и </w:t>
      </w:r>
      <w:r w:rsidRPr="00CA4934">
        <w:rPr>
          <w:rFonts w:ascii="Times New Roman" w:eastAsia="SchoolBookSanPin" w:hAnsi="Times New Roman"/>
          <w:bCs/>
          <w:sz w:val="28"/>
          <w:szCs w:val="28"/>
          <w:lang w:val="ru-RU"/>
        </w:rPr>
        <w:t>гуро</w:t>
      </w:r>
      <w:r w:rsidRPr="00CA4934">
        <w:rPr>
          <w:rFonts w:ascii="Times New Roman" w:eastAsia="SchoolBookSanPin" w:hAnsi="Times New Roman"/>
          <w:sz w:val="28"/>
          <w:szCs w:val="28"/>
          <w:lang w:val="ru-RU"/>
        </w:rPr>
        <w:t xml:space="preserve">(нет), водными словами и междометиями. Обращение. Распространённое и нераспространённое обращение. Основные функции обращения. Предложения со словами </w:t>
      </w:r>
      <w:r w:rsidRPr="00CA4934">
        <w:rPr>
          <w:rFonts w:ascii="Times New Roman" w:eastAsia="SchoolBookSanPin" w:hAnsi="Times New Roman"/>
          <w:bCs/>
          <w:sz w:val="28"/>
          <w:szCs w:val="28"/>
          <w:lang w:val="ru-RU"/>
        </w:rPr>
        <w:t xml:space="preserve">у </w:t>
      </w:r>
      <w:r w:rsidRPr="00CA4934">
        <w:rPr>
          <w:rFonts w:ascii="Times New Roman" w:eastAsia="SchoolBookSanPin" w:hAnsi="Times New Roman"/>
          <w:sz w:val="28"/>
          <w:szCs w:val="28"/>
          <w:lang w:val="ru-RU"/>
        </w:rPr>
        <w:t xml:space="preserve">(да), </w:t>
      </w:r>
      <w:r w:rsidRPr="00CA4934">
        <w:rPr>
          <w:rFonts w:ascii="Times New Roman" w:eastAsia="SchoolBookSanPin" w:hAnsi="Times New Roman"/>
          <w:bCs/>
          <w:sz w:val="28"/>
          <w:szCs w:val="28"/>
          <w:lang w:val="ru-RU"/>
        </w:rPr>
        <w:t xml:space="preserve">гуро </w:t>
      </w:r>
      <w:r w:rsidRPr="00CA4934">
        <w:rPr>
          <w:rFonts w:ascii="Times New Roman" w:eastAsia="SchoolBookSanPin" w:hAnsi="Times New Roman"/>
          <w:sz w:val="28"/>
          <w:szCs w:val="28"/>
          <w:lang w:val="ru-RU"/>
        </w:rPr>
        <w:t>(нет)и вводными словами. Вводные предложения. Знаки препинания в предложенияхс вводными словам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ложения с междометиям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ложения с обособленными второстепенными членами предложения. Обособление. Обособленные определения и приложения. Обособленные </w:t>
      </w:r>
      <w:r w:rsidRPr="00CA4934">
        <w:rPr>
          <w:rFonts w:ascii="Times New Roman" w:eastAsia="SchoolBookSanPin" w:hAnsi="Times New Roman"/>
          <w:sz w:val="28"/>
          <w:szCs w:val="28"/>
          <w:lang w:val="ru-RU"/>
        </w:rPr>
        <w:lastRenderedPageBreak/>
        <w:t>обстоятельства. Уточняющие члены предложения, пояснительныеи присоединительные конструкци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ункции знаков препина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ки препинания при обособленных членах предложения.</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0. Содержание обучения в 9 классе.</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 xml:space="preserve">10.1. Язык и речь. Культура речи. </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ль языка в жизни обществ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Язык как развивающее явление. Обогащение и развитие аварского языкапри помощи русского язык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ль аварского языка в развитии национальной культуры. Краткие сведенияо лингвистах-авароведах (П.К. Услар, Л.И. Жирков, А.А. Бокарев, А.Е. Бокарев, Г.И. Мадиева, А.С. Чикобав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чь устная и письменная, монологическая и диалогическая (повторение).</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0.2. Текст.</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признаки текста (обобщени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бенности функционально-смысловых типов речи (повествование, описание, рассуждение) (обобщение).</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0.3. Синтаксис. Пунктуация.</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0.3.1. Сложное предложени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о сложном предложении. Классификация типов сложных предложений. Смысловое, структурное и интонационное единство частей сложного предложения.</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0.3.2. Сложносочинённое предложени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о сложносочинённом предложении, его строении. Виды сложносочинённых предложений. Средства связи частей сложносочинённого предложения. Интонационные особенности сложносочинённых предложенийс разными типами смысловых отношений между частями. Знаки препинанияв сложносочинённых предложениях.</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0.3.3. Сложноподчинённое предложени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нятие о сложноподчинённом предложении. Главная и придаточная части </w:t>
      </w:r>
      <w:r w:rsidRPr="00CA4934">
        <w:rPr>
          <w:rFonts w:ascii="Times New Roman" w:eastAsia="SchoolBookSanPin" w:hAnsi="Times New Roman"/>
          <w:sz w:val="28"/>
          <w:szCs w:val="28"/>
          <w:lang w:val="ru-RU"/>
        </w:rPr>
        <w:lastRenderedPageBreak/>
        <w:t>предложения. Сложноподчинённое предложение с подчинительными союзными словам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ки препинания в сложноподчинённом предложении с подчинительными союзными словам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жноподчинённые предложения с придаточными подлежащего.</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жноподчинённые предложения с придаточными прямого дополн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жноподчинённые предложения с придаточными косвенного дополн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жноподчинённые предложения с придаточными определительным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жноподчинённые предложения с придаточными обстоятельственным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жноподчинённые предложения с придаточными образа действ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жноподчинённые предложения с придаточными мест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жноподчинённые предложения с придаточными времен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жноподчинённые предложения с придаточными причины и цел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жноподчинённые предложения с придаточными услов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жноподчинённые предложения с придаточными уступк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жноподчинённые предложения с несколькими придаточным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ки препинания в сложноподчинённых предложениях.</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0.3.4. Бессоюзное сложное предложени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о бессоюзном сложном предложении. Смысловые отношения между частями бессоюзного сложного предлож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бессоюзных сложных предложений. Грамматическая синонимия бессоюзных сложных предложений и союзных сложных предложен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ссоюзные сложные предложения со значением перечисл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пятая и точка с запятой в бессоюзном сложном предложени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ссоюзные сложные предложения со значением причины, пояснения, дополн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воеточие в бессоюзном сложном предложени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Бессоюзные сложные предложения со значением противопоставления, </w:t>
      </w:r>
      <w:r w:rsidRPr="00CA4934">
        <w:rPr>
          <w:rFonts w:ascii="Times New Roman" w:eastAsia="SchoolBookSanPin" w:hAnsi="Times New Roman"/>
          <w:sz w:val="28"/>
          <w:szCs w:val="28"/>
          <w:lang w:val="ru-RU"/>
        </w:rPr>
        <w:lastRenderedPageBreak/>
        <w:t>времени, условия и следствия, сравн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ире в бессоюзном сложном предложени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ческий и пунктуационный анализ бессоюзных сложных предложений.</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0.3.5. Прямая и косвенная речь. Цитировани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итирование. Способы включения цитат в высказывани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ормы построения предложений с прямой и косвенной речью, нормы постановки знаков препинания в предложениях с косвенной речью, с прямой речью, при цитировании.</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1. Планируемые результаты освоения программы по родному (аварскому) языку на уровне основного общего образования.</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1.1. В результате изучения родного (аварского) языка на уровне основного общего образования у обучающегося будут сформированы следующие личностные результаты:</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гражданского воспита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аварском) язык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еприятие любых форм экстремизма, дискриминаци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ние роли различных социальных институтов в жизни человек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и многоконфессиональном обществе, формируемое в том числе на основе примеров из литературных произведений, написанных на родном (аварском) язык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готовность к разнообразной совместной деятельности, стремлениек взаимопониманию и взаимопомощи, активное участие </w:t>
      </w:r>
      <w:r w:rsidR="003143D0" w:rsidRPr="00CA4934">
        <w:rPr>
          <w:rFonts w:ascii="Times New Roman" w:eastAsia="SchoolBookSanPin" w:hAnsi="Times New Roman"/>
          <w:sz w:val="28"/>
          <w:szCs w:val="28"/>
          <w:lang w:val="ru-RU"/>
        </w:rPr>
        <w:t>в самоуправлениив образовательной организации</w:t>
      </w:r>
      <w:r w:rsidRPr="00CA4934">
        <w:rPr>
          <w:rFonts w:ascii="Times New Roman" w:eastAsia="SchoolBookSanPin" w:hAnsi="Times New Roman"/>
          <w:sz w:val="28"/>
          <w:szCs w:val="28"/>
          <w:lang w:val="ru-RU"/>
        </w:rPr>
        <w:t>;</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готовность к участию в гуманитарной деятельности (помощь людям, </w:t>
      </w:r>
      <w:r w:rsidRPr="00CA4934">
        <w:rPr>
          <w:rFonts w:ascii="Times New Roman" w:eastAsia="SchoolBookSanPin" w:hAnsi="Times New Roman"/>
          <w:sz w:val="28"/>
          <w:szCs w:val="28"/>
          <w:lang w:val="ru-RU"/>
        </w:rPr>
        <w:lastRenderedPageBreak/>
        <w:t>нуждающимся в ней, волонтёрство);</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патриотического воспита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ние российской гражданской идентичности в поликультурноми многоконфессиональном обществе, понимание роли родного (аварского) языкав жизни народа, проявление интереса к познанию родного (аварского) языка,к истории и культуре своего народа, края, страны, других народов России, ценностное отношение к родному (аварскому) языку, к достижениям своего народа и своей Родины</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и природному наследию и памятникам, традициям разных народов, проживающихв родной стран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духовно-нравственного воспита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и общественного пространств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эстетического воспита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риимчивость к разным видам искусства, традициям и творчеству своего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в разных видах искусств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физического воспитания, формирования культуры здоровьяи эмоционального благополучия:</w:t>
      </w:r>
    </w:p>
    <w:p w:rsidR="00972168" w:rsidRPr="00CA4934" w:rsidRDefault="007A618D"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ознание ценности жизни с использованием собственного жизненногои читательского опыта, </w:t>
      </w:r>
      <w:r w:rsidR="00972168" w:rsidRPr="00CA4934">
        <w:rPr>
          <w:rFonts w:ascii="Times New Roman" w:eastAsia="SchoolBookSanPin" w:hAnsi="Times New Roman"/>
          <w:sz w:val="28"/>
          <w:szCs w:val="28"/>
          <w:lang w:val="ru-RU"/>
        </w:rPr>
        <w:t xml:space="preserve">ответственное отношение к своему здоровью и установкана здоровый образ жизни (здоровое питание, соблюдение гигиенических правил, </w:t>
      </w:r>
      <w:r w:rsidR="00972168" w:rsidRPr="00CA4934">
        <w:rPr>
          <w:rFonts w:ascii="Times New Roman" w:eastAsia="SchoolBookSanPin" w:hAnsi="Times New Roman"/>
          <w:sz w:val="28"/>
          <w:szCs w:val="28"/>
          <w:lang w:val="ru-RU"/>
        </w:rPr>
        <w:lastRenderedPageBreak/>
        <w:t>рациональный режим занятий и отдыха, регулярная физическая активность);</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w:t>
      </w:r>
      <w:r w:rsidR="00B41B3A" w:rsidRPr="00CA4934">
        <w:rPr>
          <w:rFonts w:ascii="Times New Roman" w:eastAsia="SchoolBookSanPin" w:hAnsi="Times New Roman"/>
          <w:sz w:val="28"/>
          <w:szCs w:val="28"/>
          <w:lang w:val="ru-RU"/>
        </w:rPr>
        <w:t>Интернет-среде</w:t>
      </w:r>
      <w:r w:rsidRPr="00CA4934">
        <w:rPr>
          <w:rFonts w:ascii="Times New Roman" w:eastAsia="SchoolBookSanPin" w:hAnsi="Times New Roman"/>
          <w:sz w:val="28"/>
          <w:szCs w:val="28"/>
          <w:lang w:val="ru-RU"/>
        </w:rPr>
        <w:t>;</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принимать себя и других, не осужда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мение осознавать своё эмоциональное состояние и эмоциональное состояние других, </w:t>
      </w:r>
      <w:r w:rsidR="00C06CCD" w:rsidRPr="00CA4934">
        <w:rPr>
          <w:rFonts w:ascii="Times New Roman" w:eastAsia="SchoolBookSanPin" w:hAnsi="Times New Roman"/>
          <w:sz w:val="28"/>
          <w:szCs w:val="28"/>
          <w:lang w:val="ru-RU"/>
        </w:rPr>
        <w:t xml:space="preserve">использовать языковые </w:t>
      </w:r>
      <w:r w:rsidRPr="00CA4934">
        <w:rPr>
          <w:rFonts w:ascii="Times New Roman" w:eastAsia="SchoolBookSanPin" w:hAnsi="Times New Roman"/>
          <w:sz w:val="28"/>
          <w:szCs w:val="28"/>
          <w:lang w:val="ru-RU"/>
        </w:rPr>
        <w:t>средства для выражения своего состояния,в том числе опираясь на примеры из литературных произведений, написанныхна родном (аварском) языке, сформированность навыков рефлексии, признание своего права на ошибку и такого же права другого человек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трудового воспита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овка на активное участие в решении практических задач (</w:t>
      </w:r>
      <w:r w:rsidR="00E9489A" w:rsidRPr="00CA4934">
        <w:rPr>
          <w:rFonts w:ascii="Times New Roman" w:eastAsia="SchoolBookSanPin" w:hAnsi="Times New Roman"/>
          <w:sz w:val="28"/>
          <w:szCs w:val="28"/>
          <w:lang w:val="ru-RU"/>
        </w:rPr>
        <w:t xml:space="preserve">в рамках семьи, образовательной организации, </w:t>
      </w:r>
      <w:r w:rsidR="00990F1F" w:rsidRPr="00CA4934">
        <w:rPr>
          <w:rFonts w:ascii="Times New Roman" w:eastAsia="SchoolBookSanPin" w:hAnsi="Times New Roman"/>
          <w:sz w:val="28"/>
          <w:szCs w:val="28"/>
          <w:lang w:val="ru-RU"/>
        </w:rPr>
        <w:t>населенного пункта,</w:t>
      </w:r>
      <w:r w:rsidR="00BC02FD" w:rsidRPr="00CA4934">
        <w:rPr>
          <w:rFonts w:ascii="Times New Roman" w:eastAsia="SchoolBookSanPin" w:hAnsi="Times New Roman"/>
          <w:sz w:val="28"/>
          <w:szCs w:val="28"/>
          <w:lang w:val="ru-RU"/>
        </w:rPr>
        <w:t xml:space="preserve"> родного</w:t>
      </w:r>
      <w:r w:rsidR="00990F1F" w:rsidRPr="00CA4934">
        <w:rPr>
          <w:rFonts w:ascii="Times New Roman" w:eastAsia="SchoolBookSanPin" w:hAnsi="Times New Roman"/>
          <w:sz w:val="28"/>
          <w:szCs w:val="28"/>
          <w:lang w:val="ru-RU"/>
        </w:rPr>
        <w:t xml:space="preserve"> края) </w:t>
      </w:r>
      <w:r w:rsidRPr="00CA4934">
        <w:rPr>
          <w:rFonts w:ascii="Times New Roman" w:eastAsia="SchoolBookSanPin" w:hAnsi="Times New Roman"/>
          <w:sz w:val="28"/>
          <w:szCs w:val="28"/>
          <w:lang w:val="ru-RU"/>
        </w:rPr>
        <w:t>технологической и социальной направленности, способность инициировать, планироватьи самостоятельно выполнять такого рода деятельность;</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с деятельностью филологов, журналистов, писателей, уважение к трудуи результатам трудовой деятельности, осознанный выбор и построение индивидуальной траектории образования и жизненных планов с учётом личныхи общественных интересов и потребносте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рассказать о своих планах на будуще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экологического воспита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иентация на применение знаний из области социальных и естественных наук для решения задач в области окружающей среды, планирования поступкови оценки их возможных последствий для окружающей среды, умение точно, логично </w:t>
      </w:r>
      <w:r w:rsidRPr="00CA4934">
        <w:rPr>
          <w:rFonts w:ascii="Times New Roman" w:eastAsia="SchoolBookSanPin" w:hAnsi="Times New Roman"/>
          <w:sz w:val="28"/>
          <w:szCs w:val="28"/>
          <w:lang w:val="ru-RU"/>
        </w:rPr>
        <w:lastRenderedPageBreak/>
        <w:t>выражать свою точку зрения на экологические проблемы;</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в практической деятельности экологической направленност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ценности научного позна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как средства познания мира, овладение основными навыками исследовательской деятельности, установка на осмысление опыта, наблюдений, поступкови стремление совершенствовать пути достижения индивидуального и коллективного благополуч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адаптации обучающегося к изменяющимся условиям социальнойи природной среды:</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обучающихся к взаимодействию в условиях неопределённости, открытость опыту и знаниям других;</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навык выявления и связывания образов, способность формировать новые знания, способность формулировать идеи, понятия, гипотезы об объектахи явлениях, в том числе ранее не известных, осознавать дефицит собственных знаний и компетенций, планировать своё развити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оперировать основными понятиями, терминами и представлениямив области концепции устойчивого развития, анализировать и выявлять взаимосвязь природы, общества и экономики, оценивать свои действия с учётом влиянияна окружающую среду, достижения целей и преодоления вызовов, возможных глобальных последств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ситуацию стресса, корректировать принимаемые решенияи действия, формулировать и оценивать риски и последствия, формировать опыт, находить позитивное в сложившейся ситуации, быть готовым действоватьв отсутствие гарантий успеха.</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1.2. В результате изучения родного (авар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1.2.1. У обучающегося будут сформированы следующие базовые логические действия как часть познавательных универсальных учебных действ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и характеризовать существенные признаки языковых единиц, языковых явлений и процессов;</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являть закономерности и противоречия в рассматриваемых фактах, данных и наблюдениях, предлагать критерии для выявления закономерностейи </w:t>
      </w:r>
      <w:r w:rsidRPr="00CA4934">
        <w:rPr>
          <w:rFonts w:ascii="Times New Roman" w:eastAsia="SchoolBookSanPin" w:hAnsi="Times New Roman"/>
          <w:sz w:val="28"/>
          <w:szCs w:val="28"/>
          <w:lang w:val="ru-RU"/>
        </w:rPr>
        <w:lastRenderedPageBreak/>
        <w:t>противореч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в тексте дефициты информации, данных, необходимых для решения поставленной учебной задач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являть причинно-следственные связи при изучении языковых процессов, </w:t>
      </w:r>
      <w:r w:rsidR="00BB7E68" w:rsidRPr="00CA4934">
        <w:rPr>
          <w:rFonts w:ascii="Times New Roman" w:eastAsia="SchoolBookSanPin" w:hAnsi="Times New Roman"/>
          <w:sz w:val="28"/>
          <w:szCs w:val="28"/>
          <w:lang w:val="ru-RU"/>
        </w:rPr>
        <w:t>проводить</w:t>
      </w:r>
      <w:r w:rsidRPr="00CA4934">
        <w:rPr>
          <w:rFonts w:ascii="Times New Roman" w:eastAsia="SchoolBookSanPin" w:hAnsi="Times New Roman"/>
          <w:sz w:val="28"/>
          <w:szCs w:val="28"/>
          <w:lang w:val="ru-RU"/>
        </w:rPr>
        <w:t xml:space="preserve"> выводы с использованием дедуктивных и индуктивных умозаключений, умозаключений по аналогии, формулировать гипотезы о взаимосвязях;</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способ решения учебной задачи при работе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1.2.2. У обучающегося будут сформированы следующие базовые исследовательские действия как часть познавательных универсальных учебных действ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вопросы как исследовательский инструмент познанияв языковом образовани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вопросы, фиксирующие несоответствие между реальными желательным состоянием ситуации, и самостоятельно устанавливать искомоеи данно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ять алгоритм действий и использовать его для решения учебных задач;</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на применимость и достоверность информацию, полученную в ходе лингвистического исследования (эксперимент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гнозировать возможное дальнейшее развитие процессов, событийи их последствия в аналогичных или сходных ситуациях, а также выдвигать </w:t>
      </w:r>
      <w:r w:rsidRPr="00CA4934">
        <w:rPr>
          <w:rFonts w:ascii="Times New Roman" w:eastAsia="SchoolBookSanPin" w:hAnsi="Times New Roman"/>
          <w:sz w:val="28"/>
          <w:szCs w:val="28"/>
          <w:lang w:val="ru-RU"/>
        </w:rPr>
        <w:lastRenderedPageBreak/>
        <w:t>предположения об их развитии в новых условиях и контекстах.</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1.2.3. У обучающегося будут сформированы умения работатьс информацией как часть познавательных универсальных учебных действ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сходные аргументы (подтверждающие или опровергающиеодну и ту же идею, версию) в различных информационных источниках;</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в зависимости от коммуникативной установк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надёжность информации по критериям, предложенным учителем или сформулированным самостоятельно;</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ффективно запоминать и систематизировать информацию.</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1.2.4. У обучающегося будут сформированы умения общениякак часть коммуникативных универсальных учебных действ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ринимать и формулировать суждения, выражать эмоции в соответствиис условиями и целями общения, выражать себя (свою точку зрения) в диалогахи дискуссиях, в устной монологической речи и в письменных текстах на родном (аварском) язык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невербальные средства общения, понимать значение социальных знаков;</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спознавать предпосылки конфликтных ситуаций и смягчать конфликты, </w:t>
      </w:r>
      <w:r w:rsidRPr="00CA4934">
        <w:rPr>
          <w:rFonts w:ascii="Times New Roman" w:eastAsia="SchoolBookSanPin" w:hAnsi="Times New Roman"/>
          <w:sz w:val="28"/>
          <w:szCs w:val="28"/>
          <w:lang w:val="ru-RU"/>
        </w:rPr>
        <w:lastRenderedPageBreak/>
        <w:t>вести переговоры;</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ть намерения других, проявлять уважительное отношениек собеседнику и в корректной форме формулировать свои возраж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формат выступления с учётом цели презентациии особенностей аудитории и в соответствии с ним составлять устные и письменные тексты с использованием иллюстративного материала.</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1.2.5. У обучающегося будут сформированы умения самоорганизации как части регулятивных универсальных учебных действ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проблемы для решения в учебных и жизненных ситуациях;</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составлять план действий, вносить необходимые коррективыв ходе его реализации;</w:t>
      </w:r>
    </w:p>
    <w:p w:rsidR="00972168" w:rsidRPr="00CA4934" w:rsidRDefault="00BB7E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w:t>
      </w:r>
      <w:r w:rsidR="00972168" w:rsidRPr="00CA4934">
        <w:rPr>
          <w:rFonts w:ascii="Times New Roman" w:eastAsia="SchoolBookSanPin" w:hAnsi="Times New Roman"/>
          <w:sz w:val="28"/>
          <w:szCs w:val="28"/>
          <w:lang w:val="ru-RU"/>
        </w:rPr>
        <w:t xml:space="preserve"> выбор и брать ответственность за решение.</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ными способами самоконтроля (в том числе речевого), самомотивации и рефлекси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авать оценку учебной ситуации и предлагать план её измен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редвидеть трудности, которые могут возникнуть при решении учебной задачи, и адаптировать решение к меняющимся обстоятельствам;</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с учётом целей и условий общения, оценивать соответствие результата целии условиям общ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вать способность управлять собственными эмоциями и эмоциями других;</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гулировать способ выражения собственных эмоц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нно относиться к другому человеку и его мнению;</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знавать своё и чужое право на ошибку;</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имать себя и других, не осужда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являть открытость;</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вать невозможность контролировать всё вокруг.</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1.2.7. У обучающегося будут сформированы умения совместной деятельност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общать мнения нескольких </w:t>
      </w:r>
      <w:r w:rsidR="00A53C51" w:rsidRPr="00CA4934">
        <w:rPr>
          <w:rFonts w:ascii="Times New Roman" w:hAnsi="Times New Roman"/>
          <w:sz w:val="28"/>
          <w:szCs w:val="28"/>
          <w:lang w:val="ru-RU"/>
        </w:rPr>
        <w:t>человек</w:t>
      </w:r>
      <w:r w:rsidRPr="00CA4934">
        <w:rPr>
          <w:rFonts w:ascii="Times New Roman" w:eastAsia="SchoolBookSanPin" w:hAnsi="Times New Roman"/>
          <w:sz w:val="28"/>
          <w:szCs w:val="28"/>
          <w:lang w:val="ru-RU"/>
        </w:rPr>
        <w:t>, проявлять готовность руководить, выполнять поручения, подчинятьс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ировать организацию совместной работы, определять свою роль(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к представлению отчёта перед группой.</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1.3. Предметные результаты изучения родного (аварского) языка. К концу обучения в 5 классе обучающийся научится:</w:t>
      </w:r>
    </w:p>
    <w:p w:rsidR="00972168" w:rsidRPr="00CA4934" w:rsidRDefault="00972168" w:rsidP="00F973DB">
      <w:pPr>
        <w:spacing w:after="0" w:line="353" w:lineRule="auto"/>
        <w:ind w:firstLine="709"/>
        <w:jc w:val="both"/>
        <w:rPr>
          <w:rFonts w:ascii="Times New Roman" w:eastAsia="SchoolBookSanPin" w:hAnsi="Times New Roman"/>
          <w:b/>
          <w:bCs/>
          <w:sz w:val="28"/>
          <w:szCs w:val="28"/>
          <w:lang w:val="ru-RU"/>
        </w:rPr>
      </w:pPr>
      <w:r w:rsidRPr="00CA4934">
        <w:rPr>
          <w:rFonts w:ascii="Times New Roman" w:eastAsia="SchoolBookSanPin" w:hAnsi="Times New Roman"/>
          <w:sz w:val="28"/>
          <w:szCs w:val="28"/>
          <w:lang w:val="ru-RU"/>
        </w:rPr>
        <w:t>осознавать</w:t>
      </w:r>
      <w:r w:rsidRPr="00CA4934">
        <w:rPr>
          <w:rFonts w:ascii="Times New Roman" w:eastAsia="SchoolBookSanPin" w:hAnsi="Times New Roman"/>
          <w:bCs/>
          <w:sz w:val="28"/>
          <w:szCs w:val="28"/>
          <w:lang w:val="ru-RU"/>
        </w:rPr>
        <w:t xml:space="preserve"> роль родного языка в жизни общества и человека, красоту, богатство, выразительность аварского языка;</w:t>
      </w:r>
    </w:p>
    <w:p w:rsidR="00972168" w:rsidRPr="00CA4934" w:rsidRDefault="00972168" w:rsidP="00F973DB">
      <w:pPr>
        <w:spacing w:after="0" w:line="353" w:lineRule="auto"/>
        <w:ind w:firstLine="709"/>
        <w:jc w:val="both"/>
        <w:rPr>
          <w:rFonts w:ascii="Times New Roman" w:eastAsia="SchoolBookSanPin" w:hAnsi="Times New Roman"/>
          <w:b/>
          <w:bCs/>
          <w:sz w:val="28"/>
          <w:szCs w:val="28"/>
          <w:lang w:val="ru-RU"/>
        </w:rPr>
      </w:pPr>
      <w:r w:rsidRPr="00CA4934">
        <w:rPr>
          <w:rFonts w:ascii="Times New Roman" w:eastAsia="SchoolBookSanPin" w:hAnsi="Times New Roman"/>
          <w:bCs/>
          <w:sz w:val="28"/>
          <w:szCs w:val="28"/>
          <w:lang w:val="ru-RU"/>
        </w:rPr>
        <w:t>характеризовать различия между устной и письменной речью, диалогоми монологом, учитывать особенности видов речевой деятельности при решении практико-ориентированных учебных задач и в повседневной жизни;</w:t>
      </w:r>
    </w:p>
    <w:p w:rsidR="00972168" w:rsidRPr="00CA4934" w:rsidRDefault="00972168" w:rsidP="00F973DB">
      <w:pPr>
        <w:spacing w:after="0" w:line="353" w:lineRule="auto"/>
        <w:ind w:firstLine="709"/>
        <w:jc w:val="both"/>
        <w:rPr>
          <w:rFonts w:ascii="Times New Roman" w:eastAsia="SchoolBookSanPin" w:hAnsi="Times New Roman"/>
          <w:b/>
          <w:bCs/>
          <w:sz w:val="28"/>
          <w:szCs w:val="28"/>
          <w:lang w:val="ru-RU"/>
        </w:rPr>
      </w:pPr>
      <w:r w:rsidRPr="00CA4934">
        <w:rPr>
          <w:rFonts w:ascii="Times New Roman" w:eastAsia="SchoolBookSanPin" w:hAnsi="Times New Roman"/>
          <w:bCs/>
          <w:sz w:val="28"/>
          <w:szCs w:val="28"/>
          <w:lang w:val="ru-RU"/>
        </w:rPr>
        <w:t>иметь общее представление об особенностях разговорной речи, функциональных стилей, языка художественной литературы;</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звуки, понимать различие между звуком и буквой, характеризовать систему звуков;</w:t>
      </w:r>
    </w:p>
    <w:p w:rsidR="00972168" w:rsidRPr="00CA4934" w:rsidRDefault="00972168" w:rsidP="00F973DB">
      <w:pPr>
        <w:spacing w:after="0" w:line="353" w:lineRule="auto"/>
        <w:ind w:firstLine="709"/>
        <w:jc w:val="both"/>
        <w:rPr>
          <w:rFonts w:ascii="Times New Roman" w:eastAsia="SchoolBookSanPin" w:hAnsi="Times New Roman"/>
          <w:b/>
          <w:bCs/>
          <w:sz w:val="28"/>
          <w:szCs w:val="28"/>
          <w:lang w:val="ru-RU"/>
        </w:rPr>
      </w:pPr>
      <w:r w:rsidRPr="00CA4934">
        <w:rPr>
          <w:rFonts w:ascii="Times New Roman" w:eastAsia="SchoolBookSanPin" w:hAnsi="Times New Roman"/>
          <w:bCs/>
          <w:sz w:val="28"/>
          <w:szCs w:val="28"/>
          <w:lang w:val="ru-RU"/>
        </w:rPr>
        <w:t>проводить фонетический анализ слов;</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знания по орфографии в практике правописания(в том числе применять знание о правописании букв, обозначающих геминаты, букв ъ, ь, е, ё, ю, я)</w:t>
      </w:r>
      <w:r w:rsidRPr="00CA4934">
        <w:rPr>
          <w:rFonts w:ascii="Times New Roman" w:eastAsia="SchoolBookSanPin" w:hAnsi="Times New Roman"/>
          <w:sz w:val="28"/>
          <w:szCs w:val="28"/>
          <w:lang w:val="ru-RU"/>
        </w:rPr>
        <w:t>;</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ъяснять лексическое значение слова разными способами (подбор однокоренных слов, подбор синонимов и антонимов, определение значения словапо контексту, с помощью словаря);</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однозначные и многозначные слова, различать прямоеи переносное значения слова;</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синонимы, антонимы, омонимы, различать многозначные слова и омонимы;</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проводить лексический анализ слов (в рамках изученного);</w:t>
      </w:r>
    </w:p>
    <w:p w:rsidR="00972168" w:rsidRPr="00CA4934" w:rsidRDefault="00972168" w:rsidP="00F973DB">
      <w:pPr>
        <w:spacing w:after="0" w:line="353" w:lineRule="auto"/>
        <w:ind w:firstLine="709"/>
        <w:jc w:val="both"/>
        <w:rPr>
          <w:rFonts w:ascii="Times New Roman" w:eastAsia="SchoolBookSanPin" w:hAnsi="Times New Roman"/>
          <w:b/>
          <w:bCs/>
          <w:sz w:val="28"/>
          <w:szCs w:val="28"/>
          <w:lang w:val="ru-RU"/>
        </w:rPr>
      </w:pPr>
      <w:r w:rsidRPr="00CA4934">
        <w:rPr>
          <w:rFonts w:ascii="Times New Roman" w:eastAsia="SchoolBookSanPin" w:hAnsi="Times New Roman"/>
          <w:bCs/>
          <w:sz w:val="28"/>
          <w:szCs w:val="28"/>
          <w:lang w:val="ru-RU"/>
        </w:rPr>
        <w:t>пользоваться лексическими словарями (толковым словарём, словарями синонимов, антонимов, омонимов);</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морфему как минимальную значимую единицу языка;</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морфемы в слове (корень, суффикс, окончание), выделять основу слова;</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ходить чередование гласных и согласных звуков в морфемах;</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морфемный анализ слов;</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знания по морфемике при выполнении языкового анализа различных видов и в практике правописания;</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определять</w:t>
      </w:r>
      <w:r w:rsidRPr="00CA4934">
        <w:rPr>
          <w:rFonts w:ascii="Times New Roman" w:eastAsia="SchoolBookSanPin" w:hAnsi="Times New Roman"/>
          <w:bCs/>
          <w:sz w:val="28"/>
          <w:szCs w:val="28"/>
          <w:lang w:val="ru-RU"/>
        </w:rPr>
        <w:t xml:space="preserve"> принадлежность слова к определенной части речи по его лексико-грамматическому значению, морфологическим и синтаксическим признакам;</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имена существительные и глаголы;</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частичный морфологический анализ имён существительныхи глаголов;</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знания по морфологии при выполнении языкового анализа различных видов и в речевой практике;</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общее грамматическое значение, морфологические признакии синтаксические функции имени существительного, объяснять его роль в реч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лексико-грамматические разряды имён существительных;</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общее грамматическое значение, морфологические признакии синтаксические функции глагола, объяснять его роль в словосочетаниии предложении, а также в реч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определять</w:t>
      </w:r>
      <w:r w:rsidRPr="00CA4934">
        <w:rPr>
          <w:rFonts w:ascii="Times New Roman" w:eastAsia="SchoolBookSanPin" w:hAnsi="Times New Roman"/>
          <w:bCs/>
          <w:sz w:val="28"/>
          <w:szCs w:val="28"/>
          <w:lang w:val="ru-RU"/>
        </w:rPr>
        <w:t xml:space="preserve"> глаголы с классными показателями и без классных показателей;</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bidi="ru-RU"/>
        </w:rPr>
      </w:pPr>
      <w:r w:rsidRPr="00CA4934">
        <w:rPr>
          <w:rFonts w:ascii="Times New Roman" w:eastAsia="SchoolBookSanPin" w:hAnsi="Times New Roman"/>
          <w:sz w:val="28"/>
          <w:szCs w:val="28"/>
          <w:lang w:val="ru-RU" w:bidi="ru-RU"/>
        </w:rPr>
        <w:t xml:space="preserve">соотносить </w:t>
      </w:r>
      <w:r w:rsidRPr="00CA4934">
        <w:rPr>
          <w:rFonts w:ascii="Times New Roman" w:eastAsia="SchoolBookSanPin" w:hAnsi="Times New Roman"/>
          <w:bCs/>
          <w:sz w:val="28"/>
          <w:szCs w:val="28"/>
          <w:lang w:val="ru-RU" w:bidi="ru-RU"/>
        </w:rPr>
        <w:t>начальную форму (масдар) и временные формы глагола;</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bidi="ru-RU"/>
        </w:rPr>
      </w:pPr>
      <w:r w:rsidRPr="00CA4934">
        <w:rPr>
          <w:rFonts w:ascii="Times New Roman" w:eastAsia="SchoolBookSanPin" w:hAnsi="Times New Roman"/>
          <w:sz w:val="28"/>
          <w:szCs w:val="28"/>
          <w:lang w:val="ru-RU" w:bidi="ru-RU"/>
        </w:rPr>
        <w:t xml:space="preserve">распознавать </w:t>
      </w:r>
      <w:r w:rsidRPr="00CA4934">
        <w:rPr>
          <w:rFonts w:ascii="Times New Roman" w:eastAsia="SchoolBookSanPin" w:hAnsi="Times New Roman"/>
          <w:bCs/>
          <w:sz w:val="28"/>
          <w:szCs w:val="28"/>
          <w:lang w:val="ru-RU" w:bidi="ru-RU"/>
        </w:rPr>
        <w:t>временные формы глагола;</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bidi="ru-RU"/>
        </w:rPr>
      </w:pPr>
      <w:r w:rsidRPr="00CA4934">
        <w:rPr>
          <w:rFonts w:ascii="Times New Roman" w:eastAsia="SchoolBookSanPin" w:hAnsi="Times New Roman"/>
          <w:bCs/>
          <w:sz w:val="28"/>
          <w:szCs w:val="28"/>
          <w:lang w:val="ru-RU" w:bidi="ru-RU"/>
        </w:rPr>
        <w:t xml:space="preserve">осознанно </w:t>
      </w:r>
      <w:r w:rsidRPr="00CA4934">
        <w:rPr>
          <w:rFonts w:ascii="Times New Roman" w:eastAsia="SchoolBookSanPin" w:hAnsi="Times New Roman"/>
          <w:sz w:val="28"/>
          <w:szCs w:val="28"/>
          <w:lang w:val="ru-RU" w:bidi="ru-RU"/>
        </w:rPr>
        <w:t xml:space="preserve">употреблять </w:t>
      </w:r>
      <w:r w:rsidRPr="00CA4934">
        <w:rPr>
          <w:rFonts w:ascii="Times New Roman" w:eastAsia="SchoolBookSanPin" w:hAnsi="Times New Roman"/>
          <w:bCs/>
          <w:sz w:val="28"/>
          <w:szCs w:val="28"/>
          <w:lang w:val="ru-RU" w:bidi="ru-RU"/>
        </w:rPr>
        <w:t>глаголы в настоящем, прошедшем, общем и будущем временах, изменяя глаголы по временам и числам;</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частичный морфологический анализ глаголов (в рамках изученного);</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распознавать единицы синтаксиса (словосочетание и предложение);</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выделять</w:t>
      </w:r>
      <w:r w:rsidRPr="00CA4934">
        <w:rPr>
          <w:rFonts w:ascii="Times New Roman" w:eastAsia="SchoolBookSanPin" w:hAnsi="Times New Roman"/>
          <w:bCs/>
          <w:sz w:val="28"/>
          <w:szCs w:val="28"/>
          <w:lang w:val="ru-RU"/>
        </w:rPr>
        <w:t xml:space="preserve"> словосочетание в предложении, анализировать его структуру, устанавливать смысловую связь в словосочетании;</w:t>
      </w:r>
    </w:p>
    <w:p w:rsidR="007A618D" w:rsidRPr="00CA4934" w:rsidRDefault="007A618D" w:rsidP="007A618D">
      <w:pPr>
        <w:spacing w:after="0" w:line="36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 xml:space="preserve">определять </w:t>
      </w:r>
      <w:r w:rsidRPr="00CA4934">
        <w:rPr>
          <w:rFonts w:ascii="Times New Roman" w:eastAsia="SchoolBookSanPin" w:hAnsi="Times New Roman"/>
          <w:bCs/>
          <w:sz w:val="28"/>
          <w:szCs w:val="28"/>
          <w:lang w:val="ru-RU"/>
        </w:rPr>
        <w:t>границы предложения с использованием его основных признаков;</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распознавать</w:t>
      </w:r>
      <w:r w:rsidRPr="00CA4934">
        <w:rPr>
          <w:rFonts w:ascii="Times New Roman" w:eastAsia="SchoolBookSanPin" w:hAnsi="Times New Roman"/>
          <w:bCs/>
          <w:sz w:val="28"/>
          <w:szCs w:val="28"/>
          <w:lang w:val="ru-RU"/>
        </w:rPr>
        <w:t xml:space="preserve"> виды предложений по цели высказывания и эмоциональной окраске;</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 xml:space="preserve">находить </w:t>
      </w:r>
      <w:r w:rsidRPr="00CA4934">
        <w:rPr>
          <w:rFonts w:ascii="Times New Roman" w:eastAsia="SchoolBookSanPin" w:hAnsi="Times New Roman"/>
          <w:bCs/>
          <w:sz w:val="28"/>
          <w:szCs w:val="28"/>
          <w:lang w:val="ru-RU"/>
        </w:rPr>
        <w:t>главные члены предложения: подлежащее и сказуемое, и прямое дополнени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второстепенные члены предложения и определять их типы;</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обращение в тексте, объяснять его отличие от подлежащего;</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простые и сложные предложения по количеству грамматических основ;</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ять сложные предложения в соответствии с их схемам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делять прямую речь и слова автор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ставлять знаки препинания в предложениях с прямой речью;</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диалог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разбор предложения (в рамках изученного).</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1.4. Предметные результаты изучения родного (аварского) языка. К концу обучения в 6 классе обучающийся научитс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функции аварского языка как одного из государственных языков Республики Дагестан и языка межэтнического общ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на основе жизненных наблюдений, чтения художественной и научно-популярной литературы (монолог-описание, монолог-повествование, монолог-рассуждени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различные виды диалога: побуждение к действию, обмен мнениям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текст с точки зрения его соответствия основным признакам (наличие темы, главной мысли, грамматической связи предложений, цельностии относительной законченност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ять план текст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здавать текст-описание: устно и письменно описывать внешность человека, </w:t>
      </w:r>
      <w:r w:rsidRPr="00CA4934">
        <w:rPr>
          <w:rFonts w:ascii="Times New Roman" w:eastAsia="SchoolBookSanPin" w:hAnsi="Times New Roman"/>
          <w:sz w:val="28"/>
          <w:szCs w:val="28"/>
          <w:lang w:val="ru-RU"/>
        </w:rPr>
        <w:lastRenderedPageBreak/>
        <w:t>помещение, природу, местность;</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официально-делового стил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и анализировать тексты официально-делового стиля (заявление, расписк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слова с точки зрения их происхождения: исконно аварскиеи заимствованные слов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слова с точки зрения их принадлежности к активномуили пассивному запасу: неологизмы, устаревшие слова (историзмы и архаизмы);</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в тексте фразеологизмы, определять их значения, характеризовать ситуацию употребления фразеологизм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лексических средств в соответствии с речевой ситуацией, оценивать свою и чужую речь с точки зрения точного, уместного и выразительного словоупотребления, использовать толковые словар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формообразующие и словообразующие морфемы в слове, выделять производящую основу;</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способы словообразования (суффиксальный, словосложение, переход из одной части речи в другую, метатония, дезаффиксац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нормы словообразования имён прилагательных, сложныхи сложносокращённых слов;</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распознавать</w:t>
      </w:r>
      <w:r w:rsidRPr="00CA4934">
        <w:rPr>
          <w:rFonts w:ascii="Times New Roman" w:eastAsia="SchoolBookSanPin" w:hAnsi="Times New Roman"/>
          <w:sz w:val="28"/>
          <w:szCs w:val="28"/>
          <w:lang w:val="ru-RU"/>
        </w:rPr>
        <w:t xml:space="preserve"> имена существительные, имеющие форму только множественного числа и имена существительные, имеющие форму только единственного числ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пределять</w:t>
      </w:r>
      <w:r w:rsidRPr="00CA4934">
        <w:rPr>
          <w:rFonts w:ascii="Times New Roman" w:eastAsia="SchoolBookSanPin" w:hAnsi="Times New Roman"/>
          <w:sz w:val="28"/>
          <w:szCs w:val="28"/>
          <w:lang w:val="ru-RU"/>
        </w:rPr>
        <w:t xml:space="preserve"> падеж имени существительного;</w:t>
      </w:r>
    </w:p>
    <w:p w:rsidR="00972168" w:rsidRPr="00CA4934" w:rsidRDefault="0065075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иметь представление о</w:t>
      </w:r>
      <w:r w:rsidR="00972168" w:rsidRPr="00CA4934">
        <w:rPr>
          <w:rFonts w:ascii="Times New Roman" w:eastAsia="SchoolBookSanPin" w:hAnsi="Times New Roman"/>
          <w:sz w:val="28"/>
          <w:szCs w:val="28"/>
          <w:lang w:val="ru-RU"/>
        </w:rPr>
        <w:t xml:space="preserve"> правописани</w:t>
      </w:r>
      <w:r w:rsidRPr="00CA4934">
        <w:rPr>
          <w:rFonts w:ascii="Times New Roman" w:eastAsia="SchoolBookSanPin" w:hAnsi="Times New Roman"/>
          <w:sz w:val="28"/>
          <w:szCs w:val="28"/>
          <w:lang w:val="ru-RU"/>
        </w:rPr>
        <w:t>и</w:t>
      </w:r>
      <w:r w:rsidR="00972168" w:rsidRPr="00CA4934">
        <w:rPr>
          <w:rFonts w:ascii="Times New Roman" w:eastAsia="SchoolBookSanPin" w:hAnsi="Times New Roman"/>
          <w:sz w:val="28"/>
          <w:szCs w:val="28"/>
          <w:lang w:val="ru-RU"/>
        </w:rPr>
        <w:t xml:space="preserve"> падежных окончаний имен </w:t>
      </w:r>
      <w:r w:rsidR="00972168" w:rsidRPr="00CA4934">
        <w:rPr>
          <w:rFonts w:ascii="Times New Roman" w:eastAsia="SchoolBookSanPin" w:hAnsi="Times New Roman"/>
          <w:sz w:val="28"/>
          <w:szCs w:val="28"/>
          <w:lang w:val="ru-RU"/>
        </w:rPr>
        <w:lastRenderedPageBreak/>
        <w:t>существительных;</w:t>
      </w:r>
    </w:p>
    <w:p w:rsidR="00972168" w:rsidRPr="00CA4934" w:rsidRDefault="00972168" w:rsidP="00F973DB">
      <w:pPr>
        <w:spacing w:after="0" w:line="353" w:lineRule="auto"/>
        <w:ind w:firstLine="709"/>
        <w:jc w:val="both"/>
        <w:rPr>
          <w:rFonts w:ascii="Times New Roman" w:eastAsia="SchoolBookSanPin" w:hAnsi="Times New Roman"/>
          <w:b/>
          <w:sz w:val="28"/>
          <w:szCs w:val="28"/>
          <w:lang w:val="ru-RU"/>
        </w:rPr>
      </w:pPr>
      <w:r w:rsidRPr="00CA4934">
        <w:rPr>
          <w:rFonts w:ascii="Times New Roman" w:eastAsia="SchoolBookSanPin" w:hAnsi="Times New Roman"/>
          <w:sz w:val="28"/>
          <w:szCs w:val="28"/>
          <w:lang w:val="ru-RU"/>
        </w:rPr>
        <w:t>определять общее грамматическое значение, морфологические признакии синтаксические функции имени прилагательного, объяснять его роль в реч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качественные, относительные и притяжательные имена прилагательные;</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особенности склонение субстантированных прилагательных;</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сваивать правило написания прилагательных, заимствованных из русского язык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проводить</w:t>
      </w:r>
      <w:r w:rsidRPr="00CA4934">
        <w:rPr>
          <w:rFonts w:ascii="Times New Roman" w:eastAsia="SchoolBookSanPin" w:hAnsi="Times New Roman"/>
          <w:sz w:val="28"/>
          <w:szCs w:val="28"/>
          <w:lang w:val="ru-RU"/>
        </w:rPr>
        <w:t xml:space="preserve"> морфологический разбор имен прилагательных;</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р</w:t>
      </w:r>
      <w:r w:rsidRPr="00CA4934">
        <w:rPr>
          <w:rFonts w:ascii="Times New Roman" w:eastAsia="SchoolBookSanPin" w:hAnsi="Times New Roman"/>
          <w:bCs/>
          <w:sz w:val="28"/>
          <w:szCs w:val="28"/>
          <w:lang w:val="ru-RU"/>
        </w:rPr>
        <w:t>аспознавать числительные, определять общее грамматическое значение имени числительного, различать разряды имён числительных по значению,по строению;</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клонять числительные и характеризовать особенности склонения, синтаксических функций числительных;</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роль имён числительных в речи, особенности употребленияв научных текстах, деловой реч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ильно употреблять количественные числительные, распределительно-разделительные числительные, собирательные числительные, числительные приблизительного счета, дробные числительные;</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блюдать нормы правописания имён числительных, в том числе слитное, раздельное, дефисное написание числительных, нормы правописания окончаний числительных;</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интаксических функций, роли в реч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ильно употреблять местоимения в соответствии с требованиями аварского речевого этикета, соблюдать нормы правописания местоимений;</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причастия как особую группу слов;</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признаки глагола и имени прилагательного в причасти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причастия прошедшего, общего и будущего времен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lastRenderedPageBreak/>
        <w:t>выявлять</w:t>
      </w:r>
      <w:r w:rsidRPr="00CA4934">
        <w:rPr>
          <w:rFonts w:ascii="Times New Roman" w:eastAsia="SchoolBookSanPin" w:hAnsi="Times New Roman"/>
          <w:bCs/>
          <w:sz w:val="28"/>
          <w:szCs w:val="28"/>
          <w:lang w:val="ru-RU"/>
        </w:rPr>
        <w:t xml:space="preserve"> путём наблюдений особенности склонения причастий;</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морфологический анализ причастий, применять это умениев речевой практике;</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онструировать причастные обороты, определять роль причастияв предложени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деепричастия как особую группу слов;</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признаки глагола и наречия в деепричасти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деепричастия прошедшего и общего времен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морфологический анализ деепричастий, применять это умениев речевой практике;</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ильно строить предложения с одиночными деепричастиямии деепричастными оборотам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ильно расставлять знаки препинания в предложениях с одиночным деепричастием и деепричастным оборотом.</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1.5. Предметные результаты изучения родного (аварского) языка. К концу обучения в 7 классе обучающийся научитс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язык как развивающееся явлени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ть взаимосвязь языка, культуры и истории народа, приводить соответствующие примеры;</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причины изменений, происходящих в языке на современном этапе его развит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типы текстов;</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 на основе исходного;</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ть предметную и сюжетную картины с использованием необходимых языковых средств;</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тексты публицистического стил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зывать грамматические свойства инфинитива (целевой формы) глагола, выделять его основу;</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bidi="ru-RU"/>
        </w:rPr>
      </w:pPr>
      <w:r w:rsidRPr="00CA4934">
        <w:rPr>
          <w:rFonts w:ascii="Times New Roman" w:eastAsia="SchoolBookSanPin" w:hAnsi="Times New Roman"/>
          <w:sz w:val="28"/>
          <w:szCs w:val="28"/>
          <w:lang w:val="ru-RU" w:bidi="ru-RU"/>
        </w:rPr>
        <w:t>распознавать понудительные формы глагола, глаголы длительного вида, глаголы, обозначающие многократные действ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bidi="ru-RU"/>
        </w:rPr>
      </w:pPr>
      <w:r w:rsidRPr="00CA4934">
        <w:rPr>
          <w:rFonts w:ascii="Times New Roman" w:eastAsia="SchoolBookSanPin" w:hAnsi="Times New Roman"/>
          <w:sz w:val="28"/>
          <w:szCs w:val="28"/>
          <w:lang w:val="ru-RU" w:bidi="ru-RU"/>
        </w:rPr>
        <w:lastRenderedPageBreak/>
        <w:t>осознанно употреблять составные (аналитические) формы настоящего, будущего и прошедшего времен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наклонение глагола, значение глаголов в изъявительном, повелительном, вопросительном и условном наклонени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нормы правописания глаголов с изученными орфограммам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морфологический разбор глаголов;</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распознавать наречия в</w:t>
      </w:r>
      <w:r w:rsidRPr="00CA4934">
        <w:rPr>
          <w:rFonts w:ascii="Times New Roman" w:eastAsia="SchoolBookSanPin" w:hAnsi="Times New Roman"/>
          <w:bCs/>
          <w:sz w:val="28"/>
          <w:szCs w:val="28"/>
          <w:lang w:val="ru-RU"/>
        </w:rPr>
        <w:t xml:space="preserve"> реч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общее грамматическое значение наречий;</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разряды наречий по значению, характеризовать особенности словообразования наречий, их синтаксических свойств, роли в реч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морфологический анализ наречий, применять это умение в речевой практике;</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правила слитного и дефисного написания наречий;</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потреблять союзы в речи в соответствии с их значением и стилистическими особенностями, соблюдать нормы правописания союзов, постановки знаков препинания в сложных союзных предложениях, постановки знаков препинанияв предложениях с однородными членам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морфологический анализ союзов, применять это умение в речевой практике;</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частицу как служебную часть реч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разряды частиц по значению, по составу;</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ъяснять роль частиц в передаче различных оттенков значения в словеи тексте;</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потреблять частицы в речи в соответствии с их значением и стилистической окраской, соблюдать нормы правописания частиц;</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морфологический анализ частиц, применять это умение в речевой практике;</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характеризовать послелог как служебную часть реч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падежную форму именных частей речи в составе послеложно-падежных форм;</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анализировать</w:t>
      </w:r>
      <w:r w:rsidRPr="00CA4934">
        <w:rPr>
          <w:rFonts w:ascii="Times New Roman" w:eastAsia="SchoolBookSanPin" w:hAnsi="Times New Roman"/>
          <w:bCs/>
          <w:sz w:val="28"/>
          <w:szCs w:val="28"/>
          <w:lang w:val="ru-RU"/>
        </w:rPr>
        <w:t xml:space="preserve"> послелоги в аспекте их строения и происхождения;</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междометия как особую группу слов, различать группы междометий по значению, объяснять роль междометий в реч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морфологический анализ междометий, применять это умениев речевой практике.</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1.6. Предметные результаты изучения родного (аварского) языка. К концу обучения в 8 классе обучающийся научитс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б аварском языке как одном из аваро-андо-цезских языков, рассказать об этом;</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звлекать информацию из различных источников;</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текст с точки зрения его соответствия основным признакам: наличия темы, главной мысли, грамматической связи предложений, цельностии относительной законченност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казывать способы и средства связи предложений в текст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текст с точки зрения его принадлежности к функционально-смысловому типу реч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создавать тексты официально-делового стиля (объяснительная записка, автобиография, характеристика);</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еть представление о синтаксисе как разделе лингвистик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словосочетание и предложение как единицы синтаксиса;</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словосочетания по морфологическим свойствам главного слова: именные, глагольные, наречные;</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типы подчинительной связи слов в словосочетании: согласование, управление, примыкание;</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основные признаки предложения, средства оформления предложения в устной и письменной реч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распознавать предложения по цели высказывания, эмоциональной окраске, </w:t>
      </w:r>
      <w:r w:rsidRPr="00CA4934">
        <w:rPr>
          <w:rFonts w:ascii="Times New Roman" w:eastAsia="SchoolBookSanPin" w:hAnsi="Times New Roman"/>
          <w:bCs/>
          <w:sz w:val="28"/>
          <w:szCs w:val="28"/>
          <w:lang w:val="ru-RU"/>
        </w:rPr>
        <w:lastRenderedPageBreak/>
        <w:t>характеризовать их интонационные и смысловые особенност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предложения по количеству грамматических основ, различать способы выражения подлежащего, прямого дополнения, виды сказуемого и способы его выражения;</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нормы построения простого предложения, использования инверси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нормы согласования сказуемого с подлежащим, в том числе выраженным словосочетанием;</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нормы постановки тире между подлежащим и сказуемым;</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виды второстепенных членов предложения (согласованныеи несогласованные определения, приложение как особый вид определения, косвенное дополнение, виды обстоятельств);</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виды предложения по составу, их грамматические признаки, морфологические средства выражения главных членов;</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виды односоставных и двусоставных предложений (предложение без подлежащего, предложение без прямого дополнения, обобщённо-личноеи назывное предложения);</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грамматические различия односоставных предложенийи двусоставных неполных предложений;</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особенности употребления односоставных предложений в реч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признаки однородных членов предложения, средства их связи (союзная и бессоюзная связь);</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применять нормы постановки знаков препинания в предложенияхс </w:t>
      </w:r>
      <w:r w:rsidRPr="00CA4934">
        <w:rPr>
          <w:rFonts w:ascii="Times New Roman" w:eastAsia="SchoolBookSanPin" w:hAnsi="Times New Roman"/>
          <w:bCs/>
          <w:sz w:val="28"/>
          <w:szCs w:val="28"/>
          <w:lang w:val="ru-RU"/>
        </w:rPr>
        <w:lastRenderedPageBreak/>
        <w:t>однородными членами, с обобщающим словом при однородных членах;</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предложения, осложнённые обособленными членами, обращением, вводными словами и предложениями, вставными конструкциями, междометиям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грамматические, интонационные и пунктуационные особенности предложений со словами у (да), гуро (нет);</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виды обособленных членов предложения, применять нормы обособления согласованных и несогласованных определений (в том числе приложений), обстоятельств, уточняющих членов, пояснительныхи присоединительных конструкций;</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нормы постановки знаков препинания в предложенияхсо сравнительным оборотом, нормы обособления согласованных и несогласованных определений (в том числе приложений), обстоятельств, уточняющих членов, пояснительных и присоединительных конструкций, нормы постановки знаков препинания в предложениях с вводными и вставными конструкциями, обращениями и междометиями;</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синтаксический анализ словосочетаний, синтаксическийи пунктуационный анализ предложений;</w:t>
      </w:r>
    </w:p>
    <w:p w:rsidR="00972168" w:rsidRPr="00CA4934" w:rsidRDefault="00972168"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знания по синтаксису и пунктуации при выполнении языкового анализа различных видов и в речевой практике.</w:t>
      </w:r>
    </w:p>
    <w:p w:rsidR="00972168" w:rsidRPr="00CA4934" w:rsidRDefault="00997D9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w:t>
      </w:r>
      <w:r w:rsidR="00972168" w:rsidRPr="00CA4934">
        <w:rPr>
          <w:rFonts w:ascii="Times New Roman" w:eastAsia="SchoolBookSanPin" w:hAnsi="Times New Roman"/>
          <w:sz w:val="28"/>
          <w:szCs w:val="28"/>
          <w:lang w:val="ru-RU"/>
        </w:rPr>
        <w:t>11.7. Предметные результаты изучения родного (аварского) языка. К концу обучения в 9 классе обучающийся научитс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вать роль родного языка в жизни человек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вать выразительность, богатство родного язык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вать роль аварского языка в развитии национальной культуры, оценивать роль лингвистов-авароведов в изучении аварского язык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основания для сравнения и сравнивать устную и письменную формы речи, монологическую и диалогическую речь;</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на основе наблюдений, личных впечатлений, чтения научно-учебной, художественной литературы;</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анализировать текст: определять тему и главную мысль текста, подбирать заголовок, отражающий тему или главную мысль текст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в тексте типовые фрагменты</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описание, повествование, рассуждение-доказательство, оценочные высказыва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основания для сравнения и сравнивать разные функционально-смысловые типы реч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отличительные признаки текстов разных жанров;</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жать своё отношение к прочитанному или прослушанному в устнойи письменной форме;</w:t>
      </w:r>
    </w:p>
    <w:p w:rsidR="00972168" w:rsidRPr="00CA4934" w:rsidRDefault="009637ED"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распознавать</w:t>
      </w:r>
      <w:r w:rsidR="00972168" w:rsidRPr="00CA4934">
        <w:rPr>
          <w:rFonts w:ascii="Times New Roman" w:eastAsia="SchoolBookSanPin" w:hAnsi="Times New Roman"/>
          <w:sz w:val="28"/>
          <w:szCs w:val="28"/>
          <w:lang w:val="ru-RU"/>
        </w:rPr>
        <w:t xml:space="preserve"> и характеризовать отличительные особенности языка художественной литературы в сравнении с другими функциональными разновидностями язык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отличительные особенности языка научного стиля в сравнениис другими функциональными разновидностями языка и другими функциональными стилям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научного стил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основные средства синтаксической связи между частями сложного предлож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ложные предложения с разными видами связи, бессоюзныеи союзные предложения (сложносочинённые и сложноподчинённые);</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сложносочинённое предложение, его строение, смысловое, структурное и интонационное единство частей сложного предлож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смысловые отношения между частями сложносочинённого предложения, интонационные особенности сложносочинённых предложенийс разными типами смысловых отношений между частям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и пунктуационный анализ сложносочинённых предложен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рименять нормы постановки знаков препинания в сложносочинённых предложениях;</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ложноподчинённые предложения, выделять главнуюи придаточную части предложения, средства связи частей сложноподчинённого предлож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подчинительные союзы и союзные слова;</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сложноподчинённые предложения с несколькими придаточными, сложноподчинённые предложения с придаточными определения, подлежащего, прямого и косвенного дополнения, обстоятельства (образа действия, места, времени, причины и цели, условия и уступк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однородное, неоднородное и последовательное подчинение придаточных часте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ть основные нормы построения сложноподчинённого предложения, особенности употребления сложноподчинённых предложений в реч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и пунктуационный анализ сложноподчинённых предложен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нормы построения сложноподчинённых предложений и постановки знаков препинания в них;</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ть основные грамматические нормы построения бессоюзного сложного предложения, особенности употребления бессоюзных сложных предложений в реч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и пунктуационный анализ бессоюзных сложных предложений;</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нормы постановки знаков препинания в бессоюзных сложных предложениях;</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типы сложных предложений с разными видами связ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онимать основные нормы построения сложных предложений с разными видами связи, употреблять сложные предложения с разными видами связи в реч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и пунктуационный анализ сложных предложенийс разными видами связ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правила постановки знаков препинания в сложных предложенияхс разными видами связи;</w:t>
      </w:r>
    </w:p>
    <w:p w:rsidR="00972168" w:rsidRPr="00CA4934" w:rsidRDefault="009721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ямую и косвенную речь, выявлять синонимию предложенийс прямой и косвенной речью;</w:t>
      </w:r>
    </w:p>
    <w:p w:rsidR="00972168" w:rsidRPr="00411F34" w:rsidRDefault="00972168" w:rsidP="00F973DB">
      <w:pPr>
        <w:spacing w:after="0" w:line="353" w:lineRule="auto"/>
        <w:ind w:firstLine="709"/>
        <w:jc w:val="both"/>
        <w:rPr>
          <w:rFonts w:ascii="Times New Roman" w:eastAsia="SchoolBookSanPin" w:hAnsi="Times New Roman"/>
          <w:color w:val="00B050"/>
          <w:sz w:val="28"/>
          <w:szCs w:val="28"/>
          <w:lang w:val="ru-RU"/>
        </w:rPr>
      </w:pPr>
      <w:r w:rsidRPr="00411F34">
        <w:rPr>
          <w:rFonts w:ascii="Times New Roman" w:eastAsia="SchoolBookSanPin" w:hAnsi="Times New Roman"/>
          <w:color w:val="00B050"/>
          <w:sz w:val="28"/>
          <w:szCs w:val="28"/>
          <w:lang w:val="ru-RU"/>
        </w:rPr>
        <w:t xml:space="preserve">цитировать и применять </w:t>
      </w:r>
      <w:r w:rsidR="000954CC" w:rsidRPr="00411F34">
        <w:rPr>
          <w:rFonts w:ascii="Times New Roman" w:eastAsia="SchoolBookSanPin" w:hAnsi="Times New Roman"/>
          <w:color w:val="00B050"/>
          <w:sz w:val="28"/>
          <w:szCs w:val="28"/>
          <w:lang w:val="ru-RU"/>
        </w:rPr>
        <w:t xml:space="preserve">разные способы включения цитат </w:t>
      </w:r>
      <w:r w:rsidRPr="00411F34">
        <w:rPr>
          <w:rFonts w:ascii="Times New Roman" w:eastAsia="SchoolBookSanPin" w:hAnsi="Times New Roman"/>
          <w:color w:val="00B050"/>
          <w:sz w:val="28"/>
          <w:szCs w:val="28"/>
          <w:lang w:val="ru-RU"/>
        </w:rPr>
        <w:t>в высказывание;</w:t>
      </w:r>
    </w:p>
    <w:p w:rsidR="00972168" w:rsidRPr="00411F34" w:rsidRDefault="00972168" w:rsidP="00F973DB">
      <w:pPr>
        <w:spacing w:after="0" w:line="353" w:lineRule="auto"/>
        <w:ind w:firstLine="709"/>
        <w:jc w:val="both"/>
        <w:rPr>
          <w:rFonts w:ascii="Times New Roman" w:eastAsia="SchoolBookSanPin" w:hAnsi="Times New Roman"/>
          <w:color w:val="00B050"/>
          <w:sz w:val="28"/>
          <w:szCs w:val="28"/>
          <w:lang w:val="ru-RU"/>
        </w:rPr>
      </w:pPr>
      <w:r w:rsidRPr="00411F34">
        <w:rPr>
          <w:rFonts w:ascii="Times New Roman" w:eastAsia="SchoolBookSanPin" w:hAnsi="Times New Roman"/>
          <w:color w:val="00B050"/>
          <w:sz w:val="28"/>
          <w:szCs w:val="28"/>
          <w:lang w:val="ru-RU"/>
        </w:rPr>
        <w:t>применять правила построения предложений с прямой и косвенной речью,при цитировании.</w:t>
      </w:r>
    </w:p>
    <w:p w:rsidR="00DD0C09" w:rsidRPr="00D702E6" w:rsidRDefault="005035E6" w:rsidP="00F973DB">
      <w:pPr>
        <w:pStyle w:val="1"/>
        <w:pBdr>
          <w:bottom w:val="none" w:sz="0" w:space="0" w:color="auto"/>
        </w:pBdr>
        <w:spacing w:before="0" w:line="350" w:lineRule="auto"/>
        <w:ind w:firstLine="708"/>
        <w:jc w:val="both"/>
        <w:rPr>
          <w:rFonts w:eastAsia="SchoolBookSanPin"/>
          <w:b w:val="0"/>
          <w:bCs/>
          <w:color w:val="00B050"/>
          <w:szCs w:val="28"/>
          <w:lang w:val="ru-RU"/>
        </w:rPr>
      </w:pPr>
      <w:r w:rsidRPr="00D702E6">
        <w:rPr>
          <w:rFonts w:eastAsia="SchoolBookSanPin"/>
          <w:b w:val="0"/>
          <w:bCs/>
          <w:color w:val="00B050"/>
          <w:szCs w:val="28"/>
          <w:lang w:val="ru-RU"/>
        </w:rPr>
        <w:t>3</w:t>
      </w:r>
      <w:r w:rsidR="00CF0655" w:rsidRPr="00D702E6">
        <w:rPr>
          <w:rFonts w:eastAsia="SchoolBookSanPin"/>
          <w:b w:val="0"/>
          <w:bCs/>
          <w:color w:val="00B050"/>
          <w:szCs w:val="28"/>
          <w:lang w:val="ru-RU"/>
        </w:rPr>
        <w:t>4</w:t>
      </w:r>
      <w:r w:rsidRPr="00D702E6">
        <w:rPr>
          <w:rFonts w:eastAsia="SchoolBookSanPin"/>
          <w:b w:val="0"/>
          <w:bCs/>
          <w:color w:val="00B050"/>
          <w:szCs w:val="28"/>
          <w:lang w:val="ru-RU"/>
        </w:rPr>
        <w:t xml:space="preserve">. </w:t>
      </w:r>
      <w:r w:rsidR="00DD0C09" w:rsidRPr="00D702E6">
        <w:rPr>
          <w:rFonts w:eastAsia="SchoolBookSanPin"/>
          <w:b w:val="0"/>
          <w:bCs/>
          <w:color w:val="00B050"/>
          <w:szCs w:val="28"/>
          <w:lang w:val="ru-RU"/>
        </w:rPr>
        <w:t>Федеральная рабочая программа по учебному предмету «Родной (даргинский) язык».</w:t>
      </w:r>
    </w:p>
    <w:p w:rsidR="00DD0C09" w:rsidRPr="00D702E6" w:rsidRDefault="00CA20E4" w:rsidP="00F973DB">
      <w:pPr>
        <w:spacing w:after="0" w:line="350" w:lineRule="auto"/>
        <w:ind w:firstLine="709"/>
        <w:jc w:val="both"/>
        <w:rPr>
          <w:rFonts w:ascii="Times New Roman" w:eastAsia="SchoolBookSanPin" w:hAnsi="Times New Roman"/>
          <w:bCs/>
          <w:color w:val="00B050"/>
          <w:sz w:val="28"/>
          <w:szCs w:val="28"/>
          <w:lang w:val="ru-RU"/>
        </w:rPr>
      </w:pPr>
      <w:r w:rsidRPr="00D702E6">
        <w:rPr>
          <w:rFonts w:ascii="Times New Roman" w:eastAsia="SchoolBookSanPin" w:hAnsi="Times New Roman"/>
          <w:bCs/>
          <w:color w:val="00B050"/>
          <w:sz w:val="28"/>
          <w:szCs w:val="28"/>
          <w:lang w:val="ru-RU"/>
        </w:rPr>
        <w:t>3</w:t>
      </w:r>
      <w:r w:rsidR="00CF0655" w:rsidRPr="00D702E6">
        <w:rPr>
          <w:rFonts w:ascii="Times New Roman" w:eastAsia="SchoolBookSanPin" w:hAnsi="Times New Roman"/>
          <w:bCs/>
          <w:color w:val="00B050"/>
          <w:sz w:val="28"/>
          <w:szCs w:val="28"/>
          <w:lang w:val="ru-RU"/>
        </w:rPr>
        <w:t>4</w:t>
      </w:r>
      <w:r w:rsidRPr="00D702E6">
        <w:rPr>
          <w:rFonts w:ascii="Times New Roman" w:eastAsia="SchoolBookSanPin" w:hAnsi="Times New Roman"/>
          <w:bCs/>
          <w:color w:val="00B050"/>
          <w:sz w:val="28"/>
          <w:szCs w:val="28"/>
          <w:lang w:val="ru-RU"/>
        </w:rPr>
        <w:t>.</w:t>
      </w:r>
      <w:r w:rsidR="00DD0C09" w:rsidRPr="00D702E6">
        <w:rPr>
          <w:rFonts w:ascii="Times New Roman" w:eastAsia="SchoolBookSanPin" w:hAnsi="Times New Roman"/>
          <w:bCs/>
          <w:color w:val="00B050"/>
          <w:sz w:val="28"/>
          <w:szCs w:val="28"/>
          <w:lang w:val="ru-RU"/>
        </w:rPr>
        <w:t>1. Федеральная рабочая программа по учебному предмету «Родной (даргинский) язык» (предметная область «Родной язык и родная литература») (далее соответственно</w:t>
      </w:r>
      <w:r w:rsidR="00E47B62" w:rsidRPr="00D702E6">
        <w:rPr>
          <w:rFonts w:ascii="Times New Roman" w:eastAsia="SchoolBookSanPin" w:hAnsi="Times New Roman"/>
          <w:bCs/>
          <w:color w:val="00B050"/>
          <w:sz w:val="28"/>
          <w:szCs w:val="28"/>
          <w:lang w:val="ru-RU"/>
        </w:rPr>
        <w:t xml:space="preserve"> – </w:t>
      </w:r>
      <w:r w:rsidR="00DD0C09" w:rsidRPr="00D702E6">
        <w:rPr>
          <w:rFonts w:ascii="Times New Roman" w:eastAsia="SchoolBookSanPin" w:hAnsi="Times New Roman"/>
          <w:bCs/>
          <w:color w:val="00B050"/>
          <w:sz w:val="28"/>
          <w:szCs w:val="28"/>
          <w:lang w:val="ru-RU"/>
        </w:rPr>
        <w:t>программа по родному (даргинскому) языку, родной (даргинский) язык, даргинский язык) разработана для обучающихся, владеющих и (или) слабо владеющих родным (даргинским) языком, и включает пояснительную записку, содержание обучения, планируемые результаты освоения программы по родному (даргинскому) языку.</w:t>
      </w:r>
    </w:p>
    <w:p w:rsidR="00DD0C09" w:rsidRPr="00CA4934" w:rsidRDefault="00CF0655" w:rsidP="00F973DB">
      <w:pPr>
        <w:spacing w:after="0" w:line="350" w:lineRule="auto"/>
        <w:ind w:firstLine="709"/>
        <w:jc w:val="both"/>
        <w:rPr>
          <w:rFonts w:ascii="Times New Roman" w:eastAsia="SchoolBookSanPin" w:hAnsi="Times New Roman"/>
          <w:bCs/>
          <w:sz w:val="28"/>
          <w:szCs w:val="28"/>
          <w:lang w:val="ru-RU"/>
        </w:rPr>
      </w:pPr>
      <w:r w:rsidRPr="00D702E6">
        <w:rPr>
          <w:rFonts w:ascii="Times New Roman" w:eastAsia="SchoolBookSanPin" w:hAnsi="Times New Roman"/>
          <w:bCs/>
          <w:color w:val="00B050"/>
          <w:sz w:val="28"/>
          <w:szCs w:val="28"/>
          <w:lang w:val="ru-RU"/>
        </w:rPr>
        <w:t>34</w:t>
      </w:r>
      <w:r w:rsidR="00CA20E4" w:rsidRPr="00D702E6">
        <w:rPr>
          <w:rFonts w:ascii="Times New Roman" w:eastAsia="SchoolBookSanPin" w:hAnsi="Times New Roman"/>
          <w:bCs/>
          <w:color w:val="00B050"/>
          <w:sz w:val="28"/>
          <w:szCs w:val="28"/>
          <w:lang w:val="ru-RU"/>
        </w:rPr>
        <w:t>.</w:t>
      </w:r>
      <w:r w:rsidR="00DD0C09" w:rsidRPr="00D702E6">
        <w:rPr>
          <w:rFonts w:ascii="Times New Roman" w:eastAsia="SchoolBookSanPin" w:hAnsi="Times New Roman"/>
          <w:bCs/>
          <w:color w:val="00B050"/>
          <w:sz w:val="28"/>
          <w:szCs w:val="28"/>
          <w:lang w:val="ru-RU"/>
        </w:rPr>
        <w:t>2. Пояснительная</w:t>
      </w:r>
      <w:r w:rsidR="00DD0C09" w:rsidRPr="00CA4934">
        <w:rPr>
          <w:rFonts w:ascii="Times New Roman" w:eastAsia="SchoolBookSanPin" w:hAnsi="Times New Roman"/>
          <w:bCs/>
          <w:sz w:val="28"/>
          <w:szCs w:val="28"/>
          <w:lang w:val="ru-RU"/>
        </w:rPr>
        <w:t xml:space="preserve"> записка отражает общие цели изучения родного (даргинского) языка, место в структуре учебного плана, а также подходы к отбору содержания, к определению планируемых результатов.</w:t>
      </w:r>
    </w:p>
    <w:p w:rsidR="00DD0C09" w:rsidRPr="00CA4934" w:rsidRDefault="00CF0655"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CA20E4"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rsidR="00DD0C09" w:rsidRPr="00CA4934" w:rsidRDefault="00CA20E4"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w:t>
      </w:r>
      <w:r w:rsidR="00CF0655" w:rsidRPr="00CA4934">
        <w:rPr>
          <w:rFonts w:ascii="Times New Roman" w:eastAsia="SchoolBookSanPin" w:hAnsi="Times New Roman"/>
          <w:bCs/>
          <w:sz w:val="28"/>
          <w:szCs w:val="28"/>
          <w:lang w:val="ru-RU"/>
        </w:rPr>
        <w:t>4</w:t>
      </w:r>
      <w:r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 xml:space="preserve">4. Планируемые результаты освоения программы по родному (даргинскому) языку включают личностные, метапредметные результаты за </w:t>
      </w:r>
      <w:r w:rsidRPr="00CA4934">
        <w:rPr>
          <w:rFonts w:ascii="Times New Roman" w:eastAsia="SchoolBookSanPin" w:hAnsi="Times New Roman"/>
          <w:bCs/>
          <w:sz w:val="28"/>
          <w:szCs w:val="28"/>
          <w:lang w:val="ru-RU"/>
        </w:rPr>
        <w:t xml:space="preserve">весь период обучения </w:t>
      </w:r>
      <w:r w:rsidR="00DD0C09" w:rsidRPr="00CA4934">
        <w:rPr>
          <w:rFonts w:ascii="Times New Roman" w:eastAsia="SchoolBookSanPin" w:hAnsi="Times New Roman"/>
          <w:bCs/>
          <w:sz w:val="28"/>
          <w:szCs w:val="28"/>
          <w:lang w:val="ru-RU"/>
        </w:rPr>
        <w:t>на уровне основного общего образования,</w:t>
      </w:r>
      <w:r w:rsidRPr="00CA4934">
        <w:rPr>
          <w:rFonts w:ascii="Times New Roman" w:eastAsia="SchoolBookSanPin" w:hAnsi="Times New Roman"/>
          <w:bCs/>
          <w:sz w:val="28"/>
          <w:szCs w:val="28"/>
          <w:lang w:val="ru-RU"/>
        </w:rPr>
        <w:t xml:space="preserve"> а также предметные результаты </w:t>
      </w:r>
      <w:r w:rsidR="00DD0C09" w:rsidRPr="00CA4934">
        <w:rPr>
          <w:rFonts w:ascii="Times New Roman" w:eastAsia="SchoolBookSanPin" w:hAnsi="Times New Roman"/>
          <w:bCs/>
          <w:sz w:val="28"/>
          <w:szCs w:val="28"/>
          <w:lang w:val="ru-RU"/>
        </w:rPr>
        <w:t>за каждый год обучения.</w:t>
      </w:r>
    </w:p>
    <w:p w:rsidR="00DD0C09" w:rsidRPr="00CA4934" w:rsidRDefault="00CA20E4"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3</w:t>
      </w:r>
      <w:r w:rsidR="00CF0655" w:rsidRPr="00CA4934">
        <w:rPr>
          <w:rFonts w:ascii="Times New Roman" w:eastAsia="SchoolBookSanPin" w:hAnsi="Times New Roman"/>
          <w:bCs/>
          <w:sz w:val="28"/>
          <w:szCs w:val="28"/>
          <w:lang w:val="ru-RU"/>
        </w:rPr>
        <w:t>4</w:t>
      </w:r>
      <w:r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5. Пояснительная записка.</w:t>
      </w:r>
    </w:p>
    <w:p w:rsidR="00DD0C09" w:rsidRPr="00CA4934" w:rsidRDefault="00CA20E4"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w:t>
      </w:r>
      <w:r w:rsidR="00CF0655" w:rsidRPr="00CA4934">
        <w:rPr>
          <w:rFonts w:ascii="Times New Roman" w:eastAsia="SchoolBookSanPin" w:hAnsi="Times New Roman"/>
          <w:bCs/>
          <w:sz w:val="28"/>
          <w:szCs w:val="28"/>
          <w:lang w:val="ru-RU"/>
        </w:rPr>
        <w:t>4</w:t>
      </w:r>
      <w:r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5.1. Программа по родному (даргинскому) языку разработана с целью оказания методической помощи учителю в создании рабочей программыпо учебному предмету</w:t>
      </w:r>
      <w:r w:rsidR="00916E0B" w:rsidRPr="00CA4934">
        <w:rPr>
          <w:rFonts w:ascii="Times New Roman" w:eastAsia="SchoolBookSanPin" w:hAnsi="Times New Roman"/>
          <w:bCs/>
          <w:sz w:val="28"/>
          <w:szCs w:val="28"/>
          <w:lang w:val="ru-RU"/>
        </w:rPr>
        <w:t>.</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аргинский язык</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родной язык даргинского народа, государственный язык Республики Дагестан. Изучение даргинского языка помогает в становлении духовно богатой личности, владеющей умениями свободно, целесообразно пользоваться даргинским языком</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его стилями, типами, жанрами во всех видах речевой деятельности, то есть обеспечивает надлежащий уровень коммуникативной компетентности обучающихся.</w:t>
      </w:r>
    </w:p>
    <w:p w:rsidR="006C5559" w:rsidRPr="00CA4934" w:rsidRDefault="00CA20E4"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w:t>
      </w:r>
      <w:r w:rsidR="00CF0655" w:rsidRPr="00CA4934">
        <w:rPr>
          <w:rFonts w:ascii="Times New Roman" w:eastAsia="SchoolBookSanPin" w:hAnsi="Times New Roman"/>
          <w:bCs/>
          <w:sz w:val="28"/>
          <w:szCs w:val="28"/>
          <w:lang w:val="ru-RU"/>
        </w:rPr>
        <w:t>4</w:t>
      </w:r>
      <w:r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 xml:space="preserve">5.2. В содержании программы по родному (даргинскому) языку выделяются следующие содержательные линии: «Язык и речь», «Текст», «Система языка» (разделы языка), «Функциональные разновидности языка». При изучении каждого раздела </w:t>
      </w:r>
      <w:r w:rsidR="00BD4FC5" w:rsidRPr="00CA4934">
        <w:rPr>
          <w:rFonts w:ascii="Times New Roman" w:eastAsia="SchoolBookSanPin" w:hAnsi="Times New Roman"/>
          <w:bCs/>
          <w:sz w:val="28"/>
          <w:szCs w:val="28"/>
          <w:lang w:val="ru-RU"/>
        </w:rPr>
        <w:t xml:space="preserve">программы по родному (даргинскому) языку </w:t>
      </w:r>
      <w:r w:rsidR="00DD0C09" w:rsidRPr="00CA4934">
        <w:rPr>
          <w:rFonts w:ascii="Times New Roman" w:eastAsia="SchoolBookSanPin" w:hAnsi="Times New Roman"/>
          <w:bCs/>
          <w:sz w:val="28"/>
          <w:szCs w:val="28"/>
          <w:lang w:val="ru-RU"/>
        </w:rPr>
        <w:t xml:space="preserve">обучающиеся не только получают соответствующие знания и овладевают необходимыми умениямии навыками, но и совершенствуют виды речевой деятельности, развивают коммуникативные умения, а также углубляют представление о родном языкекак национально-культурном феномене. </w:t>
      </w:r>
    </w:p>
    <w:p w:rsidR="00DD0C09" w:rsidRPr="00CA4934" w:rsidRDefault="00CA20E4"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w:t>
      </w:r>
      <w:r w:rsidR="00CF0655" w:rsidRPr="00CA4934">
        <w:rPr>
          <w:rFonts w:ascii="Times New Roman" w:eastAsia="SchoolBookSanPin" w:hAnsi="Times New Roman"/>
          <w:bCs/>
          <w:sz w:val="28"/>
          <w:szCs w:val="28"/>
          <w:lang w:val="ru-RU"/>
        </w:rPr>
        <w:t>4</w:t>
      </w:r>
      <w:r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5.3. Изучение родно</w:t>
      </w:r>
      <w:r w:rsidR="009D3DC2" w:rsidRPr="00CA4934">
        <w:rPr>
          <w:rFonts w:ascii="Times New Roman" w:eastAsia="SchoolBookSanPin" w:hAnsi="Times New Roman"/>
          <w:bCs/>
          <w:sz w:val="28"/>
          <w:szCs w:val="28"/>
          <w:lang w:val="ru-RU"/>
        </w:rPr>
        <w:t>го</w:t>
      </w:r>
      <w:r w:rsidR="00DD0C09" w:rsidRPr="00CA4934">
        <w:rPr>
          <w:rFonts w:ascii="Times New Roman" w:eastAsia="SchoolBookSanPin" w:hAnsi="Times New Roman"/>
          <w:bCs/>
          <w:sz w:val="28"/>
          <w:szCs w:val="28"/>
          <w:lang w:val="ru-RU"/>
        </w:rPr>
        <w:t xml:space="preserve"> (даргинско</w:t>
      </w:r>
      <w:r w:rsidR="009D3DC2" w:rsidRPr="00CA4934">
        <w:rPr>
          <w:rFonts w:ascii="Times New Roman" w:eastAsia="SchoolBookSanPin" w:hAnsi="Times New Roman"/>
          <w:bCs/>
          <w:sz w:val="28"/>
          <w:szCs w:val="28"/>
          <w:lang w:val="ru-RU"/>
        </w:rPr>
        <w:t>го</w:t>
      </w:r>
      <w:r w:rsidR="00DD0C09" w:rsidRPr="00CA4934">
        <w:rPr>
          <w:rFonts w:ascii="Times New Roman" w:eastAsia="SchoolBookSanPin" w:hAnsi="Times New Roman"/>
          <w:bCs/>
          <w:sz w:val="28"/>
          <w:szCs w:val="28"/>
          <w:lang w:val="ru-RU"/>
        </w:rPr>
        <w:t>) язык</w:t>
      </w:r>
      <w:r w:rsidR="009D3DC2" w:rsidRPr="00CA4934">
        <w:rPr>
          <w:rFonts w:ascii="Times New Roman" w:eastAsia="SchoolBookSanPin" w:hAnsi="Times New Roman"/>
          <w:bCs/>
          <w:sz w:val="28"/>
          <w:szCs w:val="28"/>
          <w:lang w:val="ru-RU"/>
        </w:rPr>
        <w:t>а</w:t>
      </w:r>
      <w:r w:rsidR="00DD0C09" w:rsidRPr="00CA4934">
        <w:rPr>
          <w:rFonts w:ascii="Times New Roman" w:eastAsia="SchoolBookSanPin" w:hAnsi="Times New Roman"/>
          <w:bCs/>
          <w:sz w:val="28"/>
          <w:szCs w:val="28"/>
          <w:lang w:val="ru-RU"/>
        </w:rPr>
        <w:t xml:space="preserve"> направлен</w:t>
      </w:r>
      <w:r w:rsidR="009D3DC2" w:rsidRPr="00CA4934">
        <w:rPr>
          <w:rFonts w:ascii="Times New Roman" w:eastAsia="SchoolBookSanPin" w:hAnsi="Times New Roman"/>
          <w:bCs/>
          <w:sz w:val="28"/>
          <w:szCs w:val="28"/>
          <w:lang w:val="ru-RU"/>
        </w:rPr>
        <w:t>о</w:t>
      </w:r>
      <w:r w:rsidR="00DD0C09" w:rsidRPr="00CA4934">
        <w:rPr>
          <w:rFonts w:ascii="Times New Roman" w:eastAsia="SchoolBookSanPin" w:hAnsi="Times New Roman"/>
          <w:bCs/>
          <w:sz w:val="28"/>
          <w:szCs w:val="28"/>
          <w:lang w:val="ru-RU"/>
        </w:rPr>
        <w:t xml:space="preserve"> на достижение следующих целе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оспитание уважения к родному языку, сознательного отношения к нему как явлению национальной культуры; осмысление родного языка как основного средства общения, средства получения знаний в разных сферах человеческой деятельности, средства освоения морально-этических норм, принятых в обществе; осознание эстетической ценности родного язык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ознание роли языка как основного средства человеческого общенияи как явления национальной культуры: осозна</w:t>
      </w:r>
      <w:r w:rsidR="00BD4FC5" w:rsidRPr="00CA4934">
        <w:rPr>
          <w:rFonts w:ascii="Times New Roman" w:eastAsia="SchoolBookSanPin" w:hAnsi="Times New Roman"/>
          <w:bCs/>
          <w:sz w:val="28"/>
          <w:szCs w:val="28"/>
          <w:lang w:val="ru-RU"/>
        </w:rPr>
        <w:t>ние</w:t>
      </w:r>
      <w:r w:rsidRPr="00CA4934">
        <w:rPr>
          <w:rFonts w:ascii="Times New Roman" w:eastAsia="SchoolBookSanPin" w:hAnsi="Times New Roman"/>
          <w:bCs/>
          <w:sz w:val="28"/>
          <w:szCs w:val="28"/>
          <w:lang w:val="ru-RU"/>
        </w:rPr>
        <w:t xml:space="preserve"> язык</w:t>
      </w:r>
      <w:r w:rsidR="00BD4FC5" w:rsidRPr="00CA4934">
        <w:rPr>
          <w:rFonts w:ascii="Times New Roman" w:eastAsia="SchoolBookSanPin" w:hAnsi="Times New Roman"/>
          <w:bCs/>
          <w:sz w:val="28"/>
          <w:szCs w:val="28"/>
          <w:lang w:val="ru-RU"/>
        </w:rPr>
        <w:t>а</w:t>
      </w:r>
      <w:r w:rsidRPr="00CA4934">
        <w:rPr>
          <w:rFonts w:ascii="Times New Roman" w:eastAsia="SchoolBookSanPin" w:hAnsi="Times New Roman"/>
          <w:bCs/>
          <w:sz w:val="28"/>
          <w:szCs w:val="28"/>
          <w:lang w:val="ru-RU"/>
        </w:rPr>
        <w:t xml:space="preserve"> как одн</w:t>
      </w:r>
      <w:r w:rsidR="00BD4FC5" w:rsidRPr="00CA4934">
        <w:rPr>
          <w:rFonts w:ascii="Times New Roman" w:eastAsia="SchoolBookSanPin" w:hAnsi="Times New Roman"/>
          <w:bCs/>
          <w:sz w:val="28"/>
          <w:szCs w:val="28"/>
          <w:lang w:val="ru-RU"/>
        </w:rPr>
        <w:t>ой</w:t>
      </w:r>
      <w:r w:rsidRPr="00CA4934">
        <w:rPr>
          <w:rFonts w:ascii="Times New Roman" w:eastAsia="SchoolBookSanPin" w:hAnsi="Times New Roman"/>
          <w:bCs/>
          <w:sz w:val="28"/>
          <w:szCs w:val="28"/>
          <w:lang w:val="ru-RU"/>
        </w:rPr>
        <w:t xml:space="preserve"> из главных духовно-нравственных ценностей народа, понимание значения родного языкадля освоения и укрепления культуры и традиций своего народа; проявление познавательного интереса к родному языку и желание его изучать;</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владение даргинским языком как средством общения в повседневной жизни </w:t>
      </w:r>
      <w:r w:rsidRPr="00CA4934">
        <w:rPr>
          <w:rFonts w:ascii="Times New Roman" w:eastAsia="SchoolBookSanPin" w:hAnsi="Times New Roman"/>
          <w:bCs/>
          <w:sz w:val="28"/>
          <w:szCs w:val="28"/>
          <w:lang w:val="ru-RU"/>
        </w:rPr>
        <w:lastRenderedPageBreak/>
        <w:t>и учебной деятельности, развитие готовности и способности к речевому взаимодействию и взаимоп</w:t>
      </w:r>
      <w:r w:rsidR="00CF0655" w:rsidRPr="00CA4934">
        <w:rPr>
          <w:rFonts w:ascii="Times New Roman" w:eastAsia="SchoolBookSanPin" w:hAnsi="Times New Roman"/>
          <w:bCs/>
          <w:sz w:val="28"/>
          <w:szCs w:val="28"/>
          <w:lang w:val="ru-RU"/>
        </w:rPr>
        <w:t xml:space="preserve">ониманию, потребности в речевом </w:t>
      </w:r>
      <w:r w:rsidRPr="00CA4934">
        <w:rPr>
          <w:rFonts w:ascii="Times New Roman" w:eastAsia="SchoolBookSanPin" w:hAnsi="Times New Roman"/>
          <w:bCs/>
          <w:sz w:val="28"/>
          <w:szCs w:val="28"/>
          <w:lang w:val="ru-RU"/>
        </w:rPr>
        <w:t>самосовершенствован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ормирование духовно развитой личности, обладающей гуманистическим мировоззрением, национальным самосознанием и общероссийским гражданским сознанием, чувством патриотизма.</w:t>
      </w:r>
    </w:p>
    <w:p w:rsidR="00DD0C09" w:rsidRPr="00CA4934" w:rsidRDefault="00CF0655"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CA20E4"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5.4. Общее число часов, рекомендованных для изучения родного (даргинского) языка,</w:t>
      </w:r>
      <w:r w:rsidR="00E47B62" w:rsidRPr="00CA4934">
        <w:rPr>
          <w:rFonts w:ascii="Times New Roman" w:eastAsia="SchoolBookSanPin" w:hAnsi="Times New Roman"/>
          <w:bCs/>
          <w:sz w:val="28"/>
          <w:szCs w:val="28"/>
          <w:lang w:val="ru-RU"/>
        </w:rPr>
        <w:t xml:space="preserve"> – </w:t>
      </w:r>
      <w:r w:rsidR="00DD0C09" w:rsidRPr="00CA4934">
        <w:rPr>
          <w:rFonts w:ascii="Times New Roman" w:eastAsia="SchoolBookSanPin" w:hAnsi="Times New Roman"/>
          <w:bCs/>
          <w:sz w:val="28"/>
          <w:szCs w:val="28"/>
          <w:lang w:val="ru-RU"/>
        </w:rPr>
        <w:t>340 часов: в 5 классе</w:t>
      </w:r>
      <w:r w:rsidR="00E47B62" w:rsidRPr="00CA4934">
        <w:rPr>
          <w:rFonts w:ascii="Times New Roman" w:eastAsia="SchoolBookSanPin" w:hAnsi="Times New Roman"/>
          <w:bCs/>
          <w:sz w:val="28"/>
          <w:szCs w:val="28"/>
          <w:lang w:val="ru-RU"/>
        </w:rPr>
        <w:t xml:space="preserve"> – </w:t>
      </w:r>
      <w:r w:rsidR="00DD0C09" w:rsidRPr="00CA4934">
        <w:rPr>
          <w:rFonts w:ascii="Times New Roman" w:eastAsia="SchoolBookSanPin" w:hAnsi="Times New Roman"/>
          <w:bCs/>
          <w:sz w:val="28"/>
          <w:szCs w:val="28"/>
          <w:lang w:val="ru-RU"/>
        </w:rPr>
        <w:t>68 часов (2 часа в неделю),в 6 классе</w:t>
      </w:r>
      <w:r w:rsidR="00E47B62" w:rsidRPr="00CA4934">
        <w:rPr>
          <w:rFonts w:ascii="Times New Roman" w:eastAsia="SchoolBookSanPin" w:hAnsi="Times New Roman"/>
          <w:bCs/>
          <w:sz w:val="28"/>
          <w:szCs w:val="28"/>
          <w:lang w:val="ru-RU"/>
        </w:rPr>
        <w:t xml:space="preserve"> – </w:t>
      </w:r>
      <w:r w:rsidR="00DD0C09" w:rsidRPr="00CA4934">
        <w:rPr>
          <w:rFonts w:ascii="Times New Roman" w:eastAsia="SchoolBookSanPin" w:hAnsi="Times New Roman"/>
          <w:bCs/>
          <w:sz w:val="28"/>
          <w:szCs w:val="28"/>
          <w:lang w:val="ru-RU"/>
        </w:rPr>
        <w:t>68 часов (2 часа в неделю), в 7 классе</w:t>
      </w:r>
      <w:r w:rsidR="00E47B62" w:rsidRPr="00CA4934">
        <w:rPr>
          <w:rFonts w:ascii="Times New Roman" w:eastAsia="SchoolBookSanPin" w:hAnsi="Times New Roman"/>
          <w:bCs/>
          <w:sz w:val="28"/>
          <w:szCs w:val="28"/>
          <w:lang w:val="ru-RU"/>
        </w:rPr>
        <w:t xml:space="preserve"> – </w:t>
      </w:r>
      <w:r w:rsidR="00DD0C09" w:rsidRPr="00CA4934">
        <w:rPr>
          <w:rFonts w:ascii="Times New Roman" w:eastAsia="SchoolBookSanPin" w:hAnsi="Times New Roman"/>
          <w:bCs/>
          <w:sz w:val="28"/>
          <w:szCs w:val="28"/>
          <w:lang w:val="ru-RU"/>
        </w:rPr>
        <w:t>68 часов (2 часа в неделю),в 8 классе</w:t>
      </w:r>
      <w:r w:rsidR="00E47B62" w:rsidRPr="00CA4934">
        <w:rPr>
          <w:rFonts w:ascii="Times New Roman" w:eastAsia="SchoolBookSanPin" w:hAnsi="Times New Roman"/>
          <w:bCs/>
          <w:sz w:val="28"/>
          <w:szCs w:val="28"/>
          <w:lang w:val="ru-RU"/>
        </w:rPr>
        <w:t xml:space="preserve"> – </w:t>
      </w:r>
      <w:r w:rsidR="00DD0C09" w:rsidRPr="00CA4934">
        <w:rPr>
          <w:rFonts w:ascii="Times New Roman" w:eastAsia="SchoolBookSanPin" w:hAnsi="Times New Roman"/>
          <w:bCs/>
          <w:sz w:val="28"/>
          <w:szCs w:val="28"/>
          <w:lang w:val="ru-RU"/>
        </w:rPr>
        <w:t>68 часов (2 часа в неделю), в 9 классе</w:t>
      </w:r>
      <w:r w:rsidR="00E47B62" w:rsidRPr="00CA4934">
        <w:rPr>
          <w:rFonts w:ascii="Times New Roman" w:eastAsia="SchoolBookSanPin" w:hAnsi="Times New Roman"/>
          <w:bCs/>
          <w:sz w:val="28"/>
          <w:szCs w:val="28"/>
          <w:lang w:val="ru-RU"/>
        </w:rPr>
        <w:t xml:space="preserve"> – </w:t>
      </w:r>
      <w:r w:rsidR="00DD0C09" w:rsidRPr="00CA4934">
        <w:rPr>
          <w:rFonts w:ascii="Times New Roman" w:eastAsia="SchoolBookSanPin" w:hAnsi="Times New Roman"/>
          <w:bCs/>
          <w:sz w:val="28"/>
          <w:szCs w:val="28"/>
          <w:lang w:val="ru-RU"/>
        </w:rPr>
        <w:t>68 часов (2 часа в неделю).</w:t>
      </w:r>
    </w:p>
    <w:p w:rsidR="00DD0C09" w:rsidRPr="00CA4934" w:rsidRDefault="00CF0655"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CA20E4"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6. Содержание обучения в 5 классе.</w:t>
      </w:r>
    </w:p>
    <w:p w:rsidR="00DD0C09" w:rsidRPr="00CA4934" w:rsidRDefault="00CF0655"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CA20E4"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6.1. Язык</w:t>
      </w:r>
      <w:r w:rsidR="00E47B62" w:rsidRPr="00CA4934">
        <w:rPr>
          <w:rFonts w:ascii="Times New Roman" w:eastAsia="SchoolBookSanPin" w:hAnsi="Times New Roman"/>
          <w:bCs/>
          <w:sz w:val="28"/>
          <w:szCs w:val="28"/>
          <w:lang w:val="ru-RU"/>
        </w:rPr>
        <w:t xml:space="preserve"> – </w:t>
      </w:r>
      <w:r w:rsidR="00DD0C09" w:rsidRPr="00CA4934">
        <w:rPr>
          <w:rFonts w:ascii="Times New Roman" w:eastAsia="SchoolBookSanPin" w:hAnsi="Times New Roman"/>
          <w:bCs/>
          <w:sz w:val="28"/>
          <w:szCs w:val="28"/>
          <w:lang w:val="ru-RU"/>
        </w:rPr>
        <w:t>важнейшее средство общения. Речевая деятельность.</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Язык и речь.</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ечь и речевое общение.</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ечь устная и письменная.</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екст. Типы текста.</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тили речи.</w:t>
      </w:r>
    </w:p>
    <w:p w:rsidR="00DD0C09" w:rsidRPr="00CA4934" w:rsidRDefault="00CF0655"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CA20E4"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 xml:space="preserve">6.2. Повторение пройденного материала </w:t>
      </w:r>
      <w:r w:rsidR="003168A8" w:rsidRPr="00CA4934">
        <w:rPr>
          <w:rFonts w:ascii="Times New Roman" w:eastAsia="SchoolBookSanPin" w:hAnsi="Times New Roman"/>
          <w:bCs/>
          <w:sz w:val="28"/>
          <w:szCs w:val="28"/>
          <w:lang w:val="ru-RU"/>
        </w:rPr>
        <w:t>на уровне начального общегообразования</w:t>
      </w:r>
      <w:r w:rsidR="00DD0C09" w:rsidRPr="00CA4934">
        <w:rPr>
          <w:rFonts w:ascii="Times New Roman" w:eastAsia="SchoolBookSanPin" w:hAnsi="Times New Roman"/>
          <w:bCs/>
          <w:sz w:val="28"/>
          <w:szCs w:val="28"/>
          <w:lang w:val="ru-RU"/>
        </w:rPr>
        <w:t>.</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Язык и культур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рфография как раздел правописа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рфография как система правил правописания слов и их фор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рфограмма и орфографическое правило.</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описание морфе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рфографические правила, связанные с правописанием морфе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есто орфограмм в словах.</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делительные ъ и ь.</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унктуация. Знаки препинания и их функц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заимосвязь языка и культур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тражение в языке культуры и истории народа.</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аргинский речевой этикет.</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Самостоятельные и служебные части реч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я существительное: три склонения, род, падеж, число.</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описание падежных окончаний существительных.</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я прилагательное: род, падеж, число.</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описание падежных окончаний прилагательных.</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естоимения 1, 2 и 3-го лица.</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лагол: лицо, время, число, род; правописание личных окончаний наиболее употребительных глаголов приспряжени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реч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Частицы, союзы, послелоги и их разряды по значению, структуреи синтаксическому употреблению.</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еждометия и звукоподражательные слов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екст. Тема текста.</w:t>
      </w:r>
    </w:p>
    <w:p w:rsidR="00DD0C09" w:rsidRPr="00CA4934" w:rsidRDefault="00CA20E4"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w:t>
      </w:r>
      <w:r w:rsidR="00CF0655" w:rsidRPr="00CA4934">
        <w:rPr>
          <w:rFonts w:ascii="Times New Roman" w:eastAsia="SchoolBookSanPin" w:hAnsi="Times New Roman"/>
          <w:bCs/>
          <w:sz w:val="28"/>
          <w:szCs w:val="28"/>
          <w:lang w:val="ru-RU"/>
        </w:rPr>
        <w:t>4</w:t>
      </w:r>
      <w:r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6.3. Синтаксис. Пунктуация. Культура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интаксис как раздел грамматики. Словосочетание и предложениекак единицы синтаксис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восочетание и его основные признак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иды словосочетаний по морфологическим свойствам главного слов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новные признаки словосочетания, основные виды словосочетанийпо морфологическим свойствам главного слова: именные, глагольны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ложение и его признак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ложение как минимальное речевое высказыван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новные признаки предложения и его отличие от других языковых единиц.</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иды простых предложений по цели высказывания: повествовательные, вопросительные, побудительные. Их интонационные и смысловые особенност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иды предложений по эмоциональной окраске: невосклицательныеи восклицательны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рамматическая основа предлож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ложения простые и сложные, их структурные и смысловые различия. Простое двусоставное предложение, синтаксическая структура простого предлож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Главные члены двусоставного предлож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орфологические способы выражения подлежащего.</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торостепенные члены предложения (определение, дополнение, обстоятельство), способы их выражения.</w:t>
      </w:r>
    </w:p>
    <w:p w:rsidR="00CA20E4"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ложения распрос</w:t>
      </w:r>
      <w:r w:rsidR="00CA20E4" w:rsidRPr="00CA4934">
        <w:rPr>
          <w:rFonts w:ascii="Times New Roman" w:eastAsia="SchoolBookSanPin" w:hAnsi="Times New Roman"/>
          <w:bCs/>
          <w:sz w:val="28"/>
          <w:szCs w:val="28"/>
          <w:lang w:val="ru-RU"/>
        </w:rPr>
        <w:t>транённые и нераспространённы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ложения с однородными членами, не связанными союзами,а также связанными союзами (-ну, -гу, ва, амма) и одиночным союзом (ва), запятая между однородными членами без союзов и с союзами (-ну, -гу, ва, амма).</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общающие слова перед однородными членам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воеточие после обобщающего слова.</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водные слова и словосочетания.</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ращение, знаки препинания при обращени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интаксический разбор простого предложения.</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унктуационный разбор простого предложения.</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стые и сложные предложения.</w:t>
      </w:r>
    </w:p>
    <w:p w:rsidR="00CA20E4"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личие двух и более грамматических основ как признак сложного предложения.</w:t>
      </w:r>
    </w:p>
    <w:p w:rsidR="00CA20E4"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жные предложения с союзами (с двумя главными членами</w:t>
      </w:r>
      <w:r w:rsidR="00CA20E4" w:rsidRPr="00CA4934">
        <w:rPr>
          <w:rFonts w:ascii="Times New Roman" w:eastAsia="SchoolBookSanPin" w:hAnsi="Times New Roman"/>
          <w:bCs/>
          <w:sz w:val="28"/>
          <w:szCs w:val="28"/>
          <w:lang w:val="ru-RU"/>
        </w:rPr>
        <w:t xml:space="preserve"> в каждом простом предложении).</w:t>
      </w:r>
    </w:p>
    <w:p w:rsidR="00CA20E4"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Запятая между простыми предложениями в сложном предложенииперед -ну, -гу, ва, амма, -ра, ра</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ра, я, я</w:t>
      </w:r>
      <w:r w:rsidR="00E47B62" w:rsidRPr="00CA4934">
        <w:rPr>
          <w:rFonts w:ascii="Times New Roman" w:eastAsia="SchoolBookSanPin" w:hAnsi="Times New Roman"/>
          <w:bCs/>
          <w:sz w:val="28"/>
          <w:szCs w:val="28"/>
          <w:lang w:val="ru-RU"/>
        </w:rPr>
        <w:t xml:space="preserve"> – </w:t>
      </w:r>
      <w:r w:rsidR="00CA20E4" w:rsidRPr="00CA4934">
        <w:rPr>
          <w:rFonts w:ascii="Times New Roman" w:eastAsia="SchoolBookSanPin" w:hAnsi="Times New Roman"/>
          <w:bCs/>
          <w:sz w:val="28"/>
          <w:szCs w:val="28"/>
          <w:lang w:val="ru-RU"/>
        </w:rPr>
        <w:t>я, яра, яра</w:t>
      </w:r>
      <w:r w:rsidR="00E47B62" w:rsidRPr="00CA4934">
        <w:rPr>
          <w:rFonts w:ascii="Times New Roman" w:eastAsia="SchoolBookSanPin" w:hAnsi="Times New Roman"/>
          <w:bCs/>
          <w:sz w:val="28"/>
          <w:szCs w:val="28"/>
          <w:lang w:val="ru-RU"/>
        </w:rPr>
        <w:t xml:space="preserve"> – </w:t>
      </w:r>
      <w:r w:rsidR="00CA20E4" w:rsidRPr="00CA4934">
        <w:rPr>
          <w:rFonts w:ascii="Times New Roman" w:eastAsia="SchoolBookSanPin" w:hAnsi="Times New Roman"/>
          <w:bCs/>
          <w:sz w:val="28"/>
          <w:szCs w:val="28"/>
          <w:lang w:val="ru-RU"/>
        </w:rPr>
        <w:t>яра, сенахIенну.</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интаксический разбор сложного предложения.</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ямая речь после слов автора и перед ними; знаки препинания при прямой реч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иалог. Тире в начале реплик диалога.</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мение интонационно правильно произносить повествовательные, вопросительные, побудительные и восклицательные предложения,а также предложения с обобщающим словом.</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ечь устная и письменная; диалогическая и монологическая.</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новная мысль текста.</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Этикетные диалог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Культура реч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исьмо как одна из разновидностей текста.</w:t>
      </w:r>
    </w:p>
    <w:p w:rsidR="00DD0C09" w:rsidRPr="00CA4934" w:rsidRDefault="00CA20E4"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w:t>
      </w:r>
      <w:r w:rsidR="00CF0655" w:rsidRPr="00CA4934">
        <w:rPr>
          <w:rFonts w:ascii="Times New Roman" w:eastAsia="SchoolBookSanPin" w:hAnsi="Times New Roman"/>
          <w:bCs/>
          <w:sz w:val="28"/>
          <w:szCs w:val="28"/>
          <w:lang w:val="ru-RU"/>
        </w:rPr>
        <w:t>4</w:t>
      </w:r>
      <w:r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6.4. Фонетика. Орфоэпия. Графика и орфография. Культура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онетика как раздел лингвистик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Звук как единица языка.</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Звуки реч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ласные и согласные звук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Звонкие и глухие согласны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норные согласны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описание гласных и согласных в составе морфе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описание ъ и ь.</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описание букв ш и щ. Правописание букв п и ф. Правописание букв ё, о. Двойная роль букв е, ё, ю, 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описание морфем слов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описание заимствованных сл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еренос сл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онетический разбор слов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Графика как раздел науки о языке. Обозначение звуков речи </w:t>
      </w:r>
      <w:r w:rsidR="00206517" w:rsidRPr="00CA4934">
        <w:rPr>
          <w:rFonts w:ascii="Times New Roman" w:eastAsia="SchoolBookSanPin" w:hAnsi="Times New Roman"/>
          <w:bCs/>
          <w:sz w:val="28"/>
          <w:szCs w:val="28"/>
          <w:lang w:val="ru-RU"/>
        </w:rPr>
        <w:t>при</w:t>
      </w:r>
      <w:r w:rsidRPr="00CA4934">
        <w:rPr>
          <w:rFonts w:ascii="Times New Roman" w:eastAsia="SchoolBookSanPin" w:hAnsi="Times New Roman"/>
          <w:bCs/>
          <w:sz w:val="28"/>
          <w:szCs w:val="28"/>
          <w:lang w:val="ru-RU"/>
        </w:rPr>
        <w:t xml:space="preserve"> письме; алфавит. Рукописные и печатные буквы; прописные и строчные. Каллиграф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ознавательные признаки орфограм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рфографический разбор.</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рфоэпия.</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ипы текстов. Повествование. Описание (предмета), отбор языковых средствв зависимости от темы, цели, адресата высказывания.</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рафика как раздел лингвистики. Элементарные сведения о развитии письменност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став даргинского алфавита, названия бук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ятие о культуре речи.</w:t>
      </w:r>
    </w:p>
    <w:p w:rsidR="00DD0C09" w:rsidRPr="00CA4934" w:rsidRDefault="00CA20E4"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w:t>
      </w:r>
      <w:r w:rsidR="00CF0655" w:rsidRPr="00CA4934">
        <w:rPr>
          <w:rFonts w:ascii="Times New Roman" w:eastAsia="SchoolBookSanPin" w:hAnsi="Times New Roman"/>
          <w:bCs/>
          <w:sz w:val="28"/>
          <w:szCs w:val="28"/>
          <w:lang w:val="ru-RU"/>
        </w:rPr>
        <w:t>4</w:t>
      </w:r>
      <w:r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6.5. Лексика. Культура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Лексика как раздел науки о язык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Лексическое и грамматическое значение слов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Основные способы толкования лексического значения слова (краткое толкование, с помощью синонимов, антонимов, однокоренных слов). Однозначные и многозначные слова. Прямое и переносное значение слов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монимы. Синонимы. Антонимы. Смысловые и стилистические различия синоним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ятие о культуре речи.</w:t>
      </w:r>
    </w:p>
    <w:p w:rsidR="00CA20E4" w:rsidRPr="00CA4934" w:rsidRDefault="00CA20E4"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w:t>
      </w:r>
      <w:r w:rsidR="00CF0655" w:rsidRPr="00CA4934">
        <w:rPr>
          <w:rFonts w:ascii="Times New Roman" w:eastAsia="SchoolBookSanPin" w:hAnsi="Times New Roman"/>
          <w:bCs/>
          <w:sz w:val="28"/>
          <w:szCs w:val="28"/>
          <w:lang w:val="ru-RU"/>
        </w:rPr>
        <w:t>4</w:t>
      </w:r>
      <w:r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6.6. Морфем</w:t>
      </w:r>
      <w:r w:rsidRPr="00CA4934">
        <w:rPr>
          <w:rFonts w:ascii="Times New Roman" w:eastAsia="SchoolBookSanPin" w:hAnsi="Times New Roman"/>
          <w:bCs/>
          <w:sz w:val="28"/>
          <w:szCs w:val="28"/>
          <w:lang w:val="ru-RU"/>
        </w:rPr>
        <w:t>ика. Орфография. Культура речи.</w:t>
      </w:r>
    </w:p>
    <w:p w:rsidR="00CA20E4"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орфемика как раздел науки о языке. Морфема</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минимальная значимая часть слова</w:t>
      </w:r>
      <w:r w:rsidR="00CA20E4" w:rsidRPr="00CA4934">
        <w:rPr>
          <w:rFonts w:ascii="Times New Roman" w:eastAsia="SchoolBookSanPin" w:hAnsi="Times New Roman"/>
          <w:bCs/>
          <w:sz w:val="28"/>
          <w:szCs w:val="28"/>
          <w:lang w:val="ru-RU"/>
        </w:rPr>
        <w:t>. Изменение и образование слов.</w:t>
      </w:r>
    </w:p>
    <w:p w:rsidR="00CA20E4"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нова и окончание в часть слов. Окончан</w:t>
      </w:r>
      <w:r w:rsidR="00CA20E4" w:rsidRPr="00CA4934">
        <w:rPr>
          <w:rFonts w:ascii="Times New Roman" w:eastAsia="SchoolBookSanPin" w:hAnsi="Times New Roman"/>
          <w:bCs/>
          <w:sz w:val="28"/>
          <w:szCs w:val="28"/>
          <w:lang w:val="ru-RU"/>
        </w:rPr>
        <w:t>ие как формообразующая морфем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ставка, суффикс как словообразующие морфемы. Корень.</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днокоренные слова.</w:t>
      </w:r>
    </w:p>
    <w:p w:rsidR="00CA20E4"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Чередование звуков</w:t>
      </w:r>
      <w:r w:rsidR="00CA20E4" w:rsidRPr="00CA4934">
        <w:rPr>
          <w:rFonts w:ascii="Times New Roman" w:eastAsia="SchoolBookSanPin" w:hAnsi="Times New Roman"/>
          <w:bCs/>
          <w:sz w:val="28"/>
          <w:szCs w:val="28"/>
          <w:lang w:val="ru-RU"/>
        </w:rPr>
        <w:t xml:space="preserve"> в морфема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лассный показатель рода в составе слова.</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орфемный разбор слов.</w:t>
      </w:r>
    </w:p>
    <w:p w:rsidR="00CA20E4"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рфография как раздел науки о языке.</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рфографическое правило. Правописание приставок. Правописание чередующихся гласных и, я (вих</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вях); и, а (бирес</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барес). Правописаниебукв ы, ь в заимствованных словах. Правописание букв ш, щ, ф. Правописание букв ё, й. о.</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ятие о культуре речи.</w:t>
      </w:r>
    </w:p>
    <w:p w:rsidR="00DD0C09" w:rsidRPr="00CA4934" w:rsidRDefault="00CA20E4"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w:t>
      </w:r>
      <w:r w:rsidR="00CF0655" w:rsidRPr="00CA4934">
        <w:rPr>
          <w:rFonts w:ascii="Times New Roman" w:eastAsia="SchoolBookSanPin" w:hAnsi="Times New Roman"/>
          <w:bCs/>
          <w:sz w:val="28"/>
          <w:szCs w:val="28"/>
          <w:lang w:val="ru-RU"/>
        </w:rPr>
        <w:t>4</w:t>
      </w:r>
      <w:r w:rsidRPr="00CA4934">
        <w:rPr>
          <w:rFonts w:ascii="Times New Roman" w:eastAsia="SchoolBookSanPin" w:hAnsi="Times New Roman"/>
          <w:bCs/>
          <w:sz w:val="28"/>
          <w:szCs w:val="28"/>
          <w:lang w:val="ru-RU"/>
        </w:rPr>
        <w:t>.</w:t>
      </w:r>
      <w:r w:rsidR="00CF0655" w:rsidRPr="00CA4934">
        <w:rPr>
          <w:rFonts w:ascii="Times New Roman" w:eastAsia="SchoolBookSanPin" w:hAnsi="Times New Roman"/>
          <w:bCs/>
          <w:sz w:val="28"/>
          <w:szCs w:val="28"/>
          <w:lang w:val="ru-RU"/>
        </w:rPr>
        <w:t>6.</w:t>
      </w:r>
      <w:r w:rsidR="00DD0C09" w:rsidRPr="00CA4934">
        <w:rPr>
          <w:rFonts w:ascii="Times New Roman" w:eastAsia="SchoolBookSanPin" w:hAnsi="Times New Roman"/>
          <w:bCs/>
          <w:sz w:val="28"/>
          <w:szCs w:val="28"/>
          <w:lang w:val="ru-RU"/>
        </w:rPr>
        <w:t>7. Морфология. Орфография. Культура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орфология как раздел грамматик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я существительное как часть речи, его общекатегориальное значение, морфологические свойства, синтаксические функци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уществительные собственные и нарицательные.</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Правописание собственныхимён существительных. </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од имён существительны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ипы склонений имён существительных. Синтаксическая роль имени существительного в предложени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описание падежных окончаний имён существительных.</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Единственное и множественное число имён существительных.</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Существительные, имеющие форму только единственного или только множественного числа.</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орфологический разбор имени существительного.</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ятие о культуре реч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лагол как часть речи, его общекатегориальное значение, морфологические свойства, синтаксические функци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еопределённая форма глагола (инфинитив на -эс, -ес).</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описание -эс, -ес в неопределённой форме (белкIес, белчIес). Совершенный и несовершенный вид глагола.</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описание чередующихся гласных а, ив корнях глаголов батес</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битес.</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описание вспомогательных (сай, саби, сари, ахIен) глаголов.</w:t>
      </w:r>
    </w:p>
    <w:p w:rsidR="00DD0C09" w:rsidRPr="00CA4934" w:rsidRDefault="00CF0655"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CA20E4"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6.</w:t>
      </w:r>
      <w:r w:rsidRPr="00CA4934">
        <w:rPr>
          <w:rFonts w:ascii="Times New Roman" w:eastAsia="SchoolBookSanPin" w:hAnsi="Times New Roman"/>
          <w:bCs/>
          <w:sz w:val="28"/>
          <w:szCs w:val="28"/>
          <w:lang w:val="ru-RU"/>
        </w:rPr>
        <w:t>8</w:t>
      </w:r>
      <w:r w:rsidR="00DD0C09" w:rsidRPr="00CA4934">
        <w:rPr>
          <w:rFonts w:ascii="Times New Roman" w:eastAsia="SchoolBookSanPin" w:hAnsi="Times New Roman"/>
          <w:bCs/>
          <w:sz w:val="28"/>
          <w:szCs w:val="28"/>
          <w:lang w:val="ru-RU"/>
        </w:rPr>
        <w:t>. Повторение и систематизация пройденного в 5 классе.</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ункциональные разновидности язык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орфемика. Лексикология. Синтаксис. Пунктуац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екст и его основные признак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екст как продукт речевой деятельности. Понятие текста, основные признаки текста. Тема, основная мысль текст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ункционально-смысловые типы речи: описание, повествование, рассуждение. Структура текста.</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лан текста.</w:t>
      </w:r>
    </w:p>
    <w:p w:rsidR="00DD0C09" w:rsidRPr="00CA4934" w:rsidRDefault="00CF0655"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CA20E4"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7. Содержание обучения в 6 классе.</w:t>
      </w:r>
    </w:p>
    <w:p w:rsidR="00DD0C09" w:rsidRPr="00CA4934" w:rsidRDefault="00CF0655"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CA20E4"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7.1. Язык. Речь. Общение.</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стное и письменное общения.</w:t>
      </w:r>
    </w:p>
    <w:p w:rsidR="00DD0C09" w:rsidRPr="00CA4934" w:rsidRDefault="00CF0655"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CA20E4"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7.2. Повторение изученного в 5 класс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онетика. Орфоэпия. Морфемика. Лексикология. Графика. Соотношение звука и буквы. Части речи. Орфограммы в приставках, корнях, суффиксах, окончаниях. Словосочетан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стое предложение. Сложное предложение. Пунктуация в простоми сложном предложен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ямая речь, диалог. Составление диалог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заимосвязь языка и культуры. Даргинский речевой этикет.</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Культура речи как раздел лингвистики.</w:t>
      </w:r>
    </w:p>
    <w:p w:rsidR="00DD0C09" w:rsidRPr="00CA4934" w:rsidRDefault="00CA20E4"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w:t>
      </w:r>
      <w:r w:rsidR="00CF0655" w:rsidRPr="00CA4934">
        <w:rPr>
          <w:rFonts w:ascii="Times New Roman" w:eastAsia="SchoolBookSanPin" w:hAnsi="Times New Roman"/>
          <w:bCs/>
          <w:sz w:val="28"/>
          <w:szCs w:val="28"/>
          <w:lang w:val="ru-RU"/>
        </w:rPr>
        <w:t>4</w:t>
      </w:r>
      <w:r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7.3. Текст.</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екст, его особенности. Тема и основная мысль текста. Заглавие текста. Начальные и конечные предложения текста. Ключевые слова. Основные признаки текста. Текст и стили речи. Официально-деловой стиль.</w:t>
      </w:r>
    </w:p>
    <w:p w:rsidR="00DD0C09" w:rsidRPr="00CA4934" w:rsidRDefault="00CF0655"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CA20E4"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7.4. Лексика и фразеология. Культура речи. Речь и речевое общение.</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Лексикология как раздел лингвистики. Слово и его лексическое значение.</w:t>
      </w:r>
    </w:p>
    <w:p w:rsidR="00CA20E4"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Лексика даргинского языка с точки зрения сферы её употребления: общеупотребительные слова и диалектизмы, термины, профессионализмы, жаргонизмы; особенности их употребления.</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конно-даргинские и заимствованные слов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рхаизмы, историзмы, неологизм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новные причины появления устаревших слов и неологизмов в процессе развития языка.</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разеология как раздел науки о языке. Фразеологизмы, их признакии значение. Различия между свободными сочетаниями слов и фразеологическими оборотам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ультура речи.</w:t>
      </w:r>
    </w:p>
    <w:p w:rsidR="00DD0C09" w:rsidRPr="00CA4934" w:rsidRDefault="00CF0655"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CA20E4"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7.5. Словообразование. Орфография. Культура речи. Словообразованиекак раздел лингвистики. Морфемика и словообразование.</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новные способы образования слов в даргинском языке (приставочный, суффиксальный, приставочно-суффиксальный). Образование слов в результате слияния сочетаний слов в слово.</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Правописание чередующихся гласных </w:t>
      </w:r>
      <w:r w:rsidRPr="00CA4934">
        <w:rPr>
          <w:rFonts w:ascii="Times New Roman" w:eastAsia="SchoolBookSanPin" w:hAnsi="Times New Roman"/>
          <w:bCs/>
          <w:iCs/>
          <w:sz w:val="28"/>
          <w:szCs w:val="28"/>
          <w:lang w:val="ru-RU"/>
        </w:rPr>
        <w:t xml:space="preserve">а </w:t>
      </w:r>
      <w:r w:rsidRPr="00CA4934">
        <w:rPr>
          <w:rFonts w:ascii="Times New Roman" w:eastAsia="SchoolBookSanPin" w:hAnsi="Times New Roman"/>
          <w:bCs/>
          <w:sz w:val="28"/>
          <w:szCs w:val="28"/>
          <w:lang w:val="ru-RU"/>
        </w:rPr>
        <w:t xml:space="preserve">и </w:t>
      </w:r>
      <w:r w:rsidRPr="00CA4934">
        <w:rPr>
          <w:rFonts w:ascii="Times New Roman" w:eastAsia="SchoolBookSanPin" w:hAnsi="Times New Roman"/>
          <w:bCs/>
          <w:iCs/>
          <w:sz w:val="28"/>
          <w:szCs w:val="28"/>
          <w:lang w:val="ru-RU"/>
        </w:rPr>
        <w:t xml:space="preserve">и </w:t>
      </w:r>
      <w:r w:rsidRPr="00CA4934">
        <w:rPr>
          <w:rFonts w:ascii="Times New Roman" w:eastAsia="SchoolBookSanPin" w:hAnsi="Times New Roman"/>
          <w:bCs/>
          <w:sz w:val="28"/>
          <w:szCs w:val="28"/>
          <w:lang w:val="ru-RU"/>
        </w:rPr>
        <w:t xml:space="preserve">в корнях </w:t>
      </w:r>
      <w:r w:rsidRPr="00CA4934">
        <w:rPr>
          <w:rFonts w:ascii="Times New Roman" w:eastAsia="SchoolBookSanPin" w:hAnsi="Times New Roman"/>
          <w:bCs/>
          <w:iCs/>
          <w:sz w:val="28"/>
          <w:szCs w:val="28"/>
          <w:lang w:val="ru-RU"/>
        </w:rPr>
        <w:t xml:space="preserve">-бар- </w:t>
      </w:r>
      <w:r w:rsidRPr="00CA4934">
        <w:rPr>
          <w:rFonts w:ascii="Times New Roman" w:eastAsia="SchoolBookSanPin" w:hAnsi="Times New Roman"/>
          <w:bCs/>
          <w:sz w:val="28"/>
          <w:szCs w:val="28"/>
          <w:lang w:val="ru-RU"/>
        </w:rPr>
        <w:t xml:space="preserve">и </w:t>
      </w:r>
      <w:r w:rsidRPr="00CA4934">
        <w:rPr>
          <w:rFonts w:ascii="Times New Roman" w:eastAsia="SchoolBookSanPin" w:hAnsi="Times New Roman"/>
          <w:bCs/>
          <w:iCs/>
          <w:sz w:val="28"/>
          <w:szCs w:val="28"/>
          <w:lang w:val="ru-RU"/>
        </w:rPr>
        <w:t>-бир-</w:t>
      </w:r>
      <w:r w:rsidRPr="00CA4934">
        <w:rPr>
          <w:rFonts w:ascii="Times New Roman" w:eastAsia="SchoolBookSanPin" w:hAnsi="Times New Roman"/>
          <w:bCs/>
          <w:sz w:val="28"/>
          <w:szCs w:val="28"/>
          <w:lang w:val="ru-RU"/>
        </w:rPr>
        <w:t>.</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жносокращённые слова.</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орфемный и словообразовательный разбор слова.</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рфография.</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ультура речи.</w:t>
      </w:r>
    </w:p>
    <w:p w:rsidR="00DD0C09" w:rsidRPr="00CA4934" w:rsidRDefault="00CF0655"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CA20E4"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7.6. Морфология. Орфография. Культура реч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орфология как раздел грамматик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Грамматика как раздел лингвистики. Грамматическое значение словаи его </w:t>
      </w:r>
      <w:r w:rsidRPr="00CA4934">
        <w:rPr>
          <w:rFonts w:ascii="Times New Roman" w:eastAsia="SchoolBookSanPin" w:hAnsi="Times New Roman"/>
          <w:bCs/>
          <w:sz w:val="28"/>
          <w:szCs w:val="28"/>
          <w:lang w:val="ru-RU"/>
        </w:rPr>
        <w:lastRenderedPageBreak/>
        <w:t>отличие от лексического значения. Имя существительное как часть речи. Морфологические признаки существительного.</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ипы склонений имён существительных. Род имён существительны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ена существительные общего род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уществительные единственного и множественного числа.</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клонение существительных на -ни, -й, -л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зменение существительных по падежам и числам.</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уществительные, имеющие форму только единственного или только множественного числа.</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описание падежных окончаний имён существительных.</w:t>
      </w:r>
    </w:p>
    <w:p w:rsidR="00DD0C09" w:rsidRPr="00CA4934" w:rsidRDefault="00DD0C09" w:rsidP="00F973DB">
      <w:pPr>
        <w:spacing w:after="0" w:line="350" w:lineRule="auto"/>
        <w:ind w:left="709"/>
        <w:jc w:val="both"/>
        <w:rPr>
          <w:rFonts w:ascii="Times New Roman" w:eastAsia="SchoolBookSanPin" w:hAnsi="Times New Roman"/>
          <w:bCs/>
          <w:iCs/>
          <w:sz w:val="28"/>
          <w:szCs w:val="28"/>
          <w:lang w:val="ru-RU"/>
        </w:rPr>
      </w:pPr>
      <w:r w:rsidRPr="00CA4934">
        <w:rPr>
          <w:rFonts w:ascii="Times New Roman" w:eastAsia="SchoolBookSanPin" w:hAnsi="Times New Roman"/>
          <w:bCs/>
          <w:sz w:val="28"/>
          <w:szCs w:val="28"/>
          <w:lang w:val="ru-RU"/>
        </w:rPr>
        <w:t>Словообразование имён существительных при помощи суффиксов-деш, -ри, -ла, -чи, -ни,-кьяна: адамдеш, дагьри, ихъла, далайчи, дахни, дукикьян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орфологический разбор имени существительного. Культура реч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я прилагательное как часть речи. Общекатегориальное значение, морфологические свойства, синтаксические функци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тепени сравнения имён прилагательных. Образование степеней сравнения.</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ряды прилагательных по значению. Качественные, относительныеи притяжательные прилагательные.</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вообразование имён прилагательных.</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зменение прилагательных по падежам и числам.</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разование кратких прилагательных.</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iCs/>
          <w:sz w:val="28"/>
          <w:szCs w:val="28"/>
          <w:lang w:val="ru-RU"/>
        </w:rPr>
        <w:t xml:space="preserve">Правописание </w:t>
      </w:r>
      <w:r w:rsidRPr="00CA4934">
        <w:rPr>
          <w:rFonts w:ascii="Times New Roman" w:eastAsia="SchoolBookSanPin" w:hAnsi="Times New Roman"/>
          <w:bCs/>
          <w:sz w:val="28"/>
          <w:szCs w:val="28"/>
          <w:lang w:val="ru-RU"/>
        </w:rPr>
        <w:t>прилагательных с существительными.</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Различение </w:t>
      </w:r>
      <w:r w:rsidR="00206517" w:rsidRPr="00CA4934">
        <w:rPr>
          <w:rFonts w:ascii="Times New Roman" w:eastAsia="SchoolBookSanPin" w:hAnsi="Times New Roman"/>
          <w:bCs/>
          <w:sz w:val="28"/>
          <w:szCs w:val="28"/>
          <w:lang w:val="ru-RU"/>
        </w:rPr>
        <w:t>при</w:t>
      </w:r>
      <w:r w:rsidRPr="00CA4934">
        <w:rPr>
          <w:rFonts w:ascii="Times New Roman" w:eastAsia="SchoolBookSanPin" w:hAnsi="Times New Roman"/>
          <w:bCs/>
          <w:sz w:val="28"/>
          <w:szCs w:val="28"/>
          <w:lang w:val="ru-RU"/>
        </w:rPr>
        <w:t xml:space="preserve"> письме суффиксов прилагательных -а, -я, -</w:t>
      </w:r>
      <w:r w:rsidRPr="00CA4934">
        <w:rPr>
          <w:rFonts w:ascii="Times New Roman" w:eastAsia="SchoolBookSanPin" w:hAnsi="Times New Roman"/>
          <w:bCs/>
          <w:iCs/>
          <w:sz w:val="28"/>
          <w:szCs w:val="28"/>
          <w:lang w:val="ru-RU"/>
        </w:rPr>
        <w:t>е, -си, -л, -ил, -ал,-ар, -кар, -ян, -ер, -кан, -лан, -лихъ, -лихъла, -гъуна,-цад</w:t>
      </w:r>
      <w:r w:rsidRPr="00CA4934">
        <w:rPr>
          <w:rFonts w:ascii="Times New Roman" w:eastAsia="SchoolBookSanPin" w:hAnsi="Times New Roman"/>
          <w:bCs/>
          <w:sz w:val="28"/>
          <w:szCs w:val="28"/>
          <w:lang w:val="ru-RU"/>
        </w:rPr>
        <w:t>.</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ефисное и слитное написание сложных прилагательных.</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орфологический разбор имени прилагательного.</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ультура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я числительное как часть речи, его общекатегориальное значение, морфологические свойства, синтаксические функц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ряды числительных по значению и строению. Грамматические признаки количественных и порядковых числительных.</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Склонение числительных.</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итное и раздельное написание числительных.</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орфологический разбор имени числительного.</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ультура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естоимение как часть речи, его общекатегориальное значение, морфологические свойства, синтаксические функц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ряды местоимений по значению и грамматическим признакам.</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клонение местоимений по падежам, лицам, и числам.</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орфологический разбор местоим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ультура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лагол как часть речи. Морфологические признаки глагол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еопределённая форма глагол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лассные и не классные глагол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стые, сложные, составные глагол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разование глагол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описание сложных глагол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описание вспомогательных (сай, саби, сари) глагол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трицательные глагол (ахIен, -хIе, -м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пряжение глагол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описание гласных в суффиксах глагол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орфологический разбор глагол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ультура речи.</w:t>
      </w:r>
    </w:p>
    <w:p w:rsidR="00DD0C09" w:rsidRPr="00CA4934" w:rsidRDefault="00CF0655"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CA20E4" w:rsidRPr="00CA4934">
        <w:rPr>
          <w:rFonts w:ascii="Times New Roman" w:eastAsia="SchoolBookSanPin" w:hAnsi="Times New Roman"/>
          <w:bCs/>
          <w:sz w:val="28"/>
          <w:szCs w:val="28"/>
          <w:lang w:val="ru-RU"/>
        </w:rPr>
        <w:t>.</w:t>
      </w:r>
      <w:r w:rsidRPr="00CA4934">
        <w:rPr>
          <w:rFonts w:ascii="Times New Roman" w:eastAsia="SchoolBookSanPin" w:hAnsi="Times New Roman"/>
          <w:bCs/>
          <w:sz w:val="28"/>
          <w:szCs w:val="28"/>
          <w:lang w:val="ru-RU"/>
        </w:rPr>
        <w:t>7.7</w:t>
      </w:r>
      <w:r w:rsidR="00DD0C09" w:rsidRPr="00CA4934">
        <w:rPr>
          <w:rFonts w:ascii="Times New Roman" w:eastAsia="SchoolBookSanPin" w:hAnsi="Times New Roman"/>
          <w:bCs/>
          <w:sz w:val="28"/>
          <w:szCs w:val="28"/>
          <w:lang w:val="ru-RU"/>
        </w:rPr>
        <w:t>. Повторение изученного в 6 классе.</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ункциональные разновидности язык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делы науки о языке. Орфография. Синтаксис. Пунктуация. Лексикаи фразеология. Словообразование. Морфолог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екст. Тема текста и его основная мысль. Микротема текста. Композиционная цельность, связность текста. План текста (простой и сложны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новные виды информационной переработки текста: план, конспект.</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пособы развития темы в тексте.</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Функционально-смысловые типы речи: описание, повествование, </w:t>
      </w:r>
      <w:r w:rsidRPr="00CA4934">
        <w:rPr>
          <w:rFonts w:ascii="Times New Roman" w:eastAsia="SchoolBookSanPin" w:hAnsi="Times New Roman"/>
          <w:bCs/>
          <w:sz w:val="28"/>
          <w:szCs w:val="28"/>
          <w:lang w:val="ru-RU"/>
        </w:rPr>
        <w:lastRenderedPageBreak/>
        <w:t>рассуждение.</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обенности членения текста.</w:t>
      </w:r>
    </w:p>
    <w:p w:rsidR="00DD0C09" w:rsidRPr="00CA4934" w:rsidRDefault="00CF0655"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CA20E4"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8. Содержание обучения в 7 классе.</w:t>
      </w:r>
    </w:p>
    <w:p w:rsidR="00DD0C09" w:rsidRPr="00CA4934" w:rsidRDefault="00CF0655"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CA20E4"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8.1. Даргинский язык как развивающееся явление. Речевая деятельность.</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ормы функционирования современного даргинского языка: литературный язык, диалекты, просторечие, профессиональные разновидности, жаргон.</w:t>
      </w:r>
    </w:p>
    <w:p w:rsidR="00DD0C09" w:rsidRPr="00CA4934" w:rsidRDefault="00CA20E4"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w:t>
      </w:r>
      <w:r w:rsidR="00CF0655" w:rsidRPr="00CA4934">
        <w:rPr>
          <w:rFonts w:ascii="Times New Roman" w:eastAsia="SchoolBookSanPin" w:hAnsi="Times New Roman"/>
          <w:bCs/>
          <w:sz w:val="28"/>
          <w:szCs w:val="28"/>
          <w:lang w:val="ru-RU"/>
        </w:rPr>
        <w:t>4</w:t>
      </w:r>
      <w:r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8.2. Повторение пройденного в 5-6 классах. Язык и культур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рфография. Морфемный и словообразовательный разборы. Морфологияи орфография. Морфологический разбор слова. Лексика и фразеология. Фонетика. Синтаксис. Пунктуация. </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заимосвязь языка и культур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аргинский речевой этикет.</w:t>
      </w:r>
    </w:p>
    <w:p w:rsidR="00DD0C09" w:rsidRPr="00CA4934" w:rsidRDefault="00CF0655"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CA20E4"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8.3. Текст.</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ема текста и его основная мысль.</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екст, композиционная цельность, связность текст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новные виды информационной переработки текста: план, конспект, аннотация.</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редства связи предложений и частей текста.</w:t>
      </w:r>
    </w:p>
    <w:p w:rsidR="00DD0C09" w:rsidRPr="00CA4934" w:rsidRDefault="00CF0655"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CA20E4"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8.4. Морфология. Орфография. Культура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орфология как раздел лингвистики. Грамматическое значение словаи его отличие от лексического значения. Система частей речи в даргинском язык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амостоятельные (знаменательные) и служебные части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рамматическое значение, морфологические признаки и синтаксические функции глагол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лаголы переходные и непереходны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вершенный и несовершенный вид глагол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разование несовершенного вида глагол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аузатив (понудительная форма глагол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ременные формы глагола: настоящее время, простые (синтетические)и составные (аналитические) формы будущего и прошедшего времен, общее время (констати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Изменение глаголов по лицам прошедшего, настоящего и будущего времен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клонение глагола. Изъявительное наклонение. Повелительное наклонениеи его повелительно-желательная форма. Условное наклонение. Вопросительное наклонен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описание приставок глагол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асдар (глагол-существительное) (вакIиб</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вакIни, бариб</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барн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орфологический разбор глагол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ультура речи.</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частие, его грамматические признаки. Признаки глаголаи прилагательного в причастии. Синтаксическая роль причастий.</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разование причастий настоящего, прошедшего и будущего времени. Образование совершенного и несовершенного вида причастий.</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клонение причастий.</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разование причастий от глаголов при помощи суффиксов (-си, -ти, -уси,-ути, -ан, (-ян), -анти (-янти). Правописание причастий. Согласование причастийс существительным в роде и числе.</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частный оборот. Выделение запятыми причастного оборота.</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орфологический разбор причаст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еепричастие, его наречные и глагольные признаки. Синтаксическая функция деепричаст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еепричастия совершенного и несовершенного вида и их образование. Правописание деепричаст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еепричастный оборот. Знаки препинания при деепричастном обороте. Выделение одиночного деепричастия запятым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орфологический разбор деепричаст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речие как часть речи, его общекатегориальное значение, морфологические признаки, синтаксические функц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ряды наречий. Наречия места. Наречия образа действия. Наречия времени. Наречия меры и количеств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разование наречий от существительных с помощью суффиксов -ли, -ели,-ла (цIакь</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цIакьли, дуги</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дугели, шинкьа</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шинкьал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Образование наречий от прилагательных с помощью суффикса -ли(цIудара</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цIударли, чIумаси -чIумал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разование наречий от местоимений: кIел</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кIина</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кIинайс, авал</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авна</w:t>
      </w:r>
      <w:r w:rsidR="00E47B62" w:rsidRPr="00CA4934">
        <w:rPr>
          <w:rFonts w:ascii="Times New Roman" w:eastAsia="SchoolBookSanPin" w:hAnsi="Times New Roman"/>
          <w:bCs/>
          <w:sz w:val="28"/>
          <w:szCs w:val="28"/>
          <w:lang w:val="ru-RU"/>
        </w:rPr>
        <w:t xml:space="preserve">– </w:t>
      </w:r>
      <w:r w:rsidRPr="00CA4934">
        <w:rPr>
          <w:rFonts w:ascii="Times New Roman" w:eastAsia="SchoolBookSanPin" w:hAnsi="Times New Roman"/>
          <w:bCs/>
          <w:sz w:val="28"/>
          <w:szCs w:val="28"/>
          <w:lang w:val="ru-RU"/>
        </w:rPr>
        <w:t>авнайс.</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разование наречий от числительных: ит</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ита</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итхIели,иш</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ишаб</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ишад</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иш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разование сложных наречий из двух разных слов: ишбархIи (иш</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мест., бархIи</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сущ.), цакесек (ца</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числит., кесек</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сущ.).</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описание наречий. Дефис между частями слова в наречиях. Слитноеи раздельное написание наречий.</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вообразование нареч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орфологический разбор нареч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щая характеристика служебных частей речи; их отличияот самостоятельных частей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слелог как служебная часть речи. Морфологические признаки послелог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слелоги в сочетании с другими частями речи. Разряды послелоговпо значению (могут выражать пространственные, временные, причинно-следственные, компаративные, целевые и множество других отношен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слелоги и падеж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разование послелогов от наречий: гIела</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гIелаб, гьала</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гьалаб.</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разование послелогов от существительных: мер</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мерлаб, сабаб</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сабабл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описание послелогов в предложен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юз как часть речи. Союзы сочинительные и подчинительные.</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чинительные союзы</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соединительные, разделительные и противительные.</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потребление сочинительных союзов в простых и сложных предложениях. Подчинительные союзы. Употребление подчинительных союзов в сложном предложени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итное написания союзов -ну, -гу, -ра.</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Частица как часть речи. Разряды частиц по значению и употреблению. Слитное написание частиц-кIун, -цун, -гу (иткIун, хIуцун, вашигу).</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Дефисное написание частиц сера, мага, декIар, секIал, биалра, дигара </w:t>
      </w:r>
      <w:r w:rsidRPr="00CA4934">
        <w:rPr>
          <w:rFonts w:ascii="Times New Roman" w:eastAsia="SchoolBookSanPin" w:hAnsi="Times New Roman"/>
          <w:bCs/>
          <w:sz w:val="28"/>
          <w:szCs w:val="28"/>
          <w:lang w:val="ru-RU"/>
        </w:rPr>
        <w:lastRenderedPageBreak/>
        <w:t>(чуйнара-сера, кьацI-мага, илцад-декIар, жанивар-секIал, се-биалра, чи-дигара).</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ормообразующие и смысловые частицы.</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ение частиц и других служебных частей реч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Правописание </w:t>
      </w:r>
      <w:r w:rsidRPr="00CA4934">
        <w:rPr>
          <w:rFonts w:ascii="Times New Roman" w:eastAsia="SchoolBookSanPin" w:hAnsi="Times New Roman"/>
          <w:bCs/>
          <w:iCs/>
          <w:sz w:val="28"/>
          <w:szCs w:val="28"/>
          <w:lang w:val="ru-RU"/>
        </w:rPr>
        <w:t xml:space="preserve">частиц с </w:t>
      </w:r>
      <w:r w:rsidRPr="00CA4934">
        <w:rPr>
          <w:rFonts w:ascii="Times New Roman" w:eastAsia="SchoolBookSanPin" w:hAnsi="Times New Roman"/>
          <w:bCs/>
          <w:sz w:val="28"/>
          <w:szCs w:val="28"/>
          <w:lang w:val="ru-RU"/>
        </w:rPr>
        <w:t>различными частями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еждометие как особый разряд слов. Основные функции междометий. Семантические разряды междометий. Классификация междометий,их использование в предложениях.</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Звукоподражательные слова и их отличие от междометий. Правописание междометий и звукоподражательных слов. Дефис в междометиях. Знаки препинания при междометиях.</w:t>
      </w:r>
    </w:p>
    <w:p w:rsidR="00DD0C09" w:rsidRPr="00CA4934" w:rsidRDefault="00CF0655"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8.5</w:t>
      </w:r>
      <w:r w:rsidR="00DD0C09" w:rsidRPr="00CA4934">
        <w:rPr>
          <w:rFonts w:ascii="Times New Roman" w:eastAsia="SchoolBookSanPin" w:hAnsi="Times New Roman"/>
          <w:bCs/>
          <w:sz w:val="28"/>
          <w:szCs w:val="28"/>
          <w:lang w:val="ru-RU"/>
        </w:rPr>
        <w:t xml:space="preserve">. Повторение и систематизация изученного в 5-7 классах. Культура речи. </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ункциональные разновидности языка. Стили речи. Текст.</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делы науки о языке. Фонетика. Графика. Лексикология и фразеология. Орфографические правила, изученные в течение учебного года; синтаксиси пунктуация.</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ультура речи как раздел лингвистики.</w:t>
      </w:r>
    </w:p>
    <w:p w:rsidR="00DD0C09" w:rsidRPr="00CA4934" w:rsidRDefault="00CF0655"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9. Содержание обучения в 8 классе.</w:t>
      </w:r>
    </w:p>
    <w:p w:rsidR="00DD0C09" w:rsidRPr="00CA4934" w:rsidRDefault="00CF0655"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9.1. Даргинский язык в современном мир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Язык и речь.</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екст и стили речи. Разговорный стиль. Художественный стиль. Научный стиль. Публицистический стиль. Официально-деловой стиль.</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тили речиих жанры и языковые особенности.</w:t>
      </w:r>
    </w:p>
    <w:p w:rsidR="00DD0C09" w:rsidRPr="00CA4934" w:rsidRDefault="00CF0655"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9.2. Повторение пройденного в 5-7 классах. Язык и культур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онетика, графика и орфография. Лексика и фразеология. Морфемикаи словообразование. Словообразовательный разбор. Морфология.</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заимосвязь языка и культуры.</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аргинский речевой этикет.</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унктуация и орфография. Знаки препинания: знаки завершения, разделения, выделения. Знаки препинания в сложном предложении.</w:t>
      </w:r>
    </w:p>
    <w:p w:rsidR="00DD0C09" w:rsidRPr="00CA4934" w:rsidRDefault="00CF0655"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9.3. Синтаксис. Пунктуация. Культура речи.</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восочетание</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часть предложения. Главное и зависимое словов </w:t>
      </w:r>
      <w:r w:rsidRPr="00CA4934">
        <w:rPr>
          <w:rFonts w:ascii="Times New Roman" w:eastAsia="SchoolBookSanPin" w:hAnsi="Times New Roman"/>
          <w:bCs/>
          <w:sz w:val="28"/>
          <w:szCs w:val="28"/>
          <w:lang w:val="ru-RU"/>
        </w:rPr>
        <w:lastRenderedPageBreak/>
        <w:t>словосочетаниях. Связь слов в словосочетании: согласование, управление, примыкание. Виды словосочетаний по морфологическим свойствам главного слова (глагольные, именные, наречные). Синтаксический разбор словосочетаний. Отличие словосочетания от предлож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ятие о предложении, его признаки. Грамматическая (предикативная) основа предложения. Порядок слов в предложении. Особенности связи подлежащего и сказуемого.</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иды предложений по цели высказывания: повествовательные, вопросительные и побудительные; их особенност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Знаки препинания в конце предлож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iCs/>
          <w:sz w:val="28"/>
          <w:szCs w:val="28"/>
          <w:lang w:val="ru-RU"/>
        </w:rPr>
        <w:t>Простое предложение.</w:t>
      </w:r>
    </w:p>
    <w:p w:rsidR="00E92102"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iCs/>
          <w:sz w:val="28"/>
          <w:szCs w:val="28"/>
          <w:lang w:val="ru-RU"/>
        </w:rPr>
        <w:t xml:space="preserve">Главные члены предложения. </w:t>
      </w:r>
      <w:r w:rsidRPr="00CA4934">
        <w:rPr>
          <w:rFonts w:ascii="Times New Roman" w:eastAsia="SchoolBookSanPin" w:hAnsi="Times New Roman"/>
          <w:bCs/>
          <w:sz w:val="28"/>
          <w:szCs w:val="28"/>
          <w:lang w:val="ru-RU"/>
        </w:rPr>
        <w:t>Способы выражения подлежащего. Повторение изученного о сказуемом. Простое глагольное сказуемое. Составное глагольное сказуемое. Составное именное сказуемое. Тир</w:t>
      </w:r>
      <w:r w:rsidR="00E92102" w:rsidRPr="00CA4934">
        <w:rPr>
          <w:rFonts w:ascii="Times New Roman" w:eastAsia="SchoolBookSanPin" w:hAnsi="Times New Roman"/>
          <w:bCs/>
          <w:sz w:val="28"/>
          <w:szCs w:val="28"/>
          <w:lang w:val="ru-RU"/>
        </w:rPr>
        <w:t>е между подлежащим и сказуемым.</w:t>
      </w:r>
    </w:p>
    <w:p w:rsidR="00E92102"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iCs/>
          <w:sz w:val="28"/>
          <w:szCs w:val="28"/>
          <w:lang w:val="ru-RU"/>
        </w:rPr>
        <w:t xml:space="preserve">Второстепенные члены предложения. </w:t>
      </w:r>
      <w:r w:rsidRPr="00CA4934">
        <w:rPr>
          <w:rFonts w:ascii="Times New Roman" w:eastAsia="SchoolBookSanPin" w:hAnsi="Times New Roman"/>
          <w:bCs/>
          <w:sz w:val="28"/>
          <w:szCs w:val="28"/>
          <w:lang w:val="ru-RU"/>
        </w:rPr>
        <w:t>Роль второстепенных чл</w:t>
      </w:r>
      <w:r w:rsidR="00E92102" w:rsidRPr="00CA4934">
        <w:rPr>
          <w:rFonts w:ascii="Times New Roman" w:eastAsia="SchoolBookSanPin" w:hAnsi="Times New Roman"/>
          <w:bCs/>
          <w:sz w:val="28"/>
          <w:szCs w:val="28"/>
          <w:lang w:val="ru-RU"/>
        </w:rPr>
        <w:t>енов предложения.</w:t>
      </w:r>
    </w:p>
    <w:p w:rsidR="00E92102"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ополнение.</w:t>
      </w:r>
      <w:r w:rsidR="00E92102" w:rsidRPr="00CA4934">
        <w:rPr>
          <w:rFonts w:ascii="Times New Roman" w:eastAsia="SchoolBookSanPin" w:hAnsi="Times New Roman"/>
          <w:bCs/>
          <w:sz w:val="28"/>
          <w:szCs w:val="28"/>
          <w:lang w:val="ru-RU"/>
        </w:rPr>
        <w:t xml:space="preserve"> Прямое и косвенное дополнен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ение. Несогласованное определение. Приложение как разновидность определения, знаки препинания при приложени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стоятельство. Виды обстоятельств по значению.</w:t>
      </w:r>
    </w:p>
    <w:p w:rsidR="00E92102"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равнительный оборот, знаки препинания при нём.</w:t>
      </w:r>
    </w:p>
    <w:p w:rsidR="00E92102"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мение использовать в речи согласованные и несогласов</w:t>
      </w:r>
      <w:r w:rsidR="00E92102" w:rsidRPr="00CA4934">
        <w:rPr>
          <w:rFonts w:ascii="Times New Roman" w:eastAsia="SchoolBookSanPin" w:hAnsi="Times New Roman"/>
          <w:bCs/>
          <w:sz w:val="28"/>
          <w:szCs w:val="28"/>
          <w:lang w:val="ru-RU"/>
        </w:rPr>
        <w:t>анные определения как синонимы.</w:t>
      </w:r>
    </w:p>
    <w:p w:rsidR="00E92102"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w:t>
      </w:r>
      <w:r w:rsidR="00E92102" w:rsidRPr="00CA4934">
        <w:rPr>
          <w:rFonts w:ascii="Times New Roman" w:eastAsia="SchoolBookSanPin" w:hAnsi="Times New Roman"/>
          <w:bCs/>
          <w:sz w:val="28"/>
          <w:szCs w:val="28"/>
          <w:lang w:val="ru-RU"/>
        </w:rPr>
        <w:t>раторская речь, её особенност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убличное выступление об истории своего края.</w:t>
      </w:r>
    </w:p>
    <w:p w:rsidR="00E92102"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стые односоставные предложения. Односоставные предложения, их виды, структурные и смысловые особенности. Главный член односоставного предложения.</w:t>
      </w:r>
    </w:p>
    <w:p w:rsidR="00E92102"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новные группы односоставных предложений: определённо-личные, неопределённо-личные, обобщённо-личные, назывные. Их структ</w:t>
      </w:r>
      <w:r w:rsidR="00E92102" w:rsidRPr="00CA4934">
        <w:rPr>
          <w:rFonts w:ascii="Times New Roman" w:eastAsia="SchoolBookSanPin" w:hAnsi="Times New Roman"/>
          <w:bCs/>
          <w:sz w:val="28"/>
          <w:szCs w:val="28"/>
          <w:lang w:val="ru-RU"/>
        </w:rPr>
        <w:t>урныеи смысловые особенности.</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Предложения полные и неполные. Неполные предложения в диалогеи в сложном предложении. Постановка тире в неполном предложении. Текстыс использованием неполных предложений. Особенности употребления неполных предложений в разговорной речи и языке художественной литературы.</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инонимия односоставных и двусоставных предложений.</w:t>
      </w:r>
    </w:p>
    <w:p w:rsidR="00E92102"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интаксический разбор односоставного предложения.</w:t>
      </w:r>
    </w:p>
    <w:p w:rsidR="00E92102"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iCs/>
          <w:sz w:val="28"/>
          <w:szCs w:val="28"/>
          <w:lang w:val="ru-RU"/>
        </w:rPr>
        <w:t xml:space="preserve">Однородные члены предложения. </w:t>
      </w:r>
      <w:r w:rsidRPr="00CA4934">
        <w:rPr>
          <w:rFonts w:ascii="Times New Roman" w:eastAsia="SchoolBookSanPin" w:hAnsi="Times New Roman"/>
          <w:bCs/>
          <w:sz w:val="28"/>
          <w:szCs w:val="28"/>
          <w:lang w:val="ru-RU"/>
        </w:rPr>
        <w:t>Понятие об осложнённом предложении. Понятие об однородных членах. Однородные члены, связанные только перечислительной интонацией, и пунктуация при них.</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днородные члены предложения, связанные союзами (соединительными, противительными, разделительными).</w:t>
      </w:r>
    </w:p>
    <w:p w:rsidR="00E92102"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днородные и неоднородные определения.</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днородные члены, связанные сочинительными союзами, и пунктуацияпри них. Однородные члены, связанные сочинительными союзами, и пунктуацияпри них.</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общающие слова при однородных членах и знаки препинания при них.</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воеточие и тире при обобщающих словах в предложениях.</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интаксический разбор предложения с однородными членами.</w:t>
      </w:r>
    </w:p>
    <w:p w:rsidR="00E92102"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унктуационный разбор предложения с однородными членами.</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ращение, его функции и способы выражения. Интонационное выделение обращения. Постановка знаков препинания при обращения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ложения с вводными словами, вводные предлож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нтонационное выделение вводных слов и предложений.</w:t>
      </w:r>
    </w:p>
    <w:p w:rsidR="00E92102"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становка знаков препинания в предложениях при</w:t>
      </w:r>
      <w:r w:rsidR="00E92102" w:rsidRPr="00CA4934">
        <w:rPr>
          <w:rFonts w:ascii="Times New Roman" w:eastAsia="SchoolBookSanPin" w:hAnsi="Times New Roman"/>
          <w:bCs/>
          <w:sz w:val="28"/>
          <w:szCs w:val="28"/>
          <w:lang w:val="ru-RU"/>
        </w:rPr>
        <w:t xml:space="preserve"> вводных словахи междометиях.</w:t>
      </w:r>
    </w:p>
    <w:p w:rsidR="00E92102"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особленные члены предложения. Обособленные определенияи приложения. Обособленные определения. Обособленные приложения. Обособленные обстоятельства. Обособленные уточняющие члены предложения. Выделите</w:t>
      </w:r>
      <w:r w:rsidR="00E92102" w:rsidRPr="00CA4934">
        <w:rPr>
          <w:rFonts w:ascii="Times New Roman" w:eastAsia="SchoolBookSanPin" w:hAnsi="Times New Roman"/>
          <w:bCs/>
          <w:sz w:val="28"/>
          <w:szCs w:val="28"/>
          <w:lang w:val="ru-RU"/>
        </w:rPr>
        <w:t>льные знаки препинания при них.</w:t>
      </w:r>
    </w:p>
    <w:p w:rsidR="00E92102"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интаксические синонимы обособленных членов предлож</w:t>
      </w:r>
      <w:r w:rsidR="00E92102" w:rsidRPr="00CA4934">
        <w:rPr>
          <w:rFonts w:ascii="Times New Roman" w:eastAsia="SchoolBookSanPin" w:hAnsi="Times New Roman"/>
          <w:bCs/>
          <w:sz w:val="28"/>
          <w:szCs w:val="28"/>
          <w:lang w:val="ru-RU"/>
        </w:rPr>
        <w:t>ения,их текстообразующая роль.</w:t>
      </w:r>
    </w:p>
    <w:p w:rsidR="00E92102"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Синтаксический и пунктуационный разбор предл</w:t>
      </w:r>
      <w:r w:rsidR="00E92102" w:rsidRPr="00CA4934">
        <w:rPr>
          <w:rFonts w:ascii="Times New Roman" w:eastAsia="SchoolBookSanPin" w:hAnsi="Times New Roman"/>
          <w:bCs/>
          <w:sz w:val="28"/>
          <w:szCs w:val="28"/>
          <w:lang w:val="ru-RU"/>
        </w:rPr>
        <w:t>ожения с обособленными членами.</w:t>
      </w:r>
    </w:p>
    <w:p w:rsidR="00E92102"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Прямая и косвенная речь. Разделительные и выделительные знаки препинания </w:t>
      </w:r>
      <w:r w:rsidR="00E92102" w:rsidRPr="00CA4934">
        <w:rPr>
          <w:rFonts w:ascii="Times New Roman" w:eastAsia="SchoolBookSanPin" w:hAnsi="Times New Roman"/>
          <w:bCs/>
          <w:sz w:val="28"/>
          <w:szCs w:val="28"/>
          <w:lang w:val="ru-RU"/>
        </w:rPr>
        <w:t>в предложениях с прямой речью.</w:t>
      </w:r>
    </w:p>
    <w:p w:rsidR="00E92102"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Цитата. Зн</w:t>
      </w:r>
      <w:r w:rsidR="00E92102" w:rsidRPr="00CA4934">
        <w:rPr>
          <w:rFonts w:ascii="Times New Roman" w:eastAsia="SchoolBookSanPin" w:hAnsi="Times New Roman"/>
          <w:bCs/>
          <w:sz w:val="28"/>
          <w:szCs w:val="28"/>
          <w:lang w:val="ru-RU"/>
        </w:rPr>
        <w:t>аки препинания при цитирован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иалог. Знаки препинания при диалоге.</w:t>
      </w:r>
    </w:p>
    <w:p w:rsidR="00DD0C09" w:rsidRPr="00CA4934" w:rsidRDefault="00CF0655"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9.4</w:t>
      </w:r>
      <w:r w:rsidR="00DD0C09" w:rsidRPr="00CA4934">
        <w:rPr>
          <w:rFonts w:ascii="Times New Roman" w:eastAsia="SchoolBookSanPin" w:hAnsi="Times New Roman"/>
          <w:bCs/>
          <w:sz w:val="28"/>
          <w:szCs w:val="28"/>
          <w:lang w:val="ru-RU"/>
        </w:rPr>
        <w:t>. Повторение и систематизация пройденного в 8 классе.</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интаксис и морфология. Синтаксис и пунктуация. Синтаксис и культура речи. Синтаксис и орфография.</w:t>
      </w:r>
    </w:p>
    <w:p w:rsidR="00DD0C09" w:rsidRPr="00CA4934" w:rsidRDefault="00CF0655"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10. Содержание обучения в 9 классе.</w:t>
      </w:r>
    </w:p>
    <w:p w:rsidR="00DD0C09" w:rsidRPr="00CA4934" w:rsidRDefault="00CF0655"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10.1. Роль даргинского языка в жизни общества.</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одство дагестанских языков с даргинским языком.</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Литературный язык и диалекты.</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тория изучения даргинского языка.</w:t>
      </w:r>
    </w:p>
    <w:p w:rsidR="00DD0C09" w:rsidRPr="00CA4934" w:rsidRDefault="00CF0655"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 xml:space="preserve">10.2. Повторение пройденного в </w:t>
      </w:r>
      <w:r w:rsidR="00DD052C" w:rsidRPr="00CA4934">
        <w:rPr>
          <w:rFonts w:ascii="Times New Roman" w:eastAsia="SchoolBookSanPin" w:hAnsi="Times New Roman"/>
          <w:bCs/>
          <w:sz w:val="28"/>
          <w:szCs w:val="28"/>
          <w:lang w:val="ru-RU"/>
        </w:rPr>
        <w:t>5–8</w:t>
      </w:r>
      <w:r w:rsidR="00DD0C09" w:rsidRPr="00CA4934">
        <w:rPr>
          <w:rFonts w:ascii="Times New Roman" w:eastAsia="SchoolBookSanPin" w:hAnsi="Times New Roman"/>
          <w:bCs/>
          <w:sz w:val="28"/>
          <w:szCs w:val="28"/>
          <w:lang w:val="ru-RU"/>
        </w:rPr>
        <w:t xml:space="preserve"> классах.</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стная и письменная речь. Монолог. Диалог. Стили речи.</w:t>
      </w:r>
    </w:p>
    <w:p w:rsidR="00E92102"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ёмы работы с различными источниками информации.</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екст как речевое произведение. Тема, мысль текста, микротемы текста. Разнообразие текстов. Анализ текста.</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ипы реч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Выбор языковых средств. Функциональные разновидности языка. </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восочетание и предложение как единицы синтаксиса.</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стое предложение и его грамматическая основа. Предложенияс однородными членами, обособленными членами, обращениями, вводными словами и вставными конструкциям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иды и средства синтаксической связи.</w:t>
      </w:r>
    </w:p>
    <w:p w:rsidR="00DD0C09" w:rsidRPr="00CA4934" w:rsidRDefault="00CF0655"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10.3. Синтаксис и пунктуация.</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ятие о сложном предложении.</w:t>
      </w:r>
    </w:p>
    <w:p w:rsidR="00E92102"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жные союзные и бессоюзные предложения.</w:t>
      </w:r>
    </w:p>
    <w:p w:rsidR="00E92102"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делительные и выделительные знаки препинания между частями сложного предложения. Интонация сложного предложения.</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Понятие о бессоюзном сложном предложении. Интонация в бессоюзных сложных предложениях.</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Бессоюзные сложные предложения со значением перечисления.</w:t>
      </w:r>
    </w:p>
    <w:p w:rsidR="00E92102"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Запятая и точка с запятой в бессоюзных сложных предложениях.</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Бессоюзные сложные предложения со значением причины, пояснения, дополнения.</w:t>
      </w:r>
    </w:p>
    <w:p w:rsidR="00E92102"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воеточие в бессоюзных сложных предложениях.</w:t>
      </w:r>
    </w:p>
    <w:p w:rsidR="00E92102"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Бессоюзные сложные предложения со значением противопоставления, времени, условия и следствия.</w:t>
      </w:r>
    </w:p>
    <w:p w:rsidR="00E92102" w:rsidRPr="00CA4934" w:rsidRDefault="00E92102"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w:t>
      </w:r>
      <w:r w:rsidR="00DD0C09" w:rsidRPr="00CA4934">
        <w:rPr>
          <w:rFonts w:ascii="Times New Roman" w:eastAsia="SchoolBookSanPin" w:hAnsi="Times New Roman"/>
          <w:bCs/>
          <w:sz w:val="28"/>
          <w:szCs w:val="28"/>
          <w:lang w:val="ru-RU"/>
        </w:rPr>
        <w:t>ире в б</w:t>
      </w:r>
      <w:r w:rsidRPr="00CA4934">
        <w:rPr>
          <w:rFonts w:ascii="Times New Roman" w:eastAsia="SchoolBookSanPin" w:hAnsi="Times New Roman"/>
          <w:bCs/>
          <w:sz w:val="28"/>
          <w:szCs w:val="28"/>
          <w:lang w:val="ru-RU"/>
        </w:rPr>
        <w:t>ессоюзных сложных предложениях.</w:t>
      </w:r>
    </w:p>
    <w:p w:rsidR="00E92102"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интаксический и пунктуационный разбор бе</w:t>
      </w:r>
      <w:r w:rsidR="00E92102" w:rsidRPr="00CA4934">
        <w:rPr>
          <w:rFonts w:ascii="Times New Roman" w:eastAsia="SchoolBookSanPin" w:hAnsi="Times New Roman"/>
          <w:bCs/>
          <w:sz w:val="28"/>
          <w:szCs w:val="28"/>
          <w:lang w:val="ru-RU"/>
        </w:rPr>
        <w:t>ссоюзного сложного предложения.</w:t>
      </w:r>
    </w:p>
    <w:p w:rsidR="00E92102"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мение передавать с помощью интонации различные смысловые отношения между частями бе</w:t>
      </w:r>
      <w:r w:rsidR="00E92102" w:rsidRPr="00CA4934">
        <w:rPr>
          <w:rFonts w:ascii="Times New Roman" w:eastAsia="SchoolBookSanPin" w:hAnsi="Times New Roman"/>
          <w:bCs/>
          <w:sz w:val="28"/>
          <w:szCs w:val="28"/>
          <w:lang w:val="ru-RU"/>
        </w:rPr>
        <w:t>ссоюзного сложного предложения.</w:t>
      </w:r>
    </w:p>
    <w:p w:rsidR="00E92102"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мение пользоваться синонимическими союзными и бесс</w:t>
      </w:r>
      <w:r w:rsidR="00E92102" w:rsidRPr="00CA4934">
        <w:rPr>
          <w:rFonts w:ascii="Times New Roman" w:eastAsia="SchoolBookSanPin" w:hAnsi="Times New Roman"/>
          <w:bCs/>
          <w:sz w:val="28"/>
          <w:szCs w:val="28"/>
          <w:lang w:val="ru-RU"/>
        </w:rPr>
        <w:t>оюзными сложными предложениями.</w:t>
      </w:r>
    </w:p>
    <w:p w:rsidR="00E92102"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ятие о сложносочинённом предложении. Смысловые отношенияв</w:t>
      </w:r>
      <w:r w:rsidR="00E92102" w:rsidRPr="00CA4934">
        <w:rPr>
          <w:rFonts w:ascii="Times New Roman" w:eastAsia="SchoolBookSanPin" w:hAnsi="Times New Roman"/>
          <w:bCs/>
          <w:sz w:val="28"/>
          <w:szCs w:val="28"/>
          <w:lang w:val="ru-RU"/>
        </w:rPr>
        <w:t xml:space="preserve"> сложносочинённых предложениях.</w:t>
      </w:r>
    </w:p>
    <w:p w:rsidR="00E92102"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жносочинённые предлож</w:t>
      </w:r>
      <w:r w:rsidR="00E92102" w:rsidRPr="00CA4934">
        <w:rPr>
          <w:rFonts w:ascii="Times New Roman" w:eastAsia="SchoolBookSanPin" w:hAnsi="Times New Roman"/>
          <w:bCs/>
          <w:sz w:val="28"/>
          <w:szCs w:val="28"/>
          <w:lang w:val="ru-RU"/>
        </w:rPr>
        <w:t>ения с соединительными союзами.</w:t>
      </w:r>
    </w:p>
    <w:p w:rsidR="00E92102"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жносочинённые предлож</w:t>
      </w:r>
      <w:r w:rsidR="00E92102" w:rsidRPr="00CA4934">
        <w:rPr>
          <w:rFonts w:ascii="Times New Roman" w:eastAsia="SchoolBookSanPin" w:hAnsi="Times New Roman"/>
          <w:bCs/>
          <w:sz w:val="28"/>
          <w:szCs w:val="28"/>
          <w:lang w:val="ru-RU"/>
        </w:rPr>
        <w:t>ения с противительными союзами.</w:t>
      </w:r>
    </w:p>
    <w:p w:rsidR="00E92102"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жносочинённые предложения с разделительными союзами</w:t>
      </w:r>
      <w:r w:rsidR="00E92102" w:rsidRPr="00CA4934">
        <w:rPr>
          <w:rFonts w:ascii="Times New Roman" w:eastAsia="SchoolBookSanPin" w:hAnsi="Times New Roman"/>
          <w:bCs/>
          <w:sz w:val="28"/>
          <w:szCs w:val="28"/>
          <w:lang w:val="ru-RU"/>
        </w:rPr>
        <w:t>.</w:t>
      </w:r>
    </w:p>
    <w:p w:rsidR="00E92102"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жносочинённое</w:t>
      </w:r>
      <w:r w:rsidR="00E92102" w:rsidRPr="00CA4934">
        <w:rPr>
          <w:rFonts w:ascii="Times New Roman" w:eastAsia="SchoolBookSanPin" w:hAnsi="Times New Roman"/>
          <w:bCs/>
          <w:sz w:val="28"/>
          <w:szCs w:val="28"/>
          <w:lang w:val="ru-RU"/>
        </w:rPr>
        <w:t xml:space="preserve"> предложение и его особенности.</w:t>
      </w:r>
    </w:p>
    <w:p w:rsidR="00E92102"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интаксический и пунктуационный разбор</w:t>
      </w:r>
      <w:r w:rsidR="00E92102" w:rsidRPr="00CA4934">
        <w:rPr>
          <w:rFonts w:ascii="Times New Roman" w:eastAsia="SchoolBookSanPin" w:hAnsi="Times New Roman"/>
          <w:bCs/>
          <w:sz w:val="28"/>
          <w:szCs w:val="28"/>
          <w:lang w:val="ru-RU"/>
        </w:rPr>
        <w:t xml:space="preserve"> сложносочинённого предложения.</w:t>
      </w:r>
    </w:p>
    <w:p w:rsidR="00E92102"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жноподчинённое предложение, его строение. Главная и придаточная части сложноподчинённого предложения. Место придаточного предложения</w:t>
      </w:r>
      <w:r w:rsidR="00E92102" w:rsidRPr="00CA4934">
        <w:rPr>
          <w:rFonts w:ascii="Times New Roman" w:eastAsia="SchoolBookSanPin" w:hAnsi="Times New Roman"/>
          <w:bCs/>
          <w:sz w:val="28"/>
          <w:szCs w:val="28"/>
          <w:lang w:val="ru-RU"/>
        </w:rPr>
        <w:t>по отношению к главному.</w:t>
      </w:r>
    </w:p>
    <w:p w:rsidR="00E92102"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редства связи частей сложноподчинённого предложения: интонация, подчинительные союзы, союзные слова, указательные слова. Союзы и союзные слова в</w:t>
      </w:r>
      <w:r w:rsidR="00E92102" w:rsidRPr="00CA4934">
        <w:rPr>
          <w:rFonts w:ascii="Times New Roman" w:eastAsia="SchoolBookSanPin" w:hAnsi="Times New Roman"/>
          <w:bCs/>
          <w:sz w:val="28"/>
          <w:szCs w:val="28"/>
          <w:lang w:val="ru-RU"/>
        </w:rPr>
        <w:t xml:space="preserve"> сложноподчинённом предложении.</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Роль указательных слов. Виды сложноподчинённых предложенийпо характеру смысловых отношений между главной и придаточной частями, структуре, </w:t>
      </w:r>
      <w:r w:rsidRPr="00CA4934">
        <w:rPr>
          <w:rFonts w:ascii="Times New Roman" w:eastAsia="SchoolBookSanPin" w:hAnsi="Times New Roman"/>
          <w:bCs/>
          <w:sz w:val="28"/>
          <w:szCs w:val="28"/>
          <w:lang w:val="ru-RU"/>
        </w:rPr>
        <w:lastRenderedPageBreak/>
        <w:t>синтаксическим средствам связ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Знаки препинания в сложноподчинённом предложении.</w:t>
      </w:r>
    </w:p>
    <w:p w:rsidR="00DD0C09"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опрос о классификации сложноподчинённых предложений.</w:t>
      </w:r>
    </w:p>
    <w:p w:rsidR="00E92102" w:rsidRPr="00CA4934" w:rsidRDefault="00DD0C09"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иды сложноподчинённых предложений.</w:t>
      </w:r>
    </w:p>
    <w:p w:rsidR="00E92102"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жноподчинённые предложения с несколькими придаточными, знаки препинания в них.</w:t>
      </w:r>
    </w:p>
    <w:p w:rsidR="00E92102"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Синтаксический и пунктуационный разбор </w:t>
      </w:r>
      <w:r w:rsidR="00E92102" w:rsidRPr="00CA4934">
        <w:rPr>
          <w:rFonts w:ascii="Times New Roman" w:eastAsia="SchoolBookSanPin" w:hAnsi="Times New Roman"/>
          <w:bCs/>
          <w:sz w:val="28"/>
          <w:szCs w:val="28"/>
          <w:lang w:val="ru-RU"/>
        </w:rPr>
        <w:t>сложноподчинённого предложения.</w:t>
      </w:r>
    </w:p>
    <w:p w:rsidR="00E92102"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iCs/>
          <w:sz w:val="28"/>
          <w:szCs w:val="28"/>
          <w:lang w:val="ru-RU"/>
        </w:rPr>
        <w:t xml:space="preserve">Сложные предложения с разными видами связи. </w:t>
      </w:r>
      <w:r w:rsidRPr="00CA4934">
        <w:rPr>
          <w:rFonts w:ascii="Times New Roman" w:eastAsia="SchoolBookSanPin" w:hAnsi="Times New Roman"/>
          <w:bCs/>
          <w:sz w:val="28"/>
          <w:szCs w:val="28"/>
          <w:lang w:val="ru-RU"/>
        </w:rPr>
        <w:t>Употребление союзной (сочинительной и подчинительной) и бессоюзной связи в сложных предложениях. Знаки препинания в сложных предложе</w:t>
      </w:r>
      <w:r w:rsidR="00E92102" w:rsidRPr="00CA4934">
        <w:rPr>
          <w:rFonts w:ascii="Times New Roman" w:eastAsia="SchoolBookSanPin" w:hAnsi="Times New Roman"/>
          <w:bCs/>
          <w:sz w:val="28"/>
          <w:szCs w:val="28"/>
          <w:lang w:val="ru-RU"/>
        </w:rPr>
        <w:t>ниях с различными видами связи.</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интаксический и пунктуационный разбор сложного предложенияс различными видами связи.</w:t>
      </w:r>
    </w:p>
    <w:p w:rsidR="00E92102" w:rsidRPr="00CA4934" w:rsidRDefault="00CF0655" w:rsidP="00F973DB">
      <w:pPr>
        <w:spacing w:after="0" w:line="350" w:lineRule="auto"/>
        <w:ind w:left="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10.</w:t>
      </w:r>
      <w:r w:rsidR="00E92102" w:rsidRPr="00CA4934">
        <w:rPr>
          <w:rFonts w:ascii="Times New Roman" w:eastAsia="SchoolBookSanPin" w:hAnsi="Times New Roman"/>
          <w:bCs/>
          <w:sz w:val="28"/>
          <w:szCs w:val="28"/>
          <w:lang w:val="ru-RU"/>
        </w:rPr>
        <w:t>4</w:t>
      </w:r>
      <w:r w:rsidR="00DD0C09" w:rsidRPr="00CA4934">
        <w:rPr>
          <w:rFonts w:ascii="Times New Roman" w:eastAsia="SchoolBookSanPin" w:hAnsi="Times New Roman"/>
          <w:bCs/>
          <w:sz w:val="28"/>
          <w:szCs w:val="28"/>
          <w:lang w:val="ru-RU"/>
        </w:rPr>
        <w:t xml:space="preserve">. Повторение и систематизация изученного в </w:t>
      </w:r>
      <w:r w:rsidR="00DD052C" w:rsidRPr="00CA4934">
        <w:rPr>
          <w:rFonts w:ascii="Times New Roman" w:eastAsia="SchoolBookSanPin" w:hAnsi="Times New Roman"/>
          <w:bCs/>
          <w:sz w:val="28"/>
          <w:szCs w:val="28"/>
          <w:lang w:val="ru-RU"/>
        </w:rPr>
        <w:t>5–9</w:t>
      </w:r>
      <w:r w:rsidR="00DD0C09" w:rsidRPr="00CA4934">
        <w:rPr>
          <w:rFonts w:ascii="Times New Roman" w:eastAsia="SchoolBookSanPin" w:hAnsi="Times New Roman"/>
          <w:bCs/>
          <w:sz w:val="28"/>
          <w:szCs w:val="28"/>
          <w:lang w:val="ru-RU"/>
        </w:rPr>
        <w:t xml:space="preserve"> классах.</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онетика. Графика. Орфография. Лексика. Фразеология. Морфемика. Словообразование. Морфология. Синтаксис и пунктуация. Употребление знаков препинания.</w:t>
      </w:r>
    </w:p>
    <w:p w:rsidR="00DD0C09" w:rsidRPr="00CA4934" w:rsidRDefault="00DD0C09" w:rsidP="00F973DB">
      <w:pPr>
        <w:spacing w:after="0" w:line="350" w:lineRule="auto"/>
        <w:ind w:firstLine="708"/>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истематизация сведений о признаках текста, теме и основной мысли связного высказывания, средствах связи частей текста, о повествовании, описании, рассуждении; о стилях речи.</w:t>
      </w:r>
    </w:p>
    <w:p w:rsidR="00DD0C09" w:rsidRPr="00CA4934" w:rsidRDefault="00CF0655"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11. Планируемые результаты освоения программы по родному (даргинскому) языку на уровне основного общего образования.</w:t>
      </w:r>
    </w:p>
    <w:p w:rsidR="00DD0C09" w:rsidRPr="00CA4934" w:rsidRDefault="00CF0655"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11.1. В результате изучения родного (даргинского) языка на уровне основного общего образования у обучающегося будут сформированы следующие личностные результат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1) гражданского воспита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даргинском) язык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неприятие любых форм экстремизма, дискриминац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ние роли различных социальных институтов в жизни человек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и многоконфессиональном обществе, формируемое в том числе на основе примеров из литературных произведений, написанных на родном (даргинском) язык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готовность к разнообразной совместной деятельности, стремлениек взаимопониманию и взаимопомощи, активное участие </w:t>
      </w:r>
      <w:r w:rsidR="003143D0" w:rsidRPr="00CA4934">
        <w:rPr>
          <w:rFonts w:ascii="Times New Roman" w:eastAsia="SchoolBookSanPin" w:hAnsi="Times New Roman"/>
          <w:bCs/>
          <w:sz w:val="28"/>
          <w:szCs w:val="28"/>
          <w:lang w:val="ru-RU"/>
        </w:rPr>
        <w:t>в самоуправлениив образовательной организации</w:t>
      </w:r>
      <w:r w:rsidRPr="00CA4934">
        <w:rPr>
          <w:rFonts w:ascii="Times New Roman" w:eastAsia="SchoolBookSanPin" w:hAnsi="Times New Roman"/>
          <w:bCs/>
          <w:sz w:val="28"/>
          <w:szCs w:val="28"/>
          <w:lang w:val="ru-RU"/>
        </w:rPr>
        <w:t>;</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отовность к участию в гуманитарной деятельности (помощь людям, нуждающимся в ней; волонтёрство);</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 патриотического воспита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ознание российской гражданской идентичности в поликультурноми многоконфессиональном обществе, понимание роли родного (даргинского) языкав жизни народа, проявление интереса к познанию родного (даргинского) языка,к истории и культуре своего народа, края, страны, других народов России, ценностное отношение к родному (даргинскому) языку, к достижениям своего народа и своей Родины</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и природному наследию и памятникам, традициям разных народов, проживающихв родной стран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 духовно-нравственного воспита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и общественного пространств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4) эстетического воспита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восприимчивость к разным видам искусства, традициям и творчеству своегои других народов, понимание эмоционального воздействия искусства, осознание </w:t>
      </w:r>
      <w:r w:rsidRPr="00CA4934">
        <w:rPr>
          <w:rFonts w:ascii="Times New Roman" w:eastAsia="SchoolBookSanPin" w:hAnsi="Times New Roman"/>
          <w:bCs/>
          <w:sz w:val="28"/>
          <w:szCs w:val="28"/>
          <w:lang w:val="ru-RU"/>
        </w:rPr>
        <w:lastRenderedPageBreak/>
        <w:t>важности художественной культуры как средства коммуникации и самовыраж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в разных видах искусств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5) физического воспитания, формирования культуры здоровьяи эмоционального благополучия:</w:t>
      </w:r>
    </w:p>
    <w:p w:rsidR="00AF6F66" w:rsidRPr="00CA4934" w:rsidRDefault="00AF6F66" w:rsidP="00AF6F66">
      <w:pPr>
        <w:spacing w:after="0" w:line="36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ознание ценности жизни с использованием собственного жизненногои читательского опыты, ответственное отношение к своему здоровью и установка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w:t>
      </w:r>
      <w:r w:rsidR="00B41B3A" w:rsidRPr="00CA4934">
        <w:rPr>
          <w:rFonts w:ascii="Times New Roman" w:eastAsia="SchoolBookSanPin" w:hAnsi="Times New Roman"/>
          <w:bCs/>
          <w:sz w:val="28"/>
          <w:szCs w:val="28"/>
          <w:lang w:val="ru-RU"/>
        </w:rPr>
        <w:t>Интернет-среде</w:t>
      </w:r>
      <w:r w:rsidRPr="00CA4934">
        <w:rPr>
          <w:rFonts w:ascii="Times New Roman" w:eastAsia="SchoolBookSanPin" w:hAnsi="Times New Roman"/>
          <w:bCs/>
          <w:sz w:val="28"/>
          <w:szCs w:val="28"/>
          <w:lang w:val="ru-RU"/>
        </w:rPr>
        <w:t>;</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мение принимать себя и других, не осужда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умение осознавать своё эмоциональное состояние и эмоциональное состояние других, </w:t>
      </w:r>
      <w:r w:rsidR="00E61BEA" w:rsidRPr="00CA4934">
        <w:rPr>
          <w:rFonts w:ascii="Times New Roman" w:eastAsia="SchoolBookSanPin" w:hAnsi="Times New Roman"/>
          <w:bCs/>
          <w:sz w:val="28"/>
          <w:szCs w:val="28"/>
          <w:lang w:val="ru-RU"/>
        </w:rPr>
        <w:t xml:space="preserve">использовать языковые </w:t>
      </w:r>
      <w:r w:rsidRPr="00CA4934">
        <w:rPr>
          <w:rFonts w:ascii="Times New Roman" w:eastAsia="SchoolBookSanPin" w:hAnsi="Times New Roman"/>
          <w:bCs/>
          <w:sz w:val="28"/>
          <w:szCs w:val="28"/>
          <w:lang w:val="ru-RU"/>
        </w:rPr>
        <w:t>средства для выражения своего состояния,в том числе опираясь на примеры из литературных произведений, написанныхна родном (даргинском) языке, сформированность навыков рефлексии, признание своего права на ошибку и такого же права другого человек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6) трудового воспита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становка на активное участие в решении практических задач (</w:t>
      </w:r>
      <w:r w:rsidR="00E9489A" w:rsidRPr="00CA4934">
        <w:rPr>
          <w:rFonts w:ascii="Times New Roman" w:eastAsia="SchoolBookSanPin" w:hAnsi="Times New Roman"/>
          <w:bCs/>
          <w:sz w:val="28"/>
          <w:szCs w:val="28"/>
          <w:lang w:val="ru-RU"/>
        </w:rPr>
        <w:t xml:space="preserve">в рамках семьи, образовательной организации, </w:t>
      </w:r>
      <w:r w:rsidR="00E61BEA" w:rsidRPr="00CA4934">
        <w:rPr>
          <w:rFonts w:ascii="Times New Roman" w:eastAsia="SchoolBookSanPin" w:hAnsi="Times New Roman"/>
          <w:sz w:val="28"/>
          <w:szCs w:val="28"/>
          <w:lang w:val="ru-RU"/>
        </w:rPr>
        <w:t>населенного пункта,</w:t>
      </w:r>
      <w:r w:rsidR="00BC02FD" w:rsidRPr="00CA4934">
        <w:rPr>
          <w:rFonts w:ascii="Times New Roman" w:eastAsia="SchoolBookSanPin" w:hAnsi="Times New Roman"/>
          <w:sz w:val="28"/>
          <w:szCs w:val="28"/>
          <w:lang w:val="ru-RU"/>
        </w:rPr>
        <w:t xml:space="preserve"> родного</w:t>
      </w:r>
      <w:r w:rsidR="00E61BEA" w:rsidRPr="00CA4934">
        <w:rPr>
          <w:rFonts w:ascii="Times New Roman" w:eastAsia="SchoolBookSanPin" w:hAnsi="Times New Roman"/>
          <w:sz w:val="28"/>
          <w:szCs w:val="28"/>
          <w:lang w:val="ru-RU"/>
        </w:rPr>
        <w:t xml:space="preserve"> края)</w:t>
      </w:r>
      <w:r w:rsidRPr="00CA4934">
        <w:rPr>
          <w:rFonts w:ascii="Times New Roman" w:eastAsia="SchoolBookSanPin" w:hAnsi="Times New Roman"/>
          <w:bCs/>
          <w:sz w:val="28"/>
          <w:szCs w:val="28"/>
          <w:lang w:val="ru-RU"/>
        </w:rPr>
        <w:t>технологической и социальной направленности, способность инициировать, планироватьи самостоятельно выполнять такого рода деятельность;</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интерес к практическому изучению профессий и труда различного рода, в том числе на основе применения изучаемого предметного знания и ознакомленияс </w:t>
      </w:r>
      <w:r w:rsidRPr="00CA4934">
        <w:rPr>
          <w:rFonts w:ascii="Times New Roman" w:eastAsia="SchoolBookSanPin" w:hAnsi="Times New Roman"/>
          <w:bCs/>
          <w:sz w:val="28"/>
          <w:szCs w:val="28"/>
          <w:lang w:val="ru-RU"/>
        </w:rPr>
        <w:lastRenderedPageBreak/>
        <w:t>деятельностью филологов, журналистов, писателей, уважение к трудуи результатам трудовой деятельности, осознанный выбор и построение индивидуальной траектории образования и жизненных планов с учётом личныхи общественных интересов и потребносте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мение рассказать о своих планах на будуще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7) экологического воспита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и оценки их возможных последствий для окружающей среды, умение точно, логично выражать свою точку зрения на экологические проблем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в практической деятельности экологической направленност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8) ценности научного позна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как средства познания мира, овладение основными навыками исследовательской деятельности, установка на осмысление опыта, наблюдений, поступкови стремление совершенствовать пути достижения индивидуального и коллективного благополуч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9) адаптации обучающегося к изменяющимся условиям социальнойи природной сред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своение обучающимися социального опыта, основных социальных ролей, норм и правил общественного поведения, форм социальной жизни в группахи сообществах, включая семью, группы, сформированные по профессиональной </w:t>
      </w:r>
      <w:r w:rsidRPr="00CA4934">
        <w:rPr>
          <w:rFonts w:ascii="Times New Roman" w:eastAsia="SchoolBookSanPin" w:hAnsi="Times New Roman"/>
          <w:bCs/>
          <w:sz w:val="28"/>
          <w:szCs w:val="28"/>
          <w:lang w:val="ru-RU"/>
        </w:rPr>
        <w:lastRenderedPageBreak/>
        <w:t>деятельности, а также в рамках социального взаимодействия с людьми из другой культурной сред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пособность обучающихся к взаимодействию в условиях неопределённости, открытость опыту и знаниям други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и явлениях, в том числе ранее не известных, осознавать дефицит собственных знаний и компетенций, планировать своё развит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мение оперировать основными понятиями, терминами и представлениямив области концепции устойчивого развития, анализировать и выявлять взаимосвязь природы, общества и экономики, оценивать свои действия с учётом влиянияна окружающую среду, достижения целей и преодоления вызовов, возможных глобальных последств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ценивать ситуацию стресса, корректировать принимаемые решенияи действия; формулировать и оценивать риски и последствия, формировать опыт, находить позитивное в сложившейся ситуации; быть готовым действоватьв отсутствие гарантий успеха.</w:t>
      </w:r>
    </w:p>
    <w:p w:rsidR="00DD0C09" w:rsidRPr="00CA4934" w:rsidRDefault="00CF0655"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11.2. В результате изучения родного (дарги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rsidR="00DD0C09" w:rsidRPr="00CA4934" w:rsidRDefault="00CF0655"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11.2.1. У обучающегося будут сформированы следующие базовые логические действия как часть познавательных универсальных учебных действ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выявлять и характеризовать существенные признаки языковых единиц, языковых явлений и процесс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и противореч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в тексте дефициты информации, данных, необходимых для решения поставленной учебной зада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выявлять причинно-следственные связи при изучении языковых процессов, </w:t>
      </w:r>
      <w:r w:rsidR="00BB7E68" w:rsidRPr="00CA4934">
        <w:rPr>
          <w:rFonts w:ascii="Times New Roman" w:eastAsia="SchoolBookSanPin" w:hAnsi="Times New Roman"/>
          <w:bCs/>
          <w:sz w:val="28"/>
          <w:szCs w:val="28"/>
          <w:lang w:val="ru-RU"/>
        </w:rPr>
        <w:t>проводить</w:t>
      </w:r>
      <w:r w:rsidRPr="00CA4934">
        <w:rPr>
          <w:rFonts w:ascii="Times New Roman" w:eastAsia="SchoolBookSanPin" w:hAnsi="Times New Roman"/>
          <w:bCs/>
          <w:sz w:val="28"/>
          <w:szCs w:val="28"/>
          <w:lang w:val="ru-RU"/>
        </w:rPr>
        <w:t xml:space="preserve"> выводы с использованием дедуктивных и индуктивных умозаключений, умозаключений по аналогии, формулировать гипотезы о взаимосвязя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амостоятельно выбирать способ решения учебной задачи при работе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rsidR="00DD0C09" w:rsidRPr="00CA4934" w:rsidRDefault="00CF0655"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11.2.2. У обучающегося будут сформированы следующие базовые исследовательские действия как часть познавательных универсальных учебных действ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вопросы как исследовательский инструмент познанияв языковом образован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ормулировать вопросы, фиксирующие несоответствие между реальными желательным состоянием ситуации, и самостоятельно устанавливать искомоеи данно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ормировать гипотезу об истинности собственных суждений и суждений других, аргументировать свою позицию, мнен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ставлять алгоритм действий и использовать его для решения учебных задач;</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на применимость и достоверность информацию, полученную в ходе лингвистического </w:t>
      </w:r>
      <w:r w:rsidRPr="00CA4934">
        <w:rPr>
          <w:rFonts w:ascii="Times New Roman" w:eastAsia="SchoolBookSanPin" w:hAnsi="Times New Roman"/>
          <w:bCs/>
          <w:sz w:val="28"/>
          <w:szCs w:val="28"/>
          <w:lang w:val="ru-RU"/>
        </w:rPr>
        <w:lastRenderedPageBreak/>
        <w:t>исследования (эксперимент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гнозировать возможное дальнейшее развитие процессов, событийи их последствия в аналогичных или сходных ситуациях, а также выдвигать предположения об их развитии в новых условиях и контекстах.</w:t>
      </w:r>
    </w:p>
    <w:p w:rsidR="00DD0C09" w:rsidRPr="00CA4934" w:rsidRDefault="004722CE"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11.2.3. У обучающегося будут сформированы умения работатьс информацией как часть познавательных универсальных учебных действ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в зависимости от коммуникативной установк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ценивать надёжность информации по критериям, предложенным учителем или сформулированным самостоятельно;</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эффективно запоминать и систематизировать информацию.</w:t>
      </w:r>
    </w:p>
    <w:p w:rsidR="00DD0C09" w:rsidRPr="00CA4934" w:rsidRDefault="004722CE"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11.2.4. У обучающегося будут сформированы умения общениякак часть коммуникативных универсальных учебных действ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воспринимать и формулировать суждения, выражать эмоции в соответствиис условиями и целями общения; выражать себя (свою точку зрения) в диалогахи </w:t>
      </w:r>
      <w:r w:rsidRPr="00CA4934">
        <w:rPr>
          <w:rFonts w:ascii="Times New Roman" w:eastAsia="SchoolBookSanPin" w:hAnsi="Times New Roman"/>
          <w:bCs/>
          <w:sz w:val="28"/>
          <w:szCs w:val="28"/>
          <w:lang w:val="ru-RU"/>
        </w:rPr>
        <w:lastRenderedPageBreak/>
        <w:t>дискуссиях, в устной монологической речи и в письменных текстах на родном (даргинском) язык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невербальные средства общения, понимать значение социальных знак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предпосылки конфликтных ситуаций и смягчать конфликты, вести переговор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намерения других, проявлять уважительное отношениек собеседнику и в корректной форме формулировать свои возраж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поставлять свои суждения с суждениями других участников диалога, обнаруживать различие и сходство позиц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амостоятельно выбирать формат выступления с учётом цели презентациии особенностей аудитории и в соответствии с ним составлять устные и письменные тексты с использованием иллюстративного материала.</w:t>
      </w:r>
    </w:p>
    <w:p w:rsidR="00DD0C09" w:rsidRPr="00CA4934" w:rsidRDefault="004722CE"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11.2.5. У обучающегося будут сформированы умения самоорганизации как части регулятивных универсальных учебных действ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проблемы для решения в учебных и жизненных ситуация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амостоятельно составлять план действий, вносить необходимые коррективыв ходе его реализации;</w:t>
      </w:r>
    </w:p>
    <w:p w:rsidR="00DD0C09" w:rsidRPr="00CA4934" w:rsidRDefault="00BB7E68"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w:t>
      </w:r>
      <w:r w:rsidR="00DD0C09" w:rsidRPr="00CA4934">
        <w:rPr>
          <w:rFonts w:ascii="Times New Roman" w:eastAsia="SchoolBookSanPin" w:hAnsi="Times New Roman"/>
          <w:bCs/>
          <w:sz w:val="28"/>
          <w:szCs w:val="28"/>
          <w:lang w:val="ru-RU"/>
        </w:rPr>
        <w:t xml:space="preserve"> выбор и брать ответственность за решение.</w:t>
      </w:r>
    </w:p>
    <w:p w:rsidR="00DD0C09" w:rsidRPr="00CA4934" w:rsidRDefault="004722CE"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 xml:space="preserve">11.2.6. У обучающегося будут сформированы умения самоконтроля, эмоционального интеллекта, принятия себя и других как части регулятивных </w:t>
      </w:r>
      <w:r w:rsidR="00DD0C09" w:rsidRPr="00CA4934">
        <w:rPr>
          <w:rFonts w:ascii="Times New Roman" w:eastAsia="SchoolBookSanPin" w:hAnsi="Times New Roman"/>
          <w:bCs/>
          <w:sz w:val="28"/>
          <w:szCs w:val="28"/>
          <w:lang w:val="ru-RU"/>
        </w:rPr>
        <w:lastRenderedPageBreak/>
        <w:t>универсальных учебных действ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ладеть разными способами самоконтроля (в том числе речевого), самомотивации и рефлекс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авать оценку учебной ситуации и предлагать план её измен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с учётом целей и условий общения; оценивать соответствие результата целии условиям общ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вивать способность управлять собственными эмоциями и эмоциями други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и анализировать причины эмоций; понимать мотивы и намерения другого человека, анализируя речевую ситуацию;</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егулировать способ выражения собственных эмоц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ознанно относиться к другому человеку и его мнению;</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знавать своё и чужое право на ошибку;</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нимать себя и других, не осужда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являть открытость;</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ознавать невозможность контролировать всё вокруг.</w:t>
      </w:r>
    </w:p>
    <w:p w:rsidR="00DD0C09" w:rsidRPr="00CA4934" w:rsidRDefault="004722CE"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11.2.7. У обучающегося будут сформированы умения совместной деятельност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нимать цель совместной деятельности, коллективно строить действияпо её достижению: распределять роли, договариваться, обсуждать процесси результат совместной работ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бобщать мнения нескольких </w:t>
      </w:r>
      <w:r w:rsidR="00A53C51" w:rsidRPr="00CA4934">
        <w:rPr>
          <w:rFonts w:ascii="Times New Roman" w:hAnsi="Times New Roman"/>
          <w:sz w:val="28"/>
          <w:szCs w:val="28"/>
          <w:lang w:val="ru-RU"/>
        </w:rPr>
        <w:t>человек</w:t>
      </w:r>
      <w:r w:rsidRPr="00CA4934">
        <w:rPr>
          <w:rFonts w:ascii="Times New Roman" w:eastAsia="SchoolBookSanPin" w:hAnsi="Times New Roman"/>
          <w:bCs/>
          <w:sz w:val="28"/>
          <w:szCs w:val="28"/>
          <w:lang w:val="ru-RU"/>
        </w:rPr>
        <w:t>, проявлять готовность руководить, выполнять поручения, подчинятьс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планировать организацию совместной работы, определять свою роль (с учётом </w:t>
      </w:r>
      <w:r w:rsidRPr="00CA4934">
        <w:rPr>
          <w:rFonts w:ascii="Times New Roman" w:eastAsia="SchoolBookSanPin" w:hAnsi="Times New Roman"/>
          <w:bCs/>
          <w:sz w:val="28"/>
          <w:szCs w:val="28"/>
          <w:lang w:val="ru-RU"/>
        </w:rPr>
        <w:lastRenderedPageBreak/>
        <w:t>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к представлению отчёта перед группой.</w:t>
      </w:r>
    </w:p>
    <w:p w:rsidR="00DD0C09" w:rsidRPr="00CA4934" w:rsidRDefault="004722CE"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11.3. Предметные результаты изучения родного (даргинского) языка.К концу обучения в 5 классе обучающийся научитс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ознавать богатство и выразительность даргинского национального языка, приводить примеры, свидетельствующие об это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основные единицы языка (звук, отличия звука и буквы; характеристика гласных и согласных звуков, лексическое значение, происхождение, использование слова, части слова, средства образования слов, словосочетание, предложение) и их признаки, узнавать их признаки, проводить разбор: фонетический, лексический разбор, разбор по составу слова; использовать 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различия между устной и письменной речью, диалогоми монологом, учитывать особенности видов речевой деятельности при решении практико-ориентированных учебных задач и в повседневной жизн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тексты разных типов в разговорном, научном, художественном стиле; овладеть разными видами чтения (изучающее, ознакомительно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ходить, извлекать, выделять, различать, использовать информациюиз разных источников, в том числе, из средств массовой информац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устные монологические высказывания объёмом не менее5 предложений на основе жизненных наблюдений, чтения научно-учебной, художественной и научно-популярной литератур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ередавать информацию о прочитанном, услышанном, увиденно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участвовать в диалоге на лингвистические темы (в рамках изученного)и в диалоге или полилоге на основе жизненных наблюдений объёмом не менее3 реплик;</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ладеть различными видами аудирования: выборочным, ознакомительным, просмотровым, изучающим, поисковым, детальным</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научно-учебныхи художественных текстов различных функционально-смысловых типо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стно пересказывать прочитанный или прослушанный текст объёмомне менее 90 слов, пересказывать текст с изменением лица рассказчик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содержание прослушанных и прочитанных научно-учебныхи художественных текстов различных функционально-смысловых типов речи объёмом не менее 140 слов: устно и письменно формулировать тему и главную мысль текст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делять микротемы текста, делить заданный текст на абзацы, кратко передавать содержание текста (план, пересказ своими словами, сочинен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текст в разговорном, художественном стилях и разных типах речи (повествование, описан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ереводить с русского на даргинский язык повествовательные текст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в речи основные орфоэпические, лексические, грамматические нормы современного литературного даргинского язык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использовать </w:t>
      </w:r>
      <w:r w:rsidR="00B91D01" w:rsidRPr="00CA4934">
        <w:rPr>
          <w:rFonts w:ascii="Times New Roman" w:eastAsia="SchoolBookSanPin" w:hAnsi="Times New Roman"/>
          <w:bCs/>
          <w:sz w:val="28"/>
          <w:szCs w:val="28"/>
          <w:lang w:val="ru-RU"/>
        </w:rPr>
        <w:t xml:space="preserve">при письме </w:t>
      </w:r>
      <w:r w:rsidRPr="00CA4934">
        <w:rPr>
          <w:rFonts w:ascii="Times New Roman" w:eastAsia="SchoolBookSanPin" w:hAnsi="Times New Roman"/>
          <w:bCs/>
          <w:sz w:val="28"/>
          <w:szCs w:val="28"/>
          <w:lang w:val="ru-RU"/>
        </w:rPr>
        <w:t>основные орфографические правил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нормы даргинского речевого этикета (приветствие, прощание, поздравлен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ормулировать вопросы по содержанию текста и отвечать на ни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дробно и сжато передавать в письменной форме содержание исходного текста (для подробного изложения объём исходного текста должен составлятьне менее 90 слов, для сжатого изложения</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не менее 95 сл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уществлять выбор языковых средств для создания высказыванияв соответствии с целью, темой и коммуникативным замысло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разговорный, научный, художественный стил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ередавать информацию из разных источников, в том числе, из средств массовой информации; использовать словари и разную литературу;</w:t>
      </w:r>
    </w:p>
    <w:p w:rsidR="00DD0C09" w:rsidRPr="00CA4934" w:rsidRDefault="00B91D01"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выбирать и использовать речевые средства, </w:t>
      </w:r>
      <w:r w:rsidR="00DD0C09" w:rsidRPr="00CA4934">
        <w:rPr>
          <w:rFonts w:ascii="Times New Roman" w:eastAsia="SchoolBookSanPin" w:hAnsi="Times New Roman"/>
          <w:bCs/>
          <w:sz w:val="28"/>
          <w:szCs w:val="28"/>
          <w:lang w:val="ru-RU"/>
        </w:rPr>
        <w:t>исходя из цели</w:t>
      </w:r>
      <w:r w:rsidRPr="00CA4934">
        <w:rPr>
          <w:rFonts w:ascii="Times New Roman" w:eastAsia="SchoolBookSanPin" w:hAnsi="Times New Roman"/>
          <w:bCs/>
          <w:sz w:val="28"/>
          <w:szCs w:val="28"/>
          <w:lang w:val="ru-RU"/>
        </w:rPr>
        <w:t xml:space="preserve"> и</w:t>
      </w:r>
      <w:r w:rsidR="00DD0C09" w:rsidRPr="00CA4934">
        <w:rPr>
          <w:rFonts w:ascii="Times New Roman" w:eastAsia="SchoolBookSanPin" w:hAnsi="Times New Roman"/>
          <w:bCs/>
          <w:sz w:val="28"/>
          <w:szCs w:val="28"/>
          <w:lang w:val="ru-RU"/>
        </w:rPr>
        <w:t xml:space="preserve"> темы речи; </w:t>
      </w:r>
      <w:r w:rsidR="00AC3430" w:rsidRPr="00CA4934">
        <w:rPr>
          <w:rFonts w:ascii="Times New Roman" w:eastAsia="SchoolBookSanPin" w:hAnsi="Times New Roman"/>
          <w:bCs/>
          <w:sz w:val="28"/>
          <w:szCs w:val="28"/>
          <w:lang w:val="ru-RU"/>
        </w:rPr>
        <w:lastRenderedPageBreak/>
        <w:t>излагать</w:t>
      </w:r>
      <w:r w:rsidR="00DD0C09" w:rsidRPr="00CA4934">
        <w:rPr>
          <w:rFonts w:ascii="Times New Roman" w:eastAsia="SchoolBookSanPin" w:hAnsi="Times New Roman"/>
          <w:bCs/>
          <w:sz w:val="28"/>
          <w:szCs w:val="28"/>
          <w:lang w:val="ru-RU"/>
        </w:rPr>
        <w:t xml:space="preserve"> своё мнение на основе художественных произведений, кинофильмов, радио и телепередач, придерживаясь норм текст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онтролировать, оценивать свою речь; находить речевые и грамматические ошибки, устранять их; исправлять и совершенствовать свою речь;</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соблюдать </w:t>
      </w:r>
      <w:r w:rsidR="00206517" w:rsidRPr="00CA4934">
        <w:rPr>
          <w:rFonts w:ascii="Times New Roman" w:eastAsia="SchoolBookSanPin" w:hAnsi="Times New Roman"/>
          <w:bCs/>
          <w:sz w:val="28"/>
          <w:szCs w:val="28"/>
          <w:lang w:val="ru-RU"/>
        </w:rPr>
        <w:t>при</w:t>
      </w:r>
      <w:r w:rsidRPr="00CA4934">
        <w:rPr>
          <w:rFonts w:ascii="Times New Roman" w:eastAsia="SchoolBookSanPin" w:hAnsi="Times New Roman"/>
          <w:bCs/>
          <w:sz w:val="28"/>
          <w:szCs w:val="28"/>
          <w:lang w:val="ru-RU"/>
        </w:rPr>
        <w:t xml:space="preserve"> письме нормы даргинского литературного языка, в том числево время списывания текста объёмом 80-90 слов, словарного диктанта объёмом10-15 слов, диктанта на основе связного текста объёмом 80-90 слов, составленногос учётом ранее изученных правил правописа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льзоваться разными видами лексических словаре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соблюдать в устной речи и </w:t>
      </w:r>
      <w:r w:rsidR="00206517" w:rsidRPr="00CA4934">
        <w:rPr>
          <w:rFonts w:ascii="Times New Roman" w:eastAsia="SchoolBookSanPin" w:hAnsi="Times New Roman"/>
          <w:bCs/>
          <w:sz w:val="28"/>
          <w:szCs w:val="28"/>
          <w:lang w:val="ru-RU"/>
        </w:rPr>
        <w:t>при</w:t>
      </w:r>
      <w:r w:rsidRPr="00CA4934">
        <w:rPr>
          <w:rFonts w:ascii="Times New Roman" w:eastAsia="SchoolBookSanPin" w:hAnsi="Times New Roman"/>
          <w:bCs/>
          <w:sz w:val="28"/>
          <w:szCs w:val="28"/>
          <w:lang w:val="ru-RU"/>
        </w:rPr>
        <w:t xml:space="preserve"> письме правила речевого этикет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основные признаки текста;</w:t>
      </w:r>
    </w:p>
    <w:p w:rsidR="00DD0C09" w:rsidRPr="00CA4934" w:rsidRDefault="00A13BF5"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елить</w:t>
      </w:r>
      <w:r w:rsidR="00DD0C09" w:rsidRPr="00CA4934">
        <w:rPr>
          <w:rFonts w:ascii="Times New Roman" w:eastAsia="SchoolBookSanPin" w:hAnsi="Times New Roman"/>
          <w:bCs/>
          <w:sz w:val="28"/>
          <w:szCs w:val="28"/>
          <w:lang w:val="ru-RU"/>
        </w:rPr>
        <w:t xml:space="preserve"> текст на композиционно-смысловые части (абзац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средства связи предложений и частей текста (формы слова, однокоренные слова, синонимы, антонимы, личные местоимения, повтор слов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смысловой анализ текста, его композиционных особенностей, определять количество микротем и абзацев;</w:t>
      </w:r>
    </w:p>
    <w:p w:rsidR="00340825" w:rsidRPr="00CA4934" w:rsidRDefault="00340825" w:rsidP="00340825">
      <w:pPr>
        <w:spacing w:after="0" w:line="36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тексты-повествования с использованием жизненногои читательского опыта; тексты с использованием сюжетной картины (в том числе сочинения-миниатюры объёмом 3 и более предложений, сочинения объёмомне менее 60 сл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осстанавливать деформированный текст;</w:t>
      </w:r>
    </w:p>
    <w:p w:rsidR="00340825" w:rsidRPr="00CA4934" w:rsidRDefault="00340825" w:rsidP="00340825">
      <w:pPr>
        <w:spacing w:after="0" w:line="36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уществлять корректировку восстановленного текста с использованием образц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ладеть умениями информационной переработки прослушанного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в том числе с изменением лица рассказчик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извлекать информацию из различных источников, в том числеиз лингвистических словарей и справочной литературы, и использовать её в учебной </w:t>
      </w:r>
      <w:r w:rsidRPr="00CA4934">
        <w:rPr>
          <w:rFonts w:ascii="Times New Roman" w:eastAsia="SchoolBookSanPin" w:hAnsi="Times New Roman"/>
          <w:bCs/>
          <w:sz w:val="28"/>
          <w:szCs w:val="28"/>
          <w:lang w:val="ru-RU"/>
        </w:rPr>
        <w:lastRenderedPageBreak/>
        <w:t>деятельност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ставлять сообщение на заданную тему в виде презентац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едактировать собственные или созданные другими обучающимися текстыс целью совершенствования их содержания (проверка фактического материала, начальный логический анализ текста</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целостность, связность, информативность);</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звуки;</w:t>
      </w:r>
    </w:p>
    <w:p w:rsidR="00DD0C09" w:rsidRPr="00CA4934" w:rsidRDefault="00A13BF5"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елить</w:t>
      </w:r>
      <w:r w:rsidR="00DD0C09" w:rsidRPr="00CA4934">
        <w:rPr>
          <w:rFonts w:ascii="Times New Roman" w:eastAsia="SchoolBookSanPin" w:hAnsi="Times New Roman"/>
          <w:bCs/>
          <w:sz w:val="28"/>
          <w:szCs w:val="28"/>
          <w:lang w:val="ru-RU"/>
        </w:rPr>
        <w:t xml:space="preserve"> слова на слоги и правильно их произносить;</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устно и письменно фонетический разбор слов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ладеть умением правильно интонировать, различать основные элементы интонац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знания по фонетике, графике и орфоэпии в практике произношения и правописания сл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лексическое значение сл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потреблять в речи однозначные и многозначные слова в прямоми переносном значен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синонимы, антонимы, омоним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льзоваться лексическими словарями (толковым словарем, словарями синонимов, антонимов, омоним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исконно-даргинские и заимствованные слов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потреблять в речи слова с учётом их лексической сочетаемост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лексический анализ слов (в рамках изученного);</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фразеологизм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олковать значения фразеологизмов, заменять их синонимамии нейтральными словосочетаниям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в речи фразеологические обороты с учётом сферы употребления и ситуации общ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морфемы в слове (корень,</w:t>
      </w:r>
      <w:r w:rsidRPr="00CA4934">
        <w:rPr>
          <w:rFonts w:ascii="Times New Roman" w:eastAsia="SchoolBookSanPin" w:hAnsi="Times New Roman"/>
          <w:bCs/>
          <w:sz w:val="28"/>
          <w:szCs w:val="28"/>
          <w:lang w:val="ru-RU"/>
        </w:rPr>
        <w:tab/>
        <w:t>приставку, суффикс, окончание), выделять основу слов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ходить чередование звуков в морфемах при образовании слов и изменен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основные способы словообразова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разовывать слова с помощью приставок и суффикс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проводить морфемный анализ сл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ильно произносить и употреблять сложносокращенные слов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ладеть основными понятиями морфолог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еречислять существенные признаки самостоятельных частей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знания о частях речи как лексико-грамматических разрядах слов,о грамматическом значении слова, о системе частей речи в даргинском языкедля решения практико-ориентированных учебных задач;</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знания по морфологии при выполнении языкового анализа различных видов и в речевой практик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существительное как часть речи по вопросу и общему значению;</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его грамматические признаки, синтаксическую роль; объяснятьего роль 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разовывать и употреблять в речи формы множественного числа имен существительны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и употреблять в речи собственные и нарицательные имена существительны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грамматические классы имён существительны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разовывать падежную форму имён существительных 1, 2, 3 склоненияи употреблять её 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морфологический разбор имён существительны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единицы синтаксиса (словосочетание и предложен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знания по синтаксису и пунктуации при выполнении языкового анализа различных видов и в речевой практик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простые неосложненные предложения; простые предложения, осложненные однородными членами, включая предложения с обобщающим словом при однородных членах, обращение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предложения по цели высказывания (повествовательные, побудительные, вопросительные), эмоциональной окраске (восклицательныеи невосклицательные), количеству грамматических основ (простые и сложные), наличию второстепенных членов (распространенные и нераспространенны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пределять главные (грамматическую основу) и второстепенные члены </w:t>
      </w:r>
      <w:r w:rsidRPr="00CA4934">
        <w:rPr>
          <w:rFonts w:ascii="Times New Roman" w:eastAsia="SchoolBookSanPin" w:hAnsi="Times New Roman"/>
          <w:bCs/>
          <w:sz w:val="28"/>
          <w:szCs w:val="28"/>
          <w:lang w:val="ru-RU"/>
        </w:rPr>
        <w:lastRenderedPageBreak/>
        <w:t>предложения (в рамках изученного);</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потреблять обращения в диалогической и монологической речи, в письмах, объявления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граничивать в предложениях обращение и подлежаще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ъяснять постановку знаков препина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блюдать пунктуационные нормы при выборе знаков препинанияв предложениях с однородными членами, с обобщающим словом при однородных членах; с обращением, в предложениях с прямой речью, в сложных предложениях, состоящих из частей, связанн</w:t>
      </w:r>
      <w:r w:rsidR="009A14E2" w:rsidRPr="00CA4934">
        <w:rPr>
          <w:rFonts w:ascii="Times New Roman" w:eastAsia="SchoolBookSanPin" w:hAnsi="Times New Roman"/>
          <w:bCs/>
          <w:sz w:val="28"/>
          <w:szCs w:val="28"/>
          <w:lang w:val="ru-RU"/>
        </w:rPr>
        <w:t>ых бессоюзной связью и союзами</w:t>
      </w:r>
      <w:r w:rsidRPr="00CA4934">
        <w:rPr>
          <w:rFonts w:ascii="Times New Roman" w:eastAsia="SchoolBookSanPin" w:hAnsi="Times New Roman"/>
          <w:bCs/>
          <w:sz w:val="28"/>
          <w:szCs w:val="28"/>
          <w:lang w:val="ru-RU"/>
        </w:rPr>
        <w:t>.</w:t>
      </w:r>
    </w:p>
    <w:p w:rsidR="00DD0C09" w:rsidRPr="00CA4934" w:rsidRDefault="004722CE"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11.4. Предметные результаты изучения родного (даргинского) языка.К концу обучения в 6 классе обучающийся научитс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еть представление о роли и значении даргинского языка как национального языка даргинского народ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устные монологические высказывания объёмом не менее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ступать с сообщением на лингвистическую тему;</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частвовать в диалоге (побуждение к действию, обмен мнениями) объёмомне менее 4 реплик;</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стно пересказывать прочитанный или прослушанный текст объёмом не менее 100 сл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содержание прослушанных и прочитанных научно-учебныхи художественных текстов различных функционально-смысловых типов речи объёмом не менее 160 слов: устно и письменно формулировать тему и главную мысль текста, вопросы по содержанию текста и отвечать на ни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30 слов, для сжатого изложения</w:t>
      </w:r>
      <w:r w:rsidR="00E47B62" w:rsidRPr="00CA4934">
        <w:rPr>
          <w:rFonts w:ascii="Times New Roman" w:eastAsia="SchoolBookSanPin" w:hAnsi="Times New Roman"/>
          <w:bCs/>
          <w:sz w:val="28"/>
          <w:szCs w:val="28"/>
          <w:lang w:val="ru-RU"/>
        </w:rPr>
        <w:t xml:space="preserve"> –</w:t>
      </w:r>
      <w:r w:rsidRPr="00CA4934">
        <w:rPr>
          <w:rFonts w:ascii="Times New Roman" w:eastAsia="SchoolBookSanPin" w:hAnsi="Times New Roman"/>
          <w:bCs/>
          <w:sz w:val="28"/>
          <w:szCs w:val="28"/>
          <w:lang w:val="ru-RU"/>
        </w:rPr>
        <w:t>не менее 135 сл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осуществлять выбор лексических средств в соответствии с речевой ситуацие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ценивать свою и чужую речь с точки зрения точного, уместногои выразительного словоупотребления; использовать толковые словар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соблюдать в устной речи и </w:t>
      </w:r>
      <w:r w:rsidR="00206517" w:rsidRPr="00CA4934">
        <w:rPr>
          <w:rFonts w:ascii="Times New Roman" w:eastAsia="SchoolBookSanPin" w:hAnsi="Times New Roman"/>
          <w:bCs/>
          <w:sz w:val="28"/>
          <w:szCs w:val="28"/>
          <w:lang w:val="ru-RU"/>
        </w:rPr>
        <w:t>при</w:t>
      </w:r>
      <w:r w:rsidRPr="00CA4934">
        <w:rPr>
          <w:rFonts w:ascii="Times New Roman" w:eastAsia="SchoolBookSanPin" w:hAnsi="Times New Roman"/>
          <w:bCs/>
          <w:sz w:val="28"/>
          <w:szCs w:val="28"/>
          <w:lang w:val="ru-RU"/>
        </w:rPr>
        <w:t xml:space="preserve"> письме нормы современного даргинского литературного языка, в том числе во время списывания текста объёмом </w:t>
      </w:r>
      <w:r w:rsidR="002F1B84" w:rsidRPr="00CA4934">
        <w:rPr>
          <w:rFonts w:ascii="Times New Roman" w:eastAsia="SchoolBookSanPin" w:hAnsi="Times New Roman"/>
          <w:bCs/>
          <w:sz w:val="28"/>
          <w:szCs w:val="28"/>
          <w:lang w:val="ru-RU"/>
        </w:rPr>
        <w:t>90–100</w:t>
      </w:r>
      <w:r w:rsidRPr="00CA4934">
        <w:rPr>
          <w:rFonts w:ascii="Times New Roman" w:eastAsia="SchoolBookSanPin" w:hAnsi="Times New Roman"/>
          <w:bCs/>
          <w:sz w:val="28"/>
          <w:szCs w:val="28"/>
          <w:lang w:val="ru-RU"/>
        </w:rPr>
        <w:t xml:space="preserve"> слов, словарного диктанта объёмом </w:t>
      </w:r>
      <w:r w:rsidR="002F1B84" w:rsidRPr="00CA4934">
        <w:rPr>
          <w:rFonts w:ascii="Times New Roman" w:eastAsia="SchoolBookSanPin" w:hAnsi="Times New Roman"/>
          <w:bCs/>
          <w:sz w:val="28"/>
          <w:szCs w:val="28"/>
          <w:lang w:val="ru-RU"/>
        </w:rPr>
        <w:t>15–20</w:t>
      </w:r>
      <w:r w:rsidRPr="00CA4934">
        <w:rPr>
          <w:rFonts w:ascii="Times New Roman" w:eastAsia="SchoolBookSanPin" w:hAnsi="Times New Roman"/>
          <w:bCs/>
          <w:sz w:val="28"/>
          <w:szCs w:val="28"/>
          <w:lang w:val="ru-RU"/>
        </w:rPr>
        <w:t xml:space="preserve"> слов, диктанта на основе связного текста объёмом </w:t>
      </w:r>
      <w:r w:rsidR="002F1B84" w:rsidRPr="00CA4934">
        <w:rPr>
          <w:rFonts w:ascii="Times New Roman" w:eastAsia="SchoolBookSanPin" w:hAnsi="Times New Roman"/>
          <w:bCs/>
          <w:sz w:val="28"/>
          <w:szCs w:val="28"/>
          <w:lang w:val="ru-RU"/>
        </w:rPr>
        <w:t>90–100</w:t>
      </w:r>
      <w:r w:rsidRPr="00CA4934">
        <w:rPr>
          <w:rFonts w:ascii="Times New Roman" w:eastAsia="SchoolBookSanPin" w:hAnsi="Times New Roman"/>
          <w:bCs/>
          <w:sz w:val="28"/>
          <w:szCs w:val="28"/>
          <w:lang w:val="ru-RU"/>
        </w:rPr>
        <w:t xml:space="preserve"> слов, составленного с учётом ранее изученных правил правописа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соблюдать в устной речи и </w:t>
      </w:r>
      <w:r w:rsidR="00206517" w:rsidRPr="00CA4934">
        <w:rPr>
          <w:rFonts w:ascii="Times New Roman" w:eastAsia="SchoolBookSanPin" w:hAnsi="Times New Roman"/>
          <w:bCs/>
          <w:sz w:val="28"/>
          <w:szCs w:val="28"/>
          <w:lang w:val="ru-RU"/>
        </w:rPr>
        <w:t>при</w:t>
      </w:r>
      <w:r w:rsidRPr="00CA4934">
        <w:rPr>
          <w:rFonts w:ascii="Times New Roman" w:eastAsia="SchoolBookSanPin" w:hAnsi="Times New Roman"/>
          <w:bCs/>
          <w:sz w:val="28"/>
          <w:szCs w:val="28"/>
          <w:lang w:val="ru-RU"/>
        </w:rPr>
        <w:t xml:space="preserve"> письме правила речевого этикет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нализировать текст с точки зрения его соответствия основным признакам,с точки зрения его принадлежности к функционально-смысловому типу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тексты различных функционально-смысловых типо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особенности описания как типа речи (описание внешности человека, помещения, природы, местности, действ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средства связи предложений в текст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знания о функционально-смысловых типах речипри выполнении анализа различных видов и в речевой практик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знание основных признаков текста в практике создания собственного текст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смысловой анализ текста его композиционных особенностей, определять количество микротем и абзацев;</w:t>
      </w:r>
    </w:p>
    <w:p w:rsidR="00F12712" w:rsidRPr="00CA4934" w:rsidRDefault="00340825" w:rsidP="00340825">
      <w:pPr>
        <w:spacing w:after="0" w:line="36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80 слов с учётом функциональной разновидностии жанра сочинения, характера темы)</w:t>
      </w:r>
      <w:r w:rsidR="00F12712" w:rsidRPr="00CA4934">
        <w:rPr>
          <w:rFonts w:ascii="Times New Roman" w:eastAsia="SchoolBookSanPin" w:hAnsi="Times New Roman"/>
          <w:bCs/>
          <w:sz w:val="28"/>
          <w:szCs w:val="28"/>
          <w:lang w:val="ru-RU"/>
        </w:rPr>
        <w:t>;</w:t>
      </w:r>
    </w:p>
    <w:p w:rsidR="00340825" w:rsidRPr="00CA4934" w:rsidRDefault="00F12712" w:rsidP="00340825">
      <w:pPr>
        <w:spacing w:after="0" w:line="36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ботать с текстом</w:t>
      </w:r>
      <w:r w:rsidR="00340825" w:rsidRPr="00CA4934">
        <w:rPr>
          <w:rFonts w:ascii="Times New Roman" w:eastAsia="SchoolBookSanPin" w:hAnsi="Times New Roman"/>
          <w:bCs/>
          <w:sz w:val="28"/>
          <w:szCs w:val="28"/>
          <w:lang w:val="ru-RU"/>
        </w:rPr>
        <w:t xml:space="preserve">: составлять план прочитанного текста (простой, сложный; назывной) с целью дальнейшего воспроизведения содержания текста в устнойи письменной форме, выделять главную и второстепенную информациюв </w:t>
      </w:r>
      <w:r w:rsidR="00340825" w:rsidRPr="00CA4934">
        <w:rPr>
          <w:rFonts w:ascii="Times New Roman" w:eastAsia="SchoolBookSanPin" w:hAnsi="Times New Roman"/>
          <w:bCs/>
          <w:sz w:val="28"/>
          <w:szCs w:val="28"/>
          <w:lang w:val="ru-RU"/>
        </w:rPr>
        <w:lastRenderedPageBreak/>
        <w:t>прослушанном и прочитанном текст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ходить, извлекать, выделять, различать, использовать информациюиз различных источников, в том числе из лингвистических словарей и справочной литературы, и использовать её в учебной деятельност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ставлять сообщение на заданную тему в виде презентац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ставлять содержание прослушанного или прочитанного научно-учебного текста в виде таблицы, схем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злагать свои мысли в устной и письменной форме, соблюдая нормы построения текста, выражать факты и явления окружающей действительности, отношение к прочитанному, услышанному, увиденному;</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блюдать в речи основные произносительные, лексические, грамматические нормы современного даргинского литературного язык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блюдать в письменной речи основные правила орфографии и пунктуац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уществлять речевой самоконтроль;</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разговорную речь, научный, публицистический, официально-деловой стили, язык художественной литератур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ъяснять с помощью словаря значение слов с национально-культурным компонентом, фразеологизмов;</w:t>
      </w:r>
    </w:p>
    <w:p w:rsidR="00340825" w:rsidRPr="00CA4934" w:rsidRDefault="00340825" w:rsidP="00340825">
      <w:pPr>
        <w:spacing w:after="0" w:line="36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ценивать свою речь с точки зрения её правильности, находить грамматические и речевые ошибки, недочёты, исправлять их, совершенствоватьи редактировать собственные тексты с использованием знаний норм современного даргинского литературного язык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особенности официально-делового стиля речи, научного стиля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еречислять требования к составлению словарной статьи и научного сообщ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нализировать тексты разных функциональных</w:t>
      </w:r>
      <w:r w:rsidRPr="00CA4934">
        <w:rPr>
          <w:rFonts w:ascii="Times New Roman" w:eastAsia="SchoolBookSanPin" w:hAnsi="Times New Roman"/>
          <w:bCs/>
          <w:sz w:val="28"/>
          <w:szCs w:val="28"/>
          <w:lang w:val="ru-RU"/>
        </w:rPr>
        <w:tab/>
        <w:t xml:space="preserve"> разновидностей языкаи жанров (заявление, расписка, словарная статья, научное сообщен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знания об официально-деловом и научном стилепри выполнении языкового анализа различных видов и в речевой практик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владеть основными понятиями морфологии;</w:t>
      </w:r>
    </w:p>
    <w:p w:rsidR="00DD0C09" w:rsidRPr="00CA4934" w:rsidRDefault="004F21A4"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распознавать</w:t>
      </w:r>
      <w:r w:rsidR="00DD0C09" w:rsidRPr="00CA4934">
        <w:rPr>
          <w:rFonts w:ascii="Times New Roman" w:eastAsia="SchoolBookSanPin" w:hAnsi="Times New Roman"/>
          <w:bCs/>
          <w:sz w:val="28"/>
          <w:szCs w:val="28"/>
          <w:lang w:val="ru-RU"/>
        </w:rPr>
        <w:t xml:space="preserve"> самостоятельные части речи (имя существительное,имя прилагательное, имя числительное, местоимение, глагол), проводить их анализи разбор; использовать 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общее</w:t>
      </w:r>
      <w:r w:rsidRPr="00CA4934">
        <w:rPr>
          <w:rFonts w:ascii="Times New Roman" w:eastAsia="SchoolBookSanPin" w:hAnsi="Times New Roman"/>
          <w:bCs/>
          <w:sz w:val="28"/>
          <w:szCs w:val="28"/>
          <w:lang w:val="ru-RU"/>
        </w:rPr>
        <w:tab/>
        <w:t xml:space="preserve"> грамматическое значение, морфологические признакии синтаксические функции имени прилагательного;</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ъяснять роль прилагательного 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качественные, относительные формы имён прилагательныхпо значению и грамматическим свойства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ильно произносить</w:t>
      </w:r>
      <w:r w:rsidRPr="00CA4934">
        <w:rPr>
          <w:rFonts w:ascii="Times New Roman" w:eastAsia="SchoolBookSanPin" w:hAnsi="Times New Roman"/>
          <w:bCs/>
          <w:sz w:val="28"/>
          <w:szCs w:val="28"/>
          <w:lang w:val="ru-RU"/>
        </w:rPr>
        <w:tab/>
        <w:t xml:space="preserve"> и писать падежные окончания имён прилагательных единственного и множественного числ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руппировать имена прилагательные по заданным морфологическим признака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ильно образовывать степени сравнения качественных имён прилагательны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зменять имена прилагательные по числам и класса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ильно образовывать нужную падежную форму имён прилагательных, требуемую по контексту и употреблять её 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блюдать нормы словообразования имён прилагательных, нормы произношения имён прилагательны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морфологический разбор имён прилагательны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общее грамматическое значение, морфологические признакии синтаксические функции имени числительного;</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тличать имена числительные от слов других частей речи со значением количеств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ильно произносить и писать количественные и дробные числительные; употреблять их в речи в разных падежных форма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ильно употреблять в речи порядковые и собирательные числительны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разряды имён числительных по строению;</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клонять числительные и характеризовать особенности склонения, словообразования и синтаксических функций числительны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характеризовать роль имён числительных в речи, особенности употребленияв научных текстах, деловой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блюдать нормы правописания имён числительны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морфологический разбор имён числительны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ознавать особенности имени числительного в даргинском языкепо сравнению с русским языко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местоимения, определять их общее грамматическое значен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разряды местоимений;</w:t>
      </w:r>
    </w:p>
    <w:p w:rsidR="00DD0C09" w:rsidRPr="00CA4934" w:rsidRDefault="009A14E2"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клонять местоимения;</w:t>
      </w:r>
      <w:r w:rsidR="00DD0C09" w:rsidRPr="00CA4934">
        <w:rPr>
          <w:rFonts w:ascii="Times New Roman" w:eastAsia="SchoolBookSanPin" w:hAnsi="Times New Roman"/>
          <w:bCs/>
          <w:sz w:val="28"/>
          <w:szCs w:val="28"/>
          <w:lang w:val="ru-RU"/>
        </w:rPr>
        <w:t xml:space="preserve"> характеризовать </w:t>
      </w:r>
      <w:r w:rsidR="00DD0C09" w:rsidRPr="00CA4934">
        <w:rPr>
          <w:rFonts w:ascii="Times New Roman" w:eastAsia="SchoolBookSanPin" w:hAnsi="Times New Roman"/>
          <w:bCs/>
          <w:sz w:val="28"/>
          <w:szCs w:val="28"/>
          <w:lang w:val="ru-RU"/>
        </w:rPr>
        <w:tab/>
        <w:t>особенности их склонения, словообразования, синтаксических функций, роли 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руппировать местоимения по заданным морфологическим признака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водить примеры личных местоимений в именительном и косвенных падежа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значение личных местоимен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вопросительные и относительные местоим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морфологический разбор местоимен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местоимения в предложениях, соблюдая нормы правописанияи стили даргинского литературного языка;</w:t>
      </w:r>
    </w:p>
    <w:p w:rsidR="00DD0C09" w:rsidRPr="00CA4934" w:rsidRDefault="009A14E2"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пределять общее </w:t>
      </w:r>
      <w:r w:rsidR="00DD0C09" w:rsidRPr="00CA4934">
        <w:rPr>
          <w:rFonts w:ascii="Times New Roman" w:eastAsia="SchoolBookSanPin" w:hAnsi="Times New Roman"/>
          <w:bCs/>
          <w:sz w:val="28"/>
          <w:szCs w:val="28"/>
          <w:lang w:val="ru-RU"/>
        </w:rPr>
        <w:t>грамматическое значение, морфологические признакии синтаксические функции глагола; объяснять его роль 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зывать грамматические свойства инфинитива (неопределённой формы) глагола, выделять его основу;</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по грамматическим признакам и значению глаголы настоящего, прошедшего и будущего времен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блюдать нормы правописания глаголов настоящего времени; правильно образовывать и писать формы прошедшего времен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ильно образовывать и писать формы будущего времен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в предложениях глаголы, изменяющиеся по числам и класса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частичный морфологический разбор глаголов (в рамках изученного).</w:t>
      </w:r>
    </w:p>
    <w:p w:rsidR="00DD0C09" w:rsidRPr="00CA4934" w:rsidRDefault="004722CE"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 xml:space="preserve">11.5. Предметные результаты изучения родного (даргинского) языка.К </w:t>
      </w:r>
      <w:r w:rsidR="00DD0C09" w:rsidRPr="00CA4934">
        <w:rPr>
          <w:rFonts w:ascii="Times New Roman" w:eastAsia="SchoolBookSanPin" w:hAnsi="Times New Roman"/>
          <w:bCs/>
          <w:sz w:val="28"/>
          <w:szCs w:val="28"/>
          <w:lang w:val="ru-RU"/>
        </w:rPr>
        <w:lastRenderedPageBreak/>
        <w:t>концу обучения в 7 классе обучающийся научитс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ознавать богатство и выразительность ценность национального даргинского языка, его роль и основные формы (даргинский литературный языки территориальные диалекты), разновидности территориальных диалект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устные монологические высказывания объёмом не менее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ступать с научным сообщение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частвовать в диалоге на лингвистические темы (в рамках изученного) и темы на основе жизненных наблюдений объёмом не менее 5 реплик;</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ладеть различными видами диалога: диалог-запрос информации, диалог-сообщение информац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стно пересказывать прослушанный или прочитанный текст объёмом не менее 110 сл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190 слов: устно и письменно формулировать тему и главную мысль текст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ормулировать вопросы по содержанию текста и отвечать на ни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70 слов, для сжатогои выборочного изложения</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не менее 180 слов);</w:t>
      </w:r>
    </w:p>
    <w:p w:rsidR="00DD0C09" w:rsidRPr="00CA4934" w:rsidRDefault="00E61BEA"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существлять выбор </w:t>
      </w:r>
      <w:r w:rsidR="00DD0C09" w:rsidRPr="00CA4934">
        <w:rPr>
          <w:rFonts w:ascii="Times New Roman" w:eastAsia="SchoolBookSanPin" w:hAnsi="Times New Roman"/>
          <w:bCs/>
          <w:sz w:val="28"/>
          <w:szCs w:val="28"/>
          <w:lang w:val="ru-RU"/>
        </w:rPr>
        <w:t>языковых средств для создания высказыванияв соответствии с целью, темой и коммуникативным замысло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соблюдать в устной речи и </w:t>
      </w:r>
      <w:r w:rsidR="00206517" w:rsidRPr="00CA4934">
        <w:rPr>
          <w:rFonts w:ascii="Times New Roman" w:eastAsia="SchoolBookSanPin" w:hAnsi="Times New Roman"/>
          <w:bCs/>
          <w:sz w:val="28"/>
          <w:szCs w:val="28"/>
          <w:lang w:val="ru-RU"/>
        </w:rPr>
        <w:t>при</w:t>
      </w:r>
      <w:r w:rsidRPr="00CA4934">
        <w:rPr>
          <w:rFonts w:ascii="Times New Roman" w:eastAsia="SchoolBookSanPin" w:hAnsi="Times New Roman"/>
          <w:bCs/>
          <w:sz w:val="28"/>
          <w:szCs w:val="28"/>
          <w:lang w:val="ru-RU"/>
        </w:rPr>
        <w:t xml:space="preserve"> письме нормы современного даргинского литературного языка, в том числе во время списывания текста объёмом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 xml:space="preserve">соблюдать </w:t>
      </w:r>
      <w:r w:rsidR="00206517" w:rsidRPr="00CA4934">
        <w:rPr>
          <w:rFonts w:ascii="Times New Roman" w:eastAsia="SchoolBookSanPin" w:hAnsi="Times New Roman"/>
          <w:bCs/>
          <w:sz w:val="28"/>
          <w:szCs w:val="28"/>
          <w:lang w:val="ru-RU"/>
        </w:rPr>
        <w:t>при</w:t>
      </w:r>
      <w:r w:rsidRPr="00CA4934">
        <w:rPr>
          <w:rFonts w:ascii="Times New Roman" w:eastAsia="SchoolBookSanPin" w:hAnsi="Times New Roman"/>
          <w:bCs/>
          <w:sz w:val="28"/>
          <w:szCs w:val="28"/>
          <w:lang w:val="ru-RU"/>
        </w:rPr>
        <w:t xml:space="preserve"> письме правила речевого этикет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анализировать текст с точки зрения его соответствия основным признакам; выявлять его структуру, особенности </w:t>
      </w:r>
      <w:r w:rsidR="009A14E2" w:rsidRPr="00CA4934">
        <w:rPr>
          <w:rFonts w:ascii="Times New Roman" w:eastAsia="SchoolBookSanPin" w:hAnsi="Times New Roman"/>
          <w:bCs/>
          <w:sz w:val="28"/>
          <w:szCs w:val="28"/>
          <w:lang w:val="ru-RU"/>
        </w:rPr>
        <w:t>разделения на абзацы</w:t>
      </w:r>
      <w:r w:rsidRPr="00CA4934">
        <w:rPr>
          <w:rFonts w:ascii="Times New Roman" w:eastAsia="SchoolBookSanPin" w:hAnsi="Times New Roman"/>
          <w:bCs/>
          <w:sz w:val="28"/>
          <w:szCs w:val="28"/>
          <w:lang w:val="ru-RU"/>
        </w:rPr>
        <w:t>, языковые средства выразительности в текст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смысловой анализ текста, его композиционных особенностей, определять количество микротем и абзаце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лексические и грамматические средства связи предложений и частей текста;</w:t>
      </w:r>
    </w:p>
    <w:p w:rsidR="00340825" w:rsidRPr="00CA4934" w:rsidRDefault="00340825" w:rsidP="00340825">
      <w:pPr>
        <w:spacing w:after="0" w:line="36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тексты различных функционально-смысловых типов речис использование жизненного и читательского опыта, произведений искусства(в том числе сочинения-миниатюры объёмом 6 и более предложений); сочинения объёмом не менее 120 слов с учётом стиля и жанра сочинения, характера тем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делять главную и второстепенную информацию в текст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ередавать содержание текста с изменением лица рассказчика; использовать способы информационной переработки текст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звлекать информацию из различных источников, в том числеиз лингвистических словарей и справочной литературы, и использовать её в учебной деятельност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ставлять сообщение на заданную тему в виде презентац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ставлять содержание научно-учебного текста в виде таблицы, схем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едактировать тексты: сопоставлять исходный и отредактированный тексты;</w:t>
      </w:r>
    </w:p>
    <w:p w:rsidR="00340825" w:rsidRPr="00CA4934" w:rsidRDefault="00340825" w:rsidP="00340825">
      <w:pPr>
        <w:spacing w:after="0" w:line="36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едактировать собственные тексты с целью совершенствования их содержания и формы с использованием знаний норм современного даргинского литературного язык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функциональные разновидности языка: разговорную речьи функциональные стили (научный, публицистический, официально-деловой), язык художественной литератур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характеризовать особенности публицистического стиля (в том числе сферу употребления, функции), употребления языковых средств выразительностив текстах публицистического стиля, нормы построения текстов публицистического стиля, </w:t>
      </w:r>
      <w:r w:rsidRPr="00CA4934">
        <w:rPr>
          <w:rFonts w:ascii="Times New Roman" w:eastAsia="SchoolBookSanPin" w:hAnsi="Times New Roman"/>
          <w:bCs/>
          <w:sz w:val="28"/>
          <w:szCs w:val="28"/>
          <w:lang w:val="ru-RU"/>
        </w:rPr>
        <w:lastRenderedPageBreak/>
        <w:t>особенности жанров (интервью, репортаж, заметк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тексты публицистического стиля в жанре репортажа, заметки, интервью; оформлять деловые бумаг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ладеть нормами построения текстов публицистического стил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особенности официально-делового стиля (в том числе сферу употребления, функции, языковые особенност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знания о функциональных разновидностях языка при выполнении языкового анализа различных видов и в речевой практик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ходить, извлекать, выделять, различать, использовать, передавать информацию из различных источников, включая средства массовой информации, пользоваться лингвистическими словарями, различной литературо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слова самостоятельных и служебных частей речи, определять общее грамматическое значение, морфологические признаки, синтаксические функции, проводить их анализ и разбор, использовать 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морфологический анализ слов самостоятельных частей речи(в рамках изученного);</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глагол как часть речи по значению и грамматическим признакам; устанавливать его синтаксическую роль;</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спряжение глагола, спрягать глагол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переходные и непереходные глагол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типы послелогов по значению;</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ходить и определять глаголы изъявительного, условного, желательногои повелительного наклонений и правильно употреблять их 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морфологический разбор глагол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причастие как форму глагол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признаки глагола и имени прилагательного в причаст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морфологический анализ причастий, применять это умениев речевой практик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ставлять словосочетания с причастием в роли зависимого слов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онструировать причастные оборот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правильно расставлять знаки препинания в предложениях с причастным </w:t>
      </w:r>
      <w:r w:rsidRPr="00CA4934">
        <w:rPr>
          <w:rFonts w:ascii="Times New Roman" w:eastAsia="SchoolBookSanPin" w:hAnsi="Times New Roman"/>
          <w:bCs/>
          <w:sz w:val="28"/>
          <w:szCs w:val="28"/>
          <w:lang w:val="ru-RU"/>
        </w:rPr>
        <w:lastRenderedPageBreak/>
        <w:t>оборото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вершенствовать навыки правописания предложений с причастными оборотам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роль причастия в предложен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деепричастие как форму глагол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признаки глагола и наречия в деепричаст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разовывать деепричастия настоящего, прошедшего и будущего времен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местно использовать деепричастия 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морфологический анализ деепричастий, применять это умениев речевой практик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онструировать деепричастный оборот;</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роль деепричастия в предложен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делять в деепричастном обороте основное слово, зависимыеот деепричастия слова, а также находить глагол, к которому относится деепричастный оборот;</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ильно строить предложения с одиночными деепричастиямии деепричастными оборотам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ильно расставлять знаки препинания в предложениях с одиночным деепричастием и деепричастным оборото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масдар (глагол-существительное) как форму глагола по значению и грамматическим признакам, устанавливать его синтаксическую роль;</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ильно употреблять масдары в предложения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вершенствовать правильное написание падежных форм масдар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наречия 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общее грамматическое значение нареч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разряды наречий по значению;</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особенности</w:t>
      </w:r>
      <w:r w:rsidRPr="00CA4934">
        <w:rPr>
          <w:rFonts w:ascii="Times New Roman" w:eastAsia="SchoolBookSanPin" w:hAnsi="Times New Roman"/>
          <w:bCs/>
          <w:sz w:val="28"/>
          <w:szCs w:val="28"/>
          <w:lang w:val="ru-RU"/>
        </w:rPr>
        <w:tab/>
        <w:t xml:space="preserve"> словообразования наречий, их синтаксических свойств, роли 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морфологический разбор нареч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авать общую характеристику служебных частей речи; объяснять их отличия от самостоятельных частей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 xml:space="preserve">употреблять в речи </w:t>
      </w:r>
      <w:r w:rsidR="00E92102" w:rsidRPr="00CA4934">
        <w:rPr>
          <w:rFonts w:ascii="Times New Roman" w:eastAsia="SchoolBookSanPin" w:hAnsi="Times New Roman"/>
          <w:bCs/>
          <w:sz w:val="28"/>
          <w:szCs w:val="28"/>
          <w:lang w:val="ru-RU"/>
        </w:rPr>
        <w:t xml:space="preserve">послелоги в сочетании </w:t>
      </w:r>
      <w:r w:rsidRPr="00CA4934">
        <w:rPr>
          <w:rFonts w:ascii="Times New Roman" w:eastAsia="SchoolBookSanPin" w:hAnsi="Times New Roman"/>
          <w:bCs/>
          <w:sz w:val="28"/>
          <w:szCs w:val="28"/>
          <w:lang w:val="ru-RU"/>
        </w:rPr>
        <w:t xml:space="preserve">с именами </w:t>
      </w:r>
      <w:r w:rsidR="00E92102" w:rsidRPr="00CA4934">
        <w:rPr>
          <w:rFonts w:ascii="Times New Roman" w:eastAsia="SchoolBookSanPin" w:hAnsi="Times New Roman"/>
          <w:bCs/>
          <w:sz w:val="28"/>
          <w:szCs w:val="28"/>
          <w:lang w:val="ru-RU"/>
        </w:rPr>
        <w:t xml:space="preserve">существительными, </w:t>
      </w:r>
      <w:r w:rsidRPr="00CA4934">
        <w:rPr>
          <w:rFonts w:ascii="Times New Roman" w:eastAsia="SchoolBookSanPin" w:hAnsi="Times New Roman"/>
          <w:bCs/>
          <w:sz w:val="28"/>
          <w:szCs w:val="28"/>
          <w:lang w:val="ru-RU"/>
        </w:rPr>
        <w:t>местоимениями в различных падежа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типы послелогов по значению;</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блюдать нормы правописания послелог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союз как служебную часть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разряды союзов по значению, по строению;</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ъяснять роль союзов в тексте, в том числе как средств связи однородных членов предложения и частей сложного предлож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потреблять союзы в речи в соответствии с их значением и стилистическими особенностям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блюдать нормы правописания союзов, постановки знаков препинанияв сложных союзных предложениях, постановки знаков препинания в предложениях с союзами: ва, амма, -ну, -гу, я, я</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я, -ра, ра</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ра, яра, яра -яр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морфологический анализ союзов, применять это умение в речевой практик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частицу как служебную часть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разряды частиц по значению, объяснять роль частиц в передаче различных оттенков значения в слове и тексте, в образовании форм глагол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интонационные особенности предложений с частицам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потреблять частицы в речи в соответствии с их значением и стилистической окраско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блюдать нормы правописания частиц;</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морфологический анализ частиц, применять это умение в речевой практик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междометие как особую группу сл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группы</w:t>
      </w:r>
      <w:r w:rsidRPr="00CA4934">
        <w:rPr>
          <w:rFonts w:ascii="Times New Roman" w:eastAsia="SchoolBookSanPin" w:hAnsi="Times New Roman"/>
          <w:bCs/>
          <w:sz w:val="28"/>
          <w:szCs w:val="28"/>
          <w:lang w:val="ru-RU"/>
        </w:rPr>
        <w:tab/>
        <w:t xml:space="preserve"> междометий по значению; объяснять роль междометий 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особенности звукоподражательных слов и их употреблениев разговорной речи, в художественной литератур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морфологический анализ междометий, применять это умениев речевой практик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соблюдать пунктуационные нормы оформления предложенийс междометиями.</w:t>
      </w:r>
    </w:p>
    <w:p w:rsidR="00DD0C09" w:rsidRPr="00CA4934" w:rsidRDefault="004722CE"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11.6. Предметные результаты изучения родного (даргинского) языка.К концу обучения в 8 классе обучающийся научитс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даргинский язык как один из кавказских языков, его роль, признак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устные монологические высказывания объёмом не менее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ступать с научным сообщение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частвовать в диалоге на лингвистические темы (в рамках изученного) и темы на основе жизненных наблюдений (объём не менее 6 реплик);</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ладеть различными видами аудирования: выборочным, ознакомительным, детальным</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научно-учебных, художественных, публицистических текстов различных функционально-смысловых типо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стно пересказывать прочитанный или прослушанный текст объёмом не менее 120 сл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30 слов: подробно, сжато и выборочно передавать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10 слов, для сжатого и выборочного изложения не менее230 сл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уществлять выбор языковых средств для создания высказыванияв соответствии с целью, темой и коммуникативным замысло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соблюдать в устной речи и </w:t>
      </w:r>
      <w:r w:rsidR="00206517" w:rsidRPr="00CA4934">
        <w:rPr>
          <w:rFonts w:ascii="Times New Roman" w:eastAsia="SchoolBookSanPin" w:hAnsi="Times New Roman"/>
          <w:bCs/>
          <w:sz w:val="28"/>
          <w:szCs w:val="28"/>
          <w:lang w:val="ru-RU"/>
        </w:rPr>
        <w:t>при</w:t>
      </w:r>
      <w:r w:rsidRPr="00CA4934">
        <w:rPr>
          <w:rFonts w:ascii="Times New Roman" w:eastAsia="SchoolBookSanPin" w:hAnsi="Times New Roman"/>
          <w:bCs/>
          <w:sz w:val="28"/>
          <w:szCs w:val="28"/>
          <w:lang w:val="ru-RU"/>
        </w:rPr>
        <w:t xml:space="preserve"> письме нормы современного даргинского литературного языка, в том числе во время списывания текста объёмом1</w:t>
      </w:r>
      <w:r w:rsidR="005B2D1A" w:rsidRPr="00CA4934">
        <w:rPr>
          <w:rFonts w:ascii="Times New Roman" w:eastAsia="SchoolBookSanPin" w:hAnsi="Times New Roman"/>
          <w:bCs/>
          <w:sz w:val="28"/>
          <w:szCs w:val="28"/>
          <w:lang w:val="ru-RU"/>
        </w:rPr>
        <w:t>10–12</w:t>
      </w:r>
      <w:r w:rsidRPr="00CA4934">
        <w:rPr>
          <w:rFonts w:ascii="Times New Roman" w:eastAsia="SchoolBookSanPin" w:hAnsi="Times New Roman"/>
          <w:bCs/>
          <w:sz w:val="28"/>
          <w:szCs w:val="28"/>
          <w:lang w:val="ru-RU"/>
        </w:rPr>
        <w:t xml:space="preserve">0 слов; словарного диктанта объёмом 25-30 слов, диктанта на основе связного текста </w:t>
      </w:r>
      <w:r w:rsidRPr="00CA4934">
        <w:rPr>
          <w:rFonts w:ascii="Times New Roman" w:eastAsia="SchoolBookSanPin" w:hAnsi="Times New Roman"/>
          <w:bCs/>
          <w:sz w:val="28"/>
          <w:szCs w:val="28"/>
          <w:lang w:val="ru-RU"/>
        </w:rPr>
        <w:lastRenderedPageBreak/>
        <w:t>объёмом 1</w:t>
      </w:r>
      <w:r w:rsidR="005B2D1A" w:rsidRPr="00CA4934">
        <w:rPr>
          <w:rFonts w:ascii="Times New Roman" w:eastAsia="SchoolBookSanPin" w:hAnsi="Times New Roman"/>
          <w:bCs/>
          <w:sz w:val="28"/>
          <w:szCs w:val="28"/>
          <w:lang w:val="ru-RU"/>
        </w:rPr>
        <w:t>10–12</w:t>
      </w:r>
      <w:r w:rsidRPr="00CA4934">
        <w:rPr>
          <w:rFonts w:ascii="Times New Roman" w:eastAsia="SchoolBookSanPin" w:hAnsi="Times New Roman"/>
          <w:bCs/>
          <w:sz w:val="28"/>
          <w:szCs w:val="28"/>
          <w:lang w:val="ru-RU"/>
        </w:rPr>
        <w:t>0 слов, составленного с учётом ранее изученных правил правописания, понимать особенности использования мимики и жестовв разговорной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соблюдать в устной речи и </w:t>
      </w:r>
      <w:r w:rsidR="00206517" w:rsidRPr="00CA4934">
        <w:rPr>
          <w:rFonts w:ascii="Times New Roman" w:eastAsia="SchoolBookSanPin" w:hAnsi="Times New Roman"/>
          <w:bCs/>
          <w:sz w:val="28"/>
          <w:szCs w:val="28"/>
          <w:lang w:val="ru-RU"/>
        </w:rPr>
        <w:t>при</w:t>
      </w:r>
      <w:r w:rsidRPr="00CA4934">
        <w:rPr>
          <w:rFonts w:ascii="Times New Roman" w:eastAsia="SchoolBookSanPin" w:hAnsi="Times New Roman"/>
          <w:bCs/>
          <w:sz w:val="28"/>
          <w:szCs w:val="28"/>
          <w:lang w:val="ru-RU"/>
        </w:rPr>
        <w:t xml:space="preserve"> письме правила даргинского речевого этикет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нализировать текст с точки зрения его соответствия основным признакам: наличия темы, главной мысли, грамматической связи предложений, цельностии относительной законченност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казывать способы и средства связи предложений в текст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нализировать текст с точки зрения его принадлежности к функционально-смысловому типу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нализировать языковые средства выразительности в текст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тексты разных функционально-смысловых типо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нализировать тексты разных функциональных разновидностей языкаи жанр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эти знания при выполнении языкового анализа различных видови в речевой практике;</w:t>
      </w:r>
    </w:p>
    <w:p w:rsidR="00340825" w:rsidRPr="00CA4934" w:rsidRDefault="00340825" w:rsidP="00340825">
      <w:pPr>
        <w:spacing w:after="0" w:line="36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тексты различных функционально-смысловых типов речис использования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160 слов с учётом стиля и жанра сочинения, характера темы);</w:t>
      </w:r>
    </w:p>
    <w:p w:rsidR="00DD0C09" w:rsidRPr="00CA4934" w:rsidRDefault="00F12712"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ботать с текстом</w:t>
      </w:r>
      <w:r w:rsidR="00DD0C09" w:rsidRPr="00CA4934">
        <w:rPr>
          <w:rFonts w:ascii="Times New Roman" w:eastAsia="SchoolBookSanPin" w:hAnsi="Times New Roman"/>
          <w:bCs/>
          <w:sz w:val="28"/>
          <w:szCs w:val="28"/>
          <w:lang w:val="ru-RU"/>
        </w:rPr>
        <w:t>: создавать тезисы, конспект;</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звлекать информацию из различных источников, в том числеиз лингвистических словарей и справочной литературы, и использовать её в учебной деятельност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ставлять сообщение на заданную тему в виде презентац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ставлять содержание прослушанного или прочитанного научно-учебного текста в виде таблицы, схем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характеризовать особенности официально-делового стиля (заявление, объяснительная записка, автобиография, характеристика) и научного стиля, </w:t>
      </w:r>
      <w:r w:rsidRPr="00CA4934">
        <w:rPr>
          <w:rFonts w:ascii="Times New Roman" w:eastAsia="SchoolBookSanPin" w:hAnsi="Times New Roman"/>
          <w:bCs/>
          <w:sz w:val="28"/>
          <w:szCs w:val="28"/>
          <w:lang w:val="ru-RU"/>
        </w:rPr>
        <w:lastRenderedPageBreak/>
        <w:t>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уществлять выбор языковых средств для создания высказыванияв соответствии с целью, темой и коммуникативным замысло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еть представление о синтаксисе как разделе лингвистик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словосочетание и предложение как единицы синтаксис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функции знаков препина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словосочетания по морфологическим свойствам главного слова: именные, глагольны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типы подчинительной связи слов в словосочетании: согласование, управление, примыкан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нормы построения словосочетан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ильно употреблять форму зависимого слова при управлениии согласован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синтаксический анализ словосочетан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основные признаки предложения, средства оформления предложения в устной и письменной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функции знаков препина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в текстах публицистического стиля риторическое восклицание, вопросно-ответную форму излож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предложения по количеству грамматических осн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способы выражения подлежащего, виды сказуемого и способыего выраж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нормы постановки тире между подлежащим и сказуемы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виды второстепенных членов предложения (согласованныеи несогласованные определения, приложение как особый вид определения, прямые и косвенные дополнения, виды обстоятельст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односоставные предложения, их грамматические признаки, морфологические средства выражения главных член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грамматические различия односоставных предложенийи двусоставных неполных предложен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синтаксическую синонимию односоставных и двусоставных предложен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особенности употребления односоставных предложений 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признаки однородных членов предложения, средства их связи (союзная и бессоюзная связь);</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однородные и неоднородные определ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ходить обобщающие слова при однородных члена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особенности употребления в речи сочетаний однородных членов разных тип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нормы постановки знаков препинания в предложенияхс обобщающим словом при однородных члена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ставить знаки препинания в предложениях с однородными членамис помощью повторяющихся союзов: ва, ра, ра-ра, я, я-я, яра, яра-яра, распознавать простые неосложненные предложения, в том числе предложения с неоднородными определениями; простые предложения, осложненные однородными членами, включая предложения с обобщающим словом при однородных членах, осложненные обособленными членами, обращением, вводными словамии </w:t>
      </w:r>
      <w:r w:rsidRPr="00CA4934">
        <w:rPr>
          <w:rFonts w:ascii="Times New Roman" w:eastAsia="SchoolBookSanPin" w:hAnsi="Times New Roman"/>
          <w:bCs/>
          <w:sz w:val="28"/>
          <w:szCs w:val="28"/>
          <w:lang w:val="ru-RU"/>
        </w:rPr>
        <w:lastRenderedPageBreak/>
        <w:t>вставными конструкциями, междометиям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виды обособленных членов предложения, применять нормы обособления согласованных и несогласованных определений (в том числе приложений), обстоятельств, уточняющих член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нормы постановки знаков препинания в предложенияхсо сравнительным оборотом; нормы обособления согласованных и несогласованных определений (в том числе приложений), обстоятельств, уточняющих членов; нормы постановки знаков препинания в предложениях с вводными и вставными конструкциями, обращениями и междометиям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потреблять обращения в диалогической и монологической речи, в письмах, объявления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вводные и вставные конструкц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особенности употребления предложений с вводными и вставными конструкциями, обращениями и междометиями в речи, понимать их функц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нормы построения предложений с вводными и вставными конструкциями, обращениями (распространёнными и нераспространёнными), междометиям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льзоваться вводными словами в речи для выражения уверенности, различных чувств, оценки, привлечения внима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соблюдать </w:t>
      </w:r>
      <w:r w:rsidR="009A14E2" w:rsidRPr="00CA4934">
        <w:rPr>
          <w:rFonts w:ascii="Times New Roman" w:eastAsia="SchoolBookSanPin" w:hAnsi="Times New Roman"/>
          <w:bCs/>
          <w:sz w:val="28"/>
          <w:szCs w:val="28"/>
          <w:lang w:val="ru-RU"/>
        </w:rPr>
        <w:t xml:space="preserve">постановку знаков препинания в </w:t>
      </w:r>
      <w:r w:rsidRPr="00CA4934">
        <w:rPr>
          <w:rFonts w:ascii="Times New Roman" w:eastAsia="SchoolBookSanPin" w:hAnsi="Times New Roman"/>
          <w:bCs/>
          <w:sz w:val="28"/>
          <w:szCs w:val="28"/>
          <w:lang w:val="ru-RU"/>
        </w:rPr>
        <w:t>предложениях с однородными членами, обращениями, вводными словами, обособленными членам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синтаксический и пунктуационный анализ предложен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прямую и косвенную речь;</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синонимию предложений с прямой и косвенной речью;</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ильно оформлять диалог, цитаты и предложения с прямой речью;</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цитировать и применять разные способы включения </w:t>
      </w:r>
      <w:r w:rsidRPr="00CA4934">
        <w:rPr>
          <w:rFonts w:ascii="Times New Roman" w:eastAsia="SchoolBookSanPin" w:hAnsi="Times New Roman"/>
          <w:bCs/>
          <w:sz w:val="28"/>
          <w:szCs w:val="28"/>
          <w:lang w:val="ru-RU"/>
        </w:rPr>
        <w:tab/>
        <w:t>цитат в высказыван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правила построения предложений с прямой и косвенной речью,при цитирован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блюдать постановк</w:t>
      </w:r>
      <w:r w:rsidR="009A14E2" w:rsidRPr="00CA4934">
        <w:rPr>
          <w:rFonts w:ascii="Times New Roman" w:eastAsia="SchoolBookSanPin" w:hAnsi="Times New Roman"/>
          <w:bCs/>
          <w:sz w:val="28"/>
          <w:szCs w:val="28"/>
          <w:lang w:val="ru-RU"/>
        </w:rPr>
        <w:t>у</w:t>
      </w:r>
      <w:r w:rsidRPr="00CA4934">
        <w:rPr>
          <w:rFonts w:ascii="Times New Roman" w:eastAsia="SchoolBookSanPin" w:hAnsi="Times New Roman"/>
          <w:bCs/>
          <w:sz w:val="28"/>
          <w:szCs w:val="28"/>
          <w:lang w:val="ru-RU"/>
        </w:rPr>
        <w:t xml:space="preserve"> знаков препинания в предложениях с прямойи косвенной речью, при цитирован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существлять перевод с русского на даргинский язык текстов, состоящихиз </w:t>
      </w:r>
      <w:r w:rsidRPr="00CA4934">
        <w:rPr>
          <w:rFonts w:ascii="Times New Roman" w:eastAsia="SchoolBookSanPin" w:hAnsi="Times New Roman"/>
          <w:bCs/>
          <w:sz w:val="28"/>
          <w:szCs w:val="28"/>
          <w:lang w:val="ru-RU"/>
        </w:rPr>
        <w:lastRenderedPageBreak/>
        <w:t>предложений с простой структуро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толков</w:t>
      </w:r>
      <w:r w:rsidR="009A14E2" w:rsidRPr="00CA4934">
        <w:rPr>
          <w:rFonts w:ascii="Times New Roman" w:eastAsia="SchoolBookSanPin" w:hAnsi="Times New Roman"/>
          <w:bCs/>
          <w:sz w:val="28"/>
          <w:szCs w:val="28"/>
          <w:lang w:val="ru-RU"/>
        </w:rPr>
        <w:t>ыв</w:t>
      </w:r>
      <w:r w:rsidRPr="00CA4934">
        <w:rPr>
          <w:rFonts w:ascii="Times New Roman" w:eastAsia="SchoolBookSanPin" w:hAnsi="Times New Roman"/>
          <w:bCs/>
          <w:sz w:val="28"/>
          <w:szCs w:val="28"/>
          <w:lang w:val="ru-RU"/>
        </w:rPr>
        <w:t>ать значения национально маркированной лексики, используя словарь.</w:t>
      </w:r>
    </w:p>
    <w:p w:rsidR="00DD0C09" w:rsidRPr="00CA4934" w:rsidRDefault="004722CE"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4</w:t>
      </w:r>
      <w:r w:rsidR="00E92102" w:rsidRPr="00CA4934">
        <w:rPr>
          <w:rFonts w:ascii="Times New Roman" w:eastAsia="SchoolBookSanPin" w:hAnsi="Times New Roman"/>
          <w:bCs/>
          <w:sz w:val="28"/>
          <w:szCs w:val="28"/>
          <w:lang w:val="ru-RU"/>
        </w:rPr>
        <w:t>.</w:t>
      </w:r>
      <w:r w:rsidR="00DD0C09" w:rsidRPr="00CA4934">
        <w:rPr>
          <w:rFonts w:ascii="Times New Roman" w:eastAsia="SchoolBookSanPin" w:hAnsi="Times New Roman"/>
          <w:bCs/>
          <w:sz w:val="28"/>
          <w:szCs w:val="28"/>
          <w:lang w:val="ru-RU"/>
        </w:rPr>
        <w:t>11.7. Предметные результаты изучения родного (даргинского) языка.К концу обучения в 9 классе обучающийся научитс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ознавать роль даргинского языка в жизни человека, республики, обществ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внутренние и внешние функции даргинского языка и рассказыватьо ни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особенности периодов истории даргинского язык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устные монологические высказывания объёмом не менее 80 слов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ступать с научным сообщение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частвовать в диалогическом и полилогическом общении (побуждениек действию, обмен мнениями, запрос информации, сообщение информации)на бытовые, научно-учебные (в том числе лингвистические) темы (объём не менее6 реплик);</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стно пересказывать прочитанный или прослушанный текст объёмом не менее I30 сл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50 слов, для сжатого и выборочного изложения не менее270 слов);</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уществлять выбор языковых средств для создания высказыванияв соответствии с целью, темой и коммуникативным замыслом;</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соблюдать в устной речи и </w:t>
      </w:r>
      <w:r w:rsidR="00206517" w:rsidRPr="00CA4934">
        <w:rPr>
          <w:rFonts w:ascii="Times New Roman" w:eastAsia="SchoolBookSanPin" w:hAnsi="Times New Roman"/>
          <w:bCs/>
          <w:sz w:val="28"/>
          <w:szCs w:val="28"/>
          <w:lang w:val="ru-RU"/>
        </w:rPr>
        <w:t>при</w:t>
      </w:r>
      <w:r w:rsidRPr="00CA4934">
        <w:rPr>
          <w:rFonts w:ascii="Times New Roman" w:eastAsia="SchoolBookSanPin" w:hAnsi="Times New Roman"/>
          <w:bCs/>
          <w:sz w:val="28"/>
          <w:szCs w:val="28"/>
          <w:lang w:val="ru-RU"/>
        </w:rPr>
        <w:t xml:space="preserve"> письме нормы современного даргинского </w:t>
      </w:r>
      <w:r w:rsidRPr="00CA4934">
        <w:rPr>
          <w:rFonts w:ascii="Times New Roman" w:eastAsia="SchoolBookSanPin" w:hAnsi="Times New Roman"/>
          <w:bCs/>
          <w:sz w:val="28"/>
          <w:szCs w:val="28"/>
          <w:lang w:val="ru-RU"/>
        </w:rPr>
        <w:lastRenderedPageBreak/>
        <w:t>литературного языка, в том числе во время списывания текста объёмом120-130 слов, словарного диктанта объёмом 30-35 слов, диктанта на основе связного текста объёмом 120-130 слов, составленного с учётом ранее изученных правил правописа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нализировать текст: определять тему и главную мысль текст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дбирать заголовок, отражающий тему или главную мысль текст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станавливать принадлежность текста к функционально-смысловому типу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ходить в тексте типовые фрагменты</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описание, повествование, рассуждение-доказательство, оценочные высказыва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гнозировать содержание текста по заголовку, ключевым словам, зачину или концовк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отличительные признаки текстов разных жанров;</w:t>
      </w:r>
    </w:p>
    <w:p w:rsidR="00DD0C09" w:rsidRPr="00CA4934" w:rsidRDefault="009A14E2"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ражать свое отношение к прочитанному или прослушанному тексту</w:t>
      </w:r>
      <w:r w:rsidR="00DD0C09" w:rsidRPr="00CA4934">
        <w:rPr>
          <w:rFonts w:ascii="Times New Roman" w:eastAsia="SchoolBookSanPin" w:hAnsi="Times New Roman"/>
          <w:bCs/>
          <w:sz w:val="28"/>
          <w:szCs w:val="28"/>
          <w:lang w:val="ru-RU"/>
        </w:rPr>
        <w:t>в устной и письменной форме;</w:t>
      </w:r>
    </w:p>
    <w:p w:rsidR="00340825" w:rsidRPr="00CA4934" w:rsidRDefault="00340825" w:rsidP="00340825">
      <w:pPr>
        <w:spacing w:after="0" w:line="36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тексты с использованием жизненного и читательского опыта,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не менее 220 слов с учётом стиля и жанра сочинения, характера темы;</w:t>
      </w:r>
    </w:p>
    <w:p w:rsidR="00DD0C09" w:rsidRPr="00CA4934" w:rsidRDefault="00F12712"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ботать с текстом</w:t>
      </w:r>
      <w:r w:rsidR="00DD0C09" w:rsidRPr="00CA4934">
        <w:rPr>
          <w:rFonts w:ascii="Times New Roman" w:eastAsia="SchoolBookSanPin" w:hAnsi="Times New Roman"/>
          <w:bCs/>
          <w:sz w:val="28"/>
          <w:szCs w:val="28"/>
          <w:lang w:val="ru-RU"/>
        </w:rPr>
        <w:t>: выделять главную и второстепенную информациюв тексте, извлекать информацию из различных источников, в том числеиз лингвистических словарей и справочной литературы, и использовать её в учебной деятельност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ставлять сообщение на заданную тему в виде презентац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ставлять содержание прослушанного или прочитанного научно-учебного текста в виде таблицы, схемы;</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содержание текстов разных стилей и типов; различатьи использовать разные виды чтения (изучающее, ознакомительное, просмотрово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воспроизводить прослушанный или прочитанный текст с заданной степенью </w:t>
      </w:r>
      <w:r w:rsidRPr="00CA4934">
        <w:rPr>
          <w:rFonts w:ascii="Times New Roman" w:eastAsia="SchoolBookSanPin" w:hAnsi="Times New Roman"/>
          <w:bCs/>
          <w:sz w:val="28"/>
          <w:szCs w:val="28"/>
          <w:lang w:val="ru-RU"/>
        </w:rPr>
        <w:lastRenderedPageBreak/>
        <w:t>свернутости (план, пересказ, сочинение, конспект);</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тексты разных типов, стилей речи (отзыв, аннотация, реферат, доклад, письмо, расписка, заявлен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разные виды монолога (повествование, описание, рассуждение) и диалога (побуждение, обмен мнениями, установление и систематизация общ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блюдать в практике речевого общения основные орфоэпические, лексические, грамматические, стилистические нормы современного даргинского литературного язык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блюдать основные правила орфографии и пунктуации в процессе письменного общ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блюдать нормы даргинского речевого этикета (подготовка заявления, постановления); использовать паралингвистические средства в процессе речевого общ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едактировать собственные или созданные другими обучающимися текстыс целью совершенствования их содержания (проверка фактического материала, начальный логический анализ текста</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целостность, связность, информативность);</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разные функционально-смысловые типы речи, понимать особенности их сочетания в пределах одного текст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особенности употребления языковых средств выразительностив текстах, принадлежащих к различным функционально-смысловым типам речи, функциональным разновидностям язык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ставлять тезисы, конспект, писать рецензию, реферат;</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равлять речевые недостатки, редактировать текст;</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отличительные особенности языка художественной литературыв сравнении с другими функциональными разновидностями язык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метафору, олицетворение, эпитет, гиперболу, сравнени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основные средства синтаксической связи между частями сложного предлож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и различать единицы языка (сложносочинённые, сложноподчинённые, бессоюзные, предложения с прямой речью и смешанные сложные предложения); проводить синтаксический разбор;</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соблюдать </w:t>
      </w:r>
      <w:r w:rsidR="003B68EC" w:rsidRPr="00CA4934">
        <w:rPr>
          <w:rFonts w:ascii="Times New Roman" w:eastAsia="SchoolBookSanPin" w:hAnsi="Times New Roman"/>
          <w:bCs/>
          <w:sz w:val="28"/>
          <w:szCs w:val="28"/>
          <w:lang w:val="ru-RU"/>
        </w:rPr>
        <w:t xml:space="preserve">правила </w:t>
      </w:r>
      <w:r w:rsidRPr="00CA4934">
        <w:rPr>
          <w:rFonts w:ascii="Times New Roman" w:eastAsia="SchoolBookSanPin" w:hAnsi="Times New Roman"/>
          <w:bCs/>
          <w:sz w:val="28"/>
          <w:szCs w:val="28"/>
          <w:lang w:val="ru-RU"/>
        </w:rPr>
        <w:t>пунктуаци</w:t>
      </w:r>
      <w:r w:rsidR="003B68EC" w:rsidRPr="00CA4934">
        <w:rPr>
          <w:rFonts w:ascii="Times New Roman" w:eastAsia="SchoolBookSanPin" w:hAnsi="Times New Roman"/>
          <w:bCs/>
          <w:sz w:val="28"/>
          <w:szCs w:val="28"/>
          <w:lang w:val="ru-RU"/>
        </w:rPr>
        <w:t>и</w:t>
      </w:r>
      <w:r w:rsidRPr="00CA4934">
        <w:rPr>
          <w:rFonts w:ascii="Times New Roman" w:eastAsia="SchoolBookSanPin" w:hAnsi="Times New Roman"/>
          <w:bCs/>
          <w:sz w:val="28"/>
          <w:szCs w:val="28"/>
          <w:lang w:val="ru-RU"/>
        </w:rPr>
        <w:t xml:space="preserve"> в сложносочинённых, сложноподчинённых, бессоюзных предложениях с прямой речью и смешанных сложных предложения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сложные предложения с разными видами связи, бессоюзныеи союзные предложения (сложносочинённые и сложноподчинённые);</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сложносочинённое предложение, его строение, смысловое, структурное и интонационное единство частей сложного предлож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смысловые отношения между частями сложносочинённого предложения, интонационные особенности сложносочинённых предложенийс разными типами смысловых отношений между частям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особенности употребления сложносочинённых предложений 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основные нормы построения сложносочинённого предлож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синтаксический и пунктуационный анализ сложносочинённых предложен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нормы постановки знаков препинания в сложносочинённых предложения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распознавать сложноподчинённые предложения, выделять главнуюи </w:t>
      </w:r>
      <w:r w:rsidRPr="00CA4934">
        <w:rPr>
          <w:rFonts w:ascii="Times New Roman" w:eastAsia="SchoolBookSanPin" w:hAnsi="Times New Roman"/>
          <w:bCs/>
          <w:sz w:val="28"/>
          <w:szCs w:val="28"/>
          <w:lang w:val="ru-RU"/>
        </w:rPr>
        <w:lastRenderedPageBreak/>
        <w:t>придаточную части предложения, средства связи частей сложноподчинённого предлож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подчинительные союзы и союзные слова;</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 выявлять сложноподчинённые предложения с несколькими придаточными, сложноподчинённые предложенияс придаточной частью (определительной, изъяснительной и обстоятельственно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основные нормы построения сложноподчинённого предложения, особенности употребления сложноподчинённых предложений 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синтаксический и пунктуационный анализ сложноподчинённых предложен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нормы построения сложноподчинённых предложений и постановки знаков препинания в ни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виды бессоюзных сложных предложений;</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ильно употреблять бессоюзные сложные предложения 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основные грамматические нормы построения бессоюзного сложного предложения, особенности употребления бессоюзных сложных предложений 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синтаксический и пунктуационный анализ бессоюзных сложных предложений, использовать соответствующие конструкции в речи;</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нормы постановки знаков препинания в бессоюзных сложных предложениях.</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соблюдать в практике речевого общения основные орфоэпические, лексические, грамматические, стилистические нормы современного даргинского литературного языка; </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соблюдать основные правила орфографии и пунктуации в процессе </w:t>
      </w:r>
      <w:r w:rsidRPr="00CA4934">
        <w:rPr>
          <w:rFonts w:ascii="Times New Roman" w:eastAsia="SchoolBookSanPin" w:hAnsi="Times New Roman"/>
          <w:bCs/>
          <w:sz w:val="28"/>
          <w:szCs w:val="28"/>
          <w:lang w:val="ru-RU"/>
        </w:rPr>
        <w:lastRenderedPageBreak/>
        <w:t>письменного общения;</w:t>
      </w:r>
    </w:p>
    <w:p w:rsidR="00DD0C09" w:rsidRPr="00CA4934" w:rsidRDefault="00DD0C09" w:rsidP="00F973DB">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блюдать нормы даргинского речевого этикета (подготовка заявления, постановления), использовать паралингвистические средства в процессе речевого общения.</w:t>
      </w:r>
    </w:p>
    <w:p w:rsidR="00104D4C" w:rsidRPr="00CA4934" w:rsidRDefault="00104D4C" w:rsidP="00104D4C">
      <w:pPr>
        <w:pStyle w:val="1"/>
        <w:pBdr>
          <w:bottom w:val="none" w:sz="0" w:space="0" w:color="auto"/>
        </w:pBdr>
        <w:spacing w:before="0" w:line="350" w:lineRule="auto"/>
        <w:ind w:firstLine="708"/>
        <w:jc w:val="both"/>
        <w:rPr>
          <w:b w:val="0"/>
          <w:szCs w:val="28"/>
          <w:lang w:val="ru-RU" w:eastAsia="ru-RU"/>
        </w:rPr>
      </w:pPr>
      <w:r w:rsidRPr="00CA4934">
        <w:rPr>
          <w:b w:val="0"/>
          <w:szCs w:val="28"/>
          <w:lang w:val="ru-RU" w:eastAsia="ru-RU"/>
        </w:rPr>
        <w:t xml:space="preserve">86.Федеральная рабочая программа по учебному предмету «Родная (русская) литература».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1. Федеральная рабочая программа по учебному предмету «Родная (русская) литература» (предметная область «Родной язык и родная литература») (далее соответственно – программа по родной (русской) литературе, родная (русская) литература) включает пояснительную записку, содержание обучения, планируемые результаты освоения программы по родной (русской) литератур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2. Пояснительная записка.</w:t>
      </w:r>
    </w:p>
    <w:p w:rsidR="00104D4C" w:rsidRPr="00CA4934" w:rsidRDefault="00104D4C" w:rsidP="00104D4C">
      <w:pPr>
        <w:autoSpaceDE w:val="0"/>
        <w:autoSpaceDN w:val="0"/>
        <w:spacing w:after="0" w:line="35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2.1.</w:t>
      </w:r>
      <w:r w:rsidRPr="00CA4934">
        <w:rPr>
          <w:rFonts w:ascii="Times New Roman" w:eastAsia="Times New Roman" w:hAnsi="Times New Roman"/>
          <w:sz w:val="28"/>
          <w:szCs w:val="28"/>
          <w:lang w:eastAsia="ru-RU"/>
        </w:rPr>
        <w:t> </w:t>
      </w:r>
      <w:r w:rsidRPr="00CA4934">
        <w:rPr>
          <w:rFonts w:ascii="Times New Roman" w:eastAsia="Times New Roman" w:hAnsi="Times New Roman"/>
          <w:sz w:val="28"/>
          <w:szCs w:val="28"/>
          <w:lang w:val="ru-RU" w:eastAsia="ru-RU"/>
        </w:rPr>
        <w:t xml:space="preserve">Программа по родной (русской) литературе на уровне основного общего образования составлена на основе требований ФГОС ООО к результатам освоения основной образовательной программы основного общего образованияпо учебному предмету «Родная (русская) литература», входящемув образовательную область «Родной язык и родная литература», а также федеральной </w:t>
      </w:r>
      <w:r w:rsidRPr="00CA4934">
        <w:rPr>
          <w:rFonts w:ascii="Times New Roman" w:eastAsia="Times New Roman" w:hAnsi="Times New Roman"/>
          <w:sz w:val="28"/>
          <w:szCs w:val="28"/>
          <w:lang w:val="ru-RU"/>
        </w:rPr>
        <w:t>рабочей</w:t>
      </w:r>
      <w:r w:rsidRPr="00CA4934">
        <w:rPr>
          <w:rFonts w:ascii="Times New Roman" w:eastAsia="Times New Roman" w:hAnsi="Times New Roman"/>
          <w:sz w:val="28"/>
          <w:szCs w:val="28"/>
          <w:lang w:val="ru-RU" w:eastAsia="ru-RU"/>
        </w:rPr>
        <w:t>программы воспитания с учётом Концепции преподавания русского языка и ли</w:t>
      </w:r>
      <w:bookmarkStart w:id="14" w:name="_TOC_250021"/>
      <w:r w:rsidRPr="00CA4934">
        <w:rPr>
          <w:rFonts w:ascii="Times New Roman" w:eastAsia="Times New Roman" w:hAnsi="Times New Roman"/>
          <w:sz w:val="28"/>
          <w:szCs w:val="28"/>
          <w:lang w:val="ru-RU" w:eastAsia="ru-RU"/>
        </w:rPr>
        <w:t>тературы в Российской Федерации.</w:t>
      </w:r>
    </w:p>
    <w:bookmarkEnd w:id="14"/>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2.2.</w:t>
      </w:r>
      <w:r w:rsidRPr="00CA4934">
        <w:rPr>
          <w:rFonts w:ascii="Times New Roman" w:eastAsia="Times New Roman" w:hAnsi="Times New Roman"/>
          <w:sz w:val="28"/>
          <w:szCs w:val="28"/>
          <w:lang w:eastAsia="ru-RU"/>
        </w:rPr>
        <w:t> </w:t>
      </w:r>
      <w:r w:rsidRPr="00CA4934">
        <w:rPr>
          <w:rFonts w:ascii="Times New Roman" w:eastAsia="Times New Roman" w:hAnsi="Times New Roman"/>
          <w:sz w:val="28"/>
          <w:szCs w:val="28"/>
          <w:lang w:val="ru-RU" w:eastAsia="ru-RU"/>
        </w:rPr>
        <w:t>Русская литература, являясь одной из самых богатых литератур мира, предоставляет широкие возможности для отражения эстетически ценной художественной модели мира и духовного познания жизни с позиций гуманистического сознания. Лучшие образцы русской литературы обладают высокой степенью эмоционального воздействия на внутренний мир обучающихся, способствуют их приобщению к гуманистическим ценностям и культурно-историческому опыту человечества.В поликультурной языковой среде родная (русская) литература изучается на основе диалога культур. Гуманистический потенциал русской литературы позволяет рассматривать её как общенациональную российскую ценность, как средство воспитания обучающихся в духе уважительного отношения к языку и культуре народов Российской Федерации и мира, формирования культуры межнационального общен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86.2.3.</w:t>
      </w:r>
      <w:r w:rsidRPr="00CA4934">
        <w:rPr>
          <w:rFonts w:ascii="Times New Roman" w:eastAsia="Times New Roman" w:hAnsi="Times New Roman"/>
          <w:sz w:val="28"/>
          <w:szCs w:val="28"/>
          <w:lang w:eastAsia="ru-RU"/>
        </w:rPr>
        <w:t> </w:t>
      </w:r>
      <w:r w:rsidRPr="00CA4934">
        <w:rPr>
          <w:rFonts w:ascii="Times New Roman" w:eastAsia="Times New Roman" w:hAnsi="Times New Roman"/>
          <w:sz w:val="28"/>
          <w:szCs w:val="28"/>
          <w:lang w:val="ru-RU" w:eastAsia="ru-RU"/>
        </w:rPr>
        <w:t xml:space="preserve">Как часть предметной области «Родной язык и родная литература» программа по родной (русской) литературе тесно связана с предметом «Родной (русский) язык». Изучение родной (русской) литературы способствует обогащению речи обучающихся, развитию их речевой культуры, коммуникативнойи межкультурной компетенций.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2.4.</w:t>
      </w:r>
      <w:r w:rsidRPr="00CA4934">
        <w:rPr>
          <w:rFonts w:ascii="Times New Roman" w:eastAsia="Times New Roman" w:hAnsi="Times New Roman"/>
          <w:sz w:val="28"/>
          <w:szCs w:val="28"/>
          <w:lang w:eastAsia="ru-RU"/>
        </w:rPr>
        <w:t> </w:t>
      </w:r>
      <w:r w:rsidRPr="00CA4934">
        <w:rPr>
          <w:rFonts w:ascii="Times New Roman" w:eastAsia="Times New Roman" w:hAnsi="Times New Roman"/>
          <w:sz w:val="28"/>
          <w:szCs w:val="28"/>
          <w:lang w:val="ru-RU" w:eastAsia="ru-RU"/>
        </w:rPr>
        <w:t>Специфика курса родной (русской) литературы обусловлен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тбором произведений русской литературы, в которых наиболее ярко выражено их национально-культурное своеобрази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олее подробным освещением историко-культурного фона эпохи создания изучаемых литературных произведени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2.5.</w:t>
      </w:r>
      <w:r w:rsidRPr="00CA4934">
        <w:rPr>
          <w:rFonts w:ascii="Times New Roman" w:eastAsia="Times New Roman" w:hAnsi="Times New Roman"/>
          <w:sz w:val="28"/>
          <w:szCs w:val="28"/>
          <w:lang w:eastAsia="ru-RU"/>
        </w:rPr>
        <w:t> </w:t>
      </w:r>
      <w:r w:rsidRPr="00CA4934">
        <w:rPr>
          <w:rFonts w:ascii="Times New Roman" w:eastAsia="Times New Roman" w:hAnsi="Times New Roman"/>
          <w:sz w:val="28"/>
          <w:szCs w:val="28"/>
          <w:lang w:val="ru-RU" w:eastAsia="ru-RU"/>
        </w:rPr>
        <w:t xml:space="preserve">Содержание программы по родной (русской) литературе направленона удовлетворение потребности обучающихся в изучении русской литературыкак особого, эстетического, средства познания русской национальной культурыи самореализации в ней.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2.6.</w:t>
      </w:r>
      <w:r w:rsidRPr="00CA4934">
        <w:rPr>
          <w:rFonts w:ascii="Times New Roman" w:eastAsia="Times New Roman" w:hAnsi="Times New Roman"/>
          <w:sz w:val="28"/>
          <w:szCs w:val="28"/>
          <w:lang w:eastAsia="ru-RU"/>
        </w:rPr>
        <w:t> </w:t>
      </w:r>
      <w:r w:rsidRPr="00CA4934">
        <w:rPr>
          <w:rFonts w:ascii="Times New Roman" w:eastAsia="Times New Roman" w:hAnsi="Times New Roman"/>
          <w:sz w:val="28"/>
          <w:szCs w:val="28"/>
          <w:lang w:val="ru-RU" w:eastAsia="ru-RU"/>
        </w:rPr>
        <w:t>Содержание программы по родной (русской) литературе не включает произведения, изучаемые в основном курсе литературы, его задача – расширить литературный и культурный кругозор обучающихся за счёт их знакомствас дополнительными произведениями фольклора, русской классики и современной литературы, наиболее ярко воплотившими национальные особенности русской культуры.</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2.7.</w:t>
      </w:r>
      <w:r w:rsidRPr="00CA4934">
        <w:rPr>
          <w:rFonts w:ascii="Times New Roman" w:eastAsia="Times New Roman" w:hAnsi="Times New Roman"/>
          <w:sz w:val="28"/>
          <w:szCs w:val="28"/>
          <w:lang w:eastAsia="ru-RU"/>
        </w:rPr>
        <w:t> </w:t>
      </w:r>
      <w:r w:rsidRPr="00CA4934">
        <w:rPr>
          <w:rFonts w:ascii="Times New Roman" w:eastAsia="Times New Roman" w:hAnsi="Times New Roman"/>
          <w:sz w:val="28"/>
          <w:szCs w:val="28"/>
          <w:lang w:val="ru-RU" w:eastAsia="ru-RU"/>
        </w:rPr>
        <w:t>В содержании курса родной (русской) литературы в программе выделяются три содержательные линии (проблемно-тематических блока):</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Россия – Родина моя»;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Русские традиции»;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й характер – русская душ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2.8.</w:t>
      </w:r>
      <w:r w:rsidRPr="00CA4934">
        <w:rPr>
          <w:rFonts w:ascii="Times New Roman" w:eastAsia="Times New Roman" w:hAnsi="Times New Roman"/>
          <w:sz w:val="28"/>
          <w:szCs w:val="28"/>
          <w:lang w:eastAsia="ru-RU"/>
        </w:rPr>
        <w:t> </w:t>
      </w:r>
      <w:r w:rsidRPr="00CA4934">
        <w:rPr>
          <w:rFonts w:ascii="Times New Roman" w:eastAsia="Times New Roman" w:hAnsi="Times New Roman"/>
          <w:sz w:val="28"/>
          <w:szCs w:val="28"/>
          <w:lang w:val="ru-RU" w:eastAsia="ru-RU"/>
        </w:rPr>
        <w:t>Программа по родной (русской) литературе для уровня основного общего образования строится на сочетании проблемно-тематического, концентрического и хронологического принципов. Содержание программыпо родной (русской) литературе для каждого класса включает произведения фольклора, русской классики и современной литературы.</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Проблемно-тематические блоки объединяют произведения в соответствиис выделенными сквозными линиями. Внутри проблемно-тематических блоков произведений выделяются отдельные подтемы, связанные с национально-культурной спецификой русских традиций, быта и нравов.</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 отдельные тематические блоки программы вводятся литературные произведения, включающие в сферу выделяемых национально-специфических явлений образы и мотивы, отражённые средствами других видов искусства – живописи, музыки, кино, театра.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2.9.</w:t>
      </w:r>
      <w:r w:rsidRPr="00CA4934">
        <w:rPr>
          <w:rFonts w:ascii="Times New Roman" w:eastAsia="Times New Roman" w:hAnsi="Times New Roman"/>
          <w:sz w:val="28"/>
          <w:szCs w:val="28"/>
          <w:lang w:eastAsia="ru-RU"/>
        </w:rPr>
        <w:t> </w:t>
      </w:r>
      <w:r w:rsidRPr="00CA4934">
        <w:rPr>
          <w:rFonts w:ascii="Times New Roman" w:eastAsia="Times New Roman" w:hAnsi="Times New Roman"/>
          <w:sz w:val="28"/>
          <w:szCs w:val="28"/>
          <w:lang w:val="ru-RU" w:eastAsia="ru-RU"/>
        </w:rPr>
        <w:t xml:space="preserve">Программа по родной (русской) литературе ориентированана сопровождение и поддержку учебного предмета «Литература», входящегов образовательную область «Русский язык и литература».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2.10.</w:t>
      </w:r>
      <w:r w:rsidRPr="00CA4934">
        <w:rPr>
          <w:rFonts w:ascii="Times New Roman" w:eastAsia="Times New Roman" w:hAnsi="Times New Roman"/>
          <w:sz w:val="28"/>
          <w:szCs w:val="28"/>
          <w:lang w:eastAsia="ru-RU"/>
        </w:rPr>
        <w:t> </w:t>
      </w:r>
      <w:r w:rsidRPr="00CA4934">
        <w:rPr>
          <w:rFonts w:ascii="Times New Roman" w:eastAsia="Times New Roman" w:hAnsi="Times New Roman"/>
          <w:sz w:val="28"/>
          <w:szCs w:val="28"/>
          <w:lang w:val="ru-RU" w:eastAsia="ru-RU"/>
        </w:rPr>
        <w:t>Изучение родной (русской) литературы обеспечивает достижение следующих целе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оспитание и развитие личности, способной понимать и эстетически воспринимать произведения родной (русской) литературы и обладающей гуманистическим мировоззрением, общероссийским гражданским сознаниеми национальным самосознанием, чувством патриотизма и гордостиот принадлежности к многонациональному народу Российской Федераци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ормирование познавательного интереса к родной (русской) литературе, воспитание ценностного отношения к историко-культурному опыту русского народа, приобщение обучающегося к культурному наследию народ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ормирование причастности к свершениям и традициям народаи ответственности за сохранение русской культуры;</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витие у обучающихся интеллектуальных и творческих способностей, необходимых для успешной социализации и самореализации личност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2.11.</w:t>
      </w:r>
      <w:r w:rsidRPr="00CA4934">
        <w:rPr>
          <w:rFonts w:ascii="Times New Roman" w:eastAsia="Times New Roman" w:hAnsi="Times New Roman"/>
          <w:sz w:val="28"/>
          <w:szCs w:val="28"/>
          <w:lang w:eastAsia="ru-RU"/>
        </w:rPr>
        <w:t> </w:t>
      </w:r>
      <w:r w:rsidRPr="00CA4934">
        <w:rPr>
          <w:rFonts w:ascii="Times New Roman" w:eastAsia="Times New Roman" w:hAnsi="Times New Roman"/>
          <w:sz w:val="28"/>
          <w:szCs w:val="28"/>
          <w:lang w:val="ru-RU" w:eastAsia="ru-RU"/>
        </w:rPr>
        <w:t>Программа по родной (русской) литературенаправленана решение следующих задач:</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роли родной (русской) литературы;</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ыявление взаимосвязи родной (русской) литературы с отечественной историей, формирование представлений о многообразии национально-специфичных </w:t>
      </w:r>
      <w:r w:rsidRPr="00CA4934">
        <w:rPr>
          <w:rFonts w:ascii="Times New Roman" w:eastAsia="Times New Roman" w:hAnsi="Times New Roman"/>
          <w:sz w:val="28"/>
          <w:szCs w:val="28"/>
          <w:lang w:val="ru-RU" w:eastAsia="ru-RU"/>
        </w:rPr>
        <w:lastRenderedPageBreak/>
        <w:t>форм художественного отражения материальной и духовной культуры русского народа в русской литератур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лучение знаний о родной (русской) литературе как о развивающемся явлении в контексте её взаимодействия с литературой других народов Российской Федерации, их взаимовлиян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культурных и нравственных смыслов, заложенных в родной (русской) литературе, создание устных и письменных высказываний, содержащих суждения и оценки по поводу прочитанного;</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ормирование опыта общения с произведениями родной (русской) литературы в повседневной жизни и учебной деятельност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копление опыта планирования собственного досугового чтения, определения и обоснования собственных читательских предпочтений произведений родной (русской) литературы;</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ормирование потребности в систематическом чтении произведений родной (русской) литературы;</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витие умений работы с источниками информации, осуществление поиска, анализа, обработки и презентации информации из различных источников, включая Интернет и други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2.12.</w:t>
      </w:r>
      <w:r w:rsidRPr="00CA4934">
        <w:rPr>
          <w:rFonts w:ascii="Times New Roman" w:eastAsia="Times New Roman" w:hAnsi="Times New Roman"/>
          <w:sz w:val="28"/>
          <w:szCs w:val="28"/>
          <w:lang w:eastAsia="ru-RU"/>
        </w:rPr>
        <w:t> </w:t>
      </w:r>
      <w:r w:rsidRPr="00CA4934">
        <w:rPr>
          <w:rFonts w:ascii="Times New Roman" w:eastAsia="Times New Roman" w:hAnsi="Times New Roman"/>
          <w:sz w:val="28"/>
          <w:szCs w:val="28"/>
          <w:lang w:val="ru-RU" w:eastAsia="ru-RU"/>
        </w:rPr>
        <w:t>Общее число часов, рекомендованных для изучения родной литературы (русской), – 170 часов: в 5 классе – 34 часа (1 час в неделю),в 6 классе – 34 часа (1 час в неделю), в 7 классе – 34 часа (1 час в неделю),в 8 классе – 34 часа (1 час в неделю), в 9 классе – 34 часа (1 час в неделю).</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 изучение инвариантной части программы по родной (русской) литературе отводится 135 учебных часов. Резерв учебного времени, составляющий 35 учебных часов (20 %), отводится на вариативную часть программы по родной (русской) литератур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bookmarkStart w:id="15" w:name="_TOC_250017"/>
      <w:bookmarkStart w:id="16" w:name="_Toc106462902"/>
      <w:r w:rsidRPr="00CA4934">
        <w:rPr>
          <w:rFonts w:ascii="Times New Roman" w:eastAsia="Times New Roman" w:hAnsi="Times New Roman"/>
          <w:sz w:val="28"/>
          <w:szCs w:val="28"/>
          <w:lang w:val="ru-RU" w:eastAsia="ru-RU"/>
        </w:rPr>
        <w:t>86.3. Содержание обучения в 5 классе.</w:t>
      </w:r>
    </w:p>
    <w:bookmarkEnd w:id="15"/>
    <w:bookmarkEnd w:id="16"/>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3.1. Россия – Родина мо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анья старины глубоко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алые жанры фольклора: пословицы и поговорки о Родине, России, русском народе (не менее пяти произведени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Русские народные и литературные сказки (не менее двух произведений). Например: «Лиса и медведь» (русская народная сказка), К.Г. Паустовский «Дремучий медведь».</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рода земли русско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осква в произведениях русских писателе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А.С. Пушкин «На тихих берегах Москвы…», М.Ю. Лермонтов «Москва, Москва!.. люблю тебя как сын…», Л.Н. Мартынов «Красные ворота» 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 П. Чехов «В Москве на Трубной площад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ные просторы.</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й лес.</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А.В. Кольцов «Лес», В.А. Рождественский «Берёза», В.А. Солоухин «Седьмую ночь без перерыва…»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 Соколов-Микитов «Русский лес».</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3.2. Русские традици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аздники русского мир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ждество.</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Б.Л. Пастернак «Рождественская звезда» (фрагмент), В.Д. Берестов «Перед Рождеством» 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И. Куприн «Бедный принц».</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Д. Телешов «Ёлка Митрич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епло родного дом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емейные ценност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А. Крылов. Басни (одно произведение по выбору). Например: «Дерево»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 А. Бунин «Снежный бык».</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 И. Белов «Скворцы».</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3.3. Русский характер – русская душ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е до ордена – была бы Родин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Отечественная война 1812 год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Ф.Н. Глинка «Авангардная песнь», Д.В. Давыдов «Партизан» (отрывок) и други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агадки русской душ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арадоксы русского характера.</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К.Г. Паустовский «Похождения жука-носорога» (солдатская сказка).</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Ю.Я. Яковлев «Сыновья Пешеходова».</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 ваших ровесниках.</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Школьные контрольны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К.И. Чуковский «Серебряный герб» (фрагмент).</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А. Гиваргизов «Контрольный диктант».</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ишь слову жизнь дан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ной язык, родная речь.</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И.А. Бунин «Слово», В.Г. Гордейчев «Родная речь» и други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4. Содержание обучения в 6 класс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4.1. Раздел 1. Россия – Родина мо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анья старины глубоко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огатыри и богатырство.</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ылины (одна былина по выбору). Например: «Илья Муромец и Святогор»и други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ылинные сюжеты и герои в русской литератур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одного). Например: И.А. Бунин «Святогор и Илья»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М. Пришвин «Певец былин».</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рода земли русской.</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й Север.</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Г. Писахов «Ледяна колокольня» (не менее одной главы по выбору, например: «Морожены песни» 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Б.В. Шергин «Поморские были и сказания» (не менее двух глав по выбору, например: «Детство в Архангельске», «Миша Ласкин» и други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ные просторы.</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има в русской поэзи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И.С. Никитин «Встреча Зимы», А.А. Блок «Снег да снег. Всю избу занесло…», Н.М. Рубцов «Первый снег»и други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 мотивам русских сказок о зим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Е.Л. Шварц «Два брата».</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4.2. Русские традици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аздники русского мир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аслениц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М.Ю. Лермонтов «Посреди небесных тел…», А.Д. Дементьев «Прощёное воскресенье» и други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П. Чехов. «Блины».</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эффи. «Блины».</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епло родного дом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сюду родимую Русь узнаю.</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одного). Например: В.А. Рождественский «Русская природа» 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К.Г. Паустовский «Заботливый цветок».</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Ю.В. Бондарев «Поздним вечером».</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4.3. Русский характер – русская душ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е до ордена – была бы Родин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борона Севастопол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трех). Например: А.Н. Апухтин «Солдатская песняо Севастополе», А.А. Фет «Севастопольское братское кладбище», Рюрик Ивнев «Севастополь» и други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агадки русской душ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Чудеса нужно проводить своими руками.</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Стихотворения (не менее одного). Например: Ф.И. Тютчев «Чему бы жизнь нас ни учила…» 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Н.С. Лесков «Неразменный рубль». </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П. Астафьев «Бабушка с малино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 ваших ровесниках.</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еальность и мечты.</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П. Погодин «Кирпичные острова» (рассказы «Как я с ним познакомился», «Кирпичные острова»).</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Е.С. Велтистов «Миллион и один день каникул» (один фрагмент по выбору).</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ишь слову жизнь дан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 русском дышим язык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К.Д. Бальмонт «Русский язык», Ю.П. Мориц «Язык обид – язык не русский…» и другие.</w:t>
      </w:r>
      <w:bookmarkStart w:id="17" w:name="_TOC_250013"/>
    </w:p>
    <w:bookmarkEnd w:id="17"/>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5. Содержание обучения в 7 класс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5.1. Россия – Родина мо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анья старины глубоко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е народные песн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торические и лирические песни (не менее двух). Например: «На зарето было, братцы, на утренней…», «Ах вы, ветры, ветры буйные…» и други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ольклорные сюжеты и мотивы в русской литератур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С. Пушкин «Песни о Стеньке Разине» (песня 1).</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И.З. Суриков «Я ли в поледа не травушка была…», А.К. Толстой «Моя душа летит приветом…» и други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рода земли русско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ибирский край.</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Г. Распутин «Сибирь, Сибирь…» (одна глава по выбору, например «Тобольск» 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И. Солженицын «Колокол Углич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ные просторы.</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ое пол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Стихотворения (не менее двух). Например: И.С. Никитин «Поле», И.А. Гофф «Русское поле» 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В. Григорович «Пахарь» (не менее одной главы по выбору).</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5.2. Русские традици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аздники русского мир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асх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К.Д. Бальмонт «Благовещеньев Москве», А.С. Хомяков «Кремлевская заутреня на Пасху», А.А. Фет «Христос Воскресе!» (П.П. Боткину).</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 П. Чехов «Казак».</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епло родного дома.</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е мастера.</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 Солоухин «Камешки на ладони» (не менее двух миниатюр по выбору).</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А. Абрамов «Дом» (один фрагмент по выбору).</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одного). Например: Р.И. Рождественский«О мастерах» 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5.3. Русский характер – русская душ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е до ордена – была бы Родин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 Первой мировой войн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С.М. Городецкий «Воздушный витязь», Н.С. Гумилёв «Наступление», «Война» 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М. Пришвин «Голубая стрекоз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агадки русской душ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олюшка женска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Ф.И. Тютчев «Русской женщине», Н.А. Некрасов «Внимая ужасам войны…», Ю.В. Друнина «И откуда вдруг берутся силы…», В.М. Тушнова «Вот говорят: Россия…» 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А. Абрамов «Золотые руки».</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 ваших ровесниках.</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зрослые детские проблемы.</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А.С. Игнатова «Джинн Сева».</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Н. Назаркин «Изумрудная рыбка» (не менее двух глав по выбору, например, «Изумрудная рыбка», «Ах, миледи!», «Про личную жизнь» и други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ишь слову жизнь дан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акого языка на свете не бывало.</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одного). Например: В. Рождественский «В родной поэзии совсем не старовер…» 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6. Содержание обучения в 8 класс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6.1. Россия – Родина мо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егендарный герой земли русской Иван Сусанин.</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одного). Например: С.Н. Марков «Сусанин», О.А. Ильина «Во время грозного и злого поединка…» 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Н. Полевой «Избранник Божий» (не менее двух глав по выбору).</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рода земли русско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 Золотому кольцу.</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трёх). Например: Ф.К. Сологуб «Сквозь туман едва заметный…», М.А. Кузмин «Я знаю вас не понаслышке…», И.И. Кобзев «Поездкав Суздаль», В.А. Степанов «Золотое кольцо» и други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ные просторы.</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олга – русская рек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е народные песни о Волге (одна по выбору). Например:«Уж ты, Волга-река, Волга-матушка!..», «Вниз по матушке по Волге…» и други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Н.А. Некрасов «Люблю я краткой той поры…» (из поэмы «Горе старого Наума»), В.С. Высоцкий «Песня о Волге»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В. Розанов «Русский Нил» (один фрагмент по выбору).</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6.2. Русские традици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аздники русского мир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роиц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Стихотворения (не менее двух). Например: И.А. Бунин «Троица», С.А. Есенин «Троицыно утро, утренний канон…», Н.И. Рыленков «Возможно ль высказатьбез слов…» 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А. Новиков «Троицкая кукушка».</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епло родного дома.</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ство душ.</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А. Абрамов «Валенки».</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В. Михеева «Не предавай меня!» (две главы по выбору).</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6.3. Русский характер – русская душ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е до ордена – была бы Родин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ети на войн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Э.Н. Веркин. «Облачный полк» (не менее двух глав по выбору).</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агадки русской душ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еятель твой и хранитель.</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 Тургенев «Сфинкс».</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М. Достоевский «Мужик Маре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 ваших ровесниках.</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ра взрослен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Л. Васильев. «Завтра была война» (не менее одной главы по выбору).</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Н. Щербакова «Вам и не снилось» (не менее одной главы по выбору).</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ишь слову жизнь дан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Язык поэзи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одного). Например: И.Ф. Анненский«Третий мучительный сонет» 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он Аминадо «Наука стихосложения».</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7. Содержание обучения в 9 класс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7.1. Россия – Родина мо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анья старины глубоко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роза двенадцатого год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Русские народные песни об Отечественной войне 1812 года (не менее одной). Например: «Как не две тученьки не две грозны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В.А. Жуковский «Певец во стане русских воинов» (в сокращении), А.С. Пушкин «Полководец», «Бородинская годовщина», М.И. Цветаева «Генералам двенадцатого года» 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И. Лажечников «Новобранец 1812 года» (один фрагмент по выбору).</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рода земли русско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етербург в русской литератур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трёх). Например: А.С. Пушкин «Город пышный, город бедный…», О.Э. Мандельштам «Петербургские строфы», А.А. Ахматова «Стихи о Петербурге» («Вновь Исакий в облаченьи…»), Д.С. Самойлов«Над Невой» («Весь город в плавных разворотах…») 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В. Успенский «Записки старого петербуржца» (одна глава по выбору, например, «Фонарики-сударики» и други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ные просторы.</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епь раздольна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е народные песни о степи (одна по выбору). Например: «Уж ты, степь ли моя, степь Моздокская…», «Ах ты, степь широкая…» и други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П.А. Вяземский «Степь», И.З. Суриков «В степи» 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П. Чехов «Степь» (один фрагмент по выбору).</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7.2. Русские традици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аздники русского мир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вгустовские Спасы.</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трёх). Например: К.Д. Бальмонт «Первый спас», Б.А. Ахмадулина «Ночь упаданья яблок», Е.А. Евтушенко «Само упало яблокос небес…» 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Е.И. Носов «Яблочный спас».</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епло родного дома.</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ительский дом.</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А.П. Платонов «На заре туманной юности» (две главы по выбору).</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П. Астафьев «Далёкая и близкая сказка» (рассказ из повести «Последний поклон»).</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7.3. Русский характер – русская душ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е до ордена – была бы Родин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еликая Отечественная войн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Н.П. Майоров «Мы», М.В. Кульчицкий «Мечтатель, фантазёр, лентяй-завистник!..» и другие.</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Ю.М. Нагибин «Ваганов».</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Е.И. Носов «Переправа».</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агадки русской души.</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удьбы русских эмигрантов.</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К.</w:t>
      </w:r>
      <w:r w:rsidRPr="00CA4934">
        <w:rPr>
          <w:rFonts w:ascii="Times New Roman" w:eastAsia="Times New Roman" w:hAnsi="Times New Roman"/>
          <w:sz w:val="28"/>
          <w:szCs w:val="28"/>
          <w:lang w:eastAsia="ru-RU"/>
        </w:rPr>
        <w:t> </w:t>
      </w:r>
      <w:r w:rsidRPr="00CA4934">
        <w:rPr>
          <w:rFonts w:ascii="Times New Roman" w:eastAsia="Times New Roman" w:hAnsi="Times New Roman"/>
          <w:sz w:val="28"/>
          <w:szCs w:val="28"/>
          <w:lang w:val="ru-RU" w:eastAsia="ru-RU"/>
        </w:rPr>
        <w:t>Зайцев «Лёгкое бремя».</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Т.</w:t>
      </w:r>
      <w:r w:rsidRPr="00CA4934">
        <w:rPr>
          <w:rFonts w:ascii="Times New Roman" w:eastAsia="Times New Roman" w:hAnsi="Times New Roman"/>
          <w:sz w:val="28"/>
          <w:szCs w:val="28"/>
          <w:lang w:eastAsia="ru-RU"/>
        </w:rPr>
        <w:t> </w:t>
      </w:r>
      <w:r w:rsidRPr="00CA4934">
        <w:rPr>
          <w:rFonts w:ascii="Times New Roman" w:eastAsia="Times New Roman" w:hAnsi="Times New Roman"/>
          <w:sz w:val="28"/>
          <w:szCs w:val="28"/>
          <w:lang w:val="ru-RU" w:eastAsia="ru-RU"/>
        </w:rPr>
        <w:t>Аверченко «Русское искусство».</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 ваших ровесниках.</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щание с детством.</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Ю.И. Коваль «От Красных ворот» (не менее одного фрагмента по выбору).</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ишь слову жизнь дан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падаю к великой рек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И.А. Бродский «Мой народ», С.А. Каргашин «Я – русский! Спасибо, Господи!..» и други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bookmarkStart w:id="18" w:name="_Toc106462908"/>
      <w:r w:rsidRPr="00CA4934">
        <w:rPr>
          <w:rFonts w:ascii="Times New Roman" w:eastAsia="Times New Roman" w:hAnsi="Times New Roman"/>
          <w:sz w:val="28"/>
          <w:szCs w:val="28"/>
          <w:lang w:val="ru-RU" w:eastAsia="ru-RU"/>
        </w:rPr>
        <w:t>86.8. </w:t>
      </w:r>
      <w:bookmarkEnd w:id="18"/>
      <w:r w:rsidRPr="00CA4934">
        <w:rPr>
          <w:rFonts w:ascii="Times New Roman" w:eastAsia="Times New Roman" w:hAnsi="Times New Roman"/>
          <w:sz w:val="28"/>
          <w:szCs w:val="28"/>
          <w:lang w:val="ru-RU" w:eastAsia="ru-RU"/>
        </w:rPr>
        <w:t>Планируемые результаты освоения программы по родной (русской) литературе на уровне основного общего образован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8.1. Изучение родной (русской) литературы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86.8.2. Личностные результаты освоения программы по родной (русской) литературе на уровне основного общего образования достигаются в единстве учебной и воспитательной деятельности образовательной организации, </w:t>
      </w:r>
      <w:r w:rsidRPr="00CA4934">
        <w:rPr>
          <w:rFonts w:ascii="Times New Roman" w:eastAsia="Times New Roman" w:hAnsi="Times New Roman"/>
          <w:sz w:val="28"/>
          <w:szCs w:val="28"/>
          <w:lang w:val="ru-RU" w:eastAsia="ru-RU"/>
        </w:rPr>
        <w:lastRenderedPageBreak/>
        <w:t>реализующей программы основного общего образования, в соответствиис традиционными российскими социокультурными и духовно-нравственными ценностями, принятыми в обществе правилами и нормами поведения,и способствуют процессам самопознания, самовоспитания и саморазвит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ичностные результаты освоения программы по родной (русской) литературе на уровне основного общего образования отражают готовность обучающихся руководствоваться системой позитивных ценностных ориентаций и расширением опыта деятельности на её основе и в процессе реализации основных направлений воспитательной деятельности, в том числе в част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 гражданского воспитан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товность к выполнению обязанностей гражданина и реализации его прав, уважение прав, свобод и законных интересов других люде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ктивное участие в жизни семьи, образовательной организации, реализующей программы основного общего образования, местного сообщества, родного края, страны;</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еприятие любых форм экстремизма, дискриминаци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нимание роли различных социальных институтов в жизни человек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ставление об основных правах, свободах и обязанностях гражданина, социальных нормах и правилах межличностных отношений в поликультурноми многоконфессиональном обществ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ставление о способах противодействия коррупци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товность к разнообразной совместной деятельности, стремлениек взаимопониманию и взаимопомощи, активное участие в самоуправлениив образовательной организаци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товность к участию в гуманитарной деятельности (волонтёрство, помощь людям, нуждающимся в не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2) патриотического воспитан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российской гражданской идентичности в поликультурном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важение к символам России, государственным праздникам, историческомуи природному наследию и памятникам, традициям разных народов, проживающихв родной стран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3) духовно-нравственного воспитан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риентация на моральные ценности и нормы в ситуациях нравственного выбор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товность оценивать своё поведение и поступки, а также поведениеи поступки других людей с позиции нравственных и правовых норм с учётом осознания последствий поступков;</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4) эстетического воспитан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осприимчивость к разным видам искусства, традициям и творчеству своегои других народов, понимание эмоционального воздействия искусств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важности художественной культуры как средства коммуникациии самовыражен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нимание ценности отечественного и мирового искусства, роли этнических культурных традиций и народного творчеств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ремление к самовыражению в разных видах искусств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5) физического воспитания, формирования культуры здоровьяи эмоционального благополуч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ценности жизн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соблюдение правил безопасности, в том числе навыков безопасного поведения в Интернет-сред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мение принимать себя и других, не осужда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мение осознавать эмоциональное состояние себя и других, умение управлять собственным эмоциональным состоянием;</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формированность навыка рефлексии, признание своего права на ошибкуи такого же права другого человек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6) трудового воспитан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установка на активное участие в решении практических задач (в рамках семьи, образовательной организации, реализующей программы основного общего образования, </w:t>
      </w:r>
      <w:r w:rsidRPr="00CA4934">
        <w:rPr>
          <w:rFonts w:ascii="Times New Roman" w:eastAsia="SchoolBookSanPin" w:hAnsi="Times New Roman"/>
          <w:sz w:val="28"/>
          <w:szCs w:val="28"/>
          <w:lang w:val="ru-RU"/>
        </w:rPr>
        <w:t>населенного пункта, родного края)</w:t>
      </w:r>
      <w:r w:rsidRPr="00CA4934">
        <w:rPr>
          <w:rFonts w:ascii="Times New Roman" w:eastAsia="Times New Roman" w:hAnsi="Times New Roman"/>
          <w:sz w:val="28"/>
          <w:szCs w:val="28"/>
          <w:lang w:val="ru-RU" w:eastAsia="ru-RU"/>
        </w:rPr>
        <w:t>технологической и социальной направленности, способность инициировать, планировать и самостоятельно выполнять такого рода деятельность;</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нтерес к практическому изучению профессий и труда различного рода,в том числе на основе применения изучаемого предметного знан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товность адаптироваться в профессиональной сред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важение к труду и результатам трудовой деятельност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ный выбор и построение индивидуальной траектории образованияи жизненных планов с учётом личных и общественных интересов и потребносте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7) экологического воспитан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риентация на применение знаний из социальных и естественных наукдля решения задач в области окружающей среды, планирования поступков и оценки их возможных последствий для окружающей среды;</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вышение уровня экологической культуры, осознание глобального характера экологических проблем и путей их решен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ктивное неприятие действий, приносящих вред окружающей сред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осознание своей роли как гражданина и потребителя в условиях взаимосвязи природной, технологической и социальной среды;</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товность к участию в практической деятельности экологической направленност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 ценности научного познан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владение языковой и читательской культурой как средством познания мир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9) адаптации к изменяющимся условиям социальной и природной среды:</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пособность обучающихся ко взаимодействию в условиях неопределённости, открытость опыту и знаниям других;</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воспринимать в совместной деятельности новые знания, навыки и компетенции из опыта других;</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вык выявления и связывания образов, способность формирования новых знаний, в том числе способность формулировать идеи, понятия, гипотезыоб объектах и явлениях, в том числе ранее не известных, осознавать дефициты собственных знаний и компетентностей, планировать своё развити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мение оперировать основными понятиями, терминами и представлениямив области концепции устойчивого развит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умение анализировать и выявлять взаимосвязи природы, обществаи экономик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мение оценивать свои действия с учётом влияния на окружающую среду, достижения целей и преодоления вызовов, возможных глобальных последстви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пособность обучающихся осознавать стрессовую ситуацию, оценивать происходящие изменения и их последств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оспринимать стрессовую ситуацию как вызов, требующий контрмер;</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ценивать ситуацию стресса, корректировать принимаемые решенияи действ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ормулировать и оценивать риски и последствия, формировать опыт, находить позитивное в произошедшей ситуаци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ыть готовым действовать в отсутствие гарантий успех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8.3. В результате изучения родной (рус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8.3.1. У обучающегося будут сформированы следующие базовые логические действия как часть познавательных универсальных учебных действи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ять и характеризовать существенные признаки объектов (явлени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станавливать существенный признак классификации, основаниядля обобщения и сравнения, критерии проводимого анализ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 учётом предложенной задачи выявлять закономерности и противоречияв рассматриваемых фактах, данных и наблюдениях, предлагать критериидля выявления закономерностей и противоречи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ять дефициты информации, данных, необходимых для решения поставленной задач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8.3.2. У обучающегося будут сформированы следующие базовые исследовательские действия как часть познавательных универсальных учебных действи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ьзовать вопросы как исследовательский инструмент познан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ормулировать вопросы, фиксирующие разрыв между реальными желательным состоянием ситуации, объекта, самостоятельно устанавливать искомое и данно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ормировать гипотезу об истинности собственных суждений и суждений других, аргументировать свою позицию, мнени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ценивать на применимость и достоверность информации, полученной в ходе исследования (эксперимент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гнозировать возможное дальнейшее развитие процессов, событийи их последствия в аналогичных или сходных ситуациях, а также выдвигать предположения об их развитии в новых условиях и контекстах.</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8.3.3. У обучающегося будут сформированы умения работатьс информацией как часть познавательных универсальных учебных действи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менять различные методы, инструменты и запросы при поиске и отборе информации или данных из источников с учётом предложенной учебной задачии заданных критериев;</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бирать, анализировать, систематизировать и интерпретировать информацию различных видов и форм представлен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находить сходные аргументы (подтверждающие или опровергающиеодну и ту же идею, версию) в различных информационных источниках;</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ценивать надёжность информации по критериям, предложенным педагогическим работником или сформулированным самостоятельно;</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эффективно запоминать и систематизировать информацию.</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8.3.4. У обучающегося будут сформированы умения общения как часть коммуникативных универсальных учебных действи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оспринимать и формулировать суждения, выражать эмоции в соответствиис целями и условиями общения;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ыражать себя (свою точку зрения) в устных и письменных текстах;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онимать намерения других, проявлять уважительное отношениек собеседнику и в корректной форме формулировать свои возражения;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поставлять свои суждения с суждениями других участников диалога, обнаруживать различие и сходство позиций;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ублично представлять результаты выполненного опыта (эксперимента, исследования, проекта);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8.3.5. У обучающегося будут сформированы умения совместной деятельности как часть коммуникативных универсальных учебных действи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ринимать цель совместной деятельности, коллективно строить действияпо её достижению: распределять роли, договариваться, обсуждать процесси результат совместной работы;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бобщать мнения нескольких </w:t>
      </w:r>
      <w:r w:rsidRPr="00CA4934">
        <w:rPr>
          <w:rFonts w:ascii="Times New Roman" w:hAnsi="Times New Roman"/>
          <w:sz w:val="28"/>
          <w:szCs w:val="28"/>
          <w:lang w:val="ru-RU"/>
        </w:rPr>
        <w:t>человек</w:t>
      </w:r>
      <w:r w:rsidRPr="00CA4934">
        <w:rPr>
          <w:rFonts w:ascii="Times New Roman" w:eastAsia="Times New Roman" w:hAnsi="Times New Roman"/>
          <w:sz w:val="28"/>
          <w:szCs w:val="28"/>
          <w:lang w:val="ru-RU" w:eastAsia="ru-RU"/>
        </w:rPr>
        <w:t xml:space="preserve">, проявлять готовность руководить, выполнять поручения, подчиняться;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ценивать качество своего вклада в общий продукт по критериям, самостоятельно сформулированным участниками взаимодействия;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равнивать результаты с исходной задачей и вклад каждого члена командыв достижение результатов, разделять сферу ответственности и проявлять готовность к предоставлению отчёта перед группо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8.3.6. У обучающегося будут сформированы умения самоорганизациикак часть регулятивных универсальных учебных действи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ять проблемы для решения в жизненных и учебных ситуациях;</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риентироваться в различных подходах принятия решений (индивидуальное, принятие решения в группе, принятие решений группой);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амостоятельно составлять алгоритм решения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ставлять план действий (план реализации намеченного алгоритма решения), корректировать предложенный алгоритм с учётом получения новых знанийоб изучаемом объекте;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водить выбор и брать ответственность за решени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86.8.3.7. У обучающегося будут сформированы умения самоконтролякак часть регулятивных универсальных учебных действи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ладеть способами самоконтроля, самомотивации и рефлексии; </w:t>
      </w:r>
    </w:p>
    <w:p w:rsidR="00104D4C" w:rsidRPr="00CA4934" w:rsidRDefault="00104D4C" w:rsidP="00104D4C">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давать оценку ситуации и предлагать план её изменения;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читывать контекст и предвидеть трудности, которые могут возникнутьпри решении учебной задачи, адаптировать решение к меняющимся обстоятельствам;</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ценивать соответствие результата цели и условиям.</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86.8.3.8. У обучающегося будут сформированы умения эмоционального интеллекта как часть регулятивных универсальных учебных действий: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различать, называть и управлять собственными эмоциями и эмоциями других;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ыявлять и анализировать причины эмоций;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тавить себя на место другого человека, понимать мотивы и намерения другого;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егулировать способ выражения эмоци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86.8.3.9. У обучающегося будут сформированы умения принимать себяи других как часть регулятивных универсальных учебных действий: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сознанно относиться к другому человеку, его мнению;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ризнавать своё право на ошибку и такое же право другого;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ринимать себя и других, не осуждая;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ткрытость себе и другим; </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вать невозможность контролировать всё вокруг.</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8.4. Предметные результаты освоения программы по родной (русской) литератур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сознание значимости чтения и изучения родной литературы для своего дальнейшего развития, формирование потребности в систематическом чтениикак </w:t>
      </w:r>
      <w:r w:rsidRPr="00CA4934">
        <w:rPr>
          <w:rFonts w:ascii="Times New Roman" w:eastAsia="Times New Roman" w:hAnsi="Times New Roman"/>
          <w:sz w:val="28"/>
          <w:szCs w:val="28"/>
          <w:lang w:val="ru-RU" w:eastAsia="ru-RU"/>
        </w:rPr>
        <w:lastRenderedPageBreak/>
        <w:t>средстве познания мира и себя в этом мире, гармонизации отношений человека и общества, многоаспектного диалога;</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нимание родной литературы как одной из основныхнационально-культурных ценностей народа, особого способа познания жизн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оспитание квалифицированного читателя со сформированным эстетическим вкусом, способного аргументировать своё мнение и оформлять его словеснов устных и письменных высказываниях разных жанров, создавать развёрнутые высказывания аналитического и интерпретирующего характера, участвоватьв обсуждении прочитанного, сознательно планировать своё чтени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витие способности понимать литературные художественные произведения, отражающие разные этнокультурные традици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от научного, делового, публицистического,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на уровне не только эмоционального восприятия, но и интеллектуального осмыслен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8.5. Предметные результаты освоения программы по родной (русской) литературе к концу обучения в 5 класс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делять проблематику русских народных и литературных сказок, пословици поговорок как основу для развития представлений о нравственном идеале русского народа в контексте диалога культур с другими народами России, осознавать ключевые для русского национального сознания культурныеи нравственные смыслы в произведениях о Москве как столице России и о русском лес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начальные представления о богатстве русской литературы и культурыв контексте культур народов России, о русских национальных традицияхв рождественских произведениях и произведениях о семейных ценностях;</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иметь начальное понятие о русском национальном характере, его парадоксахи загадках русской души в произведениях о защите Родины в Отечественной войне 1812 года, о проблемах подростков и о своеобразии русского языка и родной реч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ладеть умением давать смысловой анализ фольклорного и литературного текста на основе наводящих вопросов; 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 сопоставлять произведения словесного искусства с произведениями других искусств и учиться отбирать произведения для самостоятельного чтен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начальные представления о проектно-исследовательской деятельности, оформлении и предъявлении её результатов, владеть элементарными умениями работы с разными источниками информаци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8.6. Предметные результаты освоения программы по родной (русской) литературе к концу обучения в 6 класс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делять проблематику русских былин и былинных сюжетов в фольклореи русской литературе для развития представлений о нравственном идеале русского народа в контексте героического эпоса разных народов, устанавливать связи между ними на уровне тематики, проблематики, образов;</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вать ключевые для русского национального сознания культурныеи нравственные смыслы в произведениях о Русском Севере и русской зим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представления о богатстве русской литературы и культуры в контексте культур народов России, о русских национальных традициях в произведенияхо русской масленице, о родном крае и русском дом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начальное понятие о русском национальном характере, его парадоксахи загадках русской души в произведениях о защите Родины в Крымской войне 1853–1856 годов, об оптимизме и взаимопомощи как основных чертах русского человека, реальности и мечтах в книгах о подростках и о богатстве русского языкаи родной реч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роводить смысловой анализ фольклорного и литературного текста на основе наводящих вопросов или по предложенному плану, создавать краткие историко-культурные комментарии и собственные тексты интерпретирующего характерав </w:t>
      </w:r>
      <w:r w:rsidRPr="00CA4934">
        <w:rPr>
          <w:rFonts w:ascii="Times New Roman" w:eastAsia="Times New Roman" w:hAnsi="Times New Roman"/>
          <w:sz w:val="28"/>
          <w:szCs w:val="28"/>
          <w:lang w:val="ru-RU" w:eastAsia="ru-RU"/>
        </w:rPr>
        <w:lastRenderedPageBreak/>
        <w:t>формате ответа на вопрос, анализа поэтического текста, характеристики героя,под руководством учителя сопоставлять произведения словесного искусствас произведениями других искусств; самостоятельно отбирать произведениядля внеклассного чтен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ладеть начальными навыками осуществления самостоятельной проектно-исследовательской деятельности и оформления ее результатов, работы с разными источниками информации и простейшими способами её обработки и презентаци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8.7. Предметные результаты освоения программы по родной (русской) литературе к концу обучения в 7 класс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делять проблематику и понимать эстетическое своеобразие русских народных песен (исторических и лирических), выявлять фольклорные сюжетыи мотивы в русской литературе для развития представлений о нравственном идеале русского народа, осознавать ключевые для русского национального сознания культурные и нравственные смыслы в произведениях о Сибирском крае и русском пол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устойчивые представления о богатстве русской литературы и культуры в контексте культур народов России, русских национальных традицияхв произведениях о православном праздновании Пасхи и о русских умельцахи мастерах;</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понятие о русском национальном характере, истоках русского патриотизма и героизма в произведениях о защите Родины, о загадках русской души, взрослых проблемах, которые приходится решать подросткам,об уникальности русского языка и родной реч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водить смысловой анализ фольклорного и литературного текстапо предложенному плану и воспринимать художественный тексткак послание автора читателю, современнику и потомку, создаватьисторико-культурные комментарии и собственные тексты интерпретирующего характера в формате сравнительной характеристики героев, ответа на проблемный вопрос, под руководством учителя сопоставлять произведения словесного искусства с произведениями других искусств, самостоятельно отбирать произведениядля внеклассного чтен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владеть умениями самостоятельной проектно-исследовательской деятельности и оформления её результатов, навыками работы с разными источниками информации и основными способами её обработки и презентаци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8.8. Предметные результаты освоения программы по родной (русской) литературе к концу обучения в 8 класс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делять проблематику и понимать эстетическое своеобразие произведенийо легендарных героях земли Русской для развития представлений о нравственных идеалах русского народа, осознавать ключевые для русского национального сознания культурные и нравственные смыслы в произведениях о Золотом кольце России и великой русской реке Волг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устойчивые представления о богатстве русской литературы и культуры в контексте культур народов России, русских национальных традицияхв произведениях о православном праздновании Троицы и о родстве душ русских людей;</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понятие о русском национальном характере в произведениях о войне,о русском человеке как хранителе национального сознания, трудной поре взросления, о языке русской поэзи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водить смысловой и идейно-эстетический анализ фольклорногои литературного текста и воспринимать художественный текст как послание автора читателю, современнику и потомку, 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 самостоятельно сопоставлять произведения словесного искусства с произведениями других искусств, самостоятельно отбирать произведения для внеклассного чтения;</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ладеть умениями самостоятельной проектно-исследовательской деятельности и оформления её результатов, навыками работы с разными источниками информации и основными способами её обработки и презентаци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8.9. Предметные результаты освоения программы по родной (русской) литературе к концу обучения в 9 класс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ыделять проблематику и понимать эстетическое своеобразие произведений разных жанров и эпох об Отечественной войне 1812 года для развития </w:t>
      </w:r>
      <w:r w:rsidRPr="00CA4934">
        <w:rPr>
          <w:rFonts w:ascii="Times New Roman" w:eastAsia="Times New Roman" w:hAnsi="Times New Roman"/>
          <w:sz w:val="28"/>
          <w:szCs w:val="28"/>
          <w:lang w:val="ru-RU" w:eastAsia="ru-RU"/>
        </w:rPr>
        <w:lastRenderedPageBreak/>
        <w:t>представлений о нравственных идеалах русского народа, осознавать ключевыедля русского национального сознания культурные и нравственные смыслыв произведениях о Петербурге и образе степи в русской литературе;</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нимать духовно-нравственную и культурно-эстетическую ценность русской литературы и культуры в контексте культур народов России, осознавать роль русских национальных традиций в произведениях об августовских Спасахи о родительском доме как вечной ценности;</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мысливать характерные черты русского национального характерав произведениях о Великой Отечественной войне, о судьбах русских эмигрантовв литературе русского зарубежья, выделять нравственные проблемы в книгахо прощании с детством;</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но воспринимать художественное произведение в единстве формыи содержания, устанавливать читательские ассоциации, проводить самостоятельный, давать самостоятельный смысловой и идейно-эстетический анализ художественного текста, создавать развёрнутые историко-культурные комментарии и собственные тексты интерпретирующего характера в различных форматах, самостоятельно сопоставлять произведения словесного искусстваи их воплощение в других искусствах, самостоятельно формировать круг внеклассного чтения, определяя для себя актуальную и перспективную цели чтения художественной литературы;</w:t>
      </w:r>
    </w:p>
    <w:p w:rsidR="00104D4C" w:rsidRPr="00CA4934" w:rsidRDefault="00104D4C" w:rsidP="00104D4C">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уществлять самостоятельную проектно-исследовательскую деятельностьи оформлять её результаты, владеть навыками работы с разными источниками информации и различными способами её обработки и презентации.</w:t>
      </w:r>
    </w:p>
    <w:p w:rsidR="00104D4C" w:rsidRDefault="00104D4C" w:rsidP="00672404">
      <w:pPr>
        <w:pStyle w:val="1"/>
        <w:pBdr>
          <w:bottom w:val="none" w:sz="0" w:space="0" w:color="auto"/>
        </w:pBdr>
        <w:spacing w:before="0" w:line="350" w:lineRule="auto"/>
        <w:ind w:firstLine="708"/>
        <w:jc w:val="both"/>
        <w:rPr>
          <w:b w:val="0"/>
          <w:color w:val="00B050"/>
          <w:szCs w:val="28"/>
          <w:lang w:val="ru-RU" w:eastAsia="ru-RU"/>
        </w:rPr>
      </w:pPr>
    </w:p>
    <w:p w:rsidR="00B36B8A" w:rsidRPr="000D6112" w:rsidRDefault="00CD6052" w:rsidP="00672404">
      <w:pPr>
        <w:pStyle w:val="1"/>
        <w:pBdr>
          <w:bottom w:val="none" w:sz="0" w:space="0" w:color="auto"/>
        </w:pBdr>
        <w:spacing w:before="0" w:line="350" w:lineRule="auto"/>
        <w:ind w:firstLine="708"/>
        <w:jc w:val="both"/>
        <w:rPr>
          <w:color w:val="00B050"/>
          <w:szCs w:val="28"/>
          <w:lang w:val="ru-RU" w:eastAsia="ru-RU"/>
        </w:rPr>
      </w:pPr>
      <w:r w:rsidRPr="000D6112">
        <w:rPr>
          <w:b w:val="0"/>
          <w:color w:val="00B050"/>
          <w:szCs w:val="28"/>
          <w:lang w:val="ru-RU" w:eastAsia="ru-RU"/>
        </w:rPr>
        <w:t>88.</w:t>
      </w:r>
      <w:r w:rsidR="0050056C" w:rsidRPr="000D6112">
        <w:rPr>
          <w:b w:val="0"/>
          <w:color w:val="00B050"/>
          <w:szCs w:val="28"/>
          <w:lang w:val="ru-RU" w:eastAsia="ru-RU"/>
        </w:rPr>
        <w:t xml:space="preserve">Федеральная рабочая программа по учебному предмету </w:t>
      </w:r>
      <w:r w:rsidR="00B36B8A" w:rsidRPr="000D6112">
        <w:rPr>
          <w:b w:val="0"/>
          <w:color w:val="00B050"/>
          <w:szCs w:val="28"/>
          <w:lang w:val="ru-RU" w:eastAsia="ru-RU"/>
        </w:rPr>
        <w:t>«Родная (аварская) литература».</w:t>
      </w:r>
    </w:p>
    <w:p w:rsidR="00B36B8A" w:rsidRPr="000D6112" w:rsidRDefault="00CD6052" w:rsidP="00672404">
      <w:pPr>
        <w:widowControl/>
        <w:spacing w:after="0" w:line="350" w:lineRule="auto"/>
        <w:ind w:firstLine="709"/>
        <w:contextualSpacing/>
        <w:jc w:val="both"/>
        <w:rPr>
          <w:rFonts w:ascii="Times New Roman" w:eastAsia="Times New Roman" w:hAnsi="Times New Roman"/>
          <w:color w:val="00B050"/>
          <w:sz w:val="28"/>
          <w:szCs w:val="28"/>
          <w:lang w:val="ru-RU" w:eastAsia="ru-RU"/>
        </w:rPr>
      </w:pPr>
      <w:r w:rsidRPr="000D6112">
        <w:rPr>
          <w:rFonts w:ascii="Times New Roman" w:eastAsia="Times New Roman" w:hAnsi="Times New Roman"/>
          <w:color w:val="00B050"/>
          <w:sz w:val="28"/>
          <w:szCs w:val="28"/>
          <w:lang w:val="ru-RU" w:eastAsia="ru-RU"/>
        </w:rPr>
        <w:t>88.</w:t>
      </w:r>
      <w:r w:rsidR="00B36B8A" w:rsidRPr="000D6112">
        <w:rPr>
          <w:rFonts w:ascii="Times New Roman" w:eastAsia="Times New Roman" w:hAnsi="Times New Roman"/>
          <w:color w:val="00B050"/>
          <w:sz w:val="28"/>
          <w:szCs w:val="28"/>
          <w:lang w:val="ru-RU" w:eastAsia="ru-RU"/>
        </w:rPr>
        <w:t>1. Федеральная рабочая программа по учебному предмету «Родная (аварская) литература» (предметная область «Родной язык и родная литература») (далее соответственно</w:t>
      </w:r>
      <w:r w:rsidR="00E47B62" w:rsidRPr="000D6112">
        <w:rPr>
          <w:rFonts w:ascii="Times New Roman" w:eastAsia="Times New Roman" w:hAnsi="Times New Roman"/>
          <w:color w:val="00B050"/>
          <w:sz w:val="28"/>
          <w:szCs w:val="28"/>
          <w:lang w:val="ru-RU" w:eastAsia="ru-RU"/>
        </w:rPr>
        <w:t xml:space="preserve"> – </w:t>
      </w:r>
      <w:r w:rsidR="00B36B8A" w:rsidRPr="000D6112">
        <w:rPr>
          <w:rFonts w:ascii="Times New Roman" w:eastAsia="Times New Roman" w:hAnsi="Times New Roman"/>
          <w:color w:val="00B050"/>
          <w:sz w:val="28"/>
          <w:szCs w:val="28"/>
          <w:lang w:val="ru-RU" w:eastAsia="ru-RU"/>
        </w:rPr>
        <w:t xml:space="preserve">программа по родной (аварской) литературе, родная (аварская) литература, аварская литература) разработана для обучающихся, владеющих и (или) слабо владеющих родным (аварским) языком, и включает </w:t>
      </w:r>
      <w:r w:rsidR="00B36B8A" w:rsidRPr="000D6112">
        <w:rPr>
          <w:rFonts w:ascii="Times New Roman" w:eastAsia="Times New Roman" w:hAnsi="Times New Roman"/>
          <w:color w:val="00B050"/>
          <w:sz w:val="28"/>
          <w:szCs w:val="28"/>
          <w:lang w:val="ru-RU" w:eastAsia="ru-RU"/>
        </w:rPr>
        <w:lastRenderedPageBreak/>
        <w:t>пояснительную записку, содержание обучения, планируемые результаты освоения программы по родной (аварской) литературе.</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0D6112">
        <w:rPr>
          <w:rFonts w:ascii="Times New Roman" w:eastAsia="Times New Roman" w:hAnsi="Times New Roman"/>
          <w:color w:val="00B050"/>
          <w:sz w:val="28"/>
          <w:szCs w:val="28"/>
          <w:lang w:val="ru-RU" w:eastAsia="ru-RU"/>
        </w:rPr>
        <w:t>88.</w:t>
      </w:r>
      <w:r w:rsidR="00B36B8A" w:rsidRPr="000D6112">
        <w:rPr>
          <w:rFonts w:ascii="Times New Roman" w:eastAsia="Times New Roman" w:hAnsi="Times New Roman"/>
          <w:color w:val="00B050"/>
          <w:sz w:val="28"/>
          <w:szCs w:val="28"/>
          <w:lang w:val="ru-RU" w:eastAsia="ru-RU"/>
        </w:rPr>
        <w:t>2. Пояснительная записка отражает</w:t>
      </w:r>
      <w:r w:rsidR="00B36B8A" w:rsidRPr="00CA4934">
        <w:rPr>
          <w:rFonts w:ascii="Times New Roman" w:eastAsia="Times New Roman" w:hAnsi="Times New Roman"/>
          <w:sz w:val="28"/>
          <w:szCs w:val="28"/>
          <w:lang w:val="ru-RU" w:eastAsia="ru-RU"/>
        </w:rPr>
        <w:t xml:space="preserve"> общие цели изучения родной (аварской) литературы, место в структуре учебного плана, а также подходы к отбору содержания, к определению планируемых результатов.</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4. Планируемые результаты освоения программы по родной (авар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5. Пояснительная записка.</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5.1. Программа по родной (аварской) литературе разработана с целью оказания методической помощи учителю в создании рабочей программыпо учебному предмету</w:t>
      </w:r>
      <w:r w:rsidR="000E5BF4" w:rsidRPr="00CA4934">
        <w:rPr>
          <w:rFonts w:ascii="Times New Roman" w:eastAsia="Times New Roman" w:hAnsi="Times New Roman"/>
          <w:sz w:val="28"/>
          <w:szCs w:val="28"/>
          <w:lang w:val="ru-RU" w:eastAsia="ru-RU"/>
        </w:rPr>
        <w:t>.</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5.2. Родная (аварская) литература, являясь носительницей важных культурных ценностей, смыслов, духовно-нравственных представлений, участвуетв формировании национального самосознания, самоидентификациии общероссийского гражданского сознания обучающихся.</w:t>
      </w:r>
    </w:p>
    <w:p w:rsidR="009B29B1" w:rsidRPr="00CA4934" w:rsidRDefault="00CD6052" w:rsidP="009B29B1">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 xml:space="preserve">5.3. </w:t>
      </w:r>
      <w:r w:rsidR="009B29B1" w:rsidRPr="00CA4934">
        <w:rPr>
          <w:rFonts w:ascii="Times New Roman" w:eastAsia="Times New Roman" w:hAnsi="Times New Roman"/>
          <w:sz w:val="28"/>
          <w:szCs w:val="28"/>
          <w:lang w:val="ru-RU" w:eastAsia="ru-RU"/>
        </w:rPr>
        <w:t xml:space="preserve">Освоение программы по родной (аварской) литературе на уровне основного общего образования обеспечивает постижение обучающимися произведений аварской литературы, развитие навыков интерпретации и анализас использованием принципов единства художественной формы и содержания, создаёт условия для развития национального самосознания, осознания этнической принадлежности, приобретения системных знаний об аварском языке, истории, культуре, мировоззрении, менталитете, философии аварского народа. </w:t>
      </w:r>
    </w:p>
    <w:p w:rsidR="00B36B8A" w:rsidRPr="00CA4934" w:rsidRDefault="00A44DD1"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своение программы по </w:t>
      </w:r>
      <w:r w:rsidR="00B36B8A" w:rsidRPr="00CA4934">
        <w:rPr>
          <w:rFonts w:ascii="Times New Roman" w:eastAsia="Times New Roman" w:hAnsi="Times New Roman"/>
          <w:sz w:val="28"/>
          <w:szCs w:val="28"/>
          <w:lang w:val="ru-RU" w:eastAsia="ru-RU"/>
        </w:rPr>
        <w:t>родной (аварской) литератур</w:t>
      </w:r>
      <w:r w:rsidRPr="00CA4934">
        <w:rPr>
          <w:rFonts w:ascii="Times New Roman" w:eastAsia="Times New Roman" w:hAnsi="Times New Roman"/>
          <w:sz w:val="28"/>
          <w:szCs w:val="28"/>
          <w:lang w:val="ru-RU" w:eastAsia="ru-RU"/>
        </w:rPr>
        <w:t>е</w:t>
      </w:r>
      <w:r w:rsidR="00B36B8A" w:rsidRPr="00CA4934">
        <w:rPr>
          <w:rFonts w:ascii="Times New Roman" w:eastAsia="Times New Roman" w:hAnsi="Times New Roman"/>
          <w:sz w:val="28"/>
          <w:szCs w:val="28"/>
          <w:lang w:val="ru-RU" w:eastAsia="ru-RU"/>
        </w:rPr>
        <w:t xml:space="preserve"> направленона воспитание читателя, осознающего значимость чтения и изучения родной литературы для своего дальнейшего личностного развития, способного </w:t>
      </w:r>
      <w:r w:rsidR="00B36B8A" w:rsidRPr="00CA4934">
        <w:rPr>
          <w:rFonts w:ascii="Times New Roman" w:eastAsia="Times New Roman" w:hAnsi="Times New Roman"/>
          <w:sz w:val="28"/>
          <w:szCs w:val="28"/>
          <w:lang w:val="ru-RU" w:eastAsia="ru-RU"/>
        </w:rPr>
        <w:lastRenderedPageBreak/>
        <w:t>аргументировать своё мнение и оформлять его словесно в устных и письменных высказываниях, а также формирование потребности в систематическом чтениикак средстве познания мира и себя в этом мире</w:t>
      </w:r>
      <w:r w:rsidR="00757E7F" w:rsidRPr="00CA4934">
        <w:rPr>
          <w:rFonts w:ascii="Times New Roman" w:eastAsia="Times New Roman" w:hAnsi="Times New Roman"/>
          <w:sz w:val="28"/>
          <w:szCs w:val="28"/>
          <w:lang w:val="ru-RU" w:eastAsia="ru-RU"/>
        </w:rPr>
        <w:t>.</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 xml:space="preserve">5.4. Содержание программы </w:t>
      </w:r>
      <w:r w:rsidR="00A44DD1" w:rsidRPr="00CA4934">
        <w:rPr>
          <w:rFonts w:ascii="Times New Roman" w:eastAsia="Times New Roman" w:hAnsi="Times New Roman"/>
          <w:sz w:val="28"/>
          <w:szCs w:val="28"/>
          <w:lang w:val="ru-RU" w:eastAsia="ru-RU"/>
        </w:rPr>
        <w:t xml:space="preserve">по родной (аварской) литературе </w:t>
      </w:r>
      <w:r w:rsidR="00B36B8A" w:rsidRPr="00CA4934">
        <w:rPr>
          <w:rFonts w:ascii="Times New Roman" w:eastAsia="Times New Roman" w:hAnsi="Times New Roman"/>
          <w:sz w:val="28"/>
          <w:szCs w:val="28"/>
          <w:lang w:val="ru-RU" w:eastAsia="ru-RU"/>
        </w:rPr>
        <w:t xml:space="preserve">построенона основе сочетания проблемно-тематического, концентрическогои хронологического принципов. Содержание программы </w:t>
      </w:r>
      <w:r w:rsidR="00A44DD1" w:rsidRPr="00CA4934">
        <w:rPr>
          <w:rFonts w:ascii="Times New Roman" w:eastAsia="Times New Roman" w:hAnsi="Times New Roman"/>
          <w:sz w:val="28"/>
          <w:szCs w:val="28"/>
          <w:lang w:val="ru-RU" w:eastAsia="ru-RU"/>
        </w:rPr>
        <w:t xml:space="preserve">по родной (аварской) литературе </w:t>
      </w:r>
      <w:r w:rsidR="00B36B8A" w:rsidRPr="00CA4934">
        <w:rPr>
          <w:rFonts w:ascii="Times New Roman" w:eastAsia="Times New Roman" w:hAnsi="Times New Roman"/>
          <w:sz w:val="28"/>
          <w:szCs w:val="28"/>
          <w:lang w:val="ru-RU" w:eastAsia="ru-RU"/>
        </w:rPr>
        <w:t>для каждого класса включает произведения фольклора, аварской классики и современной литературы, актуализирующие и ценности.</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 xml:space="preserve">5.5. В содержании программы по родной (аварской) литературе выделяются следующие содержательные линии: устное народное творчество, произведения аварских писателей, литература других народов </w:t>
      </w:r>
      <w:r w:rsidR="00757E7F" w:rsidRPr="00CA4934">
        <w:rPr>
          <w:rFonts w:ascii="Times New Roman" w:eastAsia="Times New Roman" w:hAnsi="Times New Roman"/>
          <w:sz w:val="28"/>
          <w:szCs w:val="28"/>
          <w:lang w:val="ru-RU" w:eastAsia="ru-RU"/>
        </w:rPr>
        <w:t xml:space="preserve">Республики </w:t>
      </w:r>
      <w:r w:rsidR="00B36B8A" w:rsidRPr="00CA4934">
        <w:rPr>
          <w:rFonts w:ascii="Times New Roman" w:eastAsia="Times New Roman" w:hAnsi="Times New Roman"/>
          <w:sz w:val="28"/>
          <w:szCs w:val="28"/>
          <w:lang w:val="ru-RU" w:eastAsia="ru-RU"/>
        </w:rPr>
        <w:t>Дагестан.</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5.6. Изучение родной (аварской) литератур</w:t>
      </w:r>
      <w:r w:rsidR="00DE12C9" w:rsidRPr="00CA4934">
        <w:rPr>
          <w:rFonts w:ascii="Times New Roman" w:eastAsia="Times New Roman" w:hAnsi="Times New Roman"/>
          <w:sz w:val="28"/>
          <w:szCs w:val="28"/>
          <w:lang w:val="ru-RU" w:eastAsia="ru-RU"/>
        </w:rPr>
        <w:t>ы</w:t>
      </w:r>
      <w:r w:rsidR="00B36B8A" w:rsidRPr="00CA4934">
        <w:rPr>
          <w:rFonts w:ascii="Times New Roman" w:eastAsia="Times New Roman" w:hAnsi="Times New Roman"/>
          <w:sz w:val="28"/>
          <w:szCs w:val="28"/>
          <w:lang w:val="ru-RU" w:eastAsia="ru-RU"/>
        </w:rPr>
        <w:t xml:space="preserve"> направлен</w:t>
      </w:r>
      <w:r w:rsidR="00DE12C9" w:rsidRPr="00CA4934">
        <w:rPr>
          <w:rFonts w:ascii="Times New Roman" w:eastAsia="Times New Roman" w:hAnsi="Times New Roman"/>
          <w:sz w:val="28"/>
          <w:szCs w:val="28"/>
          <w:lang w:val="ru-RU" w:eastAsia="ru-RU"/>
        </w:rPr>
        <w:t>о</w:t>
      </w:r>
      <w:r w:rsidR="00B36B8A" w:rsidRPr="00CA4934">
        <w:rPr>
          <w:rFonts w:ascii="Times New Roman" w:eastAsia="Times New Roman" w:hAnsi="Times New Roman"/>
          <w:sz w:val="28"/>
          <w:szCs w:val="28"/>
          <w:lang w:val="ru-RU" w:eastAsia="ru-RU"/>
        </w:rPr>
        <w:t xml:space="preserve"> на достижение следующих целе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формирование духовно развитой личности, обладающей гуманистическим мировоззрением, национальным самосознанием и общероссийским гражданским сознанием, чувством патриотизма, способной, осознавая свою принадлежностьк родной культуре, уважительно относиться к литературе народов </w:t>
      </w:r>
      <w:r w:rsidR="00757E7F" w:rsidRPr="00CA4934">
        <w:rPr>
          <w:rFonts w:ascii="Times New Roman" w:eastAsia="Times New Roman" w:hAnsi="Times New Roman"/>
          <w:sz w:val="28"/>
          <w:szCs w:val="28"/>
          <w:lang w:val="ru-RU" w:eastAsia="ru-RU"/>
        </w:rPr>
        <w:t>Республики Дагестан</w:t>
      </w:r>
      <w:r w:rsidRPr="00CA4934">
        <w:rPr>
          <w:rFonts w:ascii="Times New Roman" w:eastAsia="Times New Roman" w:hAnsi="Times New Roman"/>
          <w:sz w:val="28"/>
          <w:szCs w:val="28"/>
          <w:lang w:val="ru-RU" w:eastAsia="ru-RU"/>
        </w:rPr>
        <w:t>, культурам других народов;</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хождение в мир многонациональной российской культуры и интеграцияна этой основе в единый многонациональный российский социум;</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своение знаний о родной (аварской) литературе, её духовно-нравственныхи эстетических ценностях, произведениях аварских писателей, их жизнии творчестве, формирование умений читать и анализировать произведения, опираясь на принципы единства художественной формы и содержания, связи искусствас жизнью, историзма;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формирование эстетического вкуса на основе чтения и освоения художественных текстов аварской литературы, эстетической восприимчивостик произведениям литературы народов </w:t>
      </w:r>
      <w:r w:rsidR="00757E7F" w:rsidRPr="00CA4934">
        <w:rPr>
          <w:rFonts w:ascii="Times New Roman" w:eastAsia="Times New Roman" w:hAnsi="Times New Roman"/>
          <w:sz w:val="28"/>
          <w:szCs w:val="28"/>
          <w:lang w:val="ru-RU" w:eastAsia="ru-RU"/>
        </w:rPr>
        <w:t>Республики Дагестан</w:t>
      </w:r>
      <w:r w:rsidRPr="00CA4934">
        <w:rPr>
          <w:rFonts w:ascii="Times New Roman" w:eastAsia="Times New Roman" w:hAnsi="Times New Roman"/>
          <w:sz w:val="28"/>
          <w:szCs w:val="28"/>
          <w:lang w:val="ru-RU" w:eastAsia="ru-RU"/>
        </w:rPr>
        <w:t>, умение сопоставлять ихс художественными произведениями родной литературы, выявлять сходствои различия, обусловленные особенностями образно-эстетической системы;</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развитие речи, создание собственных текстов, содержащих суждения и оценки прочитанного.</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бщее число часов, рекомендованных для изучения родной (аварской) литературы</w:t>
      </w:r>
      <w:r w:rsidR="00E47B62" w:rsidRPr="00CA4934">
        <w:rPr>
          <w:rFonts w:ascii="Times New Roman" w:eastAsia="Times New Roman" w:hAnsi="Times New Roman"/>
          <w:sz w:val="28"/>
          <w:szCs w:val="28"/>
          <w:lang w:val="ru-RU" w:eastAsia="ru-RU"/>
        </w:rPr>
        <w:t xml:space="preserve"> – </w:t>
      </w:r>
      <w:r w:rsidRPr="00CA4934">
        <w:rPr>
          <w:rFonts w:ascii="Times New Roman" w:eastAsia="Times New Roman" w:hAnsi="Times New Roman"/>
          <w:sz w:val="28"/>
          <w:szCs w:val="28"/>
          <w:lang w:val="ru-RU" w:eastAsia="ru-RU"/>
        </w:rPr>
        <w:t>170 часов: в 5 классе</w:t>
      </w:r>
      <w:r w:rsidR="00E47B62" w:rsidRPr="00CA4934">
        <w:rPr>
          <w:rFonts w:ascii="Times New Roman" w:eastAsia="Times New Roman" w:hAnsi="Times New Roman"/>
          <w:sz w:val="28"/>
          <w:szCs w:val="28"/>
          <w:lang w:val="ru-RU" w:eastAsia="ru-RU"/>
        </w:rPr>
        <w:t xml:space="preserve"> – </w:t>
      </w:r>
      <w:r w:rsidRPr="00CA4934">
        <w:rPr>
          <w:rFonts w:ascii="Times New Roman" w:eastAsia="Times New Roman" w:hAnsi="Times New Roman"/>
          <w:sz w:val="28"/>
          <w:szCs w:val="28"/>
          <w:lang w:val="ru-RU" w:eastAsia="ru-RU"/>
        </w:rPr>
        <w:t>34 часа (1 час в неделю), в 6 классе</w:t>
      </w:r>
      <w:r w:rsidR="00E47B62" w:rsidRPr="00CA4934">
        <w:rPr>
          <w:rFonts w:ascii="Times New Roman" w:eastAsia="Times New Roman" w:hAnsi="Times New Roman"/>
          <w:sz w:val="28"/>
          <w:szCs w:val="28"/>
          <w:lang w:val="ru-RU" w:eastAsia="ru-RU"/>
        </w:rPr>
        <w:t xml:space="preserve"> – </w:t>
      </w:r>
      <w:r w:rsidRPr="00CA4934">
        <w:rPr>
          <w:rFonts w:ascii="Times New Roman" w:eastAsia="Times New Roman" w:hAnsi="Times New Roman"/>
          <w:sz w:val="28"/>
          <w:szCs w:val="28"/>
          <w:lang w:val="ru-RU" w:eastAsia="ru-RU"/>
        </w:rPr>
        <w:t>34 часа(1 час в неделю), в 7 классе</w:t>
      </w:r>
      <w:r w:rsidR="00E47B62" w:rsidRPr="00CA4934">
        <w:rPr>
          <w:rFonts w:ascii="Times New Roman" w:eastAsia="Times New Roman" w:hAnsi="Times New Roman"/>
          <w:sz w:val="28"/>
          <w:szCs w:val="28"/>
          <w:lang w:val="ru-RU" w:eastAsia="ru-RU"/>
        </w:rPr>
        <w:t xml:space="preserve"> – </w:t>
      </w:r>
      <w:r w:rsidRPr="00CA4934">
        <w:rPr>
          <w:rFonts w:ascii="Times New Roman" w:eastAsia="Times New Roman" w:hAnsi="Times New Roman"/>
          <w:sz w:val="28"/>
          <w:szCs w:val="28"/>
          <w:lang w:val="ru-RU" w:eastAsia="ru-RU"/>
        </w:rPr>
        <w:t>34 часа (1 час в неделю), в 8 классе</w:t>
      </w:r>
      <w:r w:rsidR="00E47B62" w:rsidRPr="00CA4934">
        <w:rPr>
          <w:rFonts w:ascii="Times New Roman" w:eastAsia="Times New Roman" w:hAnsi="Times New Roman"/>
          <w:sz w:val="28"/>
          <w:szCs w:val="28"/>
          <w:lang w:val="ru-RU" w:eastAsia="ru-RU"/>
        </w:rPr>
        <w:t xml:space="preserve"> – </w:t>
      </w:r>
      <w:r w:rsidRPr="00CA4934">
        <w:rPr>
          <w:rFonts w:ascii="Times New Roman" w:eastAsia="Times New Roman" w:hAnsi="Times New Roman"/>
          <w:sz w:val="28"/>
          <w:szCs w:val="28"/>
          <w:lang w:val="ru-RU" w:eastAsia="ru-RU"/>
        </w:rPr>
        <w:t>34 часа(1 час в неделю), в 9 классе</w:t>
      </w:r>
      <w:r w:rsidR="00E47B62" w:rsidRPr="00CA4934">
        <w:rPr>
          <w:rFonts w:ascii="Times New Roman" w:eastAsia="Times New Roman" w:hAnsi="Times New Roman"/>
          <w:sz w:val="28"/>
          <w:szCs w:val="28"/>
          <w:lang w:val="ru-RU" w:eastAsia="ru-RU"/>
        </w:rPr>
        <w:t xml:space="preserve"> – </w:t>
      </w:r>
      <w:r w:rsidRPr="00CA4934">
        <w:rPr>
          <w:rFonts w:ascii="Times New Roman" w:eastAsia="Times New Roman" w:hAnsi="Times New Roman"/>
          <w:sz w:val="28"/>
          <w:szCs w:val="28"/>
          <w:lang w:val="ru-RU" w:eastAsia="ru-RU"/>
        </w:rPr>
        <w:t xml:space="preserve">34 часа (1 час в неделю). </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6. Содержание обучения в 5 классе.</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6.1. Устное народное творчество.</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ведение. Литература как искусство слова. Связь фольклора и литературы. Роль устного народного творчества в становлении письменной аварской литературы. Государственные символы Республики Дагестан: герб, флаг, гимн.</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казки: «Лъабго гьунар гьабурав бахIарчи» «Герой, совершившийтри подвига», «ХIамаги бацIги» («Осёл и волк»).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егенды, предания. «ГанчIил вас» («Каменный мальчик»).</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алые жанры фольклора. Пословицы, поговорки. Загадки.</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есни: «Кьурулъ хутIарав ГIали» («Али, оставленный в ущелье»), «Янгъизасул кечI» («Песня бедняка»), «Мискинлъи» («Беднота»), «Рагъ рикIкIад бугониги...» («Если даже война далеко…»).</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6.2. Произведения аварских писателей.</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итературные сказки. Гамзат Цадаса «ГъалбацIги гIанкIги» («Лев и заяц»), А. Хачалов «Шахламаз» («Шахламаз»), М. Абасил «ЧIибирикъ» («Чибирик»).</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лигаджи из Инхо «Бечедал чагIазде» («Богачам»), «Кицабиял алфазал» («Афоризмы»).</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Эльдарилав из Ругуджа «Хъуру-хъара» («Песня строителей дорог»).</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амзат Цадаса «ГIакдал кечI» («Песня коровы»). «Гьудуллъи лъилгун кквелеб?» («С кем дружить?»).</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 Шамхалов «Зурмихъабазул нохъоде» («В пещеру зурначей»).</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М. Сулиманов «ХIинкъараб сапар» («Опасное путешествие»). </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Р. Гамзатов «Вера Васильевна» («Вера Васильевна»), «Маша» («Маша»). </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 Хачалов «TIaca лъугьа, гьалмагъ майор» («Простите, товарищ майор»).</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Ф. Алиева «Рии тIад бан буго дир тIалъиялда» («Лето над моим плато»), «ЦIад» («Дождь»).</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 Абдулгалимов «Инсул мина» («Отцовский дом»).</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6.3. Литература других народов Дагестана.</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аид из Кочхюра «Милъиршо» («Ласточка»), «AxIe кучIдул, ашуг»(«Пой песни, ашуг»).</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 Гафуров «Дир гIумру» («Моя жизнь»).</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 Иминагаев «ХIалтIухъанасул гIумру» («Жизнь рабочего»).</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 Жафаров «СихIираб ци» («Хитрый медведь»).</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Кадрия «Дир лъимерлъиялда хиял букIана» («Надеялся я в детстве»).</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7. Содержание обучения в 6 классе:</w:t>
      </w:r>
    </w:p>
    <w:p w:rsidR="00B36B8A" w:rsidRPr="00CA4934" w:rsidRDefault="000318D6"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7.1. Устное народное творчество.</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казки: «Ралъдал чу» («Морской конь»), «Къайицадахъал» («Медведь, волки лиса»).</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есня «МугIрузул ГIали» («Али с гор»).</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7.2. Произведения аварских писателей.</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Литературные сказки: З. Алиханов «Бецаб сапар» («Слепой поход»), О. Шахтаманов «Халкъалъул ццин» («Гнев народа»). </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лигаджи из Инхо «Рицинин цо харбал» («Начнём рассказывать»). «Кицабиял алфазал» («Афоризмы»).</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ахмуд из Кахаб-Росо «РекIелъ ияхI бугев...», («С чистой совестью…»).</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амзат Цадаса «Шамил» («Шамил»), «Чоде» («Коню»), «Пилги цIунцIраги» («Слон и муравей»), «Маймалакги цIулал устарги» («Обезьяна и плотник»).</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 Динмагомаев «Хиянатчи» («Отступник»).</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 Гамзатов «Россиялъул солдатал» («Солдаты России»), «Къункъраби» («Журавли»).</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 Гаджиев «ХIанчIикIкIал» («Птичья долина»), «Цакьуги Циги» («Куницаи медведь»).</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 Алиева «Дир рахьдал мацI» («Мой родной язык»).</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 Гаджиев «ГIалибегил къулгIа» («Родник Алибега»).</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М. Абдулгалимов «Госпиталалъул вас» («Сын госпиталя»).</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агатар «Дихъ ралагьун чIа, мугIрул» («Ждите меня, горы»).</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7.3. Литература других народов Дагестана.</w:t>
      </w:r>
    </w:p>
    <w:p w:rsidR="00B36B8A" w:rsidRPr="00CA4934" w:rsidRDefault="000318D6"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 Батырай «Жамав </w:t>
      </w:r>
      <w:r w:rsidR="00B36B8A" w:rsidRPr="00CA4934">
        <w:rPr>
          <w:rFonts w:ascii="Times New Roman" w:eastAsia="Times New Roman" w:hAnsi="Times New Roman"/>
          <w:sz w:val="28"/>
          <w:szCs w:val="28"/>
          <w:lang w:val="ru-RU" w:eastAsia="ru-RU"/>
        </w:rPr>
        <w:t>ханасул илхъицо дуцаго хъамулев...» («Жамав хана табун способный угнать один…»), «Варакъалъул жалги ккун...» («Взяв за янтарную гриву...»), «Рагъ-кьал тIаде бачIани...» («Если война начнётся…»), «БахIарчияв инсуе...» («Отважному отцу…»), «ЧIаго таги бахIарчи...» («Будь здоров, храбрец…»), «ЦIар paгIapaв бахIарчи...» («Прославленный герой…»).</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аджи из Ахты «Мискинчияс гIакълу кьуни» («Если даст совет бедняк»),«Цо кагъат битIе» («Напиши письмо»).</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 Казак «Икъбал» («Удача»), «Сибиралдаса кагъат» («Письмо из Сибири»).</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Шаза из Куркли «Саву ккана каранда» («Разбито сердце»), «Къваридаб xIaраялъуб къараб гулла киниги...» («Словно пуля, застрявшая в дуле…»), «КIанцIи хехаб мугIрул чан...» («Стремительный зверь»).</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Э. Капиев «МагIарухъ чвахунцIад» («Ливень в горах»), «Разведчикал» («Разведчики»), «Сабаб» («Талисман»).</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епой Курбан из Хашаги «Мискинав Шахул яс» («Дочь бедняка Шаху»).</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С. Яхьяев «Питна» («Скандал»), «ГIурул ханал» («Речные камни»).</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7.</w:t>
      </w:r>
      <w:r w:rsidR="0092039B" w:rsidRPr="00CA4934">
        <w:rPr>
          <w:rFonts w:ascii="Times New Roman" w:eastAsia="Times New Roman" w:hAnsi="Times New Roman"/>
          <w:sz w:val="28"/>
          <w:szCs w:val="28"/>
          <w:lang w:val="ru-RU" w:eastAsia="ru-RU"/>
        </w:rPr>
        <w:t>4</w:t>
      </w:r>
      <w:r w:rsidR="00B36B8A" w:rsidRPr="00CA4934">
        <w:rPr>
          <w:rFonts w:ascii="Times New Roman" w:eastAsia="Times New Roman" w:hAnsi="Times New Roman"/>
          <w:sz w:val="28"/>
          <w:szCs w:val="28"/>
          <w:lang w:val="ru-RU" w:eastAsia="ru-RU"/>
        </w:rPr>
        <w:t> Содержание обучения в 7 классе:</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8.1. Устное народное творчество.</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Эпическая песня «Бокьуларо, эбел, рии бачIине» («Не люблю, мама, наступление лета»).</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егенды, предания. «Унсоколоса ХIожоги гуржиявги» («Хожо из Унцукуляи грузин»).</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8.2. Произведения аварских писателей.</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Алигаджи из Инхо «ГIелму ва жагьлу» («Наука и невежество»). </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амзат Цадаса «Дибирги ГIанхвараги» («Дибир и хомяк»), «Ашбазалде» («Харчевня»).</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 Хуршилов «ГIандалал» («Андаляльцы»).</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 Шамхалов «Тамашаяв гьобол» («Странный гость»).</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А. Магомаев «МагIарулай» («Горянка»), «АхIмад тIадвуссин» («Возвращение Ахмеда»), «Миккикъор» («Ловушка»).</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 Сулиманов «Васигат» («Завещание»).</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 Гамзатов «Эбелалъ дир кинидахъ...» («Если бы мать у моей колыбели...»), «Дагъистаналъул рохьал» («Леса Дагестана»), «МагIарулал» («Горцы»).</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М. Магомедов «Инсул гьалбал» («Кунаки отца»). </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Ф. Алиева «МугIрузул закон» («Закон гор»), «Эбелалда гьикъе»(«Спроси у матери»). </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Багатар «Чадил кесек» («Кусок хлеба»). </w:t>
      </w:r>
    </w:p>
    <w:p w:rsidR="000318D6" w:rsidRPr="00CA4934" w:rsidRDefault="000318D6" w:rsidP="000318D6">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 Гунашев «ЦIадулал соназул учитель» («Учитель огненных лет»).</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8.3. Литература других народов Дагестана.</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 Митаров «Бице гьудулзабазда» («Расскажите друзьям»).</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К. Меджидов «МугIрузул цIумазе хвел букIунадай» («Умирают ли горные орлы»).</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 Саидов «ГIазул тIаргъал» («Снежные горы»), «РачIа, гьудулзаби»(«Добро пожаловать, друзья»).</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Р. Расулов «Эбелалъул рахIму» («Жалость матери»).</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 Гапуров «Квешлъиялъе квешлъи» («Вред вредности»).</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9. Содержание обучения в 8 классе:</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9.1. Устное народное творчество.</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ведение. Художественная речь.</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егенды, предания. «Суфичи-хиянатчи» («Суфий-предатель»).</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Эпическая песня «Хочбар» («Хочбар»).</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9.2. Произведения аварских писателей.</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лигаджи из Инхо «Гьекъел-мехтел» («Пьянство»), «Исрапчиясде» («Расточителю»), «Ракь» («Земля»).</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агомед из Чиркея «Имам ГъазимухIамад чIваялде» («Насмерть имама Газимагомеда»).</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Эльдарилав из Ругуджа «Росу берцин» («Гордость села»), «Жергъен гьартун ккана» («Смерть поэта»).</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Чанка из Батлаича «Сайгидул БатIалиде», («Сайгидул Баталу»), «ТIалхIатиде» («Далгату»).</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ахмуд из Кахаб-Росо «ХъахIилаб зодихъе багIар бакъул нур» («Сияние красно солнца на синем небе»), «Рокьул конторалъул кавуги рагьун» («Открывая ворота конторы любви»), «Почтовой кагътиде керенги чучун» («Открыл я сердце твоему письму»).</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Курбан из Инхело «Наибзаби хIелун» («Предательство наибов»), «Борхатаб магIарда» («На высокой горе»), «ГIенекке, йокьулей» («Послушай, любимая»), «Бахъа, къалам» («Вставай, карандаш»).</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амзат Цадаса «Айдемир ва Умайгьанат» («Айдемир и Умайганат»), «ГIумруялъул дарсал» («Уроки жизни»).</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 Хуршилов «Сулахъалъ нугIлъи гьабула» («Сулак свидетель»).</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М. Шамхалов «Вац» («Брат»). </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9.3. Литература других народов Дагестана.</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ирза Калухский. «Ханасе жаваб» («Ответ хану»), «ТалихIаб булбул» («Счастливый солове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 Казак. «Векьарухъанасул кечI» («Песня землепашца»).</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Е. Эмин «Васият» («Завещание»), «КъватIул харбал цIалкIулел херал руччабазде» («Старым сплетницам»).</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 Мунги «КъатIра ритIухълъи гьечIеб, панаяб дунял» («Несправедливый мир»), «Шамилил суд» («Суд Шамиля»).</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 Аджиев «БахIарчиясул куркьби» («Крылья героя»).</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Ю. Хаппалаев «Оцбай» («Праздник первой борозды»), «Халкъияб кечI» («Народная песня»).</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 Митаров «Устар» («Мастер»).</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10. Содержание обучения в 9 классе:</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10.1. Произведения аварских писателе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 </w:t>
      </w:r>
      <w:r w:rsidR="008A4483" w:rsidRPr="00CA4934">
        <w:rPr>
          <w:rFonts w:ascii="Times New Roman" w:eastAsia="Times New Roman" w:hAnsi="Times New Roman"/>
          <w:sz w:val="28"/>
          <w:szCs w:val="28"/>
          <w:lang w:val="ru-RU" w:eastAsia="ru-RU"/>
        </w:rPr>
        <w:t xml:space="preserve">Гамзатов «Дир </w:t>
      </w:r>
      <w:r w:rsidRPr="00CA4934">
        <w:rPr>
          <w:rFonts w:ascii="Times New Roman" w:eastAsia="Times New Roman" w:hAnsi="Times New Roman"/>
          <w:sz w:val="28"/>
          <w:szCs w:val="28"/>
          <w:lang w:val="ru-RU" w:eastAsia="ru-RU"/>
        </w:rPr>
        <w:t xml:space="preserve">ракI мугIрузда буго» («Сердце моё в горах»),«Дир Дагъистан» («Мой Дагестан»), «МацI» («Язык»), «Хъвадарухъанасул захIмат» («Труд писателя»), «Хъвадарухъанасул ритIухълъи, лебаллъи»(«Верность, </w:t>
      </w:r>
      <w:r w:rsidRPr="00CA4934">
        <w:rPr>
          <w:rFonts w:ascii="Times New Roman" w:eastAsia="Times New Roman" w:hAnsi="Times New Roman"/>
          <w:sz w:val="28"/>
          <w:szCs w:val="28"/>
          <w:lang w:val="ru-RU" w:eastAsia="ru-RU"/>
        </w:rPr>
        <w:lastRenderedPageBreak/>
        <w:t>правдивость писателя»), «Сундасан мун данде гьабун бугеб, Дагъистан? («Из чего тебя сотворили, Дагестан»), «Гьаб улкаялда чи вижараб куц»(«Как человек родился на этой стране»), «Эбелалде» («Матери»), «Авар мацI» («Родной язык»), «Милъиршаби» («Ласточки»).</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 Хачалов «Хваразул цIаралдасан» («От имени павших»).</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 Магомедов «Манарша» («Манарша»).</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 Газимирзаев «Васасде» («Сыну»), «Гьудуласде» («Другу»), «Лъалхъуге, дир барти…» («Не останавливайся, мой конь…»).</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 Гайирбекова «Эбелалъул ракI» («Материнское сердце»), «Эбелалъул кечI» («Песня матери»), «КочIолъ батана дир pyxI» («Душа моя в песне»).</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амзат Цадаса «Балагьалъул гъамас» («Сундук бедствий»).</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 Алиева «Кини» («Колыбель»).</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 Абасил «Анлъжугьаби» («Шестистишия»), «Литературияб математика» («Литературная математика»).</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Г. Шахтаманов «Къаралазул гIop» («Река Кара-Койсу»), «РачIа, гьудулзаби» («Давайте, друзья»), «ГIандадерил xIop» («Андийское озеро»).</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 Расулов «Хазина» («Сокровище»).</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агатар «Севералда бугеб дир милъиршо» («Моя ласточка из Севера»), «ЦIадакьа бахчулеб дир чанил бурутI» («Оленёнок, который прячется от дождя»).</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 Ахмедов «Дие бокьун буго» («Я хочу»), «Сардалги къоялги къацандулелъул...» («Спорят же ночи и дни…»), «Гьале гIазу балеб...»(«Вот идёт снег…»), «ЧIужугIадан» («Женщина»).</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10.2. Литература других народов Дагестана.</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Х. Авшалумов «Дир мадугьал – дир тушман» («Сосед мой – враг мой»).</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 Юсупов «Гьавураб къо» («День рождения»).</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 Бахшиев «Минаялда тIад бомба» («Бомба над домом»).</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 Абу-Бакар «Магьидул хъалиян» («Трубка из слоновой кости»),«КIиго херлъи» («Две старости»).</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 Гусейнов «Имам Шамилги ягьудияв Юсупги» («Имам Шамиль и Иосиф»).</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А. Жачаев «ГъотIоркIо» («Дятел»), «ГьитIинав чанахъан» («Маленький охотник»).</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11. Планируемые результаты освоения программы по родной (аварской) литературе на уровне основного общего образования.</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11.1. В результате изучения родной (аварской) литературы на уровне основного общего образования у обучающегося будут сформированы следующие личностные результаты:</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 гражданского воспитания:</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товность к выполнению обязанностей гражданина и реализации его прав, уважение прав, свобод и законных интересов других людей, активное участие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rsidR="009B29B1" w:rsidRPr="00CA4934" w:rsidRDefault="009B29B1" w:rsidP="009B29B1">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аварской) литературы;</w:t>
      </w:r>
    </w:p>
    <w:p w:rsidR="009B29B1" w:rsidRPr="00CA4934" w:rsidRDefault="009B29B1" w:rsidP="009B29B1">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товность к разнообразной совместной деятельности, стремлениек взаимопониманию и взаимопомощи, в том числе с использованием примеровиз литературы; активное участие в самоуправлении в образовательной организации, готовностьк участию в гуманитарной деятельности;</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к участию в гуманитарной деятельности;</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2) патриотического воспитания:</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сознание российской гражданской идентичности в поликультурноми многоконфессиональном обществе, проявление интереса к познанию родного (аварского) языка и родной (аварской) литературы, истории, культуры Российской Федерации, своего края в контексте изучения произведений аварской литературыи литературы народов Дагестана.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ценностное отношение к достижениям своей Родины</w:t>
      </w:r>
      <w:r w:rsidR="00E47B62" w:rsidRPr="00CA4934">
        <w:rPr>
          <w:rFonts w:ascii="Times New Roman" w:eastAsia="Times New Roman" w:hAnsi="Times New Roman"/>
          <w:sz w:val="28"/>
          <w:szCs w:val="28"/>
          <w:lang w:val="ru-RU" w:eastAsia="ru-RU"/>
        </w:rPr>
        <w:t xml:space="preserve"> – </w:t>
      </w:r>
      <w:r w:rsidRPr="00CA4934">
        <w:rPr>
          <w:rFonts w:ascii="Times New Roman" w:eastAsia="Times New Roman" w:hAnsi="Times New Roman"/>
          <w:sz w:val="28"/>
          <w:szCs w:val="28"/>
          <w:lang w:val="ru-RU" w:eastAsia="ru-RU"/>
        </w:rPr>
        <w:t xml:space="preserve">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важение к символам России, государственным праздникам, историческомуи природному наследию и памятникам, традициям разных народов, проживающихв родной стране, обращая внимание на их воплощение в аварской литературе;</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3) духовно-нравственного воспитания:</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товность оценивать своё поведение и поступки, а также поведениеи поступки других людей с позиции нравственных и правовых норм с учётом осознания последствий поступков;</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4) эстетического воспитания:</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осприимчивость к разным видам искусства, традициям и творчеству своегои других народов, понимание эмоционального воздействия искусства, в том числе изучаемых литературных произведени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важности художественной литературы и культуры как средства коммуникации и самовыражения;</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онимание ценности отечественного и мирового искусства, роли этнических культурных традиций и народного творчества;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ремление к самовыражению в разных видах искусства;</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5) физического воспитания, формирования культуры здоровьяи эмоционального благополучия:</w:t>
      </w:r>
    </w:p>
    <w:p w:rsidR="009B29B1" w:rsidRPr="00CA4934" w:rsidRDefault="009B29B1" w:rsidP="009B29B1">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сознание ценности жизни </w:t>
      </w:r>
      <w:r w:rsidRPr="00CA4934">
        <w:rPr>
          <w:rFonts w:ascii="Times New Roman" w:eastAsia="SchoolBookSanPin" w:hAnsi="Times New Roman"/>
          <w:bCs/>
          <w:sz w:val="28"/>
          <w:szCs w:val="28"/>
          <w:lang w:val="ru-RU"/>
        </w:rPr>
        <w:t>с использованием собственного жизненногои читательского опыта</w:t>
      </w:r>
      <w:r w:rsidRPr="00CA4934">
        <w:rPr>
          <w:rFonts w:ascii="Times New Roman" w:eastAsia="Times New Roman" w:hAnsi="Times New Roman"/>
          <w:sz w:val="28"/>
          <w:szCs w:val="28"/>
          <w:lang w:val="ru-RU" w:eastAsia="ru-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 xml:space="preserve">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w:t>
      </w:r>
      <w:r w:rsidR="00B41B3A" w:rsidRPr="00CA4934">
        <w:rPr>
          <w:rFonts w:ascii="Times New Roman" w:eastAsia="Times New Roman" w:hAnsi="Times New Roman"/>
          <w:sz w:val="28"/>
          <w:szCs w:val="28"/>
          <w:lang w:val="ru-RU" w:eastAsia="ru-RU"/>
        </w:rPr>
        <w:t>Интернет-среде</w:t>
      </w:r>
      <w:r w:rsidRPr="00CA4934">
        <w:rPr>
          <w:rFonts w:ascii="Times New Roman" w:eastAsia="Times New Roman" w:hAnsi="Times New Roman"/>
          <w:sz w:val="28"/>
          <w:szCs w:val="28"/>
          <w:lang w:val="ru-RU" w:eastAsia="ru-RU"/>
        </w:rPr>
        <w:t>;</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мение осознавать эмоциональное состояние себя и других, опираясь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6) трудового воспитания:</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становка на активное участие в решении практических задач (</w:t>
      </w:r>
      <w:r w:rsidR="00E9489A" w:rsidRPr="00CA4934">
        <w:rPr>
          <w:rFonts w:ascii="Times New Roman" w:eastAsia="Times New Roman" w:hAnsi="Times New Roman"/>
          <w:sz w:val="28"/>
          <w:szCs w:val="28"/>
          <w:lang w:val="ru-RU" w:eastAsia="ru-RU"/>
        </w:rPr>
        <w:t xml:space="preserve">в рамках семьи, образовательной организации, </w:t>
      </w:r>
      <w:r w:rsidR="008A4483" w:rsidRPr="00CA4934">
        <w:rPr>
          <w:rFonts w:ascii="Times New Roman" w:eastAsia="SchoolBookSanPin" w:hAnsi="Times New Roman"/>
          <w:sz w:val="28"/>
          <w:szCs w:val="28"/>
          <w:lang w:val="ru-RU"/>
        </w:rPr>
        <w:t>населенного пункта,</w:t>
      </w:r>
      <w:r w:rsidR="00BC02FD" w:rsidRPr="00CA4934">
        <w:rPr>
          <w:rFonts w:ascii="Times New Roman" w:eastAsia="SchoolBookSanPin" w:hAnsi="Times New Roman"/>
          <w:sz w:val="28"/>
          <w:szCs w:val="28"/>
          <w:lang w:val="ru-RU"/>
        </w:rPr>
        <w:t xml:space="preserve"> родного</w:t>
      </w:r>
      <w:r w:rsidR="008A4483" w:rsidRPr="00CA4934">
        <w:rPr>
          <w:rFonts w:ascii="Times New Roman" w:eastAsia="SchoolBookSanPin" w:hAnsi="Times New Roman"/>
          <w:sz w:val="28"/>
          <w:szCs w:val="28"/>
          <w:lang w:val="ru-RU"/>
        </w:rPr>
        <w:t xml:space="preserve"> края)</w:t>
      </w:r>
      <w:r w:rsidRPr="00CA4934">
        <w:rPr>
          <w:rFonts w:ascii="Times New Roman" w:eastAsia="Times New Roman" w:hAnsi="Times New Roman"/>
          <w:sz w:val="28"/>
          <w:szCs w:val="28"/>
          <w:lang w:val="ru-RU" w:eastAsia="ru-RU"/>
        </w:rPr>
        <w:t>технологической и социальной направленности, способность инициировать, планироватьи самостоятельно выполнять такого рода деятельность;</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нтерес к практическому изучению профессий и труда различного рода,в том числе на основе применения изучаемого предметного знания и знакомствас деятельностью героев на страницах литературных произведени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товность адаптироваться в профессиональной среде; уважение к трудуи результатам трудовой деятельности, в том числе при изучении произведений аварского фольклора и литературы, осознанный выбор и построение индивидуальной траектории образования и жизненных планов с учётом личныхи общественных интересов и потребносте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7) экологического воспитания:</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ориентация на применение знаний из социальных и естественных наукдля решения задач в области окружающей среды, планирования поступков и оценки их возможных последствий для окружающей среды;</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овышение уровня экологической культуры, осознание глобального характера экологических проблем и путей их решения;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активное неприятие действий, приносящих вред окружающей среде,в том числе сформированное при знакомстве с литературными произведениями, поднимающими экологические проблемы;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своей роли как гражданина и потребителя в условиях взаимосвязи природной, технологической и социальной среды, готовность к участиюв практической деятельности экологической направленности;</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 ценности научного познания:</w:t>
      </w:r>
    </w:p>
    <w:p w:rsidR="009B29B1" w:rsidRPr="00CA4934" w:rsidRDefault="009B29B1" w:rsidP="009B29B1">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риентация в деятельности на современную систему научных представлений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владение языковой и читательской культурой как средством познания мира;</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9) обеспечение адаптации обучающегося к изменяющимся условиям социальной и природной среды:</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и оценка социальных ролей персонажей литературных произведени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 xml:space="preserve">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в том числе умение учиться у других людей, осознавать в совместной деятельности новые знания, навыки и компетенции из опыта других;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вык выявления и связывания образов, способность формирования новых знаний, в том числе способность формулировать идеи, понятия, гипотезыоб объектах и явлениях, в том числе ранее неизвестных, осознавать дефициты собственных знаний и компетентностей, планировать своё развитие;</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умение оперировать основными понятиями, терминами и представлениямив области концепции устойчивого развития;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умение анализировать и выявлять взаимосвязи природы, обществаи экономики;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в отсутствии гарантий успеха.</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11.2. В результате изучения родной (авар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11.2.1. У обучающегося будут сформированы следующие базовые логические действия как часть познавательных универсальных учебных действи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станавливать существенный признак классификации и классифицировать литературные объекты по существенному признаку, устанавливать основаниядля их обобщения и сравнения, определять критерии проводимого анализа;</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 учётом предложенной задачи выявлять закономерности и противоречияв рассматриваемых литературных фактах и наблюдениях над текстом, предлагать критерии для выявления закономерностей и противоречи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ять дефициты информации, данных, необходимых для решения поставленной учебной задачи;</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ыявлять причинно-следственные связи при изучении литературных явлений и процессов, </w:t>
      </w:r>
      <w:r w:rsidR="00BB7E68" w:rsidRPr="00CA4934">
        <w:rPr>
          <w:rFonts w:ascii="Times New Roman" w:eastAsia="Times New Roman" w:hAnsi="Times New Roman"/>
          <w:sz w:val="28"/>
          <w:szCs w:val="28"/>
          <w:lang w:val="ru-RU" w:eastAsia="ru-RU"/>
        </w:rPr>
        <w:t>проводить</w:t>
      </w:r>
      <w:r w:rsidRPr="00CA4934">
        <w:rPr>
          <w:rFonts w:ascii="Times New Roman" w:eastAsia="Times New Roman" w:hAnsi="Times New Roman"/>
          <w:sz w:val="28"/>
          <w:szCs w:val="28"/>
          <w:lang w:val="ru-RU" w:eastAsia="ru-RU"/>
        </w:rPr>
        <w:t xml:space="preserve"> выводы с использованием дедуктивных и индуктивных умозаключений, умозаключений по аналогии, формулировать гипотезыоб их взаимосвязях;</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амостоятельно выбирать способ решения учебной задачи при работес разными типами текстов (сравнивать несколько вариантов решения, выбирать наиболее подходящий с учётом самостоятельно выделенных критериев).</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11.2.2. У обучающегося будут сформированы следующие базовые исследовательские действия как часть познавательных универсальных учебных действи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ьзовать вопросы как исследовательский инструмент познанияв литературном образовании;</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ормулировать вопросы, фиксирующие разрыв между реальными желательным состоянием ситуации, объекта, и самостоятельно устанавливать искомое и данное;</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ормировать гипотезу об истинности собственных суждений и суждений других, аргументировать свою позицию, мнение;</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оценивать на применимость и достоверность информацию, полученную в ходе исследования (эксперимента);</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гнозировать возможное дальнейшее развитие событий и их последствияв аналогичных или сходных ситуациях, а также выдвигать предположенияоб их развитии в новых условиях и контекстах, в том числе в литературных произведениях.</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11.2.3. У обучающегося будут сформированы умения работатьс информацией как часть познавательных универсальных учебных действи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бирать, анализировать, систематизировать и интерпретировать литературную и другую информацию различных видов и форм представления;</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ходить сходные аргументы (подтверждающие или опровергающие однуи ту же идею, версию) в различных информационных источниках;</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амостоятельно выбирать оптимальную форму представления литературнойи другой информации и иллюстрировать решаемые учебные задачи несложными схемами, диаграммами, иной графикой и их комбинациями;</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ценивать надёжность литературной и другой информации по критериям, предложенным учителем или сформулированным самостоятельно;</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эффективно запоминать и систематизировать эту информацию.</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11.2.4. У обучающегося будут сформированы умения общениякак часть коммуникативных универсальных учебных действи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оспринимать и формулировать суждения, выражать эмоции в соответствиис условиями и целями общения, выражать себя (свою точку зрения) в устныхи письменных текстах;</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распознавать невербальные средства общения, понимать значение социальных знаков, распознавать предпосылки конфликтных ситуаций, находя аналогиив литературных произведениях, смягчать конфликты, вести переговоры;</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онимать намерения других, проявлять уважительное отношениек собеседнику и корректно формулировать свои возражения, в ходе учебного диалога и (или) дискуссии задавать вопросы по существу обсуждаемой темыи высказывать идеи, нацеленные </w:t>
      </w:r>
      <w:r w:rsidR="008A4483" w:rsidRPr="00CA4934">
        <w:rPr>
          <w:rFonts w:ascii="Times New Roman" w:eastAsia="Times New Roman" w:hAnsi="Times New Roman"/>
          <w:sz w:val="28"/>
          <w:szCs w:val="28"/>
          <w:lang w:val="ru-RU" w:eastAsia="ru-RU"/>
        </w:rPr>
        <w:t xml:space="preserve">на решение учебной задачи и поддержание общения; </w:t>
      </w:r>
      <w:r w:rsidRPr="00CA4934">
        <w:rPr>
          <w:rFonts w:ascii="Times New Roman" w:eastAsia="Times New Roman" w:hAnsi="Times New Roman"/>
          <w:sz w:val="28"/>
          <w:szCs w:val="28"/>
          <w:lang w:val="ru-RU" w:eastAsia="ru-RU"/>
        </w:rPr>
        <w:t>сопоставлять свои суждения с суждениями других участников диалога, обнаруживать различие и сходство позици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ублично представлять результаты выполненного опыта (литературоведческого эксперимента, исследования, проекта);</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11.2.5. У обучающегося будут сформированы умения самоорганизации как части регулятивных универсальных учебных действи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ять проблемы для решения в учебных и жизненных ситуациях, анализируя ситуации, изображённые в художественной литературе;</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риентироваться в различных подходах принятия решений (индивидуальное, принятие решения в группе, принятие решений группо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амостоятельно составлять алгоритм решения учебной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ставлять план действий (план реализации намеченного алгоритма решения)и корректировать предложенный алгоритм с учётом получения новых знанийоб изучаемом литературном объекте; </w:t>
      </w:r>
    </w:p>
    <w:p w:rsidR="00B36B8A" w:rsidRPr="00CA4934" w:rsidRDefault="00BB7E68"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водить</w:t>
      </w:r>
      <w:r w:rsidR="00B36B8A" w:rsidRPr="00CA4934">
        <w:rPr>
          <w:rFonts w:ascii="Times New Roman" w:eastAsia="Times New Roman" w:hAnsi="Times New Roman"/>
          <w:sz w:val="28"/>
          <w:szCs w:val="28"/>
          <w:lang w:val="ru-RU" w:eastAsia="ru-RU"/>
        </w:rPr>
        <w:t xml:space="preserve"> выбор и брать ответственность за решение.</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владеть способами самоконтроля, самомотивации и рефлексии в литературном образовании;</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давать оценку учебной ситуации и предлагать план её изменения;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читывать контекст и предвидеть трудности, которые могут возникнутьпри решении учебной задачи, адаптировать решение к меняющимся обстоятельствам;</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носить коррективы в деятельность на основе новых обстоятельстви изменившихся ситуаций, установленных ошибок, возникших трудностей, оценивать соответствие результата цели и условиям;</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различать, называть и управлять собственными эмоциями и эмоциями других;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ять и анализировать причины эмоци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тавить себя на место другого человека, понимать мотивы и намерения другого, анализируя примеры из художественной литературы;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егулировать способ выражения своих эмоци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но относиться к другому человеку, его мнению, размышляянад взаимоотношениями литературных героев;</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знавать своё право на ошибку и такое же право другого;</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ринимать себя и других, не осуждая;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роявлять открытость себе и другим;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вать невозможность контролировать всё вокруг.</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11.2.7. У обучающегося будут сформированы умения совместной деятельности:</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нимать и использовать преимущества командной (парной, групповой, коллективной) и индивидуальной работы при решении конкретной проблемына уроках родной (аварской) литературы, обосновывать необходимость применения групповых форм взаимодействия при решении поставленной задачи;</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8A4483" w:rsidRPr="00CA4934" w:rsidRDefault="008A4483" w:rsidP="008A4483">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 xml:space="preserve">обобщать мнения нескольких человек, проявлять готовность руководить, выполнять поручения, подчиняться;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ланировать организацию совместной работы на уроке родной (авар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равнивать результаты с исходной задачей и вклад каждого члена командыв достижение результатов, разделять сферу ответственности и проявлять готовность к предоставлению отчёта перед группой.</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11.3. Предметные результаты изучения родной (аварской) литературы.К концу обучения в 5 классе обучающийся научится:</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ять тематику и проблематику изученных произведений аварского фольклора, аварских писателей, понимать связи литературных произведенийс эпохой их написания, выявлять в них нравственные ценности;</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анализировать литературное произведение: понимать и формулировать тему, идею, нравственный пафос литературного произведения, характеризоватьего героев, сопоставлять героев одного или нескольких произведений;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ять в произведении элементы сюжета, композиции, изобразительно-выразительные средства языка, понимать их роль в раскрытии содержания произведения;</w:t>
      </w:r>
    </w:p>
    <w:p w:rsidR="00B36B8A" w:rsidRPr="00CA4934" w:rsidRDefault="008A448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общаться</w:t>
      </w:r>
      <w:r w:rsidR="00B36B8A" w:rsidRPr="00CA4934">
        <w:rPr>
          <w:rFonts w:ascii="Times New Roman" w:eastAsia="Times New Roman" w:hAnsi="Times New Roman"/>
          <w:sz w:val="28"/>
          <w:szCs w:val="28"/>
          <w:lang w:val="ru-RU" w:eastAsia="ru-RU"/>
        </w:rPr>
        <w:t xml:space="preserve"> к духовно-нравственным ценностям родной (аварской) литературы и культуры, сопоставлять их с духовно-нравственными ценностями дагестанского народа;</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формулировать собственное отношение к произведениям родной (аварской) литературы, оценивать их эстетические качества;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воспринимать на слух литературные произведения разных жанров, осмысленно читать;</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ересказывать прозаические произведения или их отрывки с использованием образных средств родного (аварского) языка;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твечать на вопросы по прослушанному или прочитанному тексту, участвовать в учебном диалоге о прочитанном.</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11.4. Предметные результаты изучения родной (аварской) литературы.К концу обучения в 6 классе обучающийся научится:</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онимать образную природу литературы </w:t>
      </w:r>
      <w:r w:rsidR="008A4483" w:rsidRPr="00CA4934">
        <w:rPr>
          <w:rFonts w:ascii="Times New Roman" w:eastAsia="Times New Roman" w:hAnsi="Times New Roman"/>
          <w:sz w:val="28"/>
          <w:szCs w:val="28"/>
          <w:lang w:val="ru-RU" w:eastAsia="ru-RU"/>
        </w:rPr>
        <w:t>как явление искусства</w:t>
      </w:r>
      <w:r w:rsidRPr="00CA4934">
        <w:rPr>
          <w:rFonts w:ascii="Times New Roman" w:eastAsia="Times New Roman" w:hAnsi="Times New Roman"/>
          <w:sz w:val="28"/>
          <w:szCs w:val="28"/>
          <w:lang w:val="ru-RU" w:eastAsia="ru-RU"/>
        </w:rPr>
        <w:t>, понимать родное слово в его эстетической функции, роль изобразительно-выразительных языковых средств в создании художественных образов литературных произведени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нализировать литературное произведение: определять его принадлежностьк одному из литературных родов и жанров, понимать и формулировать тему, идею, нравственный пафос литературного произведения, определять проблематику изученных произведений аварского фольклора, аварских писателей, характеризовать его героев, сопоставлять героев одного или нескольких произведений понимать связи литературных произведений с эпохой их написания;</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 (элементы анализа);</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ладеть элементарной литературоведческой терминологией при анализе литературного произведения;</w:t>
      </w:r>
    </w:p>
    <w:p w:rsidR="00B36B8A" w:rsidRPr="00CA4934" w:rsidRDefault="008A448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общаться</w:t>
      </w:r>
      <w:r w:rsidR="00B36B8A" w:rsidRPr="00CA4934">
        <w:rPr>
          <w:rFonts w:ascii="Times New Roman" w:eastAsia="Times New Roman" w:hAnsi="Times New Roman"/>
          <w:sz w:val="28"/>
          <w:szCs w:val="28"/>
          <w:lang w:val="ru-RU" w:eastAsia="ru-RU"/>
        </w:rPr>
        <w:t xml:space="preserve"> к духовно-нравственным ценностям родной (аварской) литературы и культуры, сопоставлять их с духовно-нравственными ценностями русского народа;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ормулировать собственное отношение к произведениям родной (аварской) литературы, давать им оценку, приводить собственную интерпретацию изученных литературных произведений; понимать авторскую позицию и выражать своё отношение к не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оспринимать на слух литературные произведения разных жанров, осмысленно читать;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 xml:space="preserve">пересказывать прозаические произведения или их отрывки с использованием образных средств родного языка;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твечать на вопросы по прослушанному или прочитанному тексту, вести диалог о прочитанном, приводить аргументы;</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работать с каталогами библиотек, библиографическими указателями, </w:t>
      </w:r>
      <w:r w:rsidR="00242D99" w:rsidRPr="00CA4934">
        <w:rPr>
          <w:rFonts w:ascii="Times New Roman" w:eastAsia="Times New Roman" w:hAnsi="Times New Roman"/>
          <w:sz w:val="28"/>
          <w:szCs w:val="28"/>
          <w:lang w:val="ru-RU" w:eastAsia="ru-RU"/>
        </w:rPr>
        <w:t>интернет-</w:t>
      </w:r>
      <w:r w:rsidRPr="00CA4934">
        <w:rPr>
          <w:rFonts w:ascii="Times New Roman" w:eastAsia="Times New Roman" w:hAnsi="Times New Roman"/>
          <w:sz w:val="28"/>
          <w:szCs w:val="28"/>
          <w:lang w:val="ru-RU" w:eastAsia="ru-RU"/>
        </w:rPr>
        <w:t>ресурсами.</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11.5. Предметные результаты изучения родной (аварской) литературы.К концу обучения в 7 классе обучающийся научится:</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ыявлять ключевые проблемы изученных произведений аварского фольклора, аварских писателей, определять связи литературных произведений с эпохойих написания и отражённые в них нравственные ценности;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нализировать тексты различных жанров в соответствии с целями и задачами на уроках литературы: определять род, жанр, тему и идею, характеризовать героев произведения и приводить их сравнительные характеристики, применять литературоведческие понятия при анализе текста;</w:t>
      </w:r>
    </w:p>
    <w:p w:rsidR="00B36B8A" w:rsidRPr="00CA4934" w:rsidRDefault="008A448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читать </w:t>
      </w:r>
      <w:r w:rsidR="00B36B8A" w:rsidRPr="00CA4934">
        <w:rPr>
          <w:rFonts w:ascii="Times New Roman" w:eastAsia="Times New Roman" w:hAnsi="Times New Roman"/>
          <w:sz w:val="28"/>
          <w:szCs w:val="28"/>
          <w:lang w:val="ru-RU" w:eastAsia="ru-RU"/>
        </w:rPr>
        <w:t>правильно и осознанно, вслух и про себя, пересказывать текст различными способами (полный, выборочный, краткий), совершенствовать мотивацию к систематическому, системному, инициативному чтению;</w:t>
      </w:r>
    </w:p>
    <w:p w:rsidR="00B36B8A" w:rsidRPr="00CA4934" w:rsidRDefault="008A448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ользоваться </w:t>
      </w:r>
      <w:r w:rsidR="00B36B8A" w:rsidRPr="00CA4934">
        <w:rPr>
          <w:rFonts w:ascii="Times New Roman" w:eastAsia="Times New Roman" w:hAnsi="Times New Roman"/>
          <w:sz w:val="28"/>
          <w:szCs w:val="28"/>
          <w:lang w:val="ru-RU" w:eastAsia="ru-RU"/>
        </w:rPr>
        <w:t xml:space="preserve">библиотечными фондами, справочной литературой, словарями, </w:t>
      </w:r>
      <w:r w:rsidR="00242D99" w:rsidRPr="00CA4934">
        <w:rPr>
          <w:rFonts w:ascii="Times New Roman" w:eastAsia="Times New Roman" w:hAnsi="Times New Roman"/>
          <w:sz w:val="28"/>
          <w:szCs w:val="28"/>
          <w:lang w:val="ru-RU" w:eastAsia="ru-RU"/>
        </w:rPr>
        <w:t>интернет-</w:t>
      </w:r>
      <w:r w:rsidR="00B36B8A" w:rsidRPr="00CA4934">
        <w:rPr>
          <w:rFonts w:ascii="Times New Roman" w:eastAsia="Times New Roman" w:hAnsi="Times New Roman"/>
          <w:sz w:val="28"/>
          <w:szCs w:val="28"/>
          <w:lang w:val="ru-RU" w:eastAsia="ru-RU"/>
        </w:rPr>
        <w:t>ресурсами;</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личать художественные и научно-популярные тексты, называтьих особенности;</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льзоваться монологической, диалогической, устной и письменной речью, составлять отзыв о прочитанном, краткую аннотацию о книге, создавать творческие работы на основе прочитанных произведений.</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11.6. Предметные результаты изучения родной (аварской) литературы.К концу обучения в 8 классе обучающийся научится:</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анализировать литературное произведение: определять его принадлежность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определятьв </w:t>
      </w:r>
      <w:r w:rsidRPr="00CA4934">
        <w:rPr>
          <w:rFonts w:ascii="Times New Roman" w:eastAsia="Times New Roman" w:hAnsi="Times New Roman"/>
          <w:sz w:val="28"/>
          <w:szCs w:val="28"/>
          <w:lang w:val="ru-RU" w:eastAsia="ru-RU"/>
        </w:rPr>
        <w:lastRenderedPageBreak/>
        <w:t>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нимать связи литературных произведений с эпохой их написания, выявлять в них нравственные ценности;</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ладеть литературоведческой терминологией при анализе литературного произведения;</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общаться к духовно-нравственным ценностям родной (аварской) литературы и культуры, сопоставлять их с духовно-нравственными ценностями дагестанского народа;</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ормулировать собственное отношение к произведениям родной (аварской) литературы, давать им оценку, приводить собственную интерпретацию изученных литературных произведений, понимать авторскую позицию и формулировать своё отношение к не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ересказывать прозаические произведения или их отрывки с использованием образных средств родного языка и цитат из текста, отвечать на вопросыпо прослушанному или прочитанному тексту, создавать устные монологические высказывания разного типа, вести диалог;</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онимать образную природу родной литературы </w:t>
      </w:r>
      <w:r w:rsidR="008A4483" w:rsidRPr="00CA4934">
        <w:rPr>
          <w:rFonts w:ascii="Times New Roman" w:eastAsia="Times New Roman" w:hAnsi="Times New Roman"/>
          <w:sz w:val="28"/>
          <w:szCs w:val="28"/>
          <w:lang w:val="ru-RU" w:eastAsia="ru-RU"/>
        </w:rPr>
        <w:t>как явление искусства,</w:t>
      </w:r>
      <w:r w:rsidRPr="00CA4934">
        <w:rPr>
          <w:rFonts w:ascii="Times New Roman" w:eastAsia="Times New Roman" w:hAnsi="Times New Roman"/>
          <w:sz w:val="28"/>
          <w:szCs w:val="28"/>
          <w:lang w:val="ru-RU" w:eastAsia="ru-RU"/>
        </w:rPr>
        <w:t>понимать родное слово в его эстетической функции, роль изобразительно-выразительных языковых средств в создании художественных образов литературных произведений;</w:t>
      </w:r>
    </w:p>
    <w:p w:rsidR="00B36B8A" w:rsidRPr="00CA4934" w:rsidRDefault="008A448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ользоваться </w:t>
      </w:r>
      <w:r w:rsidR="00B36B8A" w:rsidRPr="00CA4934">
        <w:rPr>
          <w:rFonts w:ascii="Times New Roman" w:eastAsia="Times New Roman" w:hAnsi="Times New Roman"/>
          <w:sz w:val="28"/>
          <w:szCs w:val="28"/>
          <w:lang w:val="ru-RU" w:eastAsia="ru-RU"/>
        </w:rPr>
        <w:t xml:space="preserve">библиотечными фондами, справочной литературой, словарями, </w:t>
      </w:r>
      <w:r w:rsidR="00242D99" w:rsidRPr="00CA4934">
        <w:rPr>
          <w:rFonts w:ascii="Times New Roman" w:eastAsia="Times New Roman" w:hAnsi="Times New Roman"/>
          <w:sz w:val="28"/>
          <w:szCs w:val="28"/>
          <w:lang w:val="ru-RU" w:eastAsia="ru-RU"/>
        </w:rPr>
        <w:t>интернет-</w:t>
      </w:r>
      <w:r w:rsidR="00B36B8A" w:rsidRPr="00CA4934">
        <w:rPr>
          <w:rFonts w:ascii="Times New Roman" w:eastAsia="Times New Roman" w:hAnsi="Times New Roman"/>
          <w:sz w:val="28"/>
          <w:szCs w:val="28"/>
          <w:lang w:val="ru-RU" w:eastAsia="ru-RU"/>
        </w:rPr>
        <w:t>ресурсами.</w:t>
      </w:r>
    </w:p>
    <w:p w:rsidR="00B36B8A"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8.</w:t>
      </w:r>
      <w:r w:rsidR="00B36B8A" w:rsidRPr="00CA4934">
        <w:rPr>
          <w:rFonts w:ascii="Times New Roman" w:eastAsia="Times New Roman" w:hAnsi="Times New Roman"/>
          <w:sz w:val="28"/>
          <w:szCs w:val="28"/>
          <w:lang w:val="ru-RU" w:eastAsia="ru-RU"/>
        </w:rPr>
        <w:t>11.7. Предметные результаты изучения родной (аварской) литературы.К концу обучения в 9 классе обучающийся научится:</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онимать родную литературу как явления национальной культуры, средство сохранения и передачи нравственных ценностей и традиций, осознавать значимость чтения для личного развития;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ёмам анализа художественных текстов с использованием литературоведческих понятий;</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анализировать литературное произведение: определять его принадлежностьк одному из литературных родов и жанров, понимать и формулировать тему, идею, нравственный пафос литературного произведения, определять проблематикуи основной конфликт произведения, характеризовать его героев, сопоставлять героев одного или нескольких произведений, 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использовать разные виды чтения; </w:t>
      </w:r>
    </w:p>
    <w:p w:rsidR="00B36B8A" w:rsidRPr="00CA4934" w:rsidRDefault="00B36B8A"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сознанно воспринимать и оценивать содержание и специфику различных текстов, участвовать в их обсуждении, давать и обосновывать нравственную оценку поступков героев; </w:t>
      </w:r>
    </w:p>
    <w:p w:rsidR="00B36B8A" w:rsidRPr="00CA4934" w:rsidRDefault="008A448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амостоятельно выбирать литературу, </w:t>
      </w:r>
      <w:r w:rsidR="00B36B8A" w:rsidRPr="00CA4934">
        <w:rPr>
          <w:rFonts w:ascii="Times New Roman" w:eastAsia="Times New Roman" w:hAnsi="Times New Roman"/>
          <w:sz w:val="28"/>
          <w:szCs w:val="28"/>
          <w:lang w:val="ru-RU" w:eastAsia="ru-RU"/>
        </w:rPr>
        <w:t>пользоваться справочными источниками для понимания и получения дополнительной информации, составлять самостоятельно краткую аннотацию к прочитанному;</w:t>
      </w:r>
    </w:p>
    <w:p w:rsidR="00B36B8A" w:rsidRPr="000D6112" w:rsidRDefault="00B36B8A" w:rsidP="00672404">
      <w:pPr>
        <w:widowControl/>
        <w:spacing w:after="0" w:line="350" w:lineRule="auto"/>
        <w:ind w:firstLine="709"/>
        <w:contextualSpacing/>
        <w:jc w:val="both"/>
        <w:rPr>
          <w:rFonts w:ascii="Times New Roman" w:eastAsia="Times New Roman" w:hAnsi="Times New Roman"/>
          <w:color w:val="00B050"/>
          <w:sz w:val="28"/>
          <w:szCs w:val="28"/>
          <w:lang w:val="ru-RU" w:eastAsia="ru-RU"/>
        </w:rPr>
      </w:pPr>
      <w:r w:rsidRPr="000D6112">
        <w:rPr>
          <w:rFonts w:ascii="Times New Roman" w:eastAsia="Times New Roman" w:hAnsi="Times New Roman"/>
          <w:color w:val="00B050"/>
          <w:sz w:val="28"/>
          <w:szCs w:val="28"/>
          <w:lang w:val="ru-RU" w:eastAsia="ru-RU"/>
        </w:rPr>
        <w:t>использовать простейшие виды анализа различных текстов: устанавливать причинно-следственные связи и определять главную мысль произведения, делить текст на части, озаглавливать их, составлять план, находить средства выразительности;</w:t>
      </w:r>
    </w:p>
    <w:p w:rsidR="00B36B8A" w:rsidRPr="000D6112" w:rsidRDefault="00B36B8A" w:rsidP="00672404">
      <w:pPr>
        <w:widowControl/>
        <w:spacing w:after="0" w:line="350" w:lineRule="auto"/>
        <w:ind w:firstLine="709"/>
        <w:contextualSpacing/>
        <w:jc w:val="both"/>
        <w:rPr>
          <w:rFonts w:ascii="Times New Roman" w:eastAsia="Times New Roman" w:hAnsi="Times New Roman"/>
          <w:color w:val="00B050"/>
          <w:sz w:val="28"/>
          <w:szCs w:val="28"/>
          <w:lang w:val="ru-RU" w:eastAsia="ru-RU"/>
        </w:rPr>
      </w:pPr>
      <w:r w:rsidRPr="000D6112">
        <w:rPr>
          <w:rFonts w:ascii="Times New Roman" w:eastAsia="Times New Roman" w:hAnsi="Times New Roman"/>
          <w:color w:val="00B050"/>
          <w:sz w:val="28"/>
          <w:szCs w:val="28"/>
          <w:lang w:val="ru-RU" w:eastAsia="ru-RU"/>
        </w:rPr>
        <w:t>работать с разными видами текстов, находить характерные особенности научно-познавательных, учебных и художественных произведений, писать отзывна прочитанное произведение;</w:t>
      </w:r>
    </w:p>
    <w:p w:rsidR="00B36B8A" w:rsidRPr="000D6112" w:rsidRDefault="00B36B8A" w:rsidP="00672404">
      <w:pPr>
        <w:widowControl/>
        <w:spacing w:after="0" w:line="350" w:lineRule="auto"/>
        <w:ind w:firstLine="709"/>
        <w:contextualSpacing/>
        <w:jc w:val="both"/>
        <w:rPr>
          <w:rFonts w:ascii="Times New Roman" w:eastAsia="Times New Roman" w:hAnsi="Times New Roman"/>
          <w:color w:val="00B050"/>
          <w:sz w:val="28"/>
          <w:szCs w:val="28"/>
          <w:lang w:val="ru-RU" w:eastAsia="ru-RU"/>
        </w:rPr>
      </w:pPr>
      <w:r w:rsidRPr="000D6112">
        <w:rPr>
          <w:rFonts w:ascii="Times New Roman" w:eastAsia="Times New Roman" w:hAnsi="Times New Roman"/>
          <w:color w:val="00B050"/>
          <w:sz w:val="28"/>
          <w:szCs w:val="28"/>
          <w:lang w:val="ru-RU" w:eastAsia="ru-RU"/>
        </w:rPr>
        <w:t xml:space="preserve">создавать собственный текст на основе художественного произведения, репродукции картин художников, по иллюстрациям, на основе личного опыта; </w:t>
      </w:r>
    </w:p>
    <w:p w:rsidR="00B36B8A" w:rsidRPr="000D6112" w:rsidRDefault="008A4483" w:rsidP="00672404">
      <w:pPr>
        <w:widowControl/>
        <w:spacing w:after="0" w:line="350" w:lineRule="auto"/>
        <w:ind w:firstLine="709"/>
        <w:contextualSpacing/>
        <w:jc w:val="both"/>
        <w:rPr>
          <w:rFonts w:ascii="Times New Roman" w:eastAsia="Times New Roman" w:hAnsi="Times New Roman"/>
          <w:color w:val="00B050"/>
          <w:sz w:val="28"/>
          <w:szCs w:val="28"/>
          <w:lang w:val="ru-RU" w:eastAsia="ru-RU"/>
        </w:rPr>
      </w:pPr>
      <w:r w:rsidRPr="000D6112">
        <w:rPr>
          <w:rFonts w:ascii="Times New Roman" w:eastAsia="Times New Roman" w:hAnsi="Times New Roman"/>
          <w:color w:val="00B050"/>
          <w:sz w:val="28"/>
          <w:szCs w:val="28"/>
          <w:lang w:val="ru-RU" w:eastAsia="ru-RU"/>
        </w:rPr>
        <w:t xml:space="preserve">пользоваться </w:t>
      </w:r>
      <w:r w:rsidR="00B36B8A" w:rsidRPr="000D6112">
        <w:rPr>
          <w:rFonts w:ascii="Times New Roman" w:eastAsia="Times New Roman" w:hAnsi="Times New Roman"/>
          <w:color w:val="00B050"/>
          <w:sz w:val="28"/>
          <w:szCs w:val="28"/>
          <w:lang w:val="ru-RU" w:eastAsia="ru-RU"/>
        </w:rPr>
        <w:t xml:space="preserve">библиотечными фондами, справочной литературой, словарями, </w:t>
      </w:r>
      <w:r w:rsidR="00242D99" w:rsidRPr="000D6112">
        <w:rPr>
          <w:rFonts w:ascii="Times New Roman" w:eastAsia="Times New Roman" w:hAnsi="Times New Roman"/>
          <w:color w:val="00B050"/>
          <w:sz w:val="28"/>
          <w:szCs w:val="28"/>
          <w:lang w:val="ru-RU" w:eastAsia="ru-RU"/>
        </w:rPr>
        <w:t>интернет-</w:t>
      </w:r>
      <w:r w:rsidR="00B36B8A" w:rsidRPr="000D6112">
        <w:rPr>
          <w:rFonts w:ascii="Times New Roman" w:eastAsia="Times New Roman" w:hAnsi="Times New Roman"/>
          <w:color w:val="00B050"/>
          <w:sz w:val="28"/>
          <w:szCs w:val="28"/>
          <w:lang w:val="ru-RU" w:eastAsia="ru-RU"/>
        </w:rPr>
        <w:t>ресурсами.</w:t>
      </w:r>
    </w:p>
    <w:p w:rsidR="0050056C" w:rsidRPr="000D6112" w:rsidRDefault="00CD6052" w:rsidP="00672404">
      <w:pPr>
        <w:pStyle w:val="1"/>
        <w:pBdr>
          <w:bottom w:val="none" w:sz="0" w:space="0" w:color="auto"/>
        </w:pBdr>
        <w:spacing w:before="0" w:line="350" w:lineRule="auto"/>
        <w:ind w:firstLine="708"/>
        <w:jc w:val="both"/>
        <w:rPr>
          <w:rFonts w:eastAsia="Calibri"/>
          <w:b w:val="0"/>
          <w:color w:val="00B050"/>
          <w:szCs w:val="28"/>
          <w:lang w:val="ru-RU"/>
        </w:rPr>
      </w:pPr>
      <w:r w:rsidRPr="000D6112">
        <w:rPr>
          <w:rFonts w:eastAsia="Calibri"/>
          <w:b w:val="0"/>
          <w:color w:val="00B050"/>
          <w:szCs w:val="28"/>
          <w:lang w:val="ru-RU"/>
        </w:rPr>
        <w:t>96.</w:t>
      </w:r>
      <w:r w:rsidR="0050056C" w:rsidRPr="000D6112">
        <w:rPr>
          <w:rFonts w:eastAsia="Calibri"/>
          <w:b w:val="0"/>
          <w:color w:val="00B050"/>
          <w:szCs w:val="28"/>
          <w:lang w:val="ru-RU"/>
        </w:rPr>
        <w:t>Федеральная рабочая программа по учебному предмету «Родная (даргинская) литература».</w:t>
      </w:r>
    </w:p>
    <w:p w:rsidR="0050056C" w:rsidRPr="000D6112" w:rsidRDefault="00CD6052" w:rsidP="00672404">
      <w:pPr>
        <w:widowControl/>
        <w:spacing w:after="0" w:line="350" w:lineRule="auto"/>
        <w:ind w:firstLine="709"/>
        <w:jc w:val="both"/>
        <w:rPr>
          <w:rFonts w:ascii="Times New Roman" w:hAnsi="Times New Roman"/>
          <w:color w:val="00B050"/>
          <w:sz w:val="28"/>
          <w:szCs w:val="28"/>
          <w:lang w:val="ru-RU"/>
        </w:rPr>
      </w:pPr>
      <w:r w:rsidRPr="000D6112">
        <w:rPr>
          <w:rFonts w:ascii="Times New Roman" w:hAnsi="Times New Roman"/>
          <w:color w:val="00B050"/>
          <w:sz w:val="28"/>
          <w:szCs w:val="28"/>
          <w:lang w:val="ru-RU"/>
        </w:rPr>
        <w:t>96.</w:t>
      </w:r>
      <w:r w:rsidR="0050056C" w:rsidRPr="000D6112">
        <w:rPr>
          <w:rFonts w:ascii="Times New Roman" w:hAnsi="Times New Roman"/>
          <w:color w:val="00B050"/>
          <w:sz w:val="28"/>
          <w:szCs w:val="28"/>
          <w:lang w:val="ru-RU"/>
        </w:rPr>
        <w:t>1. Федеральная рабочая программа по учебному предмету «Родная (даргинская) литература» (предметная область «Родной язык и родная литература») (далее соответственно</w:t>
      </w:r>
      <w:r w:rsidR="00E47B62" w:rsidRPr="000D6112">
        <w:rPr>
          <w:rFonts w:ascii="Times New Roman" w:hAnsi="Times New Roman"/>
          <w:color w:val="00B050"/>
          <w:sz w:val="28"/>
          <w:szCs w:val="28"/>
          <w:lang w:val="ru-RU"/>
        </w:rPr>
        <w:t xml:space="preserve"> – </w:t>
      </w:r>
      <w:r w:rsidR="0050056C" w:rsidRPr="000D6112">
        <w:rPr>
          <w:rFonts w:ascii="Times New Roman" w:hAnsi="Times New Roman"/>
          <w:color w:val="00B050"/>
          <w:sz w:val="28"/>
          <w:szCs w:val="28"/>
          <w:lang w:val="ru-RU"/>
        </w:rPr>
        <w:t xml:space="preserve">программа по родной (даргинской) литературе, родная (даргинская) литература, даргинская литература) разработана для обучающихся, </w:t>
      </w:r>
      <w:r w:rsidR="0050056C" w:rsidRPr="000D6112">
        <w:rPr>
          <w:rFonts w:ascii="Times New Roman" w:hAnsi="Times New Roman"/>
          <w:color w:val="00B050"/>
          <w:sz w:val="28"/>
          <w:szCs w:val="28"/>
          <w:lang w:val="ru-RU"/>
        </w:rPr>
        <w:lastRenderedPageBreak/>
        <w:t>владеющих и (или) слабо владеющих родным (даргинским) языком, и включает пояснительную записку, содержание обучения, планируемые результаты освоения программы по родной (даргинской) литературе.</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0D6112">
        <w:rPr>
          <w:rFonts w:ascii="Times New Roman" w:hAnsi="Times New Roman"/>
          <w:color w:val="00B050"/>
          <w:sz w:val="28"/>
          <w:szCs w:val="28"/>
          <w:lang w:val="ru-RU"/>
        </w:rPr>
        <w:t>96.</w:t>
      </w:r>
      <w:r w:rsidR="0050056C" w:rsidRPr="000D6112">
        <w:rPr>
          <w:rFonts w:ascii="Times New Roman" w:hAnsi="Times New Roman"/>
          <w:color w:val="00B050"/>
          <w:sz w:val="28"/>
          <w:szCs w:val="28"/>
          <w:lang w:val="ru-RU"/>
        </w:rPr>
        <w:t>2. Пояснительная записка отражает общие цели изучения родной (даргинской) литературы, место в структуре учебного плана, а также подходык отбору содержания, к определению планируемых результатов</w:t>
      </w:r>
      <w:r w:rsidR="0050056C" w:rsidRPr="00CA4934">
        <w:rPr>
          <w:rFonts w:ascii="Times New Roman" w:hAnsi="Times New Roman"/>
          <w:sz w:val="28"/>
          <w:szCs w:val="28"/>
          <w:lang w:val="ru-RU"/>
        </w:rPr>
        <w:t>.</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4. Планируемые результаты освоения программы по родной (даргин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5. Пояснительная записка.</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5.1. Программа по родной (даргинской) литературе разработана с целью оказания методической помощи учителю в создании рабочей программыпо учебному предмету</w:t>
      </w:r>
      <w:r w:rsidR="001D6445" w:rsidRPr="00CA4934">
        <w:rPr>
          <w:rFonts w:ascii="Times New Roman" w:hAnsi="Times New Roman"/>
          <w:sz w:val="28"/>
          <w:szCs w:val="28"/>
          <w:lang w:val="ru-RU"/>
        </w:rPr>
        <w:t>.</w:t>
      </w:r>
    </w:p>
    <w:p w:rsidR="000D762D" w:rsidRPr="00CA4934" w:rsidRDefault="00CD6052" w:rsidP="000D762D">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5.2. </w:t>
      </w:r>
      <w:r w:rsidR="000D762D" w:rsidRPr="00CA4934">
        <w:rPr>
          <w:rFonts w:ascii="Times New Roman" w:hAnsi="Times New Roman"/>
          <w:sz w:val="28"/>
          <w:szCs w:val="28"/>
          <w:lang w:val="ru-RU"/>
        </w:rPr>
        <w:t>Изучение родной (даргинской) литературы обеспечивает постижение обучающимися произведений даргинской литературы, развитие навыков интерпретации и анализа художественного текста с использованием принципов единства художественной формы и содержания, создаёт условия для развития национального самосознания, осознания этнической принадлежности, приобретения системных знаний об истории, родном языке, культуре, мировоззрении, менталитете, философии даргинского народа.</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 xml:space="preserve">5.3. Содержание программы </w:t>
      </w:r>
      <w:r w:rsidR="003F578C" w:rsidRPr="00CA4934">
        <w:rPr>
          <w:rFonts w:ascii="Times New Roman" w:hAnsi="Times New Roman"/>
          <w:sz w:val="28"/>
          <w:szCs w:val="28"/>
          <w:lang w:val="ru-RU"/>
        </w:rPr>
        <w:t xml:space="preserve">по родной (даргинской) литературе </w:t>
      </w:r>
      <w:r w:rsidR="0050056C" w:rsidRPr="00CA4934">
        <w:rPr>
          <w:rFonts w:ascii="Times New Roman" w:hAnsi="Times New Roman"/>
          <w:sz w:val="28"/>
          <w:szCs w:val="28"/>
          <w:lang w:val="ru-RU"/>
        </w:rPr>
        <w:t>построено на основе сочетания концентрического, жанрово-родового и проблемно-тематического принципов. В 8</w:t>
      </w:r>
      <w:r w:rsidR="003F578C" w:rsidRPr="00CA4934">
        <w:rPr>
          <w:rFonts w:ascii="Times New Roman" w:hAnsi="Times New Roman"/>
          <w:sz w:val="28"/>
          <w:szCs w:val="28"/>
          <w:lang w:val="ru-RU"/>
        </w:rPr>
        <w:t>–</w:t>
      </w:r>
      <w:r w:rsidR="0050056C" w:rsidRPr="00CA4934">
        <w:rPr>
          <w:rFonts w:ascii="Times New Roman" w:hAnsi="Times New Roman"/>
          <w:sz w:val="28"/>
          <w:szCs w:val="28"/>
          <w:lang w:val="ru-RU"/>
        </w:rPr>
        <w:t>9 классах изучение родной (даргинской) литературы осуществляется на историко-хронологической основе.</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 xml:space="preserve">5.4. Содержание </w:t>
      </w:r>
      <w:r w:rsidR="003F578C" w:rsidRPr="00CA4934">
        <w:rPr>
          <w:rFonts w:ascii="Times New Roman" w:hAnsi="Times New Roman"/>
          <w:sz w:val="28"/>
          <w:szCs w:val="28"/>
          <w:lang w:val="ru-RU"/>
        </w:rPr>
        <w:t xml:space="preserve">программы по родной (даргинской) литературе </w:t>
      </w:r>
      <w:r w:rsidR="0050056C" w:rsidRPr="00CA4934">
        <w:rPr>
          <w:rFonts w:ascii="Times New Roman" w:hAnsi="Times New Roman"/>
          <w:sz w:val="28"/>
          <w:szCs w:val="28"/>
          <w:lang w:val="ru-RU"/>
        </w:rPr>
        <w:t xml:space="preserve">включает произведения даргинского фольклора и литературы, произведения литератур </w:t>
      </w:r>
      <w:r w:rsidR="0050056C" w:rsidRPr="00CA4934">
        <w:rPr>
          <w:rFonts w:ascii="Times New Roman" w:hAnsi="Times New Roman"/>
          <w:sz w:val="28"/>
          <w:szCs w:val="28"/>
          <w:lang w:val="ru-RU"/>
        </w:rPr>
        <w:lastRenderedPageBreak/>
        <w:t xml:space="preserve">народов </w:t>
      </w:r>
      <w:r w:rsidR="00757E7F" w:rsidRPr="00CA4934">
        <w:rPr>
          <w:rFonts w:ascii="Times New Roman" w:hAnsi="Times New Roman"/>
          <w:sz w:val="28"/>
          <w:szCs w:val="28"/>
          <w:lang w:val="ru-RU"/>
        </w:rPr>
        <w:t xml:space="preserve">Республики </w:t>
      </w:r>
      <w:r w:rsidR="0050056C" w:rsidRPr="00CA4934">
        <w:rPr>
          <w:rFonts w:ascii="Times New Roman" w:hAnsi="Times New Roman"/>
          <w:sz w:val="28"/>
          <w:szCs w:val="28"/>
          <w:lang w:val="ru-RU"/>
        </w:rPr>
        <w:t>Дагестан, краткие обзоры жизни и творчества писателей, материалы по теории и истории даргинской литературы.</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 xml:space="preserve">5.5. Содержание </w:t>
      </w:r>
      <w:r w:rsidR="003F578C" w:rsidRPr="00CA4934">
        <w:rPr>
          <w:rFonts w:ascii="Times New Roman" w:hAnsi="Times New Roman"/>
          <w:sz w:val="28"/>
          <w:szCs w:val="28"/>
          <w:lang w:val="ru-RU"/>
        </w:rPr>
        <w:t xml:space="preserve">программы по родной (даргинской) литературе </w:t>
      </w:r>
      <w:r w:rsidR="0050056C" w:rsidRPr="00CA4934">
        <w:rPr>
          <w:rFonts w:ascii="Times New Roman" w:hAnsi="Times New Roman"/>
          <w:sz w:val="28"/>
          <w:szCs w:val="28"/>
          <w:lang w:val="ru-RU"/>
        </w:rPr>
        <w:t>выстроено с учётом:</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адиций изучения в школьной практике конкретных произведений писателей разных периодов развития даргинской литературы, являющихся её историко-культурным достоянием;</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ветствия рекомендуемых к изучению литературных произведений возрастным и психологическим особенностям обучающихся;</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адиций литературоведческого анализа и требований культурно-исторического контекста к изучению произведений писателей-классиков;</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ективного функционирования литературы с точки зрениярода, жанра, тематики, эпохи.</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 xml:space="preserve">5.6. В содержании программы по родной (даргинской) литературе выделяются следующие содержательные линии: устное народное творчество, даргинская литература по периодам (литература </w:t>
      </w:r>
      <w:r w:rsidR="0050056C" w:rsidRPr="00CA4934">
        <w:rPr>
          <w:rFonts w:ascii="Times New Roman" w:hAnsi="Times New Roman"/>
          <w:sz w:val="28"/>
          <w:szCs w:val="28"/>
        </w:rPr>
        <w:t>XVII</w:t>
      </w:r>
      <w:r w:rsidR="00E47B62" w:rsidRPr="00CA4934">
        <w:rPr>
          <w:rFonts w:ascii="Times New Roman" w:hAnsi="Times New Roman"/>
          <w:sz w:val="28"/>
          <w:szCs w:val="28"/>
          <w:lang w:val="ru-RU"/>
        </w:rPr>
        <w:t xml:space="preserve"> – </w:t>
      </w:r>
      <w:r w:rsidR="0050056C" w:rsidRPr="00CA4934">
        <w:rPr>
          <w:rFonts w:ascii="Times New Roman" w:hAnsi="Times New Roman"/>
          <w:sz w:val="28"/>
          <w:szCs w:val="28"/>
        </w:rPr>
        <w:t>XVIII</w:t>
      </w:r>
      <w:r w:rsidR="0050056C" w:rsidRPr="00CA4934">
        <w:rPr>
          <w:rFonts w:ascii="Times New Roman" w:hAnsi="Times New Roman"/>
          <w:sz w:val="28"/>
          <w:szCs w:val="28"/>
          <w:lang w:val="ru-RU"/>
        </w:rPr>
        <w:t xml:space="preserve"> веков, литература </w:t>
      </w:r>
      <w:r w:rsidR="0050056C" w:rsidRPr="00CA4934">
        <w:rPr>
          <w:rFonts w:ascii="Times New Roman" w:hAnsi="Times New Roman"/>
          <w:sz w:val="28"/>
          <w:szCs w:val="28"/>
        </w:rPr>
        <w:t>XIX</w:t>
      </w:r>
      <w:r w:rsidR="0050056C" w:rsidRPr="00CA4934">
        <w:rPr>
          <w:rFonts w:ascii="Times New Roman" w:hAnsi="Times New Roman"/>
          <w:sz w:val="28"/>
          <w:szCs w:val="28"/>
          <w:lang w:val="ru-RU"/>
        </w:rPr>
        <w:t xml:space="preserve"> века, литература </w:t>
      </w:r>
      <w:r w:rsidR="0050056C" w:rsidRPr="00CA4934">
        <w:rPr>
          <w:rFonts w:ascii="Times New Roman" w:hAnsi="Times New Roman"/>
          <w:sz w:val="28"/>
          <w:szCs w:val="28"/>
        </w:rPr>
        <w:t>XX</w:t>
      </w:r>
      <w:r w:rsidR="0050056C" w:rsidRPr="00CA4934">
        <w:rPr>
          <w:rFonts w:ascii="Times New Roman" w:hAnsi="Times New Roman"/>
          <w:sz w:val="28"/>
          <w:szCs w:val="28"/>
          <w:lang w:val="ru-RU"/>
        </w:rPr>
        <w:t xml:space="preserve"> века, современная литература), теория литературы</w:t>
      </w:r>
      <w:r w:rsidR="001D6445" w:rsidRPr="00CA4934">
        <w:rPr>
          <w:rFonts w:ascii="Times New Roman" w:hAnsi="Times New Roman"/>
          <w:sz w:val="28"/>
          <w:szCs w:val="28"/>
          <w:lang w:val="ru-RU"/>
        </w:rPr>
        <w:t>.</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5.7. Изучение родной (даргинской) литератур</w:t>
      </w:r>
      <w:r w:rsidR="008D7FA5" w:rsidRPr="00CA4934">
        <w:rPr>
          <w:rFonts w:ascii="Times New Roman" w:hAnsi="Times New Roman"/>
          <w:sz w:val="28"/>
          <w:szCs w:val="28"/>
          <w:lang w:val="ru-RU"/>
        </w:rPr>
        <w:t>ы</w:t>
      </w:r>
      <w:r w:rsidR="0050056C" w:rsidRPr="00CA4934">
        <w:rPr>
          <w:rFonts w:ascii="Times New Roman" w:hAnsi="Times New Roman"/>
          <w:sz w:val="28"/>
          <w:szCs w:val="28"/>
          <w:lang w:val="ru-RU"/>
        </w:rPr>
        <w:t xml:space="preserve"> направлен</w:t>
      </w:r>
      <w:r w:rsidR="008D7FA5" w:rsidRPr="00CA4934">
        <w:rPr>
          <w:rFonts w:ascii="Times New Roman" w:hAnsi="Times New Roman"/>
          <w:sz w:val="28"/>
          <w:szCs w:val="28"/>
          <w:lang w:val="ru-RU"/>
        </w:rPr>
        <w:t>о</w:t>
      </w:r>
      <w:r w:rsidR="0050056C" w:rsidRPr="00CA4934">
        <w:rPr>
          <w:rFonts w:ascii="Times New Roman" w:hAnsi="Times New Roman"/>
          <w:sz w:val="28"/>
          <w:szCs w:val="28"/>
          <w:lang w:val="ru-RU"/>
        </w:rPr>
        <w:t xml:space="preserve"> на достижение следующих целе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духовно развитой личности, обладающей гуманистическим мировоззрением, национальным самосознанием и общероссийским гражданским сознанием, чувством патриотизма, способной, осознавая свою принадлежностьк родной культуре, уважительно относиться к литературе народов </w:t>
      </w:r>
      <w:r w:rsidR="00757E7F" w:rsidRPr="00CA4934">
        <w:rPr>
          <w:rFonts w:ascii="Times New Roman" w:hAnsi="Times New Roman"/>
          <w:sz w:val="28"/>
          <w:szCs w:val="28"/>
          <w:lang w:val="ru-RU"/>
        </w:rPr>
        <w:t>Республики Дагестан</w:t>
      </w:r>
      <w:r w:rsidRPr="00CA4934">
        <w:rPr>
          <w:rFonts w:ascii="Times New Roman" w:hAnsi="Times New Roman"/>
          <w:sz w:val="28"/>
          <w:szCs w:val="28"/>
          <w:lang w:val="ru-RU"/>
        </w:rPr>
        <w:t>, культурам других народов;</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знаний о родной (даргинской) литературе, её духовно-нравственных и эстетических ценностях, выдающихся произведениях даргинских писателей,их жизни и творчестве, произведениях родной литературы, формирование умений читать и анализировать произведения, опираясь на принципы единства художественной формы и содержания, связи искусства с жизнью, историзма;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эстетического вкуса на основе чтения и освоения художественных текстов даргинской литературы, эстетической восприимчивостик </w:t>
      </w:r>
      <w:r w:rsidRPr="00CA4934">
        <w:rPr>
          <w:rFonts w:ascii="Times New Roman" w:hAnsi="Times New Roman"/>
          <w:sz w:val="28"/>
          <w:szCs w:val="28"/>
          <w:lang w:val="ru-RU"/>
        </w:rPr>
        <w:lastRenderedPageBreak/>
        <w:t xml:space="preserve">произведениям литературы народов </w:t>
      </w:r>
      <w:r w:rsidR="00757E7F" w:rsidRPr="00CA4934">
        <w:rPr>
          <w:rFonts w:ascii="Times New Roman" w:hAnsi="Times New Roman"/>
          <w:sz w:val="28"/>
          <w:szCs w:val="28"/>
          <w:lang w:val="ru-RU"/>
        </w:rPr>
        <w:t>Республики Дагестан</w:t>
      </w:r>
      <w:r w:rsidRPr="00CA4934">
        <w:rPr>
          <w:rFonts w:ascii="Times New Roman" w:hAnsi="Times New Roman"/>
          <w:sz w:val="28"/>
          <w:szCs w:val="28"/>
          <w:lang w:val="ru-RU"/>
        </w:rPr>
        <w:t>, развитие устнойи письменной речи на родном (даргинском) языке.</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5.8. Общее число часов, рекомендованных для изучения родной (даргинской) литературы</w:t>
      </w:r>
      <w:r w:rsidR="00E47B62" w:rsidRPr="00CA4934">
        <w:rPr>
          <w:rFonts w:ascii="Times New Roman" w:hAnsi="Times New Roman"/>
          <w:sz w:val="28"/>
          <w:szCs w:val="28"/>
          <w:lang w:val="ru-RU"/>
        </w:rPr>
        <w:t xml:space="preserve"> – </w:t>
      </w:r>
      <w:r w:rsidR="0050056C" w:rsidRPr="00CA4934">
        <w:rPr>
          <w:rFonts w:ascii="Times New Roman" w:hAnsi="Times New Roman"/>
          <w:sz w:val="28"/>
          <w:szCs w:val="28"/>
          <w:lang w:val="ru-RU"/>
        </w:rPr>
        <w:t>170 часов: в 5 классе</w:t>
      </w:r>
      <w:r w:rsidR="00E47B62" w:rsidRPr="00CA4934">
        <w:rPr>
          <w:rFonts w:ascii="Times New Roman" w:hAnsi="Times New Roman"/>
          <w:sz w:val="28"/>
          <w:szCs w:val="28"/>
          <w:lang w:val="ru-RU"/>
        </w:rPr>
        <w:t xml:space="preserve"> – </w:t>
      </w:r>
      <w:r w:rsidR="0050056C" w:rsidRPr="00CA4934">
        <w:rPr>
          <w:rFonts w:ascii="Times New Roman" w:hAnsi="Times New Roman"/>
          <w:sz w:val="28"/>
          <w:szCs w:val="28"/>
          <w:lang w:val="ru-RU"/>
        </w:rPr>
        <w:t xml:space="preserve">34 часа (1 час </w:t>
      </w:r>
      <w:r w:rsidR="004536B6" w:rsidRPr="00CA4934">
        <w:rPr>
          <w:rFonts w:ascii="Times New Roman" w:hAnsi="Times New Roman"/>
          <w:sz w:val="28"/>
          <w:szCs w:val="28"/>
          <w:lang w:val="ru-RU"/>
        </w:rPr>
        <w:t>в неделю),в 6 классе</w:t>
      </w:r>
      <w:r w:rsidR="00E47B62" w:rsidRPr="00CA4934">
        <w:rPr>
          <w:rFonts w:ascii="Times New Roman" w:hAnsi="Times New Roman"/>
          <w:sz w:val="28"/>
          <w:szCs w:val="28"/>
          <w:lang w:val="ru-RU"/>
        </w:rPr>
        <w:t xml:space="preserve"> – </w:t>
      </w:r>
      <w:r w:rsidR="004536B6" w:rsidRPr="00CA4934">
        <w:rPr>
          <w:rFonts w:ascii="Times New Roman" w:hAnsi="Times New Roman"/>
          <w:sz w:val="28"/>
          <w:szCs w:val="28"/>
          <w:lang w:val="ru-RU"/>
        </w:rPr>
        <w:t xml:space="preserve">34часа </w:t>
      </w:r>
      <w:r w:rsidR="0050056C" w:rsidRPr="00CA4934">
        <w:rPr>
          <w:rFonts w:ascii="Times New Roman" w:hAnsi="Times New Roman"/>
          <w:sz w:val="28"/>
          <w:szCs w:val="28"/>
          <w:lang w:val="ru-RU"/>
        </w:rPr>
        <w:t>(1 час в неделю), в 7 классе</w:t>
      </w:r>
      <w:r w:rsidR="00E47B62" w:rsidRPr="00CA4934">
        <w:rPr>
          <w:rFonts w:ascii="Times New Roman" w:hAnsi="Times New Roman"/>
          <w:sz w:val="28"/>
          <w:szCs w:val="28"/>
          <w:lang w:val="ru-RU"/>
        </w:rPr>
        <w:t xml:space="preserve"> – </w:t>
      </w:r>
      <w:r w:rsidR="0050056C" w:rsidRPr="00CA4934">
        <w:rPr>
          <w:rFonts w:ascii="Times New Roman" w:hAnsi="Times New Roman"/>
          <w:sz w:val="28"/>
          <w:szCs w:val="28"/>
          <w:lang w:val="ru-RU"/>
        </w:rPr>
        <w:t>34 часа (1 час в недел</w:t>
      </w:r>
      <w:r w:rsidR="004536B6" w:rsidRPr="00CA4934">
        <w:rPr>
          <w:rFonts w:ascii="Times New Roman" w:hAnsi="Times New Roman"/>
          <w:sz w:val="28"/>
          <w:szCs w:val="28"/>
          <w:lang w:val="ru-RU"/>
        </w:rPr>
        <w:t>ю),в 8 классе</w:t>
      </w:r>
      <w:r w:rsidR="00E47B62" w:rsidRPr="00CA4934">
        <w:rPr>
          <w:rFonts w:ascii="Times New Roman" w:hAnsi="Times New Roman"/>
          <w:sz w:val="28"/>
          <w:szCs w:val="28"/>
          <w:lang w:val="ru-RU"/>
        </w:rPr>
        <w:t xml:space="preserve"> – </w:t>
      </w:r>
      <w:r w:rsidR="004536B6" w:rsidRPr="00CA4934">
        <w:rPr>
          <w:rFonts w:ascii="Times New Roman" w:hAnsi="Times New Roman"/>
          <w:sz w:val="28"/>
          <w:szCs w:val="28"/>
          <w:lang w:val="ru-RU"/>
        </w:rPr>
        <w:t xml:space="preserve">34часа (1 час </w:t>
      </w:r>
      <w:r w:rsidR="0050056C" w:rsidRPr="00CA4934">
        <w:rPr>
          <w:rFonts w:ascii="Times New Roman" w:hAnsi="Times New Roman"/>
          <w:sz w:val="28"/>
          <w:szCs w:val="28"/>
          <w:lang w:val="ru-RU"/>
        </w:rPr>
        <w:t>в неделю), в 9 классе</w:t>
      </w:r>
      <w:r w:rsidR="00E47B62" w:rsidRPr="00CA4934">
        <w:rPr>
          <w:rFonts w:ascii="Times New Roman" w:hAnsi="Times New Roman"/>
          <w:sz w:val="28"/>
          <w:szCs w:val="28"/>
          <w:lang w:val="ru-RU"/>
        </w:rPr>
        <w:t xml:space="preserve"> – </w:t>
      </w:r>
      <w:r w:rsidR="0050056C" w:rsidRPr="00CA4934">
        <w:rPr>
          <w:rFonts w:ascii="Times New Roman" w:hAnsi="Times New Roman"/>
          <w:sz w:val="28"/>
          <w:szCs w:val="28"/>
          <w:lang w:val="ru-RU"/>
        </w:rPr>
        <w:t>34 часа (1 час в неделю).</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6. Содержание обучения в 5 классе.</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6.1. Устное народное творчество.</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ведение. Понятие об устном народном творчестве. Даргинские народные сказки. «Бухъна житала тавба» («Обещание старого кота»). «Урхьула урчи» («Морской конь»). «Рурсила г1якьлу» («Мудрая дочь»).</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лые жанры. Пословицы, поговорки, загадки.</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ия литературы. Понятие об устных народных сказках. Пословицы. Поговорки. Загадки. Скороговорки.</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6.2. Литературная сказка.</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агомед-Расул. Сказка «Бяжук хухула бебк1а» («Смерть баба-яги»). </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 Багомедов «Кьасум вас инка» («Касум и медведь»).</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 Магомедов «Хала нешла кьани» («Бабушкин сундук»).</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 Абу-Бакар «Умц1адли бургид» («Кто ищет, тот найдёт»).</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 Цадаса «Пилра имиалара» («Слон и Муравей»). </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 Рабаданов «Змея, которая любить высоту», «Хвастун». </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 xml:space="preserve">6.3. Литература </w:t>
      </w:r>
      <w:r w:rsidR="0050056C" w:rsidRPr="00CA4934">
        <w:rPr>
          <w:rFonts w:ascii="Times New Roman" w:hAnsi="Times New Roman"/>
          <w:sz w:val="28"/>
          <w:szCs w:val="28"/>
        </w:rPr>
        <w:t>XIX</w:t>
      </w:r>
      <w:r w:rsidR="0050056C" w:rsidRPr="00CA4934">
        <w:rPr>
          <w:rFonts w:ascii="Times New Roman" w:hAnsi="Times New Roman"/>
          <w:sz w:val="28"/>
          <w:szCs w:val="28"/>
          <w:lang w:val="ru-RU"/>
        </w:rPr>
        <w:t xml:space="preserve"> века.</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унги</w:t>
      </w:r>
      <w:r w:rsidRPr="00CA4934">
        <w:rPr>
          <w:rFonts w:ascii="Times New Roman" w:hAnsi="Times New Roman"/>
          <w:sz w:val="28"/>
          <w:szCs w:val="28"/>
        </w:rPr>
        <w:t> </w:t>
      </w:r>
      <w:r w:rsidRPr="00CA4934">
        <w:rPr>
          <w:rFonts w:ascii="Times New Roman" w:hAnsi="Times New Roman"/>
          <w:sz w:val="28"/>
          <w:szCs w:val="28"/>
          <w:lang w:val="ru-RU"/>
        </w:rPr>
        <w:t>ГIяхIад «Пях1ли буаб иш дунъя» («Пусть сгинет этот мир»).</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 СягIид «Ляг1нат» («Проклятие»), «Далайа далай» («Спой певец»).</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 xml:space="preserve">6.4. Литература первой половины </w:t>
      </w:r>
      <w:r w:rsidR="0050056C" w:rsidRPr="00CA4934">
        <w:rPr>
          <w:rFonts w:ascii="Times New Roman" w:hAnsi="Times New Roman"/>
          <w:sz w:val="28"/>
          <w:szCs w:val="28"/>
        </w:rPr>
        <w:t>XX</w:t>
      </w:r>
      <w:r w:rsidR="0050056C" w:rsidRPr="00CA4934">
        <w:rPr>
          <w:rFonts w:ascii="Times New Roman" w:hAnsi="Times New Roman"/>
          <w:sz w:val="28"/>
          <w:szCs w:val="28"/>
          <w:lang w:val="ru-RU"/>
        </w:rPr>
        <w:t xml:space="preserve"> века.</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 Иминагаев «Мажлисла мискинтала шикаят» («Мольба бедныхиз Мажалиса»). </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 Стальский «Талих1черти бурх1ни чех1едаира нушани» («Счастьяне видели мы»).</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 Абдуллаев Дуц1рум» («Лето»).</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 Рашидов «Далайчила бебк1а» («Смерть певца»).</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 xml:space="preserve">6.5. Литература второй половины </w:t>
      </w:r>
      <w:r w:rsidR="0050056C" w:rsidRPr="00CA4934">
        <w:rPr>
          <w:rFonts w:ascii="Times New Roman" w:hAnsi="Times New Roman"/>
          <w:sz w:val="28"/>
          <w:szCs w:val="28"/>
        </w:rPr>
        <w:t>XX</w:t>
      </w:r>
      <w:r w:rsidR="0050056C" w:rsidRPr="00CA4934">
        <w:rPr>
          <w:rFonts w:ascii="Times New Roman" w:hAnsi="Times New Roman"/>
          <w:sz w:val="28"/>
          <w:szCs w:val="28"/>
          <w:lang w:val="ru-RU"/>
        </w:rPr>
        <w:t xml:space="preserve"> века.</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С. Яхъяев «Салават» («Салават»).</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 Рашидов «Хъяганагличила далай» («Песня о мальчике»), «Дила улкала жагьти» («Молодёжь моей Родины»), «Нушала шилизи буг1ярдеш бак1иб» («К нам зима пришла»).</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 Гамидов «Ник1а аршикьянаби» («Маленькие косари»).</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Н. Юсупов «Х1елуси солдатличила баллада» («Баллада о неизвестном солдате»).</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 Газ</w:t>
      </w:r>
      <w:r w:rsidR="00A711D0" w:rsidRPr="00CA4934">
        <w:rPr>
          <w:rFonts w:ascii="Times New Roman" w:hAnsi="Times New Roman"/>
          <w:sz w:val="28"/>
          <w:szCs w:val="28"/>
          <w:lang w:val="ru-RU"/>
        </w:rPr>
        <w:t>и</w:t>
      </w:r>
      <w:r w:rsidRPr="00CA4934">
        <w:rPr>
          <w:rFonts w:ascii="Times New Roman" w:hAnsi="Times New Roman"/>
          <w:sz w:val="28"/>
          <w:szCs w:val="28"/>
          <w:lang w:val="ru-RU"/>
        </w:rPr>
        <w:t xml:space="preserve"> «Нешличила баллада» («Баллада о матери»).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ия литературы. Баллада</w:t>
      </w:r>
      <w:r w:rsidR="00E47B62" w:rsidRPr="00CA4934">
        <w:rPr>
          <w:rFonts w:ascii="Times New Roman" w:hAnsi="Times New Roman"/>
          <w:sz w:val="28"/>
          <w:szCs w:val="28"/>
          <w:lang w:val="ru-RU"/>
        </w:rPr>
        <w:t xml:space="preserve"> – </w:t>
      </w:r>
      <w:r w:rsidRPr="00CA4934">
        <w:rPr>
          <w:rFonts w:ascii="Times New Roman" w:hAnsi="Times New Roman"/>
          <w:sz w:val="28"/>
          <w:szCs w:val="28"/>
          <w:lang w:val="ru-RU"/>
        </w:rPr>
        <w:t>стихотворный рассказ. Легенда или какое-нибудь историческое событие. Выражение мысли и чувства автора по отношениюк рассказываемому.</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Б. Багандов «Дубурлантала г1ядат» («Обычай горцев»).</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 Рабаданов «Ах1ерси неш» («Дорогая мама»). </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М. Юсупов «Телевизор».</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ия литературы. Автор-повествователь, герой-рассказчик, точка зрения, адресат, читатель.</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 Жафаров «Дуклумар гъармука» («Крылатый браконьер»).</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ия литературы. Понятие о повести.</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 Багомедов «Къиргъу» («Журавль»).</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 Наврузов «Мукьара» («Ягненок»).</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 Зулпукаров «Бурямлизиб» («В бурю»).</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 Алиев «Дуц1румла барх1ехъуни» («Летние вечера»).</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 Абдулманапова «Г1ебшни» («Осень»).</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7. Содержание обучения в 6 классе.</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 xml:space="preserve">7.1. Устное народное творчество.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ведение. Легенды. «Каменный мальчик» («Къаркъала дурх1я»).</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ро-эпические песни: «Песня о герое Муртазали», «Алибек Багатыров», «Далгат Абдулгамидов», «Муса Карабудагов», «Султанахмед младш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Теория литературы. Гипербола. Олицетворение. Антитеза.</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7.2. Литературные сказки.</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 Абдуллаев «Г1ялисултай секьяйда чебла сасиба?» («Как Алисултан долг взял»).</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ия литературы. Художественный образ. Сатира, юмор, ирония.</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 Абу-Бакар «Нешла бебк1а» («Смерть матери»).</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ия литературы. Художественный образ Описание. Повествование.</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 xml:space="preserve">7.3. Даргинская и дагестанская литература </w:t>
      </w:r>
      <w:r w:rsidR="0050056C" w:rsidRPr="00CA4934">
        <w:rPr>
          <w:rFonts w:ascii="Times New Roman" w:hAnsi="Times New Roman"/>
          <w:sz w:val="28"/>
          <w:szCs w:val="28"/>
        </w:rPr>
        <w:t>XIX</w:t>
      </w:r>
      <w:r w:rsidR="0050056C" w:rsidRPr="00CA4934">
        <w:rPr>
          <w:rFonts w:ascii="Times New Roman" w:hAnsi="Times New Roman"/>
          <w:sz w:val="28"/>
          <w:szCs w:val="28"/>
          <w:lang w:val="ru-RU"/>
        </w:rPr>
        <w:t xml:space="preserve"> века.</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 Батырай «Гъабзадешличила далуйти («Песни о герое»).</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 Казак. «Сибирлизибад кагъар» («Письмо из Сибири»), «Аскар-Тау», «Талих1» («Судьба»).</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 Иминагаев «Ялчила г1ямру» («Жизнь рабочего»).</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 Стальский «Судьяби» («Судьи»), «Старшина».</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 xml:space="preserve">7.4. Даргинская и дагестанская литература первой половины </w:t>
      </w:r>
      <w:r w:rsidR="0050056C" w:rsidRPr="00CA4934">
        <w:rPr>
          <w:rFonts w:ascii="Times New Roman" w:hAnsi="Times New Roman"/>
          <w:sz w:val="28"/>
          <w:szCs w:val="28"/>
        </w:rPr>
        <w:t>XX</w:t>
      </w:r>
      <w:r w:rsidR="0050056C" w:rsidRPr="00CA4934">
        <w:rPr>
          <w:rFonts w:ascii="Times New Roman" w:hAnsi="Times New Roman"/>
          <w:sz w:val="28"/>
          <w:szCs w:val="28"/>
          <w:lang w:val="ru-RU"/>
        </w:rPr>
        <w:t xml:space="preserve"> века.</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C. Абдуллаев «Мусахъай» («Мусакай»).</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Э. Капиев Фронтовые очерки «Кара Караев», «Талисман».</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 Гамзатов «Маша», «Къургъи» («Журавли»).</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 Гасанов «Сталинградла урши» («Сын Сталинграда»).</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96.7.5. Литература второй половины </w:t>
      </w:r>
      <w:r w:rsidRPr="00CA4934">
        <w:rPr>
          <w:rFonts w:ascii="Times New Roman" w:hAnsi="Times New Roman"/>
          <w:sz w:val="28"/>
          <w:szCs w:val="28"/>
        </w:rPr>
        <w:t>XX</w:t>
      </w:r>
      <w:r w:rsidRPr="00CA4934">
        <w:rPr>
          <w:rFonts w:ascii="Times New Roman" w:hAnsi="Times New Roman"/>
          <w:sz w:val="28"/>
          <w:szCs w:val="28"/>
          <w:lang w:val="ru-RU"/>
        </w:rPr>
        <w:t xml:space="preserve"> века.</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 Шамхалов «Дубуртазир гуръала» («Шумно в горах»). </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гомед-Расул «Чамкур» (отрывок из повести).</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 Нуров «Дубурла хъубзурас» («Крестьянам»).</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 Рабаданов «Хъубзурала далай» («Песня крестьянина»).</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Б. Багандов «Азихъла чебяхIдешлис ахъли дезна дучIанти» («Песня пахаря»), «Ахъдирар атхIеблизир» («Весной поднимутся»).</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Шапиева «АкIубси бархIи» («День рождения»).</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 Рашидов «Нешлис» («Маме»).</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 Гъази «Чина укьясра» («Куда бы ни шёл»).</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Iябиб ГIялиев «Ухъна Кьадила вацIа» («Лес старика Кади»).</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 Адамадзиев «Ургуба» («Поле»).</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ХI. Кьурбанов «Ванза» («Земля»).</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 Абдулманапова «Х1еб» («Весна»).</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8. Содержание обучения в 7 классе.</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8.1. Устное народное творчество.</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ведение. Лиро-эпические песни.</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 xml:space="preserve">8.2. Литература </w:t>
      </w:r>
      <w:r w:rsidR="0050056C" w:rsidRPr="00CA4934">
        <w:rPr>
          <w:rFonts w:ascii="Times New Roman" w:hAnsi="Times New Roman"/>
          <w:sz w:val="28"/>
          <w:szCs w:val="28"/>
        </w:rPr>
        <w:t>XIX</w:t>
      </w:r>
      <w:r w:rsidR="0050056C" w:rsidRPr="00CA4934">
        <w:rPr>
          <w:rFonts w:ascii="Times New Roman" w:hAnsi="Times New Roman"/>
          <w:sz w:val="28"/>
          <w:szCs w:val="28"/>
          <w:lang w:val="ru-RU"/>
        </w:rPr>
        <w:t xml:space="preserve"> век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 Батырай. Жизнь и творчество поэта. Цикл стихов «Дигайличила далуйти» («Песня о любви»).</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дижа Абдуллаева. Жизнь и творчество поэтессы. Стихи «Дигайла далуйти» («Песни о любви»).</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кур Курбан «Маслис рицай Меседу» («Проданная Меседу»), «Маслис сунес караркьиб» («Из-за калыма засватал»).</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 xml:space="preserve">8.3. Литература первой половины </w:t>
      </w:r>
      <w:r w:rsidR="0050056C" w:rsidRPr="00CA4934">
        <w:rPr>
          <w:rFonts w:ascii="Times New Roman" w:hAnsi="Times New Roman"/>
          <w:sz w:val="28"/>
          <w:szCs w:val="28"/>
        </w:rPr>
        <w:t>XX</w:t>
      </w:r>
      <w:r w:rsidR="0050056C" w:rsidRPr="00CA4934">
        <w:rPr>
          <w:rFonts w:ascii="Times New Roman" w:hAnsi="Times New Roman"/>
          <w:sz w:val="28"/>
          <w:szCs w:val="28"/>
          <w:lang w:val="ru-RU"/>
        </w:rPr>
        <w:t xml:space="preserve"> века.</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 Нуров «ХIябал дус» («Три года»).</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зиз Иминагаев «Судьяби» («Судьи»), «Супни».</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 Магомедов «Сен-сен хIербирулри нушала дудешуни?» («Как жили наши отцы»). </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 Гъафуров «Дила гIямру» («Моя жизнь»).</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ия литературы. Роман, композиция, кульминация.</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 Хуршилов «Сулахъ бикьри саби» («Сулак свидетель»).</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ия литературы. Роман. Композиция романа.</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 xml:space="preserve">8.4. Литература второй половины </w:t>
      </w:r>
      <w:r w:rsidR="0050056C" w:rsidRPr="00CA4934">
        <w:rPr>
          <w:rFonts w:ascii="Times New Roman" w:hAnsi="Times New Roman"/>
          <w:sz w:val="28"/>
          <w:szCs w:val="28"/>
        </w:rPr>
        <w:t>XX</w:t>
      </w:r>
      <w:r w:rsidR="0050056C" w:rsidRPr="00CA4934">
        <w:rPr>
          <w:rFonts w:ascii="Times New Roman" w:hAnsi="Times New Roman"/>
          <w:sz w:val="28"/>
          <w:szCs w:val="28"/>
          <w:lang w:val="ru-RU"/>
        </w:rPr>
        <w:t xml:space="preserve"> века.</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 Абдуллаев «Вислаличирад Одерличи» («От Высла до Одера»).</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ия литературы. Очерк, публицистика.</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Б. Митаров «Багьахъирая гьалмагъунази» («Сообщите моим друзьям»).</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Шапиева «Ну рирхулра» («Я верю»).</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 Саидов «ДяхIила кьапIни» («Снежные шапки»).</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 Рабаданов «Мусибатла ахир» («Конец света»).</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Х. Алиев «Илдала гъабзадешра адамдешра хъумхIерту» «Духъянти дуги-хIери» бикIуси романнизибад («О его геройстве не забудут» отрывок из романа «Бесконечные дни и ночи»).</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 Гази «БегIла дурхъаси» («Самое дорогое»).</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Б. Багандов «Кьисмат» («Судьба»).</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 Рашидов «Ва хъубзар, узи хъубзар» («Крестьянин, эй, крестьянин»).</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I. Абу-Бакар «Синка мяхIкамбарая» («Берегите медведя»).</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ия литературы. Литературный герой.</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яхIяммад-Расул «Черрерхи, неш («Прости, мама»).</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 Рабаданов «Батирай-гIяхIладли…» («В гостях у Батырая…»).</w:t>
      </w:r>
    </w:p>
    <w:p w:rsidR="0050056C" w:rsidRPr="00CA4934" w:rsidRDefault="009757B8"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9. Содержание обучения в 8 классе.</w:t>
      </w:r>
    </w:p>
    <w:p w:rsidR="0050056C" w:rsidRPr="00CA4934" w:rsidRDefault="009757B8"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 xml:space="preserve">9.1. Устное народное творчество.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ведение. Взаимосвязь фольклора и литературы. Фольклорная образностьв литературных произведениях. Возникновение и развитие литературных форм. Художественная речь.</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 xml:space="preserve">9.2. Литература </w:t>
      </w:r>
      <w:r w:rsidR="0050056C" w:rsidRPr="00CA4934">
        <w:rPr>
          <w:rFonts w:ascii="Times New Roman" w:hAnsi="Times New Roman"/>
          <w:sz w:val="28"/>
          <w:szCs w:val="28"/>
        </w:rPr>
        <w:t>XIX</w:t>
      </w:r>
      <w:r w:rsidR="0050056C" w:rsidRPr="00CA4934">
        <w:rPr>
          <w:rFonts w:ascii="Times New Roman" w:hAnsi="Times New Roman"/>
          <w:sz w:val="28"/>
          <w:szCs w:val="28"/>
          <w:lang w:val="ru-RU"/>
        </w:rPr>
        <w:t xml:space="preserve"> век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марла Батырай. Данные о жизни и творчестве. Поэма «Арх1я» («Путешествие»), Стихотворение «Сунечила далуйти» («Песни о себе»).</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унги Ахмед. Данные о жизни и творчестве. Стихотворение «Далуйти» («Песни»).</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ияутдин Кади. Данные о жизни и творчестве. Стихи «Гьалмагъличи кагъар» («Письмо другу»), «Урх1ла гъайличи х1ермарик1уд» («На слова людей не обращай внимание»).</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лук Мирза. Данные о жизни и творчестве. Стихотворение «Ханнис жаваб» («Ответ хану»).</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игаджи из Инхо. Стихотворение «Гьалмагъдешличила» («Про дружбу»).</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Етим Эмин. Данные о жизни и творчестве. «Убк1уси Эминна гъай»(«Слова умирающего Эмина»), «Чис се лайикьли?». («Кому что подойдёт?»). </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 xml:space="preserve">9.3. Литература первой половины </w:t>
      </w:r>
      <w:r w:rsidR="0050056C" w:rsidRPr="00CA4934">
        <w:rPr>
          <w:rFonts w:ascii="Times New Roman" w:hAnsi="Times New Roman"/>
          <w:sz w:val="28"/>
          <w:szCs w:val="28"/>
        </w:rPr>
        <w:t>XX</w:t>
      </w:r>
      <w:r w:rsidR="0050056C" w:rsidRPr="00CA4934">
        <w:rPr>
          <w:rFonts w:ascii="Times New Roman" w:hAnsi="Times New Roman"/>
          <w:sz w:val="28"/>
          <w:szCs w:val="28"/>
          <w:lang w:val="ru-RU"/>
        </w:rPr>
        <w:t xml:space="preserve"> век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Абдулагаджи. Данные о жизни и творчестве. Стихотворение «Нах1а г1ях1ли калъин дару Дагъистан» («Прощай, Дагестан»).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 Нуров. Жизнь и творчество. Пьеса «Зулму» («Насилие»).</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ия литературы. Драма как род и жанр, её особенности.</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 Иминагаев. Данные о жизни и творчестве. Стихотворение «Хулигандешличила зигаръала» («Недовольство хулиганам»), «Сахълира»(«На страже»)</w:t>
      </w:r>
      <w:r w:rsidR="00AA491B" w:rsidRPr="00CA4934">
        <w:rPr>
          <w:rFonts w:ascii="Times New Roman" w:hAnsi="Times New Roman"/>
          <w:sz w:val="28"/>
          <w:szCs w:val="28"/>
          <w:lang w:val="ru-RU"/>
        </w:rPr>
        <w:t>.</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дам Муртазаалиев. Данные о жизни и творчестве. Поэма «Тамарала вава» («Тамарин цветок»).</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 Магомедов. Данные о жизни и творчестве. Стихотворение «Диалли жяг1ял дявти» («Если завтра будет войн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 Магомедов. Данные о жизни и творчестве. Стихотворение «Сулахъ х1ерк1» («Река Сулак»).</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 Абдуллаев «Ухъначиб шадибгьуни» («В гостях у старик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 Мусаев. Стихотворение Данные о жизни и творчестве. «Дагъистан» («Дагестан»).</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 Зулпукаров «Дагъиста Арслан» («Лев Дагестан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 Омаров. Данные о жизни и творчестве. Повесть «Шандан» («Сталь»).</w:t>
      </w:r>
    </w:p>
    <w:p w:rsidR="001B76C3" w:rsidRPr="00CA4934" w:rsidRDefault="001B76C3" w:rsidP="001B76C3">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 Рашидов «Дила ВатIан» («Моя Родин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 Багоммадов. Данные о жизни и творчестве. Рассказ «Зулум» («Зулум»).</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 Кадибагоммаев. Данные о жизни и творчестве. Рассказ «Жайран» («Лань»).</w:t>
      </w:r>
    </w:p>
    <w:p w:rsidR="00F656D0" w:rsidRPr="00CA4934" w:rsidRDefault="00F656D0" w:rsidP="00F656D0">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 Гази «Насаблис ахир» («Конец судьбе»).</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 Гасанов. Данные о жизни и творчестве. Рассказ «Г1имранна делхъ» («Танец Имран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 Юсупов. Данные о жизни и творчестве. Рассказ «Нургъби» («Слезы»).</w:t>
      </w:r>
    </w:p>
    <w:p w:rsidR="00F656D0" w:rsidRPr="00CA4934" w:rsidRDefault="00F656D0" w:rsidP="00F656D0">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 Чаринов «Дудешла ВатIан» («Родина отц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 Салаватов. Данные о жизни и творчестве. Стихотворение «Ц1уръа дурх1яла дард» («Сиротская доля»).</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10. Содержание обучения в 9 классе.</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 xml:space="preserve">10.1. Литература второй половины </w:t>
      </w:r>
      <w:r w:rsidR="0050056C" w:rsidRPr="00CA4934">
        <w:rPr>
          <w:rFonts w:ascii="Times New Roman" w:hAnsi="Times New Roman"/>
          <w:sz w:val="28"/>
          <w:szCs w:val="28"/>
        </w:rPr>
        <w:t>XX</w:t>
      </w:r>
      <w:r w:rsidR="0050056C" w:rsidRPr="00CA4934">
        <w:rPr>
          <w:rFonts w:ascii="Times New Roman" w:hAnsi="Times New Roman"/>
          <w:sz w:val="28"/>
          <w:szCs w:val="28"/>
          <w:lang w:val="ru-RU"/>
        </w:rPr>
        <w:t xml:space="preserve"> век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Введение. Роль художественной литературы в духовной жизни человека.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 Абдуллаев. Жизнь и творчество. Очерк «Моздокла мякьлаб» («Вблизиот Моздока»).</w:t>
      </w:r>
    </w:p>
    <w:p w:rsidR="00F656D0" w:rsidRPr="00CA4934" w:rsidRDefault="00F656D0" w:rsidP="00F656D0">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Шапиева «Цаибси хъарбаркь» («Первое задание»).</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Ю Хаппалаев. Жизнь и творчество. Стихотворение «Ну дубурлан сайра»(«Я горец»).</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 Гамидов. Жизнь и творчество. Поэма «Ханикъада» («Ущелье»).</w:t>
      </w:r>
    </w:p>
    <w:p w:rsidR="00F656D0" w:rsidRPr="00CA4934" w:rsidRDefault="00F656D0" w:rsidP="00F656D0">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I. Абу-Бакар «Даргала рурсби» («Даргинские девушки»).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ия литературы. Повесть. Лирическая повесть.</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 Рабаданов. «Дагъистайс» («Дагестану»), «Нешла уркIи» («Сердце матери»).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ия литературы. Основы стихосложения. Стихотворный метр, размер, ритм, рифма.</w:t>
      </w:r>
    </w:p>
    <w:p w:rsidR="00F656D0" w:rsidRPr="00CA4934" w:rsidRDefault="00F656D0" w:rsidP="00F656D0">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агомед-Расул «Мекълис гIергъи» («После свадьбы»). </w:t>
      </w:r>
    </w:p>
    <w:p w:rsidR="00F656D0" w:rsidRPr="00CA4934" w:rsidRDefault="00F656D0" w:rsidP="00F656D0">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 Гамзатов. Жизнь и творчество. «Дила Дагъистан» («Мой Дагестан») «Нешла мез» («Родной язык»).</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Б. Багандов. Жизнь и творчество. Поэма «Гъаршла далай» («Песня пахаря»).</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 Алиев. Жизнь и творчество. «Кьац1личила бурала» («Сказание о хлебе»). Тема труд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мир Гази. Жизнь и творчество. Сонета «Урк1ила макьамти». Лирическая поэма (Сонета).</w:t>
      </w:r>
    </w:p>
    <w:p w:rsidR="00F656D0" w:rsidRPr="00CA4934" w:rsidRDefault="00F656D0" w:rsidP="00F656D0">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ия литературы. Понятие о сонете.</w:t>
      </w:r>
    </w:p>
    <w:p w:rsidR="00F656D0" w:rsidRPr="00CA4934" w:rsidRDefault="00F656D0" w:rsidP="00F656D0">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 Авшалумов «ГIямултар-духул Шими-Дербенди» («Хитро-умный Шими-Дербенди»).</w:t>
      </w:r>
    </w:p>
    <w:p w:rsidR="00F656D0" w:rsidRPr="00CA4934" w:rsidRDefault="00F656D0" w:rsidP="00F656D0">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 Гусейнов «Къаркъуби» («Камни»).</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10.2. Современная литератур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 Тахсурманов, И. Ибрагимов, Х. Юсупов, М. Муталимов, Х. Хабибова, Х. Омарова, А. Таймаразов, А. Курбанова, Ш. Магомедов, Б. Курбаналиева, К. Алиева, А. Абдурашидова, А. Гапизова. </w:t>
      </w:r>
    </w:p>
    <w:p w:rsidR="00F656D0" w:rsidRPr="00CA4934" w:rsidRDefault="00F656D0" w:rsidP="00F656D0">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М. Юсупов «ХIердикIехIе, хIер!» («Посмотрим!»).</w:t>
      </w:r>
    </w:p>
    <w:p w:rsidR="00F656D0" w:rsidRPr="00CA4934" w:rsidRDefault="00F656D0" w:rsidP="00F656D0">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 Абакаров «Инженер».</w:t>
      </w:r>
    </w:p>
    <w:p w:rsidR="00F656D0" w:rsidRPr="00CA4934" w:rsidRDefault="00F656D0" w:rsidP="00F656D0">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Х. Курбанов «Ванзали хъумхIерту» («Земля не забудет»).</w:t>
      </w:r>
    </w:p>
    <w:p w:rsidR="00F656D0" w:rsidRPr="00CA4934" w:rsidRDefault="00F656D0" w:rsidP="00F656D0">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Ш. Исаев «Мардешлис саб иш деза» («Гимн верности»).</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 Абдулманапова. Жизнь и творчество «Алхунти игитунас» («Погибшим героям»).</w:t>
      </w:r>
    </w:p>
    <w:p w:rsidR="00F656D0" w:rsidRPr="00CA4934" w:rsidRDefault="00F656D0" w:rsidP="00F656D0">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 Ибрагимов «Дец1 урх1лацун х1ебирар» («Чужое горе не бывает»).</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11. Планируемые результаты освоения программы по родной (даргинской) литературе на уровне основного общего образования.</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11.1. В результате изучения родной (даргинской) литературы на уровне основного общего образования у обучающегося будут сформированы следующие личностные результаты:</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гражданского воспитания:</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отовность к выполнению обязанностей гражданина и реализации его прав, уважение прав, свобод и законных интересов других людей, активное участие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w:t>
      </w:r>
    </w:p>
    <w:p w:rsidR="000D762D" w:rsidRPr="00CA4934" w:rsidRDefault="000D762D" w:rsidP="000D762D">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даргинской) литературы;</w:t>
      </w:r>
    </w:p>
    <w:p w:rsidR="000D762D" w:rsidRPr="00CA4934" w:rsidRDefault="000D762D" w:rsidP="000D762D">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разнообразной совместной деятельности, стремлениек взаимопониманию и взаимопомощи, в том числе с использованием примеровиз даргинской литературы; активное участие в самоуправлении в образовательной организации, готовность к участию в гуманитарной деятельности;</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патриотического воспитания:</w:t>
      </w:r>
    </w:p>
    <w:p w:rsidR="00F656D0" w:rsidRPr="00CA4934" w:rsidRDefault="0050056C" w:rsidP="00F656D0">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ние российской гражданской идентичности в поликультурноми многоконфессиональном обществе, проявление интереса к познанию родного (даргинского) языка и родной (даргинской) литературы, истории, культуры </w:t>
      </w:r>
      <w:r w:rsidRPr="00CA4934">
        <w:rPr>
          <w:rFonts w:ascii="Times New Roman" w:hAnsi="Times New Roman"/>
          <w:sz w:val="28"/>
          <w:szCs w:val="28"/>
          <w:lang w:val="ru-RU"/>
        </w:rPr>
        <w:lastRenderedPageBreak/>
        <w:t xml:space="preserve">Российской Федерации, своего края в контексте изучения произведений даргинской литературы, </w:t>
      </w:r>
      <w:r w:rsidR="00F656D0" w:rsidRPr="00CA4934">
        <w:rPr>
          <w:rFonts w:ascii="Times New Roman" w:hAnsi="Times New Roman"/>
          <w:sz w:val="28"/>
          <w:szCs w:val="28"/>
          <w:lang w:val="ru-RU"/>
        </w:rPr>
        <w:t xml:space="preserve">а также дагестанской литературы;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ое отношение к достижениям своей Родины</w:t>
      </w:r>
      <w:r w:rsidR="00E47B62" w:rsidRPr="00CA4934">
        <w:rPr>
          <w:rFonts w:ascii="Times New Roman" w:hAnsi="Times New Roman"/>
          <w:sz w:val="28"/>
          <w:szCs w:val="28"/>
          <w:lang w:val="ru-RU"/>
        </w:rPr>
        <w:t xml:space="preserve"> – </w:t>
      </w:r>
      <w:r w:rsidRPr="00CA4934">
        <w:rPr>
          <w:rFonts w:ascii="Times New Roman" w:hAnsi="Times New Roman"/>
          <w:sz w:val="28"/>
          <w:szCs w:val="28"/>
          <w:lang w:val="ru-RU"/>
        </w:rPr>
        <w:t xml:space="preserve">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важение к символам России, государственным праздникам, историческомуи природному наследию и памятникам, традициям разных народов проживающихв родной стране, обращая внимание на их воплощение в даргинской литературе;</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3) духовно-нравственного воспитания:</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ценивать своё поведение и поступки, а также поведениеи поступки других людей с позиции нравственных и правовых норм с учётом осознания последствий поступков;</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4) эстетического воспитания:</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имчивость к разным видам искусства, традициям и творчеству своегои других народов, понимание эмоционального воздействия искусства, в том числе изучаемых литературных произведен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важности художественной литературы и культуры как средства коммуникации и самовыражения;</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ние ценности отечественного и мирового искусства, роли этнических культурных традиций и народного творчества;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емление к самовыражению в разных видах искусств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5) физического воспитания, формирования культуры здоровьяи эмоционального благополучия:</w:t>
      </w:r>
    </w:p>
    <w:p w:rsidR="000D762D" w:rsidRPr="00CA4934" w:rsidRDefault="000D762D" w:rsidP="000D762D">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ние ценности жизни </w:t>
      </w:r>
      <w:r w:rsidRPr="00CA4934">
        <w:rPr>
          <w:rFonts w:ascii="Times New Roman" w:eastAsia="SchoolBookSanPin" w:hAnsi="Times New Roman"/>
          <w:bCs/>
          <w:sz w:val="28"/>
          <w:szCs w:val="28"/>
          <w:lang w:val="ru-RU"/>
        </w:rPr>
        <w:t>с использованием собственного жизненногои читательского опыта</w:t>
      </w:r>
      <w:r w:rsidRPr="00CA4934">
        <w:rPr>
          <w:rFonts w:ascii="Times New Roman" w:hAnsi="Times New Roman"/>
          <w:sz w:val="28"/>
          <w:szCs w:val="28"/>
          <w:lang w:val="ru-RU"/>
        </w:rPr>
        <w:t xml:space="preserve">, ответственное отношение к своему здоровью и установкана </w:t>
      </w:r>
      <w:r w:rsidRPr="00CA4934">
        <w:rPr>
          <w:rFonts w:ascii="Times New Roman" w:hAnsi="Times New Roman"/>
          <w:sz w:val="28"/>
          <w:szCs w:val="28"/>
          <w:lang w:val="ru-RU"/>
        </w:rPr>
        <w:lastRenderedPageBreak/>
        <w:t>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w:t>
      </w:r>
      <w:r w:rsidR="00B41B3A" w:rsidRPr="00CA4934">
        <w:rPr>
          <w:rFonts w:ascii="Times New Roman" w:hAnsi="Times New Roman"/>
          <w:sz w:val="28"/>
          <w:szCs w:val="28"/>
          <w:lang w:val="ru-RU"/>
        </w:rPr>
        <w:t>Интернет-среде</w:t>
      </w:r>
      <w:r w:rsidRPr="00CA4934">
        <w:rPr>
          <w:rFonts w:ascii="Times New Roman" w:hAnsi="Times New Roman"/>
          <w:sz w:val="28"/>
          <w:szCs w:val="28"/>
          <w:lang w:val="ru-RU"/>
        </w:rPr>
        <w:t>;</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ознавать эмоциональное состояние себя и других, опираясь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6) трудового воспитания:</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овка на активное участие в решении практических задач (</w:t>
      </w:r>
      <w:r w:rsidR="00E9489A" w:rsidRPr="00CA4934">
        <w:rPr>
          <w:rFonts w:ascii="Times New Roman" w:hAnsi="Times New Roman"/>
          <w:sz w:val="28"/>
          <w:szCs w:val="28"/>
          <w:lang w:val="ru-RU"/>
        </w:rPr>
        <w:t xml:space="preserve">в рамках семьи, образовательной организации, </w:t>
      </w:r>
      <w:r w:rsidR="00F656D0" w:rsidRPr="00CA4934">
        <w:rPr>
          <w:rFonts w:ascii="Times New Roman" w:eastAsia="SchoolBookSanPin" w:hAnsi="Times New Roman"/>
          <w:sz w:val="28"/>
          <w:szCs w:val="28"/>
          <w:lang w:val="ru-RU"/>
        </w:rPr>
        <w:t xml:space="preserve">населенного пункта, </w:t>
      </w:r>
      <w:r w:rsidR="00BC02FD" w:rsidRPr="00CA4934">
        <w:rPr>
          <w:rFonts w:ascii="Times New Roman" w:eastAsia="SchoolBookSanPin" w:hAnsi="Times New Roman"/>
          <w:sz w:val="28"/>
          <w:szCs w:val="28"/>
          <w:lang w:val="ru-RU"/>
        </w:rPr>
        <w:t xml:space="preserve">родного </w:t>
      </w:r>
      <w:r w:rsidR="00F656D0" w:rsidRPr="00CA4934">
        <w:rPr>
          <w:rFonts w:ascii="Times New Roman" w:eastAsia="SchoolBookSanPin" w:hAnsi="Times New Roman"/>
          <w:sz w:val="28"/>
          <w:szCs w:val="28"/>
          <w:lang w:val="ru-RU"/>
        </w:rPr>
        <w:t>края)</w:t>
      </w:r>
      <w:r w:rsidRPr="00CA4934">
        <w:rPr>
          <w:rFonts w:ascii="Times New Roman" w:hAnsi="Times New Roman"/>
          <w:sz w:val="28"/>
          <w:szCs w:val="28"/>
          <w:lang w:val="ru-RU"/>
        </w:rPr>
        <w:t>технологической и социальной направленности, способность инициировать, планироватьи самостоятельно выполнять такого рода деятельность;</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 к практическому изучению профессий и труда различного рода,в том числе на основе применения изучаемого предметного знания и знакомствас деятельностью героев на страницах литературных произведен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адаптироваться в профессиональной среде, уважение к трудуи результатам трудовой деятельности, в том числе при изучении произведений даргинского фольклора и литературы, осознанный выбор и построение индивидуальной траектории образования и жизненных планов с учётом личныхи общественных интересов и потребносте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7) экологического воспитания:</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применение знаний из социальных и естественных наукдля решения задач в области окружающей среды, планирования поступков и оценки их возможных последствий для окружающей среды;</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ктивное неприятие действий, приносящих вред окружающей среде,в том числе сформированное при знакомстве с литературными произведениями, поднимающими экологические проблемы;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ы, готовность к участиюв практической деятельности экологической направленности;</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8) ценности научного познания:</w:t>
      </w:r>
    </w:p>
    <w:p w:rsidR="000D762D" w:rsidRPr="00CA4934" w:rsidRDefault="000D762D" w:rsidP="000D762D">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языковой и читательской культурой как средством познания мир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 обеспечение адаптации обучающегося к изменяющимся условиям социальной и природной среды:</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и оценка социальных ролей персонажей литературных произведен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в том числе умение учиться у других людей, осознавать в совместной деятельности новые знания, навыки и компетенции из опыта других;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об объектах и явлениях, в том числе ранее неизвестных, осознавать дефициты собственных знаний и компетентностей, планировать своё развитие;</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перировать основными понятиями, терминами и представлениямив области концепции устойчивого развития;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анализировать и выявлять взаимосвязи природы, обществаи экономики;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в отсутствии гарантий успеха.</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11.2. В результате изучения родной (даргин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11.2.1. У обучающегося будут сформированы следующие базовые логические действия как часть познавательных универсальных учебных действ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 учётом предложенной задачи выявлять закономерности и противоречияв рассматриваемых литературных фактах и наблюдениях над текстом, предлагать критерии для выявления закономерностей и противореч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причинно-следственные связи при изучении литературных явлений и процесс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с использованием дедуктивных и индуктивных умозаключений, умозаключений по аналогии, формулировать гипотезыоб их взаимосвязях;</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задачи при работес разными типами текстов (сравнивать несколько вариантов решения, выбирать наиболее подходящий с учётом самостоятельно выделенных критериев).</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11.2.2. У обучающегося будут сформированы следующие базовые исследовательские действия как часть познавательных универсальных учебных действ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в литературном образовании;</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вопросы, фиксирующие разрыв между реальными желательным состоянием ситуации, объекта, и самостоятельно устанавливать искомое и данное;</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ценивать на применимость и достоверность информацию, полученную в ходе исследования (эксперимент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событий и их последствияв аналогичных или сходных ситуациях, а также выдвигать предположенияоб их развитии в новых условиях и контекстах, в том числе в литературных произведениях.</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11.2.3. У обучающегося будут сформированы умения работатьс информацией как часть познавательных универсальных учебных действ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сходные аргументы (подтверждающие или опровергающие однуи ту же идею, версию) в различных информационных источниках;</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литературнойи другой информации и иллюстрировать решаемые учебные задачи несложными схемами, диаграммами, иной графикой и их комбинациями;</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ффективно запоминать и систематизировать эту информацию.</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11.2.4. У обучающегося будут сформированы умения общениякак часть коммуникативных универсальных учебных действ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соответствиис условиями и целями общения, выражать себя (свою точку зрения) в устныхи письменных текстах;</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аспознавать невербальные средства общения, понимать значение социальных знаков, распознавать предпосылки конфликтных ситуаций, находя аналогиив литературных произведениях, смягчать конфликты, вести переговоры;</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намерения других, проявлять уважительное отношениек собеседнику и корректно формулировать свои возражения, в ходе учебного диалога и (или) дискуссии задавать вопросы по существу обсуждаемой темыи высказывать идеи, нацеленные </w:t>
      </w:r>
      <w:r w:rsidR="00F656D0" w:rsidRPr="00CA4934">
        <w:rPr>
          <w:rFonts w:ascii="Times New Roman" w:hAnsi="Times New Roman"/>
          <w:sz w:val="28"/>
          <w:szCs w:val="28"/>
          <w:lang w:val="ru-RU"/>
        </w:rPr>
        <w:t>на решение учебной задачи и поддержание общения;</w:t>
      </w:r>
      <w:r w:rsidRPr="00CA4934">
        <w:rPr>
          <w:rFonts w:ascii="Times New Roman" w:hAnsi="Times New Roman"/>
          <w:sz w:val="28"/>
          <w:szCs w:val="28"/>
          <w:lang w:val="ru-RU"/>
        </w:rPr>
        <w:t xml:space="preserve"> сопоставлять свои суждения с суждениями других участников диалога, обнаруживать различие и сходство позиц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11.2.5. У обучающегося будут сформированы умения самоорганизациикак части регулятивных универсальных учебных действ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об изучаемом литературном объекте; </w:t>
      </w:r>
    </w:p>
    <w:p w:rsidR="0050056C" w:rsidRPr="00CA4934" w:rsidRDefault="00BB7E68"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50056C" w:rsidRPr="00CA4934">
        <w:rPr>
          <w:rFonts w:ascii="Times New Roman" w:hAnsi="Times New Roman"/>
          <w:sz w:val="28"/>
          <w:szCs w:val="28"/>
          <w:lang w:val="ru-RU"/>
        </w:rPr>
        <w:t xml:space="preserve"> выбор и брать ответственность за решение.</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ладеть способами самоконтроля, самомотивации и рефлексии в литературном образовании;</w:t>
      </w:r>
    </w:p>
    <w:p w:rsidR="00F656D0" w:rsidRPr="00CA4934" w:rsidRDefault="00F656D0" w:rsidP="00F656D0">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авать оценку учебной ситуации и предлагать план её изменения;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итывать контекст и предвидеть трудности, которые могут возникнутьпри решении учебной задачи, адаптировать решение к меняющимся обстоятельствам;</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ь коррективы в деятельность на основе новых обстоятельстви изменившихся ситуаций, установленных ошибок, возникших трудностей, оценивать соответствие результата цели и условиям;</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ать, называть и управлять собственными эмоциями и эмоциями других;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анализировать причины эмоц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гулировать способ выражения своих эмоц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 относиться к другому человеку, его мнению, размышляянад взаимоотношениями литературных героев;</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знавать своё право на ошибку и такое же право другого;</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нимать себя и других, не осуждая;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ять открытость себе и другим;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ё вокруг.</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11.2.7. У обучающегося будут сформированы умения совместной деятельности:</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на уроках родной (даргинской) литературы, обосновывать необходимость применения групповых форм взаимодействия при решении поставленной задачи;</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обобщать мнения нескольких </w:t>
      </w:r>
      <w:r w:rsidR="00D73B0F" w:rsidRPr="00CA4934">
        <w:rPr>
          <w:rFonts w:ascii="Times New Roman" w:hAnsi="Times New Roman"/>
          <w:sz w:val="28"/>
          <w:szCs w:val="28"/>
          <w:lang w:val="ru-RU"/>
        </w:rPr>
        <w:t>человек</w:t>
      </w:r>
      <w:r w:rsidRPr="00CA4934">
        <w:rPr>
          <w:rFonts w:ascii="Times New Roman" w:hAnsi="Times New Roman"/>
          <w:sz w:val="28"/>
          <w:szCs w:val="28"/>
          <w:lang w:val="ru-RU"/>
        </w:rPr>
        <w:t xml:space="preserve">, проявлять готовность руководить, выполнять поручения, подчиняться;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ть организацию совместной работы на уроке родной (даргин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результаты с исходной задачей и вклад каждого члена командыв достижение результатов, разделять сферу ответственности и проявлять готовность к предоставлению отчёта перед группой.</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11.3. Предметные результаты изучения родной (даргинской) литературы.К концу обучения в 5 классе обучающийся научится:</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тематику и проблематику изученных произведений даргинского фольклора, даргинских писателей, понимать связи литературных произведенийс эпохой их написания, выявлять в них нравственные ценности;</w:t>
      </w:r>
    </w:p>
    <w:p w:rsidR="00F656D0" w:rsidRPr="00CA4934" w:rsidRDefault="00F656D0" w:rsidP="00F656D0">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литературное произведение: понимать и формулировать тему, идею литературного произведения, характеризовать его героев, сопоставлять героев одного или нескольких произведен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содержания произведения;</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в произведениях родной (даргинской) литературы духовно-нравственные ценности, сопоставлять их с духовно-нравственными ценностями дагестанских народов;</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собственное отношение к произведениям родной (даргинской) литературы, оценивать их эстетические качеств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оспринимать на слух литературные произведения разных жанров, осмысленно читать;</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сказывать прозаические произведения или их отрывки с использованием образных средств родного языка, отвечать на вопросы по прослушанномуили прочитанному тексту, вести диалог о прочитанном.</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11.4. Предметные результаты изучения родной (даргинской) литературы.К концу обучения в 6 классе обучающийся научится:</w:t>
      </w:r>
    </w:p>
    <w:p w:rsidR="00F656D0" w:rsidRPr="00CA4934" w:rsidRDefault="00F656D0" w:rsidP="00F656D0">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бразную природу литературы как явление искусства, понимать родное слово в его эстетической функции, роль изобразительно-выразительных языковых средств в создании художественных образов литературных произведен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определять тематику и проблематику изученных произведений даргинского фольклора, даргинских писателей, понимать связи литературных произведений с эпохой их написания, выявлять в них нравственные ценности;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литературное произведение: определять его принадлежность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 (элементы анализ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элементарной литературоведческой терминологией при анализе литературного произведения;</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в произведениях родной (даргинской) литературы духовно-нравственные ценности, сопоставлять их с духовно-нравственными ценностями русского народ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собственное отношение к произведениям родной (даргинской) литературы, давать собственную интерпретацию изученных литературных произведений, понимать авторскую позицию и высказывать своё отношение к не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на слух литературные произведения разных жанров, осмысленно читать;</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ересказывать прозаические произведения или их отрывки с использованием образных средств родного язык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твечать на вопросы по прослушанному или прочитанному тексту, вести диалог о прочитанном, работать с каталогами библиотек, библиографическими указателями,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ресурсами.</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11.5. Предметные результаты изучения родной (даргинской) литературы.К концу обучения в 7 классе обучающийся научится:</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жанры фольклора и литературы, понимать ключевые проблемы, отражённые в произведениях даргинского фольклора, даргинских писателей, понимать связь литературных произведений с эпохой их написания, использовать сведения из истории при анализе произведения;</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тать правильно и осознанно, вслух и про себя, пересказывать текст различными способами (полный, выборочный, краткий);</w:t>
      </w:r>
    </w:p>
    <w:p w:rsidR="0050056C" w:rsidRPr="00CA4934" w:rsidRDefault="0050056C" w:rsidP="00672404">
      <w:pPr>
        <w:widowControl/>
        <w:spacing w:after="0" w:line="350" w:lineRule="auto"/>
        <w:ind w:firstLine="709"/>
        <w:jc w:val="both"/>
        <w:rPr>
          <w:sz w:val="28"/>
          <w:szCs w:val="28"/>
          <w:lang w:val="ru-RU"/>
        </w:rPr>
      </w:pPr>
      <w:r w:rsidRPr="00CA4934">
        <w:rPr>
          <w:rFonts w:ascii="Times New Roman" w:hAnsi="Times New Roman"/>
          <w:sz w:val="28"/>
          <w:szCs w:val="28"/>
          <w:lang w:val="ru-RU"/>
        </w:rPr>
        <w:t>различать и характеризовать художественные и научно-популярные тексты;</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литературное произведение: определять его принадлежностьк одному из литературных родов и жанров, понимать и формулировать тему, идею, нравственный пафос литературного произведения, проблематику, основной конфликт, характеризовать героев, сопоставлять героев одного или нескольких произведен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 (элементы анализа), использовать литературоведческие понятия для характеристики (анализа) текста;</w:t>
      </w:r>
    </w:p>
    <w:p w:rsidR="0050056C" w:rsidRPr="00CA4934" w:rsidRDefault="00F656D0"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ьзоваться устной (монологической, диалогической) и письменной речью, </w:t>
      </w:r>
      <w:r w:rsidR="0050056C" w:rsidRPr="00CA4934">
        <w:rPr>
          <w:rFonts w:ascii="Times New Roman" w:hAnsi="Times New Roman"/>
          <w:sz w:val="28"/>
          <w:szCs w:val="28"/>
          <w:lang w:val="ru-RU"/>
        </w:rPr>
        <w:t xml:space="preserve">составлять отзыв о прочитанном, краткую аннотацию к книге, создавать творческие работы, пользоваться библиотечными фондами, справочной литературой, словарями, </w:t>
      </w:r>
      <w:r w:rsidR="00242D99" w:rsidRPr="00CA4934">
        <w:rPr>
          <w:rFonts w:ascii="Times New Roman" w:hAnsi="Times New Roman"/>
          <w:sz w:val="28"/>
          <w:szCs w:val="28"/>
          <w:lang w:val="ru-RU"/>
        </w:rPr>
        <w:t>интернет-</w:t>
      </w:r>
      <w:r w:rsidR="0050056C" w:rsidRPr="00CA4934">
        <w:rPr>
          <w:rFonts w:ascii="Times New Roman" w:hAnsi="Times New Roman"/>
          <w:sz w:val="28"/>
          <w:szCs w:val="28"/>
          <w:lang w:val="ru-RU"/>
        </w:rPr>
        <w:t>ресурсами.</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11.6. Предметные результаты изучения родной (даргинской) литературы.К концу обучения в 8 классе обучающийся научится:</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нализировать литературное произведение: определять его принадлежностьк одному из литературных родов и жанров, понимать и формулировать тему, идею, </w:t>
      </w:r>
      <w:r w:rsidRPr="00CA4934">
        <w:rPr>
          <w:rFonts w:ascii="Times New Roman" w:hAnsi="Times New Roman"/>
          <w:sz w:val="28"/>
          <w:szCs w:val="28"/>
          <w:lang w:val="ru-RU"/>
        </w:rPr>
        <w:lastRenderedPageBreak/>
        <w:t>нравственный пафос литературного произведения, проблематику, основной конфликт, характеризовать героев, сопоставлять героев одного или нескольких произведений, понимать связь литературных произведений с эпохой их написания, использовать сведения из истории при анализе произведения;</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 (элементы анализа), использовать литературоведческие понятия для характеристики (анализа) текст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особенности отображения духовно-нравственных ценностей родной (даргинской) литературы и культуры в литературных произведениях, сопоставлять темы, идеи, сюжеты, геров родной литературы и литератур дагестанских народов;</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собственное отношение к произведениям родной (даргинской) литературы, выражать своё отношение в виде устных и письменных высказываниях, аргументировать свою позицию;</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собственную интерпретацию изученных литературных произведений, понимать авторскую позицию и формулировать своё отношение к не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сказывать прозаические произведения или их отрывки с использованием образных средств родного языка и цитат из текста, отвечать на вопросыпо прослушанному или прочитанному тексту, создавать устные монологические высказывания разного типа, вести диалог;</w:t>
      </w:r>
    </w:p>
    <w:p w:rsidR="00F656D0" w:rsidRPr="00CA4934" w:rsidRDefault="00F656D0" w:rsidP="00F656D0">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бразную природу родной литературы как явление искусства, понимать родное слово в его эстетической функции, роль изобразительно-выразительных языковых средств в создании художественных образов литературных произведений;</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вершенствовать умения пользоваться библиотечными фондами, справочной литературой, словарями,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ресурсами.</w:t>
      </w:r>
    </w:p>
    <w:p w:rsidR="0050056C" w:rsidRPr="00CA4934" w:rsidRDefault="00CD6052"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6.</w:t>
      </w:r>
      <w:r w:rsidR="0050056C" w:rsidRPr="00CA4934">
        <w:rPr>
          <w:rFonts w:ascii="Times New Roman" w:hAnsi="Times New Roman"/>
          <w:sz w:val="28"/>
          <w:szCs w:val="28"/>
          <w:lang w:val="ru-RU"/>
        </w:rPr>
        <w:t>11.7. Предметные результаты изучения родной (даргинской) литературы.К концу обучения в 9 классе обучающийся научится:</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понимать родную литературу как явление национальной культуры, средство сохранения и передачи нравственных ценностей и традиций, осознавать значимость чтения для личного развития; </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ёмам анализа художественных текстов с использованием литературоведческих понятий, осознанно воспринимать и оценивать содержаниеи специфику различных текстов, участвовать в их обсуждении, даватьи обосновывать нравственную оценку поступков героев;</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литературное произведение: определять его принадлежностьк одному из литературных родов и жанров, понимать и формулировать тему, идею, нравственный пафос литературного произведения, проблематику, основной конфликт, характеризовать героев, сопоставлять героев одного или нескольких произведений, понимать связь литературных произведений с эпохой их написания, использовать сведения из истории при анализе произведения;</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 (элементы анализа);</w:t>
      </w:r>
    </w:p>
    <w:p w:rsidR="0050056C" w:rsidRPr="00CA4934" w:rsidRDefault="0050056C" w:rsidP="00672404">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разные виды чтения и пересказа, читать выразительно, по ролям; </w:t>
      </w:r>
    </w:p>
    <w:p w:rsidR="0050056C" w:rsidRPr="000D6112" w:rsidRDefault="0050056C" w:rsidP="00672404">
      <w:pPr>
        <w:widowControl/>
        <w:spacing w:after="0" w:line="350" w:lineRule="auto"/>
        <w:ind w:firstLine="709"/>
        <w:jc w:val="both"/>
        <w:rPr>
          <w:rFonts w:ascii="Times New Roman" w:hAnsi="Times New Roman"/>
          <w:color w:val="00B050"/>
          <w:sz w:val="28"/>
          <w:szCs w:val="28"/>
          <w:lang w:val="ru-RU"/>
        </w:rPr>
      </w:pPr>
      <w:r w:rsidRPr="00CA4934">
        <w:rPr>
          <w:rFonts w:ascii="Times New Roman" w:hAnsi="Times New Roman"/>
          <w:sz w:val="28"/>
          <w:szCs w:val="28"/>
          <w:lang w:val="ru-RU"/>
        </w:rPr>
        <w:t xml:space="preserve">самостоятельно выбирать интересующую литературу, пользоваться справочными источниками для понимания и получения дополнительной </w:t>
      </w:r>
      <w:r w:rsidRPr="000D6112">
        <w:rPr>
          <w:rFonts w:ascii="Times New Roman" w:hAnsi="Times New Roman"/>
          <w:color w:val="00B050"/>
          <w:sz w:val="28"/>
          <w:szCs w:val="28"/>
          <w:lang w:val="ru-RU"/>
        </w:rPr>
        <w:t>информации, составлять самостоятельно краткую аннотацию к прочитанному;</w:t>
      </w:r>
    </w:p>
    <w:p w:rsidR="0050056C" w:rsidRPr="000D6112" w:rsidRDefault="0050056C" w:rsidP="00672404">
      <w:pPr>
        <w:widowControl/>
        <w:spacing w:after="0" w:line="350" w:lineRule="auto"/>
        <w:ind w:firstLine="709"/>
        <w:jc w:val="both"/>
        <w:rPr>
          <w:rFonts w:ascii="Times New Roman" w:hAnsi="Times New Roman"/>
          <w:color w:val="00B050"/>
          <w:sz w:val="28"/>
          <w:szCs w:val="28"/>
          <w:lang w:val="ru-RU"/>
        </w:rPr>
      </w:pPr>
      <w:r w:rsidRPr="000D6112">
        <w:rPr>
          <w:rFonts w:ascii="Times New Roman" w:hAnsi="Times New Roman"/>
          <w:color w:val="00B050"/>
          <w:sz w:val="28"/>
          <w:szCs w:val="28"/>
          <w:lang w:val="ru-RU"/>
        </w:rPr>
        <w:t>делить текст на части, озаглавливать их, составлять план текста, работатьс разными видами текстов, находить характерные особенности научно-познавательных, учебных и художественных текстов, писать отзыв на прочитанное произведение;</w:t>
      </w:r>
    </w:p>
    <w:p w:rsidR="00F656D0" w:rsidRPr="000D6112" w:rsidRDefault="00F656D0" w:rsidP="00F656D0">
      <w:pPr>
        <w:widowControl/>
        <w:spacing w:after="0" w:line="360" w:lineRule="auto"/>
        <w:ind w:firstLine="709"/>
        <w:jc w:val="both"/>
        <w:rPr>
          <w:rFonts w:ascii="Times New Roman" w:hAnsi="Times New Roman"/>
          <w:color w:val="00B050"/>
          <w:sz w:val="28"/>
          <w:szCs w:val="28"/>
          <w:lang w:val="ru-RU"/>
        </w:rPr>
      </w:pPr>
      <w:r w:rsidRPr="000D6112">
        <w:rPr>
          <w:rFonts w:ascii="Times New Roman" w:hAnsi="Times New Roman"/>
          <w:color w:val="00B050"/>
          <w:sz w:val="28"/>
          <w:szCs w:val="28"/>
          <w:lang w:val="ru-RU"/>
        </w:rPr>
        <w:t>создавать собственный текст на основе художественного произведения, репродукций картин художников, по иллюстрациям, на основе личного опыта, пользоваться библиотечными фондами, справочной литературой, словарями, интернет-ресурсами для поиска дополнительной информации, подготовки творческих и проектных работ.</w:t>
      </w:r>
    </w:p>
    <w:p w:rsidR="009A68B8" w:rsidRPr="009A68B8" w:rsidRDefault="009A68B8" w:rsidP="009A68B8">
      <w:pPr>
        <w:rPr>
          <w:lang w:val="ru-RU"/>
        </w:rPr>
      </w:pPr>
      <w:bookmarkStart w:id="19" w:name="_Toc124426183"/>
      <w:r w:rsidRPr="009A68B8">
        <w:rPr>
          <w:lang w:val="ru-RU"/>
        </w:rPr>
        <w:t>136.</w:t>
      </w:r>
      <w:r w:rsidRPr="009A68B8">
        <w:t> </w:t>
      </w:r>
      <w:r w:rsidRPr="009A68B8">
        <w:rPr>
          <w:lang w:val="ru-RU"/>
        </w:rPr>
        <w:t>Федеральная рабочая программа по учебному предмету «Иностранный (английский) язык».</w:t>
      </w:r>
    </w:p>
    <w:p w:rsidR="009A68B8" w:rsidRPr="009A68B8" w:rsidRDefault="009A68B8" w:rsidP="009A68B8">
      <w:pPr>
        <w:rPr>
          <w:lang w:val="ru-RU"/>
        </w:rPr>
      </w:pPr>
      <w:r w:rsidRPr="009A68B8">
        <w:rPr>
          <w:lang w:val="ru-RU"/>
        </w:rPr>
        <w:lastRenderedPageBreak/>
        <w:t>136.1.</w:t>
      </w:r>
      <w:r w:rsidRPr="009A68B8">
        <w:t> </w:t>
      </w:r>
      <w:r w:rsidRPr="009A68B8">
        <w:rPr>
          <w:lang w:val="ru-RU"/>
        </w:rPr>
        <w:t>Федеральная рабочая программа по учебному предмету «Иностранный (английский) язык» (предметная область «Иностранные языки»)(далее соответственно – программа по иностранному (английскому) языку, иностранный (английский) язык) включает пояснительную записку, содержание обучения, планируемые результаты освоения программы по иностранному (английскому) языку.</w:t>
      </w:r>
    </w:p>
    <w:p w:rsidR="009A68B8" w:rsidRPr="009A68B8" w:rsidRDefault="009A68B8" w:rsidP="009A68B8">
      <w:pPr>
        <w:rPr>
          <w:lang w:val="ru-RU"/>
        </w:rPr>
      </w:pPr>
      <w:r w:rsidRPr="009A68B8">
        <w:rPr>
          <w:lang w:val="ru-RU"/>
        </w:rPr>
        <w:t>136.2.</w:t>
      </w:r>
      <w:r w:rsidRPr="009A68B8">
        <w:t> </w:t>
      </w:r>
      <w:r w:rsidRPr="009A68B8">
        <w:rPr>
          <w:lang w:val="ru-RU"/>
        </w:rPr>
        <w:t>Пояснительная записка.</w:t>
      </w:r>
    </w:p>
    <w:p w:rsidR="009A68B8" w:rsidRPr="009A68B8" w:rsidRDefault="009A68B8" w:rsidP="009A68B8">
      <w:pPr>
        <w:rPr>
          <w:lang w:val="ru-RU"/>
        </w:rPr>
      </w:pPr>
      <w:r w:rsidRPr="009A68B8">
        <w:rPr>
          <w:lang w:val="ru-RU"/>
        </w:rPr>
        <w:t>136.2.1.</w:t>
      </w:r>
      <w:r w:rsidRPr="009A68B8">
        <w:t> </w:t>
      </w:r>
      <w:r w:rsidRPr="009A68B8">
        <w:rPr>
          <w:lang w:val="ru-RU"/>
        </w:rPr>
        <w:t>Программа по иностранному (английс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рабочей программе воспитания.</w:t>
      </w:r>
    </w:p>
    <w:p w:rsidR="009A68B8" w:rsidRPr="009A68B8" w:rsidRDefault="009A68B8" w:rsidP="009A68B8">
      <w:pPr>
        <w:rPr>
          <w:lang w:val="ru-RU"/>
        </w:rPr>
      </w:pPr>
      <w:r w:rsidRPr="009A68B8">
        <w:rPr>
          <w:lang w:val="ru-RU"/>
        </w:rPr>
        <w:t>136.2.2.</w:t>
      </w:r>
      <w:r w:rsidRPr="009A68B8">
        <w:t> </w:t>
      </w:r>
      <w:r w:rsidRPr="009A68B8">
        <w:rPr>
          <w:lang w:val="ru-RU"/>
        </w:rPr>
        <w:t>Программа по иностранному (английскому) языку разработанас целью оказания методической помощи учителю в создании рабочей программыпо учебному предмету, даёт представление о целях образования, развитияи воспитания обучающихся на уровне основного общего образования средствами учебного предмета, определяет обязательную (инвариантную) часть содержания программы по иностранному (английскому) языку.Программа по иностранному (английскому)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иностранного (английского) языка, межпредметных связей иностранного (английского) языка с содержанием учебных предметов, изучаемыхна уровне основного общего образования, с учётом возрастных особенностей обучающихся. В программе по иностранному (английскому) языкудля основного общего образования предусмотрено развитие речевых умений и языковых навыков, представленных в федеральной рабочей программе по иностранному (английскому) языкуначального общего образования, что обеспечивает преемственность между уровнямиобщего образования.</w:t>
      </w:r>
    </w:p>
    <w:p w:rsidR="009A68B8" w:rsidRPr="009A68B8" w:rsidRDefault="009A68B8" w:rsidP="009A68B8">
      <w:pPr>
        <w:rPr>
          <w:lang w:val="ru-RU"/>
        </w:rPr>
      </w:pPr>
      <w:r w:rsidRPr="009A68B8">
        <w:rPr>
          <w:lang w:val="ru-RU"/>
        </w:rPr>
        <w:t>136.2.3.</w:t>
      </w:r>
      <w:r w:rsidRPr="009A68B8">
        <w:t> </w:t>
      </w:r>
      <w:r w:rsidRPr="009A68B8">
        <w:rPr>
          <w:lang w:val="ru-RU"/>
        </w:rPr>
        <w:t xml:space="preserve">Изучение иностранного (английского) языка направленона формирование коммуникативной культуры обучающихся, осознание роли иностранного языка как инструмента межличностного и межкультурного взаимодействия, способствует общему речевому развитию обучающихся, воспитанию гражданской идентичности, расширению кругозора, воспитанию чувств и эмоций. </w:t>
      </w:r>
    </w:p>
    <w:p w:rsidR="009A68B8" w:rsidRPr="009A68B8" w:rsidRDefault="009A68B8" w:rsidP="009A68B8">
      <w:pPr>
        <w:rPr>
          <w:lang w:val="ru-RU"/>
        </w:rPr>
      </w:pPr>
      <w:r w:rsidRPr="009A68B8">
        <w:rPr>
          <w:lang w:val="ru-RU"/>
        </w:rPr>
        <w:t>136.2.4.</w:t>
      </w:r>
      <w:r w:rsidRPr="009A68B8">
        <w:t> </w:t>
      </w:r>
      <w:r w:rsidRPr="009A68B8">
        <w:rPr>
          <w:lang w:val="ru-RU"/>
        </w:rPr>
        <w:t>Построение программы по иностранному (английскому) языку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9A68B8" w:rsidRPr="009A68B8" w:rsidRDefault="009A68B8" w:rsidP="009A68B8">
      <w:pPr>
        <w:rPr>
          <w:lang w:val="ru-RU"/>
        </w:rPr>
      </w:pPr>
      <w:r w:rsidRPr="009A68B8">
        <w:rPr>
          <w:lang w:val="ru-RU"/>
        </w:rPr>
        <w:t>136.2.5.</w:t>
      </w:r>
      <w:r w:rsidRPr="009A68B8">
        <w:t> </w:t>
      </w:r>
      <w:r w:rsidRPr="009A68B8">
        <w:rPr>
          <w:lang w:val="ru-RU"/>
        </w:rPr>
        <w:t>Возрастание значимости владения иностранными языками приводитк переосмыслению целей и содержания обучения иностранному (английскому) языку.</w:t>
      </w:r>
    </w:p>
    <w:p w:rsidR="009A68B8" w:rsidRPr="009A68B8" w:rsidRDefault="009A68B8" w:rsidP="009A68B8">
      <w:pPr>
        <w:rPr>
          <w:lang w:val="ru-RU"/>
        </w:rPr>
      </w:pPr>
      <w:r w:rsidRPr="009A68B8">
        <w:rPr>
          <w:lang w:val="ru-RU"/>
        </w:rPr>
        <w:t>Цели иноязычного образования формулируются на ценностном, когнитивном и прагматическом уровнях ивоплощаются в личностных, метапредметных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rsidR="009A68B8" w:rsidRPr="009A68B8" w:rsidRDefault="009A68B8" w:rsidP="009A68B8">
      <w:pPr>
        <w:rPr>
          <w:lang w:val="ru-RU"/>
        </w:rPr>
      </w:pPr>
      <w:r w:rsidRPr="009A68B8">
        <w:rPr>
          <w:lang w:val="ru-RU"/>
        </w:rPr>
        <w:t>136.2.6.</w:t>
      </w:r>
      <w:r w:rsidRPr="009A68B8">
        <w:t> </w:t>
      </w:r>
      <w:r w:rsidRPr="009A68B8">
        <w:rPr>
          <w:lang w:val="ru-RU"/>
        </w:rPr>
        <w:t>Целью иноязычного образования является формирование коммуникативной компетенции обучающихся в единстве таких её составляющих, как:</w:t>
      </w:r>
    </w:p>
    <w:p w:rsidR="009A68B8" w:rsidRPr="009A68B8" w:rsidRDefault="009A68B8" w:rsidP="009A68B8">
      <w:pPr>
        <w:rPr>
          <w:lang w:val="ru-RU"/>
        </w:rPr>
      </w:pPr>
      <w:r w:rsidRPr="009A68B8">
        <w:rPr>
          <w:lang w:val="ru-RU"/>
        </w:rPr>
        <w:lastRenderedPageBreak/>
        <w:t>речевая компетенция – развитие коммуникативных умений в четырёх основных видах речевой деятельности (говорении, аудировании, чтении, письме);</w:t>
      </w:r>
    </w:p>
    <w:p w:rsidR="009A68B8" w:rsidRPr="009A68B8" w:rsidRDefault="009A68B8" w:rsidP="009A68B8">
      <w:pPr>
        <w:rPr>
          <w:lang w:val="ru-RU"/>
        </w:rPr>
      </w:pPr>
      <w:r w:rsidRPr="009A68B8">
        <w:rPr>
          <w:lang w:val="ru-RU"/>
        </w:rPr>
        <w:t xml:space="preserve">языковая компетенция – овладение новыми языковыми средствами (фонетическими, орфографическими, лексическими, грамматическими)в соответствии </w:t>
      </w:r>
      <w:r w:rsidRPr="009A68B8">
        <w:t>c</w:t>
      </w:r>
      <w:r w:rsidRPr="009A68B8">
        <w:rPr>
          <w:lang w:val="ru-RU"/>
        </w:rPr>
        <w:t xml:space="preserve"> отобранными темами общения; освоение знаний о языковых явлениях изучаемого языка, разных способах выражения мысли в родноми иностранном языках;</w:t>
      </w:r>
    </w:p>
    <w:p w:rsidR="009A68B8" w:rsidRPr="009A68B8" w:rsidRDefault="009A68B8" w:rsidP="009A68B8">
      <w:pPr>
        <w:rPr>
          <w:lang w:val="ru-RU"/>
        </w:rPr>
      </w:pPr>
      <w:r w:rsidRPr="009A68B8">
        <w:rPr>
          <w:lang w:val="ru-RU"/>
        </w:rPr>
        <w:t>социокультурная (межкультурная) компетенция – приобщение к культуре, традициямстран (страны) изучаемого языка в рамках тем и ситуаций общения, отвечающих опыту, интересам, психологическим особенностям обучающихся5–9 классов на разных этапах (5–7 и 8–9 классы), формирование умения представлять свою страну, её культуру в условиях межкультурного общения;</w:t>
      </w:r>
    </w:p>
    <w:p w:rsidR="009A68B8" w:rsidRPr="009A68B8" w:rsidRDefault="009A68B8" w:rsidP="009A68B8">
      <w:pPr>
        <w:rPr>
          <w:lang w:val="ru-RU"/>
        </w:rPr>
      </w:pPr>
      <w:r w:rsidRPr="009A68B8">
        <w:rPr>
          <w:lang w:val="ru-RU"/>
        </w:rPr>
        <w:t>свою страну, её культуру в условиях межкультурного общения;</w:t>
      </w:r>
    </w:p>
    <w:p w:rsidR="009A68B8" w:rsidRPr="009A68B8" w:rsidRDefault="009A68B8" w:rsidP="009A68B8">
      <w:pPr>
        <w:rPr>
          <w:lang w:val="ru-RU"/>
        </w:rPr>
      </w:pPr>
      <w:r w:rsidRPr="009A68B8">
        <w:rPr>
          <w:lang w:val="ru-RU"/>
        </w:rPr>
        <w:t>компенсаторная компетенция – развитие умений выходить из положенияв условиях дефицита языковых средств при получении и передаче информации.</w:t>
      </w:r>
    </w:p>
    <w:p w:rsidR="009A68B8" w:rsidRPr="009A68B8" w:rsidRDefault="009A68B8" w:rsidP="009A68B8">
      <w:pPr>
        <w:rPr>
          <w:lang w:val="ru-RU"/>
        </w:rPr>
      </w:pPr>
      <w:r w:rsidRPr="009A68B8">
        <w:rPr>
          <w:lang w:val="ru-RU"/>
        </w:rPr>
        <w:t>136.2.7.</w:t>
      </w:r>
      <w:r w:rsidRPr="009A68B8">
        <w:t> </w:t>
      </w:r>
      <w:r w:rsidRPr="009A68B8">
        <w:rPr>
          <w:lang w:val="ru-RU"/>
        </w:rPr>
        <w:t>Наряду с иноязычной коммуникативной компетенцией средствами иностранного (английского) языка формируются компетенции: образовательная, ценностно-ориентационная, общекультурная, учебно-познавательная, информационная, социально-трудовая и компетенция личностного самосовершенствования.</w:t>
      </w:r>
    </w:p>
    <w:p w:rsidR="009A68B8" w:rsidRPr="009A68B8" w:rsidRDefault="009A68B8" w:rsidP="009A68B8">
      <w:pPr>
        <w:rPr>
          <w:lang w:val="ru-RU"/>
        </w:rPr>
      </w:pPr>
      <w:r w:rsidRPr="009A68B8">
        <w:rPr>
          <w:lang w:val="ru-RU"/>
        </w:rPr>
        <w:t>136.2.8.</w:t>
      </w:r>
      <w:r w:rsidRPr="009A68B8">
        <w:t> </w:t>
      </w:r>
      <w:r w:rsidRPr="009A68B8">
        <w:rPr>
          <w:lang w:val="ru-RU"/>
        </w:rPr>
        <w:t>Основными подходами к обучению иностранному(английскому) языку признаются компетентностный, системно-деятельностный, межкультурныйи коммуникативно-когнитивный,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и использования современных средств обучения.</w:t>
      </w:r>
    </w:p>
    <w:p w:rsidR="009A68B8" w:rsidRPr="009A68B8" w:rsidRDefault="009A68B8" w:rsidP="009A68B8">
      <w:pPr>
        <w:rPr>
          <w:lang w:val="ru-RU"/>
        </w:rPr>
      </w:pPr>
      <w:r w:rsidRPr="009A68B8">
        <w:rPr>
          <w:lang w:val="ru-RU"/>
        </w:rPr>
        <w:t>136.2.9.</w:t>
      </w:r>
      <w:r w:rsidRPr="009A68B8">
        <w:t> </w:t>
      </w:r>
      <w:r w:rsidRPr="009A68B8">
        <w:rPr>
          <w:lang w:val="ru-RU"/>
        </w:rPr>
        <w:t>Общее число часов, рекомендованных для изучения иностранного (английского) языка, – 510 часов: в 5 классе – 102 час (3 часа в неделю),в 6 классе – 102 часа (3 часа в неделю), в 7 классе – 102 часа (3 часа в неделю),в 8 классе –102 часа (3 часа в неделю), в 9 классе – 102 часа (3 часа в неделю).</w:t>
      </w:r>
    </w:p>
    <w:p w:rsidR="009A68B8" w:rsidRPr="009A68B8" w:rsidRDefault="009A68B8" w:rsidP="009A68B8">
      <w:pPr>
        <w:rPr>
          <w:lang w:val="ru-RU"/>
        </w:rPr>
      </w:pPr>
      <w:r w:rsidRPr="009A68B8">
        <w:rPr>
          <w:lang w:val="ru-RU"/>
        </w:rPr>
        <w:t>136.2.10.</w:t>
      </w:r>
      <w:r w:rsidRPr="009A68B8">
        <w:t> </w:t>
      </w:r>
      <w:r w:rsidRPr="009A68B8">
        <w:rPr>
          <w:lang w:val="ru-RU"/>
        </w:rPr>
        <w:t>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 чтопозволит выпускникам 9 классов использовать иностранный (английский) язык для продолжения образования на уровне среднего общего образования и для дальнейшего самообразования.</w:t>
      </w:r>
    </w:p>
    <w:p w:rsidR="009A68B8" w:rsidRPr="009A68B8" w:rsidRDefault="009A68B8" w:rsidP="009A68B8">
      <w:pPr>
        <w:rPr>
          <w:lang w:val="ru-RU"/>
        </w:rPr>
      </w:pPr>
      <w:r w:rsidRPr="009A68B8">
        <w:rPr>
          <w:lang w:val="ru-RU"/>
        </w:rPr>
        <w:t>136.3.</w:t>
      </w:r>
      <w:r w:rsidRPr="009A68B8">
        <w:t> </w:t>
      </w:r>
      <w:r w:rsidRPr="009A68B8">
        <w:rPr>
          <w:lang w:val="ru-RU"/>
        </w:rPr>
        <w:t>Содержание обучения в 5 классе.</w:t>
      </w:r>
    </w:p>
    <w:p w:rsidR="009A68B8" w:rsidRPr="009A68B8" w:rsidRDefault="009A68B8" w:rsidP="009A68B8">
      <w:pPr>
        <w:rPr>
          <w:lang w:val="ru-RU"/>
        </w:rPr>
      </w:pPr>
      <w:r w:rsidRPr="009A68B8">
        <w:rPr>
          <w:lang w:val="ru-RU"/>
        </w:rPr>
        <w:t>136.3.1.</w:t>
      </w:r>
      <w:r w:rsidRPr="009A68B8">
        <w:t> </w:t>
      </w:r>
      <w:r w:rsidRPr="009A68B8">
        <w:rPr>
          <w:lang w:val="ru-RU"/>
        </w:rPr>
        <w:t>Коммуникативные умения.</w:t>
      </w:r>
    </w:p>
    <w:p w:rsidR="009A68B8" w:rsidRPr="009A68B8" w:rsidRDefault="009A68B8" w:rsidP="009A68B8">
      <w:pPr>
        <w:rPr>
          <w:lang w:val="ru-RU"/>
        </w:rPr>
      </w:pPr>
      <w:r w:rsidRPr="009A68B8">
        <w:rPr>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A68B8" w:rsidRPr="009A68B8" w:rsidRDefault="009A68B8" w:rsidP="009A68B8">
      <w:pPr>
        <w:rPr>
          <w:lang w:val="ru-RU"/>
        </w:rPr>
      </w:pPr>
      <w:r w:rsidRPr="009A68B8">
        <w:rPr>
          <w:lang w:val="ru-RU"/>
        </w:rPr>
        <w:t>Моя семья. Мои друзья. Семейные праздники: день рождения, Новый год.</w:t>
      </w:r>
    </w:p>
    <w:p w:rsidR="009A68B8" w:rsidRPr="009A68B8" w:rsidRDefault="009A68B8" w:rsidP="009A68B8">
      <w:pPr>
        <w:rPr>
          <w:lang w:val="ru-RU"/>
        </w:rPr>
      </w:pPr>
      <w:r w:rsidRPr="009A68B8">
        <w:rPr>
          <w:lang w:val="ru-RU"/>
        </w:rPr>
        <w:t>Внешность и характер человека (литературного персонажа).</w:t>
      </w:r>
    </w:p>
    <w:p w:rsidR="009A68B8" w:rsidRPr="009A68B8" w:rsidRDefault="009A68B8" w:rsidP="009A68B8">
      <w:pPr>
        <w:rPr>
          <w:lang w:val="ru-RU"/>
        </w:rPr>
      </w:pPr>
      <w:r w:rsidRPr="009A68B8">
        <w:rPr>
          <w:lang w:val="ru-RU"/>
        </w:rPr>
        <w:lastRenderedPageBreak/>
        <w:t>Досуг и увлечения (хобби) современного подростка (чтение,кино, спорт).</w:t>
      </w:r>
    </w:p>
    <w:p w:rsidR="009A68B8" w:rsidRPr="009A68B8" w:rsidRDefault="009A68B8" w:rsidP="009A68B8">
      <w:pPr>
        <w:rPr>
          <w:lang w:val="ru-RU"/>
        </w:rPr>
      </w:pPr>
      <w:r w:rsidRPr="009A68B8">
        <w:rPr>
          <w:lang w:val="ru-RU"/>
        </w:rPr>
        <w:t>Здоровый образ жизни: режим труда и отдыха, здоровое питание.</w:t>
      </w:r>
    </w:p>
    <w:p w:rsidR="009A68B8" w:rsidRPr="009A68B8" w:rsidRDefault="009A68B8" w:rsidP="009A68B8">
      <w:pPr>
        <w:rPr>
          <w:lang w:val="ru-RU"/>
        </w:rPr>
      </w:pPr>
      <w:r w:rsidRPr="009A68B8">
        <w:rPr>
          <w:lang w:val="ru-RU"/>
        </w:rPr>
        <w:t>Покупки: одежда, обувь и продукты питания.</w:t>
      </w:r>
    </w:p>
    <w:p w:rsidR="009A68B8" w:rsidRPr="009A68B8" w:rsidRDefault="009A68B8" w:rsidP="009A68B8">
      <w:pPr>
        <w:rPr>
          <w:lang w:val="ru-RU"/>
        </w:rPr>
      </w:pPr>
      <w:r w:rsidRPr="009A68B8">
        <w:rPr>
          <w:lang w:val="ru-RU"/>
        </w:rPr>
        <w:t>Школа, школьная жизнь, школьная форма, изучаемые предметы. Перепискас иностранными сверстниками.</w:t>
      </w:r>
    </w:p>
    <w:p w:rsidR="009A68B8" w:rsidRPr="009A68B8" w:rsidRDefault="009A68B8" w:rsidP="009A68B8">
      <w:pPr>
        <w:rPr>
          <w:lang w:val="ru-RU"/>
        </w:rPr>
      </w:pPr>
      <w:r w:rsidRPr="009A68B8">
        <w:rPr>
          <w:lang w:val="ru-RU"/>
        </w:rPr>
        <w:t>Каникулы в различное время года. Виды отдыха.</w:t>
      </w:r>
    </w:p>
    <w:p w:rsidR="009A68B8" w:rsidRPr="009A68B8" w:rsidRDefault="009A68B8" w:rsidP="009A68B8">
      <w:pPr>
        <w:rPr>
          <w:lang w:val="ru-RU"/>
        </w:rPr>
      </w:pPr>
      <w:r w:rsidRPr="009A68B8">
        <w:rPr>
          <w:lang w:val="ru-RU"/>
        </w:rPr>
        <w:t>Природа: дикие и домашние животные. Погода.</w:t>
      </w:r>
    </w:p>
    <w:p w:rsidR="009A68B8" w:rsidRPr="009A68B8" w:rsidRDefault="009A68B8" w:rsidP="009A68B8">
      <w:pPr>
        <w:rPr>
          <w:lang w:val="ru-RU"/>
        </w:rPr>
      </w:pPr>
      <w:r w:rsidRPr="009A68B8">
        <w:rPr>
          <w:lang w:val="ru-RU"/>
        </w:rPr>
        <w:t>Родной город (село). Транспорт.</w:t>
      </w:r>
    </w:p>
    <w:p w:rsidR="009A68B8" w:rsidRPr="009A68B8" w:rsidRDefault="009A68B8" w:rsidP="009A68B8">
      <w:pPr>
        <w:rPr>
          <w:lang w:val="ru-RU"/>
        </w:rPr>
      </w:pPr>
      <w:r w:rsidRPr="009A68B8">
        <w:rPr>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9A68B8" w:rsidRPr="009A68B8" w:rsidRDefault="009A68B8" w:rsidP="009A68B8">
      <w:pPr>
        <w:rPr>
          <w:lang w:val="ru-RU"/>
        </w:rPr>
      </w:pPr>
      <w:r w:rsidRPr="009A68B8">
        <w:rPr>
          <w:lang w:val="ru-RU"/>
        </w:rPr>
        <w:t>Выдающиеся люди родной страны и страны (стран) изучаемого языка: писатели, поэты.</w:t>
      </w:r>
    </w:p>
    <w:p w:rsidR="009A68B8" w:rsidRPr="009A68B8" w:rsidRDefault="009A68B8" w:rsidP="009A68B8">
      <w:pPr>
        <w:rPr>
          <w:lang w:val="ru-RU"/>
        </w:rPr>
      </w:pPr>
      <w:r w:rsidRPr="009A68B8">
        <w:rPr>
          <w:lang w:val="ru-RU"/>
        </w:rPr>
        <w:t>136.3.1.1.</w:t>
      </w:r>
      <w:r w:rsidRPr="009A68B8">
        <w:t> </w:t>
      </w:r>
      <w:r w:rsidRPr="009A68B8">
        <w:rPr>
          <w:lang w:val="ru-RU"/>
        </w:rPr>
        <w:t>Говорение.</w:t>
      </w:r>
    </w:p>
    <w:p w:rsidR="009A68B8" w:rsidRPr="009A68B8" w:rsidRDefault="009A68B8" w:rsidP="009A68B8">
      <w:pPr>
        <w:rPr>
          <w:lang w:val="ru-RU"/>
        </w:rPr>
      </w:pPr>
      <w:r w:rsidRPr="009A68B8">
        <w:rPr>
          <w:lang w:val="ru-RU"/>
        </w:rPr>
        <w:t>136.3.1.1.1.</w:t>
      </w:r>
      <w:r w:rsidRPr="009A68B8">
        <w:t> </w:t>
      </w:r>
      <w:r w:rsidRPr="009A68B8">
        <w:rPr>
          <w:lang w:val="ru-RU"/>
        </w:rPr>
        <w:t>Развитие коммуникативных умений диалогической речи на базе умений, сформированных на уровне начального общего образования:</w:t>
      </w:r>
    </w:p>
    <w:p w:rsidR="009A68B8" w:rsidRPr="009A68B8" w:rsidRDefault="009A68B8" w:rsidP="009A68B8">
      <w:pPr>
        <w:rPr>
          <w:lang w:val="ru-RU"/>
        </w:rPr>
      </w:pPr>
      <w:r w:rsidRPr="009A68B8">
        <w:rPr>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на предложение и отказываться от предложения собеседника;</w:t>
      </w:r>
    </w:p>
    <w:p w:rsidR="009A68B8" w:rsidRPr="009A68B8" w:rsidRDefault="009A68B8" w:rsidP="009A68B8">
      <w:pPr>
        <w:rPr>
          <w:lang w:val="ru-RU"/>
        </w:rPr>
      </w:pPr>
      <w:r w:rsidRPr="009A68B8">
        <w:rPr>
          <w:lang w:val="ru-RU"/>
        </w:rPr>
        <w:t>диалог-побуждение к действию: обращаться с просьбой, вежливо соглашаться (не соглашаться) выполнить просьбу, приглашать собеседникак совместной деятельности, вежливо соглашаться (не соглашаться) на предложение собеседника;</w:t>
      </w:r>
    </w:p>
    <w:p w:rsidR="009A68B8" w:rsidRPr="009A68B8" w:rsidRDefault="009A68B8" w:rsidP="009A68B8">
      <w:pPr>
        <w:rPr>
          <w:lang w:val="ru-RU"/>
        </w:rPr>
      </w:pPr>
      <w:r w:rsidRPr="009A68B8">
        <w:rPr>
          <w:lang w:val="ru-RU"/>
        </w:rPr>
        <w:t>диалог-расспрос: сообщать фактическую информацию, отвечая на вопросы разных видов; запрашивать интересующую информацию.</w:t>
      </w:r>
    </w:p>
    <w:p w:rsidR="009A68B8" w:rsidRPr="009A68B8" w:rsidRDefault="009A68B8" w:rsidP="009A68B8">
      <w:pPr>
        <w:rPr>
          <w:lang w:val="ru-RU"/>
        </w:rPr>
      </w:pPr>
      <w:r w:rsidRPr="009A68B8">
        <w:rPr>
          <w:lang w:val="ru-RU"/>
        </w:rPr>
        <w:t>Вышеперечисленные умения диалогической речи развиваются в стандартных ситуациях неофициального общения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9A68B8" w:rsidRPr="009A68B8" w:rsidRDefault="009A68B8" w:rsidP="009A68B8">
      <w:pPr>
        <w:rPr>
          <w:lang w:val="ru-RU"/>
        </w:rPr>
      </w:pPr>
      <w:r w:rsidRPr="009A68B8">
        <w:rPr>
          <w:lang w:val="ru-RU"/>
        </w:rPr>
        <w:t>Объём диалога – до 5 реплик со стороны каждого собеседника.</w:t>
      </w:r>
    </w:p>
    <w:p w:rsidR="009A68B8" w:rsidRPr="009A68B8" w:rsidRDefault="009A68B8" w:rsidP="009A68B8">
      <w:pPr>
        <w:rPr>
          <w:lang w:val="ru-RU"/>
        </w:rPr>
      </w:pPr>
      <w:r w:rsidRPr="009A68B8">
        <w:rPr>
          <w:lang w:val="ru-RU"/>
        </w:rPr>
        <w:t>136.3.1.1.2.</w:t>
      </w:r>
      <w:r w:rsidRPr="009A68B8">
        <w:t> </w:t>
      </w:r>
      <w:r w:rsidRPr="009A68B8">
        <w:rPr>
          <w:lang w:val="ru-RU"/>
        </w:rPr>
        <w:t>Развитие коммуникативных умений монологической речи на базе умений, сформированных на уровне начального общего образования:</w:t>
      </w:r>
    </w:p>
    <w:p w:rsidR="009A68B8" w:rsidRPr="009A68B8" w:rsidRDefault="009A68B8" w:rsidP="009A68B8">
      <w:pPr>
        <w:rPr>
          <w:lang w:val="ru-RU"/>
        </w:rPr>
      </w:pPr>
      <w:r w:rsidRPr="009A68B8">
        <w:rPr>
          <w:lang w:val="ru-RU"/>
        </w:rPr>
        <w:t>создание устных связных монологических высказываний с использованием основных коммуникативных типов речи:</w:t>
      </w:r>
    </w:p>
    <w:p w:rsidR="009A68B8" w:rsidRPr="009A68B8" w:rsidRDefault="009A68B8" w:rsidP="009A68B8">
      <w:pPr>
        <w:rPr>
          <w:lang w:val="ru-RU"/>
        </w:rPr>
      </w:pPr>
      <w:r w:rsidRPr="009A68B8">
        <w:rPr>
          <w:lang w:val="ru-RU"/>
        </w:rPr>
        <w:t>описание (предмета, внешности и одежды человека),в том числе характеристика (черты характера реального человека или литературного персонажа);</w:t>
      </w:r>
    </w:p>
    <w:p w:rsidR="009A68B8" w:rsidRPr="009A68B8" w:rsidRDefault="009A68B8" w:rsidP="009A68B8">
      <w:pPr>
        <w:rPr>
          <w:lang w:val="ru-RU"/>
        </w:rPr>
      </w:pPr>
      <w:r w:rsidRPr="009A68B8">
        <w:rPr>
          <w:lang w:val="ru-RU"/>
        </w:rPr>
        <w:t>повествование (сообщение);</w:t>
      </w:r>
    </w:p>
    <w:p w:rsidR="009A68B8" w:rsidRPr="009A68B8" w:rsidRDefault="009A68B8" w:rsidP="009A68B8">
      <w:pPr>
        <w:rPr>
          <w:lang w:val="ru-RU"/>
        </w:rPr>
      </w:pPr>
      <w:r w:rsidRPr="009A68B8">
        <w:rPr>
          <w:lang w:val="ru-RU"/>
        </w:rPr>
        <w:t>изложение (пересказ) основного содержания прочитанного текста;</w:t>
      </w:r>
    </w:p>
    <w:p w:rsidR="009A68B8" w:rsidRPr="009A68B8" w:rsidRDefault="009A68B8" w:rsidP="009A68B8">
      <w:pPr>
        <w:rPr>
          <w:lang w:val="ru-RU"/>
        </w:rPr>
      </w:pPr>
      <w:r w:rsidRPr="009A68B8">
        <w:rPr>
          <w:lang w:val="ru-RU"/>
        </w:rPr>
        <w:lastRenderedPageBreak/>
        <w:t>краткое изложение результатов выполненной проектной работы.</w:t>
      </w:r>
    </w:p>
    <w:p w:rsidR="009A68B8" w:rsidRPr="009A68B8" w:rsidRDefault="009A68B8" w:rsidP="009A68B8">
      <w:pPr>
        <w:rPr>
          <w:lang w:val="ru-RU"/>
        </w:rPr>
      </w:pPr>
      <w:r w:rsidRPr="009A68B8">
        <w:rPr>
          <w:lang w:val="ru-RU"/>
        </w:rPr>
        <w:t>Данные умения монологической речи развиваются в стандартных ситуациях неофициального общения с использованием ключевых слов, вопросов, плана и (или) иллюстраций, фотографий.</w:t>
      </w:r>
    </w:p>
    <w:p w:rsidR="009A68B8" w:rsidRPr="009A68B8" w:rsidRDefault="009A68B8" w:rsidP="009A68B8">
      <w:pPr>
        <w:rPr>
          <w:lang w:val="ru-RU"/>
        </w:rPr>
      </w:pPr>
      <w:r w:rsidRPr="009A68B8">
        <w:rPr>
          <w:lang w:val="ru-RU"/>
        </w:rPr>
        <w:t>Объём монологического высказывания – 5–6 фраз.</w:t>
      </w:r>
    </w:p>
    <w:p w:rsidR="009A68B8" w:rsidRPr="009A68B8" w:rsidRDefault="009A68B8" w:rsidP="009A68B8">
      <w:pPr>
        <w:rPr>
          <w:lang w:val="ru-RU"/>
        </w:rPr>
      </w:pPr>
      <w:r w:rsidRPr="009A68B8">
        <w:rPr>
          <w:lang w:val="ru-RU"/>
        </w:rPr>
        <w:t>136.3.1.2.</w:t>
      </w:r>
      <w:r w:rsidRPr="009A68B8">
        <w:t> </w:t>
      </w:r>
      <w:r w:rsidRPr="009A68B8">
        <w:rPr>
          <w:lang w:val="ru-RU"/>
        </w:rPr>
        <w:t>Аудирование.</w:t>
      </w:r>
    </w:p>
    <w:p w:rsidR="009A68B8" w:rsidRPr="009A68B8" w:rsidRDefault="009A68B8" w:rsidP="009A68B8">
      <w:pPr>
        <w:rPr>
          <w:lang w:val="ru-RU"/>
        </w:rPr>
      </w:pPr>
      <w:r w:rsidRPr="009A68B8">
        <w:rPr>
          <w:lang w:val="ru-RU"/>
        </w:rPr>
        <w:t>Развитие коммуникативных умений аудирования на базе умений, сформированных на уровне начального общего образования:</w:t>
      </w:r>
    </w:p>
    <w:p w:rsidR="009A68B8" w:rsidRPr="009A68B8" w:rsidRDefault="009A68B8" w:rsidP="009A68B8">
      <w:pPr>
        <w:rPr>
          <w:lang w:val="ru-RU"/>
        </w:rPr>
      </w:pPr>
      <w:r w:rsidRPr="009A68B8">
        <w:rPr>
          <w:lang w:val="ru-RU"/>
        </w:rPr>
        <w:t>при непосредственном общении: понимание на слух речи учителяи одноклассников и вербальная (невербальная) реакция на услышанное;</w:t>
      </w:r>
    </w:p>
    <w:p w:rsidR="009A68B8" w:rsidRPr="009A68B8" w:rsidRDefault="009A68B8" w:rsidP="009A68B8">
      <w:pPr>
        <w:rPr>
          <w:lang w:val="ru-RU"/>
        </w:rPr>
      </w:pPr>
      <w:r w:rsidRPr="009A68B8">
        <w:rPr>
          <w:lang w:val="ru-RU"/>
        </w:rPr>
        <w:t>при опосредованном общении: дальнейшее развитие умений восприятия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в зависимости от поставленной коммуникативной задачи: с пониманием основного содержания, с пониманием запрашиваемой информации с использованиеми без использования иллюстраций.</w:t>
      </w:r>
    </w:p>
    <w:p w:rsidR="009A68B8" w:rsidRPr="009A68B8" w:rsidRDefault="009A68B8" w:rsidP="009A68B8">
      <w:pPr>
        <w:rPr>
          <w:lang w:val="ru-RU"/>
        </w:rPr>
      </w:pPr>
      <w:r w:rsidRPr="009A68B8">
        <w:rPr>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на слух тексте, игнорировать незнакомые слова, несущественные для понимания основного содержания.</w:t>
      </w:r>
    </w:p>
    <w:p w:rsidR="009A68B8" w:rsidRPr="009A68B8" w:rsidRDefault="009A68B8" w:rsidP="009A68B8">
      <w:pPr>
        <w:rPr>
          <w:lang w:val="ru-RU"/>
        </w:rPr>
      </w:pPr>
      <w:r w:rsidRPr="009A68B8">
        <w:rPr>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9A68B8" w:rsidRPr="009A68B8" w:rsidRDefault="009A68B8" w:rsidP="009A68B8">
      <w:pPr>
        <w:rPr>
          <w:lang w:val="ru-RU"/>
        </w:rPr>
      </w:pPr>
      <w:r w:rsidRPr="009A68B8">
        <w:rPr>
          <w:lang w:val="ru-RU"/>
        </w:rPr>
        <w:t>Тексты для аудирования: диалог (беседа), высказывания собеседниковв ситуациях повседневного общения, рассказ, сообщение информационного характера.</w:t>
      </w:r>
    </w:p>
    <w:p w:rsidR="009A68B8" w:rsidRPr="009A68B8" w:rsidRDefault="009A68B8" w:rsidP="009A68B8">
      <w:pPr>
        <w:rPr>
          <w:lang w:val="ru-RU"/>
        </w:rPr>
      </w:pPr>
      <w:r w:rsidRPr="009A68B8">
        <w:rPr>
          <w:lang w:val="ru-RU"/>
        </w:rPr>
        <w:t>Время звучания текста (текстов) для аудирования – до 1 минуты.</w:t>
      </w:r>
    </w:p>
    <w:p w:rsidR="009A68B8" w:rsidRPr="009A68B8" w:rsidRDefault="009A68B8" w:rsidP="009A68B8">
      <w:pPr>
        <w:rPr>
          <w:lang w:val="ru-RU"/>
        </w:rPr>
      </w:pPr>
      <w:r w:rsidRPr="009A68B8">
        <w:rPr>
          <w:lang w:val="ru-RU"/>
        </w:rPr>
        <w:t>136.3.1.3.</w:t>
      </w:r>
      <w:r w:rsidRPr="009A68B8">
        <w:t> </w:t>
      </w:r>
      <w:r w:rsidRPr="009A68B8">
        <w:rPr>
          <w:lang w:val="ru-RU"/>
        </w:rPr>
        <w:t>Смысловое чтение.</w:t>
      </w:r>
    </w:p>
    <w:p w:rsidR="009A68B8" w:rsidRPr="009A68B8" w:rsidRDefault="009A68B8" w:rsidP="009A68B8">
      <w:pPr>
        <w:rPr>
          <w:lang w:val="ru-RU"/>
        </w:rPr>
      </w:pPr>
      <w:r w:rsidRPr="009A68B8">
        <w:rPr>
          <w:lang w:val="ru-RU"/>
        </w:rPr>
        <w:t>Развитие сформированных на уровне начального общего образованияумений читать про себя и понимать учебные и несложные адаптированные аутентичные тексты разных жанров и стилей, содержащие отдельные незнакомые слова,с различной глубиной проникновения в их содержание в зависимостиот поставленной коммуникативной задачи: с пониманием основного содержания,с пониманием запрашиваемой информации.</w:t>
      </w:r>
    </w:p>
    <w:p w:rsidR="009A68B8" w:rsidRPr="009A68B8" w:rsidRDefault="009A68B8" w:rsidP="009A68B8">
      <w:pPr>
        <w:rPr>
          <w:lang w:val="ru-RU"/>
        </w:rPr>
      </w:pPr>
      <w:r w:rsidRPr="009A68B8">
        <w:rPr>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9A68B8" w:rsidRPr="009A68B8" w:rsidRDefault="009A68B8" w:rsidP="009A68B8">
      <w:pPr>
        <w:rPr>
          <w:lang w:val="ru-RU"/>
        </w:rPr>
      </w:pPr>
      <w:r w:rsidRPr="009A68B8">
        <w:rPr>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9A68B8" w:rsidRPr="009A68B8" w:rsidRDefault="009A68B8" w:rsidP="009A68B8">
      <w:pPr>
        <w:rPr>
          <w:lang w:val="ru-RU"/>
        </w:rPr>
      </w:pPr>
      <w:r w:rsidRPr="009A68B8">
        <w:rPr>
          <w:lang w:val="ru-RU"/>
        </w:rPr>
        <w:t>Чтение несплошных текстов (таблиц) и понимание представленнойв них информации.</w:t>
      </w:r>
    </w:p>
    <w:p w:rsidR="009A68B8" w:rsidRPr="009A68B8" w:rsidRDefault="009A68B8" w:rsidP="009A68B8">
      <w:pPr>
        <w:rPr>
          <w:lang w:val="ru-RU"/>
        </w:rPr>
      </w:pPr>
      <w:r w:rsidRPr="009A68B8">
        <w:rPr>
          <w:lang w:val="ru-RU"/>
        </w:rPr>
        <w:t xml:space="preserve">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w:t>
      </w:r>
      <w:r w:rsidRPr="009A68B8">
        <w:rPr>
          <w:lang w:val="ru-RU"/>
        </w:rPr>
        <w:lastRenderedPageBreak/>
        <w:t>(таблица).</w:t>
      </w:r>
    </w:p>
    <w:p w:rsidR="009A68B8" w:rsidRPr="009A68B8" w:rsidRDefault="009A68B8" w:rsidP="009A68B8">
      <w:pPr>
        <w:rPr>
          <w:lang w:val="ru-RU"/>
        </w:rPr>
      </w:pPr>
      <w:r w:rsidRPr="009A68B8">
        <w:rPr>
          <w:lang w:val="ru-RU"/>
        </w:rPr>
        <w:t>Объём текста (текстов) для чтения – 180–200 слов.</w:t>
      </w:r>
    </w:p>
    <w:p w:rsidR="009A68B8" w:rsidRPr="009A68B8" w:rsidRDefault="009A68B8" w:rsidP="009A68B8">
      <w:pPr>
        <w:rPr>
          <w:lang w:val="ru-RU"/>
        </w:rPr>
      </w:pPr>
      <w:r w:rsidRPr="009A68B8">
        <w:rPr>
          <w:lang w:val="ru-RU"/>
        </w:rPr>
        <w:t>136.3.1.4.</w:t>
      </w:r>
      <w:r w:rsidRPr="009A68B8">
        <w:t> </w:t>
      </w:r>
      <w:r w:rsidRPr="009A68B8">
        <w:rPr>
          <w:lang w:val="ru-RU"/>
        </w:rPr>
        <w:t>Письменная речь.</w:t>
      </w:r>
    </w:p>
    <w:p w:rsidR="009A68B8" w:rsidRPr="009A68B8" w:rsidRDefault="009A68B8" w:rsidP="009A68B8">
      <w:pPr>
        <w:rPr>
          <w:lang w:val="ru-RU"/>
        </w:rPr>
      </w:pPr>
      <w:r w:rsidRPr="009A68B8">
        <w:rPr>
          <w:lang w:val="ru-RU"/>
        </w:rPr>
        <w:t>Развитие умений письменной речи на базе умений, сформированныхна уровне начального общего образования:</w:t>
      </w:r>
    </w:p>
    <w:p w:rsidR="009A68B8" w:rsidRPr="009A68B8" w:rsidRDefault="009A68B8" w:rsidP="009A68B8">
      <w:pPr>
        <w:rPr>
          <w:lang w:val="ru-RU"/>
        </w:rPr>
      </w:pPr>
      <w:r w:rsidRPr="009A68B8">
        <w:rPr>
          <w:lang w:val="ru-RU"/>
        </w:rPr>
        <w:t>списывание текста и выписывание из него слов, словосочетаний, предложений в соответствии с решаемой коммуникативной задачей;</w:t>
      </w:r>
    </w:p>
    <w:p w:rsidR="009A68B8" w:rsidRPr="009A68B8" w:rsidRDefault="009A68B8" w:rsidP="009A68B8">
      <w:pPr>
        <w:rPr>
          <w:lang w:val="ru-RU"/>
        </w:rPr>
      </w:pPr>
      <w:r w:rsidRPr="009A68B8">
        <w:rPr>
          <w:lang w:val="ru-RU"/>
        </w:rPr>
        <w:t>написание коротких поздравлений с праздниками (с Новым годом, Рождеством, днём рождения);</w:t>
      </w:r>
    </w:p>
    <w:p w:rsidR="009A68B8" w:rsidRPr="009A68B8" w:rsidRDefault="009A68B8" w:rsidP="009A68B8">
      <w:pPr>
        <w:rPr>
          <w:lang w:val="ru-RU"/>
        </w:rPr>
      </w:pPr>
      <w:r w:rsidRPr="009A68B8">
        <w:rPr>
          <w:lang w:val="ru-RU"/>
        </w:rPr>
        <w:t>заполнение анкет и формуляров: сообщение о себе основных сведенийв соответствии с нормами, принятыми в стране (странах) изучаемого языка;</w:t>
      </w:r>
    </w:p>
    <w:p w:rsidR="009A68B8" w:rsidRPr="009A68B8" w:rsidRDefault="009A68B8" w:rsidP="009A68B8">
      <w:pPr>
        <w:rPr>
          <w:lang w:val="ru-RU"/>
        </w:rPr>
      </w:pPr>
      <w:r w:rsidRPr="009A68B8">
        <w:rPr>
          <w:lang w:val="ru-RU"/>
        </w:rPr>
        <w:t>написание электронного сообщения личного характера в соответствиис нормами неофициального общения, принятыми в стране (странах) изучаемого языка. Объём сообщения – до 60 слов.</w:t>
      </w:r>
    </w:p>
    <w:p w:rsidR="009A68B8" w:rsidRPr="009A68B8" w:rsidRDefault="009A68B8" w:rsidP="009A68B8">
      <w:pPr>
        <w:rPr>
          <w:lang w:val="ru-RU"/>
        </w:rPr>
      </w:pPr>
      <w:r w:rsidRPr="009A68B8">
        <w:rPr>
          <w:lang w:val="ru-RU"/>
        </w:rPr>
        <w:t>136.3.2.</w:t>
      </w:r>
      <w:r w:rsidRPr="009A68B8">
        <w:t> </w:t>
      </w:r>
      <w:r w:rsidRPr="009A68B8">
        <w:rPr>
          <w:lang w:val="ru-RU"/>
        </w:rPr>
        <w:t>Языковые знания и умения.</w:t>
      </w:r>
    </w:p>
    <w:p w:rsidR="009A68B8" w:rsidRPr="009A68B8" w:rsidRDefault="009A68B8" w:rsidP="009A68B8">
      <w:pPr>
        <w:rPr>
          <w:lang w:val="ru-RU"/>
        </w:rPr>
      </w:pPr>
      <w:r w:rsidRPr="009A68B8">
        <w:rPr>
          <w:lang w:val="ru-RU"/>
        </w:rPr>
        <w:t>136.3.2.1.</w:t>
      </w:r>
      <w:r w:rsidRPr="009A68B8">
        <w:t> </w:t>
      </w:r>
      <w:r w:rsidRPr="009A68B8">
        <w:rPr>
          <w:lang w:val="ru-RU"/>
        </w:rPr>
        <w:t>Фонетическая сторона речи.</w:t>
      </w:r>
    </w:p>
    <w:p w:rsidR="009A68B8" w:rsidRPr="009A68B8" w:rsidRDefault="009A68B8" w:rsidP="009A68B8">
      <w:pPr>
        <w:rPr>
          <w:lang w:val="ru-RU"/>
        </w:rPr>
      </w:pPr>
      <w:r w:rsidRPr="009A68B8">
        <w:rPr>
          <w:lang w:val="ru-RU"/>
        </w:rPr>
        <w:t>Различение на слух, без ошибок, ведущих к сбою в коммуникации, произнесение слов с соблюдением правильного ударения и фраз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A68B8" w:rsidRPr="009A68B8" w:rsidRDefault="009A68B8" w:rsidP="009A68B8">
      <w:pPr>
        <w:rPr>
          <w:lang w:val="ru-RU"/>
        </w:rPr>
      </w:pPr>
      <w:r w:rsidRPr="009A68B8">
        <w:rPr>
          <w:lang w:val="ru-RU"/>
        </w:rPr>
        <w:t>Чтение вслух небольших адаптированных аутентичных текстов, построенных на изученном языковом материале, с соблюдением правил чтенияи соответствующей интонации, демонстрирующее понимание текста.</w:t>
      </w:r>
    </w:p>
    <w:p w:rsidR="009A68B8" w:rsidRPr="009A68B8" w:rsidRDefault="009A68B8" w:rsidP="009A68B8">
      <w:pPr>
        <w:rPr>
          <w:lang w:val="ru-RU"/>
        </w:rPr>
      </w:pPr>
      <w:r w:rsidRPr="009A68B8">
        <w:rPr>
          <w:lang w:val="ru-RU"/>
        </w:rPr>
        <w:t>Тексты для чтения вслух: беседа (диалог), рассказ, отрывок из статьинаучно-популярного характера, сообщение информационного характера.</w:t>
      </w:r>
    </w:p>
    <w:p w:rsidR="009A68B8" w:rsidRPr="009A68B8" w:rsidRDefault="009A68B8" w:rsidP="009A68B8">
      <w:pPr>
        <w:rPr>
          <w:lang w:val="ru-RU"/>
        </w:rPr>
      </w:pPr>
      <w:r w:rsidRPr="009A68B8">
        <w:rPr>
          <w:lang w:val="ru-RU"/>
        </w:rPr>
        <w:t>Объём текста для чтения вслух – до 90 слов.</w:t>
      </w:r>
    </w:p>
    <w:p w:rsidR="009A68B8" w:rsidRPr="009A68B8" w:rsidRDefault="009A68B8" w:rsidP="009A68B8">
      <w:pPr>
        <w:rPr>
          <w:lang w:val="ru-RU"/>
        </w:rPr>
      </w:pPr>
      <w:r w:rsidRPr="009A68B8">
        <w:rPr>
          <w:lang w:val="ru-RU"/>
        </w:rPr>
        <w:t>136.3.2.2.</w:t>
      </w:r>
      <w:r w:rsidRPr="009A68B8">
        <w:t> </w:t>
      </w:r>
      <w:r w:rsidRPr="009A68B8">
        <w:rPr>
          <w:lang w:val="ru-RU"/>
        </w:rPr>
        <w:t>Графика, орфография и пунктуация.</w:t>
      </w:r>
    </w:p>
    <w:p w:rsidR="009A68B8" w:rsidRPr="009A68B8" w:rsidRDefault="009A68B8" w:rsidP="009A68B8">
      <w:pPr>
        <w:rPr>
          <w:lang w:val="ru-RU"/>
        </w:rPr>
      </w:pPr>
      <w:r w:rsidRPr="009A68B8">
        <w:rPr>
          <w:lang w:val="ru-RU"/>
        </w:rPr>
        <w:t>Правильное написание изученных слов.</w:t>
      </w:r>
    </w:p>
    <w:p w:rsidR="009A68B8" w:rsidRPr="009A68B8" w:rsidRDefault="009A68B8" w:rsidP="009A68B8">
      <w:pPr>
        <w:rPr>
          <w:lang w:val="ru-RU"/>
        </w:rPr>
      </w:pPr>
      <w:r w:rsidRPr="009A68B8">
        <w:rPr>
          <w:lang w:val="ru-RU"/>
        </w:rPr>
        <w:t>Правильное использование знаков препинания: точки, вопросительногои восклицательного знаков в конце предложения, запятой при перечислениии обращении, апострофа.</w:t>
      </w:r>
    </w:p>
    <w:p w:rsidR="009A68B8" w:rsidRPr="009A68B8" w:rsidRDefault="009A68B8" w:rsidP="009A68B8">
      <w:pPr>
        <w:rPr>
          <w:lang w:val="ru-RU"/>
        </w:rPr>
      </w:pPr>
      <w:r w:rsidRPr="009A68B8">
        <w:rPr>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A68B8" w:rsidRPr="009A68B8" w:rsidRDefault="009A68B8" w:rsidP="009A68B8">
      <w:pPr>
        <w:rPr>
          <w:lang w:val="ru-RU"/>
        </w:rPr>
      </w:pPr>
      <w:r w:rsidRPr="009A68B8">
        <w:rPr>
          <w:lang w:val="ru-RU"/>
        </w:rPr>
        <w:t>136.3.2.3.</w:t>
      </w:r>
      <w:r w:rsidRPr="009A68B8">
        <w:t> </w:t>
      </w:r>
      <w:r w:rsidRPr="009A68B8">
        <w:rPr>
          <w:lang w:val="ru-RU"/>
        </w:rPr>
        <w:t>Лексическая сторона речи.</w:t>
      </w:r>
    </w:p>
    <w:p w:rsidR="009A68B8" w:rsidRPr="009A68B8" w:rsidRDefault="009A68B8" w:rsidP="009A68B8">
      <w:pPr>
        <w:rPr>
          <w:lang w:val="ru-RU"/>
        </w:rPr>
      </w:pPr>
      <w:r w:rsidRPr="009A68B8">
        <w:rPr>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в английском языке нормы лексической сочетаемости.</w:t>
      </w:r>
    </w:p>
    <w:p w:rsidR="009A68B8" w:rsidRPr="009A68B8" w:rsidRDefault="009A68B8" w:rsidP="009A68B8">
      <w:pPr>
        <w:rPr>
          <w:lang w:val="ru-RU"/>
        </w:rPr>
      </w:pPr>
      <w:r w:rsidRPr="009A68B8">
        <w:rPr>
          <w:lang w:val="ru-RU"/>
        </w:rPr>
        <w:lastRenderedPageBreak/>
        <w:t>Объём изучаемой лексики: 625 лексических единиц для продуктивного использования (включая 500 лексических единиц, изученных в 2–4 классах)и 675 лексических единиц для рецептивного усвоения (включая 625 лексических единиц продуктивного минимума).</w:t>
      </w:r>
    </w:p>
    <w:p w:rsidR="009A68B8" w:rsidRPr="009A68B8" w:rsidRDefault="009A68B8" w:rsidP="009A68B8">
      <w:pPr>
        <w:rPr>
          <w:lang w:val="ru-RU"/>
        </w:rPr>
      </w:pPr>
      <w:r w:rsidRPr="009A68B8">
        <w:rPr>
          <w:lang w:val="ru-RU"/>
        </w:rPr>
        <w:t>Основные способы словообразования:</w:t>
      </w:r>
    </w:p>
    <w:p w:rsidR="009A68B8" w:rsidRPr="009A68B8" w:rsidRDefault="009A68B8" w:rsidP="009A68B8">
      <w:pPr>
        <w:rPr>
          <w:lang w:val="ru-RU"/>
        </w:rPr>
      </w:pPr>
      <w:r w:rsidRPr="009A68B8">
        <w:rPr>
          <w:lang w:val="ru-RU"/>
        </w:rPr>
        <w:t>аффиксация:</w:t>
      </w:r>
    </w:p>
    <w:p w:rsidR="009A68B8" w:rsidRPr="009A68B8" w:rsidRDefault="009A68B8" w:rsidP="009A68B8">
      <w:pPr>
        <w:rPr>
          <w:lang w:val="ru-RU"/>
        </w:rPr>
      </w:pPr>
      <w:r w:rsidRPr="009A68B8">
        <w:rPr>
          <w:lang w:val="ru-RU"/>
        </w:rPr>
        <w:t>образование имён существительных при помощи суффиксов-</w:t>
      </w:r>
      <w:r w:rsidRPr="009A68B8">
        <w:t>er</w:t>
      </w:r>
      <w:r w:rsidRPr="009A68B8">
        <w:rPr>
          <w:lang w:val="ru-RU"/>
        </w:rPr>
        <w:t>/-</w:t>
      </w:r>
      <w:r w:rsidRPr="009A68B8">
        <w:t>or</w:t>
      </w:r>
      <w:r w:rsidRPr="009A68B8">
        <w:rPr>
          <w:lang w:val="ru-RU"/>
        </w:rPr>
        <w:t xml:space="preserve"> (</w:t>
      </w:r>
      <w:r w:rsidRPr="009A68B8">
        <w:t>teacher</w:t>
      </w:r>
      <w:r w:rsidRPr="009A68B8">
        <w:rPr>
          <w:lang w:val="ru-RU"/>
        </w:rPr>
        <w:t>/</w:t>
      </w:r>
      <w:r w:rsidRPr="009A68B8">
        <w:t>visitor</w:t>
      </w:r>
      <w:r w:rsidRPr="009A68B8">
        <w:rPr>
          <w:lang w:val="ru-RU"/>
        </w:rPr>
        <w:t>), -</w:t>
      </w:r>
      <w:r w:rsidRPr="009A68B8">
        <w:t>ist</w:t>
      </w:r>
      <w:r w:rsidRPr="009A68B8">
        <w:rPr>
          <w:lang w:val="ru-RU"/>
        </w:rPr>
        <w:t xml:space="preserve"> (</w:t>
      </w:r>
      <w:r w:rsidRPr="009A68B8">
        <w:t>scientist</w:t>
      </w:r>
      <w:r w:rsidRPr="009A68B8">
        <w:rPr>
          <w:lang w:val="ru-RU"/>
        </w:rPr>
        <w:t xml:space="preserve">, </w:t>
      </w:r>
      <w:r w:rsidRPr="009A68B8">
        <w:t>tourist</w:t>
      </w:r>
      <w:r w:rsidRPr="009A68B8">
        <w:rPr>
          <w:lang w:val="ru-RU"/>
        </w:rPr>
        <w:t>), -</w:t>
      </w:r>
      <w:r w:rsidRPr="009A68B8">
        <w:t>sion</w:t>
      </w:r>
      <w:r w:rsidRPr="009A68B8">
        <w:rPr>
          <w:lang w:val="ru-RU"/>
        </w:rPr>
        <w:t>/-</w:t>
      </w:r>
      <w:r w:rsidRPr="009A68B8">
        <w:t>tion</w:t>
      </w:r>
      <w:r w:rsidRPr="009A68B8">
        <w:rPr>
          <w:lang w:val="ru-RU"/>
        </w:rPr>
        <w:t xml:space="preserve"> (</w:t>
      </w:r>
      <w:r w:rsidRPr="009A68B8">
        <w:t>discussion</w:t>
      </w:r>
      <w:r w:rsidRPr="009A68B8">
        <w:rPr>
          <w:lang w:val="ru-RU"/>
        </w:rPr>
        <w:t>/</w:t>
      </w:r>
      <w:r w:rsidRPr="009A68B8">
        <w:t>invitation</w:t>
      </w:r>
      <w:r w:rsidRPr="009A68B8">
        <w:rPr>
          <w:lang w:val="ru-RU"/>
        </w:rPr>
        <w:t>);</w:t>
      </w:r>
    </w:p>
    <w:p w:rsidR="009A68B8" w:rsidRPr="009A68B8" w:rsidRDefault="009A68B8" w:rsidP="009A68B8">
      <w:pPr>
        <w:rPr>
          <w:lang w:val="ru-RU"/>
        </w:rPr>
      </w:pPr>
      <w:r w:rsidRPr="009A68B8">
        <w:rPr>
          <w:lang w:val="ru-RU"/>
        </w:rPr>
        <w:t>образование имён прилагательных при помощи суффиксов -</w:t>
      </w:r>
      <w:r w:rsidRPr="009A68B8">
        <w:t>ful</w:t>
      </w:r>
      <w:r w:rsidRPr="009A68B8">
        <w:rPr>
          <w:lang w:val="ru-RU"/>
        </w:rPr>
        <w:t xml:space="preserve"> (</w:t>
      </w:r>
      <w:r w:rsidRPr="009A68B8">
        <w:t>wonderful</w:t>
      </w:r>
      <w:r w:rsidRPr="009A68B8">
        <w:rPr>
          <w:lang w:val="ru-RU"/>
        </w:rPr>
        <w:t>),-</w:t>
      </w:r>
      <w:r w:rsidRPr="009A68B8">
        <w:t>ian</w:t>
      </w:r>
      <w:r w:rsidRPr="009A68B8">
        <w:rPr>
          <w:lang w:val="ru-RU"/>
        </w:rPr>
        <w:t>/-</w:t>
      </w:r>
      <w:r w:rsidRPr="009A68B8">
        <w:t>an</w:t>
      </w:r>
      <w:r w:rsidRPr="009A68B8">
        <w:rPr>
          <w:lang w:val="ru-RU"/>
        </w:rPr>
        <w:t xml:space="preserve"> (</w:t>
      </w:r>
      <w:r w:rsidRPr="009A68B8">
        <w:t>Russian</w:t>
      </w:r>
      <w:r w:rsidRPr="009A68B8">
        <w:rPr>
          <w:lang w:val="ru-RU"/>
        </w:rPr>
        <w:t>/</w:t>
      </w:r>
      <w:r w:rsidRPr="009A68B8">
        <w:t>American</w:t>
      </w:r>
      <w:r w:rsidRPr="009A68B8">
        <w:rPr>
          <w:lang w:val="ru-RU"/>
        </w:rPr>
        <w:t>);</w:t>
      </w:r>
    </w:p>
    <w:p w:rsidR="009A68B8" w:rsidRPr="009A68B8" w:rsidRDefault="009A68B8" w:rsidP="009A68B8">
      <w:pPr>
        <w:rPr>
          <w:lang w:val="ru-RU"/>
        </w:rPr>
      </w:pPr>
      <w:r w:rsidRPr="009A68B8">
        <w:rPr>
          <w:lang w:val="ru-RU"/>
        </w:rPr>
        <w:t>образование наречий при помощи суффикса -</w:t>
      </w:r>
      <w:r w:rsidRPr="009A68B8">
        <w:t>ly</w:t>
      </w:r>
      <w:r w:rsidRPr="009A68B8">
        <w:rPr>
          <w:lang w:val="ru-RU"/>
        </w:rPr>
        <w:t xml:space="preserve"> (</w:t>
      </w:r>
      <w:r w:rsidRPr="009A68B8">
        <w:t>recently</w:t>
      </w:r>
      <w:r w:rsidRPr="009A68B8">
        <w:rPr>
          <w:lang w:val="ru-RU"/>
        </w:rPr>
        <w:t>);</w:t>
      </w:r>
    </w:p>
    <w:p w:rsidR="009A68B8" w:rsidRPr="009A68B8" w:rsidRDefault="009A68B8" w:rsidP="009A68B8">
      <w:pPr>
        <w:rPr>
          <w:lang w:val="ru-RU"/>
        </w:rPr>
      </w:pPr>
      <w:r w:rsidRPr="009A68B8">
        <w:rPr>
          <w:lang w:val="ru-RU"/>
        </w:rPr>
        <w:t xml:space="preserve">образование имён прилагательных, имён существительных и наречийпри помощи отрицательного префикса </w:t>
      </w:r>
      <w:r w:rsidRPr="009A68B8">
        <w:t>un</w:t>
      </w:r>
      <w:r w:rsidRPr="009A68B8">
        <w:rPr>
          <w:lang w:val="ru-RU"/>
        </w:rPr>
        <w:t>(</w:t>
      </w:r>
      <w:r w:rsidRPr="009A68B8">
        <w:t>unhappy</w:t>
      </w:r>
      <w:r w:rsidRPr="009A68B8">
        <w:rPr>
          <w:lang w:val="ru-RU"/>
        </w:rPr>
        <w:t xml:space="preserve">, </w:t>
      </w:r>
      <w:r w:rsidRPr="009A68B8">
        <w:t>unreality</w:t>
      </w:r>
      <w:r w:rsidRPr="009A68B8">
        <w:rPr>
          <w:lang w:val="ru-RU"/>
        </w:rPr>
        <w:t xml:space="preserve">, </w:t>
      </w:r>
      <w:r w:rsidRPr="009A68B8">
        <w:t>unusually</w:t>
      </w:r>
      <w:r w:rsidRPr="009A68B8">
        <w:rPr>
          <w:lang w:val="ru-RU"/>
        </w:rPr>
        <w:t>).</w:t>
      </w:r>
    </w:p>
    <w:p w:rsidR="009A68B8" w:rsidRPr="009A68B8" w:rsidRDefault="009A68B8" w:rsidP="009A68B8">
      <w:pPr>
        <w:rPr>
          <w:lang w:val="ru-RU"/>
        </w:rPr>
      </w:pPr>
      <w:r w:rsidRPr="009A68B8">
        <w:rPr>
          <w:lang w:val="ru-RU"/>
        </w:rPr>
        <w:t>136.3.2.4.</w:t>
      </w:r>
      <w:r w:rsidRPr="009A68B8">
        <w:t> </w:t>
      </w:r>
      <w:r w:rsidRPr="009A68B8">
        <w:rPr>
          <w:lang w:val="ru-RU"/>
        </w:rPr>
        <w:t>Грамматическая сторона речи.</w:t>
      </w:r>
    </w:p>
    <w:p w:rsidR="009A68B8" w:rsidRPr="009A68B8" w:rsidRDefault="009A68B8" w:rsidP="009A68B8">
      <w:pPr>
        <w:rPr>
          <w:lang w:val="ru-RU"/>
        </w:rPr>
      </w:pPr>
      <w:r w:rsidRPr="009A68B8">
        <w:rPr>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A68B8" w:rsidRPr="009A68B8" w:rsidRDefault="009A68B8" w:rsidP="009A68B8">
      <w:pPr>
        <w:rPr>
          <w:lang w:val="ru-RU"/>
        </w:rPr>
      </w:pPr>
      <w:r w:rsidRPr="009A68B8">
        <w:rPr>
          <w:lang w:val="ru-RU"/>
        </w:rPr>
        <w:t>Предложения с несколькими обстоятельствами, следующими в определённом порядке.</w:t>
      </w:r>
    </w:p>
    <w:p w:rsidR="009A68B8" w:rsidRPr="009A68B8" w:rsidRDefault="009A68B8" w:rsidP="009A68B8">
      <w:pPr>
        <w:rPr>
          <w:lang w:val="ru-RU"/>
        </w:rPr>
      </w:pPr>
      <w:r w:rsidRPr="009A68B8">
        <w:rPr>
          <w:lang w:val="ru-RU"/>
        </w:rPr>
        <w:t xml:space="preserve">Вопросительные предложения (альтернативный и разделительный вопросыв </w:t>
      </w:r>
      <w:r w:rsidRPr="009A68B8">
        <w:t>Present</w:t>
      </w:r>
      <w:r w:rsidRPr="009A68B8">
        <w:rPr>
          <w:lang w:val="ru-RU"/>
        </w:rPr>
        <w:t>/</w:t>
      </w:r>
      <w:r w:rsidRPr="009A68B8">
        <w:t>Past</w:t>
      </w:r>
      <w:r w:rsidRPr="009A68B8">
        <w:rPr>
          <w:lang w:val="ru-RU"/>
        </w:rPr>
        <w:t>/</w:t>
      </w:r>
      <w:r w:rsidRPr="009A68B8">
        <w:t>Future</w:t>
      </w:r>
      <w:r w:rsidRPr="009A68B8">
        <w:rPr>
          <w:lang w:val="ru-RU"/>
        </w:rPr>
        <w:t xml:space="preserve"> </w:t>
      </w:r>
      <w:r w:rsidRPr="009A68B8">
        <w:t>Simple</w:t>
      </w:r>
      <w:r w:rsidRPr="009A68B8">
        <w:rPr>
          <w:lang w:val="ru-RU"/>
        </w:rPr>
        <w:t xml:space="preserve"> </w:t>
      </w:r>
      <w:r w:rsidRPr="009A68B8">
        <w:t>Tense</w:t>
      </w:r>
      <w:r w:rsidRPr="009A68B8">
        <w:rPr>
          <w:lang w:val="ru-RU"/>
        </w:rPr>
        <w:t>).</w:t>
      </w:r>
    </w:p>
    <w:p w:rsidR="009A68B8" w:rsidRPr="009A68B8" w:rsidRDefault="009A68B8" w:rsidP="009A68B8">
      <w:pPr>
        <w:rPr>
          <w:lang w:val="ru-RU"/>
        </w:rPr>
      </w:pPr>
      <w:r w:rsidRPr="009A68B8">
        <w:rPr>
          <w:lang w:val="ru-RU"/>
        </w:rPr>
        <w:t xml:space="preserve">Глаголы в видовременных формах действительного залога в изъявительном наклонении в </w:t>
      </w:r>
      <w:r w:rsidRPr="009A68B8">
        <w:t>Present</w:t>
      </w:r>
      <w:r w:rsidRPr="009A68B8">
        <w:rPr>
          <w:lang w:val="ru-RU"/>
        </w:rPr>
        <w:t xml:space="preserve"> </w:t>
      </w:r>
      <w:r w:rsidRPr="009A68B8">
        <w:t>Perfect</w:t>
      </w:r>
      <w:r w:rsidRPr="009A68B8">
        <w:rPr>
          <w:lang w:val="ru-RU"/>
        </w:rPr>
        <w:t xml:space="preserve"> </w:t>
      </w:r>
      <w:r w:rsidRPr="009A68B8">
        <w:t>Tense</w:t>
      </w:r>
      <w:r w:rsidRPr="009A68B8">
        <w:rPr>
          <w:lang w:val="ru-RU"/>
        </w:rPr>
        <w:t xml:space="preserve"> в повествовательных (утвердительныхи отрицательных) и вопросительных предложениях.</w:t>
      </w:r>
    </w:p>
    <w:p w:rsidR="009A68B8" w:rsidRPr="009A68B8" w:rsidRDefault="009A68B8" w:rsidP="009A68B8">
      <w:pPr>
        <w:rPr>
          <w:lang w:val="ru-RU"/>
        </w:rPr>
      </w:pPr>
      <w:r w:rsidRPr="009A68B8">
        <w:rPr>
          <w:lang w:val="ru-RU"/>
        </w:rPr>
        <w:t>Имена существительные во множественном числе, в том числе имена существительные, имеющие форму только множественного числа.</w:t>
      </w:r>
    </w:p>
    <w:p w:rsidR="009A68B8" w:rsidRPr="009A68B8" w:rsidRDefault="009A68B8" w:rsidP="009A68B8">
      <w:pPr>
        <w:rPr>
          <w:lang w:val="ru-RU"/>
        </w:rPr>
      </w:pPr>
      <w:r w:rsidRPr="009A68B8">
        <w:rPr>
          <w:lang w:val="ru-RU"/>
        </w:rPr>
        <w:t>Имена существительные с причастиями настоящего и прошедшего времени.</w:t>
      </w:r>
    </w:p>
    <w:p w:rsidR="009A68B8" w:rsidRPr="009A68B8" w:rsidRDefault="009A68B8" w:rsidP="009A68B8">
      <w:pPr>
        <w:rPr>
          <w:lang w:val="ru-RU"/>
        </w:rPr>
      </w:pPr>
      <w:r w:rsidRPr="009A68B8">
        <w:rPr>
          <w:lang w:val="ru-RU"/>
        </w:rPr>
        <w:t>Наречия в положительной, сравнительной и превосходной степенях, образованные по правилу, и исключения.</w:t>
      </w:r>
    </w:p>
    <w:p w:rsidR="009A68B8" w:rsidRPr="009A68B8" w:rsidRDefault="009A68B8" w:rsidP="009A68B8">
      <w:pPr>
        <w:rPr>
          <w:lang w:val="ru-RU"/>
        </w:rPr>
      </w:pPr>
      <w:r w:rsidRPr="009A68B8">
        <w:rPr>
          <w:lang w:val="ru-RU"/>
        </w:rPr>
        <w:t>136.3.3.</w:t>
      </w:r>
      <w:r w:rsidRPr="009A68B8">
        <w:t> </w:t>
      </w:r>
      <w:r w:rsidRPr="009A68B8">
        <w:rPr>
          <w:lang w:val="ru-RU"/>
        </w:rPr>
        <w:t>Социокультурные знания и умения.</w:t>
      </w:r>
    </w:p>
    <w:p w:rsidR="009A68B8" w:rsidRPr="009A68B8" w:rsidRDefault="009A68B8" w:rsidP="009A68B8">
      <w:pPr>
        <w:rPr>
          <w:lang w:val="ru-RU"/>
        </w:rPr>
      </w:pPr>
      <w:r w:rsidRPr="009A68B8">
        <w:rPr>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в ситуациях общения, в том числе «В семье», «В школе», «На улице»).</w:t>
      </w:r>
    </w:p>
    <w:p w:rsidR="009A68B8" w:rsidRPr="009A68B8" w:rsidRDefault="009A68B8" w:rsidP="009A68B8">
      <w:pPr>
        <w:rPr>
          <w:lang w:val="ru-RU"/>
        </w:rPr>
      </w:pPr>
      <w:r w:rsidRPr="009A68B8">
        <w:rPr>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в проведении досуга и питании).</w:t>
      </w:r>
    </w:p>
    <w:p w:rsidR="009A68B8" w:rsidRPr="009A68B8" w:rsidRDefault="009A68B8" w:rsidP="009A68B8">
      <w:pPr>
        <w:rPr>
          <w:lang w:val="ru-RU"/>
        </w:rPr>
      </w:pPr>
      <w:r w:rsidRPr="009A68B8">
        <w:rPr>
          <w:lang w:val="ru-RU"/>
        </w:rPr>
        <w:t xml:space="preserve">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достопримечательностями, выдающимися людьми и другое), с доступными в языковом отношении </w:t>
      </w:r>
      <w:r w:rsidRPr="009A68B8">
        <w:rPr>
          <w:lang w:val="ru-RU"/>
        </w:rPr>
        <w:lastRenderedPageBreak/>
        <w:t>образцами детской поэзии и прозы на английском языке.</w:t>
      </w:r>
    </w:p>
    <w:p w:rsidR="009A68B8" w:rsidRPr="009A68B8" w:rsidRDefault="009A68B8" w:rsidP="009A68B8">
      <w:pPr>
        <w:rPr>
          <w:lang w:val="ru-RU"/>
        </w:rPr>
      </w:pPr>
      <w:r w:rsidRPr="009A68B8">
        <w:rPr>
          <w:lang w:val="ru-RU"/>
        </w:rPr>
        <w:t>Формирование умений:</w:t>
      </w:r>
    </w:p>
    <w:p w:rsidR="009A68B8" w:rsidRPr="009A68B8" w:rsidRDefault="009A68B8" w:rsidP="009A68B8">
      <w:pPr>
        <w:rPr>
          <w:lang w:val="ru-RU"/>
        </w:rPr>
      </w:pPr>
      <w:r w:rsidRPr="009A68B8">
        <w:rPr>
          <w:lang w:val="ru-RU"/>
        </w:rPr>
        <w:t>писать свои имя и фамилию, а также имена и фамилии своих родственникови друзей на английском языке;</w:t>
      </w:r>
    </w:p>
    <w:p w:rsidR="009A68B8" w:rsidRPr="009A68B8" w:rsidRDefault="009A68B8" w:rsidP="009A68B8">
      <w:pPr>
        <w:rPr>
          <w:lang w:val="ru-RU"/>
        </w:rPr>
      </w:pPr>
      <w:r w:rsidRPr="009A68B8">
        <w:rPr>
          <w:lang w:val="ru-RU"/>
        </w:rPr>
        <w:t>правильно оформлять свой адрес на английском языке (в анкете, формуляре);</w:t>
      </w:r>
    </w:p>
    <w:p w:rsidR="009A68B8" w:rsidRPr="009A68B8" w:rsidRDefault="009A68B8" w:rsidP="009A68B8">
      <w:pPr>
        <w:rPr>
          <w:lang w:val="ru-RU"/>
        </w:rPr>
      </w:pPr>
      <w:r w:rsidRPr="009A68B8">
        <w:rPr>
          <w:lang w:val="ru-RU"/>
        </w:rPr>
        <w:t>кратко представлять Россию и страну (страны) изучаемого языка;</w:t>
      </w:r>
    </w:p>
    <w:p w:rsidR="009A68B8" w:rsidRPr="009A68B8" w:rsidRDefault="009A68B8" w:rsidP="009A68B8">
      <w:pPr>
        <w:rPr>
          <w:lang w:val="ru-RU"/>
        </w:rPr>
      </w:pPr>
      <w:r w:rsidRPr="009A68B8">
        <w:rPr>
          <w:lang w:val="ru-RU"/>
        </w:rPr>
        <w:t>кратко представлять некоторые культурные явления родной страныи страны (стран) изучаемого языка (основные национальные праздники, традициив проведении досуга и питании).</w:t>
      </w:r>
    </w:p>
    <w:p w:rsidR="009A68B8" w:rsidRPr="009A68B8" w:rsidRDefault="009A68B8" w:rsidP="009A68B8">
      <w:pPr>
        <w:rPr>
          <w:lang w:val="ru-RU"/>
        </w:rPr>
      </w:pPr>
      <w:r w:rsidRPr="009A68B8">
        <w:rPr>
          <w:lang w:val="ru-RU"/>
        </w:rPr>
        <w:t>136.3.4.</w:t>
      </w:r>
      <w:r w:rsidRPr="009A68B8">
        <w:t> </w:t>
      </w:r>
      <w:r w:rsidRPr="009A68B8">
        <w:rPr>
          <w:lang w:val="ru-RU"/>
        </w:rPr>
        <w:t>Компенсаторные умения.</w:t>
      </w:r>
    </w:p>
    <w:p w:rsidR="009A68B8" w:rsidRPr="009A68B8" w:rsidRDefault="009A68B8" w:rsidP="009A68B8">
      <w:pPr>
        <w:rPr>
          <w:lang w:val="ru-RU"/>
        </w:rPr>
      </w:pPr>
      <w:r w:rsidRPr="009A68B8">
        <w:rPr>
          <w:lang w:val="ru-RU"/>
        </w:rPr>
        <w:t>Использование при чтении и аудировании языковой,в том числе контекстуальной, догадки.</w:t>
      </w:r>
    </w:p>
    <w:p w:rsidR="009A68B8" w:rsidRPr="009A68B8" w:rsidRDefault="009A68B8" w:rsidP="009A68B8">
      <w:pPr>
        <w:rPr>
          <w:lang w:val="ru-RU"/>
        </w:rPr>
      </w:pPr>
      <w:r w:rsidRPr="009A68B8">
        <w:rPr>
          <w:lang w:val="ru-RU"/>
        </w:rPr>
        <w:t>Использование при формулировании собственных высказываний, ключевых слов, плана.</w:t>
      </w:r>
    </w:p>
    <w:p w:rsidR="009A68B8" w:rsidRPr="009A68B8" w:rsidRDefault="009A68B8" w:rsidP="009A68B8">
      <w:pPr>
        <w:rPr>
          <w:lang w:val="ru-RU"/>
        </w:rPr>
      </w:pPr>
      <w:r w:rsidRPr="009A68B8">
        <w:rPr>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в тексте запрашиваемой информации.</w:t>
      </w:r>
    </w:p>
    <w:p w:rsidR="009A68B8" w:rsidRPr="009A68B8" w:rsidRDefault="009A68B8" w:rsidP="009A68B8">
      <w:pPr>
        <w:rPr>
          <w:lang w:val="ru-RU"/>
        </w:rPr>
      </w:pPr>
      <w:r w:rsidRPr="009A68B8">
        <w:rPr>
          <w:lang w:val="ru-RU"/>
        </w:rPr>
        <w:t>136.4.</w:t>
      </w:r>
      <w:r w:rsidRPr="009A68B8">
        <w:t> </w:t>
      </w:r>
      <w:r w:rsidRPr="009A68B8">
        <w:rPr>
          <w:lang w:val="ru-RU"/>
        </w:rPr>
        <w:t>Содержание обучения в 6 классе.</w:t>
      </w:r>
    </w:p>
    <w:p w:rsidR="009A68B8" w:rsidRPr="009A68B8" w:rsidRDefault="009A68B8" w:rsidP="009A68B8">
      <w:pPr>
        <w:rPr>
          <w:lang w:val="ru-RU"/>
        </w:rPr>
      </w:pPr>
      <w:r w:rsidRPr="009A68B8">
        <w:rPr>
          <w:lang w:val="ru-RU"/>
        </w:rPr>
        <w:t>136.4.1.</w:t>
      </w:r>
      <w:r w:rsidRPr="009A68B8">
        <w:t> </w:t>
      </w:r>
      <w:r w:rsidRPr="009A68B8">
        <w:rPr>
          <w:lang w:val="ru-RU"/>
        </w:rPr>
        <w:t>Коммуникативные умения.</w:t>
      </w:r>
    </w:p>
    <w:p w:rsidR="009A68B8" w:rsidRPr="009A68B8" w:rsidRDefault="009A68B8" w:rsidP="009A68B8">
      <w:pPr>
        <w:rPr>
          <w:lang w:val="ru-RU"/>
        </w:rPr>
      </w:pPr>
      <w:r w:rsidRPr="009A68B8">
        <w:rPr>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A68B8" w:rsidRPr="009A68B8" w:rsidRDefault="009A68B8" w:rsidP="009A68B8">
      <w:pPr>
        <w:rPr>
          <w:lang w:val="ru-RU"/>
        </w:rPr>
      </w:pPr>
      <w:r w:rsidRPr="009A68B8">
        <w:rPr>
          <w:lang w:val="ru-RU"/>
        </w:rPr>
        <w:t>Взаимоотношения в семье и с друзьями. Семейные праздники.</w:t>
      </w:r>
    </w:p>
    <w:p w:rsidR="009A68B8" w:rsidRPr="009A68B8" w:rsidRDefault="009A68B8" w:rsidP="009A68B8">
      <w:pPr>
        <w:rPr>
          <w:lang w:val="ru-RU"/>
        </w:rPr>
      </w:pPr>
      <w:r w:rsidRPr="009A68B8">
        <w:rPr>
          <w:lang w:val="ru-RU"/>
        </w:rPr>
        <w:t>Внешность и характер человека (литературного персонажа).</w:t>
      </w:r>
    </w:p>
    <w:p w:rsidR="009A68B8" w:rsidRPr="009A68B8" w:rsidRDefault="009A68B8" w:rsidP="009A68B8">
      <w:pPr>
        <w:rPr>
          <w:lang w:val="ru-RU"/>
        </w:rPr>
      </w:pPr>
      <w:r w:rsidRPr="009A68B8">
        <w:rPr>
          <w:lang w:val="ru-RU"/>
        </w:rPr>
        <w:t>Досуг и увлечения (хобби) современного подростка (чтение,кино, театр, спорт).</w:t>
      </w:r>
    </w:p>
    <w:p w:rsidR="009A68B8" w:rsidRPr="009A68B8" w:rsidRDefault="009A68B8" w:rsidP="009A68B8">
      <w:pPr>
        <w:rPr>
          <w:lang w:val="ru-RU"/>
        </w:rPr>
      </w:pPr>
      <w:r w:rsidRPr="009A68B8">
        <w:rPr>
          <w:lang w:val="ru-RU"/>
        </w:rPr>
        <w:t>Здоровый образ жизни: режим труда и отдыха, фитнес, сбалансированное питание.</w:t>
      </w:r>
    </w:p>
    <w:p w:rsidR="009A68B8" w:rsidRPr="009A68B8" w:rsidRDefault="009A68B8" w:rsidP="009A68B8">
      <w:pPr>
        <w:rPr>
          <w:lang w:val="ru-RU"/>
        </w:rPr>
      </w:pPr>
      <w:r w:rsidRPr="009A68B8">
        <w:rPr>
          <w:lang w:val="ru-RU"/>
        </w:rPr>
        <w:t>Покупки: одежда, обувь и продукты питания.</w:t>
      </w:r>
    </w:p>
    <w:p w:rsidR="009A68B8" w:rsidRPr="009A68B8" w:rsidRDefault="009A68B8" w:rsidP="009A68B8">
      <w:pPr>
        <w:rPr>
          <w:lang w:val="ru-RU"/>
        </w:rPr>
      </w:pPr>
      <w:r w:rsidRPr="009A68B8">
        <w:rPr>
          <w:lang w:val="ru-RU"/>
        </w:rPr>
        <w:t>Школа, школьная жизнь, школьная форма, изучаемые предметы, любимый предмет, правила поведения в школе. Переписка с иностранными сверстниками.</w:t>
      </w:r>
    </w:p>
    <w:p w:rsidR="009A68B8" w:rsidRPr="009A68B8" w:rsidRDefault="009A68B8" w:rsidP="009A68B8">
      <w:pPr>
        <w:rPr>
          <w:lang w:val="ru-RU"/>
        </w:rPr>
      </w:pPr>
      <w:r w:rsidRPr="009A68B8">
        <w:rPr>
          <w:lang w:val="ru-RU"/>
        </w:rPr>
        <w:t>Переписка с иностранными сверстниками.</w:t>
      </w:r>
    </w:p>
    <w:p w:rsidR="009A68B8" w:rsidRPr="009A68B8" w:rsidRDefault="009A68B8" w:rsidP="009A68B8">
      <w:pPr>
        <w:rPr>
          <w:lang w:val="ru-RU"/>
        </w:rPr>
      </w:pPr>
      <w:r w:rsidRPr="009A68B8">
        <w:rPr>
          <w:lang w:val="ru-RU"/>
        </w:rPr>
        <w:t>Каникулы в различное время года. Виды отдыха.</w:t>
      </w:r>
    </w:p>
    <w:p w:rsidR="009A68B8" w:rsidRPr="009A68B8" w:rsidRDefault="009A68B8" w:rsidP="009A68B8">
      <w:pPr>
        <w:rPr>
          <w:lang w:val="ru-RU"/>
        </w:rPr>
      </w:pPr>
      <w:r w:rsidRPr="009A68B8">
        <w:rPr>
          <w:lang w:val="ru-RU"/>
        </w:rPr>
        <w:t>Путешествия по России и иностранным странам.</w:t>
      </w:r>
    </w:p>
    <w:p w:rsidR="009A68B8" w:rsidRPr="009A68B8" w:rsidRDefault="009A68B8" w:rsidP="009A68B8">
      <w:pPr>
        <w:rPr>
          <w:lang w:val="ru-RU"/>
        </w:rPr>
      </w:pPr>
      <w:r w:rsidRPr="009A68B8">
        <w:rPr>
          <w:lang w:val="ru-RU"/>
        </w:rPr>
        <w:t>Природа: дикие и домашние животные. Климат, погода.</w:t>
      </w:r>
    </w:p>
    <w:p w:rsidR="009A68B8" w:rsidRPr="009A68B8" w:rsidRDefault="009A68B8" w:rsidP="009A68B8">
      <w:pPr>
        <w:rPr>
          <w:lang w:val="ru-RU"/>
        </w:rPr>
      </w:pPr>
      <w:r w:rsidRPr="009A68B8">
        <w:rPr>
          <w:lang w:val="ru-RU"/>
        </w:rPr>
        <w:t>Жизнь в городе и сельской местности. Описание родного города (села). Транспорт.</w:t>
      </w:r>
    </w:p>
    <w:p w:rsidR="009A68B8" w:rsidRPr="009A68B8" w:rsidRDefault="009A68B8" w:rsidP="009A68B8">
      <w:pPr>
        <w:rPr>
          <w:lang w:val="ru-RU"/>
        </w:rPr>
      </w:pPr>
      <w:r w:rsidRPr="009A68B8">
        <w:rPr>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9A68B8" w:rsidRPr="009A68B8" w:rsidRDefault="009A68B8" w:rsidP="009A68B8">
      <w:pPr>
        <w:rPr>
          <w:lang w:val="ru-RU"/>
        </w:rPr>
      </w:pPr>
      <w:r w:rsidRPr="009A68B8">
        <w:rPr>
          <w:lang w:val="ru-RU"/>
        </w:rPr>
        <w:lastRenderedPageBreak/>
        <w:t>Выдающиеся люди родной страны и страны (стран) изучаемого языка: писатели, поэты, учёные.</w:t>
      </w:r>
    </w:p>
    <w:p w:rsidR="009A68B8" w:rsidRPr="009A68B8" w:rsidRDefault="009A68B8" w:rsidP="009A68B8">
      <w:pPr>
        <w:rPr>
          <w:lang w:val="ru-RU"/>
        </w:rPr>
      </w:pPr>
      <w:r w:rsidRPr="009A68B8">
        <w:rPr>
          <w:lang w:val="ru-RU"/>
        </w:rPr>
        <w:t>136.4.1.1.</w:t>
      </w:r>
      <w:r w:rsidRPr="009A68B8">
        <w:t> </w:t>
      </w:r>
      <w:r w:rsidRPr="009A68B8">
        <w:rPr>
          <w:lang w:val="ru-RU"/>
        </w:rPr>
        <w:t>Говорение.</w:t>
      </w:r>
    </w:p>
    <w:p w:rsidR="009A68B8" w:rsidRPr="009A68B8" w:rsidRDefault="009A68B8" w:rsidP="009A68B8">
      <w:pPr>
        <w:rPr>
          <w:lang w:val="ru-RU"/>
        </w:rPr>
      </w:pPr>
      <w:r w:rsidRPr="009A68B8">
        <w:rPr>
          <w:lang w:val="ru-RU"/>
        </w:rPr>
        <w:t>136.4.1.1.1.</w:t>
      </w:r>
      <w:r w:rsidRPr="009A68B8">
        <w:t> </w:t>
      </w:r>
      <w:r w:rsidRPr="009A68B8">
        <w:rPr>
          <w:lang w:val="ru-RU"/>
        </w:rPr>
        <w:t>Развитие коммуникативных умений диалогической речи,а именно умений вести:</w:t>
      </w:r>
    </w:p>
    <w:p w:rsidR="009A68B8" w:rsidRPr="009A68B8" w:rsidRDefault="009A68B8" w:rsidP="009A68B8">
      <w:pPr>
        <w:rPr>
          <w:lang w:val="ru-RU"/>
        </w:rPr>
      </w:pPr>
      <w:r w:rsidRPr="009A68B8">
        <w:rPr>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A68B8" w:rsidRPr="009A68B8" w:rsidRDefault="009A68B8" w:rsidP="009A68B8">
      <w:pPr>
        <w:rPr>
          <w:lang w:val="ru-RU"/>
        </w:rPr>
      </w:pPr>
      <w:r w:rsidRPr="009A68B8">
        <w:rPr>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A68B8" w:rsidRPr="009A68B8" w:rsidRDefault="009A68B8" w:rsidP="009A68B8">
      <w:pPr>
        <w:rPr>
          <w:lang w:val="ru-RU"/>
        </w:rPr>
      </w:pPr>
      <w:r w:rsidRPr="009A68B8">
        <w:rPr>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A68B8" w:rsidRPr="009A68B8" w:rsidRDefault="009A68B8" w:rsidP="009A68B8">
      <w:pPr>
        <w:rPr>
          <w:lang w:val="ru-RU"/>
        </w:rPr>
      </w:pPr>
      <w:r w:rsidRPr="009A68B8">
        <w:rPr>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9A68B8" w:rsidRPr="009A68B8" w:rsidRDefault="009A68B8" w:rsidP="009A68B8">
      <w:pPr>
        <w:rPr>
          <w:lang w:val="ru-RU"/>
        </w:rPr>
      </w:pPr>
      <w:r w:rsidRPr="009A68B8">
        <w:rPr>
          <w:lang w:val="ru-RU"/>
        </w:rPr>
        <w:t xml:space="preserve">Объём диалога – до 5 реплик со стороны каждого собеседника. </w:t>
      </w:r>
    </w:p>
    <w:p w:rsidR="009A68B8" w:rsidRPr="009A68B8" w:rsidRDefault="009A68B8" w:rsidP="009A68B8">
      <w:pPr>
        <w:rPr>
          <w:lang w:val="ru-RU"/>
        </w:rPr>
      </w:pPr>
      <w:r w:rsidRPr="009A68B8">
        <w:rPr>
          <w:lang w:val="ru-RU"/>
        </w:rPr>
        <w:t>136.4.1.1.2.</w:t>
      </w:r>
      <w:r w:rsidRPr="009A68B8">
        <w:t> </w:t>
      </w:r>
      <w:r w:rsidRPr="009A68B8">
        <w:rPr>
          <w:lang w:val="ru-RU"/>
        </w:rPr>
        <w:t>Развитие коммуникативных умений монологической речи:</w:t>
      </w:r>
    </w:p>
    <w:p w:rsidR="009A68B8" w:rsidRPr="009A68B8" w:rsidRDefault="009A68B8" w:rsidP="009A68B8">
      <w:pPr>
        <w:rPr>
          <w:lang w:val="ru-RU"/>
        </w:rPr>
      </w:pPr>
      <w:r w:rsidRPr="009A68B8">
        <w:rPr>
          <w:lang w:val="ru-RU"/>
        </w:rPr>
        <w:t>создание устных связных монологических высказываний с использованием основных коммуникативных типов речи:</w:t>
      </w:r>
    </w:p>
    <w:p w:rsidR="009A68B8" w:rsidRPr="009A68B8" w:rsidRDefault="009A68B8" w:rsidP="009A68B8">
      <w:pPr>
        <w:rPr>
          <w:lang w:val="ru-RU"/>
        </w:rPr>
      </w:pPr>
      <w:r w:rsidRPr="009A68B8">
        <w:rPr>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9A68B8" w:rsidRPr="009A68B8" w:rsidRDefault="009A68B8" w:rsidP="009A68B8">
      <w:pPr>
        <w:rPr>
          <w:lang w:val="ru-RU"/>
        </w:rPr>
      </w:pPr>
      <w:r w:rsidRPr="009A68B8">
        <w:rPr>
          <w:lang w:val="ru-RU"/>
        </w:rPr>
        <w:t>повествование (сообщение);</w:t>
      </w:r>
    </w:p>
    <w:p w:rsidR="009A68B8" w:rsidRPr="009A68B8" w:rsidRDefault="009A68B8" w:rsidP="009A68B8">
      <w:pPr>
        <w:rPr>
          <w:lang w:val="ru-RU"/>
        </w:rPr>
      </w:pPr>
      <w:r w:rsidRPr="009A68B8">
        <w:rPr>
          <w:lang w:val="ru-RU"/>
        </w:rPr>
        <w:t>изложение (пересказ) основного содержания прочитанного текста;</w:t>
      </w:r>
    </w:p>
    <w:p w:rsidR="009A68B8" w:rsidRPr="009A68B8" w:rsidRDefault="009A68B8" w:rsidP="009A68B8">
      <w:pPr>
        <w:rPr>
          <w:lang w:val="ru-RU"/>
        </w:rPr>
      </w:pPr>
      <w:r w:rsidRPr="009A68B8">
        <w:rPr>
          <w:lang w:val="ru-RU"/>
        </w:rPr>
        <w:t>краткое изложение результатов выполненной проектной работы.</w:t>
      </w:r>
    </w:p>
    <w:p w:rsidR="009A68B8" w:rsidRPr="009A68B8" w:rsidRDefault="009A68B8" w:rsidP="009A68B8">
      <w:pPr>
        <w:rPr>
          <w:lang w:val="ru-RU"/>
        </w:rPr>
      </w:pPr>
      <w:r w:rsidRPr="009A68B8">
        <w:rPr>
          <w:lang w:val="ru-RU"/>
        </w:rPr>
        <w:t>Данные умения монологической речи развиваются в стандартных ситуациях неофициального общения в рамках тематического содержания речис использованием ключевых слов, плана, вопросов, таблиц и (или) иллюстраций, фотографий.</w:t>
      </w:r>
    </w:p>
    <w:p w:rsidR="009A68B8" w:rsidRPr="009A68B8" w:rsidRDefault="009A68B8" w:rsidP="009A68B8">
      <w:pPr>
        <w:rPr>
          <w:lang w:val="ru-RU"/>
        </w:rPr>
      </w:pPr>
      <w:r w:rsidRPr="009A68B8">
        <w:rPr>
          <w:lang w:val="ru-RU"/>
        </w:rPr>
        <w:t>Объём монологического высказывания – 7–8 фраз.</w:t>
      </w:r>
    </w:p>
    <w:p w:rsidR="009A68B8" w:rsidRPr="009A68B8" w:rsidRDefault="009A68B8" w:rsidP="009A68B8">
      <w:pPr>
        <w:rPr>
          <w:lang w:val="ru-RU"/>
        </w:rPr>
      </w:pPr>
      <w:r w:rsidRPr="009A68B8">
        <w:rPr>
          <w:lang w:val="ru-RU"/>
        </w:rPr>
        <w:t>136.4.1.2.</w:t>
      </w:r>
      <w:r w:rsidRPr="009A68B8">
        <w:t> </w:t>
      </w:r>
      <w:r w:rsidRPr="009A68B8">
        <w:rPr>
          <w:lang w:val="ru-RU"/>
        </w:rPr>
        <w:t>Аудирование.</w:t>
      </w:r>
    </w:p>
    <w:p w:rsidR="009A68B8" w:rsidRPr="009A68B8" w:rsidRDefault="009A68B8" w:rsidP="009A68B8">
      <w:pPr>
        <w:rPr>
          <w:lang w:val="ru-RU"/>
        </w:rPr>
      </w:pPr>
      <w:r w:rsidRPr="009A68B8">
        <w:rPr>
          <w:lang w:val="ru-RU"/>
        </w:rPr>
        <w:t>При непосредственном общении: понимание на слух речи учителяи одноклассников и вербальная (невербальная) реакция на услышанное.</w:t>
      </w:r>
    </w:p>
    <w:p w:rsidR="009A68B8" w:rsidRPr="009A68B8" w:rsidRDefault="009A68B8" w:rsidP="009A68B8">
      <w:pPr>
        <w:rPr>
          <w:lang w:val="ru-RU"/>
        </w:rPr>
      </w:pPr>
      <w:r w:rsidRPr="009A68B8">
        <w:rPr>
          <w:lang w:val="ru-RU"/>
        </w:rPr>
        <w:t xml:space="preserve">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в зависимости от поставленной коммуникативной задачи: с пониманием </w:t>
      </w:r>
      <w:r w:rsidRPr="009A68B8">
        <w:rPr>
          <w:lang w:val="ru-RU"/>
        </w:rPr>
        <w:lastRenderedPageBreak/>
        <w:t>основного содержания, с пониманием запрашиваемой информации.</w:t>
      </w:r>
    </w:p>
    <w:p w:rsidR="009A68B8" w:rsidRPr="009A68B8" w:rsidRDefault="009A68B8" w:rsidP="009A68B8">
      <w:pPr>
        <w:rPr>
          <w:lang w:val="ru-RU"/>
        </w:rPr>
      </w:pPr>
      <w:r w:rsidRPr="009A68B8">
        <w:rPr>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на слух тексте; игнорировать незнакомые слова, несущественные для понимания основного содержания.</w:t>
      </w:r>
    </w:p>
    <w:p w:rsidR="009A68B8" w:rsidRPr="009A68B8" w:rsidRDefault="009A68B8" w:rsidP="009A68B8">
      <w:pPr>
        <w:rPr>
          <w:lang w:val="ru-RU"/>
        </w:rPr>
      </w:pPr>
      <w:r w:rsidRPr="009A68B8">
        <w:rPr>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9A68B8" w:rsidRPr="009A68B8" w:rsidRDefault="009A68B8" w:rsidP="009A68B8">
      <w:pPr>
        <w:rPr>
          <w:lang w:val="ru-RU"/>
        </w:rPr>
      </w:pPr>
      <w:r w:rsidRPr="009A68B8">
        <w:rPr>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9A68B8" w:rsidRPr="009A68B8" w:rsidRDefault="009A68B8" w:rsidP="009A68B8">
      <w:pPr>
        <w:rPr>
          <w:lang w:val="ru-RU"/>
        </w:rPr>
      </w:pPr>
      <w:r w:rsidRPr="009A68B8">
        <w:rPr>
          <w:lang w:val="ru-RU"/>
        </w:rPr>
        <w:t>Время звучания текста (текстов) для аудирования – до 1,5 минуты.</w:t>
      </w:r>
    </w:p>
    <w:p w:rsidR="009A68B8" w:rsidRPr="009A68B8" w:rsidRDefault="009A68B8" w:rsidP="009A68B8">
      <w:pPr>
        <w:rPr>
          <w:lang w:val="ru-RU"/>
        </w:rPr>
      </w:pPr>
      <w:r w:rsidRPr="009A68B8">
        <w:rPr>
          <w:lang w:val="ru-RU"/>
        </w:rPr>
        <w:t>136.4.1.3.</w:t>
      </w:r>
      <w:r w:rsidRPr="009A68B8">
        <w:t> </w:t>
      </w:r>
      <w:r w:rsidRPr="009A68B8">
        <w:rPr>
          <w:lang w:val="ru-RU"/>
        </w:rPr>
        <w:t>Смысловое чтение.</w:t>
      </w:r>
    </w:p>
    <w:p w:rsidR="009A68B8" w:rsidRPr="009A68B8" w:rsidRDefault="009A68B8" w:rsidP="009A68B8">
      <w:pPr>
        <w:rPr>
          <w:lang w:val="ru-RU"/>
        </w:rPr>
      </w:pPr>
      <w:r w:rsidRPr="009A68B8">
        <w:rPr>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с различной глубиной проникновения в их содержание в зависимостиот поставленной коммуникативной задачи: с пониманием основного содержания,с пониманием запрашиваемой информации.</w:t>
      </w:r>
    </w:p>
    <w:p w:rsidR="009A68B8" w:rsidRPr="009A68B8" w:rsidRDefault="009A68B8" w:rsidP="009A68B8">
      <w:pPr>
        <w:rPr>
          <w:lang w:val="ru-RU"/>
        </w:rPr>
      </w:pPr>
      <w:r w:rsidRPr="009A68B8">
        <w:rPr>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rsidR="009A68B8" w:rsidRPr="009A68B8" w:rsidRDefault="009A68B8" w:rsidP="009A68B8">
      <w:pPr>
        <w:rPr>
          <w:lang w:val="ru-RU"/>
        </w:rPr>
      </w:pPr>
      <w:r w:rsidRPr="009A68B8">
        <w:rPr>
          <w:lang w:val="ru-RU"/>
        </w:rPr>
        <w:t>Чтение несплошных текстов (таблиц) и понимание представленнойв них информации.</w:t>
      </w:r>
    </w:p>
    <w:p w:rsidR="009A68B8" w:rsidRPr="009A68B8" w:rsidRDefault="009A68B8" w:rsidP="009A68B8">
      <w:pPr>
        <w:rPr>
          <w:lang w:val="ru-RU"/>
        </w:rPr>
      </w:pPr>
      <w:r w:rsidRPr="009A68B8">
        <w:rPr>
          <w:lang w:val="ru-RU"/>
        </w:rPr>
        <w:t>Тексты для чтения: беседа; отрывок из художественного произведения,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9A68B8" w:rsidRPr="009A68B8" w:rsidRDefault="009A68B8" w:rsidP="009A68B8">
      <w:pPr>
        <w:rPr>
          <w:lang w:val="ru-RU"/>
        </w:rPr>
      </w:pPr>
      <w:r w:rsidRPr="009A68B8">
        <w:rPr>
          <w:lang w:val="ru-RU"/>
        </w:rPr>
        <w:t>Объём текста (текстов) для чтения – 250–300 слов.</w:t>
      </w:r>
    </w:p>
    <w:p w:rsidR="009A68B8" w:rsidRPr="009A68B8" w:rsidRDefault="009A68B8" w:rsidP="009A68B8">
      <w:pPr>
        <w:rPr>
          <w:lang w:val="ru-RU"/>
        </w:rPr>
      </w:pPr>
      <w:r w:rsidRPr="009A68B8">
        <w:rPr>
          <w:lang w:val="ru-RU"/>
        </w:rPr>
        <w:t>136.4.1.4.</w:t>
      </w:r>
      <w:r w:rsidRPr="009A68B8">
        <w:t> </w:t>
      </w:r>
      <w:r w:rsidRPr="009A68B8">
        <w:rPr>
          <w:lang w:val="ru-RU"/>
        </w:rPr>
        <w:t>Письменная речь.</w:t>
      </w:r>
    </w:p>
    <w:p w:rsidR="009A68B8" w:rsidRPr="009A68B8" w:rsidRDefault="009A68B8" w:rsidP="009A68B8">
      <w:pPr>
        <w:rPr>
          <w:lang w:val="ru-RU"/>
        </w:rPr>
      </w:pPr>
      <w:r w:rsidRPr="009A68B8">
        <w:rPr>
          <w:lang w:val="ru-RU"/>
        </w:rPr>
        <w:t>Развитие умений письменной речи:</w:t>
      </w:r>
    </w:p>
    <w:p w:rsidR="009A68B8" w:rsidRPr="009A68B8" w:rsidRDefault="009A68B8" w:rsidP="009A68B8">
      <w:pPr>
        <w:rPr>
          <w:lang w:val="ru-RU"/>
        </w:rPr>
      </w:pPr>
      <w:r w:rsidRPr="009A68B8">
        <w:rPr>
          <w:lang w:val="ru-RU"/>
        </w:rPr>
        <w:t>списывание текста и выписывание из него слов, словосочетаний, предложений в соответствии с решаемой коммуникативной задачей;</w:t>
      </w:r>
    </w:p>
    <w:p w:rsidR="009A68B8" w:rsidRPr="009A68B8" w:rsidRDefault="009A68B8" w:rsidP="009A68B8">
      <w:pPr>
        <w:rPr>
          <w:lang w:val="ru-RU"/>
        </w:rPr>
      </w:pPr>
      <w:r w:rsidRPr="009A68B8">
        <w:rPr>
          <w:lang w:val="ru-RU"/>
        </w:rPr>
        <w:t>заполнение анкет и формуляров: сообщение о себе основных сведенийв соответствии с нормами, принятыми в англоговорящих странах;</w:t>
      </w:r>
    </w:p>
    <w:p w:rsidR="009A68B8" w:rsidRPr="009A68B8" w:rsidRDefault="009A68B8" w:rsidP="009A68B8">
      <w:pPr>
        <w:rPr>
          <w:lang w:val="ru-RU"/>
        </w:rPr>
      </w:pPr>
      <w:r w:rsidRPr="009A68B8">
        <w:rPr>
          <w:lang w:val="ru-RU"/>
        </w:rPr>
        <w:t>написание электронного сообщения личного характерав соответствиис нормами неофициального общения, принятыми в стране (странах) изучаемого языка. Объём письма – до 70 слов;</w:t>
      </w:r>
    </w:p>
    <w:p w:rsidR="009A68B8" w:rsidRPr="009A68B8" w:rsidRDefault="009A68B8" w:rsidP="009A68B8">
      <w:pPr>
        <w:rPr>
          <w:lang w:val="ru-RU"/>
        </w:rPr>
      </w:pPr>
      <w:r w:rsidRPr="009A68B8">
        <w:rPr>
          <w:lang w:val="ru-RU"/>
        </w:rPr>
        <w:t>создание небольшого письменного высказывания с использованием образца, плана, иллюстраций. Объём письменного высказывания – до 70 слов.</w:t>
      </w:r>
    </w:p>
    <w:p w:rsidR="009A68B8" w:rsidRPr="009A68B8" w:rsidRDefault="009A68B8" w:rsidP="009A68B8">
      <w:pPr>
        <w:rPr>
          <w:lang w:val="ru-RU"/>
        </w:rPr>
      </w:pPr>
      <w:r w:rsidRPr="009A68B8">
        <w:rPr>
          <w:lang w:val="ru-RU"/>
        </w:rPr>
        <w:t>136.4.2.</w:t>
      </w:r>
      <w:r w:rsidRPr="009A68B8">
        <w:t> </w:t>
      </w:r>
      <w:r w:rsidRPr="009A68B8">
        <w:rPr>
          <w:lang w:val="ru-RU"/>
        </w:rPr>
        <w:t>Языковые знания и умения.</w:t>
      </w:r>
    </w:p>
    <w:p w:rsidR="009A68B8" w:rsidRPr="009A68B8" w:rsidRDefault="009A68B8" w:rsidP="009A68B8">
      <w:pPr>
        <w:rPr>
          <w:lang w:val="ru-RU"/>
        </w:rPr>
      </w:pPr>
      <w:r w:rsidRPr="009A68B8">
        <w:rPr>
          <w:lang w:val="ru-RU"/>
        </w:rPr>
        <w:lastRenderedPageBreak/>
        <w:t>136.4.2.1.</w:t>
      </w:r>
      <w:r w:rsidRPr="009A68B8">
        <w:t> </w:t>
      </w:r>
      <w:r w:rsidRPr="009A68B8">
        <w:rPr>
          <w:lang w:val="ru-RU"/>
        </w:rPr>
        <w:t>Фонетическая сторона речи.</w:t>
      </w:r>
    </w:p>
    <w:p w:rsidR="009A68B8" w:rsidRPr="009A68B8" w:rsidRDefault="009A68B8" w:rsidP="009A68B8">
      <w:pPr>
        <w:rPr>
          <w:lang w:val="ru-RU"/>
        </w:rPr>
      </w:pPr>
      <w:r w:rsidRPr="009A68B8">
        <w:rPr>
          <w:lang w:val="ru-RU"/>
        </w:rPr>
        <w:t>Различение на слух, без фонематических ошибок, ведущихк сбою в коммуникации, произнесение слов с соблюдением правильногоударения и фраз с соблюдением их ритмико-интонационных особенностей,в том числе отсутствия фразового ударения на служебных словах, чтение новых слов согласно основным правилам чтения.</w:t>
      </w:r>
    </w:p>
    <w:p w:rsidR="009A68B8" w:rsidRPr="009A68B8" w:rsidRDefault="009A68B8" w:rsidP="009A68B8">
      <w:pPr>
        <w:rPr>
          <w:lang w:val="ru-RU"/>
        </w:rPr>
      </w:pPr>
      <w:r w:rsidRPr="009A68B8">
        <w:rPr>
          <w:lang w:val="ru-RU"/>
        </w:rPr>
        <w:t>Чтение вслух небольших адаптированных аутентичных текстов, построенных на изученном языковом материале, с соблюдением правил чтенияи соответствующей интонации, демонстрирующее понимание текста.</w:t>
      </w:r>
    </w:p>
    <w:p w:rsidR="009A68B8" w:rsidRPr="009A68B8" w:rsidRDefault="009A68B8" w:rsidP="009A68B8">
      <w:pPr>
        <w:rPr>
          <w:lang w:val="ru-RU"/>
        </w:rPr>
      </w:pPr>
      <w:r w:rsidRPr="009A68B8">
        <w:rPr>
          <w:lang w:val="ru-RU"/>
        </w:rPr>
        <w:t>Тексты для чтения вслух: сообщение информационного характера, отрывокиз статьи научно-популярного характера, рассказ, диалог (беседа).</w:t>
      </w:r>
    </w:p>
    <w:p w:rsidR="009A68B8" w:rsidRPr="009A68B8" w:rsidRDefault="009A68B8" w:rsidP="009A68B8">
      <w:pPr>
        <w:rPr>
          <w:lang w:val="ru-RU"/>
        </w:rPr>
      </w:pPr>
      <w:r w:rsidRPr="009A68B8">
        <w:rPr>
          <w:lang w:val="ru-RU"/>
        </w:rPr>
        <w:t>Объём текста для чтения вслух – до 95 слов.</w:t>
      </w:r>
    </w:p>
    <w:p w:rsidR="009A68B8" w:rsidRPr="009A68B8" w:rsidRDefault="009A68B8" w:rsidP="009A68B8">
      <w:pPr>
        <w:rPr>
          <w:lang w:val="ru-RU"/>
        </w:rPr>
      </w:pPr>
      <w:r w:rsidRPr="009A68B8">
        <w:rPr>
          <w:lang w:val="ru-RU"/>
        </w:rPr>
        <w:t>136.4.2.2.</w:t>
      </w:r>
      <w:r w:rsidRPr="009A68B8">
        <w:t> </w:t>
      </w:r>
      <w:r w:rsidRPr="009A68B8">
        <w:rPr>
          <w:lang w:val="ru-RU"/>
        </w:rPr>
        <w:t>Графика, орфография и пунктуация.</w:t>
      </w:r>
    </w:p>
    <w:p w:rsidR="009A68B8" w:rsidRPr="009A68B8" w:rsidRDefault="009A68B8" w:rsidP="009A68B8">
      <w:pPr>
        <w:rPr>
          <w:lang w:val="ru-RU"/>
        </w:rPr>
      </w:pPr>
      <w:r w:rsidRPr="009A68B8">
        <w:rPr>
          <w:lang w:val="ru-RU"/>
        </w:rPr>
        <w:t>Правильное написание изученных слов.</w:t>
      </w:r>
    </w:p>
    <w:p w:rsidR="009A68B8" w:rsidRPr="009A68B8" w:rsidRDefault="009A68B8" w:rsidP="009A68B8">
      <w:pPr>
        <w:rPr>
          <w:lang w:val="ru-RU"/>
        </w:rPr>
      </w:pPr>
      <w:r w:rsidRPr="009A68B8">
        <w:rPr>
          <w:lang w:val="ru-RU"/>
        </w:rPr>
        <w:t>Правильное использование знаков препинания: точки, вопросительногои восклицательного знаков в конце предложения; запятой при перечислениии обращении; апострофа.</w:t>
      </w:r>
    </w:p>
    <w:p w:rsidR="009A68B8" w:rsidRPr="009A68B8" w:rsidRDefault="009A68B8" w:rsidP="009A68B8">
      <w:pPr>
        <w:rPr>
          <w:lang w:val="ru-RU"/>
        </w:rPr>
      </w:pPr>
      <w:r w:rsidRPr="009A68B8">
        <w:rPr>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A68B8" w:rsidRPr="009A68B8" w:rsidRDefault="009A68B8" w:rsidP="009A68B8">
      <w:pPr>
        <w:rPr>
          <w:lang w:val="ru-RU"/>
        </w:rPr>
      </w:pPr>
      <w:r w:rsidRPr="009A68B8">
        <w:rPr>
          <w:lang w:val="ru-RU"/>
        </w:rPr>
        <w:t>136.4.2.3.</w:t>
      </w:r>
      <w:r w:rsidRPr="009A68B8">
        <w:t> </w:t>
      </w:r>
      <w:r w:rsidRPr="009A68B8">
        <w:rPr>
          <w:lang w:val="ru-RU"/>
        </w:rPr>
        <w:t>Лексическая сторона речи.</w:t>
      </w:r>
    </w:p>
    <w:p w:rsidR="009A68B8" w:rsidRPr="009A68B8" w:rsidRDefault="009A68B8" w:rsidP="009A68B8">
      <w:pPr>
        <w:rPr>
          <w:lang w:val="ru-RU"/>
        </w:rPr>
      </w:pPr>
      <w:r w:rsidRPr="009A68B8">
        <w:rPr>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в английском языке нормы лексической сочетаемости.</w:t>
      </w:r>
    </w:p>
    <w:p w:rsidR="009A68B8" w:rsidRPr="009A68B8" w:rsidRDefault="009A68B8" w:rsidP="009A68B8">
      <w:pPr>
        <w:rPr>
          <w:lang w:val="ru-RU"/>
        </w:rPr>
      </w:pPr>
      <w:r w:rsidRPr="009A68B8">
        <w:rPr>
          <w:lang w:val="ru-RU"/>
        </w:rPr>
        <w:t>Распознавание и употребление в устной и письменной речи различных средств связи для обеспечения логичности и целостности высказывания.</w:t>
      </w:r>
    </w:p>
    <w:p w:rsidR="009A68B8" w:rsidRPr="009A68B8" w:rsidRDefault="009A68B8" w:rsidP="009A68B8">
      <w:pPr>
        <w:rPr>
          <w:lang w:val="ru-RU"/>
        </w:rPr>
      </w:pPr>
      <w:r w:rsidRPr="009A68B8">
        <w:rPr>
          <w:lang w:val="ru-RU"/>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rsidR="009A68B8" w:rsidRPr="009A68B8" w:rsidRDefault="009A68B8" w:rsidP="009A68B8">
      <w:pPr>
        <w:rPr>
          <w:lang w:val="ru-RU"/>
        </w:rPr>
      </w:pPr>
      <w:r w:rsidRPr="009A68B8">
        <w:rPr>
          <w:lang w:val="ru-RU"/>
        </w:rPr>
        <w:t>Основные способы словообразования:</w:t>
      </w:r>
    </w:p>
    <w:p w:rsidR="009A68B8" w:rsidRPr="009A68B8" w:rsidRDefault="009A68B8" w:rsidP="009A68B8">
      <w:pPr>
        <w:rPr>
          <w:lang w:val="ru-RU"/>
        </w:rPr>
      </w:pPr>
      <w:r w:rsidRPr="009A68B8">
        <w:rPr>
          <w:lang w:val="ru-RU"/>
        </w:rPr>
        <w:t>аффиксация:</w:t>
      </w:r>
    </w:p>
    <w:p w:rsidR="009A68B8" w:rsidRPr="009A68B8" w:rsidRDefault="009A68B8" w:rsidP="009A68B8">
      <w:pPr>
        <w:rPr>
          <w:lang w:val="ru-RU"/>
        </w:rPr>
      </w:pPr>
      <w:r w:rsidRPr="009A68B8">
        <w:rPr>
          <w:lang w:val="ru-RU"/>
        </w:rPr>
        <w:t>образование имён существительных при помощи суффикса-</w:t>
      </w:r>
      <w:r w:rsidRPr="009A68B8">
        <w:t>ing</w:t>
      </w:r>
      <w:r w:rsidRPr="009A68B8">
        <w:rPr>
          <w:lang w:val="ru-RU"/>
        </w:rPr>
        <w:t xml:space="preserve"> (</w:t>
      </w:r>
      <w:r w:rsidRPr="009A68B8">
        <w:t>reading</w:t>
      </w:r>
      <w:r w:rsidRPr="009A68B8">
        <w:rPr>
          <w:lang w:val="ru-RU"/>
        </w:rPr>
        <w:t>);</w:t>
      </w:r>
    </w:p>
    <w:p w:rsidR="009A68B8" w:rsidRPr="009A68B8" w:rsidRDefault="009A68B8" w:rsidP="009A68B8">
      <w:pPr>
        <w:rPr>
          <w:lang w:val="ru-RU"/>
        </w:rPr>
      </w:pPr>
      <w:r w:rsidRPr="009A68B8">
        <w:rPr>
          <w:lang w:val="ru-RU"/>
        </w:rPr>
        <w:t>образование имён прилагательных при помощи суффиксов -</w:t>
      </w:r>
      <w:r w:rsidRPr="009A68B8">
        <w:t>al</w:t>
      </w:r>
      <w:r w:rsidRPr="009A68B8">
        <w:rPr>
          <w:lang w:val="ru-RU"/>
        </w:rPr>
        <w:t xml:space="preserve"> (</w:t>
      </w:r>
      <w:r w:rsidRPr="009A68B8">
        <w:t>typical</w:t>
      </w:r>
      <w:r w:rsidRPr="009A68B8">
        <w:rPr>
          <w:lang w:val="ru-RU"/>
        </w:rPr>
        <w:t>),-</w:t>
      </w:r>
      <w:r w:rsidRPr="009A68B8">
        <w:t>ing</w:t>
      </w:r>
      <w:r w:rsidRPr="009A68B8">
        <w:rPr>
          <w:lang w:val="ru-RU"/>
        </w:rPr>
        <w:t xml:space="preserve"> (</w:t>
      </w:r>
      <w:r w:rsidRPr="009A68B8">
        <w:t>amazing</w:t>
      </w:r>
      <w:r w:rsidRPr="009A68B8">
        <w:rPr>
          <w:lang w:val="ru-RU"/>
        </w:rPr>
        <w:t>), -</w:t>
      </w:r>
      <w:r w:rsidRPr="009A68B8">
        <w:t>less</w:t>
      </w:r>
      <w:r w:rsidRPr="009A68B8">
        <w:rPr>
          <w:lang w:val="ru-RU"/>
        </w:rPr>
        <w:t xml:space="preserve"> (</w:t>
      </w:r>
      <w:r w:rsidRPr="009A68B8">
        <w:t>useless</w:t>
      </w:r>
      <w:r w:rsidRPr="009A68B8">
        <w:rPr>
          <w:lang w:val="ru-RU"/>
        </w:rPr>
        <w:t>), -</w:t>
      </w:r>
      <w:r w:rsidRPr="009A68B8">
        <w:t>ive</w:t>
      </w:r>
      <w:r w:rsidRPr="009A68B8">
        <w:rPr>
          <w:lang w:val="ru-RU"/>
        </w:rPr>
        <w:t xml:space="preserve"> (</w:t>
      </w:r>
      <w:r w:rsidRPr="009A68B8">
        <w:t>impressive</w:t>
      </w:r>
      <w:r w:rsidRPr="009A68B8">
        <w:rPr>
          <w:lang w:val="ru-RU"/>
        </w:rPr>
        <w:t>).</w:t>
      </w:r>
    </w:p>
    <w:p w:rsidR="009A68B8" w:rsidRPr="009A68B8" w:rsidRDefault="009A68B8" w:rsidP="009A68B8">
      <w:pPr>
        <w:rPr>
          <w:lang w:val="ru-RU"/>
        </w:rPr>
      </w:pPr>
      <w:r w:rsidRPr="009A68B8">
        <w:rPr>
          <w:lang w:val="ru-RU"/>
        </w:rPr>
        <w:t>Синонимы. Антонимы. Интернациональные слова.</w:t>
      </w:r>
    </w:p>
    <w:p w:rsidR="009A68B8" w:rsidRPr="009A68B8" w:rsidRDefault="009A68B8" w:rsidP="009A68B8">
      <w:pPr>
        <w:rPr>
          <w:lang w:val="ru-RU"/>
        </w:rPr>
      </w:pPr>
      <w:r w:rsidRPr="009A68B8">
        <w:rPr>
          <w:lang w:val="ru-RU"/>
        </w:rPr>
        <w:t>136.4.2.4.</w:t>
      </w:r>
      <w:r w:rsidRPr="009A68B8">
        <w:t> </w:t>
      </w:r>
      <w:r w:rsidRPr="009A68B8">
        <w:rPr>
          <w:lang w:val="ru-RU"/>
        </w:rPr>
        <w:t>Грамматическая сторона речи.</w:t>
      </w:r>
    </w:p>
    <w:p w:rsidR="009A68B8" w:rsidRPr="009A68B8" w:rsidRDefault="009A68B8" w:rsidP="009A68B8">
      <w:pPr>
        <w:rPr>
          <w:lang w:val="ru-RU"/>
        </w:rPr>
      </w:pPr>
      <w:r w:rsidRPr="009A68B8">
        <w:rPr>
          <w:lang w:val="ru-RU"/>
        </w:rPr>
        <w:t xml:space="preserve">Распознавание и употребление в устной и письменной речи изученных морфологических форм и </w:t>
      </w:r>
      <w:r w:rsidRPr="009A68B8">
        <w:rPr>
          <w:lang w:val="ru-RU"/>
        </w:rPr>
        <w:lastRenderedPageBreak/>
        <w:t>синтаксических конструкций английского языка.</w:t>
      </w:r>
    </w:p>
    <w:p w:rsidR="009A68B8" w:rsidRPr="009A68B8" w:rsidRDefault="009A68B8" w:rsidP="009A68B8">
      <w:pPr>
        <w:rPr>
          <w:lang w:val="ru-RU"/>
        </w:rPr>
      </w:pPr>
      <w:r w:rsidRPr="009A68B8">
        <w:rPr>
          <w:lang w:val="ru-RU"/>
        </w:rPr>
        <w:t xml:space="preserve">Сложноподчинённые предложения с придаточными определительнымис союзными словами </w:t>
      </w:r>
      <w:r w:rsidRPr="009A68B8">
        <w:t>who</w:t>
      </w:r>
      <w:r w:rsidRPr="009A68B8">
        <w:rPr>
          <w:lang w:val="ru-RU"/>
        </w:rPr>
        <w:t xml:space="preserve">, </w:t>
      </w:r>
      <w:r w:rsidRPr="009A68B8">
        <w:t>which</w:t>
      </w:r>
      <w:r w:rsidRPr="009A68B8">
        <w:rPr>
          <w:lang w:val="ru-RU"/>
        </w:rPr>
        <w:t xml:space="preserve">, </w:t>
      </w:r>
      <w:r w:rsidRPr="009A68B8">
        <w:t>that</w:t>
      </w:r>
      <w:r w:rsidRPr="009A68B8">
        <w:rPr>
          <w:lang w:val="ru-RU"/>
        </w:rPr>
        <w:t>.</w:t>
      </w:r>
    </w:p>
    <w:p w:rsidR="009A68B8" w:rsidRPr="009A68B8" w:rsidRDefault="009A68B8" w:rsidP="009A68B8">
      <w:pPr>
        <w:rPr>
          <w:lang w:val="ru-RU"/>
        </w:rPr>
      </w:pPr>
      <w:r w:rsidRPr="009A68B8">
        <w:rPr>
          <w:lang w:val="ru-RU"/>
        </w:rPr>
        <w:t>Сложноподчинённые предложения с придаточными времени с союзами</w:t>
      </w:r>
      <w:r w:rsidRPr="009A68B8">
        <w:t>for</w:t>
      </w:r>
      <w:r w:rsidRPr="009A68B8">
        <w:rPr>
          <w:lang w:val="ru-RU"/>
        </w:rPr>
        <w:t xml:space="preserve">, </w:t>
      </w:r>
      <w:r w:rsidRPr="009A68B8">
        <w:t>since</w:t>
      </w:r>
      <w:r w:rsidRPr="009A68B8">
        <w:rPr>
          <w:lang w:val="ru-RU"/>
        </w:rPr>
        <w:t>.</w:t>
      </w:r>
    </w:p>
    <w:p w:rsidR="009A68B8" w:rsidRPr="009A68B8" w:rsidRDefault="009A68B8" w:rsidP="009A68B8">
      <w:pPr>
        <w:rPr>
          <w:lang w:val="ru-RU"/>
        </w:rPr>
      </w:pPr>
      <w:r w:rsidRPr="009A68B8">
        <w:rPr>
          <w:lang w:val="ru-RU"/>
        </w:rPr>
        <w:t xml:space="preserve">Предложения с конструкциями </w:t>
      </w:r>
      <w:r w:rsidRPr="009A68B8">
        <w:t>as</w:t>
      </w:r>
      <w:r w:rsidRPr="009A68B8">
        <w:rPr>
          <w:lang w:val="ru-RU"/>
        </w:rPr>
        <w:t xml:space="preserve"> … </w:t>
      </w:r>
      <w:r w:rsidRPr="009A68B8">
        <w:t>as</w:t>
      </w:r>
      <w:r w:rsidRPr="009A68B8">
        <w:rPr>
          <w:lang w:val="ru-RU"/>
        </w:rPr>
        <w:t xml:space="preserve">, </w:t>
      </w:r>
      <w:r w:rsidRPr="009A68B8">
        <w:t>not</w:t>
      </w:r>
      <w:r w:rsidRPr="009A68B8">
        <w:rPr>
          <w:lang w:val="ru-RU"/>
        </w:rPr>
        <w:t xml:space="preserve"> </w:t>
      </w:r>
      <w:r w:rsidRPr="009A68B8">
        <w:t>so</w:t>
      </w:r>
      <w:r w:rsidRPr="009A68B8">
        <w:rPr>
          <w:lang w:val="ru-RU"/>
        </w:rPr>
        <w:t xml:space="preserve"> … </w:t>
      </w:r>
      <w:r w:rsidRPr="009A68B8">
        <w:t>as</w:t>
      </w:r>
      <w:r w:rsidRPr="009A68B8">
        <w:rPr>
          <w:lang w:val="ru-RU"/>
        </w:rPr>
        <w:t>.</w:t>
      </w:r>
    </w:p>
    <w:p w:rsidR="009A68B8" w:rsidRPr="009A68B8" w:rsidRDefault="009A68B8" w:rsidP="009A68B8">
      <w:pPr>
        <w:rPr>
          <w:lang w:val="ru-RU"/>
        </w:rPr>
      </w:pPr>
      <w:r w:rsidRPr="009A68B8">
        <w:rPr>
          <w:lang w:val="ru-RU"/>
        </w:rPr>
        <w:t xml:space="preserve">Все типы вопросительных предложений (общий, специальный, альтернативный, разделительный вопросы) в </w:t>
      </w:r>
      <w:r w:rsidRPr="009A68B8">
        <w:t>Present</w:t>
      </w:r>
      <w:r w:rsidRPr="009A68B8">
        <w:rPr>
          <w:lang w:val="ru-RU"/>
        </w:rPr>
        <w:t>/</w:t>
      </w:r>
      <w:r w:rsidRPr="009A68B8">
        <w:t>Past</w:t>
      </w:r>
      <w:r w:rsidRPr="009A68B8">
        <w:rPr>
          <w:lang w:val="ru-RU"/>
        </w:rPr>
        <w:t xml:space="preserve"> </w:t>
      </w:r>
      <w:r w:rsidRPr="009A68B8">
        <w:t>Continuous</w:t>
      </w:r>
      <w:r w:rsidRPr="009A68B8">
        <w:rPr>
          <w:lang w:val="ru-RU"/>
        </w:rPr>
        <w:t xml:space="preserve"> </w:t>
      </w:r>
      <w:r w:rsidRPr="009A68B8">
        <w:t>Tense</w:t>
      </w:r>
      <w:r w:rsidRPr="009A68B8">
        <w:rPr>
          <w:lang w:val="ru-RU"/>
        </w:rPr>
        <w:t>.</w:t>
      </w:r>
    </w:p>
    <w:p w:rsidR="009A68B8" w:rsidRPr="009A68B8" w:rsidRDefault="009A68B8" w:rsidP="009A68B8">
      <w:pPr>
        <w:rPr>
          <w:lang w:val="ru-RU"/>
        </w:rPr>
      </w:pPr>
      <w:r w:rsidRPr="009A68B8">
        <w:rPr>
          <w:lang w:val="ru-RU"/>
        </w:rPr>
        <w:t xml:space="preserve">Глаголы в видо-временных формах действительного залога в изъявительном наклонении в </w:t>
      </w:r>
      <w:r w:rsidRPr="009A68B8">
        <w:t>Present</w:t>
      </w:r>
      <w:r w:rsidRPr="009A68B8">
        <w:rPr>
          <w:lang w:val="ru-RU"/>
        </w:rPr>
        <w:t>/</w:t>
      </w:r>
      <w:r w:rsidRPr="009A68B8">
        <w:t>Past</w:t>
      </w:r>
      <w:r w:rsidRPr="009A68B8">
        <w:rPr>
          <w:lang w:val="ru-RU"/>
        </w:rPr>
        <w:t xml:space="preserve"> </w:t>
      </w:r>
      <w:r w:rsidRPr="009A68B8">
        <w:t>Continuous</w:t>
      </w:r>
      <w:r w:rsidRPr="009A68B8">
        <w:rPr>
          <w:lang w:val="ru-RU"/>
        </w:rPr>
        <w:t xml:space="preserve"> </w:t>
      </w:r>
      <w:r w:rsidRPr="009A68B8">
        <w:t>Tense</w:t>
      </w:r>
      <w:r w:rsidRPr="009A68B8">
        <w:rPr>
          <w:lang w:val="ru-RU"/>
        </w:rPr>
        <w:t>.</w:t>
      </w:r>
    </w:p>
    <w:p w:rsidR="009A68B8" w:rsidRPr="009A68B8" w:rsidRDefault="009A68B8" w:rsidP="009A68B8">
      <w:r w:rsidRPr="009A68B8">
        <w:t>Модальныеглаголыиихэквиваленты (can/be able to, must/have to, may, should, need).</w:t>
      </w:r>
    </w:p>
    <w:p w:rsidR="009A68B8" w:rsidRPr="009A68B8" w:rsidRDefault="009A68B8" w:rsidP="009A68B8">
      <w:r w:rsidRPr="009A68B8">
        <w:t>Слова, выражающиеколичество (little/a little, few/a few).</w:t>
      </w:r>
    </w:p>
    <w:p w:rsidR="009A68B8" w:rsidRPr="009A68B8" w:rsidRDefault="009A68B8" w:rsidP="009A68B8">
      <w:pPr>
        <w:rPr>
          <w:lang w:val="ru-RU"/>
        </w:rPr>
      </w:pPr>
      <w:r w:rsidRPr="009A68B8">
        <w:rPr>
          <w:lang w:val="ru-RU"/>
        </w:rPr>
        <w:t>Возвратные, неопределённые местоимения (</w:t>
      </w:r>
      <w:r w:rsidRPr="009A68B8">
        <w:t>some</w:t>
      </w:r>
      <w:r w:rsidRPr="009A68B8">
        <w:rPr>
          <w:lang w:val="ru-RU"/>
        </w:rPr>
        <w:t xml:space="preserve">, </w:t>
      </w:r>
      <w:r w:rsidRPr="009A68B8">
        <w:t>any</w:t>
      </w:r>
      <w:r w:rsidRPr="009A68B8">
        <w:rPr>
          <w:lang w:val="ru-RU"/>
        </w:rPr>
        <w:t>) и их производные (</w:t>
      </w:r>
      <w:r w:rsidRPr="009A68B8">
        <w:t>somebody</w:t>
      </w:r>
      <w:r w:rsidRPr="009A68B8">
        <w:rPr>
          <w:lang w:val="ru-RU"/>
        </w:rPr>
        <w:t xml:space="preserve">, </w:t>
      </w:r>
      <w:r w:rsidRPr="009A68B8">
        <w:t>anybody</w:t>
      </w:r>
      <w:r w:rsidRPr="009A68B8">
        <w:rPr>
          <w:lang w:val="ru-RU"/>
        </w:rPr>
        <w:t xml:space="preserve">; </w:t>
      </w:r>
      <w:r w:rsidRPr="009A68B8">
        <w:t>something</w:t>
      </w:r>
      <w:r w:rsidRPr="009A68B8">
        <w:rPr>
          <w:lang w:val="ru-RU"/>
        </w:rPr>
        <w:t xml:space="preserve">, </w:t>
      </w:r>
      <w:r w:rsidRPr="009A68B8">
        <w:t>anything</w:t>
      </w:r>
      <w:r w:rsidRPr="009A68B8">
        <w:rPr>
          <w:lang w:val="ru-RU"/>
        </w:rPr>
        <w:t xml:space="preserve"> и другие) </w:t>
      </w:r>
      <w:r w:rsidRPr="009A68B8">
        <w:t>every</w:t>
      </w:r>
      <w:r w:rsidRPr="009A68B8">
        <w:rPr>
          <w:lang w:val="ru-RU"/>
        </w:rPr>
        <w:t xml:space="preserve"> и производные (</w:t>
      </w:r>
      <w:r w:rsidRPr="009A68B8">
        <w:t>everybody</w:t>
      </w:r>
      <w:r w:rsidRPr="009A68B8">
        <w:rPr>
          <w:lang w:val="ru-RU"/>
        </w:rPr>
        <w:t xml:space="preserve">, </w:t>
      </w:r>
      <w:r w:rsidRPr="009A68B8">
        <w:t>everything</w:t>
      </w:r>
      <w:r w:rsidRPr="009A68B8">
        <w:rPr>
          <w:lang w:val="ru-RU"/>
        </w:rPr>
        <w:t xml:space="preserve"> и другие) в повествовательных (утвердительных и отрицательных)и вопросительных предложениях.</w:t>
      </w:r>
    </w:p>
    <w:p w:rsidR="009A68B8" w:rsidRPr="009A68B8" w:rsidRDefault="009A68B8" w:rsidP="009A68B8">
      <w:pPr>
        <w:rPr>
          <w:lang w:val="ru-RU"/>
        </w:rPr>
      </w:pPr>
      <w:r w:rsidRPr="009A68B8">
        <w:rPr>
          <w:lang w:val="ru-RU"/>
        </w:rPr>
        <w:t>Числительные для обозначения дат и больших чисел (100–1000).</w:t>
      </w:r>
    </w:p>
    <w:p w:rsidR="009A68B8" w:rsidRPr="009A68B8" w:rsidRDefault="009A68B8" w:rsidP="009A68B8">
      <w:pPr>
        <w:rPr>
          <w:lang w:val="ru-RU"/>
        </w:rPr>
      </w:pPr>
      <w:r w:rsidRPr="009A68B8">
        <w:rPr>
          <w:lang w:val="ru-RU"/>
        </w:rPr>
        <w:t>136.4.3.</w:t>
      </w:r>
      <w:r w:rsidRPr="009A68B8">
        <w:t> </w:t>
      </w:r>
      <w:r w:rsidRPr="009A68B8">
        <w:rPr>
          <w:lang w:val="ru-RU"/>
        </w:rPr>
        <w:t>Социокультурные знания и умения.</w:t>
      </w:r>
    </w:p>
    <w:p w:rsidR="009A68B8" w:rsidRPr="009A68B8" w:rsidRDefault="009A68B8" w:rsidP="009A68B8">
      <w:pPr>
        <w:rPr>
          <w:lang w:val="ru-RU"/>
        </w:rPr>
      </w:pPr>
      <w:r w:rsidRPr="009A68B8">
        <w:rPr>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9A68B8" w:rsidRPr="009A68B8" w:rsidRDefault="009A68B8" w:rsidP="009A68B8">
      <w:pPr>
        <w:rPr>
          <w:lang w:val="ru-RU"/>
        </w:rPr>
      </w:pPr>
      <w:r w:rsidRPr="009A68B8">
        <w:rPr>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9A68B8" w:rsidRPr="009A68B8" w:rsidRDefault="009A68B8" w:rsidP="009A68B8">
      <w:pPr>
        <w:rPr>
          <w:lang w:val="ru-RU"/>
        </w:rPr>
      </w:pPr>
      <w:r w:rsidRPr="009A68B8">
        <w:rPr>
          <w:lang w:val="ru-RU"/>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с особенностями образа жизни и культуры страны (стран) изучаемого языка (известными достопримечательностями, некоторыми выдающимися людьми),с доступными в языковом отношении образцами детской поэзии и прозына английском языке.</w:t>
      </w:r>
    </w:p>
    <w:p w:rsidR="009A68B8" w:rsidRPr="009A68B8" w:rsidRDefault="009A68B8" w:rsidP="009A68B8">
      <w:pPr>
        <w:rPr>
          <w:lang w:val="ru-RU"/>
        </w:rPr>
      </w:pPr>
      <w:r w:rsidRPr="009A68B8">
        <w:rPr>
          <w:lang w:val="ru-RU"/>
        </w:rPr>
        <w:t>Развитие умений:</w:t>
      </w:r>
    </w:p>
    <w:p w:rsidR="009A68B8" w:rsidRPr="009A68B8" w:rsidRDefault="009A68B8" w:rsidP="009A68B8">
      <w:pPr>
        <w:rPr>
          <w:lang w:val="ru-RU"/>
        </w:rPr>
      </w:pPr>
      <w:r w:rsidRPr="009A68B8">
        <w:rPr>
          <w:lang w:val="ru-RU"/>
        </w:rPr>
        <w:t>писать свои имя и фамилию, а также имена и фамилии своих родственникови друзей на английском языке;</w:t>
      </w:r>
    </w:p>
    <w:p w:rsidR="009A68B8" w:rsidRPr="009A68B8" w:rsidRDefault="009A68B8" w:rsidP="009A68B8">
      <w:pPr>
        <w:rPr>
          <w:lang w:val="ru-RU"/>
        </w:rPr>
      </w:pPr>
      <w:r w:rsidRPr="009A68B8">
        <w:rPr>
          <w:lang w:val="ru-RU"/>
        </w:rPr>
        <w:t>правильно оформлять свой адрес на английском языке (в анкете, формуляре);</w:t>
      </w:r>
    </w:p>
    <w:p w:rsidR="009A68B8" w:rsidRPr="009A68B8" w:rsidRDefault="009A68B8" w:rsidP="009A68B8">
      <w:pPr>
        <w:rPr>
          <w:lang w:val="ru-RU"/>
        </w:rPr>
      </w:pPr>
      <w:r w:rsidRPr="009A68B8">
        <w:rPr>
          <w:lang w:val="ru-RU"/>
        </w:rPr>
        <w:t>кратко представлять Россию и страну (страны) изучаемого языка;</w:t>
      </w:r>
    </w:p>
    <w:p w:rsidR="009A68B8" w:rsidRPr="009A68B8" w:rsidRDefault="009A68B8" w:rsidP="009A68B8">
      <w:pPr>
        <w:rPr>
          <w:lang w:val="ru-RU"/>
        </w:rPr>
      </w:pPr>
      <w:r w:rsidRPr="009A68B8">
        <w:rPr>
          <w:lang w:val="ru-RU"/>
        </w:rPr>
        <w:t>кратко представлять некоторые культурные явления родной страныи страны (стран) изучаемого языка (основные национальные праздники, традициив проведении досуга и питании), наиболее известные достопримечательности;</w:t>
      </w:r>
    </w:p>
    <w:p w:rsidR="009A68B8" w:rsidRPr="009A68B8" w:rsidRDefault="009A68B8" w:rsidP="009A68B8">
      <w:pPr>
        <w:rPr>
          <w:lang w:val="ru-RU"/>
        </w:rPr>
      </w:pPr>
      <w:r w:rsidRPr="009A68B8">
        <w:rPr>
          <w:lang w:val="ru-RU"/>
        </w:rPr>
        <w:lastRenderedPageBreak/>
        <w:t>кратко рассказывать о выдающихся людях родной страны и страны (стран) изучаемого языка (учёных, писателях, поэтах).</w:t>
      </w:r>
    </w:p>
    <w:p w:rsidR="009A68B8" w:rsidRPr="009A68B8" w:rsidRDefault="009A68B8" w:rsidP="009A68B8">
      <w:pPr>
        <w:rPr>
          <w:lang w:val="ru-RU"/>
        </w:rPr>
      </w:pPr>
      <w:r w:rsidRPr="009A68B8">
        <w:rPr>
          <w:lang w:val="ru-RU"/>
        </w:rPr>
        <w:t>136.4.4.</w:t>
      </w:r>
      <w:r w:rsidRPr="009A68B8">
        <w:t> </w:t>
      </w:r>
      <w:r w:rsidRPr="009A68B8">
        <w:rPr>
          <w:lang w:val="ru-RU"/>
        </w:rPr>
        <w:t>Компенсаторные умения.</w:t>
      </w:r>
    </w:p>
    <w:p w:rsidR="009A68B8" w:rsidRPr="009A68B8" w:rsidRDefault="009A68B8" w:rsidP="009A68B8">
      <w:pPr>
        <w:rPr>
          <w:lang w:val="ru-RU"/>
        </w:rPr>
      </w:pPr>
      <w:r w:rsidRPr="009A68B8">
        <w:rPr>
          <w:lang w:val="ru-RU"/>
        </w:rPr>
        <w:t>Использование при чтении и аудировании языковой догадки,в том числе контекстуальной.</w:t>
      </w:r>
    </w:p>
    <w:p w:rsidR="009A68B8" w:rsidRPr="009A68B8" w:rsidRDefault="009A68B8" w:rsidP="009A68B8">
      <w:pPr>
        <w:rPr>
          <w:lang w:val="ru-RU"/>
        </w:rPr>
      </w:pPr>
      <w:r w:rsidRPr="009A68B8">
        <w:rPr>
          <w:lang w:val="ru-RU"/>
        </w:rPr>
        <w:t>Использование при формулировании собственных высказываний, ключевых слов, плана.</w:t>
      </w:r>
    </w:p>
    <w:p w:rsidR="009A68B8" w:rsidRPr="009A68B8" w:rsidRDefault="009A68B8" w:rsidP="009A68B8">
      <w:pPr>
        <w:rPr>
          <w:lang w:val="ru-RU"/>
        </w:rPr>
      </w:pPr>
      <w:r w:rsidRPr="009A68B8">
        <w:rPr>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в тексте запрашиваемой информации.</w:t>
      </w:r>
    </w:p>
    <w:p w:rsidR="009A68B8" w:rsidRPr="009A68B8" w:rsidRDefault="009A68B8" w:rsidP="009A68B8">
      <w:pPr>
        <w:rPr>
          <w:lang w:val="ru-RU"/>
        </w:rPr>
      </w:pPr>
      <w:r w:rsidRPr="009A68B8">
        <w:rPr>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9A68B8" w:rsidRPr="009A68B8" w:rsidRDefault="009A68B8" w:rsidP="009A68B8">
      <w:pPr>
        <w:rPr>
          <w:lang w:val="ru-RU"/>
        </w:rPr>
      </w:pPr>
      <w:r w:rsidRPr="009A68B8">
        <w:rPr>
          <w:lang w:val="ru-RU"/>
        </w:rPr>
        <w:t>136.5.</w:t>
      </w:r>
      <w:r w:rsidRPr="009A68B8">
        <w:t> </w:t>
      </w:r>
      <w:r w:rsidRPr="009A68B8">
        <w:rPr>
          <w:lang w:val="ru-RU"/>
        </w:rPr>
        <w:t>Содержание обучения в 7 классе.</w:t>
      </w:r>
    </w:p>
    <w:p w:rsidR="009A68B8" w:rsidRPr="009A68B8" w:rsidRDefault="009A68B8" w:rsidP="009A68B8">
      <w:pPr>
        <w:rPr>
          <w:lang w:val="ru-RU"/>
        </w:rPr>
      </w:pPr>
      <w:r w:rsidRPr="009A68B8">
        <w:rPr>
          <w:lang w:val="ru-RU"/>
        </w:rPr>
        <w:t>136.5.1.</w:t>
      </w:r>
      <w:r w:rsidRPr="009A68B8">
        <w:t> </w:t>
      </w:r>
      <w:r w:rsidRPr="009A68B8">
        <w:rPr>
          <w:lang w:val="ru-RU"/>
        </w:rPr>
        <w:t>Коммуникативные умения.</w:t>
      </w:r>
    </w:p>
    <w:p w:rsidR="009A68B8" w:rsidRPr="009A68B8" w:rsidRDefault="009A68B8" w:rsidP="009A68B8">
      <w:pPr>
        <w:rPr>
          <w:lang w:val="ru-RU"/>
        </w:rPr>
      </w:pPr>
      <w:r w:rsidRPr="009A68B8">
        <w:rPr>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A68B8" w:rsidRPr="009A68B8" w:rsidRDefault="009A68B8" w:rsidP="009A68B8">
      <w:pPr>
        <w:rPr>
          <w:lang w:val="ru-RU"/>
        </w:rPr>
      </w:pPr>
      <w:r w:rsidRPr="009A68B8">
        <w:rPr>
          <w:lang w:val="ru-RU"/>
        </w:rPr>
        <w:t>Взаимоотношения в семье и с друзьями. Семейные праздники. Обязанностипо дому.</w:t>
      </w:r>
    </w:p>
    <w:p w:rsidR="009A68B8" w:rsidRPr="009A68B8" w:rsidRDefault="009A68B8" w:rsidP="009A68B8">
      <w:pPr>
        <w:rPr>
          <w:lang w:val="ru-RU"/>
        </w:rPr>
      </w:pPr>
      <w:r w:rsidRPr="009A68B8">
        <w:rPr>
          <w:lang w:val="ru-RU"/>
        </w:rPr>
        <w:t>Внешность и характер человека (литературного персонажа).</w:t>
      </w:r>
    </w:p>
    <w:p w:rsidR="009A68B8" w:rsidRPr="009A68B8" w:rsidRDefault="009A68B8" w:rsidP="009A68B8">
      <w:pPr>
        <w:rPr>
          <w:lang w:val="ru-RU"/>
        </w:rPr>
      </w:pPr>
      <w:r w:rsidRPr="009A68B8">
        <w:rPr>
          <w:lang w:val="ru-RU"/>
        </w:rPr>
        <w:t>Досуг и увлечения (хобби) современного подростка (чтение,кино, театр, музей, спорт, музыка).</w:t>
      </w:r>
    </w:p>
    <w:p w:rsidR="009A68B8" w:rsidRPr="009A68B8" w:rsidRDefault="009A68B8" w:rsidP="009A68B8">
      <w:pPr>
        <w:rPr>
          <w:lang w:val="ru-RU"/>
        </w:rPr>
      </w:pPr>
      <w:r w:rsidRPr="009A68B8">
        <w:rPr>
          <w:lang w:val="ru-RU"/>
        </w:rPr>
        <w:t>Здоровый образ жизни: режим труда и отдыха, фитнес, сбалансированное питание.</w:t>
      </w:r>
    </w:p>
    <w:p w:rsidR="009A68B8" w:rsidRPr="009A68B8" w:rsidRDefault="009A68B8" w:rsidP="009A68B8">
      <w:pPr>
        <w:rPr>
          <w:lang w:val="ru-RU"/>
        </w:rPr>
      </w:pPr>
      <w:r w:rsidRPr="009A68B8">
        <w:rPr>
          <w:lang w:val="ru-RU"/>
        </w:rPr>
        <w:t>Покупки: одежда, обувь и продукты питания.</w:t>
      </w:r>
    </w:p>
    <w:p w:rsidR="009A68B8" w:rsidRPr="009A68B8" w:rsidRDefault="009A68B8" w:rsidP="009A68B8">
      <w:pPr>
        <w:rPr>
          <w:lang w:val="ru-RU"/>
        </w:rPr>
      </w:pPr>
      <w:r w:rsidRPr="009A68B8">
        <w:rPr>
          <w:lang w:val="ru-RU"/>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иностранными сверстниками.</w:t>
      </w:r>
    </w:p>
    <w:p w:rsidR="009A68B8" w:rsidRPr="009A68B8" w:rsidRDefault="009A68B8" w:rsidP="009A68B8">
      <w:pPr>
        <w:rPr>
          <w:lang w:val="ru-RU"/>
        </w:rPr>
      </w:pPr>
      <w:r w:rsidRPr="009A68B8">
        <w:rPr>
          <w:lang w:val="ru-RU"/>
        </w:rPr>
        <w:t>Каникулы в различное время года. Виды отдыха. Путешествия по Россиии иностранным странам.</w:t>
      </w:r>
    </w:p>
    <w:p w:rsidR="009A68B8" w:rsidRPr="009A68B8" w:rsidRDefault="009A68B8" w:rsidP="009A68B8">
      <w:pPr>
        <w:rPr>
          <w:lang w:val="ru-RU"/>
        </w:rPr>
      </w:pPr>
      <w:r w:rsidRPr="009A68B8">
        <w:rPr>
          <w:lang w:val="ru-RU"/>
        </w:rPr>
        <w:t>Природа: дикие и домашние животные. Климат, погода.</w:t>
      </w:r>
    </w:p>
    <w:p w:rsidR="009A68B8" w:rsidRPr="009A68B8" w:rsidRDefault="009A68B8" w:rsidP="009A68B8">
      <w:pPr>
        <w:rPr>
          <w:lang w:val="ru-RU"/>
        </w:rPr>
      </w:pPr>
      <w:r w:rsidRPr="009A68B8">
        <w:rPr>
          <w:lang w:val="ru-RU"/>
        </w:rPr>
        <w:t>Жизнь в городе и сельской местности. Описание родного города (села). Транспорт.</w:t>
      </w:r>
    </w:p>
    <w:p w:rsidR="009A68B8" w:rsidRPr="009A68B8" w:rsidRDefault="009A68B8" w:rsidP="009A68B8">
      <w:pPr>
        <w:rPr>
          <w:lang w:val="ru-RU"/>
        </w:rPr>
      </w:pPr>
      <w:r w:rsidRPr="009A68B8">
        <w:rPr>
          <w:lang w:val="ru-RU"/>
        </w:rPr>
        <w:t>Средства массовой информации (телевидение, журналы, Интернет).</w:t>
      </w:r>
    </w:p>
    <w:p w:rsidR="009A68B8" w:rsidRPr="009A68B8" w:rsidRDefault="009A68B8" w:rsidP="009A68B8">
      <w:pPr>
        <w:rPr>
          <w:lang w:val="ru-RU"/>
        </w:rPr>
      </w:pPr>
      <w:r w:rsidRPr="009A68B8">
        <w:rPr>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9A68B8" w:rsidRPr="009A68B8" w:rsidRDefault="009A68B8" w:rsidP="009A68B8">
      <w:pPr>
        <w:rPr>
          <w:lang w:val="ru-RU"/>
        </w:rPr>
      </w:pPr>
      <w:r w:rsidRPr="009A68B8">
        <w:rPr>
          <w:lang w:val="ru-RU"/>
        </w:rPr>
        <w:t>Выдающиеся люди родной страны и страны (стран) изучаемого языка: учёные, писатели, поэты, спортсмены.</w:t>
      </w:r>
    </w:p>
    <w:p w:rsidR="009A68B8" w:rsidRPr="009A68B8" w:rsidRDefault="009A68B8" w:rsidP="009A68B8">
      <w:pPr>
        <w:rPr>
          <w:lang w:val="ru-RU"/>
        </w:rPr>
      </w:pPr>
      <w:r w:rsidRPr="009A68B8">
        <w:rPr>
          <w:lang w:val="ru-RU"/>
        </w:rPr>
        <w:t>136.5.1.1.</w:t>
      </w:r>
      <w:r w:rsidRPr="009A68B8">
        <w:t> </w:t>
      </w:r>
      <w:r w:rsidRPr="009A68B8">
        <w:rPr>
          <w:lang w:val="ru-RU"/>
        </w:rPr>
        <w:t>Говорение.</w:t>
      </w:r>
    </w:p>
    <w:p w:rsidR="009A68B8" w:rsidRPr="009A68B8" w:rsidRDefault="009A68B8" w:rsidP="009A68B8">
      <w:pPr>
        <w:rPr>
          <w:lang w:val="ru-RU"/>
        </w:rPr>
      </w:pPr>
      <w:r w:rsidRPr="009A68B8">
        <w:rPr>
          <w:lang w:val="ru-RU"/>
        </w:rPr>
        <w:t>136.5.1.1.1.</w:t>
      </w:r>
      <w:r w:rsidRPr="009A68B8">
        <w:t> </w:t>
      </w:r>
      <w:r w:rsidRPr="009A68B8">
        <w:rPr>
          <w:lang w:val="ru-RU"/>
        </w:rPr>
        <w:t xml:space="preserve">Развитие коммуникативных умений диалогической речи,а именно умений вести: диалог этикетного характера, диалог-побуждениек действию, диалог-расспрос, комбинированный диалог, </w:t>
      </w:r>
      <w:r w:rsidRPr="009A68B8">
        <w:rPr>
          <w:lang w:val="ru-RU"/>
        </w:rPr>
        <w:lastRenderedPageBreak/>
        <w:t>включающий различные виды диалогов:</w:t>
      </w:r>
    </w:p>
    <w:p w:rsidR="009A68B8" w:rsidRPr="009A68B8" w:rsidRDefault="009A68B8" w:rsidP="009A68B8">
      <w:pPr>
        <w:rPr>
          <w:lang w:val="ru-RU"/>
        </w:rPr>
      </w:pPr>
      <w:r w:rsidRPr="009A68B8">
        <w:rPr>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A68B8" w:rsidRPr="009A68B8" w:rsidRDefault="009A68B8" w:rsidP="009A68B8">
      <w:pPr>
        <w:rPr>
          <w:lang w:val="ru-RU"/>
        </w:rPr>
      </w:pPr>
      <w:r w:rsidRPr="009A68B8">
        <w:rPr>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A68B8" w:rsidRPr="009A68B8" w:rsidRDefault="009A68B8" w:rsidP="009A68B8">
      <w:pPr>
        <w:rPr>
          <w:lang w:val="ru-RU"/>
        </w:rPr>
      </w:pPr>
      <w:r w:rsidRPr="009A68B8">
        <w:rPr>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A68B8" w:rsidRPr="009A68B8" w:rsidRDefault="009A68B8" w:rsidP="009A68B8">
      <w:pPr>
        <w:rPr>
          <w:lang w:val="ru-RU"/>
        </w:rPr>
      </w:pPr>
      <w:r w:rsidRPr="009A68B8">
        <w:rPr>
          <w:lang w:val="ru-RU"/>
        </w:rPr>
        <w:t>Данные умения диалогической речи развиваются в стандартных ситуациях неофициального общения в рамках тематического содержания речи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9A68B8" w:rsidRPr="009A68B8" w:rsidRDefault="009A68B8" w:rsidP="009A68B8">
      <w:pPr>
        <w:rPr>
          <w:lang w:val="ru-RU"/>
        </w:rPr>
      </w:pPr>
      <w:r w:rsidRPr="009A68B8">
        <w:rPr>
          <w:lang w:val="ru-RU"/>
        </w:rPr>
        <w:t>Объём диалога – до 6 реплик со стороны каждого собеседника.</w:t>
      </w:r>
    </w:p>
    <w:p w:rsidR="009A68B8" w:rsidRPr="009A68B8" w:rsidRDefault="009A68B8" w:rsidP="009A68B8">
      <w:pPr>
        <w:rPr>
          <w:lang w:val="ru-RU"/>
        </w:rPr>
      </w:pPr>
      <w:r w:rsidRPr="009A68B8">
        <w:rPr>
          <w:lang w:val="ru-RU"/>
        </w:rPr>
        <w:t>136.5.1.1.2.</w:t>
      </w:r>
      <w:r w:rsidRPr="009A68B8">
        <w:t> </w:t>
      </w:r>
      <w:r w:rsidRPr="009A68B8">
        <w:rPr>
          <w:lang w:val="ru-RU"/>
        </w:rPr>
        <w:t>Развитие коммуникативных умений монологической речи:</w:t>
      </w:r>
    </w:p>
    <w:p w:rsidR="009A68B8" w:rsidRPr="009A68B8" w:rsidRDefault="009A68B8" w:rsidP="009A68B8">
      <w:pPr>
        <w:rPr>
          <w:lang w:val="ru-RU"/>
        </w:rPr>
      </w:pPr>
      <w:r w:rsidRPr="009A68B8">
        <w:rPr>
          <w:lang w:val="ru-RU"/>
        </w:rPr>
        <w:t>создание устных связных монологических высказываний с использованием основных коммуникативных типов речи:</w:t>
      </w:r>
    </w:p>
    <w:p w:rsidR="009A68B8" w:rsidRPr="009A68B8" w:rsidRDefault="009A68B8" w:rsidP="009A68B8">
      <w:pPr>
        <w:rPr>
          <w:lang w:val="ru-RU"/>
        </w:rPr>
      </w:pPr>
      <w:r w:rsidRPr="009A68B8">
        <w:rPr>
          <w:lang w:val="ru-RU"/>
        </w:rPr>
        <w:t>описание (предмета, местности, внешности и одежды человека),в том числе характеристика (черты характера реального человека или литературного персонажа);</w:t>
      </w:r>
    </w:p>
    <w:p w:rsidR="009A68B8" w:rsidRPr="009A68B8" w:rsidRDefault="009A68B8" w:rsidP="009A68B8">
      <w:pPr>
        <w:rPr>
          <w:lang w:val="ru-RU"/>
        </w:rPr>
      </w:pPr>
      <w:r w:rsidRPr="009A68B8">
        <w:rPr>
          <w:lang w:val="ru-RU"/>
        </w:rPr>
        <w:t>повествование (сообщение);</w:t>
      </w:r>
    </w:p>
    <w:p w:rsidR="009A68B8" w:rsidRPr="009A68B8" w:rsidRDefault="009A68B8" w:rsidP="009A68B8">
      <w:pPr>
        <w:rPr>
          <w:lang w:val="ru-RU"/>
        </w:rPr>
      </w:pPr>
      <w:r w:rsidRPr="009A68B8">
        <w:rPr>
          <w:lang w:val="ru-RU"/>
        </w:rPr>
        <w:t>изложение (пересказ) основного содержания, прочитанного (прослушанного) текста;</w:t>
      </w:r>
    </w:p>
    <w:p w:rsidR="009A68B8" w:rsidRPr="009A68B8" w:rsidRDefault="009A68B8" w:rsidP="009A68B8">
      <w:pPr>
        <w:rPr>
          <w:lang w:val="ru-RU"/>
        </w:rPr>
      </w:pPr>
      <w:r w:rsidRPr="009A68B8">
        <w:rPr>
          <w:lang w:val="ru-RU"/>
        </w:rPr>
        <w:t>краткое изложение результатов выполненной проектной работы.</w:t>
      </w:r>
    </w:p>
    <w:p w:rsidR="009A68B8" w:rsidRPr="009A68B8" w:rsidRDefault="009A68B8" w:rsidP="009A68B8">
      <w:pPr>
        <w:rPr>
          <w:lang w:val="ru-RU"/>
        </w:rPr>
      </w:pPr>
      <w:r w:rsidRPr="009A68B8">
        <w:rPr>
          <w:lang w:val="ru-RU"/>
        </w:rPr>
        <w:t>Данные умения монологической речи развиваются в стандартных ситуациях неофициального общения в рамках тематического содержания речис использованием ключевыхе слов, планов, вопросов и (или) иллюстраций, фотографий, таблиц.</w:t>
      </w:r>
    </w:p>
    <w:p w:rsidR="009A68B8" w:rsidRPr="009A68B8" w:rsidRDefault="009A68B8" w:rsidP="009A68B8">
      <w:pPr>
        <w:rPr>
          <w:lang w:val="ru-RU"/>
        </w:rPr>
      </w:pPr>
      <w:r w:rsidRPr="009A68B8">
        <w:rPr>
          <w:lang w:val="ru-RU"/>
        </w:rPr>
        <w:t>Объём монологического высказывания – 8–9 фраз.</w:t>
      </w:r>
    </w:p>
    <w:p w:rsidR="009A68B8" w:rsidRPr="009A68B8" w:rsidRDefault="009A68B8" w:rsidP="009A68B8">
      <w:pPr>
        <w:rPr>
          <w:lang w:val="ru-RU"/>
        </w:rPr>
      </w:pPr>
      <w:r w:rsidRPr="009A68B8">
        <w:rPr>
          <w:lang w:val="ru-RU"/>
        </w:rPr>
        <w:t>136.5.1.2.</w:t>
      </w:r>
      <w:r w:rsidRPr="009A68B8">
        <w:t> </w:t>
      </w:r>
      <w:r w:rsidRPr="009A68B8">
        <w:rPr>
          <w:lang w:val="ru-RU"/>
        </w:rPr>
        <w:t>Аудирование.</w:t>
      </w:r>
    </w:p>
    <w:p w:rsidR="009A68B8" w:rsidRPr="009A68B8" w:rsidRDefault="009A68B8" w:rsidP="009A68B8">
      <w:pPr>
        <w:rPr>
          <w:lang w:val="ru-RU"/>
        </w:rPr>
      </w:pPr>
      <w:r w:rsidRPr="009A68B8">
        <w:rPr>
          <w:lang w:val="ru-RU"/>
        </w:rPr>
        <w:t>При непосредственном общении: понимание на слух речи учителяи одноклассников и вербальная (невербальная) реакция на услышанное.</w:t>
      </w:r>
    </w:p>
    <w:p w:rsidR="009A68B8" w:rsidRPr="009A68B8" w:rsidRDefault="009A68B8" w:rsidP="009A68B8">
      <w:pPr>
        <w:rPr>
          <w:lang w:val="ru-RU"/>
        </w:rPr>
      </w:pPr>
      <w:r w:rsidRPr="009A68B8">
        <w:rPr>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9A68B8" w:rsidRPr="009A68B8" w:rsidRDefault="009A68B8" w:rsidP="009A68B8">
      <w:pPr>
        <w:rPr>
          <w:lang w:val="ru-RU"/>
        </w:rPr>
      </w:pPr>
      <w:r w:rsidRPr="009A68B8">
        <w:rPr>
          <w:lang w:val="ru-RU"/>
        </w:rPr>
        <w:t xml:space="preserve">Аудирование с пониманием основного содержания текста предполагает умение определять основную </w:t>
      </w:r>
      <w:r w:rsidRPr="009A68B8">
        <w:rPr>
          <w:lang w:val="ru-RU"/>
        </w:rPr>
        <w:lastRenderedPageBreak/>
        <w:t>тему (идею) и главные факты (события)в воспринимаемом на слух тексте, игнорировать незнакомые слова,не существенные для понимания основного содержания.</w:t>
      </w:r>
    </w:p>
    <w:p w:rsidR="009A68B8" w:rsidRPr="009A68B8" w:rsidRDefault="009A68B8" w:rsidP="009A68B8">
      <w:pPr>
        <w:rPr>
          <w:lang w:val="ru-RU"/>
        </w:rPr>
      </w:pPr>
      <w:r w:rsidRPr="009A68B8">
        <w:rPr>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9A68B8" w:rsidRPr="009A68B8" w:rsidRDefault="009A68B8" w:rsidP="009A68B8">
      <w:pPr>
        <w:rPr>
          <w:lang w:val="ru-RU"/>
        </w:rPr>
      </w:pPr>
      <w:r w:rsidRPr="009A68B8">
        <w:rPr>
          <w:lang w:val="ru-RU"/>
        </w:rPr>
        <w:t>Тексты для аудирования: диалог (беседа), высказывания собеседниковв ситуациях повседневного общения, рассказ, сообщение информационного характера.</w:t>
      </w:r>
    </w:p>
    <w:p w:rsidR="009A68B8" w:rsidRPr="009A68B8" w:rsidRDefault="009A68B8" w:rsidP="009A68B8">
      <w:pPr>
        <w:rPr>
          <w:lang w:val="ru-RU"/>
        </w:rPr>
      </w:pPr>
      <w:r w:rsidRPr="009A68B8">
        <w:rPr>
          <w:lang w:val="ru-RU"/>
        </w:rPr>
        <w:t>Время звучания текста (текстов) для аудирования – до 1,5 минуты.</w:t>
      </w:r>
    </w:p>
    <w:p w:rsidR="009A68B8" w:rsidRPr="009A68B8" w:rsidRDefault="009A68B8" w:rsidP="009A68B8">
      <w:pPr>
        <w:rPr>
          <w:lang w:val="ru-RU"/>
        </w:rPr>
      </w:pPr>
      <w:r w:rsidRPr="009A68B8">
        <w:rPr>
          <w:lang w:val="ru-RU"/>
        </w:rPr>
        <w:t>136.5.1.3.</w:t>
      </w:r>
      <w:r w:rsidRPr="009A68B8">
        <w:t> </w:t>
      </w:r>
      <w:r w:rsidRPr="009A68B8">
        <w:rPr>
          <w:lang w:val="ru-RU"/>
        </w:rPr>
        <w:t>Смысловое чтение.</w:t>
      </w:r>
    </w:p>
    <w:p w:rsidR="009A68B8" w:rsidRPr="009A68B8" w:rsidRDefault="009A68B8" w:rsidP="009A68B8">
      <w:pPr>
        <w:rPr>
          <w:lang w:val="ru-RU"/>
        </w:rPr>
      </w:pPr>
      <w:r w:rsidRPr="009A68B8">
        <w:rPr>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rsidR="009A68B8" w:rsidRPr="009A68B8" w:rsidRDefault="009A68B8" w:rsidP="009A68B8">
      <w:pPr>
        <w:rPr>
          <w:lang w:val="ru-RU"/>
        </w:rPr>
      </w:pPr>
      <w:r w:rsidRPr="009A68B8">
        <w:rPr>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для понимания основного содержания, понимать интернациональные слова.</w:t>
      </w:r>
    </w:p>
    <w:p w:rsidR="009A68B8" w:rsidRPr="009A68B8" w:rsidRDefault="009A68B8" w:rsidP="009A68B8">
      <w:pPr>
        <w:rPr>
          <w:lang w:val="ru-RU"/>
        </w:rPr>
      </w:pPr>
      <w:r w:rsidRPr="009A68B8">
        <w:rPr>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9A68B8" w:rsidRPr="009A68B8" w:rsidRDefault="009A68B8" w:rsidP="009A68B8">
      <w:pPr>
        <w:rPr>
          <w:lang w:val="ru-RU"/>
        </w:rPr>
      </w:pPr>
      <w:r w:rsidRPr="009A68B8">
        <w:rPr>
          <w:lang w:val="ru-RU"/>
        </w:rPr>
        <w:t>Чтение с полным пониманием предполагает полное и точное понимание информации, представленной в тексте, в эксплицитной (явной) форме.</w:t>
      </w:r>
    </w:p>
    <w:p w:rsidR="009A68B8" w:rsidRPr="009A68B8" w:rsidRDefault="009A68B8" w:rsidP="009A68B8">
      <w:pPr>
        <w:rPr>
          <w:lang w:val="ru-RU"/>
        </w:rPr>
      </w:pPr>
      <w:r w:rsidRPr="009A68B8">
        <w:rPr>
          <w:lang w:val="ru-RU"/>
        </w:rPr>
        <w:t>Чтение несплошных текстов (таблиц, диаграмм) и понимание представленной в них информации.</w:t>
      </w:r>
    </w:p>
    <w:p w:rsidR="009A68B8" w:rsidRPr="009A68B8" w:rsidRDefault="009A68B8" w:rsidP="009A68B8">
      <w:pPr>
        <w:rPr>
          <w:lang w:val="ru-RU"/>
        </w:rPr>
      </w:pPr>
      <w:r w:rsidRPr="009A68B8">
        <w:rPr>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9A68B8" w:rsidRPr="009A68B8" w:rsidRDefault="009A68B8" w:rsidP="009A68B8">
      <w:pPr>
        <w:rPr>
          <w:lang w:val="ru-RU"/>
        </w:rPr>
      </w:pPr>
      <w:r w:rsidRPr="009A68B8">
        <w:rPr>
          <w:lang w:val="ru-RU"/>
        </w:rPr>
        <w:t>Объём текста (текстов) для чтения – до 350 слов.</w:t>
      </w:r>
    </w:p>
    <w:p w:rsidR="009A68B8" w:rsidRPr="009A68B8" w:rsidRDefault="009A68B8" w:rsidP="009A68B8">
      <w:pPr>
        <w:rPr>
          <w:lang w:val="ru-RU"/>
        </w:rPr>
      </w:pPr>
      <w:r w:rsidRPr="009A68B8">
        <w:rPr>
          <w:lang w:val="ru-RU"/>
        </w:rPr>
        <w:t>136.5.1.4.</w:t>
      </w:r>
      <w:r w:rsidRPr="009A68B8">
        <w:t> </w:t>
      </w:r>
      <w:r w:rsidRPr="009A68B8">
        <w:rPr>
          <w:lang w:val="ru-RU"/>
        </w:rPr>
        <w:t>Письменная речь.</w:t>
      </w:r>
    </w:p>
    <w:p w:rsidR="009A68B8" w:rsidRPr="009A68B8" w:rsidRDefault="009A68B8" w:rsidP="009A68B8">
      <w:pPr>
        <w:rPr>
          <w:lang w:val="ru-RU"/>
        </w:rPr>
      </w:pPr>
      <w:r w:rsidRPr="009A68B8">
        <w:rPr>
          <w:lang w:val="ru-RU"/>
        </w:rPr>
        <w:t>Развитие умений письменной речи:</w:t>
      </w:r>
    </w:p>
    <w:p w:rsidR="009A68B8" w:rsidRPr="009A68B8" w:rsidRDefault="009A68B8" w:rsidP="009A68B8">
      <w:pPr>
        <w:rPr>
          <w:lang w:val="ru-RU"/>
        </w:rPr>
      </w:pPr>
      <w:r w:rsidRPr="009A68B8">
        <w:rPr>
          <w:lang w:val="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9A68B8" w:rsidRPr="009A68B8" w:rsidRDefault="009A68B8" w:rsidP="009A68B8">
      <w:pPr>
        <w:rPr>
          <w:lang w:val="ru-RU"/>
        </w:rPr>
      </w:pPr>
      <w:r w:rsidRPr="009A68B8">
        <w:rPr>
          <w:lang w:val="ru-RU"/>
        </w:rPr>
        <w:t>заполнение анкет и формуляров: сообщение о себе основных сведенийв соответствии с нормами, принятыми в стране (странах) изучаемого языка;</w:t>
      </w:r>
    </w:p>
    <w:p w:rsidR="009A68B8" w:rsidRPr="009A68B8" w:rsidRDefault="009A68B8" w:rsidP="009A68B8">
      <w:pPr>
        <w:rPr>
          <w:lang w:val="ru-RU"/>
        </w:rPr>
      </w:pPr>
      <w:r w:rsidRPr="009A68B8">
        <w:rPr>
          <w:lang w:val="ru-RU"/>
        </w:rPr>
        <w:t>написание электронного сообщения личного характерав соответствиис нормами неофициального общения, принятыми в стране (странах) изучаемого языка. Объём письма – до 90 слов;</w:t>
      </w:r>
    </w:p>
    <w:p w:rsidR="009A68B8" w:rsidRPr="009A68B8" w:rsidRDefault="009A68B8" w:rsidP="009A68B8">
      <w:pPr>
        <w:rPr>
          <w:lang w:val="ru-RU"/>
        </w:rPr>
      </w:pPr>
      <w:r w:rsidRPr="009A68B8">
        <w:rPr>
          <w:lang w:val="ru-RU"/>
        </w:rPr>
        <w:t xml:space="preserve">создание небольшого письменного высказывания с использованием образца, плана, таблицы. Объём </w:t>
      </w:r>
      <w:r w:rsidRPr="009A68B8">
        <w:rPr>
          <w:lang w:val="ru-RU"/>
        </w:rPr>
        <w:lastRenderedPageBreak/>
        <w:t>письменного высказывания – до 90 слов.</w:t>
      </w:r>
    </w:p>
    <w:p w:rsidR="009A68B8" w:rsidRPr="009A68B8" w:rsidRDefault="009A68B8" w:rsidP="009A68B8">
      <w:pPr>
        <w:rPr>
          <w:lang w:val="ru-RU"/>
        </w:rPr>
      </w:pPr>
      <w:r w:rsidRPr="009A68B8">
        <w:rPr>
          <w:lang w:val="ru-RU"/>
        </w:rPr>
        <w:t>136.5.2.</w:t>
      </w:r>
      <w:r w:rsidRPr="009A68B8">
        <w:t> </w:t>
      </w:r>
      <w:r w:rsidRPr="009A68B8">
        <w:rPr>
          <w:lang w:val="ru-RU"/>
        </w:rPr>
        <w:t>Языковые знания и умения.</w:t>
      </w:r>
    </w:p>
    <w:p w:rsidR="009A68B8" w:rsidRPr="009A68B8" w:rsidRDefault="009A68B8" w:rsidP="009A68B8">
      <w:pPr>
        <w:rPr>
          <w:lang w:val="ru-RU"/>
        </w:rPr>
      </w:pPr>
      <w:r w:rsidRPr="009A68B8">
        <w:rPr>
          <w:lang w:val="ru-RU"/>
        </w:rPr>
        <w:t>136.5.2.1.</w:t>
      </w:r>
      <w:r w:rsidRPr="009A68B8">
        <w:t> </w:t>
      </w:r>
      <w:r w:rsidRPr="009A68B8">
        <w:rPr>
          <w:lang w:val="ru-RU"/>
        </w:rPr>
        <w:t>Фонетическая сторона речи.</w:t>
      </w:r>
    </w:p>
    <w:p w:rsidR="009A68B8" w:rsidRPr="009A68B8" w:rsidRDefault="009A68B8" w:rsidP="009A68B8">
      <w:pPr>
        <w:rPr>
          <w:lang w:val="ru-RU"/>
        </w:rPr>
      </w:pPr>
      <w:r w:rsidRPr="009A68B8">
        <w:rPr>
          <w:lang w:val="ru-RU"/>
        </w:rPr>
        <w:t>Различение на слух, без фонематических ошибок, ведущихк сбою в коммуникации, произнесение слов с соблюдением правильного ударенияи фраз с соблюдением их ритмико-интонационных особенностей,в том числе отсутствия фразового ударения на служебных словах, чтение новых слов согласно основным правилам чтения.</w:t>
      </w:r>
    </w:p>
    <w:p w:rsidR="009A68B8" w:rsidRPr="009A68B8" w:rsidRDefault="009A68B8" w:rsidP="009A68B8">
      <w:pPr>
        <w:rPr>
          <w:lang w:val="ru-RU"/>
        </w:rPr>
      </w:pPr>
      <w:r w:rsidRPr="009A68B8">
        <w:rPr>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A68B8" w:rsidRPr="009A68B8" w:rsidRDefault="009A68B8" w:rsidP="009A68B8">
      <w:pPr>
        <w:rPr>
          <w:lang w:val="ru-RU"/>
        </w:rPr>
      </w:pPr>
      <w:r w:rsidRPr="009A68B8">
        <w:rPr>
          <w:lang w:val="ru-RU"/>
        </w:rPr>
        <w:t>Тексты для чтения вслух: диалог (беседа), рассказ, сообщение информационного характера, отрывок из статьи научно-популярного характера.</w:t>
      </w:r>
    </w:p>
    <w:p w:rsidR="009A68B8" w:rsidRPr="009A68B8" w:rsidRDefault="009A68B8" w:rsidP="009A68B8">
      <w:pPr>
        <w:rPr>
          <w:lang w:val="ru-RU"/>
        </w:rPr>
      </w:pPr>
      <w:r w:rsidRPr="009A68B8">
        <w:rPr>
          <w:lang w:val="ru-RU"/>
        </w:rPr>
        <w:t>Объём текста для чтения вслух – до 100 слов.</w:t>
      </w:r>
    </w:p>
    <w:p w:rsidR="009A68B8" w:rsidRPr="009A68B8" w:rsidRDefault="009A68B8" w:rsidP="009A68B8">
      <w:pPr>
        <w:rPr>
          <w:lang w:val="ru-RU"/>
        </w:rPr>
      </w:pPr>
      <w:r w:rsidRPr="009A68B8">
        <w:rPr>
          <w:lang w:val="ru-RU"/>
        </w:rPr>
        <w:t>136.5.2.2.</w:t>
      </w:r>
      <w:r w:rsidRPr="009A68B8">
        <w:t> </w:t>
      </w:r>
      <w:r w:rsidRPr="009A68B8">
        <w:rPr>
          <w:lang w:val="ru-RU"/>
        </w:rPr>
        <w:t>Графика, орфография и пунктуация.</w:t>
      </w:r>
    </w:p>
    <w:p w:rsidR="009A68B8" w:rsidRPr="009A68B8" w:rsidRDefault="009A68B8" w:rsidP="009A68B8">
      <w:pPr>
        <w:rPr>
          <w:lang w:val="ru-RU"/>
        </w:rPr>
      </w:pPr>
      <w:r w:rsidRPr="009A68B8">
        <w:rPr>
          <w:lang w:val="ru-RU"/>
        </w:rPr>
        <w:t>Правильное написание изученных слов.</w:t>
      </w:r>
    </w:p>
    <w:p w:rsidR="009A68B8" w:rsidRPr="009A68B8" w:rsidRDefault="009A68B8" w:rsidP="009A68B8">
      <w:pPr>
        <w:rPr>
          <w:lang w:val="ru-RU"/>
        </w:rPr>
      </w:pPr>
      <w:r w:rsidRPr="009A68B8">
        <w:rPr>
          <w:lang w:val="ru-RU"/>
        </w:rPr>
        <w:t>Правильное использование знаков препинания: точки, вопросительногои восклицательного знаков в конце предложения, запятой при перечислениии обращении; апострофа.</w:t>
      </w:r>
    </w:p>
    <w:p w:rsidR="009A68B8" w:rsidRPr="009A68B8" w:rsidRDefault="009A68B8" w:rsidP="009A68B8">
      <w:pPr>
        <w:rPr>
          <w:lang w:val="ru-RU"/>
        </w:rPr>
      </w:pPr>
      <w:r w:rsidRPr="009A68B8">
        <w:rPr>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A68B8" w:rsidRPr="009A68B8" w:rsidRDefault="009A68B8" w:rsidP="009A68B8">
      <w:pPr>
        <w:rPr>
          <w:lang w:val="ru-RU"/>
        </w:rPr>
      </w:pPr>
      <w:r w:rsidRPr="009A68B8">
        <w:rPr>
          <w:lang w:val="ru-RU"/>
        </w:rPr>
        <w:t>136.5.2.3.</w:t>
      </w:r>
      <w:r w:rsidRPr="009A68B8">
        <w:t> </w:t>
      </w:r>
      <w:r w:rsidRPr="009A68B8">
        <w:rPr>
          <w:lang w:val="ru-RU"/>
        </w:rPr>
        <w:t>Лексическая сторона речи.</w:t>
      </w:r>
    </w:p>
    <w:p w:rsidR="009A68B8" w:rsidRPr="009A68B8" w:rsidRDefault="009A68B8" w:rsidP="009A68B8">
      <w:pPr>
        <w:rPr>
          <w:lang w:val="ru-RU"/>
        </w:rPr>
      </w:pPr>
      <w:r w:rsidRPr="009A68B8">
        <w:rPr>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в английском языке нормы лексической сочетаемости.</w:t>
      </w:r>
    </w:p>
    <w:p w:rsidR="009A68B8" w:rsidRPr="009A68B8" w:rsidRDefault="009A68B8" w:rsidP="009A68B8">
      <w:pPr>
        <w:rPr>
          <w:lang w:val="ru-RU"/>
        </w:rPr>
      </w:pPr>
      <w:r w:rsidRPr="009A68B8">
        <w:rPr>
          <w:lang w:val="ru-RU"/>
        </w:rPr>
        <w:t>Распознавание в устной речи и письменном тексте и употребление в устнойи письменной речи различных средств связи для обеспечения логичностии целостности высказывания.</w:t>
      </w:r>
    </w:p>
    <w:p w:rsidR="009A68B8" w:rsidRPr="009A68B8" w:rsidRDefault="009A68B8" w:rsidP="009A68B8">
      <w:pPr>
        <w:rPr>
          <w:lang w:val="ru-RU"/>
        </w:rPr>
      </w:pPr>
      <w:r w:rsidRPr="009A68B8">
        <w:rPr>
          <w:lang w:val="ru-RU"/>
        </w:rPr>
        <w:t>Объём – 900 лексических единиц для продуктивного использования (включая 750 лексических единиц, изученных ранее) и 1000 лексических единицдля рецептивного усвоения (включая 900 лексических единиц продуктивного минимума).</w:t>
      </w:r>
    </w:p>
    <w:p w:rsidR="009A68B8" w:rsidRPr="009A68B8" w:rsidRDefault="009A68B8" w:rsidP="009A68B8">
      <w:pPr>
        <w:rPr>
          <w:lang w:val="ru-RU"/>
        </w:rPr>
      </w:pPr>
      <w:r w:rsidRPr="009A68B8">
        <w:rPr>
          <w:lang w:val="ru-RU"/>
        </w:rPr>
        <w:t>Основные способы словообразования:</w:t>
      </w:r>
    </w:p>
    <w:p w:rsidR="009A68B8" w:rsidRPr="009A68B8" w:rsidRDefault="009A68B8" w:rsidP="009A68B8">
      <w:pPr>
        <w:rPr>
          <w:lang w:val="ru-RU"/>
        </w:rPr>
      </w:pPr>
      <w:r w:rsidRPr="009A68B8">
        <w:rPr>
          <w:lang w:val="ru-RU"/>
        </w:rPr>
        <w:t>аффиксация:</w:t>
      </w:r>
    </w:p>
    <w:p w:rsidR="009A68B8" w:rsidRPr="009A68B8" w:rsidRDefault="009A68B8" w:rsidP="009A68B8">
      <w:pPr>
        <w:rPr>
          <w:lang w:val="ru-RU"/>
        </w:rPr>
      </w:pPr>
      <w:r w:rsidRPr="009A68B8">
        <w:rPr>
          <w:lang w:val="ru-RU"/>
        </w:rPr>
        <w:t xml:space="preserve">образование имён существительных при помощи префикса </w:t>
      </w:r>
      <w:r w:rsidRPr="009A68B8">
        <w:t>un</w:t>
      </w:r>
      <w:r w:rsidRPr="009A68B8">
        <w:rPr>
          <w:lang w:val="ru-RU"/>
        </w:rPr>
        <w:t>(</w:t>
      </w:r>
      <w:r w:rsidRPr="009A68B8">
        <w:t>unreality</w:t>
      </w:r>
      <w:r w:rsidRPr="009A68B8">
        <w:rPr>
          <w:lang w:val="ru-RU"/>
        </w:rPr>
        <w:t>)и при помощи суффиксов: -</w:t>
      </w:r>
      <w:r w:rsidRPr="009A68B8">
        <w:t>ment</w:t>
      </w:r>
      <w:r w:rsidRPr="009A68B8">
        <w:rPr>
          <w:lang w:val="ru-RU"/>
        </w:rPr>
        <w:t xml:space="preserve"> (</w:t>
      </w:r>
      <w:r w:rsidRPr="009A68B8">
        <w:t>development</w:t>
      </w:r>
      <w:r w:rsidRPr="009A68B8">
        <w:rPr>
          <w:lang w:val="ru-RU"/>
        </w:rPr>
        <w:t>),-</w:t>
      </w:r>
      <w:r w:rsidRPr="009A68B8">
        <w:t>ness</w:t>
      </w:r>
      <w:r w:rsidRPr="009A68B8">
        <w:rPr>
          <w:lang w:val="ru-RU"/>
        </w:rPr>
        <w:t xml:space="preserve"> (</w:t>
      </w:r>
      <w:r w:rsidRPr="009A68B8">
        <w:t>darkness</w:t>
      </w:r>
      <w:r w:rsidRPr="009A68B8">
        <w:rPr>
          <w:lang w:val="ru-RU"/>
        </w:rPr>
        <w:t>);</w:t>
      </w:r>
    </w:p>
    <w:p w:rsidR="009A68B8" w:rsidRPr="009A68B8" w:rsidRDefault="009A68B8" w:rsidP="009A68B8">
      <w:pPr>
        <w:rPr>
          <w:lang w:val="ru-RU"/>
        </w:rPr>
      </w:pPr>
      <w:r w:rsidRPr="009A68B8">
        <w:rPr>
          <w:lang w:val="ru-RU"/>
        </w:rPr>
        <w:t>образование имён прилагательных при помощи суффиксов -</w:t>
      </w:r>
      <w:r w:rsidRPr="009A68B8">
        <w:t>ly</w:t>
      </w:r>
      <w:r w:rsidRPr="009A68B8">
        <w:rPr>
          <w:lang w:val="ru-RU"/>
        </w:rPr>
        <w:t xml:space="preserve"> (</w:t>
      </w:r>
      <w:r w:rsidRPr="009A68B8">
        <w:t>friendly</w:t>
      </w:r>
      <w:r w:rsidRPr="009A68B8">
        <w:rPr>
          <w:lang w:val="ru-RU"/>
        </w:rPr>
        <w:t>),-</w:t>
      </w:r>
      <w:r w:rsidRPr="009A68B8">
        <w:t>ous</w:t>
      </w:r>
      <w:r w:rsidRPr="009A68B8">
        <w:rPr>
          <w:lang w:val="ru-RU"/>
        </w:rPr>
        <w:t xml:space="preserve"> (</w:t>
      </w:r>
      <w:r w:rsidRPr="009A68B8">
        <w:t>famous</w:t>
      </w:r>
      <w:r w:rsidRPr="009A68B8">
        <w:rPr>
          <w:lang w:val="ru-RU"/>
        </w:rPr>
        <w:t>), -</w:t>
      </w:r>
      <w:r w:rsidRPr="009A68B8">
        <w:t>y</w:t>
      </w:r>
      <w:r w:rsidRPr="009A68B8">
        <w:rPr>
          <w:lang w:val="ru-RU"/>
        </w:rPr>
        <w:t xml:space="preserve"> (</w:t>
      </w:r>
      <w:r w:rsidRPr="009A68B8">
        <w:t>busy</w:t>
      </w:r>
      <w:r w:rsidRPr="009A68B8">
        <w:rPr>
          <w:lang w:val="ru-RU"/>
        </w:rPr>
        <w:t>);</w:t>
      </w:r>
    </w:p>
    <w:p w:rsidR="009A68B8" w:rsidRPr="009A68B8" w:rsidRDefault="009A68B8" w:rsidP="009A68B8">
      <w:pPr>
        <w:rPr>
          <w:lang w:val="ru-RU"/>
        </w:rPr>
      </w:pPr>
      <w:r w:rsidRPr="009A68B8">
        <w:rPr>
          <w:lang w:val="ru-RU"/>
        </w:rPr>
        <w:t>образованиеимёнприлагательныхинаречийприпомощипрефиксов</w:t>
      </w:r>
      <w:r w:rsidRPr="009A68B8">
        <w:t>in</w:t>
      </w:r>
      <w:r w:rsidRPr="009A68B8">
        <w:rPr>
          <w:lang w:val="ru-RU"/>
        </w:rPr>
        <w:t>-/</w:t>
      </w:r>
      <w:r w:rsidRPr="009A68B8">
        <w:t>im</w:t>
      </w:r>
      <w:r w:rsidRPr="009A68B8">
        <w:rPr>
          <w:lang w:val="ru-RU"/>
        </w:rPr>
        <w:t>- (</w:t>
      </w:r>
      <w:r w:rsidRPr="009A68B8">
        <w:t>informal</w:t>
      </w:r>
      <w:r w:rsidRPr="009A68B8">
        <w:rPr>
          <w:lang w:val="ru-RU"/>
        </w:rPr>
        <w:t xml:space="preserve">, </w:t>
      </w:r>
      <w:r w:rsidRPr="009A68B8">
        <w:t>independently</w:t>
      </w:r>
      <w:r w:rsidRPr="009A68B8">
        <w:rPr>
          <w:lang w:val="ru-RU"/>
        </w:rPr>
        <w:t xml:space="preserve">, </w:t>
      </w:r>
      <w:r w:rsidRPr="009A68B8">
        <w:t>impossible</w:t>
      </w:r>
      <w:r w:rsidRPr="009A68B8">
        <w:rPr>
          <w:lang w:val="ru-RU"/>
        </w:rPr>
        <w:t>);</w:t>
      </w:r>
    </w:p>
    <w:p w:rsidR="009A68B8" w:rsidRPr="009A68B8" w:rsidRDefault="009A68B8" w:rsidP="009A68B8">
      <w:pPr>
        <w:rPr>
          <w:lang w:val="ru-RU"/>
        </w:rPr>
      </w:pPr>
      <w:r w:rsidRPr="009A68B8">
        <w:rPr>
          <w:lang w:val="ru-RU"/>
        </w:rPr>
        <w:lastRenderedPageBreak/>
        <w:t>словосложение:</w:t>
      </w:r>
    </w:p>
    <w:p w:rsidR="009A68B8" w:rsidRPr="009A68B8" w:rsidRDefault="009A68B8" w:rsidP="009A68B8">
      <w:pPr>
        <w:rPr>
          <w:lang w:val="ru-RU"/>
        </w:rPr>
      </w:pPr>
      <w:r w:rsidRPr="009A68B8">
        <w:rPr>
          <w:lang w:val="ru-RU"/>
        </w:rPr>
        <w:t>образование сложных прилагательных путём соединения основы прилагательного с основой существительного с добавлением суффикса-</w:t>
      </w:r>
      <w:r w:rsidRPr="009A68B8">
        <w:t>ed</w:t>
      </w:r>
      <w:r w:rsidRPr="009A68B8">
        <w:rPr>
          <w:lang w:val="ru-RU"/>
        </w:rPr>
        <w:t xml:space="preserve"> (</w:t>
      </w:r>
      <w:r w:rsidRPr="009A68B8">
        <w:t>blue</w:t>
      </w:r>
      <w:r w:rsidRPr="009A68B8">
        <w:rPr>
          <w:lang w:val="ru-RU"/>
        </w:rPr>
        <w:t>-</w:t>
      </w:r>
      <w:r w:rsidRPr="009A68B8">
        <w:t>eyed</w:t>
      </w:r>
      <w:r w:rsidRPr="009A68B8">
        <w:rPr>
          <w:lang w:val="ru-RU"/>
        </w:rPr>
        <w:t>).</w:t>
      </w:r>
    </w:p>
    <w:p w:rsidR="009A68B8" w:rsidRPr="009A68B8" w:rsidRDefault="009A68B8" w:rsidP="009A68B8">
      <w:pPr>
        <w:rPr>
          <w:lang w:val="ru-RU"/>
        </w:rPr>
      </w:pPr>
      <w:r w:rsidRPr="009A68B8">
        <w:rPr>
          <w:lang w:val="ru-RU"/>
        </w:rPr>
        <w:t>Многозначные лексические единицы. Синонимы. Антонимы. Интернациональные слова. Наиболее частотные фразовые глаголы.</w:t>
      </w:r>
    </w:p>
    <w:p w:rsidR="009A68B8" w:rsidRPr="009A68B8" w:rsidRDefault="009A68B8" w:rsidP="009A68B8">
      <w:pPr>
        <w:rPr>
          <w:lang w:val="ru-RU"/>
        </w:rPr>
      </w:pPr>
      <w:r w:rsidRPr="009A68B8">
        <w:rPr>
          <w:lang w:val="ru-RU"/>
        </w:rPr>
        <w:t>136.5.2.4.</w:t>
      </w:r>
      <w:r w:rsidRPr="009A68B8">
        <w:t> </w:t>
      </w:r>
      <w:r w:rsidRPr="009A68B8">
        <w:rPr>
          <w:lang w:val="ru-RU"/>
        </w:rPr>
        <w:t>Грамматическая сторона речи.</w:t>
      </w:r>
    </w:p>
    <w:p w:rsidR="009A68B8" w:rsidRPr="009A68B8" w:rsidRDefault="009A68B8" w:rsidP="009A68B8">
      <w:pPr>
        <w:rPr>
          <w:lang w:val="ru-RU"/>
        </w:rPr>
      </w:pPr>
      <w:r w:rsidRPr="009A68B8">
        <w:rPr>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A68B8" w:rsidRPr="009A68B8" w:rsidRDefault="009A68B8" w:rsidP="009A68B8">
      <w:pPr>
        <w:rPr>
          <w:lang w:val="ru-RU"/>
        </w:rPr>
      </w:pPr>
      <w:r w:rsidRPr="009A68B8">
        <w:rPr>
          <w:lang w:val="ru-RU"/>
        </w:rPr>
        <w:t>Предложения со сложным дополнением (</w:t>
      </w:r>
      <w:r w:rsidRPr="009A68B8">
        <w:t>Complex</w:t>
      </w:r>
      <w:r w:rsidRPr="009A68B8">
        <w:rPr>
          <w:lang w:val="ru-RU"/>
        </w:rPr>
        <w:t xml:space="preserve"> </w:t>
      </w:r>
      <w:r w:rsidRPr="009A68B8">
        <w:t>Object</w:t>
      </w:r>
      <w:r w:rsidRPr="009A68B8">
        <w:rPr>
          <w:lang w:val="ru-RU"/>
        </w:rPr>
        <w:t>). Условные предложения реального (</w:t>
      </w:r>
      <w:r w:rsidRPr="009A68B8">
        <w:t>Conditional</w:t>
      </w:r>
      <w:r w:rsidRPr="009A68B8">
        <w:rPr>
          <w:lang w:val="ru-RU"/>
        </w:rPr>
        <w:t xml:space="preserve"> 0, </w:t>
      </w:r>
      <w:r w:rsidRPr="009A68B8">
        <w:t>Conditional</w:t>
      </w:r>
      <w:r w:rsidRPr="009A68B8">
        <w:rPr>
          <w:lang w:val="ru-RU"/>
        </w:rPr>
        <w:t xml:space="preserve"> </w:t>
      </w:r>
      <w:r w:rsidRPr="009A68B8">
        <w:t>I</w:t>
      </w:r>
      <w:r w:rsidRPr="009A68B8">
        <w:rPr>
          <w:lang w:val="ru-RU"/>
        </w:rPr>
        <w:t>) характера.</w:t>
      </w:r>
    </w:p>
    <w:p w:rsidR="009A68B8" w:rsidRPr="009A68B8" w:rsidRDefault="009A68B8" w:rsidP="009A68B8">
      <w:pPr>
        <w:rPr>
          <w:lang w:val="ru-RU"/>
        </w:rPr>
      </w:pPr>
      <w:r w:rsidRPr="009A68B8">
        <w:rPr>
          <w:lang w:val="ru-RU"/>
        </w:rPr>
        <w:t xml:space="preserve">Предложения с конструкцией </w:t>
      </w:r>
      <w:r w:rsidRPr="009A68B8">
        <w:t>to</w:t>
      </w:r>
      <w:r w:rsidRPr="009A68B8">
        <w:rPr>
          <w:lang w:val="ru-RU"/>
        </w:rPr>
        <w:t xml:space="preserve"> </w:t>
      </w:r>
      <w:r w:rsidRPr="009A68B8">
        <w:t>be</w:t>
      </w:r>
      <w:r w:rsidRPr="009A68B8">
        <w:rPr>
          <w:lang w:val="ru-RU"/>
        </w:rPr>
        <w:t xml:space="preserve"> </w:t>
      </w:r>
      <w:r w:rsidRPr="009A68B8">
        <w:t>going</w:t>
      </w:r>
      <w:r w:rsidRPr="009A68B8">
        <w:rPr>
          <w:lang w:val="ru-RU"/>
        </w:rPr>
        <w:t xml:space="preserve"> </w:t>
      </w:r>
      <w:r w:rsidRPr="009A68B8">
        <w:t>to</w:t>
      </w:r>
      <w:r w:rsidRPr="009A68B8">
        <w:rPr>
          <w:lang w:val="ru-RU"/>
        </w:rPr>
        <w:t xml:space="preserve"> + инфинитив и формы </w:t>
      </w:r>
      <w:r w:rsidRPr="009A68B8">
        <w:t>Future</w:t>
      </w:r>
      <w:r w:rsidRPr="009A68B8">
        <w:rPr>
          <w:lang w:val="ru-RU"/>
        </w:rPr>
        <w:t xml:space="preserve"> </w:t>
      </w:r>
      <w:r w:rsidRPr="009A68B8">
        <w:t>Simple</w:t>
      </w:r>
      <w:r w:rsidRPr="009A68B8">
        <w:rPr>
          <w:lang w:val="ru-RU"/>
        </w:rPr>
        <w:t xml:space="preserve"> </w:t>
      </w:r>
      <w:r w:rsidRPr="009A68B8">
        <w:t>Tense</w:t>
      </w:r>
      <w:r w:rsidRPr="009A68B8">
        <w:rPr>
          <w:lang w:val="ru-RU"/>
        </w:rPr>
        <w:t xml:space="preserve"> и </w:t>
      </w:r>
      <w:r w:rsidRPr="009A68B8">
        <w:t>Present</w:t>
      </w:r>
      <w:r w:rsidRPr="009A68B8">
        <w:rPr>
          <w:lang w:val="ru-RU"/>
        </w:rPr>
        <w:t xml:space="preserve"> </w:t>
      </w:r>
      <w:r w:rsidRPr="009A68B8">
        <w:t>Continuous</w:t>
      </w:r>
      <w:r w:rsidRPr="009A68B8">
        <w:rPr>
          <w:lang w:val="ru-RU"/>
        </w:rPr>
        <w:t xml:space="preserve"> </w:t>
      </w:r>
      <w:r w:rsidRPr="009A68B8">
        <w:t>Tense</w:t>
      </w:r>
      <w:r w:rsidRPr="009A68B8">
        <w:rPr>
          <w:lang w:val="ru-RU"/>
        </w:rPr>
        <w:t xml:space="preserve"> для выражения будущего действия.</w:t>
      </w:r>
    </w:p>
    <w:p w:rsidR="009A68B8" w:rsidRPr="009A68B8" w:rsidRDefault="009A68B8" w:rsidP="009A68B8">
      <w:pPr>
        <w:rPr>
          <w:lang w:val="ru-RU"/>
        </w:rPr>
      </w:pPr>
      <w:r w:rsidRPr="009A68B8">
        <w:rPr>
          <w:lang w:val="ru-RU"/>
        </w:rPr>
        <w:t xml:space="preserve">Конструкция </w:t>
      </w:r>
      <w:r w:rsidRPr="009A68B8">
        <w:t>used</w:t>
      </w:r>
      <w:r w:rsidRPr="009A68B8">
        <w:rPr>
          <w:lang w:val="ru-RU"/>
        </w:rPr>
        <w:t xml:space="preserve"> </w:t>
      </w:r>
      <w:r w:rsidRPr="009A68B8">
        <w:t>to</w:t>
      </w:r>
      <w:r w:rsidRPr="009A68B8">
        <w:rPr>
          <w:lang w:val="ru-RU"/>
        </w:rPr>
        <w:t xml:space="preserve"> + инфинитив глагола.</w:t>
      </w:r>
    </w:p>
    <w:p w:rsidR="009A68B8" w:rsidRPr="009A68B8" w:rsidRDefault="009A68B8" w:rsidP="009A68B8">
      <w:pPr>
        <w:rPr>
          <w:lang w:val="ru-RU"/>
        </w:rPr>
      </w:pPr>
      <w:r w:rsidRPr="009A68B8">
        <w:rPr>
          <w:lang w:val="ru-RU"/>
        </w:rPr>
        <w:t>Глаголы в наиболее употребительных формах страдательного залога (</w:t>
      </w:r>
      <w:r w:rsidRPr="009A68B8">
        <w:t>Present</w:t>
      </w:r>
      <w:r w:rsidRPr="009A68B8">
        <w:rPr>
          <w:lang w:val="ru-RU"/>
        </w:rPr>
        <w:t>/</w:t>
      </w:r>
      <w:r w:rsidRPr="009A68B8">
        <w:t>Past</w:t>
      </w:r>
      <w:r w:rsidRPr="009A68B8">
        <w:rPr>
          <w:lang w:val="ru-RU"/>
        </w:rPr>
        <w:t xml:space="preserve"> </w:t>
      </w:r>
      <w:r w:rsidRPr="009A68B8">
        <w:t>Simple</w:t>
      </w:r>
      <w:r w:rsidRPr="009A68B8">
        <w:rPr>
          <w:lang w:val="ru-RU"/>
        </w:rPr>
        <w:t xml:space="preserve"> </w:t>
      </w:r>
      <w:r w:rsidRPr="009A68B8">
        <w:t>Passive</w:t>
      </w:r>
      <w:r w:rsidRPr="009A68B8">
        <w:rPr>
          <w:lang w:val="ru-RU"/>
        </w:rPr>
        <w:t>).</w:t>
      </w:r>
    </w:p>
    <w:p w:rsidR="009A68B8" w:rsidRPr="009A68B8" w:rsidRDefault="009A68B8" w:rsidP="009A68B8">
      <w:pPr>
        <w:rPr>
          <w:lang w:val="ru-RU"/>
        </w:rPr>
      </w:pPr>
      <w:r w:rsidRPr="009A68B8">
        <w:rPr>
          <w:lang w:val="ru-RU"/>
        </w:rPr>
        <w:t>Предлоги, употребляемые с глаголами в страдательном залоге.</w:t>
      </w:r>
    </w:p>
    <w:p w:rsidR="009A68B8" w:rsidRPr="009A68B8" w:rsidRDefault="009A68B8" w:rsidP="009A68B8">
      <w:pPr>
        <w:rPr>
          <w:lang w:val="ru-RU"/>
        </w:rPr>
      </w:pPr>
      <w:r w:rsidRPr="009A68B8">
        <w:rPr>
          <w:lang w:val="ru-RU"/>
        </w:rPr>
        <w:t xml:space="preserve">Модальный глагол </w:t>
      </w:r>
      <w:r w:rsidRPr="009A68B8">
        <w:t>might</w:t>
      </w:r>
      <w:r w:rsidRPr="009A68B8">
        <w:rPr>
          <w:lang w:val="ru-RU"/>
        </w:rPr>
        <w:t>.</w:t>
      </w:r>
    </w:p>
    <w:p w:rsidR="009A68B8" w:rsidRPr="009A68B8" w:rsidRDefault="009A68B8" w:rsidP="009A68B8">
      <w:pPr>
        <w:rPr>
          <w:lang w:val="ru-RU"/>
        </w:rPr>
      </w:pPr>
      <w:r w:rsidRPr="009A68B8">
        <w:rPr>
          <w:lang w:val="ru-RU"/>
        </w:rPr>
        <w:t>Наречия, совпадающие по форме с прилагательными (</w:t>
      </w:r>
      <w:r w:rsidRPr="009A68B8">
        <w:t>fast</w:t>
      </w:r>
      <w:r w:rsidRPr="009A68B8">
        <w:rPr>
          <w:lang w:val="ru-RU"/>
        </w:rPr>
        <w:t xml:space="preserve">, </w:t>
      </w:r>
      <w:r w:rsidRPr="009A68B8">
        <w:t>high</w:t>
      </w:r>
      <w:r w:rsidRPr="009A68B8">
        <w:rPr>
          <w:lang w:val="ru-RU"/>
        </w:rPr>
        <w:t xml:space="preserve">; </w:t>
      </w:r>
      <w:r w:rsidRPr="009A68B8">
        <w:t>early</w:t>
      </w:r>
      <w:r w:rsidRPr="009A68B8">
        <w:rPr>
          <w:lang w:val="ru-RU"/>
        </w:rPr>
        <w:t>).</w:t>
      </w:r>
    </w:p>
    <w:p w:rsidR="009A68B8" w:rsidRPr="009A68B8" w:rsidRDefault="009A68B8" w:rsidP="009A68B8">
      <w:r w:rsidRPr="009A68B8">
        <w:t>Местоимения other/another, both, all, one.</w:t>
      </w:r>
    </w:p>
    <w:p w:rsidR="009A68B8" w:rsidRPr="009A68B8" w:rsidRDefault="009A68B8" w:rsidP="009A68B8">
      <w:pPr>
        <w:rPr>
          <w:lang w:val="ru-RU"/>
        </w:rPr>
      </w:pPr>
      <w:r w:rsidRPr="009A68B8">
        <w:rPr>
          <w:lang w:val="ru-RU"/>
        </w:rPr>
        <w:t>Количественные числительные для обозначения больших чисел (до 1 000 000).</w:t>
      </w:r>
    </w:p>
    <w:p w:rsidR="009A68B8" w:rsidRPr="009A68B8" w:rsidRDefault="009A68B8" w:rsidP="009A68B8">
      <w:pPr>
        <w:rPr>
          <w:lang w:val="ru-RU"/>
        </w:rPr>
      </w:pPr>
      <w:r w:rsidRPr="009A68B8">
        <w:rPr>
          <w:lang w:val="ru-RU"/>
        </w:rPr>
        <w:t>136.5.3.</w:t>
      </w:r>
      <w:r w:rsidRPr="009A68B8">
        <w:t> </w:t>
      </w:r>
      <w:r w:rsidRPr="009A68B8">
        <w:rPr>
          <w:lang w:val="ru-RU"/>
        </w:rPr>
        <w:t>Социокультурные знания и умения.</w:t>
      </w:r>
    </w:p>
    <w:p w:rsidR="009A68B8" w:rsidRPr="009A68B8" w:rsidRDefault="009A68B8" w:rsidP="009A68B8">
      <w:pPr>
        <w:rPr>
          <w:lang w:val="ru-RU"/>
        </w:rPr>
      </w:pPr>
      <w:r w:rsidRPr="009A68B8">
        <w:rPr>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rsidR="009A68B8" w:rsidRPr="009A68B8" w:rsidRDefault="009A68B8" w:rsidP="009A68B8">
      <w:pPr>
        <w:rPr>
          <w:lang w:val="ru-RU"/>
        </w:rPr>
      </w:pPr>
      <w:r w:rsidRPr="009A68B8">
        <w:rPr>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9A68B8" w:rsidRPr="009A68B8" w:rsidRDefault="009A68B8" w:rsidP="009A68B8">
      <w:pPr>
        <w:rPr>
          <w:lang w:val="ru-RU"/>
        </w:rPr>
      </w:pPr>
      <w:r w:rsidRPr="009A68B8">
        <w:rPr>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в языковом отношении образцами поэзии и прозы для подростков на английском языке.</w:t>
      </w:r>
    </w:p>
    <w:p w:rsidR="009A68B8" w:rsidRPr="009A68B8" w:rsidRDefault="009A68B8" w:rsidP="009A68B8">
      <w:pPr>
        <w:rPr>
          <w:lang w:val="ru-RU"/>
        </w:rPr>
      </w:pPr>
      <w:r w:rsidRPr="009A68B8">
        <w:rPr>
          <w:lang w:val="ru-RU"/>
        </w:rPr>
        <w:t>Развитие умений:</w:t>
      </w:r>
    </w:p>
    <w:p w:rsidR="009A68B8" w:rsidRPr="009A68B8" w:rsidRDefault="009A68B8" w:rsidP="009A68B8">
      <w:pPr>
        <w:rPr>
          <w:lang w:val="ru-RU"/>
        </w:rPr>
      </w:pPr>
      <w:r w:rsidRPr="009A68B8">
        <w:rPr>
          <w:lang w:val="ru-RU"/>
        </w:rPr>
        <w:t>писать свои имя и фамилию, а также имена и фамилии своих родственникови друзей на английском языке;</w:t>
      </w:r>
    </w:p>
    <w:p w:rsidR="009A68B8" w:rsidRPr="009A68B8" w:rsidRDefault="009A68B8" w:rsidP="009A68B8">
      <w:pPr>
        <w:rPr>
          <w:lang w:val="ru-RU"/>
        </w:rPr>
      </w:pPr>
      <w:r w:rsidRPr="009A68B8">
        <w:rPr>
          <w:lang w:val="ru-RU"/>
        </w:rPr>
        <w:lastRenderedPageBreak/>
        <w:t>правильно оформлять свой адрес на английском языке (в анкете);</w:t>
      </w:r>
    </w:p>
    <w:p w:rsidR="009A68B8" w:rsidRPr="009A68B8" w:rsidRDefault="009A68B8" w:rsidP="009A68B8">
      <w:pPr>
        <w:rPr>
          <w:lang w:val="ru-RU"/>
        </w:rPr>
      </w:pPr>
      <w:r w:rsidRPr="009A68B8">
        <w:rPr>
          <w:lang w:val="ru-RU"/>
        </w:rPr>
        <w:t>правильно оформлять электронное сообщение личного характерав соответствии с нормами неофициального общения, принятыми в стране (странах) изучаемого языка;</w:t>
      </w:r>
    </w:p>
    <w:p w:rsidR="009A68B8" w:rsidRPr="009A68B8" w:rsidRDefault="009A68B8" w:rsidP="009A68B8">
      <w:pPr>
        <w:rPr>
          <w:lang w:val="ru-RU"/>
        </w:rPr>
      </w:pPr>
      <w:r w:rsidRPr="009A68B8">
        <w:rPr>
          <w:lang w:val="ru-RU"/>
        </w:rPr>
        <w:t>кратко представлять Россию и страну (страны) изучаемого языка;</w:t>
      </w:r>
    </w:p>
    <w:p w:rsidR="009A68B8" w:rsidRPr="009A68B8" w:rsidRDefault="009A68B8" w:rsidP="009A68B8">
      <w:pPr>
        <w:rPr>
          <w:lang w:val="ru-RU"/>
        </w:rPr>
      </w:pPr>
      <w:r w:rsidRPr="009A68B8">
        <w:rPr>
          <w:lang w:val="ru-RU"/>
        </w:rPr>
        <w:t>кратко представлять некоторые культурные явления родной страныи страны (стран) изучаемого языка (основные национальные праздники, традициив проведении досуга и питании), наиболее известные достопримечательности;</w:t>
      </w:r>
    </w:p>
    <w:p w:rsidR="009A68B8" w:rsidRPr="009A68B8" w:rsidRDefault="009A68B8" w:rsidP="009A68B8">
      <w:pPr>
        <w:rPr>
          <w:lang w:val="ru-RU"/>
        </w:rPr>
      </w:pPr>
      <w:r w:rsidRPr="009A68B8">
        <w:rPr>
          <w:lang w:val="ru-RU"/>
        </w:rPr>
        <w:t>кратко рассказывать о выдающихся людях родной страны и страны (стран) изучаемого языка (учёных, писателях, поэтах, спортсменах).</w:t>
      </w:r>
    </w:p>
    <w:p w:rsidR="009A68B8" w:rsidRPr="009A68B8" w:rsidRDefault="009A68B8" w:rsidP="009A68B8">
      <w:pPr>
        <w:rPr>
          <w:lang w:val="ru-RU"/>
        </w:rPr>
      </w:pPr>
      <w:r w:rsidRPr="009A68B8">
        <w:rPr>
          <w:lang w:val="ru-RU"/>
        </w:rPr>
        <w:t>136.5.4.</w:t>
      </w:r>
      <w:r w:rsidRPr="009A68B8">
        <w:t> </w:t>
      </w:r>
      <w:r w:rsidRPr="009A68B8">
        <w:rPr>
          <w:lang w:val="ru-RU"/>
        </w:rPr>
        <w:t>Компенсаторные умения.</w:t>
      </w:r>
    </w:p>
    <w:p w:rsidR="009A68B8" w:rsidRPr="009A68B8" w:rsidRDefault="009A68B8" w:rsidP="009A68B8">
      <w:pPr>
        <w:rPr>
          <w:lang w:val="ru-RU"/>
        </w:rPr>
      </w:pPr>
      <w:r w:rsidRPr="009A68B8">
        <w:rPr>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9A68B8" w:rsidRPr="009A68B8" w:rsidRDefault="009A68B8" w:rsidP="009A68B8">
      <w:pPr>
        <w:rPr>
          <w:lang w:val="ru-RU"/>
        </w:rPr>
      </w:pPr>
      <w:r w:rsidRPr="009A68B8">
        <w:rPr>
          <w:lang w:val="ru-RU"/>
        </w:rPr>
        <w:t>Переспрашивать, просить повторить, уточняя значение незнакомых слов.</w:t>
      </w:r>
    </w:p>
    <w:p w:rsidR="009A68B8" w:rsidRPr="009A68B8" w:rsidRDefault="009A68B8" w:rsidP="009A68B8">
      <w:pPr>
        <w:rPr>
          <w:lang w:val="ru-RU"/>
        </w:rPr>
      </w:pPr>
      <w:r w:rsidRPr="009A68B8">
        <w:rPr>
          <w:lang w:val="ru-RU"/>
        </w:rPr>
        <w:t>Использование при формулировании собственных высказываний, ключевых слов, плана.</w:t>
      </w:r>
    </w:p>
    <w:p w:rsidR="009A68B8" w:rsidRPr="009A68B8" w:rsidRDefault="009A68B8" w:rsidP="009A68B8">
      <w:pPr>
        <w:rPr>
          <w:lang w:val="ru-RU"/>
        </w:rPr>
      </w:pPr>
      <w:r w:rsidRPr="009A68B8">
        <w:rPr>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в тексте запрашиваемой информации.</w:t>
      </w:r>
    </w:p>
    <w:p w:rsidR="009A68B8" w:rsidRPr="009A68B8" w:rsidRDefault="009A68B8" w:rsidP="009A68B8">
      <w:pPr>
        <w:rPr>
          <w:lang w:val="ru-RU"/>
        </w:rPr>
      </w:pPr>
      <w:r w:rsidRPr="009A68B8">
        <w:rPr>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9A68B8" w:rsidRPr="009A68B8" w:rsidRDefault="009A68B8" w:rsidP="009A68B8">
      <w:pPr>
        <w:rPr>
          <w:lang w:val="ru-RU"/>
        </w:rPr>
      </w:pPr>
      <w:r w:rsidRPr="009A68B8">
        <w:rPr>
          <w:lang w:val="ru-RU"/>
        </w:rPr>
        <w:t>136.6.</w:t>
      </w:r>
      <w:r w:rsidRPr="009A68B8">
        <w:t> </w:t>
      </w:r>
      <w:r w:rsidRPr="009A68B8">
        <w:rPr>
          <w:lang w:val="ru-RU"/>
        </w:rPr>
        <w:t>Содержание обучения в 8 классе.</w:t>
      </w:r>
    </w:p>
    <w:p w:rsidR="009A68B8" w:rsidRPr="009A68B8" w:rsidRDefault="009A68B8" w:rsidP="009A68B8">
      <w:pPr>
        <w:rPr>
          <w:lang w:val="ru-RU"/>
        </w:rPr>
      </w:pPr>
      <w:r w:rsidRPr="009A68B8">
        <w:rPr>
          <w:lang w:val="ru-RU"/>
        </w:rPr>
        <w:t>136.6.1.</w:t>
      </w:r>
      <w:r w:rsidRPr="009A68B8">
        <w:t> </w:t>
      </w:r>
      <w:r w:rsidRPr="009A68B8">
        <w:rPr>
          <w:lang w:val="ru-RU"/>
        </w:rPr>
        <w:t>Коммуникативные умения.</w:t>
      </w:r>
    </w:p>
    <w:p w:rsidR="009A68B8" w:rsidRPr="009A68B8" w:rsidRDefault="009A68B8" w:rsidP="009A68B8">
      <w:pPr>
        <w:rPr>
          <w:lang w:val="ru-RU"/>
        </w:rPr>
      </w:pPr>
      <w:r w:rsidRPr="009A68B8">
        <w:rPr>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A68B8" w:rsidRPr="009A68B8" w:rsidRDefault="009A68B8" w:rsidP="009A68B8">
      <w:pPr>
        <w:rPr>
          <w:lang w:val="ru-RU"/>
        </w:rPr>
      </w:pPr>
      <w:r w:rsidRPr="009A68B8">
        <w:rPr>
          <w:lang w:val="ru-RU"/>
        </w:rPr>
        <w:t>Взаимоотношения в семье и с друзьями.</w:t>
      </w:r>
    </w:p>
    <w:p w:rsidR="009A68B8" w:rsidRPr="009A68B8" w:rsidRDefault="009A68B8" w:rsidP="009A68B8">
      <w:pPr>
        <w:rPr>
          <w:lang w:val="ru-RU"/>
        </w:rPr>
      </w:pPr>
      <w:r w:rsidRPr="009A68B8">
        <w:rPr>
          <w:lang w:val="ru-RU"/>
        </w:rPr>
        <w:t>Внешность и характер человека (литературного персонажа).</w:t>
      </w:r>
    </w:p>
    <w:p w:rsidR="009A68B8" w:rsidRPr="009A68B8" w:rsidRDefault="009A68B8" w:rsidP="009A68B8">
      <w:pPr>
        <w:rPr>
          <w:lang w:val="ru-RU"/>
        </w:rPr>
      </w:pPr>
      <w:r w:rsidRPr="009A68B8">
        <w:rPr>
          <w:lang w:val="ru-RU"/>
        </w:rPr>
        <w:t>Досуг и увлечения (хобби) современного подростка (чтение,кино, театр, музей, спорт, музыка).</w:t>
      </w:r>
    </w:p>
    <w:p w:rsidR="009A68B8" w:rsidRPr="009A68B8" w:rsidRDefault="009A68B8" w:rsidP="009A68B8">
      <w:pPr>
        <w:rPr>
          <w:lang w:val="ru-RU"/>
        </w:rPr>
      </w:pPr>
      <w:r w:rsidRPr="009A68B8">
        <w:rPr>
          <w:lang w:val="ru-RU"/>
        </w:rPr>
        <w:t>Здоровый образ жизни: режим труда и отдыха, фитнес, сбалансированное питание. Посещение врача.</w:t>
      </w:r>
    </w:p>
    <w:p w:rsidR="009A68B8" w:rsidRPr="009A68B8" w:rsidRDefault="009A68B8" w:rsidP="009A68B8">
      <w:pPr>
        <w:rPr>
          <w:lang w:val="ru-RU"/>
        </w:rPr>
      </w:pPr>
      <w:r w:rsidRPr="009A68B8">
        <w:rPr>
          <w:lang w:val="ru-RU"/>
        </w:rPr>
        <w:t>Покупки: одежда, обувь и продукты питания. Карманные деньги.</w:t>
      </w:r>
    </w:p>
    <w:p w:rsidR="009A68B8" w:rsidRPr="009A68B8" w:rsidRDefault="009A68B8" w:rsidP="009A68B8">
      <w:pPr>
        <w:rPr>
          <w:lang w:val="ru-RU"/>
        </w:rPr>
      </w:pPr>
      <w:r w:rsidRPr="009A68B8">
        <w:rPr>
          <w:lang w:val="ru-RU"/>
        </w:rPr>
        <w:t>Школа, школьная жизнь, школьная форма, изучаемые предметы и отношение к ним. Посещение школьной библиотеки (ресурсного центра). Перепискас иностранными сверстниками.</w:t>
      </w:r>
    </w:p>
    <w:p w:rsidR="009A68B8" w:rsidRPr="009A68B8" w:rsidRDefault="009A68B8" w:rsidP="009A68B8">
      <w:pPr>
        <w:rPr>
          <w:lang w:val="ru-RU"/>
        </w:rPr>
      </w:pPr>
      <w:r w:rsidRPr="009A68B8">
        <w:rPr>
          <w:lang w:val="ru-RU"/>
        </w:rPr>
        <w:t>Виды отдыха в различное время года. Путешествия по России и иностранным странам.</w:t>
      </w:r>
    </w:p>
    <w:p w:rsidR="009A68B8" w:rsidRPr="009A68B8" w:rsidRDefault="009A68B8" w:rsidP="009A68B8">
      <w:pPr>
        <w:rPr>
          <w:lang w:val="ru-RU"/>
        </w:rPr>
      </w:pPr>
      <w:r w:rsidRPr="009A68B8">
        <w:rPr>
          <w:lang w:val="ru-RU"/>
        </w:rPr>
        <w:t>Природа: флора и фауна. Проблемы экологии. Климат, погода. Стихийные бедствия.</w:t>
      </w:r>
    </w:p>
    <w:p w:rsidR="009A68B8" w:rsidRPr="009A68B8" w:rsidRDefault="009A68B8" w:rsidP="009A68B8">
      <w:pPr>
        <w:rPr>
          <w:lang w:val="ru-RU"/>
        </w:rPr>
      </w:pPr>
      <w:r w:rsidRPr="009A68B8">
        <w:rPr>
          <w:lang w:val="ru-RU"/>
        </w:rPr>
        <w:lastRenderedPageBreak/>
        <w:t>Условия проживания в городской (сельской) местности.Транспорт.</w:t>
      </w:r>
    </w:p>
    <w:p w:rsidR="009A68B8" w:rsidRPr="009A68B8" w:rsidRDefault="009A68B8" w:rsidP="009A68B8">
      <w:pPr>
        <w:rPr>
          <w:lang w:val="ru-RU"/>
        </w:rPr>
      </w:pPr>
      <w:r w:rsidRPr="009A68B8">
        <w:rPr>
          <w:lang w:val="ru-RU"/>
        </w:rPr>
        <w:t>Средства массовой информации (телевидение, радио, пресса, Интернет). 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9A68B8" w:rsidRPr="009A68B8" w:rsidRDefault="009A68B8" w:rsidP="009A68B8">
      <w:pPr>
        <w:rPr>
          <w:lang w:val="ru-RU"/>
        </w:rPr>
      </w:pPr>
      <w:r w:rsidRPr="009A68B8">
        <w:rPr>
          <w:lang w:val="ru-RU"/>
        </w:rPr>
        <w:t>Выдающиеся люди родной страны и страны (стран) изучаемого языка: учёные, писатели, поэты, художники, музыканты, спортсмены.</w:t>
      </w:r>
    </w:p>
    <w:p w:rsidR="009A68B8" w:rsidRPr="009A68B8" w:rsidRDefault="009A68B8" w:rsidP="009A68B8">
      <w:pPr>
        <w:rPr>
          <w:lang w:val="ru-RU"/>
        </w:rPr>
      </w:pPr>
      <w:r w:rsidRPr="009A68B8">
        <w:rPr>
          <w:lang w:val="ru-RU"/>
        </w:rPr>
        <w:t>136.6.1.1.</w:t>
      </w:r>
      <w:r w:rsidRPr="009A68B8">
        <w:t> </w:t>
      </w:r>
      <w:r w:rsidRPr="009A68B8">
        <w:rPr>
          <w:lang w:val="ru-RU"/>
        </w:rPr>
        <w:t>Говорение.</w:t>
      </w:r>
    </w:p>
    <w:p w:rsidR="009A68B8" w:rsidRPr="009A68B8" w:rsidRDefault="009A68B8" w:rsidP="009A68B8">
      <w:pPr>
        <w:rPr>
          <w:lang w:val="ru-RU"/>
        </w:rPr>
      </w:pPr>
      <w:r w:rsidRPr="009A68B8">
        <w:rPr>
          <w:lang w:val="ru-RU"/>
        </w:rPr>
        <w:t>136.6.1.1.1.</w:t>
      </w:r>
      <w:r w:rsidRPr="009A68B8">
        <w:t> </w:t>
      </w:r>
      <w:r w:rsidRPr="009A68B8">
        <w:rPr>
          <w:lang w:val="ru-RU"/>
        </w:rPr>
        <w:t>Развитие коммуникативных умений диалогической речи, а именно умений вести разные виды диалогов (диалог этикетного характера,диалог-побуждение к действию, диалог-расспрос, комбинированный диалог, включающий различные виды диалогов):</w:t>
      </w:r>
    </w:p>
    <w:p w:rsidR="009A68B8" w:rsidRPr="009A68B8" w:rsidRDefault="009A68B8" w:rsidP="009A68B8">
      <w:pPr>
        <w:rPr>
          <w:lang w:val="ru-RU"/>
        </w:rPr>
      </w:pPr>
      <w:r w:rsidRPr="009A68B8">
        <w:rPr>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A68B8" w:rsidRPr="009A68B8" w:rsidRDefault="009A68B8" w:rsidP="009A68B8">
      <w:pPr>
        <w:rPr>
          <w:lang w:val="ru-RU"/>
        </w:rPr>
      </w:pPr>
      <w:r w:rsidRPr="009A68B8">
        <w:rPr>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A68B8" w:rsidRPr="009A68B8" w:rsidRDefault="009A68B8" w:rsidP="009A68B8">
      <w:pPr>
        <w:rPr>
          <w:lang w:val="ru-RU"/>
        </w:rPr>
      </w:pPr>
      <w:r w:rsidRPr="009A68B8">
        <w:rPr>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A68B8" w:rsidRPr="009A68B8" w:rsidRDefault="009A68B8" w:rsidP="009A68B8">
      <w:pPr>
        <w:rPr>
          <w:lang w:val="ru-RU"/>
        </w:rPr>
      </w:pPr>
      <w:r w:rsidRPr="009A68B8">
        <w:rPr>
          <w:lang w:val="ru-RU"/>
        </w:rPr>
        <w:t>Данные умения диалогической речи развиваются в стандартных ситуациях неофициального общения в рамках тематического содержания речи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rsidR="009A68B8" w:rsidRPr="009A68B8" w:rsidRDefault="009A68B8" w:rsidP="009A68B8">
      <w:pPr>
        <w:rPr>
          <w:lang w:val="ru-RU"/>
        </w:rPr>
      </w:pPr>
      <w:r w:rsidRPr="009A68B8">
        <w:rPr>
          <w:lang w:val="ru-RU"/>
        </w:rPr>
        <w:t>Объём диалога – до 7 реплик со стороны каждого собеседника.</w:t>
      </w:r>
    </w:p>
    <w:p w:rsidR="009A68B8" w:rsidRPr="009A68B8" w:rsidRDefault="009A68B8" w:rsidP="009A68B8">
      <w:pPr>
        <w:rPr>
          <w:lang w:val="ru-RU"/>
        </w:rPr>
      </w:pPr>
      <w:r w:rsidRPr="009A68B8">
        <w:rPr>
          <w:lang w:val="ru-RU"/>
        </w:rPr>
        <w:t>136.6.1.1.2.</w:t>
      </w:r>
      <w:r w:rsidRPr="009A68B8">
        <w:t> </w:t>
      </w:r>
      <w:r w:rsidRPr="009A68B8">
        <w:rPr>
          <w:lang w:val="ru-RU"/>
        </w:rPr>
        <w:t>Развитие коммуникативных умений монологической речи:</w:t>
      </w:r>
    </w:p>
    <w:p w:rsidR="009A68B8" w:rsidRPr="009A68B8" w:rsidRDefault="009A68B8" w:rsidP="009A68B8">
      <w:pPr>
        <w:rPr>
          <w:lang w:val="ru-RU"/>
        </w:rPr>
      </w:pPr>
      <w:r w:rsidRPr="009A68B8">
        <w:rPr>
          <w:lang w:val="ru-RU"/>
        </w:rPr>
        <w:t>создание устных связных монологических высказываний с использованием основных коммуникативных типов речи:</w:t>
      </w:r>
    </w:p>
    <w:p w:rsidR="009A68B8" w:rsidRPr="009A68B8" w:rsidRDefault="009A68B8" w:rsidP="009A68B8">
      <w:pPr>
        <w:rPr>
          <w:lang w:val="ru-RU"/>
        </w:rPr>
      </w:pPr>
      <w:r w:rsidRPr="009A68B8">
        <w:rPr>
          <w:lang w:val="ru-RU"/>
        </w:rPr>
        <w:t>описание (предмета, местности, внешности и одежды человека),в том числе характеристика (черты характера реального человека или литературного персонажа);</w:t>
      </w:r>
    </w:p>
    <w:p w:rsidR="009A68B8" w:rsidRPr="009A68B8" w:rsidRDefault="009A68B8" w:rsidP="009A68B8">
      <w:pPr>
        <w:rPr>
          <w:lang w:val="ru-RU"/>
        </w:rPr>
      </w:pPr>
      <w:r w:rsidRPr="009A68B8">
        <w:rPr>
          <w:lang w:val="ru-RU"/>
        </w:rPr>
        <w:t>повествование (сообщение);</w:t>
      </w:r>
    </w:p>
    <w:p w:rsidR="009A68B8" w:rsidRPr="009A68B8" w:rsidRDefault="009A68B8" w:rsidP="009A68B8">
      <w:pPr>
        <w:rPr>
          <w:lang w:val="ru-RU"/>
        </w:rPr>
      </w:pPr>
      <w:r w:rsidRPr="009A68B8">
        <w:rPr>
          <w:lang w:val="ru-RU"/>
        </w:rPr>
        <w:t>выражение и аргументирование своего мнения по отношениюк услышанному (прочитанному);</w:t>
      </w:r>
    </w:p>
    <w:p w:rsidR="009A68B8" w:rsidRPr="009A68B8" w:rsidRDefault="009A68B8" w:rsidP="009A68B8">
      <w:pPr>
        <w:rPr>
          <w:lang w:val="ru-RU"/>
        </w:rPr>
      </w:pPr>
      <w:r w:rsidRPr="009A68B8">
        <w:rPr>
          <w:lang w:val="ru-RU"/>
        </w:rPr>
        <w:t>изложение (пересказ) основного содержания, прочитанного (прослушанного) текста;</w:t>
      </w:r>
    </w:p>
    <w:p w:rsidR="009A68B8" w:rsidRPr="009A68B8" w:rsidRDefault="009A68B8" w:rsidP="009A68B8">
      <w:pPr>
        <w:rPr>
          <w:lang w:val="ru-RU"/>
        </w:rPr>
      </w:pPr>
      <w:r w:rsidRPr="009A68B8">
        <w:rPr>
          <w:lang w:val="ru-RU"/>
        </w:rPr>
        <w:t>составление рассказа по картинкам;</w:t>
      </w:r>
    </w:p>
    <w:p w:rsidR="009A68B8" w:rsidRPr="009A68B8" w:rsidRDefault="009A68B8" w:rsidP="009A68B8">
      <w:pPr>
        <w:rPr>
          <w:lang w:val="ru-RU"/>
        </w:rPr>
      </w:pPr>
      <w:r w:rsidRPr="009A68B8">
        <w:rPr>
          <w:lang w:val="ru-RU"/>
        </w:rPr>
        <w:t xml:space="preserve">изложение результатов выполненной проектной работы. </w:t>
      </w:r>
    </w:p>
    <w:p w:rsidR="009A68B8" w:rsidRPr="009A68B8" w:rsidRDefault="009A68B8" w:rsidP="009A68B8">
      <w:pPr>
        <w:rPr>
          <w:lang w:val="ru-RU"/>
        </w:rPr>
      </w:pPr>
      <w:r w:rsidRPr="009A68B8">
        <w:rPr>
          <w:lang w:val="ru-RU"/>
        </w:rPr>
        <w:t xml:space="preserve">Данные умения монологической речи развиваются в стандартных ситуациях неофициального общения в </w:t>
      </w:r>
      <w:r w:rsidRPr="009A68B8">
        <w:rPr>
          <w:lang w:val="ru-RU"/>
        </w:rPr>
        <w:lastRenderedPageBreak/>
        <w:t>рамках тематического содержания речис использованием вопросов, ключевых слов, планов и (или) иллюстраций, фотографий, таблиц.</w:t>
      </w:r>
    </w:p>
    <w:p w:rsidR="009A68B8" w:rsidRPr="009A68B8" w:rsidRDefault="009A68B8" w:rsidP="009A68B8">
      <w:pPr>
        <w:rPr>
          <w:lang w:val="ru-RU"/>
        </w:rPr>
      </w:pPr>
      <w:r w:rsidRPr="009A68B8">
        <w:rPr>
          <w:lang w:val="ru-RU"/>
        </w:rPr>
        <w:t>Объём монологического высказывания – 9–10 фраз.</w:t>
      </w:r>
    </w:p>
    <w:p w:rsidR="009A68B8" w:rsidRPr="009A68B8" w:rsidRDefault="009A68B8" w:rsidP="009A68B8">
      <w:pPr>
        <w:rPr>
          <w:lang w:val="ru-RU"/>
        </w:rPr>
      </w:pPr>
      <w:r w:rsidRPr="009A68B8">
        <w:rPr>
          <w:lang w:val="ru-RU"/>
        </w:rPr>
        <w:t>136.6.1.2.</w:t>
      </w:r>
      <w:r w:rsidRPr="009A68B8">
        <w:t> </w:t>
      </w:r>
      <w:r w:rsidRPr="009A68B8">
        <w:rPr>
          <w:lang w:val="ru-RU"/>
        </w:rPr>
        <w:t>Аудирование.</w:t>
      </w:r>
    </w:p>
    <w:p w:rsidR="009A68B8" w:rsidRPr="009A68B8" w:rsidRDefault="009A68B8" w:rsidP="009A68B8">
      <w:pPr>
        <w:rPr>
          <w:lang w:val="ru-RU"/>
        </w:rPr>
      </w:pPr>
      <w:r w:rsidRPr="009A68B8">
        <w:rPr>
          <w:lang w:val="ru-RU"/>
        </w:rPr>
        <w:t>При непосредственном общении: понимание на слух речи учителя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9A68B8" w:rsidRPr="009A68B8" w:rsidRDefault="009A68B8" w:rsidP="009A68B8">
      <w:pPr>
        <w:rPr>
          <w:lang w:val="ru-RU"/>
        </w:rPr>
      </w:pPr>
      <w:r w:rsidRPr="009A68B8">
        <w:rPr>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9A68B8" w:rsidRPr="009A68B8" w:rsidRDefault="009A68B8" w:rsidP="009A68B8">
      <w:pPr>
        <w:rPr>
          <w:lang w:val="ru-RU"/>
        </w:rPr>
      </w:pPr>
      <w:r w:rsidRPr="009A68B8">
        <w:rPr>
          <w:lang w:val="ru-RU"/>
        </w:rPr>
        <w:t>Аудирование с пониманием основного содержания текста предполагает умение определять основную тему (идею) и главные факты (события)в воспринимаемом на слух тексте, отделять главную информациюот второстепенной, прогнозировать содержание текста по началу аудирования, игнорировать незнакомые слова, не существенные для понимания основного содержания.</w:t>
      </w:r>
    </w:p>
    <w:p w:rsidR="009A68B8" w:rsidRPr="009A68B8" w:rsidRDefault="009A68B8" w:rsidP="009A68B8">
      <w:pPr>
        <w:rPr>
          <w:lang w:val="ru-RU"/>
        </w:rPr>
      </w:pPr>
      <w:r w:rsidRPr="009A68B8">
        <w:rPr>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в воспринимаемом на слух тексте.</w:t>
      </w:r>
    </w:p>
    <w:p w:rsidR="009A68B8" w:rsidRPr="009A68B8" w:rsidRDefault="009A68B8" w:rsidP="009A68B8">
      <w:pPr>
        <w:rPr>
          <w:lang w:val="ru-RU"/>
        </w:rPr>
      </w:pPr>
      <w:r w:rsidRPr="009A68B8">
        <w:rPr>
          <w:lang w:val="ru-RU"/>
        </w:rPr>
        <w:t>Тексты для аудирования: диалог (беседа), высказывания собеседниковв ситуациях повседневного общения, рассказ, сообщение информационного характера.</w:t>
      </w:r>
    </w:p>
    <w:p w:rsidR="009A68B8" w:rsidRPr="009A68B8" w:rsidRDefault="009A68B8" w:rsidP="009A68B8">
      <w:pPr>
        <w:rPr>
          <w:lang w:val="ru-RU"/>
        </w:rPr>
      </w:pPr>
      <w:r w:rsidRPr="009A68B8">
        <w:rPr>
          <w:lang w:val="ru-RU"/>
        </w:rPr>
        <w:t>Время звучания текста (текстов) для аудирования – до 2 минут.</w:t>
      </w:r>
    </w:p>
    <w:p w:rsidR="009A68B8" w:rsidRPr="009A68B8" w:rsidRDefault="009A68B8" w:rsidP="009A68B8">
      <w:pPr>
        <w:rPr>
          <w:lang w:val="ru-RU"/>
        </w:rPr>
      </w:pPr>
      <w:r w:rsidRPr="009A68B8">
        <w:rPr>
          <w:lang w:val="ru-RU"/>
        </w:rPr>
        <w:t>136.6.1.3.</w:t>
      </w:r>
      <w:r w:rsidRPr="009A68B8">
        <w:t> </w:t>
      </w:r>
      <w:r w:rsidRPr="009A68B8">
        <w:rPr>
          <w:lang w:val="ru-RU"/>
        </w:rPr>
        <w:t>Смысловое чтение.</w:t>
      </w:r>
    </w:p>
    <w:p w:rsidR="009A68B8" w:rsidRPr="009A68B8" w:rsidRDefault="009A68B8" w:rsidP="009A68B8">
      <w:pPr>
        <w:rPr>
          <w:lang w:val="ru-RU"/>
        </w:rPr>
      </w:pPr>
      <w:r w:rsidRPr="009A68B8">
        <w:rPr>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с различной глубиной проникновения в их содержание в зависимостиот поставленной коммуникативной задачи: с пониманием основного содержания,с пониманием нужной (интересующей, запрашиваемой) информации, с полным пониманием содержания.</w:t>
      </w:r>
    </w:p>
    <w:p w:rsidR="009A68B8" w:rsidRPr="009A68B8" w:rsidRDefault="009A68B8" w:rsidP="009A68B8">
      <w:pPr>
        <w:rPr>
          <w:lang w:val="ru-RU"/>
        </w:rPr>
      </w:pPr>
      <w:r w:rsidRPr="009A68B8">
        <w:rPr>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9A68B8" w:rsidRPr="009A68B8" w:rsidRDefault="009A68B8" w:rsidP="009A68B8">
      <w:pPr>
        <w:rPr>
          <w:lang w:val="ru-RU"/>
        </w:rPr>
      </w:pPr>
      <w:r w:rsidRPr="009A68B8">
        <w:rPr>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9A68B8" w:rsidRPr="009A68B8" w:rsidRDefault="009A68B8" w:rsidP="009A68B8">
      <w:pPr>
        <w:rPr>
          <w:lang w:val="ru-RU"/>
        </w:rPr>
      </w:pPr>
      <w:r w:rsidRPr="009A68B8">
        <w:rPr>
          <w:lang w:val="ru-RU"/>
        </w:rPr>
        <w:t>Чтение несплошных текстов (таблиц, диаграмм, схем) и понимание представленной в них информации.</w:t>
      </w:r>
    </w:p>
    <w:p w:rsidR="009A68B8" w:rsidRPr="009A68B8" w:rsidRDefault="009A68B8" w:rsidP="009A68B8">
      <w:pPr>
        <w:rPr>
          <w:lang w:val="ru-RU"/>
        </w:rPr>
      </w:pPr>
      <w:r w:rsidRPr="009A68B8">
        <w:rPr>
          <w:lang w:val="ru-RU"/>
        </w:rPr>
        <w:lastRenderedPageBreak/>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на основе его информационной переработки (смыслового и структурного анализа отдельных частей текста, выборочного перевода), устанавливатьпричинно-следственную взаимосвязь изложенных в тексте фактов и событий, восстанавливать текст из разрозненных абзацев.</w:t>
      </w:r>
    </w:p>
    <w:p w:rsidR="009A68B8" w:rsidRPr="009A68B8" w:rsidRDefault="009A68B8" w:rsidP="009A68B8">
      <w:pPr>
        <w:rPr>
          <w:lang w:val="ru-RU"/>
        </w:rPr>
      </w:pPr>
      <w:r w:rsidRPr="009A68B8">
        <w:rPr>
          <w:lang w:val="ru-RU"/>
        </w:rPr>
        <w:t>Тексты для чтения: интервью, диалог (беседа), рассказ, отрывок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rsidR="009A68B8" w:rsidRPr="009A68B8" w:rsidRDefault="009A68B8" w:rsidP="009A68B8">
      <w:pPr>
        <w:rPr>
          <w:lang w:val="ru-RU"/>
        </w:rPr>
      </w:pPr>
      <w:r w:rsidRPr="009A68B8">
        <w:rPr>
          <w:lang w:val="ru-RU"/>
        </w:rPr>
        <w:t>Объём текста (текстов) для чтения – 350–500 слов.</w:t>
      </w:r>
    </w:p>
    <w:p w:rsidR="009A68B8" w:rsidRPr="009A68B8" w:rsidRDefault="009A68B8" w:rsidP="009A68B8">
      <w:pPr>
        <w:rPr>
          <w:lang w:val="ru-RU"/>
        </w:rPr>
      </w:pPr>
      <w:r w:rsidRPr="009A68B8">
        <w:rPr>
          <w:lang w:val="ru-RU"/>
        </w:rPr>
        <w:t>136.6.1.4.</w:t>
      </w:r>
      <w:r w:rsidRPr="009A68B8">
        <w:t> </w:t>
      </w:r>
      <w:r w:rsidRPr="009A68B8">
        <w:rPr>
          <w:lang w:val="ru-RU"/>
        </w:rPr>
        <w:t>Письменная речь.</w:t>
      </w:r>
    </w:p>
    <w:p w:rsidR="009A68B8" w:rsidRPr="009A68B8" w:rsidRDefault="009A68B8" w:rsidP="009A68B8">
      <w:pPr>
        <w:rPr>
          <w:lang w:val="ru-RU"/>
        </w:rPr>
      </w:pPr>
      <w:r w:rsidRPr="009A68B8">
        <w:rPr>
          <w:lang w:val="ru-RU"/>
        </w:rPr>
        <w:t>Развитие умений письменной речи:</w:t>
      </w:r>
    </w:p>
    <w:p w:rsidR="009A68B8" w:rsidRPr="009A68B8" w:rsidRDefault="009A68B8" w:rsidP="009A68B8">
      <w:pPr>
        <w:rPr>
          <w:lang w:val="ru-RU"/>
        </w:rPr>
      </w:pPr>
      <w:r w:rsidRPr="009A68B8">
        <w:rPr>
          <w:lang w:val="ru-RU"/>
        </w:rPr>
        <w:t>составление плана (тезисов) устного или письменного сообщения;</w:t>
      </w:r>
    </w:p>
    <w:p w:rsidR="009A68B8" w:rsidRPr="009A68B8" w:rsidRDefault="009A68B8" w:rsidP="009A68B8">
      <w:pPr>
        <w:rPr>
          <w:lang w:val="ru-RU"/>
        </w:rPr>
      </w:pPr>
      <w:r w:rsidRPr="009A68B8">
        <w:rPr>
          <w:lang w:val="ru-RU"/>
        </w:rPr>
        <w:t>заполнение анкет и формуляров: сообщение о себе основных сведенийв соответствии с нормами, принятыми в стране (странах) изучаемого языка;</w:t>
      </w:r>
    </w:p>
    <w:p w:rsidR="009A68B8" w:rsidRPr="009A68B8" w:rsidRDefault="009A68B8" w:rsidP="009A68B8">
      <w:pPr>
        <w:rPr>
          <w:lang w:val="ru-RU"/>
        </w:rPr>
      </w:pPr>
      <w:r w:rsidRPr="009A68B8">
        <w:rPr>
          <w:lang w:val="ru-RU"/>
        </w:rPr>
        <w:t>написание электронного сообщения личного характерав соответствиис нормами неофициального общения, принятыми в стране (странах) изучаемого языка. Объём письма – до 110 слов;</w:t>
      </w:r>
    </w:p>
    <w:p w:rsidR="009A68B8" w:rsidRPr="009A68B8" w:rsidRDefault="009A68B8" w:rsidP="009A68B8">
      <w:pPr>
        <w:rPr>
          <w:lang w:val="ru-RU"/>
        </w:rPr>
      </w:pPr>
      <w:r w:rsidRPr="009A68B8">
        <w:rPr>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10 слов.</w:t>
      </w:r>
    </w:p>
    <w:p w:rsidR="009A68B8" w:rsidRPr="009A68B8" w:rsidRDefault="009A68B8" w:rsidP="009A68B8">
      <w:pPr>
        <w:rPr>
          <w:lang w:val="ru-RU"/>
        </w:rPr>
      </w:pPr>
      <w:r w:rsidRPr="009A68B8">
        <w:rPr>
          <w:lang w:val="ru-RU"/>
        </w:rPr>
        <w:t>136.6.2.</w:t>
      </w:r>
      <w:r w:rsidRPr="009A68B8">
        <w:t> </w:t>
      </w:r>
      <w:r w:rsidRPr="009A68B8">
        <w:rPr>
          <w:lang w:val="ru-RU"/>
        </w:rPr>
        <w:t>Языковые знания и умения.</w:t>
      </w:r>
    </w:p>
    <w:p w:rsidR="009A68B8" w:rsidRPr="009A68B8" w:rsidRDefault="009A68B8" w:rsidP="009A68B8">
      <w:pPr>
        <w:rPr>
          <w:lang w:val="ru-RU"/>
        </w:rPr>
      </w:pPr>
      <w:r w:rsidRPr="009A68B8">
        <w:rPr>
          <w:lang w:val="ru-RU"/>
        </w:rPr>
        <w:t>136.6.2.1.</w:t>
      </w:r>
      <w:r w:rsidRPr="009A68B8">
        <w:t> </w:t>
      </w:r>
      <w:r w:rsidRPr="009A68B8">
        <w:rPr>
          <w:lang w:val="ru-RU"/>
        </w:rPr>
        <w:t>Фонетическая сторона речи.</w:t>
      </w:r>
    </w:p>
    <w:p w:rsidR="009A68B8" w:rsidRPr="009A68B8" w:rsidRDefault="009A68B8" w:rsidP="009A68B8">
      <w:pPr>
        <w:rPr>
          <w:lang w:val="ru-RU"/>
        </w:rPr>
      </w:pPr>
      <w:r w:rsidRPr="009A68B8">
        <w:rPr>
          <w:lang w:val="ru-RU"/>
        </w:rPr>
        <w:t>Различение на слух, без фонематических ошибок, ведущихк сбою в коммуникации, произнесение слов с соблюдением правильного ударенияи фраз с соблюдением их ритмико-интонационных особенностей,в том числе отсутствия фразового ударения на служебных словах, чтение новых слов согласно основным правилам чтения.</w:t>
      </w:r>
    </w:p>
    <w:p w:rsidR="009A68B8" w:rsidRPr="009A68B8" w:rsidRDefault="009A68B8" w:rsidP="009A68B8">
      <w:pPr>
        <w:rPr>
          <w:lang w:val="ru-RU"/>
        </w:rPr>
      </w:pPr>
      <w:r w:rsidRPr="009A68B8">
        <w:rPr>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A68B8" w:rsidRPr="009A68B8" w:rsidRDefault="009A68B8" w:rsidP="009A68B8">
      <w:pPr>
        <w:rPr>
          <w:lang w:val="ru-RU"/>
        </w:rPr>
      </w:pPr>
      <w:r w:rsidRPr="009A68B8">
        <w:rPr>
          <w:lang w:val="ru-RU"/>
        </w:rPr>
        <w:t>Тексты для чтения вслух: сообщение информационного характера, отрывокиз статьи научно-популярного характера, рассказ, диалог (беседа).</w:t>
      </w:r>
    </w:p>
    <w:p w:rsidR="009A68B8" w:rsidRPr="009A68B8" w:rsidRDefault="009A68B8" w:rsidP="009A68B8">
      <w:pPr>
        <w:rPr>
          <w:lang w:val="ru-RU"/>
        </w:rPr>
      </w:pPr>
      <w:r w:rsidRPr="009A68B8">
        <w:rPr>
          <w:lang w:val="ru-RU"/>
        </w:rPr>
        <w:t>Объём текста для чтения вслух – до 110 слов.</w:t>
      </w:r>
    </w:p>
    <w:p w:rsidR="009A68B8" w:rsidRPr="009A68B8" w:rsidRDefault="009A68B8" w:rsidP="009A68B8">
      <w:pPr>
        <w:rPr>
          <w:lang w:val="ru-RU"/>
        </w:rPr>
      </w:pPr>
      <w:r w:rsidRPr="009A68B8">
        <w:rPr>
          <w:lang w:val="ru-RU"/>
        </w:rPr>
        <w:t>136.6.2.2.</w:t>
      </w:r>
      <w:r w:rsidRPr="009A68B8">
        <w:t> </w:t>
      </w:r>
      <w:r w:rsidRPr="009A68B8">
        <w:rPr>
          <w:lang w:val="ru-RU"/>
        </w:rPr>
        <w:t>Графика, орфография и пунктуация.</w:t>
      </w:r>
    </w:p>
    <w:p w:rsidR="009A68B8" w:rsidRPr="009A68B8" w:rsidRDefault="009A68B8" w:rsidP="009A68B8">
      <w:pPr>
        <w:rPr>
          <w:lang w:val="ru-RU"/>
        </w:rPr>
      </w:pPr>
      <w:r w:rsidRPr="009A68B8">
        <w:rPr>
          <w:lang w:val="ru-RU"/>
        </w:rPr>
        <w:t>Правильное написание изученных слов.</w:t>
      </w:r>
    </w:p>
    <w:p w:rsidR="009A68B8" w:rsidRPr="009A68B8" w:rsidRDefault="009A68B8" w:rsidP="009A68B8">
      <w:pPr>
        <w:rPr>
          <w:lang w:val="ru-RU"/>
        </w:rPr>
      </w:pPr>
      <w:r w:rsidRPr="009A68B8">
        <w:rPr>
          <w:lang w:val="ru-RU"/>
        </w:rPr>
        <w:t xml:space="preserve">Правильное использование знаков препинания: точки, вопросительногои восклицательного знаков в конце предложения, запятой при перечислениии обращении, при вводных словах, обозначающих порядок мыслей и их связь (например, в английском языке: </w:t>
      </w:r>
      <w:r w:rsidRPr="009A68B8">
        <w:t>firstly</w:t>
      </w:r>
      <w:r w:rsidRPr="009A68B8">
        <w:rPr>
          <w:lang w:val="ru-RU"/>
        </w:rPr>
        <w:t>/</w:t>
      </w:r>
      <w:r w:rsidRPr="009A68B8">
        <w:t>firstofall</w:t>
      </w:r>
      <w:r w:rsidRPr="009A68B8">
        <w:rPr>
          <w:lang w:val="ru-RU"/>
        </w:rPr>
        <w:t xml:space="preserve">, </w:t>
      </w:r>
      <w:r w:rsidRPr="009A68B8">
        <w:t>secondly</w:t>
      </w:r>
      <w:r w:rsidRPr="009A68B8">
        <w:rPr>
          <w:lang w:val="ru-RU"/>
        </w:rPr>
        <w:t xml:space="preserve">, </w:t>
      </w:r>
      <w:r w:rsidRPr="009A68B8">
        <w:t>finally</w:t>
      </w:r>
      <w:r w:rsidRPr="009A68B8">
        <w:rPr>
          <w:lang w:val="ru-RU"/>
        </w:rPr>
        <w:t xml:space="preserve">; </w:t>
      </w:r>
      <w:r w:rsidRPr="009A68B8">
        <w:t>ontheonehand</w:t>
      </w:r>
      <w:r w:rsidRPr="009A68B8">
        <w:rPr>
          <w:lang w:val="ru-RU"/>
        </w:rPr>
        <w:t>,</w:t>
      </w:r>
      <w:r w:rsidRPr="009A68B8">
        <w:t>ontheotherhand</w:t>
      </w:r>
      <w:r w:rsidRPr="009A68B8">
        <w:rPr>
          <w:lang w:val="ru-RU"/>
        </w:rPr>
        <w:t>), апострофа.</w:t>
      </w:r>
    </w:p>
    <w:p w:rsidR="009A68B8" w:rsidRPr="009A68B8" w:rsidRDefault="009A68B8" w:rsidP="009A68B8">
      <w:pPr>
        <w:rPr>
          <w:lang w:val="ru-RU"/>
        </w:rPr>
      </w:pPr>
      <w:r w:rsidRPr="009A68B8">
        <w:rPr>
          <w:lang w:val="ru-RU"/>
        </w:rPr>
        <w:lastRenderedPageBreak/>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9A68B8" w:rsidRPr="009A68B8" w:rsidRDefault="009A68B8" w:rsidP="009A68B8">
      <w:pPr>
        <w:rPr>
          <w:lang w:val="ru-RU"/>
        </w:rPr>
      </w:pPr>
      <w:r w:rsidRPr="009A68B8">
        <w:rPr>
          <w:lang w:val="ru-RU"/>
        </w:rPr>
        <w:t>136.6.2.3.</w:t>
      </w:r>
      <w:r w:rsidRPr="009A68B8">
        <w:t> </w:t>
      </w:r>
      <w:r w:rsidRPr="009A68B8">
        <w:rPr>
          <w:lang w:val="ru-RU"/>
        </w:rPr>
        <w:t>Лексическая сторона речи.</w:t>
      </w:r>
    </w:p>
    <w:p w:rsidR="009A68B8" w:rsidRPr="009A68B8" w:rsidRDefault="009A68B8" w:rsidP="009A68B8">
      <w:pPr>
        <w:rPr>
          <w:lang w:val="ru-RU"/>
        </w:rPr>
      </w:pPr>
      <w:r w:rsidRPr="009A68B8">
        <w:rPr>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в английском языке нормы лексической сочетаемости.</w:t>
      </w:r>
    </w:p>
    <w:p w:rsidR="009A68B8" w:rsidRPr="009A68B8" w:rsidRDefault="009A68B8" w:rsidP="009A68B8">
      <w:pPr>
        <w:rPr>
          <w:lang w:val="ru-RU"/>
        </w:rPr>
      </w:pPr>
      <w:r w:rsidRPr="009A68B8">
        <w:rPr>
          <w:lang w:val="ru-RU"/>
        </w:rPr>
        <w:t>Объём – 1050 лексических единиц для продуктивного использования (включая лексические единицы, изученные ранее) и 1250 лексических единицдля рецептивного усвоения (включая 1050 лексических единиц продуктивного минимума).</w:t>
      </w:r>
    </w:p>
    <w:p w:rsidR="009A68B8" w:rsidRPr="009A68B8" w:rsidRDefault="009A68B8" w:rsidP="009A68B8">
      <w:pPr>
        <w:rPr>
          <w:lang w:val="ru-RU"/>
        </w:rPr>
      </w:pPr>
      <w:r w:rsidRPr="009A68B8">
        <w:rPr>
          <w:lang w:val="ru-RU"/>
        </w:rPr>
        <w:t>Основные способы словообразования:</w:t>
      </w:r>
    </w:p>
    <w:p w:rsidR="009A68B8" w:rsidRPr="009A68B8" w:rsidRDefault="009A68B8" w:rsidP="009A68B8">
      <w:pPr>
        <w:rPr>
          <w:lang w:val="ru-RU"/>
        </w:rPr>
      </w:pPr>
      <w:r w:rsidRPr="009A68B8">
        <w:rPr>
          <w:lang w:val="ru-RU"/>
        </w:rPr>
        <w:t>аффиксация:</w:t>
      </w:r>
    </w:p>
    <w:p w:rsidR="009A68B8" w:rsidRPr="009A68B8" w:rsidRDefault="009A68B8" w:rsidP="009A68B8">
      <w:pPr>
        <w:rPr>
          <w:lang w:val="ru-RU"/>
        </w:rPr>
      </w:pPr>
      <w:r w:rsidRPr="009A68B8">
        <w:rPr>
          <w:lang w:val="ru-RU"/>
        </w:rPr>
        <w:t>образование имен существительных при помощи суффиксов: -</w:t>
      </w:r>
      <w:r w:rsidRPr="009A68B8">
        <w:t>ance</w:t>
      </w:r>
      <w:r w:rsidRPr="009A68B8">
        <w:rPr>
          <w:lang w:val="ru-RU"/>
        </w:rPr>
        <w:t>/-</w:t>
      </w:r>
      <w:r w:rsidRPr="009A68B8">
        <w:t>ence</w:t>
      </w:r>
      <w:r w:rsidRPr="009A68B8">
        <w:rPr>
          <w:lang w:val="ru-RU"/>
        </w:rPr>
        <w:t xml:space="preserve"> (</w:t>
      </w:r>
      <w:r w:rsidRPr="009A68B8">
        <w:t>performance</w:t>
      </w:r>
      <w:r w:rsidRPr="009A68B8">
        <w:rPr>
          <w:lang w:val="ru-RU"/>
        </w:rPr>
        <w:t>/</w:t>
      </w:r>
      <w:r w:rsidRPr="009A68B8">
        <w:t>residence</w:t>
      </w:r>
      <w:r w:rsidRPr="009A68B8">
        <w:rPr>
          <w:lang w:val="ru-RU"/>
        </w:rPr>
        <w:t>), -</w:t>
      </w:r>
      <w:r w:rsidRPr="009A68B8">
        <w:t>ity</w:t>
      </w:r>
      <w:r w:rsidRPr="009A68B8">
        <w:rPr>
          <w:lang w:val="ru-RU"/>
        </w:rPr>
        <w:t xml:space="preserve"> (</w:t>
      </w:r>
      <w:r w:rsidRPr="009A68B8">
        <w:t>activity</w:t>
      </w:r>
      <w:r w:rsidRPr="009A68B8">
        <w:rPr>
          <w:lang w:val="ru-RU"/>
        </w:rPr>
        <w:t>); -</w:t>
      </w:r>
      <w:r w:rsidRPr="009A68B8">
        <w:t>ship</w:t>
      </w:r>
      <w:r w:rsidRPr="009A68B8">
        <w:rPr>
          <w:lang w:val="ru-RU"/>
        </w:rPr>
        <w:t xml:space="preserve"> (</w:t>
      </w:r>
      <w:r w:rsidRPr="009A68B8">
        <w:t>friendship</w:t>
      </w:r>
      <w:r w:rsidRPr="009A68B8">
        <w:rPr>
          <w:lang w:val="ru-RU"/>
        </w:rPr>
        <w:t>);</w:t>
      </w:r>
    </w:p>
    <w:p w:rsidR="009A68B8" w:rsidRPr="009A68B8" w:rsidRDefault="009A68B8" w:rsidP="009A68B8">
      <w:pPr>
        <w:rPr>
          <w:lang w:val="ru-RU"/>
        </w:rPr>
      </w:pPr>
      <w:r w:rsidRPr="009A68B8">
        <w:rPr>
          <w:lang w:val="ru-RU"/>
        </w:rPr>
        <w:t xml:space="preserve">образование имен прилагательных при помощи префикса </w:t>
      </w:r>
      <w:r w:rsidRPr="009A68B8">
        <w:t>inter</w:t>
      </w:r>
      <w:r w:rsidRPr="009A68B8">
        <w:rPr>
          <w:lang w:val="ru-RU"/>
        </w:rPr>
        <w:t>- (</w:t>
      </w:r>
      <w:r w:rsidRPr="009A68B8">
        <w:t>international</w:t>
      </w:r>
      <w:r w:rsidRPr="009A68B8">
        <w:rPr>
          <w:lang w:val="ru-RU"/>
        </w:rPr>
        <w:t>);</w:t>
      </w:r>
    </w:p>
    <w:p w:rsidR="009A68B8" w:rsidRPr="009A68B8" w:rsidRDefault="009A68B8" w:rsidP="009A68B8">
      <w:pPr>
        <w:rPr>
          <w:lang w:val="ru-RU"/>
        </w:rPr>
      </w:pPr>
      <w:r w:rsidRPr="009A68B8">
        <w:rPr>
          <w:lang w:val="ru-RU"/>
        </w:rPr>
        <w:t>образование имен прилагательных при помощи -</w:t>
      </w:r>
      <w:r w:rsidRPr="009A68B8">
        <w:t>ed</w:t>
      </w:r>
      <w:r w:rsidRPr="009A68B8">
        <w:rPr>
          <w:lang w:val="ru-RU"/>
        </w:rPr>
        <w:t xml:space="preserve"> и -</w:t>
      </w:r>
      <w:r w:rsidRPr="009A68B8">
        <w:t>ing</w:t>
      </w:r>
      <w:r w:rsidRPr="009A68B8">
        <w:rPr>
          <w:lang w:val="ru-RU"/>
        </w:rPr>
        <w:t>(</w:t>
      </w:r>
      <w:r w:rsidRPr="009A68B8">
        <w:t>interested</w:t>
      </w:r>
      <w:r w:rsidRPr="009A68B8">
        <w:rPr>
          <w:lang w:val="ru-RU"/>
        </w:rPr>
        <w:t>/</w:t>
      </w:r>
      <w:r w:rsidRPr="009A68B8">
        <w:t>interesting</w:t>
      </w:r>
      <w:r w:rsidRPr="009A68B8">
        <w:rPr>
          <w:lang w:val="ru-RU"/>
        </w:rPr>
        <w:t>);</w:t>
      </w:r>
    </w:p>
    <w:p w:rsidR="009A68B8" w:rsidRPr="009A68B8" w:rsidRDefault="009A68B8" w:rsidP="009A68B8">
      <w:pPr>
        <w:rPr>
          <w:lang w:val="ru-RU"/>
        </w:rPr>
      </w:pPr>
      <w:r w:rsidRPr="009A68B8">
        <w:rPr>
          <w:lang w:val="ru-RU"/>
        </w:rPr>
        <w:t>конверсия:</w:t>
      </w:r>
    </w:p>
    <w:p w:rsidR="009A68B8" w:rsidRPr="009A68B8" w:rsidRDefault="009A68B8" w:rsidP="009A68B8">
      <w:pPr>
        <w:rPr>
          <w:lang w:val="ru-RU"/>
        </w:rPr>
      </w:pPr>
      <w:r w:rsidRPr="009A68B8">
        <w:rPr>
          <w:lang w:val="ru-RU"/>
        </w:rPr>
        <w:t>образование имени существительного от неопределённой формы глагола(</w:t>
      </w:r>
      <w:r w:rsidRPr="009A68B8">
        <w:t>to</w:t>
      </w:r>
      <w:r w:rsidRPr="009A68B8">
        <w:rPr>
          <w:lang w:val="ru-RU"/>
        </w:rPr>
        <w:t xml:space="preserve"> </w:t>
      </w:r>
      <w:r w:rsidRPr="009A68B8">
        <w:t>walk</w:t>
      </w:r>
      <w:r w:rsidRPr="009A68B8">
        <w:rPr>
          <w:lang w:val="ru-RU"/>
        </w:rPr>
        <w:t xml:space="preserve"> – </w:t>
      </w:r>
      <w:r w:rsidRPr="009A68B8">
        <w:t>a</w:t>
      </w:r>
      <w:r w:rsidRPr="009A68B8">
        <w:rPr>
          <w:lang w:val="ru-RU"/>
        </w:rPr>
        <w:t xml:space="preserve"> </w:t>
      </w:r>
      <w:r w:rsidRPr="009A68B8">
        <w:t>walk</w:t>
      </w:r>
      <w:r w:rsidRPr="009A68B8">
        <w:rPr>
          <w:lang w:val="ru-RU"/>
        </w:rPr>
        <w:t>);</w:t>
      </w:r>
    </w:p>
    <w:p w:rsidR="009A68B8" w:rsidRPr="009A68B8" w:rsidRDefault="009A68B8" w:rsidP="009A68B8">
      <w:pPr>
        <w:rPr>
          <w:lang w:val="ru-RU"/>
        </w:rPr>
      </w:pPr>
      <w:r w:rsidRPr="009A68B8">
        <w:rPr>
          <w:lang w:val="ru-RU"/>
        </w:rPr>
        <w:t>образование глагола от имени существительного (</w:t>
      </w:r>
      <w:r w:rsidRPr="009A68B8">
        <w:t>a</w:t>
      </w:r>
      <w:r w:rsidRPr="009A68B8">
        <w:rPr>
          <w:lang w:val="ru-RU"/>
        </w:rPr>
        <w:t xml:space="preserve"> </w:t>
      </w:r>
      <w:r w:rsidRPr="009A68B8">
        <w:t>present</w:t>
      </w:r>
      <w:r w:rsidRPr="009A68B8">
        <w:rPr>
          <w:lang w:val="ru-RU"/>
        </w:rPr>
        <w:t xml:space="preserve"> – </w:t>
      </w:r>
      <w:r w:rsidRPr="009A68B8">
        <w:t>to</w:t>
      </w:r>
      <w:r w:rsidRPr="009A68B8">
        <w:rPr>
          <w:lang w:val="ru-RU"/>
        </w:rPr>
        <w:t xml:space="preserve"> </w:t>
      </w:r>
      <w:r w:rsidRPr="009A68B8">
        <w:t>present</w:t>
      </w:r>
      <w:r w:rsidRPr="009A68B8">
        <w:rPr>
          <w:lang w:val="ru-RU"/>
        </w:rPr>
        <w:t>);</w:t>
      </w:r>
    </w:p>
    <w:p w:rsidR="009A68B8" w:rsidRPr="009A68B8" w:rsidRDefault="009A68B8" w:rsidP="009A68B8">
      <w:pPr>
        <w:rPr>
          <w:lang w:val="ru-RU"/>
        </w:rPr>
      </w:pPr>
      <w:r w:rsidRPr="009A68B8">
        <w:rPr>
          <w:lang w:val="ru-RU"/>
        </w:rPr>
        <w:t>образование имени существительного от прилагательного (</w:t>
      </w:r>
      <w:r w:rsidRPr="009A68B8">
        <w:t>rich</w:t>
      </w:r>
      <w:r w:rsidRPr="009A68B8">
        <w:rPr>
          <w:lang w:val="ru-RU"/>
        </w:rPr>
        <w:t xml:space="preserve"> – </w:t>
      </w:r>
      <w:r w:rsidRPr="009A68B8">
        <w:t>the</w:t>
      </w:r>
      <w:r w:rsidRPr="009A68B8">
        <w:rPr>
          <w:lang w:val="ru-RU"/>
        </w:rPr>
        <w:t xml:space="preserve"> </w:t>
      </w:r>
      <w:r w:rsidRPr="009A68B8">
        <w:t>rich</w:t>
      </w:r>
      <w:r w:rsidRPr="009A68B8">
        <w:rPr>
          <w:lang w:val="ru-RU"/>
        </w:rPr>
        <w:t>);</w:t>
      </w:r>
    </w:p>
    <w:p w:rsidR="009A68B8" w:rsidRPr="009A68B8" w:rsidRDefault="009A68B8" w:rsidP="009A68B8">
      <w:pPr>
        <w:rPr>
          <w:lang w:val="ru-RU"/>
        </w:rPr>
      </w:pPr>
      <w:r w:rsidRPr="009A68B8">
        <w:rPr>
          <w:lang w:val="ru-RU"/>
        </w:rPr>
        <w:t>Многозначные лексические единицы. Синонимы. Антонимы. Интернациональные слова. Наиболее частотные фразовые глаголы. Сокращенияи аббревиатуры.</w:t>
      </w:r>
    </w:p>
    <w:p w:rsidR="009A68B8" w:rsidRPr="009A68B8" w:rsidRDefault="009A68B8" w:rsidP="009A68B8">
      <w:pPr>
        <w:rPr>
          <w:lang w:val="ru-RU"/>
        </w:rPr>
      </w:pPr>
      <w:r w:rsidRPr="009A68B8">
        <w:rPr>
          <w:lang w:val="ru-RU"/>
        </w:rPr>
        <w:t>Различные средства связи в тексте для обеспечения его целостности(</w:t>
      </w:r>
      <w:r w:rsidRPr="009A68B8">
        <w:t>firstly</w:t>
      </w:r>
      <w:r w:rsidRPr="009A68B8">
        <w:rPr>
          <w:lang w:val="ru-RU"/>
        </w:rPr>
        <w:t xml:space="preserve">, </w:t>
      </w:r>
      <w:r w:rsidRPr="009A68B8">
        <w:t>however</w:t>
      </w:r>
      <w:r w:rsidRPr="009A68B8">
        <w:rPr>
          <w:lang w:val="ru-RU"/>
        </w:rPr>
        <w:t xml:space="preserve">, </w:t>
      </w:r>
      <w:r w:rsidRPr="009A68B8">
        <w:t>finally</w:t>
      </w:r>
      <w:r w:rsidRPr="009A68B8">
        <w:rPr>
          <w:lang w:val="ru-RU"/>
        </w:rPr>
        <w:t xml:space="preserve">, </w:t>
      </w:r>
      <w:r w:rsidRPr="009A68B8">
        <w:t>at</w:t>
      </w:r>
      <w:r w:rsidRPr="009A68B8">
        <w:rPr>
          <w:lang w:val="ru-RU"/>
        </w:rPr>
        <w:t xml:space="preserve"> </w:t>
      </w:r>
      <w:r w:rsidRPr="009A68B8">
        <w:t>last</w:t>
      </w:r>
      <w:r w:rsidRPr="009A68B8">
        <w:rPr>
          <w:lang w:val="ru-RU"/>
        </w:rPr>
        <w:t xml:space="preserve">, </w:t>
      </w:r>
      <w:r w:rsidRPr="009A68B8">
        <w:t>etc</w:t>
      </w:r>
      <w:r w:rsidRPr="009A68B8">
        <w:rPr>
          <w:lang w:val="ru-RU"/>
        </w:rPr>
        <w:t>.).</w:t>
      </w:r>
    </w:p>
    <w:p w:rsidR="009A68B8" w:rsidRPr="009A68B8" w:rsidRDefault="009A68B8" w:rsidP="009A68B8">
      <w:pPr>
        <w:rPr>
          <w:lang w:val="ru-RU"/>
        </w:rPr>
      </w:pPr>
      <w:r w:rsidRPr="009A68B8">
        <w:rPr>
          <w:lang w:val="ru-RU"/>
        </w:rPr>
        <w:t>136.6.2.4.</w:t>
      </w:r>
      <w:r w:rsidRPr="009A68B8">
        <w:t> </w:t>
      </w:r>
      <w:r w:rsidRPr="009A68B8">
        <w:rPr>
          <w:lang w:val="ru-RU"/>
        </w:rPr>
        <w:t>Грамматическая сторона речи.</w:t>
      </w:r>
    </w:p>
    <w:p w:rsidR="009A68B8" w:rsidRPr="009A68B8" w:rsidRDefault="009A68B8" w:rsidP="009A68B8">
      <w:pPr>
        <w:rPr>
          <w:lang w:val="ru-RU"/>
        </w:rPr>
      </w:pPr>
      <w:r w:rsidRPr="009A68B8">
        <w:rPr>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A68B8" w:rsidRPr="009A68B8" w:rsidRDefault="009A68B8" w:rsidP="009A68B8">
      <w:r w:rsidRPr="009A68B8">
        <w:t>Предложениясосложнымдополнением (Complex Object)(I saw her cross/crossing the road.).</w:t>
      </w:r>
    </w:p>
    <w:p w:rsidR="009A68B8" w:rsidRPr="009A68B8" w:rsidRDefault="009A68B8" w:rsidP="009A68B8">
      <w:pPr>
        <w:rPr>
          <w:lang w:val="ru-RU"/>
        </w:rPr>
      </w:pPr>
      <w:r w:rsidRPr="009A68B8">
        <w:rPr>
          <w:lang w:val="ru-RU"/>
        </w:rPr>
        <w:t>Повествовательные (утвердительные и отрицательные), вопросительныеи побудительные предложения в косвенной речи в настоящем и прошедшем времени.</w:t>
      </w:r>
    </w:p>
    <w:p w:rsidR="009A68B8" w:rsidRPr="009A68B8" w:rsidRDefault="009A68B8" w:rsidP="009A68B8">
      <w:pPr>
        <w:rPr>
          <w:lang w:val="ru-RU"/>
        </w:rPr>
      </w:pPr>
      <w:r w:rsidRPr="009A68B8">
        <w:rPr>
          <w:lang w:val="ru-RU"/>
        </w:rPr>
        <w:t xml:space="preserve">Все типы вопросительных предложений в </w:t>
      </w:r>
      <w:r w:rsidRPr="009A68B8">
        <w:t>Past</w:t>
      </w:r>
      <w:r w:rsidRPr="009A68B8">
        <w:rPr>
          <w:lang w:val="ru-RU"/>
        </w:rPr>
        <w:t xml:space="preserve"> </w:t>
      </w:r>
      <w:r w:rsidRPr="009A68B8">
        <w:t>Perfect</w:t>
      </w:r>
      <w:r w:rsidRPr="009A68B8">
        <w:rPr>
          <w:lang w:val="ru-RU"/>
        </w:rPr>
        <w:t xml:space="preserve"> </w:t>
      </w:r>
      <w:r w:rsidRPr="009A68B8">
        <w:t>Tense</w:t>
      </w:r>
      <w:r w:rsidRPr="009A68B8">
        <w:rPr>
          <w:lang w:val="ru-RU"/>
        </w:rPr>
        <w:t>. Согласование времен в рамках сложного предложения.</w:t>
      </w:r>
    </w:p>
    <w:p w:rsidR="009A68B8" w:rsidRPr="009A68B8" w:rsidRDefault="009A68B8" w:rsidP="009A68B8">
      <w:pPr>
        <w:rPr>
          <w:lang w:val="ru-RU"/>
        </w:rPr>
      </w:pPr>
      <w:r w:rsidRPr="009A68B8">
        <w:rPr>
          <w:lang w:val="ru-RU"/>
        </w:rPr>
        <w:t>Согласование подлежащего, выраженного собирательным существительным (</w:t>
      </w:r>
      <w:r w:rsidRPr="009A68B8">
        <w:t>family</w:t>
      </w:r>
      <w:r w:rsidRPr="009A68B8">
        <w:rPr>
          <w:lang w:val="ru-RU"/>
        </w:rPr>
        <w:t xml:space="preserve">, </w:t>
      </w:r>
      <w:r w:rsidRPr="009A68B8">
        <w:t>police</w:t>
      </w:r>
      <w:r w:rsidRPr="009A68B8">
        <w:rPr>
          <w:lang w:val="ru-RU"/>
        </w:rPr>
        <w:t>) со сказуемым.</w:t>
      </w:r>
    </w:p>
    <w:p w:rsidR="009A68B8" w:rsidRPr="009A68B8" w:rsidRDefault="009A68B8" w:rsidP="009A68B8">
      <w:r w:rsidRPr="009A68B8">
        <w:t>Конструкциисглаголамина -ing: to love/hate doing something.</w:t>
      </w:r>
    </w:p>
    <w:p w:rsidR="009A68B8" w:rsidRPr="009A68B8" w:rsidRDefault="009A68B8" w:rsidP="009A68B8">
      <w:r w:rsidRPr="009A68B8">
        <w:lastRenderedPageBreak/>
        <w:t>Конструкции, содержащиеглаголы-связки to be/to look/to feel/to seem.</w:t>
      </w:r>
    </w:p>
    <w:p w:rsidR="009A68B8" w:rsidRPr="009A68B8" w:rsidRDefault="009A68B8" w:rsidP="009A68B8">
      <w:r w:rsidRPr="009A68B8">
        <w:t>Конструкции be/get used to + инфинитивглагола, be/get used to + инфинитивглагол, be/get used to doing something, be/get used to something.</w:t>
      </w:r>
    </w:p>
    <w:p w:rsidR="009A68B8" w:rsidRPr="009A68B8" w:rsidRDefault="009A68B8" w:rsidP="009A68B8">
      <w:r w:rsidRPr="009A68B8">
        <w:t>Конструкция both … and ….</w:t>
      </w:r>
    </w:p>
    <w:p w:rsidR="009A68B8" w:rsidRPr="009A68B8" w:rsidRDefault="009A68B8" w:rsidP="009A68B8">
      <w:r w:rsidRPr="009A68B8">
        <w:t>Конструкции c глаголами to stop, to remember, to forget (разницавзначенииto stop doing smth и to stop to do smth).</w:t>
      </w:r>
    </w:p>
    <w:p w:rsidR="009A68B8" w:rsidRPr="009A68B8" w:rsidRDefault="009A68B8" w:rsidP="009A68B8">
      <w:r w:rsidRPr="009A68B8">
        <w:t>Глаголыввидо-временныхформахдействительногозалогавизъявительномнаклонении (Past Perfect Tense, Present Perfect Continuous Tense, Future-in-the-Past).</w:t>
      </w:r>
    </w:p>
    <w:p w:rsidR="009A68B8" w:rsidRPr="009A68B8" w:rsidRDefault="009A68B8" w:rsidP="009A68B8">
      <w:pPr>
        <w:rPr>
          <w:lang w:val="ru-RU"/>
        </w:rPr>
      </w:pPr>
      <w:r w:rsidRPr="009A68B8">
        <w:rPr>
          <w:lang w:val="ru-RU"/>
        </w:rPr>
        <w:t>Модальные глаголы в косвенной речи в настоящем и прошедшем времени.</w:t>
      </w:r>
    </w:p>
    <w:p w:rsidR="009A68B8" w:rsidRPr="009A68B8" w:rsidRDefault="009A68B8" w:rsidP="009A68B8">
      <w:pPr>
        <w:rPr>
          <w:lang w:val="ru-RU"/>
        </w:rPr>
      </w:pPr>
      <w:r w:rsidRPr="009A68B8">
        <w:rPr>
          <w:lang w:val="ru-RU"/>
        </w:rPr>
        <w:t>Неличные формы глагола (инфинитив, герундий, причастия настоящегои прошедшего времени).</w:t>
      </w:r>
    </w:p>
    <w:p w:rsidR="009A68B8" w:rsidRPr="009A68B8" w:rsidRDefault="009A68B8" w:rsidP="009A68B8">
      <w:pPr>
        <w:rPr>
          <w:lang w:val="ru-RU"/>
        </w:rPr>
      </w:pPr>
      <w:r w:rsidRPr="009A68B8">
        <w:rPr>
          <w:lang w:val="ru-RU"/>
        </w:rPr>
        <w:t xml:space="preserve">Наречия </w:t>
      </w:r>
      <w:r w:rsidRPr="009A68B8">
        <w:t>too</w:t>
      </w:r>
      <w:r w:rsidRPr="009A68B8">
        <w:rPr>
          <w:lang w:val="ru-RU"/>
        </w:rPr>
        <w:t xml:space="preserve"> – </w:t>
      </w:r>
      <w:r w:rsidRPr="009A68B8">
        <w:t>enough</w:t>
      </w:r>
      <w:r w:rsidRPr="009A68B8">
        <w:rPr>
          <w:lang w:val="ru-RU"/>
        </w:rPr>
        <w:t>.</w:t>
      </w:r>
    </w:p>
    <w:p w:rsidR="009A68B8" w:rsidRPr="009A68B8" w:rsidRDefault="009A68B8" w:rsidP="009A68B8">
      <w:pPr>
        <w:rPr>
          <w:lang w:val="ru-RU"/>
        </w:rPr>
      </w:pPr>
      <w:r w:rsidRPr="009A68B8">
        <w:rPr>
          <w:lang w:val="ru-RU"/>
        </w:rPr>
        <w:t xml:space="preserve">Отрицательные местоимения </w:t>
      </w:r>
      <w:r w:rsidRPr="009A68B8">
        <w:t>no</w:t>
      </w:r>
      <w:r w:rsidRPr="009A68B8">
        <w:rPr>
          <w:lang w:val="ru-RU"/>
        </w:rPr>
        <w:t xml:space="preserve"> (и его производные </w:t>
      </w:r>
      <w:r w:rsidRPr="009A68B8">
        <w:t>nobody</w:t>
      </w:r>
      <w:r w:rsidRPr="009A68B8">
        <w:rPr>
          <w:lang w:val="ru-RU"/>
        </w:rPr>
        <w:t xml:space="preserve">, </w:t>
      </w:r>
      <w:r w:rsidRPr="009A68B8">
        <w:t>nothing</w:t>
      </w:r>
      <w:r w:rsidRPr="009A68B8">
        <w:rPr>
          <w:lang w:val="ru-RU"/>
        </w:rPr>
        <w:t xml:space="preserve"> и другие), </w:t>
      </w:r>
      <w:r w:rsidRPr="009A68B8">
        <w:t>none</w:t>
      </w:r>
      <w:r w:rsidRPr="009A68B8">
        <w:rPr>
          <w:lang w:val="ru-RU"/>
        </w:rPr>
        <w:t>.</w:t>
      </w:r>
    </w:p>
    <w:p w:rsidR="009A68B8" w:rsidRPr="009A68B8" w:rsidRDefault="009A68B8" w:rsidP="009A68B8">
      <w:pPr>
        <w:rPr>
          <w:lang w:val="ru-RU"/>
        </w:rPr>
      </w:pPr>
      <w:r w:rsidRPr="009A68B8">
        <w:rPr>
          <w:lang w:val="ru-RU"/>
        </w:rPr>
        <w:t>136.6.3.</w:t>
      </w:r>
      <w:r w:rsidRPr="009A68B8">
        <w:t> </w:t>
      </w:r>
      <w:r w:rsidRPr="009A68B8">
        <w:rPr>
          <w:lang w:val="ru-RU"/>
        </w:rPr>
        <w:t>Социокультурные знания и умения.</w:t>
      </w:r>
    </w:p>
    <w:p w:rsidR="009A68B8" w:rsidRPr="009A68B8" w:rsidRDefault="009A68B8" w:rsidP="009A68B8">
      <w:pPr>
        <w:rPr>
          <w:lang w:val="ru-RU"/>
        </w:rPr>
      </w:pPr>
      <w:r w:rsidRPr="009A68B8">
        <w:rPr>
          <w:lang w:val="ru-RU"/>
        </w:rPr>
        <w:t>Осуществление межличностного и межкультурного общенияс использованием знаний о национально-культурных особенностях своей страны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и письменной речи наиболее употребительной тематической фоновой лексикив рамках тематического содержания.</w:t>
      </w:r>
    </w:p>
    <w:p w:rsidR="009A68B8" w:rsidRPr="009A68B8" w:rsidRDefault="009A68B8" w:rsidP="009A68B8">
      <w:pPr>
        <w:rPr>
          <w:lang w:val="ru-RU"/>
        </w:rPr>
      </w:pPr>
      <w:r w:rsidRPr="009A68B8">
        <w:rPr>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лексико-грамматических средств с их учётом.</w:t>
      </w:r>
    </w:p>
    <w:p w:rsidR="009A68B8" w:rsidRPr="009A68B8" w:rsidRDefault="009A68B8" w:rsidP="009A68B8">
      <w:pPr>
        <w:rPr>
          <w:lang w:val="ru-RU"/>
        </w:rPr>
      </w:pPr>
      <w:r w:rsidRPr="009A68B8">
        <w:rPr>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с особенностями образа жизни и культуры страны (стран) изучаемого языка (достопримечательностями; некоторыми выдающимися людьми),с доступными в языковом отношении образцами поэзии и прозы для подростковна английском языке.</w:t>
      </w:r>
    </w:p>
    <w:p w:rsidR="009A68B8" w:rsidRPr="009A68B8" w:rsidRDefault="009A68B8" w:rsidP="009A68B8">
      <w:pPr>
        <w:rPr>
          <w:lang w:val="ru-RU"/>
        </w:rPr>
      </w:pPr>
      <w:r w:rsidRPr="009A68B8">
        <w:rPr>
          <w:lang w:val="ru-RU"/>
        </w:rPr>
        <w:t>Осуществление межличностного и межкультурного общенияс использованием знаний о национально-культурных особенностях своей страныи страны (стран) изучаемого языка.</w:t>
      </w:r>
    </w:p>
    <w:p w:rsidR="009A68B8" w:rsidRPr="009A68B8" w:rsidRDefault="009A68B8" w:rsidP="009A68B8">
      <w:pPr>
        <w:rPr>
          <w:lang w:val="ru-RU"/>
        </w:rPr>
      </w:pPr>
      <w:r w:rsidRPr="009A68B8">
        <w:rPr>
          <w:lang w:val="ru-RU"/>
        </w:rPr>
        <w:t>Соблюдение нормы вежливости в межкультурном общении.</w:t>
      </w:r>
    </w:p>
    <w:p w:rsidR="009A68B8" w:rsidRPr="009A68B8" w:rsidRDefault="009A68B8" w:rsidP="009A68B8">
      <w:pPr>
        <w:rPr>
          <w:lang w:val="ru-RU"/>
        </w:rPr>
      </w:pPr>
      <w:r w:rsidRPr="009A68B8">
        <w:rPr>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в языковом отношении.</w:t>
      </w:r>
    </w:p>
    <w:p w:rsidR="009A68B8" w:rsidRPr="009A68B8" w:rsidRDefault="009A68B8" w:rsidP="009A68B8">
      <w:pPr>
        <w:rPr>
          <w:lang w:val="ru-RU"/>
        </w:rPr>
      </w:pPr>
      <w:r w:rsidRPr="009A68B8">
        <w:rPr>
          <w:lang w:val="ru-RU"/>
        </w:rPr>
        <w:t>Развитие умений:</w:t>
      </w:r>
    </w:p>
    <w:p w:rsidR="009A68B8" w:rsidRPr="009A68B8" w:rsidRDefault="009A68B8" w:rsidP="009A68B8">
      <w:pPr>
        <w:rPr>
          <w:lang w:val="ru-RU"/>
        </w:rPr>
      </w:pPr>
      <w:r w:rsidRPr="009A68B8">
        <w:rPr>
          <w:lang w:val="ru-RU"/>
        </w:rPr>
        <w:t>кратко представлять Россию и страну (страны) изучаемого языка (культурные явления, события, достопримечательности);</w:t>
      </w:r>
    </w:p>
    <w:p w:rsidR="009A68B8" w:rsidRPr="009A68B8" w:rsidRDefault="009A68B8" w:rsidP="009A68B8">
      <w:pPr>
        <w:rPr>
          <w:lang w:val="ru-RU"/>
        </w:rPr>
      </w:pPr>
      <w:r w:rsidRPr="009A68B8">
        <w:rPr>
          <w:lang w:val="ru-RU"/>
        </w:rPr>
        <w:t xml:space="preserve">кратко рассказывать о некоторых выдающихся людях родной страныи страны (стран) изучаемого языка </w:t>
      </w:r>
      <w:r w:rsidRPr="009A68B8">
        <w:rPr>
          <w:lang w:val="ru-RU"/>
        </w:rPr>
        <w:lastRenderedPageBreak/>
        <w:t>(учёных, писателях, поэтах, художниках, музыкантах, спортсменах и других людях);</w:t>
      </w:r>
    </w:p>
    <w:p w:rsidR="009A68B8" w:rsidRPr="009A68B8" w:rsidRDefault="009A68B8" w:rsidP="009A68B8">
      <w:pPr>
        <w:rPr>
          <w:lang w:val="ru-RU"/>
        </w:rPr>
      </w:pPr>
      <w:r w:rsidRPr="009A68B8">
        <w:rPr>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9A68B8" w:rsidRPr="009A68B8" w:rsidRDefault="009A68B8" w:rsidP="009A68B8">
      <w:pPr>
        <w:rPr>
          <w:lang w:val="ru-RU"/>
        </w:rPr>
      </w:pPr>
      <w:r w:rsidRPr="009A68B8">
        <w:rPr>
          <w:lang w:val="ru-RU"/>
        </w:rPr>
        <w:t>136.6.4.</w:t>
      </w:r>
      <w:r w:rsidRPr="009A68B8">
        <w:t> </w:t>
      </w:r>
      <w:r w:rsidRPr="009A68B8">
        <w:rPr>
          <w:lang w:val="ru-RU"/>
        </w:rPr>
        <w:t>Компенсаторные умения.</w:t>
      </w:r>
    </w:p>
    <w:p w:rsidR="009A68B8" w:rsidRPr="009A68B8" w:rsidRDefault="009A68B8" w:rsidP="009A68B8">
      <w:pPr>
        <w:rPr>
          <w:lang w:val="ru-RU"/>
        </w:rPr>
      </w:pPr>
      <w:r w:rsidRPr="009A68B8">
        <w:rPr>
          <w:lang w:val="ru-RU"/>
        </w:rPr>
        <w:t>Использование при чтении и аудировании языковой,в том числе контекстуальной, догадки, использование при говорении и письме перифраз (толкование), синонимические средства, описание предмета вместоего названия, при непосредственном общении догадываться о значении незнакомых слов с помощью используемых собеседником жестов и мимики.</w:t>
      </w:r>
    </w:p>
    <w:p w:rsidR="009A68B8" w:rsidRPr="009A68B8" w:rsidRDefault="009A68B8" w:rsidP="009A68B8">
      <w:pPr>
        <w:rPr>
          <w:lang w:val="ru-RU"/>
        </w:rPr>
      </w:pPr>
      <w:r w:rsidRPr="009A68B8">
        <w:rPr>
          <w:lang w:val="ru-RU"/>
        </w:rPr>
        <w:t>Переспрашивать, просить повторить, уточняя значение незнакомых слов.</w:t>
      </w:r>
    </w:p>
    <w:p w:rsidR="009A68B8" w:rsidRPr="009A68B8" w:rsidRDefault="009A68B8" w:rsidP="009A68B8">
      <w:pPr>
        <w:rPr>
          <w:lang w:val="ru-RU"/>
        </w:rPr>
      </w:pPr>
      <w:r w:rsidRPr="009A68B8">
        <w:rPr>
          <w:lang w:val="ru-RU"/>
        </w:rPr>
        <w:t>Использование при формулировании собственных высказываний, ключевых слов, плана.</w:t>
      </w:r>
    </w:p>
    <w:p w:rsidR="009A68B8" w:rsidRPr="009A68B8" w:rsidRDefault="009A68B8" w:rsidP="009A68B8">
      <w:pPr>
        <w:rPr>
          <w:lang w:val="ru-RU"/>
        </w:rPr>
      </w:pPr>
      <w:r w:rsidRPr="009A68B8">
        <w:rPr>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в тексте запрашиваемой информации.</w:t>
      </w:r>
    </w:p>
    <w:p w:rsidR="009A68B8" w:rsidRPr="009A68B8" w:rsidRDefault="009A68B8" w:rsidP="009A68B8">
      <w:pPr>
        <w:rPr>
          <w:lang w:val="ru-RU"/>
        </w:rPr>
      </w:pPr>
      <w:r w:rsidRPr="009A68B8">
        <w:rPr>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9A68B8" w:rsidRPr="009A68B8" w:rsidRDefault="009A68B8" w:rsidP="009A68B8">
      <w:pPr>
        <w:rPr>
          <w:lang w:val="ru-RU"/>
        </w:rPr>
      </w:pPr>
      <w:r w:rsidRPr="009A68B8">
        <w:rPr>
          <w:lang w:val="ru-RU"/>
        </w:rPr>
        <w:t>136.7.</w:t>
      </w:r>
      <w:r w:rsidRPr="009A68B8">
        <w:t> </w:t>
      </w:r>
      <w:r w:rsidRPr="009A68B8">
        <w:rPr>
          <w:lang w:val="ru-RU"/>
        </w:rPr>
        <w:t>Содержание обучения в 9 классе.</w:t>
      </w:r>
    </w:p>
    <w:p w:rsidR="009A68B8" w:rsidRPr="009A68B8" w:rsidRDefault="009A68B8" w:rsidP="009A68B8">
      <w:pPr>
        <w:rPr>
          <w:lang w:val="ru-RU"/>
        </w:rPr>
      </w:pPr>
      <w:r w:rsidRPr="009A68B8">
        <w:rPr>
          <w:lang w:val="ru-RU"/>
        </w:rPr>
        <w:t>136.7.1.</w:t>
      </w:r>
      <w:r w:rsidRPr="009A68B8">
        <w:t> </w:t>
      </w:r>
      <w:r w:rsidRPr="009A68B8">
        <w:rPr>
          <w:lang w:val="ru-RU"/>
        </w:rPr>
        <w:t>Коммуникативные умения.</w:t>
      </w:r>
    </w:p>
    <w:p w:rsidR="009A68B8" w:rsidRPr="009A68B8" w:rsidRDefault="009A68B8" w:rsidP="009A68B8">
      <w:pPr>
        <w:rPr>
          <w:lang w:val="ru-RU"/>
        </w:rPr>
      </w:pPr>
      <w:r w:rsidRPr="009A68B8">
        <w:rPr>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A68B8" w:rsidRPr="009A68B8" w:rsidRDefault="009A68B8" w:rsidP="009A68B8">
      <w:pPr>
        <w:rPr>
          <w:lang w:val="ru-RU"/>
        </w:rPr>
      </w:pPr>
      <w:r w:rsidRPr="009A68B8">
        <w:rPr>
          <w:lang w:val="ru-RU"/>
        </w:rPr>
        <w:t>Взаимоотношения в семье и с друзьями. Конфликты и их разрешение.</w:t>
      </w:r>
    </w:p>
    <w:p w:rsidR="009A68B8" w:rsidRPr="009A68B8" w:rsidRDefault="009A68B8" w:rsidP="009A68B8">
      <w:pPr>
        <w:rPr>
          <w:lang w:val="ru-RU"/>
        </w:rPr>
      </w:pPr>
      <w:r w:rsidRPr="009A68B8">
        <w:rPr>
          <w:lang w:val="ru-RU"/>
        </w:rPr>
        <w:t>Внешность и характер человека (литературного персонажа).</w:t>
      </w:r>
    </w:p>
    <w:p w:rsidR="009A68B8" w:rsidRPr="009A68B8" w:rsidRDefault="009A68B8" w:rsidP="009A68B8">
      <w:pPr>
        <w:rPr>
          <w:lang w:val="ru-RU"/>
        </w:rPr>
      </w:pPr>
      <w:r w:rsidRPr="009A68B8">
        <w:rPr>
          <w:lang w:val="ru-RU"/>
        </w:rPr>
        <w:t>Досуг и увлечения (хобби) современного подростка (чтение,кино, театр, музыка, музей, спорт, живопись; компьютерные игры). Роль книги в жизни подростка.</w:t>
      </w:r>
    </w:p>
    <w:p w:rsidR="009A68B8" w:rsidRPr="009A68B8" w:rsidRDefault="009A68B8" w:rsidP="009A68B8">
      <w:pPr>
        <w:rPr>
          <w:lang w:val="ru-RU"/>
        </w:rPr>
      </w:pPr>
      <w:r w:rsidRPr="009A68B8">
        <w:rPr>
          <w:lang w:val="ru-RU"/>
        </w:rPr>
        <w:t>Здоровый образ жизни: режим труда и отдыха, фитнес, сбалансированное питание. Посещение врача.</w:t>
      </w:r>
    </w:p>
    <w:p w:rsidR="009A68B8" w:rsidRPr="009A68B8" w:rsidRDefault="009A68B8" w:rsidP="009A68B8">
      <w:pPr>
        <w:rPr>
          <w:lang w:val="ru-RU"/>
        </w:rPr>
      </w:pPr>
      <w:r w:rsidRPr="009A68B8">
        <w:rPr>
          <w:lang w:val="ru-RU"/>
        </w:rPr>
        <w:t>Покупки: одежда, обувь и продукты питания. Карманные деньги. Молодёжная мода.</w:t>
      </w:r>
    </w:p>
    <w:p w:rsidR="009A68B8" w:rsidRPr="009A68B8" w:rsidRDefault="009A68B8" w:rsidP="009A68B8">
      <w:pPr>
        <w:rPr>
          <w:lang w:val="ru-RU"/>
        </w:rPr>
      </w:pPr>
      <w:r w:rsidRPr="009A68B8">
        <w:rPr>
          <w:lang w:val="ru-RU"/>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rsidR="009A68B8" w:rsidRPr="009A68B8" w:rsidRDefault="009A68B8" w:rsidP="009A68B8">
      <w:pPr>
        <w:rPr>
          <w:lang w:val="ru-RU"/>
        </w:rPr>
      </w:pPr>
      <w:r w:rsidRPr="009A68B8">
        <w:rPr>
          <w:lang w:val="ru-RU"/>
        </w:rPr>
        <w:t>Виды отдыха в различное время года. Путешествия по России и иностранным странам. Транспорт.</w:t>
      </w:r>
    </w:p>
    <w:p w:rsidR="009A68B8" w:rsidRPr="009A68B8" w:rsidRDefault="009A68B8" w:rsidP="009A68B8">
      <w:pPr>
        <w:rPr>
          <w:lang w:val="ru-RU"/>
        </w:rPr>
      </w:pPr>
      <w:r w:rsidRPr="009A68B8">
        <w:rPr>
          <w:lang w:val="ru-RU"/>
        </w:rPr>
        <w:t>Природа: флора и фауна. Проблемы экологии. Защита окружающей среды. Климат, погода. Стихийные бедствия.</w:t>
      </w:r>
    </w:p>
    <w:p w:rsidR="009A68B8" w:rsidRPr="009A68B8" w:rsidRDefault="009A68B8" w:rsidP="009A68B8">
      <w:pPr>
        <w:rPr>
          <w:lang w:val="ru-RU"/>
        </w:rPr>
      </w:pPr>
      <w:r w:rsidRPr="009A68B8">
        <w:rPr>
          <w:lang w:val="ru-RU"/>
        </w:rPr>
        <w:t>Средства массовой информации (телевидение, радио, пресса, Интернет).</w:t>
      </w:r>
    </w:p>
    <w:p w:rsidR="009A68B8" w:rsidRPr="009A68B8" w:rsidRDefault="009A68B8" w:rsidP="009A68B8">
      <w:pPr>
        <w:rPr>
          <w:lang w:val="ru-RU"/>
        </w:rPr>
      </w:pPr>
      <w:r w:rsidRPr="009A68B8">
        <w:rPr>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9A68B8" w:rsidRPr="009A68B8" w:rsidRDefault="009A68B8" w:rsidP="009A68B8">
      <w:pPr>
        <w:rPr>
          <w:lang w:val="ru-RU"/>
        </w:rPr>
      </w:pPr>
      <w:r w:rsidRPr="009A68B8">
        <w:rPr>
          <w:lang w:val="ru-RU"/>
        </w:rPr>
        <w:lastRenderedPageBreak/>
        <w:t>Выдающиеся люди родной страны и страны (стран) изучаемого языка,их вклад в науку и мировую культуру: государственные деятели, учёные, писатели, поэты, художники, музыканты, спортсмены.</w:t>
      </w:r>
    </w:p>
    <w:p w:rsidR="009A68B8" w:rsidRPr="009A68B8" w:rsidRDefault="009A68B8" w:rsidP="009A68B8">
      <w:pPr>
        <w:rPr>
          <w:lang w:val="ru-RU"/>
        </w:rPr>
      </w:pPr>
      <w:r w:rsidRPr="009A68B8">
        <w:rPr>
          <w:lang w:val="ru-RU"/>
        </w:rPr>
        <w:t>136.7.1.2.</w:t>
      </w:r>
      <w:r w:rsidRPr="009A68B8">
        <w:t> </w:t>
      </w:r>
      <w:r w:rsidRPr="009A68B8">
        <w:rPr>
          <w:lang w:val="ru-RU"/>
        </w:rPr>
        <w:t>Говорение.</w:t>
      </w:r>
    </w:p>
    <w:p w:rsidR="009A68B8" w:rsidRPr="009A68B8" w:rsidRDefault="009A68B8" w:rsidP="009A68B8">
      <w:pPr>
        <w:rPr>
          <w:lang w:val="ru-RU"/>
        </w:rPr>
      </w:pPr>
      <w:r w:rsidRPr="009A68B8">
        <w:rPr>
          <w:lang w:val="ru-RU"/>
        </w:rPr>
        <w:t>136.7.1.2.1.</w:t>
      </w:r>
      <w:r w:rsidRPr="009A68B8">
        <w:t> </w:t>
      </w:r>
      <w:r w:rsidRPr="009A68B8">
        <w:rPr>
          <w:lang w:val="ru-RU"/>
        </w:rPr>
        <w:t>Развитие коммуникативных умений диалогической речи,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rsidR="009A68B8" w:rsidRPr="009A68B8" w:rsidRDefault="009A68B8" w:rsidP="009A68B8">
      <w:pPr>
        <w:rPr>
          <w:lang w:val="ru-RU"/>
        </w:rPr>
      </w:pPr>
      <w:r w:rsidRPr="009A68B8">
        <w:rPr>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A68B8" w:rsidRPr="009A68B8" w:rsidRDefault="009A68B8" w:rsidP="009A68B8">
      <w:pPr>
        <w:rPr>
          <w:lang w:val="ru-RU"/>
        </w:rPr>
      </w:pPr>
      <w:r w:rsidRPr="009A68B8">
        <w:rPr>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A68B8" w:rsidRPr="009A68B8" w:rsidRDefault="009A68B8" w:rsidP="009A68B8">
      <w:pPr>
        <w:rPr>
          <w:lang w:val="ru-RU"/>
        </w:rPr>
      </w:pPr>
      <w:r w:rsidRPr="009A68B8">
        <w:rPr>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A68B8" w:rsidRPr="009A68B8" w:rsidRDefault="009A68B8" w:rsidP="009A68B8">
      <w:pPr>
        <w:rPr>
          <w:lang w:val="ru-RU"/>
        </w:rPr>
      </w:pPr>
      <w:r w:rsidRPr="009A68B8">
        <w:rPr>
          <w:lang w:val="ru-RU"/>
        </w:rPr>
        <w:t>диалог-обмен мнениями: выражать свою точку мнения и обосновывать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так далее.</w:t>
      </w:r>
    </w:p>
    <w:p w:rsidR="009A68B8" w:rsidRPr="009A68B8" w:rsidRDefault="009A68B8" w:rsidP="009A68B8">
      <w:pPr>
        <w:rPr>
          <w:lang w:val="ru-RU"/>
        </w:rPr>
      </w:pPr>
      <w:r w:rsidRPr="009A68B8">
        <w:rPr>
          <w:lang w:val="ru-RU"/>
        </w:rPr>
        <w:t>Данные умения диалогической речи развиваются в стандартных ситуациях неофициального общения в рамках тематического содержания речи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w:t>
      </w:r>
    </w:p>
    <w:p w:rsidR="009A68B8" w:rsidRPr="009A68B8" w:rsidRDefault="009A68B8" w:rsidP="009A68B8">
      <w:pPr>
        <w:rPr>
          <w:lang w:val="ru-RU"/>
        </w:rPr>
      </w:pPr>
      <w:r w:rsidRPr="009A68B8">
        <w:rPr>
          <w:lang w:val="ru-RU"/>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обмена мнениями.</w:t>
      </w:r>
    </w:p>
    <w:p w:rsidR="009A68B8" w:rsidRPr="009A68B8" w:rsidRDefault="009A68B8" w:rsidP="009A68B8">
      <w:pPr>
        <w:rPr>
          <w:lang w:val="ru-RU"/>
        </w:rPr>
      </w:pPr>
      <w:r w:rsidRPr="009A68B8">
        <w:rPr>
          <w:lang w:val="ru-RU"/>
        </w:rPr>
        <w:t>136.7.1.2.2.</w:t>
      </w:r>
      <w:r w:rsidRPr="009A68B8">
        <w:t> </w:t>
      </w:r>
      <w:r w:rsidRPr="009A68B8">
        <w:rPr>
          <w:lang w:val="ru-RU"/>
        </w:rPr>
        <w:t>Развитие коммуникативных умений монологической речи: создание устных связных монологических высказыванийс использованием основных коммуникативных типов речи:</w:t>
      </w:r>
    </w:p>
    <w:p w:rsidR="009A68B8" w:rsidRPr="009A68B8" w:rsidRDefault="009A68B8" w:rsidP="009A68B8">
      <w:pPr>
        <w:rPr>
          <w:lang w:val="ru-RU"/>
        </w:rPr>
      </w:pPr>
      <w:r w:rsidRPr="009A68B8">
        <w:rPr>
          <w:lang w:val="ru-RU"/>
        </w:rPr>
        <w:t>описание (предмета, местности, внешности и одежды человека),в том числе характеристика (черты характера реального человека или литературного персонажа);</w:t>
      </w:r>
    </w:p>
    <w:p w:rsidR="009A68B8" w:rsidRPr="009A68B8" w:rsidRDefault="009A68B8" w:rsidP="009A68B8">
      <w:pPr>
        <w:rPr>
          <w:lang w:val="ru-RU"/>
        </w:rPr>
      </w:pPr>
      <w:r w:rsidRPr="009A68B8">
        <w:rPr>
          <w:lang w:val="ru-RU"/>
        </w:rPr>
        <w:t>повествование (сообщение);</w:t>
      </w:r>
    </w:p>
    <w:p w:rsidR="009A68B8" w:rsidRPr="009A68B8" w:rsidRDefault="009A68B8" w:rsidP="009A68B8">
      <w:pPr>
        <w:rPr>
          <w:lang w:val="ru-RU"/>
        </w:rPr>
      </w:pPr>
      <w:r w:rsidRPr="009A68B8">
        <w:rPr>
          <w:lang w:val="ru-RU"/>
        </w:rPr>
        <w:t>рассуждение;</w:t>
      </w:r>
    </w:p>
    <w:p w:rsidR="009A68B8" w:rsidRPr="009A68B8" w:rsidRDefault="009A68B8" w:rsidP="009A68B8">
      <w:pPr>
        <w:rPr>
          <w:lang w:val="ru-RU"/>
        </w:rPr>
      </w:pPr>
      <w:r w:rsidRPr="009A68B8">
        <w:rPr>
          <w:lang w:val="ru-RU"/>
        </w:rPr>
        <w:t>выражение и краткое аргументирование своего мнения по отношениюк услышанному (прочитанному);</w:t>
      </w:r>
    </w:p>
    <w:p w:rsidR="009A68B8" w:rsidRPr="009A68B8" w:rsidRDefault="009A68B8" w:rsidP="009A68B8">
      <w:pPr>
        <w:rPr>
          <w:lang w:val="ru-RU"/>
        </w:rPr>
      </w:pPr>
      <w:r w:rsidRPr="009A68B8">
        <w:rPr>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9A68B8" w:rsidRPr="009A68B8" w:rsidRDefault="009A68B8" w:rsidP="009A68B8">
      <w:pPr>
        <w:rPr>
          <w:lang w:val="ru-RU"/>
        </w:rPr>
      </w:pPr>
      <w:r w:rsidRPr="009A68B8">
        <w:rPr>
          <w:lang w:val="ru-RU"/>
        </w:rPr>
        <w:t>составление рассказа по картинкам;</w:t>
      </w:r>
    </w:p>
    <w:p w:rsidR="009A68B8" w:rsidRPr="009A68B8" w:rsidRDefault="009A68B8" w:rsidP="009A68B8">
      <w:pPr>
        <w:rPr>
          <w:lang w:val="ru-RU"/>
        </w:rPr>
      </w:pPr>
      <w:r w:rsidRPr="009A68B8">
        <w:rPr>
          <w:lang w:val="ru-RU"/>
        </w:rPr>
        <w:t>изложение результатов выполненной проектной работы.</w:t>
      </w:r>
    </w:p>
    <w:p w:rsidR="009A68B8" w:rsidRPr="009A68B8" w:rsidRDefault="009A68B8" w:rsidP="009A68B8">
      <w:pPr>
        <w:rPr>
          <w:lang w:val="ru-RU"/>
        </w:rPr>
      </w:pPr>
      <w:r w:rsidRPr="009A68B8">
        <w:rPr>
          <w:lang w:val="ru-RU"/>
        </w:rPr>
        <w:lastRenderedPageBreak/>
        <w:t>Данные умения монологической речи развиваются в стандартных ситуациях неофициального общения в рамках тематического содержания речис использованием вопросов, ключевых слов, плана и (или) иллюстраций, фотографий, таблицили без их использования.</w:t>
      </w:r>
    </w:p>
    <w:p w:rsidR="009A68B8" w:rsidRPr="009A68B8" w:rsidRDefault="009A68B8" w:rsidP="009A68B8">
      <w:pPr>
        <w:rPr>
          <w:lang w:val="ru-RU"/>
        </w:rPr>
      </w:pPr>
      <w:r w:rsidRPr="009A68B8">
        <w:rPr>
          <w:lang w:val="ru-RU"/>
        </w:rPr>
        <w:t>Объём монологического высказывания – 10–12 фраз.</w:t>
      </w:r>
    </w:p>
    <w:p w:rsidR="009A68B8" w:rsidRPr="009A68B8" w:rsidRDefault="009A68B8" w:rsidP="009A68B8">
      <w:pPr>
        <w:rPr>
          <w:lang w:val="ru-RU"/>
        </w:rPr>
      </w:pPr>
      <w:r w:rsidRPr="009A68B8">
        <w:rPr>
          <w:lang w:val="ru-RU"/>
        </w:rPr>
        <w:t>136.7.1.3.</w:t>
      </w:r>
      <w:r w:rsidRPr="009A68B8">
        <w:t> </w:t>
      </w:r>
      <w:r w:rsidRPr="009A68B8">
        <w:rPr>
          <w:lang w:val="ru-RU"/>
        </w:rPr>
        <w:t>Аудирование.</w:t>
      </w:r>
    </w:p>
    <w:p w:rsidR="009A68B8" w:rsidRPr="009A68B8" w:rsidRDefault="009A68B8" w:rsidP="009A68B8">
      <w:pPr>
        <w:rPr>
          <w:lang w:val="ru-RU"/>
        </w:rPr>
      </w:pPr>
      <w:r w:rsidRPr="009A68B8">
        <w:rPr>
          <w:lang w:val="ru-RU"/>
        </w:rPr>
        <w:t>При непосредственном общении: понимание на слух речи учителя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9A68B8" w:rsidRPr="009A68B8" w:rsidRDefault="009A68B8" w:rsidP="009A68B8">
      <w:pPr>
        <w:rPr>
          <w:lang w:val="ru-RU"/>
        </w:rPr>
      </w:pPr>
      <w:r w:rsidRPr="009A68B8">
        <w:rPr>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9A68B8" w:rsidRPr="009A68B8" w:rsidRDefault="009A68B8" w:rsidP="009A68B8">
      <w:pPr>
        <w:rPr>
          <w:lang w:val="ru-RU"/>
        </w:rPr>
      </w:pPr>
      <w:r w:rsidRPr="009A68B8">
        <w:rPr>
          <w:lang w:val="ru-RU"/>
        </w:rPr>
        <w:t>Аудирование с пониманием основного содержания текста предполагает умение определять основную тему (идею) и главные факты (события)в воспринимаемом на слух тексте, отделять главную информацию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9A68B8" w:rsidRPr="009A68B8" w:rsidRDefault="009A68B8" w:rsidP="009A68B8">
      <w:pPr>
        <w:rPr>
          <w:lang w:val="ru-RU"/>
        </w:rPr>
      </w:pPr>
      <w:r w:rsidRPr="009A68B8">
        <w:rPr>
          <w:lang w:val="ru-RU"/>
        </w:rPr>
        <w:t>Аудирование с пониманием нужной (интересующей, запрашиваемой) информации предполагает умение выделять нужную (интересующую,запрашиваемую) информацию, представленную в эксплицитной (явной) форме,в воспринимаемом на слух тексте.</w:t>
      </w:r>
    </w:p>
    <w:p w:rsidR="009A68B8" w:rsidRPr="009A68B8" w:rsidRDefault="009A68B8" w:rsidP="009A68B8">
      <w:pPr>
        <w:rPr>
          <w:lang w:val="ru-RU"/>
        </w:rPr>
      </w:pPr>
      <w:r w:rsidRPr="009A68B8">
        <w:rPr>
          <w:lang w:val="ru-RU"/>
        </w:rPr>
        <w:t>Тексты для аудирования: диалог (беседа), высказывания собеседниковв ситуациях повседневного общения, рассказ, сообщение информационного характера.</w:t>
      </w:r>
    </w:p>
    <w:p w:rsidR="009A68B8" w:rsidRPr="009A68B8" w:rsidRDefault="009A68B8" w:rsidP="009A68B8">
      <w:pPr>
        <w:rPr>
          <w:lang w:val="ru-RU"/>
        </w:rPr>
      </w:pPr>
      <w:r w:rsidRPr="009A68B8">
        <w:rPr>
          <w:lang w:val="ru-RU"/>
        </w:rPr>
        <w:t>Языковая сложность текстов для аудирования должна соответствовать базовому уровню (А2 – допороговому уровню по общеевропейской шкале).</w:t>
      </w:r>
    </w:p>
    <w:p w:rsidR="009A68B8" w:rsidRPr="009A68B8" w:rsidRDefault="009A68B8" w:rsidP="009A68B8">
      <w:pPr>
        <w:rPr>
          <w:lang w:val="ru-RU"/>
        </w:rPr>
      </w:pPr>
      <w:r w:rsidRPr="009A68B8">
        <w:rPr>
          <w:lang w:val="ru-RU"/>
        </w:rPr>
        <w:t>Время звучания текста (текстов) для аудирования – до 2 минут.</w:t>
      </w:r>
    </w:p>
    <w:p w:rsidR="009A68B8" w:rsidRPr="009A68B8" w:rsidRDefault="009A68B8" w:rsidP="009A68B8">
      <w:pPr>
        <w:rPr>
          <w:lang w:val="ru-RU"/>
        </w:rPr>
      </w:pPr>
      <w:r w:rsidRPr="009A68B8">
        <w:rPr>
          <w:lang w:val="ru-RU"/>
        </w:rPr>
        <w:t>136.7.1.4.</w:t>
      </w:r>
      <w:r w:rsidRPr="009A68B8">
        <w:t> </w:t>
      </w:r>
      <w:r w:rsidRPr="009A68B8">
        <w:rPr>
          <w:lang w:val="ru-RU"/>
        </w:rPr>
        <w:t>Смысловое чтение.</w:t>
      </w:r>
    </w:p>
    <w:p w:rsidR="009A68B8" w:rsidRPr="009A68B8" w:rsidRDefault="009A68B8" w:rsidP="009A68B8">
      <w:pPr>
        <w:rPr>
          <w:lang w:val="ru-RU"/>
        </w:rPr>
      </w:pPr>
      <w:r w:rsidRPr="009A68B8">
        <w:rPr>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с различной глубиной проникновения в их содержание в зависимостиот поставленной коммуникативной задачи: с пониманием основного содержания,с пониманием нужной (интересующей, запрашиваемой) информации, с полным пониманием содержания текста.</w:t>
      </w:r>
    </w:p>
    <w:p w:rsidR="009A68B8" w:rsidRPr="009A68B8" w:rsidRDefault="009A68B8" w:rsidP="009A68B8">
      <w:pPr>
        <w:rPr>
          <w:lang w:val="ru-RU"/>
        </w:rPr>
      </w:pPr>
      <w:r w:rsidRPr="009A68B8">
        <w:rPr>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его отдельные части), игнорировать незнакомые слова, несущественныедля понимания основного содержания, понимать интернациональные слова.</w:t>
      </w:r>
    </w:p>
    <w:p w:rsidR="009A68B8" w:rsidRPr="009A68B8" w:rsidRDefault="009A68B8" w:rsidP="009A68B8">
      <w:pPr>
        <w:rPr>
          <w:lang w:val="ru-RU"/>
        </w:rPr>
      </w:pPr>
      <w:r w:rsidRPr="009A68B8">
        <w:rPr>
          <w:lang w:val="ru-RU"/>
        </w:rPr>
        <w:t xml:space="preserve">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w:t>
      </w:r>
      <w:r w:rsidRPr="009A68B8">
        <w:rPr>
          <w:lang w:val="ru-RU"/>
        </w:rPr>
        <w:lastRenderedPageBreak/>
        <w:t>(явной) и имплицитной форме (неявной) форме, оценивать найденную информацию с точки зрения её значимости для решения коммуникативной задачи.</w:t>
      </w:r>
    </w:p>
    <w:p w:rsidR="009A68B8" w:rsidRPr="009A68B8" w:rsidRDefault="009A68B8" w:rsidP="009A68B8">
      <w:pPr>
        <w:rPr>
          <w:lang w:val="ru-RU"/>
        </w:rPr>
      </w:pPr>
      <w:r w:rsidRPr="009A68B8">
        <w:rPr>
          <w:lang w:val="ru-RU"/>
        </w:rPr>
        <w:t>Чтение несплошных текстов (таблиц, диаграмм, схем) и понимание представленной в них информации.</w:t>
      </w:r>
    </w:p>
    <w:p w:rsidR="009A68B8" w:rsidRPr="009A68B8" w:rsidRDefault="009A68B8" w:rsidP="009A68B8">
      <w:pPr>
        <w:rPr>
          <w:lang w:val="ru-RU"/>
        </w:rPr>
      </w:pPr>
      <w:r w:rsidRPr="009A68B8">
        <w:rPr>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на основе его информационной переработки (смыслового и структурного анализа отдельных частей текста, выборочного перевода), устанавливать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rsidR="009A68B8" w:rsidRPr="009A68B8" w:rsidRDefault="009A68B8" w:rsidP="009A68B8">
      <w:pPr>
        <w:rPr>
          <w:lang w:val="ru-RU"/>
        </w:rPr>
      </w:pPr>
      <w:r w:rsidRPr="009A68B8">
        <w:rPr>
          <w:lang w:val="ru-RU"/>
        </w:rPr>
        <w:t>Тексты для чтения: диалог (беседа), интервью, рассказ, отрывок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9A68B8" w:rsidRPr="009A68B8" w:rsidRDefault="009A68B8" w:rsidP="009A68B8">
      <w:pPr>
        <w:rPr>
          <w:lang w:val="ru-RU"/>
        </w:rPr>
      </w:pPr>
      <w:r w:rsidRPr="009A68B8">
        <w:rPr>
          <w:lang w:val="ru-RU"/>
        </w:rPr>
        <w:t>Языковая сложность текстов для чтения должна соответствовать базовому уровню (А2 – допороговому уровню по общеевропейской шкале).</w:t>
      </w:r>
    </w:p>
    <w:p w:rsidR="009A68B8" w:rsidRPr="009A68B8" w:rsidRDefault="009A68B8" w:rsidP="009A68B8">
      <w:pPr>
        <w:rPr>
          <w:lang w:val="ru-RU"/>
        </w:rPr>
      </w:pPr>
      <w:r w:rsidRPr="009A68B8">
        <w:rPr>
          <w:lang w:val="ru-RU"/>
        </w:rPr>
        <w:t>Объём текста (текстов) для чтения – 500–600 слов.</w:t>
      </w:r>
    </w:p>
    <w:p w:rsidR="009A68B8" w:rsidRPr="009A68B8" w:rsidRDefault="009A68B8" w:rsidP="009A68B8">
      <w:pPr>
        <w:rPr>
          <w:lang w:val="ru-RU"/>
        </w:rPr>
      </w:pPr>
      <w:r w:rsidRPr="009A68B8">
        <w:rPr>
          <w:lang w:val="ru-RU"/>
        </w:rPr>
        <w:t>136.7.1.5.</w:t>
      </w:r>
      <w:r w:rsidRPr="009A68B8">
        <w:t> </w:t>
      </w:r>
      <w:r w:rsidRPr="009A68B8">
        <w:rPr>
          <w:lang w:val="ru-RU"/>
        </w:rPr>
        <w:t>Письменная речь.</w:t>
      </w:r>
    </w:p>
    <w:p w:rsidR="009A68B8" w:rsidRPr="009A68B8" w:rsidRDefault="009A68B8" w:rsidP="009A68B8">
      <w:pPr>
        <w:rPr>
          <w:lang w:val="ru-RU"/>
        </w:rPr>
      </w:pPr>
      <w:r w:rsidRPr="009A68B8">
        <w:rPr>
          <w:lang w:val="ru-RU"/>
        </w:rPr>
        <w:t>Развитие умений письменной речи:</w:t>
      </w:r>
    </w:p>
    <w:p w:rsidR="009A68B8" w:rsidRPr="009A68B8" w:rsidRDefault="009A68B8" w:rsidP="009A68B8">
      <w:pPr>
        <w:rPr>
          <w:lang w:val="ru-RU"/>
        </w:rPr>
      </w:pPr>
      <w:r w:rsidRPr="009A68B8">
        <w:rPr>
          <w:lang w:val="ru-RU"/>
        </w:rPr>
        <w:t>составление плана (тезисов) устного или письменного сообщения;</w:t>
      </w:r>
    </w:p>
    <w:p w:rsidR="009A68B8" w:rsidRPr="009A68B8" w:rsidRDefault="009A68B8" w:rsidP="009A68B8">
      <w:pPr>
        <w:rPr>
          <w:lang w:val="ru-RU"/>
        </w:rPr>
      </w:pPr>
      <w:r w:rsidRPr="009A68B8">
        <w:rPr>
          <w:lang w:val="ru-RU"/>
        </w:rPr>
        <w:t>заполнение анкет и формуляров: сообщение о себе основных сведенийв соответствии с нормами, принятыми в стране (странах) изучаемого языка;</w:t>
      </w:r>
    </w:p>
    <w:p w:rsidR="009A68B8" w:rsidRPr="009A68B8" w:rsidRDefault="009A68B8" w:rsidP="009A68B8">
      <w:pPr>
        <w:rPr>
          <w:lang w:val="ru-RU"/>
        </w:rPr>
      </w:pPr>
      <w:r w:rsidRPr="009A68B8">
        <w:rPr>
          <w:lang w:val="ru-RU"/>
        </w:rPr>
        <w:t>написание электронного сообщения личного характерав соответствиис нормами неофициального общения, принятыми в стране (странах) изучаемого языка (объём письма – до 120 слов);</w:t>
      </w:r>
    </w:p>
    <w:p w:rsidR="009A68B8" w:rsidRPr="009A68B8" w:rsidRDefault="009A68B8" w:rsidP="009A68B8">
      <w:pPr>
        <w:rPr>
          <w:lang w:val="ru-RU"/>
        </w:rPr>
      </w:pPr>
      <w:r w:rsidRPr="009A68B8">
        <w:rPr>
          <w:lang w:val="ru-RU"/>
        </w:rPr>
        <w:t>создание небольшого письменного высказывания с использованием образца, плана, таблицы и (или) прочитанного/прослушанного текста(объём письменного высказывания – до 120 слов);</w:t>
      </w:r>
    </w:p>
    <w:p w:rsidR="009A68B8" w:rsidRPr="009A68B8" w:rsidRDefault="009A68B8" w:rsidP="009A68B8">
      <w:pPr>
        <w:rPr>
          <w:lang w:val="ru-RU"/>
        </w:rPr>
      </w:pPr>
      <w:r w:rsidRPr="009A68B8">
        <w:rPr>
          <w:lang w:val="ru-RU"/>
        </w:rPr>
        <w:t>заполнение таблицы с краткой фиксацией содержания прочитанного (прослушанного) текста;</w:t>
      </w:r>
    </w:p>
    <w:p w:rsidR="009A68B8" w:rsidRPr="009A68B8" w:rsidRDefault="009A68B8" w:rsidP="009A68B8">
      <w:pPr>
        <w:rPr>
          <w:lang w:val="ru-RU"/>
        </w:rPr>
      </w:pPr>
      <w:r w:rsidRPr="009A68B8">
        <w:rPr>
          <w:lang w:val="ru-RU"/>
        </w:rPr>
        <w:t>преобразование таблицы, схемы в текстовый вариант представления информации;</w:t>
      </w:r>
    </w:p>
    <w:p w:rsidR="009A68B8" w:rsidRPr="009A68B8" w:rsidRDefault="009A68B8" w:rsidP="009A68B8">
      <w:pPr>
        <w:rPr>
          <w:lang w:val="ru-RU"/>
        </w:rPr>
      </w:pPr>
      <w:r w:rsidRPr="009A68B8">
        <w:rPr>
          <w:lang w:val="ru-RU"/>
        </w:rPr>
        <w:t>письменное представление результатов выполненной проектной работы (объём – 100–120 слов).</w:t>
      </w:r>
    </w:p>
    <w:p w:rsidR="009A68B8" w:rsidRPr="009A68B8" w:rsidRDefault="009A68B8" w:rsidP="009A68B8">
      <w:pPr>
        <w:rPr>
          <w:lang w:val="ru-RU"/>
        </w:rPr>
      </w:pPr>
      <w:r w:rsidRPr="009A68B8">
        <w:rPr>
          <w:lang w:val="ru-RU"/>
        </w:rPr>
        <w:t>136.7.2.</w:t>
      </w:r>
      <w:r w:rsidRPr="009A68B8">
        <w:t> </w:t>
      </w:r>
      <w:r w:rsidRPr="009A68B8">
        <w:rPr>
          <w:lang w:val="ru-RU"/>
        </w:rPr>
        <w:t>Языковые знания и умения.</w:t>
      </w:r>
    </w:p>
    <w:p w:rsidR="009A68B8" w:rsidRPr="009A68B8" w:rsidRDefault="009A68B8" w:rsidP="009A68B8">
      <w:pPr>
        <w:rPr>
          <w:lang w:val="ru-RU"/>
        </w:rPr>
      </w:pPr>
      <w:r w:rsidRPr="009A68B8">
        <w:rPr>
          <w:lang w:val="ru-RU"/>
        </w:rPr>
        <w:t>136.7.2.1.</w:t>
      </w:r>
      <w:r w:rsidRPr="009A68B8">
        <w:t> </w:t>
      </w:r>
      <w:r w:rsidRPr="009A68B8">
        <w:rPr>
          <w:lang w:val="ru-RU"/>
        </w:rPr>
        <w:t>Фонетическая сторона речи.</w:t>
      </w:r>
    </w:p>
    <w:p w:rsidR="009A68B8" w:rsidRPr="009A68B8" w:rsidRDefault="009A68B8" w:rsidP="009A68B8">
      <w:pPr>
        <w:rPr>
          <w:lang w:val="ru-RU"/>
        </w:rPr>
      </w:pPr>
      <w:r w:rsidRPr="009A68B8">
        <w:rPr>
          <w:lang w:val="ru-RU"/>
        </w:rPr>
        <w:t>Различение на слух, без фонематических ошибок, ведущихк сбою в коммуникации, произнесение слов с соблюдением правильногоударения и фраз с соблюдением их ритмико-интонационных особенностей,в том числе отсутствия фразового ударения на служебных словах, чтение новых слов согласно основным правилам чтения.</w:t>
      </w:r>
    </w:p>
    <w:p w:rsidR="009A68B8" w:rsidRPr="009A68B8" w:rsidRDefault="009A68B8" w:rsidP="009A68B8">
      <w:pPr>
        <w:rPr>
          <w:lang w:val="ru-RU"/>
        </w:rPr>
      </w:pPr>
      <w:r w:rsidRPr="009A68B8">
        <w:rPr>
          <w:lang w:val="ru-RU"/>
        </w:rPr>
        <w:t>Выражение модального значения, чувства и эмоции.</w:t>
      </w:r>
    </w:p>
    <w:p w:rsidR="009A68B8" w:rsidRPr="009A68B8" w:rsidRDefault="009A68B8" w:rsidP="009A68B8">
      <w:pPr>
        <w:rPr>
          <w:lang w:val="ru-RU"/>
        </w:rPr>
      </w:pPr>
      <w:r w:rsidRPr="009A68B8">
        <w:rPr>
          <w:lang w:val="ru-RU"/>
        </w:rPr>
        <w:lastRenderedPageBreak/>
        <w:t>Различение на слух британского и американского вариантов произношенияв прослушанных текстах или услышанных высказываниях.</w:t>
      </w:r>
    </w:p>
    <w:p w:rsidR="009A68B8" w:rsidRPr="009A68B8" w:rsidRDefault="009A68B8" w:rsidP="009A68B8">
      <w:pPr>
        <w:rPr>
          <w:lang w:val="ru-RU"/>
        </w:rPr>
      </w:pPr>
      <w:r w:rsidRPr="009A68B8">
        <w:rPr>
          <w:lang w:val="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A68B8" w:rsidRPr="009A68B8" w:rsidRDefault="009A68B8" w:rsidP="009A68B8">
      <w:pPr>
        <w:rPr>
          <w:lang w:val="ru-RU"/>
        </w:rPr>
      </w:pPr>
      <w:r w:rsidRPr="009A68B8">
        <w:rPr>
          <w:lang w:val="ru-RU"/>
        </w:rPr>
        <w:t>Тексты для чтения вслух: сообщение информационного характера, отрывокиз статьи научно-популярного характера, рассказ, диалог (беседа).</w:t>
      </w:r>
    </w:p>
    <w:p w:rsidR="009A68B8" w:rsidRPr="009A68B8" w:rsidRDefault="009A68B8" w:rsidP="009A68B8">
      <w:pPr>
        <w:rPr>
          <w:lang w:val="ru-RU"/>
        </w:rPr>
      </w:pPr>
      <w:r w:rsidRPr="009A68B8">
        <w:rPr>
          <w:lang w:val="ru-RU"/>
        </w:rPr>
        <w:t>Объём текста для чтения вслух – до 110 слов.</w:t>
      </w:r>
    </w:p>
    <w:p w:rsidR="009A68B8" w:rsidRPr="009A68B8" w:rsidRDefault="009A68B8" w:rsidP="009A68B8">
      <w:pPr>
        <w:rPr>
          <w:lang w:val="ru-RU"/>
        </w:rPr>
      </w:pPr>
      <w:r w:rsidRPr="009A68B8">
        <w:rPr>
          <w:lang w:val="ru-RU"/>
        </w:rPr>
        <w:t>136.7.2.2.</w:t>
      </w:r>
      <w:r w:rsidRPr="009A68B8">
        <w:t> </w:t>
      </w:r>
      <w:r w:rsidRPr="009A68B8">
        <w:rPr>
          <w:lang w:val="ru-RU"/>
        </w:rPr>
        <w:t>Графика, орфография и пунктуация.</w:t>
      </w:r>
    </w:p>
    <w:p w:rsidR="009A68B8" w:rsidRPr="009A68B8" w:rsidRDefault="009A68B8" w:rsidP="009A68B8">
      <w:pPr>
        <w:rPr>
          <w:lang w:val="ru-RU"/>
        </w:rPr>
      </w:pPr>
      <w:r w:rsidRPr="009A68B8">
        <w:rPr>
          <w:lang w:val="ru-RU"/>
        </w:rPr>
        <w:t>Правильное написание изученных слов.</w:t>
      </w:r>
    </w:p>
    <w:p w:rsidR="009A68B8" w:rsidRPr="009A68B8" w:rsidRDefault="009A68B8" w:rsidP="009A68B8">
      <w:pPr>
        <w:rPr>
          <w:lang w:val="ru-RU"/>
        </w:rPr>
      </w:pPr>
      <w:r w:rsidRPr="009A68B8">
        <w:rPr>
          <w:lang w:val="ru-RU"/>
        </w:rPr>
        <w:t xml:space="preserve">Правильное использование знаков препинания: точки, вопросительногои восклицательного знаков в конце предложения, запятой при перечислениии обращении, при вводных словах, обозначающих порядок мыслей и их связь (например, в английском языке: </w:t>
      </w:r>
      <w:r w:rsidRPr="009A68B8">
        <w:t>firstly</w:t>
      </w:r>
      <w:r w:rsidRPr="009A68B8">
        <w:rPr>
          <w:lang w:val="ru-RU"/>
        </w:rPr>
        <w:t>/</w:t>
      </w:r>
      <w:r w:rsidRPr="009A68B8">
        <w:t>first</w:t>
      </w:r>
      <w:r w:rsidRPr="009A68B8">
        <w:rPr>
          <w:lang w:val="ru-RU"/>
        </w:rPr>
        <w:t xml:space="preserve"> </w:t>
      </w:r>
      <w:r w:rsidRPr="009A68B8">
        <w:t>of</w:t>
      </w:r>
      <w:r w:rsidRPr="009A68B8">
        <w:rPr>
          <w:lang w:val="ru-RU"/>
        </w:rPr>
        <w:t xml:space="preserve"> </w:t>
      </w:r>
      <w:r w:rsidRPr="009A68B8">
        <w:t>all</w:t>
      </w:r>
      <w:r w:rsidRPr="009A68B8">
        <w:rPr>
          <w:lang w:val="ru-RU"/>
        </w:rPr>
        <w:t xml:space="preserve">, </w:t>
      </w:r>
      <w:r w:rsidRPr="009A68B8">
        <w:t>secondly</w:t>
      </w:r>
      <w:r w:rsidRPr="009A68B8">
        <w:rPr>
          <w:lang w:val="ru-RU"/>
        </w:rPr>
        <w:t xml:space="preserve">, </w:t>
      </w:r>
      <w:r w:rsidRPr="009A68B8">
        <w:t>finally</w:t>
      </w:r>
      <w:r w:rsidRPr="009A68B8">
        <w:rPr>
          <w:lang w:val="ru-RU"/>
        </w:rPr>
        <w:t xml:space="preserve">; </w:t>
      </w:r>
      <w:r w:rsidRPr="009A68B8">
        <w:t>on</w:t>
      </w:r>
      <w:r w:rsidRPr="009A68B8">
        <w:rPr>
          <w:lang w:val="ru-RU"/>
        </w:rPr>
        <w:t xml:space="preserve"> </w:t>
      </w:r>
      <w:r w:rsidRPr="009A68B8">
        <w:t>the</w:t>
      </w:r>
      <w:r w:rsidRPr="009A68B8">
        <w:rPr>
          <w:lang w:val="ru-RU"/>
        </w:rPr>
        <w:t xml:space="preserve"> </w:t>
      </w:r>
      <w:r w:rsidRPr="009A68B8">
        <w:t>one</w:t>
      </w:r>
      <w:r w:rsidRPr="009A68B8">
        <w:rPr>
          <w:lang w:val="ru-RU"/>
        </w:rPr>
        <w:t xml:space="preserve"> </w:t>
      </w:r>
      <w:r w:rsidRPr="009A68B8">
        <w:t>hand</w:t>
      </w:r>
      <w:r w:rsidRPr="009A68B8">
        <w:rPr>
          <w:lang w:val="ru-RU"/>
        </w:rPr>
        <w:t>,</w:t>
      </w:r>
      <w:r w:rsidRPr="009A68B8">
        <w:t>on</w:t>
      </w:r>
      <w:r w:rsidRPr="009A68B8">
        <w:rPr>
          <w:lang w:val="ru-RU"/>
        </w:rPr>
        <w:t xml:space="preserve"> </w:t>
      </w:r>
      <w:r w:rsidRPr="009A68B8">
        <w:t>the</w:t>
      </w:r>
      <w:r w:rsidRPr="009A68B8">
        <w:rPr>
          <w:lang w:val="ru-RU"/>
        </w:rPr>
        <w:t xml:space="preserve"> </w:t>
      </w:r>
      <w:r w:rsidRPr="009A68B8">
        <w:t>other</w:t>
      </w:r>
      <w:r w:rsidRPr="009A68B8">
        <w:rPr>
          <w:lang w:val="ru-RU"/>
        </w:rPr>
        <w:t xml:space="preserve"> </w:t>
      </w:r>
      <w:r w:rsidRPr="009A68B8">
        <w:t>hand</w:t>
      </w:r>
      <w:r w:rsidRPr="009A68B8">
        <w:rPr>
          <w:lang w:val="ru-RU"/>
        </w:rPr>
        <w:t>), апострофа.</w:t>
      </w:r>
    </w:p>
    <w:p w:rsidR="009A68B8" w:rsidRPr="009A68B8" w:rsidRDefault="009A68B8" w:rsidP="009A68B8">
      <w:pPr>
        <w:rPr>
          <w:lang w:val="ru-RU"/>
        </w:rPr>
      </w:pPr>
      <w:r w:rsidRPr="009A68B8">
        <w:rPr>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A68B8" w:rsidRPr="009A68B8" w:rsidRDefault="009A68B8" w:rsidP="009A68B8">
      <w:pPr>
        <w:rPr>
          <w:lang w:val="ru-RU"/>
        </w:rPr>
      </w:pPr>
      <w:r w:rsidRPr="009A68B8">
        <w:rPr>
          <w:lang w:val="ru-RU"/>
        </w:rPr>
        <w:t>136.7.2.3.</w:t>
      </w:r>
      <w:r w:rsidRPr="009A68B8">
        <w:t> </w:t>
      </w:r>
      <w:r w:rsidRPr="009A68B8">
        <w:rPr>
          <w:lang w:val="ru-RU"/>
        </w:rPr>
        <w:t>Лексическая сторона речи.</w:t>
      </w:r>
    </w:p>
    <w:p w:rsidR="009A68B8" w:rsidRPr="009A68B8" w:rsidRDefault="009A68B8" w:rsidP="009A68B8">
      <w:pPr>
        <w:rPr>
          <w:lang w:val="ru-RU"/>
        </w:rPr>
      </w:pPr>
      <w:r w:rsidRPr="009A68B8">
        <w:rPr>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в английском языке нормы лексической сочетаемости.</w:t>
      </w:r>
    </w:p>
    <w:p w:rsidR="009A68B8" w:rsidRPr="009A68B8" w:rsidRDefault="009A68B8" w:rsidP="009A68B8">
      <w:pPr>
        <w:rPr>
          <w:lang w:val="ru-RU"/>
        </w:rPr>
      </w:pPr>
      <w:r w:rsidRPr="009A68B8">
        <w:rPr>
          <w:lang w:val="ru-RU"/>
        </w:rPr>
        <w:t>Распознавание и употребление в устной и письменной речи различных средств связи для обеспечения логичности и целостности высказывания.</w:t>
      </w:r>
    </w:p>
    <w:p w:rsidR="009A68B8" w:rsidRPr="009A68B8" w:rsidRDefault="009A68B8" w:rsidP="009A68B8">
      <w:pPr>
        <w:rPr>
          <w:lang w:val="ru-RU"/>
        </w:rPr>
      </w:pPr>
      <w:r w:rsidRPr="009A68B8">
        <w:rPr>
          <w:lang w:val="ru-RU"/>
        </w:rPr>
        <w:t>Объём – 1200 лексических единиц для продуктивного использования (включая 1050 лексических единиц, изученных ранее) и 1350 лексических единицдля рецептивного усвоения (включая 1200 лексических единиц продуктивного минимума).</w:t>
      </w:r>
    </w:p>
    <w:p w:rsidR="009A68B8" w:rsidRPr="009A68B8" w:rsidRDefault="009A68B8" w:rsidP="009A68B8">
      <w:pPr>
        <w:rPr>
          <w:lang w:val="ru-RU"/>
        </w:rPr>
      </w:pPr>
      <w:r w:rsidRPr="009A68B8">
        <w:rPr>
          <w:lang w:val="ru-RU"/>
        </w:rPr>
        <w:t>Основные способы словообразования:</w:t>
      </w:r>
    </w:p>
    <w:p w:rsidR="009A68B8" w:rsidRPr="009A68B8" w:rsidRDefault="009A68B8" w:rsidP="009A68B8">
      <w:pPr>
        <w:rPr>
          <w:lang w:val="ru-RU"/>
        </w:rPr>
      </w:pPr>
      <w:r w:rsidRPr="009A68B8">
        <w:rPr>
          <w:lang w:val="ru-RU"/>
        </w:rPr>
        <w:t>аффиксация:</w:t>
      </w:r>
    </w:p>
    <w:p w:rsidR="009A68B8" w:rsidRPr="009A68B8" w:rsidRDefault="009A68B8" w:rsidP="009A68B8">
      <w:pPr>
        <w:rPr>
          <w:lang w:val="ru-RU"/>
        </w:rPr>
      </w:pPr>
      <w:r w:rsidRPr="009A68B8">
        <w:rPr>
          <w:lang w:val="ru-RU"/>
        </w:rPr>
        <w:t xml:space="preserve">глаголов с помощью префиксов </w:t>
      </w:r>
      <w:r w:rsidRPr="009A68B8">
        <w:t>under</w:t>
      </w:r>
      <w:r w:rsidRPr="009A68B8">
        <w:rPr>
          <w:lang w:val="ru-RU"/>
        </w:rPr>
        <w:t xml:space="preserve">-, </w:t>
      </w:r>
      <w:r w:rsidRPr="009A68B8">
        <w:t>over</w:t>
      </w:r>
      <w:r w:rsidRPr="009A68B8">
        <w:rPr>
          <w:lang w:val="ru-RU"/>
        </w:rPr>
        <w:t xml:space="preserve">-, </w:t>
      </w:r>
      <w:r w:rsidRPr="009A68B8">
        <w:t>dis</w:t>
      </w:r>
      <w:r w:rsidRPr="009A68B8">
        <w:rPr>
          <w:lang w:val="ru-RU"/>
        </w:rPr>
        <w:t xml:space="preserve">-, </w:t>
      </w:r>
      <w:r w:rsidRPr="009A68B8">
        <w:t>mis</w:t>
      </w:r>
      <w:r w:rsidRPr="009A68B8">
        <w:rPr>
          <w:lang w:val="ru-RU"/>
        </w:rPr>
        <w:t>-;</w:t>
      </w:r>
    </w:p>
    <w:p w:rsidR="009A68B8" w:rsidRPr="009A68B8" w:rsidRDefault="009A68B8" w:rsidP="009A68B8">
      <w:pPr>
        <w:rPr>
          <w:lang w:val="ru-RU"/>
        </w:rPr>
      </w:pPr>
      <w:r w:rsidRPr="009A68B8">
        <w:rPr>
          <w:lang w:val="ru-RU"/>
        </w:rPr>
        <w:t>имён прилагательных с помощью суффиксов -</w:t>
      </w:r>
      <w:r w:rsidRPr="009A68B8">
        <w:t>able</w:t>
      </w:r>
      <w:r w:rsidRPr="009A68B8">
        <w:rPr>
          <w:lang w:val="ru-RU"/>
        </w:rPr>
        <w:t>/-</w:t>
      </w:r>
      <w:r w:rsidRPr="009A68B8">
        <w:t>ible</w:t>
      </w:r>
      <w:r w:rsidRPr="009A68B8">
        <w:rPr>
          <w:lang w:val="ru-RU"/>
        </w:rPr>
        <w:t>;</w:t>
      </w:r>
    </w:p>
    <w:p w:rsidR="009A68B8" w:rsidRPr="009A68B8" w:rsidRDefault="009A68B8" w:rsidP="009A68B8">
      <w:pPr>
        <w:rPr>
          <w:lang w:val="ru-RU"/>
        </w:rPr>
      </w:pPr>
      <w:r w:rsidRPr="009A68B8">
        <w:rPr>
          <w:lang w:val="ru-RU"/>
        </w:rPr>
        <w:t xml:space="preserve">имён существительных с помощью отрицательных префиксов </w:t>
      </w:r>
      <w:r w:rsidRPr="009A68B8">
        <w:t>in</w:t>
      </w:r>
      <w:r w:rsidRPr="009A68B8">
        <w:rPr>
          <w:lang w:val="ru-RU"/>
        </w:rPr>
        <w:t>-/</w:t>
      </w:r>
      <w:r w:rsidRPr="009A68B8">
        <w:t>im</w:t>
      </w:r>
      <w:r w:rsidRPr="009A68B8">
        <w:rPr>
          <w:lang w:val="ru-RU"/>
        </w:rPr>
        <w:t>-;</w:t>
      </w:r>
    </w:p>
    <w:p w:rsidR="009A68B8" w:rsidRPr="009A68B8" w:rsidRDefault="009A68B8" w:rsidP="009A68B8">
      <w:pPr>
        <w:rPr>
          <w:lang w:val="ru-RU"/>
        </w:rPr>
      </w:pPr>
      <w:r w:rsidRPr="009A68B8">
        <w:rPr>
          <w:lang w:val="ru-RU"/>
        </w:rPr>
        <w:t>словосложение:</w:t>
      </w:r>
    </w:p>
    <w:p w:rsidR="009A68B8" w:rsidRPr="009A68B8" w:rsidRDefault="009A68B8" w:rsidP="009A68B8">
      <w:pPr>
        <w:rPr>
          <w:lang w:val="ru-RU"/>
        </w:rPr>
      </w:pPr>
      <w:r w:rsidRPr="009A68B8">
        <w:rPr>
          <w:lang w:val="ru-RU"/>
        </w:rPr>
        <w:t>образование сложных существительных путём соединения основы числительного с основой существительного с добавлением суффикса-</w:t>
      </w:r>
      <w:r w:rsidRPr="009A68B8">
        <w:t>ed</w:t>
      </w:r>
      <w:r w:rsidRPr="009A68B8">
        <w:rPr>
          <w:lang w:val="ru-RU"/>
        </w:rPr>
        <w:t>(</w:t>
      </w:r>
      <w:r w:rsidRPr="009A68B8">
        <w:t>eight</w:t>
      </w:r>
      <w:r w:rsidRPr="009A68B8">
        <w:rPr>
          <w:lang w:val="ru-RU"/>
        </w:rPr>
        <w:t>-</w:t>
      </w:r>
      <w:r w:rsidRPr="009A68B8">
        <w:t>legged</w:t>
      </w:r>
      <w:r w:rsidRPr="009A68B8">
        <w:rPr>
          <w:lang w:val="ru-RU"/>
        </w:rPr>
        <w:t>);</w:t>
      </w:r>
    </w:p>
    <w:p w:rsidR="009A68B8" w:rsidRPr="009A68B8" w:rsidRDefault="009A68B8" w:rsidP="009A68B8">
      <w:pPr>
        <w:rPr>
          <w:lang w:val="ru-RU"/>
        </w:rPr>
      </w:pPr>
      <w:r w:rsidRPr="009A68B8">
        <w:rPr>
          <w:lang w:val="ru-RU"/>
        </w:rPr>
        <w:t>образование сложных существительных путём соединения основ существительных с предлогом (</w:t>
      </w:r>
      <w:r w:rsidRPr="009A68B8">
        <w:t>father</w:t>
      </w:r>
      <w:r w:rsidRPr="009A68B8">
        <w:rPr>
          <w:lang w:val="ru-RU"/>
        </w:rPr>
        <w:t>-</w:t>
      </w:r>
      <w:r w:rsidRPr="009A68B8">
        <w:t>in</w:t>
      </w:r>
      <w:r w:rsidRPr="009A68B8">
        <w:rPr>
          <w:lang w:val="ru-RU"/>
        </w:rPr>
        <w:t>-</w:t>
      </w:r>
      <w:r w:rsidRPr="009A68B8">
        <w:t>law</w:t>
      </w:r>
      <w:r w:rsidRPr="009A68B8">
        <w:rPr>
          <w:lang w:val="ru-RU"/>
        </w:rPr>
        <w:t>);</w:t>
      </w:r>
    </w:p>
    <w:p w:rsidR="009A68B8" w:rsidRPr="009A68B8" w:rsidRDefault="009A68B8" w:rsidP="009A68B8">
      <w:pPr>
        <w:rPr>
          <w:lang w:val="ru-RU"/>
        </w:rPr>
      </w:pPr>
      <w:r w:rsidRPr="009A68B8">
        <w:rPr>
          <w:lang w:val="ru-RU"/>
        </w:rPr>
        <w:lastRenderedPageBreak/>
        <w:t>образование сложных прилагательных путём соединения основы прилагательного с основой причастия настоящего времени (</w:t>
      </w:r>
      <w:r w:rsidRPr="009A68B8">
        <w:t>nice</w:t>
      </w:r>
      <w:r w:rsidRPr="009A68B8">
        <w:rPr>
          <w:lang w:val="ru-RU"/>
        </w:rPr>
        <w:t>-</w:t>
      </w:r>
      <w:r w:rsidRPr="009A68B8">
        <w:t>looking</w:t>
      </w:r>
      <w:r w:rsidRPr="009A68B8">
        <w:rPr>
          <w:lang w:val="ru-RU"/>
        </w:rPr>
        <w:t>);</w:t>
      </w:r>
    </w:p>
    <w:p w:rsidR="009A68B8" w:rsidRPr="009A68B8" w:rsidRDefault="009A68B8" w:rsidP="009A68B8">
      <w:pPr>
        <w:rPr>
          <w:lang w:val="ru-RU"/>
        </w:rPr>
      </w:pPr>
      <w:r w:rsidRPr="009A68B8">
        <w:rPr>
          <w:lang w:val="ru-RU"/>
        </w:rPr>
        <w:t>образование сложных прилагательных путём соединения основы прилагательного с основой причастия прошедшего времени (</w:t>
      </w:r>
      <w:r w:rsidRPr="009A68B8">
        <w:t>well</w:t>
      </w:r>
      <w:r w:rsidRPr="009A68B8">
        <w:rPr>
          <w:lang w:val="ru-RU"/>
        </w:rPr>
        <w:t>-</w:t>
      </w:r>
      <w:r w:rsidRPr="009A68B8">
        <w:t>behaved</w:t>
      </w:r>
      <w:r w:rsidRPr="009A68B8">
        <w:rPr>
          <w:lang w:val="ru-RU"/>
        </w:rPr>
        <w:t>);</w:t>
      </w:r>
    </w:p>
    <w:p w:rsidR="009A68B8" w:rsidRPr="009A68B8" w:rsidRDefault="009A68B8" w:rsidP="009A68B8">
      <w:pPr>
        <w:rPr>
          <w:lang w:val="ru-RU"/>
        </w:rPr>
      </w:pPr>
      <w:r w:rsidRPr="009A68B8">
        <w:rPr>
          <w:lang w:val="ru-RU"/>
        </w:rPr>
        <w:t>конверсия:</w:t>
      </w:r>
    </w:p>
    <w:p w:rsidR="009A68B8" w:rsidRPr="009A68B8" w:rsidRDefault="009A68B8" w:rsidP="009A68B8">
      <w:pPr>
        <w:rPr>
          <w:lang w:val="ru-RU"/>
        </w:rPr>
      </w:pPr>
      <w:r w:rsidRPr="009A68B8">
        <w:rPr>
          <w:lang w:val="ru-RU"/>
        </w:rPr>
        <w:t>образование глагола от имени прилагательного (</w:t>
      </w:r>
      <w:r w:rsidRPr="009A68B8">
        <w:t>cool</w:t>
      </w:r>
      <w:r w:rsidRPr="009A68B8">
        <w:rPr>
          <w:lang w:val="ru-RU"/>
        </w:rPr>
        <w:t xml:space="preserve"> – </w:t>
      </w:r>
      <w:r w:rsidRPr="009A68B8">
        <w:t>to</w:t>
      </w:r>
      <w:r w:rsidRPr="009A68B8">
        <w:rPr>
          <w:lang w:val="ru-RU"/>
        </w:rPr>
        <w:t xml:space="preserve"> </w:t>
      </w:r>
      <w:r w:rsidRPr="009A68B8">
        <w:t>cool</w:t>
      </w:r>
      <w:r w:rsidRPr="009A68B8">
        <w:rPr>
          <w:lang w:val="ru-RU"/>
        </w:rPr>
        <w:t>). Многозначность лексических единиц. Синонимы. Антонимы. Интернациональные слова. Наиболее частотные фразовыеглаголы. Сокращения и аббревиатуры.</w:t>
      </w:r>
    </w:p>
    <w:p w:rsidR="009A68B8" w:rsidRPr="009A68B8" w:rsidRDefault="009A68B8" w:rsidP="009A68B8">
      <w:pPr>
        <w:rPr>
          <w:lang w:val="ru-RU"/>
        </w:rPr>
      </w:pPr>
      <w:r w:rsidRPr="009A68B8">
        <w:rPr>
          <w:lang w:val="ru-RU"/>
        </w:rPr>
        <w:t>Различные средства связи в тексте для обеспечения его целостности (</w:t>
      </w:r>
      <w:r w:rsidRPr="009A68B8">
        <w:t>firstly</w:t>
      </w:r>
      <w:r w:rsidRPr="009A68B8">
        <w:rPr>
          <w:lang w:val="ru-RU"/>
        </w:rPr>
        <w:t xml:space="preserve">, </w:t>
      </w:r>
      <w:r w:rsidRPr="009A68B8">
        <w:t>however</w:t>
      </w:r>
      <w:r w:rsidRPr="009A68B8">
        <w:rPr>
          <w:lang w:val="ru-RU"/>
        </w:rPr>
        <w:t xml:space="preserve">, </w:t>
      </w:r>
      <w:r w:rsidRPr="009A68B8">
        <w:t>finally</w:t>
      </w:r>
      <w:r w:rsidRPr="009A68B8">
        <w:rPr>
          <w:lang w:val="ru-RU"/>
        </w:rPr>
        <w:t xml:space="preserve">, </w:t>
      </w:r>
      <w:r w:rsidRPr="009A68B8">
        <w:t>at</w:t>
      </w:r>
      <w:r w:rsidRPr="009A68B8">
        <w:rPr>
          <w:lang w:val="ru-RU"/>
        </w:rPr>
        <w:t xml:space="preserve"> </w:t>
      </w:r>
      <w:r w:rsidRPr="009A68B8">
        <w:t>last</w:t>
      </w:r>
      <w:r w:rsidRPr="009A68B8">
        <w:rPr>
          <w:lang w:val="ru-RU"/>
        </w:rPr>
        <w:t xml:space="preserve">, </w:t>
      </w:r>
      <w:r w:rsidRPr="009A68B8">
        <w:t>etc</w:t>
      </w:r>
      <w:r w:rsidRPr="009A68B8">
        <w:rPr>
          <w:lang w:val="ru-RU"/>
        </w:rPr>
        <w:t>.).</w:t>
      </w:r>
    </w:p>
    <w:p w:rsidR="009A68B8" w:rsidRPr="009A68B8" w:rsidRDefault="009A68B8" w:rsidP="009A68B8">
      <w:pPr>
        <w:rPr>
          <w:lang w:val="ru-RU"/>
        </w:rPr>
      </w:pPr>
      <w:r w:rsidRPr="009A68B8">
        <w:rPr>
          <w:lang w:val="ru-RU"/>
        </w:rPr>
        <w:t>136.7.2.4.</w:t>
      </w:r>
      <w:r w:rsidRPr="009A68B8">
        <w:t> </w:t>
      </w:r>
      <w:r w:rsidRPr="009A68B8">
        <w:rPr>
          <w:lang w:val="ru-RU"/>
        </w:rPr>
        <w:t>Грамматическая сторона речи.</w:t>
      </w:r>
    </w:p>
    <w:p w:rsidR="009A68B8" w:rsidRPr="009A68B8" w:rsidRDefault="009A68B8" w:rsidP="009A68B8">
      <w:pPr>
        <w:rPr>
          <w:lang w:val="ru-RU"/>
        </w:rPr>
      </w:pPr>
      <w:r w:rsidRPr="009A68B8">
        <w:rPr>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A68B8" w:rsidRPr="009A68B8" w:rsidRDefault="009A68B8" w:rsidP="009A68B8">
      <w:r w:rsidRPr="009A68B8">
        <w:t>Предложениясосложным дополнением (Complex Object) (I want to havemy hair cut.).</w:t>
      </w:r>
    </w:p>
    <w:p w:rsidR="009A68B8" w:rsidRPr="009A68B8" w:rsidRDefault="009A68B8" w:rsidP="009A68B8">
      <w:pPr>
        <w:rPr>
          <w:lang w:val="ru-RU"/>
        </w:rPr>
      </w:pPr>
      <w:r w:rsidRPr="009A68B8">
        <w:rPr>
          <w:lang w:val="ru-RU"/>
        </w:rPr>
        <w:t>Условные предложения нереального характера (</w:t>
      </w:r>
      <w:r w:rsidRPr="009A68B8">
        <w:t>Conditional</w:t>
      </w:r>
      <w:r w:rsidRPr="009A68B8">
        <w:rPr>
          <w:lang w:val="ru-RU"/>
        </w:rPr>
        <w:t xml:space="preserve"> </w:t>
      </w:r>
      <w:r w:rsidRPr="009A68B8">
        <w:t>II</w:t>
      </w:r>
      <w:r w:rsidRPr="009A68B8">
        <w:rPr>
          <w:lang w:val="ru-RU"/>
        </w:rPr>
        <w:t>).</w:t>
      </w:r>
    </w:p>
    <w:p w:rsidR="009A68B8" w:rsidRPr="009A68B8" w:rsidRDefault="009A68B8" w:rsidP="009A68B8">
      <w:pPr>
        <w:rPr>
          <w:lang w:val="ru-RU"/>
        </w:rPr>
      </w:pPr>
      <w:r w:rsidRPr="009A68B8">
        <w:rPr>
          <w:lang w:val="ru-RU"/>
        </w:rPr>
        <w:t xml:space="preserve">Конструкции для выражения предпочтения </w:t>
      </w:r>
      <w:r w:rsidRPr="009A68B8">
        <w:t>I</w:t>
      </w:r>
      <w:r w:rsidRPr="009A68B8">
        <w:rPr>
          <w:lang w:val="ru-RU"/>
        </w:rPr>
        <w:t xml:space="preserve"> </w:t>
      </w:r>
      <w:r w:rsidRPr="009A68B8">
        <w:t>prefer</w:t>
      </w:r>
      <w:r w:rsidRPr="009A68B8">
        <w:rPr>
          <w:lang w:val="ru-RU"/>
        </w:rPr>
        <w:t xml:space="preserve"> …/</w:t>
      </w:r>
      <w:r w:rsidRPr="009A68B8">
        <w:t>I</w:t>
      </w:r>
      <w:r w:rsidRPr="009A68B8">
        <w:rPr>
          <w:lang w:val="ru-RU"/>
        </w:rPr>
        <w:t>’</w:t>
      </w:r>
      <w:r w:rsidRPr="009A68B8">
        <w:t>d</w:t>
      </w:r>
      <w:r w:rsidRPr="009A68B8">
        <w:rPr>
          <w:lang w:val="ru-RU"/>
        </w:rPr>
        <w:t xml:space="preserve"> </w:t>
      </w:r>
      <w:r w:rsidRPr="009A68B8">
        <w:t>prefer</w:t>
      </w:r>
      <w:r w:rsidRPr="009A68B8">
        <w:rPr>
          <w:lang w:val="ru-RU"/>
        </w:rPr>
        <w:t xml:space="preserve"> …/</w:t>
      </w:r>
      <w:r w:rsidRPr="009A68B8">
        <w:t>I</w:t>
      </w:r>
      <w:r w:rsidRPr="009A68B8">
        <w:rPr>
          <w:lang w:val="ru-RU"/>
        </w:rPr>
        <w:t>’</w:t>
      </w:r>
      <w:r w:rsidRPr="009A68B8">
        <w:t>d</w:t>
      </w:r>
      <w:r w:rsidRPr="009A68B8">
        <w:rPr>
          <w:lang w:val="ru-RU"/>
        </w:rPr>
        <w:t xml:space="preserve"> </w:t>
      </w:r>
      <w:r w:rsidRPr="009A68B8">
        <w:t>rather</w:t>
      </w:r>
      <w:r w:rsidRPr="009A68B8">
        <w:rPr>
          <w:lang w:val="ru-RU"/>
        </w:rPr>
        <w:t xml:space="preserve"> ….</w:t>
      </w:r>
    </w:p>
    <w:p w:rsidR="009A68B8" w:rsidRPr="009A68B8" w:rsidRDefault="009A68B8" w:rsidP="009A68B8">
      <w:pPr>
        <w:rPr>
          <w:lang w:val="ru-RU"/>
        </w:rPr>
      </w:pPr>
      <w:r w:rsidRPr="009A68B8">
        <w:rPr>
          <w:lang w:val="ru-RU"/>
        </w:rPr>
        <w:t xml:space="preserve">Конструкция </w:t>
      </w:r>
      <w:r w:rsidRPr="009A68B8">
        <w:t>I</w:t>
      </w:r>
      <w:r w:rsidRPr="009A68B8">
        <w:rPr>
          <w:lang w:val="ru-RU"/>
        </w:rPr>
        <w:t xml:space="preserve"> </w:t>
      </w:r>
      <w:r w:rsidRPr="009A68B8">
        <w:t>wish</w:t>
      </w:r>
      <w:r w:rsidRPr="009A68B8">
        <w:rPr>
          <w:lang w:val="ru-RU"/>
        </w:rPr>
        <w:t xml:space="preserve"> ….</w:t>
      </w:r>
    </w:p>
    <w:p w:rsidR="009A68B8" w:rsidRPr="009A68B8" w:rsidRDefault="009A68B8" w:rsidP="009A68B8">
      <w:pPr>
        <w:rPr>
          <w:lang w:val="ru-RU"/>
        </w:rPr>
      </w:pPr>
      <w:r w:rsidRPr="009A68B8">
        <w:rPr>
          <w:lang w:val="ru-RU"/>
        </w:rPr>
        <w:t xml:space="preserve">Предложения с конструкцией </w:t>
      </w:r>
      <w:r w:rsidRPr="009A68B8">
        <w:t>either</w:t>
      </w:r>
      <w:r w:rsidRPr="009A68B8">
        <w:rPr>
          <w:lang w:val="ru-RU"/>
        </w:rPr>
        <w:t xml:space="preserve"> … </w:t>
      </w:r>
      <w:r w:rsidRPr="009A68B8">
        <w:t>or</w:t>
      </w:r>
      <w:r w:rsidRPr="009A68B8">
        <w:rPr>
          <w:lang w:val="ru-RU"/>
        </w:rPr>
        <w:t xml:space="preserve">, </w:t>
      </w:r>
      <w:r w:rsidRPr="009A68B8">
        <w:t>neither</w:t>
      </w:r>
      <w:r w:rsidRPr="009A68B8">
        <w:rPr>
          <w:lang w:val="ru-RU"/>
        </w:rPr>
        <w:t xml:space="preserve"> … </w:t>
      </w:r>
      <w:r w:rsidRPr="009A68B8">
        <w:t>nor</w:t>
      </w:r>
      <w:r w:rsidRPr="009A68B8">
        <w:rPr>
          <w:lang w:val="ru-RU"/>
        </w:rPr>
        <w:t>.</w:t>
      </w:r>
    </w:p>
    <w:p w:rsidR="009A68B8" w:rsidRPr="009A68B8" w:rsidRDefault="009A68B8" w:rsidP="009A68B8">
      <w:pPr>
        <w:rPr>
          <w:lang w:val="ru-RU"/>
        </w:rPr>
      </w:pPr>
      <w:r w:rsidRPr="009A68B8">
        <w:rPr>
          <w:lang w:val="ru-RU"/>
        </w:rPr>
        <w:t>Глаголы в видовременных формах действительного залога в изъявительном наклонении (</w:t>
      </w:r>
      <w:r w:rsidRPr="009A68B8">
        <w:t>Present</w:t>
      </w:r>
      <w:r w:rsidRPr="009A68B8">
        <w:rPr>
          <w:lang w:val="ru-RU"/>
        </w:rPr>
        <w:t>/</w:t>
      </w:r>
      <w:r w:rsidRPr="009A68B8">
        <w:t>Past</w:t>
      </w:r>
      <w:r w:rsidRPr="009A68B8">
        <w:rPr>
          <w:lang w:val="ru-RU"/>
        </w:rPr>
        <w:t>/</w:t>
      </w:r>
      <w:r w:rsidRPr="009A68B8">
        <w:t>Future</w:t>
      </w:r>
      <w:r w:rsidRPr="009A68B8">
        <w:rPr>
          <w:lang w:val="ru-RU"/>
        </w:rPr>
        <w:t xml:space="preserve"> </w:t>
      </w:r>
      <w:r w:rsidRPr="009A68B8">
        <w:t>Simple</w:t>
      </w:r>
      <w:r w:rsidRPr="009A68B8">
        <w:rPr>
          <w:lang w:val="ru-RU"/>
        </w:rPr>
        <w:t xml:space="preserve"> </w:t>
      </w:r>
      <w:r w:rsidRPr="009A68B8">
        <w:t>Tense</w:t>
      </w:r>
      <w:r w:rsidRPr="009A68B8">
        <w:rPr>
          <w:lang w:val="ru-RU"/>
        </w:rPr>
        <w:t xml:space="preserve">, </w:t>
      </w:r>
      <w:r w:rsidRPr="009A68B8">
        <w:t>Present</w:t>
      </w:r>
      <w:r w:rsidRPr="009A68B8">
        <w:rPr>
          <w:lang w:val="ru-RU"/>
        </w:rPr>
        <w:t>/</w:t>
      </w:r>
      <w:r w:rsidRPr="009A68B8">
        <w:t>Past</w:t>
      </w:r>
      <w:r w:rsidRPr="009A68B8">
        <w:rPr>
          <w:lang w:val="ru-RU"/>
        </w:rPr>
        <w:t xml:space="preserve"> </w:t>
      </w:r>
      <w:r w:rsidRPr="009A68B8">
        <w:t>Perfect</w:t>
      </w:r>
      <w:r w:rsidRPr="009A68B8">
        <w:rPr>
          <w:lang w:val="ru-RU"/>
        </w:rPr>
        <w:t xml:space="preserve"> </w:t>
      </w:r>
      <w:r w:rsidRPr="009A68B8">
        <w:t>Tense</w:t>
      </w:r>
      <w:r w:rsidRPr="009A68B8">
        <w:rPr>
          <w:lang w:val="ru-RU"/>
        </w:rPr>
        <w:t xml:space="preserve">, </w:t>
      </w:r>
      <w:r w:rsidRPr="009A68B8">
        <w:t>Present</w:t>
      </w:r>
      <w:r w:rsidRPr="009A68B8">
        <w:rPr>
          <w:lang w:val="ru-RU"/>
        </w:rPr>
        <w:t>/</w:t>
      </w:r>
      <w:r w:rsidRPr="009A68B8">
        <w:t>Past</w:t>
      </w:r>
      <w:r w:rsidRPr="009A68B8">
        <w:rPr>
          <w:lang w:val="ru-RU"/>
        </w:rPr>
        <w:t xml:space="preserve"> </w:t>
      </w:r>
      <w:r w:rsidRPr="009A68B8">
        <w:t>Continuous</w:t>
      </w:r>
      <w:r w:rsidRPr="009A68B8">
        <w:rPr>
          <w:lang w:val="ru-RU"/>
        </w:rPr>
        <w:t xml:space="preserve"> </w:t>
      </w:r>
      <w:r w:rsidRPr="009A68B8">
        <w:t>Tense</w:t>
      </w:r>
      <w:r w:rsidRPr="009A68B8">
        <w:rPr>
          <w:lang w:val="ru-RU"/>
        </w:rPr>
        <w:t xml:space="preserve">, </w:t>
      </w:r>
      <w:r w:rsidRPr="009A68B8">
        <w:t>Future</w:t>
      </w:r>
      <w:r w:rsidRPr="009A68B8">
        <w:rPr>
          <w:lang w:val="ru-RU"/>
        </w:rPr>
        <w:t>-</w:t>
      </w:r>
      <w:r w:rsidRPr="009A68B8">
        <w:t>in</w:t>
      </w:r>
      <w:r w:rsidRPr="009A68B8">
        <w:rPr>
          <w:lang w:val="ru-RU"/>
        </w:rPr>
        <w:t>-</w:t>
      </w:r>
      <w:r w:rsidRPr="009A68B8">
        <w:t>the</w:t>
      </w:r>
      <w:r w:rsidRPr="009A68B8">
        <w:rPr>
          <w:lang w:val="ru-RU"/>
        </w:rPr>
        <w:t>-</w:t>
      </w:r>
      <w:r w:rsidRPr="009A68B8">
        <w:t>Past</w:t>
      </w:r>
      <w:r w:rsidRPr="009A68B8">
        <w:rPr>
          <w:lang w:val="ru-RU"/>
        </w:rPr>
        <w:t>) и наиболее употребительных формах страдательного залога (</w:t>
      </w:r>
      <w:r w:rsidRPr="009A68B8">
        <w:t>Present</w:t>
      </w:r>
      <w:r w:rsidRPr="009A68B8">
        <w:rPr>
          <w:lang w:val="ru-RU"/>
        </w:rPr>
        <w:t>/</w:t>
      </w:r>
      <w:r w:rsidRPr="009A68B8">
        <w:t>Past</w:t>
      </w:r>
      <w:r w:rsidRPr="009A68B8">
        <w:rPr>
          <w:lang w:val="ru-RU"/>
        </w:rPr>
        <w:t xml:space="preserve"> </w:t>
      </w:r>
      <w:r w:rsidRPr="009A68B8">
        <w:t>Simple</w:t>
      </w:r>
      <w:r w:rsidRPr="009A68B8">
        <w:rPr>
          <w:lang w:val="ru-RU"/>
        </w:rPr>
        <w:t xml:space="preserve"> </w:t>
      </w:r>
      <w:r w:rsidRPr="009A68B8">
        <w:t>Passive</w:t>
      </w:r>
      <w:r w:rsidRPr="009A68B8">
        <w:rPr>
          <w:lang w:val="ru-RU"/>
        </w:rPr>
        <w:t xml:space="preserve">, </w:t>
      </w:r>
      <w:r w:rsidRPr="009A68B8">
        <w:t>Present</w:t>
      </w:r>
      <w:r w:rsidRPr="009A68B8">
        <w:rPr>
          <w:lang w:val="ru-RU"/>
        </w:rPr>
        <w:t xml:space="preserve"> </w:t>
      </w:r>
      <w:r w:rsidRPr="009A68B8">
        <w:t>Perfect</w:t>
      </w:r>
      <w:r w:rsidRPr="009A68B8">
        <w:rPr>
          <w:lang w:val="ru-RU"/>
        </w:rPr>
        <w:t xml:space="preserve"> </w:t>
      </w:r>
      <w:r w:rsidRPr="009A68B8">
        <w:t>Passive</w:t>
      </w:r>
      <w:r w:rsidRPr="009A68B8">
        <w:rPr>
          <w:lang w:val="ru-RU"/>
        </w:rPr>
        <w:t>).</w:t>
      </w:r>
    </w:p>
    <w:p w:rsidR="009A68B8" w:rsidRPr="009A68B8" w:rsidRDefault="009A68B8" w:rsidP="009A68B8">
      <w:pPr>
        <w:rPr>
          <w:lang w:val="ru-RU"/>
        </w:rPr>
      </w:pPr>
      <w:r w:rsidRPr="009A68B8">
        <w:rPr>
          <w:lang w:val="ru-RU"/>
        </w:rPr>
        <w:t>Порядок следования имён прилагательных (</w:t>
      </w:r>
      <w:r w:rsidRPr="009A68B8">
        <w:t>nice</w:t>
      </w:r>
      <w:r w:rsidRPr="009A68B8">
        <w:rPr>
          <w:lang w:val="ru-RU"/>
        </w:rPr>
        <w:t xml:space="preserve"> </w:t>
      </w:r>
      <w:r w:rsidRPr="009A68B8">
        <w:t>long</w:t>
      </w:r>
      <w:r w:rsidRPr="009A68B8">
        <w:rPr>
          <w:lang w:val="ru-RU"/>
        </w:rPr>
        <w:t xml:space="preserve"> </w:t>
      </w:r>
      <w:r w:rsidRPr="009A68B8">
        <w:t>blond</w:t>
      </w:r>
      <w:r w:rsidRPr="009A68B8">
        <w:rPr>
          <w:lang w:val="ru-RU"/>
        </w:rPr>
        <w:t xml:space="preserve"> </w:t>
      </w:r>
      <w:r w:rsidRPr="009A68B8">
        <w:t>hair</w:t>
      </w:r>
      <w:r w:rsidRPr="009A68B8">
        <w:rPr>
          <w:lang w:val="ru-RU"/>
        </w:rPr>
        <w:t>).</w:t>
      </w:r>
    </w:p>
    <w:p w:rsidR="009A68B8" w:rsidRPr="009A68B8" w:rsidRDefault="009A68B8" w:rsidP="009A68B8">
      <w:pPr>
        <w:rPr>
          <w:lang w:val="ru-RU"/>
        </w:rPr>
      </w:pPr>
      <w:r w:rsidRPr="009A68B8">
        <w:rPr>
          <w:lang w:val="ru-RU"/>
        </w:rPr>
        <w:t>136.7.3.</w:t>
      </w:r>
      <w:r w:rsidRPr="009A68B8">
        <w:t> </w:t>
      </w:r>
      <w:r w:rsidRPr="009A68B8">
        <w:rPr>
          <w:lang w:val="ru-RU"/>
        </w:rPr>
        <w:t>Социокультурные знания и умения.</w:t>
      </w:r>
    </w:p>
    <w:p w:rsidR="009A68B8" w:rsidRPr="009A68B8" w:rsidRDefault="009A68B8" w:rsidP="009A68B8">
      <w:pPr>
        <w:rPr>
          <w:lang w:val="ru-RU"/>
        </w:rPr>
      </w:pPr>
      <w:r w:rsidRPr="009A68B8">
        <w:rPr>
          <w:lang w:val="ru-RU"/>
        </w:rPr>
        <w:t>Осуществление межличностного и межкультурного общенияс использованием знаний о национально-культурных особенностях своей страны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и письменной речи наиболее употребительной тематической фоновой лексики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rsidR="009A68B8" w:rsidRPr="009A68B8" w:rsidRDefault="009A68B8" w:rsidP="009A68B8">
      <w:pPr>
        <w:rPr>
          <w:lang w:val="ru-RU"/>
        </w:rPr>
      </w:pPr>
      <w:r w:rsidRPr="009A68B8">
        <w:rPr>
          <w:lang w:val="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на английском языке.</w:t>
      </w:r>
    </w:p>
    <w:p w:rsidR="009A68B8" w:rsidRPr="009A68B8" w:rsidRDefault="009A68B8" w:rsidP="009A68B8">
      <w:pPr>
        <w:rPr>
          <w:lang w:val="ru-RU"/>
        </w:rPr>
      </w:pPr>
      <w:r w:rsidRPr="009A68B8">
        <w:rPr>
          <w:lang w:val="ru-RU"/>
        </w:rPr>
        <w:t>Формирование элементарного представление о различных вариантах английского языка.</w:t>
      </w:r>
    </w:p>
    <w:p w:rsidR="009A68B8" w:rsidRPr="009A68B8" w:rsidRDefault="009A68B8" w:rsidP="009A68B8">
      <w:pPr>
        <w:rPr>
          <w:lang w:val="ru-RU"/>
        </w:rPr>
      </w:pPr>
      <w:r w:rsidRPr="009A68B8">
        <w:rPr>
          <w:lang w:val="ru-RU"/>
        </w:rPr>
        <w:lastRenderedPageBreak/>
        <w:t>Осуществление межличностного и межкультурного общенияс использованием знаний о национально-культурных особенностях своей страныи страны (стран) изучаемого языка.</w:t>
      </w:r>
    </w:p>
    <w:p w:rsidR="009A68B8" w:rsidRPr="009A68B8" w:rsidRDefault="009A68B8" w:rsidP="009A68B8">
      <w:pPr>
        <w:rPr>
          <w:lang w:val="ru-RU"/>
        </w:rPr>
      </w:pPr>
      <w:r w:rsidRPr="009A68B8">
        <w:rPr>
          <w:lang w:val="ru-RU"/>
        </w:rPr>
        <w:t xml:space="preserve">Соблюдение норм вежливости в межкультурном общении. </w:t>
      </w:r>
    </w:p>
    <w:p w:rsidR="009A68B8" w:rsidRPr="009A68B8" w:rsidRDefault="009A68B8" w:rsidP="009A68B8">
      <w:pPr>
        <w:rPr>
          <w:lang w:val="ru-RU"/>
        </w:rPr>
      </w:pPr>
      <w:r w:rsidRPr="009A68B8">
        <w:rPr>
          <w:lang w:val="ru-RU"/>
        </w:rPr>
        <w:t>Развитие умений:</w:t>
      </w:r>
    </w:p>
    <w:p w:rsidR="009A68B8" w:rsidRPr="009A68B8" w:rsidRDefault="009A68B8" w:rsidP="009A68B8">
      <w:pPr>
        <w:rPr>
          <w:lang w:val="ru-RU"/>
        </w:rPr>
      </w:pPr>
      <w:r w:rsidRPr="009A68B8">
        <w:rPr>
          <w:lang w:val="ru-RU"/>
        </w:rPr>
        <w:t>писать свои имя и фамилию, а также имена и фамилии своих родственникови друзей на английском языке;</w:t>
      </w:r>
    </w:p>
    <w:p w:rsidR="009A68B8" w:rsidRPr="009A68B8" w:rsidRDefault="009A68B8" w:rsidP="009A68B8">
      <w:pPr>
        <w:rPr>
          <w:lang w:val="ru-RU"/>
        </w:rPr>
      </w:pPr>
      <w:r w:rsidRPr="009A68B8">
        <w:rPr>
          <w:lang w:val="ru-RU"/>
        </w:rPr>
        <w:t>правильно оформлять свой адрес на английском языке (в анкете);</w:t>
      </w:r>
    </w:p>
    <w:p w:rsidR="009A68B8" w:rsidRPr="009A68B8" w:rsidRDefault="009A68B8" w:rsidP="009A68B8">
      <w:pPr>
        <w:rPr>
          <w:lang w:val="ru-RU"/>
        </w:rPr>
      </w:pPr>
      <w:r w:rsidRPr="009A68B8">
        <w:rPr>
          <w:lang w:val="ru-RU"/>
        </w:rPr>
        <w:t>правильно оформлять электронное сообщение личного характерав соответствии с нормами неофициального общения, принятыми в стране (странах) изучаемого языка;</w:t>
      </w:r>
    </w:p>
    <w:p w:rsidR="009A68B8" w:rsidRPr="009A68B8" w:rsidRDefault="009A68B8" w:rsidP="009A68B8">
      <w:pPr>
        <w:rPr>
          <w:lang w:val="ru-RU"/>
        </w:rPr>
      </w:pPr>
      <w:r w:rsidRPr="009A68B8">
        <w:rPr>
          <w:lang w:val="ru-RU"/>
        </w:rPr>
        <w:t>кратко представлять Россию и страну (страны) изучаемого языка;</w:t>
      </w:r>
    </w:p>
    <w:p w:rsidR="009A68B8" w:rsidRPr="009A68B8" w:rsidRDefault="009A68B8" w:rsidP="009A68B8">
      <w:pPr>
        <w:rPr>
          <w:lang w:val="ru-RU"/>
        </w:rPr>
      </w:pPr>
      <w:r w:rsidRPr="009A68B8">
        <w:rPr>
          <w:lang w:val="ru-RU"/>
        </w:rPr>
        <w:t>кратко представлять некоторые культурные явления родной страныи страны (стран) изучаемого языка (основные национальные праздники, традициив проведении досуга и питании, достопримечательности);</w:t>
      </w:r>
    </w:p>
    <w:p w:rsidR="009A68B8" w:rsidRPr="009A68B8" w:rsidRDefault="009A68B8" w:rsidP="009A68B8">
      <w:pPr>
        <w:rPr>
          <w:lang w:val="ru-RU"/>
        </w:rPr>
      </w:pPr>
      <w:r w:rsidRPr="009A68B8">
        <w:rPr>
          <w:lang w:val="ru-RU"/>
        </w:rPr>
        <w:t>кратко представлять некоторых выдающихся людей родной страныи страны (стран) изучаемого языка (учёных, писателей, поэтов, художников, композиторов, музыкантов, спортсменов и других людей);</w:t>
      </w:r>
    </w:p>
    <w:p w:rsidR="009A68B8" w:rsidRPr="009A68B8" w:rsidRDefault="009A68B8" w:rsidP="009A68B8">
      <w:pPr>
        <w:rPr>
          <w:lang w:val="ru-RU"/>
        </w:rPr>
      </w:pPr>
      <w:r w:rsidRPr="009A68B8">
        <w:rPr>
          <w:lang w:val="ru-RU"/>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w:t>
      </w:r>
    </w:p>
    <w:p w:rsidR="009A68B8" w:rsidRPr="009A68B8" w:rsidRDefault="009A68B8" w:rsidP="009A68B8">
      <w:pPr>
        <w:rPr>
          <w:lang w:val="ru-RU"/>
        </w:rPr>
      </w:pPr>
      <w:r w:rsidRPr="009A68B8">
        <w:rPr>
          <w:lang w:val="ru-RU"/>
        </w:rPr>
        <w:t>136.7.4.</w:t>
      </w:r>
      <w:r w:rsidRPr="009A68B8">
        <w:t> </w:t>
      </w:r>
      <w:r w:rsidRPr="009A68B8">
        <w:rPr>
          <w:lang w:val="ru-RU"/>
        </w:rPr>
        <w:t>Компенсаторные умения.</w:t>
      </w:r>
    </w:p>
    <w:p w:rsidR="009A68B8" w:rsidRPr="009A68B8" w:rsidRDefault="009A68B8" w:rsidP="009A68B8">
      <w:pPr>
        <w:rPr>
          <w:lang w:val="ru-RU"/>
        </w:rPr>
      </w:pPr>
      <w:r w:rsidRPr="009A68B8">
        <w:rPr>
          <w:lang w:val="ru-RU"/>
        </w:rPr>
        <w:t>Использование при чтении и аудировании языковой,в том числе контекстуальной, догадки; при говорении и письме – перифраза (толкования), синонимических средств, описание предмета вместо его названия,при непосредственном общении догадываться о значении незнакомых словс помощью используемых собеседником жестов и мимики.</w:t>
      </w:r>
    </w:p>
    <w:p w:rsidR="009A68B8" w:rsidRPr="009A68B8" w:rsidRDefault="009A68B8" w:rsidP="009A68B8">
      <w:pPr>
        <w:rPr>
          <w:lang w:val="ru-RU"/>
        </w:rPr>
      </w:pPr>
      <w:r w:rsidRPr="009A68B8">
        <w:rPr>
          <w:lang w:val="ru-RU"/>
        </w:rPr>
        <w:t>Переспрашивать, просить повторить, уточняя значение незнакомых слов.</w:t>
      </w:r>
    </w:p>
    <w:p w:rsidR="009A68B8" w:rsidRPr="009A68B8" w:rsidRDefault="009A68B8" w:rsidP="009A68B8">
      <w:pPr>
        <w:rPr>
          <w:lang w:val="ru-RU"/>
        </w:rPr>
      </w:pPr>
      <w:r w:rsidRPr="009A68B8">
        <w:rPr>
          <w:lang w:val="ru-RU"/>
        </w:rPr>
        <w:t>Использование при формулировании собственных высказываний, ключевых слов, плана.</w:t>
      </w:r>
    </w:p>
    <w:p w:rsidR="009A68B8" w:rsidRPr="009A68B8" w:rsidRDefault="009A68B8" w:rsidP="009A68B8">
      <w:pPr>
        <w:rPr>
          <w:lang w:val="ru-RU"/>
        </w:rPr>
      </w:pPr>
      <w:r w:rsidRPr="009A68B8">
        <w:rPr>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в тексте запрашиваемой информации.</w:t>
      </w:r>
    </w:p>
    <w:p w:rsidR="009A68B8" w:rsidRPr="009A68B8" w:rsidRDefault="009A68B8" w:rsidP="009A68B8">
      <w:pPr>
        <w:rPr>
          <w:lang w:val="ru-RU"/>
        </w:rPr>
      </w:pPr>
      <w:r w:rsidRPr="009A68B8">
        <w:rPr>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9A68B8" w:rsidRPr="009A68B8" w:rsidRDefault="009A68B8" w:rsidP="009A68B8">
      <w:pPr>
        <w:rPr>
          <w:lang w:val="ru-RU"/>
        </w:rPr>
      </w:pPr>
      <w:r w:rsidRPr="009A68B8">
        <w:rPr>
          <w:lang w:val="ru-RU"/>
        </w:rPr>
        <w:t>136.8.</w:t>
      </w:r>
      <w:r w:rsidRPr="009A68B8">
        <w:t> </w:t>
      </w:r>
      <w:r w:rsidRPr="009A68B8">
        <w:rPr>
          <w:lang w:val="ru-RU"/>
        </w:rPr>
        <w:t>Планируемые результаты освоения программы по иностранному (английскому) языку на уровне основного общего образования.</w:t>
      </w:r>
    </w:p>
    <w:p w:rsidR="009A68B8" w:rsidRPr="009A68B8" w:rsidRDefault="009A68B8" w:rsidP="009A68B8">
      <w:pPr>
        <w:rPr>
          <w:lang w:val="ru-RU"/>
        </w:rPr>
      </w:pPr>
      <w:r w:rsidRPr="009A68B8">
        <w:rPr>
          <w:lang w:val="ru-RU"/>
        </w:rPr>
        <w:t>136.8.1.</w:t>
      </w:r>
      <w:r w:rsidRPr="009A68B8">
        <w:t> </w:t>
      </w:r>
      <w:r w:rsidRPr="009A68B8">
        <w:rPr>
          <w:lang w:val="ru-RU"/>
        </w:rPr>
        <w:t>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9A68B8" w:rsidRPr="009A68B8" w:rsidRDefault="009A68B8" w:rsidP="009A68B8">
      <w:pPr>
        <w:rPr>
          <w:lang w:val="ru-RU"/>
        </w:rPr>
      </w:pPr>
      <w:r w:rsidRPr="009A68B8">
        <w:rPr>
          <w:lang w:val="ru-RU"/>
        </w:rPr>
        <w:t>136.8.2.</w:t>
      </w:r>
      <w:r w:rsidRPr="009A68B8">
        <w:t> </w:t>
      </w:r>
      <w:r w:rsidRPr="009A68B8">
        <w:rPr>
          <w:lang w:val="ru-RU"/>
        </w:rPr>
        <w:t xml:space="preserve">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и духовно-нравственными ценностями, принятыми в обществе правиламии нормами поведения, и способствуют процессам самопознания, самовоспитанияи </w:t>
      </w:r>
      <w:r w:rsidRPr="009A68B8">
        <w:rPr>
          <w:lang w:val="ru-RU"/>
        </w:rPr>
        <w:lastRenderedPageBreak/>
        <w:t>саморазвития, формирования внутренней позиции личности.</w:t>
      </w:r>
    </w:p>
    <w:p w:rsidR="009A68B8" w:rsidRPr="009A68B8" w:rsidRDefault="009A68B8" w:rsidP="009A68B8">
      <w:pPr>
        <w:rPr>
          <w:lang w:val="ru-RU"/>
        </w:rPr>
      </w:pPr>
      <w:r w:rsidRPr="009A68B8">
        <w:rPr>
          <w:lang w:val="ru-RU"/>
        </w:rPr>
        <w:t>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и в процессе реализации основных направлений воспитательной деятельности,в том числе в части:</w:t>
      </w:r>
    </w:p>
    <w:p w:rsidR="009A68B8" w:rsidRPr="009A68B8" w:rsidRDefault="009A68B8" w:rsidP="009A68B8">
      <w:pPr>
        <w:rPr>
          <w:lang w:val="ru-RU"/>
        </w:rPr>
      </w:pPr>
      <w:r w:rsidRPr="009A68B8">
        <w:rPr>
          <w:lang w:val="ru-RU"/>
        </w:rPr>
        <w:t>гражданского воспитания:</w:t>
      </w:r>
    </w:p>
    <w:p w:rsidR="009A68B8" w:rsidRPr="009A68B8" w:rsidRDefault="009A68B8" w:rsidP="009A68B8">
      <w:pPr>
        <w:rPr>
          <w:lang w:val="ru-RU"/>
        </w:rPr>
      </w:pPr>
      <w:r w:rsidRPr="009A68B8">
        <w:rPr>
          <w:lang w:val="ru-RU"/>
        </w:rPr>
        <w:t>готовность к выполнению обязанностей гражданина и реализации его прав, уважение прав, свобод и законных интересов других людей;</w:t>
      </w:r>
    </w:p>
    <w:p w:rsidR="009A68B8" w:rsidRPr="009A68B8" w:rsidRDefault="009A68B8" w:rsidP="009A68B8">
      <w:pPr>
        <w:rPr>
          <w:lang w:val="ru-RU"/>
        </w:rPr>
      </w:pPr>
      <w:r w:rsidRPr="009A68B8">
        <w:rPr>
          <w:lang w:val="ru-RU"/>
        </w:rPr>
        <w:t>активное участие в жизни семьи, организации, местного сообщества, родного края, страны;</w:t>
      </w:r>
    </w:p>
    <w:p w:rsidR="009A68B8" w:rsidRPr="009A68B8" w:rsidRDefault="009A68B8" w:rsidP="009A68B8">
      <w:pPr>
        <w:rPr>
          <w:lang w:val="ru-RU"/>
        </w:rPr>
      </w:pPr>
      <w:r w:rsidRPr="009A68B8">
        <w:rPr>
          <w:lang w:val="ru-RU"/>
        </w:rPr>
        <w:t>неприятие любых форм экстремизма, дискриминации;</w:t>
      </w:r>
    </w:p>
    <w:p w:rsidR="009A68B8" w:rsidRPr="009A68B8" w:rsidRDefault="009A68B8" w:rsidP="009A68B8">
      <w:pPr>
        <w:rPr>
          <w:lang w:val="ru-RU"/>
        </w:rPr>
      </w:pPr>
      <w:r w:rsidRPr="009A68B8">
        <w:rPr>
          <w:lang w:val="ru-RU"/>
        </w:rPr>
        <w:t>понимание роли различных социальных институтов в жизни человека;</w:t>
      </w:r>
    </w:p>
    <w:p w:rsidR="009A68B8" w:rsidRPr="009A68B8" w:rsidRDefault="009A68B8" w:rsidP="009A68B8">
      <w:pPr>
        <w:rPr>
          <w:lang w:val="ru-RU"/>
        </w:rPr>
      </w:pPr>
      <w:r w:rsidRPr="009A68B8">
        <w:rPr>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и многоконфессиональном обществе;</w:t>
      </w:r>
    </w:p>
    <w:p w:rsidR="009A68B8" w:rsidRPr="009A68B8" w:rsidRDefault="009A68B8" w:rsidP="009A68B8">
      <w:pPr>
        <w:rPr>
          <w:lang w:val="ru-RU"/>
        </w:rPr>
      </w:pPr>
      <w:r w:rsidRPr="009A68B8">
        <w:rPr>
          <w:lang w:val="ru-RU"/>
        </w:rPr>
        <w:t>представление о способах противодействия коррупции;</w:t>
      </w:r>
    </w:p>
    <w:p w:rsidR="009A68B8" w:rsidRPr="009A68B8" w:rsidRDefault="009A68B8" w:rsidP="009A68B8">
      <w:pPr>
        <w:rPr>
          <w:lang w:val="ru-RU"/>
        </w:rPr>
      </w:pPr>
      <w:r w:rsidRPr="009A68B8">
        <w:rPr>
          <w:lang w:val="ru-RU"/>
        </w:rPr>
        <w:t>готовность к разнообразной совместной деятельности, стремлениек взаимопониманию и взаимопомощи, активное участие в самоуправлениив образовательной организации;</w:t>
      </w:r>
    </w:p>
    <w:p w:rsidR="009A68B8" w:rsidRPr="009A68B8" w:rsidRDefault="009A68B8" w:rsidP="009A68B8">
      <w:pPr>
        <w:rPr>
          <w:lang w:val="ru-RU"/>
        </w:rPr>
      </w:pPr>
      <w:r w:rsidRPr="009A68B8">
        <w:rPr>
          <w:lang w:val="ru-RU"/>
        </w:rPr>
        <w:t>готовность к участию в гуманитарной деятельности (волонтёрство, помощь людям, нуждающимся в ней);</w:t>
      </w:r>
    </w:p>
    <w:p w:rsidR="009A68B8" w:rsidRPr="009A68B8" w:rsidRDefault="009A68B8" w:rsidP="009A68B8">
      <w:pPr>
        <w:rPr>
          <w:lang w:val="ru-RU"/>
        </w:rPr>
      </w:pPr>
      <w:r w:rsidRPr="009A68B8">
        <w:rPr>
          <w:lang w:val="ru-RU"/>
        </w:rPr>
        <w:t>патриотического воспитания:</w:t>
      </w:r>
    </w:p>
    <w:p w:rsidR="009A68B8" w:rsidRPr="009A68B8" w:rsidRDefault="009A68B8" w:rsidP="009A68B8">
      <w:pPr>
        <w:rPr>
          <w:lang w:val="ru-RU"/>
        </w:rPr>
      </w:pPr>
      <w:r w:rsidRPr="009A68B8">
        <w:rPr>
          <w:lang w:val="ru-RU"/>
        </w:rPr>
        <w:t>осознание российской гражданской идентичности в поликультурном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9A68B8" w:rsidRPr="009A68B8" w:rsidRDefault="009A68B8" w:rsidP="009A68B8">
      <w:pPr>
        <w:rPr>
          <w:lang w:val="ru-RU"/>
        </w:rPr>
      </w:pPr>
      <w:r w:rsidRPr="009A68B8">
        <w:rPr>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9A68B8" w:rsidRPr="009A68B8" w:rsidRDefault="009A68B8" w:rsidP="009A68B8">
      <w:pPr>
        <w:rPr>
          <w:lang w:val="ru-RU"/>
        </w:rPr>
      </w:pPr>
      <w:r w:rsidRPr="009A68B8">
        <w:rPr>
          <w:lang w:val="ru-RU"/>
        </w:rPr>
        <w:t>уважение к символам России, государственным праздникам, историческомуи природному наследию и памятникам, традициям разных народов, проживающихв родной стране;</w:t>
      </w:r>
    </w:p>
    <w:p w:rsidR="009A68B8" w:rsidRPr="009A68B8" w:rsidRDefault="009A68B8" w:rsidP="009A68B8">
      <w:pPr>
        <w:rPr>
          <w:lang w:val="ru-RU"/>
        </w:rPr>
      </w:pPr>
      <w:r w:rsidRPr="009A68B8">
        <w:rPr>
          <w:lang w:val="ru-RU"/>
        </w:rPr>
        <w:t>духовно-нравственного воспитания:</w:t>
      </w:r>
    </w:p>
    <w:p w:rsidR="009A68B8" w:rsidRPr="009A68B8" w:rsidRDefault="009A68B8" w:rsidP="009A68B8">
      <w:pPr>
        <w:rPr>
          <w:lang w:val="ru-RU"/>
        </w:rPr>
      </w:pPr>
      <w:r w:rsidRPr="009A68B8">
        <w:rPr>
          <w:lang w:val="ru-RU"/>
        </w:rPr>
        <w:t>ориентация на моральные ценности и нормы в ситуациях нравственного выбора;</w:t>
      </w:r>
    </w:p>
    <w:p w:rsidR="009A68B8" w:rsidRPr="009A68B8" w:rsidRDefault="009A68B8" w:rsidP="009A68B8">
      <w:pPr>
        <w:rPr>
          <w:lang w:val="ru-RU"/>
        </w:rPr>
      </w:pPr>
      <w:r w:rsidRPr="009A68B8">
        <w:rPr>
          <w:lang w:val="ru-RU"/>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rsidR="009A68B8" w:rsidRPr="009A68B8" w:rsidRDefault="009A68B8" w:rsidP="009A68B8">
      <w:pPr>
        <w:rPr>
          <w:lang w:val="ru-RU"/>
        </w:rPr>
      </w:pPr>
      <w:r w:rsidRPr="009A68B8">
        <w:rPr>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9A68B8" w:rsidRPr="009A68B8" w:rsidRDefault="009A68B8" w:rsidP="009A68B8">
      <w:pPr>
        <w:rPr>
          <w:lang w:val="ru-RU"/>
        </w:rPr>
      </w:pPr>
      <w:r w:rsidRPr="009A68B8">
        <w:rPr>
          <w:lang w:val="ru-RU"/>
        </w:rPr>
        <w:t>эстетического воспитания:</w:t>
      </w:r>
    </w:p>
    <w:p w:rsidR="009A68B8" w:rsidRPr="009A68B8" w:rsidRDefault="009A68B8" w:rsidP="009A68B8">
      <w:pPr>
        <w:rPr>
          <w:lang w:val="ru-RU"/>
        </w:rPr>
      </w:pPr>
      <w:r w:rsidRPr="009A68B8">
        <w:rPr>
          <w:lang w:val="ru-RU"/>
        </w:rPr>
        <w:t xml:space="preserve">восприимчивость к разным видам искусства, традициям и творчеству своегои других народов, понимание </w:t>
      </w:r>
      <w:r w:rsidRPr="009A68B8">
        <w:rPr>
          <w:lang w:val="ru-RU"/>
        </w:rPr>
        <w:lastRenderedPageBreak/>
        <w:t>эмоционального воздействия искусства;</w:t>
      </w:r>
    </w:p>
    <w:p w:rsidR="009A68B8" w:rsidRPr="009A68B8" w:rsidRDefault="009A68B8" w:rsidP="009A68B8">
      <w:pPr>
        <w:rPr>
          <w:lang w:val="ru-RU"/>
        </w:rPr>
      </w:pPr>
      <w:r w:rsidRPr="009A68B8">
        <w:rPr>
          <w:lang w:val="ru-RU"/>
        </w:rPr>
        <w:t>осознание важности художественной культуры как средства коммуникациии самовыражения;</w:t>
      </w:r>
    </w:p>
    <w:p w:rsidR="009A68B8" w:rsidRPr="009A68B8" w:rsidRDefault="009A68B8" w:rsidP="009A68B8">
      <w:pPr>
        <w:rPr>
          <w:lang w:val="ru-RU"/>
        </w:rPr>
      </w:pPr>
      <w:r w:rsidRPr="009A68B8">
        <w:rPr>
          <w:lang w:val="ru-RU"/>
        </w:rPr>
        <w:t>понимание ценности отечественного и мирового искусства, роли этнических культурных традиций и народного творчества;</w:t>
      </w:r>
    </w:p>
    <w:p w:rsidR="009A68B8" w:rsidRPr="009A68B8" w:rsidRDefault="009A68B8" w:rsidP="009A68B8">
      <w:pPr>
        <w:rPr>
          <w:lang w:val="ru-RU"/>
        </w:rPr>
      </w:pPr>
      <w:r w:rsidRPr="009A68B8">
        <w:rPr>
          <w:lang w:val="ru-RU"/>
        </w:rPr>
        <w:t>стремление к самовыражению в разных видах искусства;</w:t>
      </w:r>
    </w:p>
    <w:p w:rsidR="009A68B8" w:rsidRPr="009A68B8" w:rsidRDefault="009A68B8" w:rsidP="009A68B8">
      <w:pPr>
        <w:rPr>
          <w:lang w:val="ru-RU"/>
        </w:rPr>
      </w:pPr>
      <w:r w:rsidRPr="009A68B8">
        <w:rPr>
          <w:lang w:val="ru-RU"/>
        </w:rPr>
        <w:t>физического воспитания, формирования культуры здоровьяи эмоционального благополучия:</w:t>
      </w:r>
    </w:p>
    <w:p w:rsidR="009A68B8" w:rsidRPr="009A68B8" w:rsidRDefault="009A68B8" w:rsidP="009A68B8">
      <w:pPr>
        <w:rPr>
          <w:lang w:val="ru-RU"/>
        </w:rPr>
      </w:pPr>
      <w:r w:rsidRPr="009A68B8">
        <w:rPr>
          <w:lang w:val="ru-RU"/>
        </w:rPr>
        <w:t>осознание ценности жизни;</w:t>
      </w:r>
    </w:p>
    <w:p w:rsidR="009A68B8" w:rsidRPr="009A68B8" w:rsidRDefault="009A68B8" w:rsidP="009A68B8">
      <w:pPr>
        <w:rPr>
          <w:lang w:val="ru-RU"/>
        </w:rPr>
      </w:pPr>
      <w:r w:rsidRPr="009A68B8">
        <w:rPr>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9A68B8" w:rsidRPr="009A68B8" w:rsidRDefault="009A68B8" w:rsidP="009A68B8">
      <w:pPr>
        <w:rPr>
          <w:lang w:val="ru-RU"/>
        </w:rPr>
      </w:pPr>
      <w:r w:rsidRPr="009A68B8">
        <w:rPr>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9A68B8" w:rsidRPr="009A68B8" w:rsidRDefault="009A68B8" w:rsidP="009A68B8">
      <w:pPr>
        <w:rPr>
          <w:lang w:val="ru-RU"/>
        </w:rPr>
      </w:pPr>
      <w:r w:rsidRPr="009A68B8">
        <w:rPr>
          <w:lang w:val="ru-RU"/>
        </w:rPr>
        <w:t>соблюдение правил безопасности, в том числе навыков безопасного поведения в Интернет-среде;</w:t>
      </w:r>
    </w:p>
    <w:p w:rsidR="009A68B8" w:rsidRPr="009A68B8" w:rsidRDefault="009A68B8" w:rsidP="009A68B8">
      <w:pPr>
        <w:rPr>
          <w:lang w:val="ru-RU"/>
        </w:rPr>
      </w:pPr>
      <w:r w:rsidRPr="009A68B8">
        <w:rPr>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9A68B8" w:rsidRPr="009A68B8" w:rsidRDefault="009A68B8" w:rsidP="009A68B8">
      <w:pPr>
        <w:rPr>
          <w:lang w:val="ru-RU"/>
        </w:rPr>
      </w:pPr>
      <w:r w:rsidRPr="009A68B8">
        <w:rPr>
          <w:lang w:val="ru-RU"/>
        </w:rPr>
        <w:t>умение принимать себя и других, не осуждая;</w:t>
      </w:r>
    </w:p>
    <w:p w:rsidR="009A68B8" w:rsidRPr="009A68B8" w:rsidRDefault="009A68B8" w:rsidP="009A68B8">
      <w:pPr>
        <w:rPr>
          <w:lang w:val="ru-RU"/>
        </w:rPr>
      </w:pPr>
      <w:r w:rsidRPr="009A68B8">
        <w:rPr>
          <w:lang w:val="ru-RU"/>
        </w:rPr>
        <w:t>умение осознавать эмоциональное состояние себя и других, умение управлять собственным эмоциональным состоянием;</w:t>
      </w:r>
    </w:p>
    <w:p w:rsidR="009A68B8" w:rsidRPr="009A68B8" w:rsidRDefault="009A68B8" w:rsidP="009A68B8">
      <w:pPr>
        <w:rPr>
          <w:lang w:val="ru-RU"/>
        </w:rPr>
      </w:pPr>
      <w:r w:rsidRPr="009A68B8">
        <w:rPr>
          <w:lang w:val="ru-RU"/>
        </w:rPr>
        <w:t>сформированность навыка рефлексии, признание своего права на ошибкуи такого же права другого человека;</w:t>
      </w:r>
    </w:p>
    <w:p w:rsidR="009A68B8" w:rsidRPr="009A68B8" w:rsidRDefault="009A68B8" w:rsidP="009A68B8">
      <w:pPr>
        <w:rPr>
          <w:lang w:val="ru-RU"/>
        </w:rPr>
      </w:pPr>
      <w:r w:rsidRPr="009A68B8">
        <w:rPr>
          <w:lang w:val="ru-RU"/>
        </w:rPr>
        <w:t>трудового воспитания:</w:t>
      </w:r>
    </w:p>
    <w:p w:rsidR="009A68B8" w:rsidRPr="009A68B8" w:rsidRDefault="009A68B8" w:rsidP="009A68B8">
      <w:pPr>
        <w:rPr>
          <w:lang w:val="ru-RU"/>
        </w:rPr>
      </w:pPr>
      <w:r w:rsidRPr="009A68B8">
        <w:rPr>
          <w:lang w:val="ru-RU"/>
        </w:rPr>
        <w:t>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9A68B8" w:rsidRPr="009A68B8" w:rsidRDefault="009A68B8" w:rsidP="009A68B8">
      <w:pPr>
        <w:rPr>
          <w:lang w:val="ru-RU"/>
        </w:rPr>
      </w:pPr>
      <w:r w:rsidRPr="009A68B8">
        <w:rPr>
          <w:lang w:val="ru-RU"/>
        </w:rPr>
        <w:t>интерес к практическому изучению профессий и труда различного рода,в том числе на основе применения изучаемого предметного знания;</w:t>
      </w:r>
    </w:p>
    <w:p w:rsidR="009A68B8" w:rsidRPr="009A68B8" w:rsidRDefault="009A68B8" w:rsidP="009A68B8">
      <w:pPr>
        <w:rPr>
          <w:lang w:val="ru-RU"/>
        </w:rPr>
      </w:pPr>
      <w:r w:rsidRPr="009A68B8">
        <w:rPr>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9A68B8" w:rsidRPr="009A68B8" w:rsidRDefault="009A68B8" w:rsidP="009A68B8">
      <w:pPr>
        <w:rPr>
          <w:lang w:val="ru-RU"/>
        </w:rPr>
      </w:pPr>
      <w:r w:rsidRPr="009A68B8">
        <w:rPr>
          <w:lang w:val="ru-RU"/>
        </w:rPr>
        <w:t>готовность адаптироваться в профессиональной среде;</w:t>
      </w:r>
    </w:p>
    <w:p w:rsidR="009A68B8" w:rsidRPr="009A68B8" w:rsidRDefault="009A68B8" w:rsidP="009A68B8">
      <w:pPr>
        <w:rPr>
          <w:lang w:val="ru-RU"/>
        </w:rPr>
      </w:pPr>
      <w:r w:rsidRPr="009A68B8">
        <w:rPr>
          <w:lang w:val="ru-RU"/>
        </w:rPr>
        <w:t>уважение к труду и результатам трудовой деятельности;</w:t>
      </w:r>
    </w:p>
    <w:p w:rsidR="009A68B8" w:rsidRPr="009A68B8" w:rsidRDefault="009A68B8" w:rsidP="009A68B8">
      <w:pPr>
        <w:rPr>
          <w:lang w:val="ru-RU"/>
        </w:rPr>
      </w:pPr>
      <w:r w:rsidRPr="009A68B8">
        <w:rPr>
          <w:lang w:val="ru-RU"/>
        </w:rPr>
        <w:t>осознанный выбор и построение индивидуальной траекторииобразованияи жизненных планов с учётом личных и общественных интересов, и потребностей;</w:t>
      </w:r>
    </w:p>
    <w:p w:rsidR="009A68B8" w:rsidRPr="009A68B8" w:rsidRDefault="009A68B8" w:rsidP="009A68B8">
      <w:pPr>
        <w:rPr>
          <w:lang w:val="ru-RU"/>
        </w:rPr>
      </w:pPr>
      <w:r w:rsidRPr="009A68B8">
        <w:rPr>
          <w:lang w:val="ru-RU"/>
        </w:rPr>
        <w:t>экологического воспитания:</w:t>
      </w:r>
    </w:p>
    <w:p w:rsidR="009A68B8" w:rsidRPr="009A68B8" w:rsidRDefault="009A68B8" w:rsidP="009A68B8">
      <w:pPr>
        <w:rPr>
          <w:lang w:val="ru-RU"/>
        </w:rPr>
      </w:pPr>
      <w:r w:rsidRPr="009A68B8">
        <w:rPr>
          <w:lang w:val="ru-RU"/>
        </w:rPr>
        <w:lastRenderedPageBreak/>
        <w:t>ориентация на применение знаний из социальных и естественных наукдля решения задач в области окружающей среды, планирования поступков и оценки их возможных последствий для окружающей среды;</w:t>
      </w:r>
    </w:p>
    <w:p w:rsidR="009A68B8" w:rsidRPr="009A68B8" w:rsidRDefault="009A68B8" w:rsidP="009A68B8">
      <w:pPr>
        <w:rPr>
          <w:lang w:val="ru-RU"/>
        </w:rPr>
      </w:pPr>
      <w:r w:rsidRPr="009A68B8">
        <w:rPr>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rsidR="009A68B8" w:rsidRPr="009A68B8" w:rsidRDefault="009A68B8" w:rsidP="009A68B8">
      <w:pPr>
        <w:rPr>
          <w:lang w:val="ru-RU"/>
        </w:rPr>
      </w:pPr>
      <w:r w:rsidRPr="009A68B8">
        <w:rPr>
          <w:lang w:val="ru-RU"/>
        </w:rPr>
        <w:t>осознание своей роли как гражданина и потребителя в условиях взаимосвязи природной, технологической и социальной сред;</w:t>
      </w:r>
    </w:p>
    <w:p w:rsidR="009A68B8" w:rsidRPr="009A68B8" w:rsidRDefault="009A68B8" w:rsidP="009A68B8">
      <w:pPr>
        <w:rPr>
          <w:lang w:val="ru-RU"/>
        </w:rPr>
      </w:pPr>
      <w:r w:rsidRPr="009A68B8">
        <w:rPr>
          <w:lang w:val="ru-RU"/>
        </w:rPr>
        <w:t>готовность к участию в практической деятельности экологической направленности;</w:t>
      </w:r>
    </w:p>
    <w:p w:rsidR="009A68B8" w:rsidRPr="009A68B8" w:rsidRDefault="009A68B8" w:rsidP="009A68B8">
      <w:pPr>
        <w:rPr>
          <w:lang w:val="ru-RU"/>
        </w:rPr>
      </w:pPr>
      <w:r w:rsidRPr="009A68B8">
        <w:rPr>
          <w:lang w:val="ru-RU"/>
        </w:rPr>
        <w:t>ценности научного познания:</w:t>
      </w:r>
    </w:p>
    <w:p w:rsidR="009A68B8" w:rsidRPr="009A68B8" w:rsidRDefault="009A68B8" w:rsidP="009A68B8">
      <w:pPr>
        <w:rPr>
          <w:lang w:val="ru-RU"/>
        </w:rPr>
      </w:pPr>
      <w:r w:rsidRPr="009A68B8">
        <w:rPr>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9A68B8" w:rsidRPr="009A68B8" w:rsidRDefault="009A68B8" w:rsidP="009A68B8">
      <w:pPr>
        <w:rPr>
          <w:lang w:val="ru-RU"/>
        </w:rPr>
      </w:pPr>
      <w:r w:rsidRPr="009A68B8">
        <w:rPr>
          <w:lang w:val="ru-RU"/>
        </w:rPr>
        <w:t>овладение языковой и читательской культурой как средством познания мира;</w:t>
      </w:r>
    </w:p>
    <w:p w:rsidR="009A68B8" w:rsidRPr="009A68B8" w:rsidRDefault="009A68B8" w:rsidP="009A68B8">
      <w:pPr>
        <w:rPr>
          <w:lang w:val="ru-RU"/>
        </w:rPr>
      </w:pPr>
      <w:r w:rsidRPr="009A68B8">
        <w:rPr>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9A68B8" w:rsidRPr="009A68B8" w:rsidRDefault="009A68B8" w:rsidP="009A68B8">
      <w:pPr>
        <w:rPr>
          <w:lang w:val="ru-RU"/>
        </w:rPr>
      </w:pPr>
      <w:r w:rsidRPr="009A68B8">
        <w:rPr>
          <w:lang w:val="ru-RU"/>
        </w:rPr>
        <w:t>адаптации обучающегося к изменяющимся условиям социальнойи природной среды:</w:t>
      </w:r>
    </w:p>
    <w:p w:rsidR="009A68B8" w:rsidRPr="009A68B8" w:rsidRDefault="009A68B8" w:rsidP="009A68B8">
      <w:pPr>
        <w:rPr>
          <w:lang w:val="ru-RU"/>
        </w:rPr>
      </w:pPr>
      <w:r w:rsidRPr="009A68B8">
        <w:rPr>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9A68B8" w:rsidRPr="009A68B8" w:rsidRDefault="009A68B8" w:rsidP="009A68B8">
      <w:pPr>
        <w:rPr>
          <w:lang w:val="ru-RU"/>
        </w:rPr>
      </w:pPr>
      <w:r w:rsidRPr="009A68B8">
        <w:rPr>
          <w:lang w:val="ru-RU"/>
        </w:rPr>
        <w:t>способность обучающихся взаимодействовать в условиях неопределённости, открытость опыту и знаниям других;</w:t>
      </w:r>
    </w:p>
    <w:p w:rsidR="009A68B8" w:rsidRPr="009A68B8" w:rsidRDefault="009A68B8" w:rsidP="009A68B8">
      <w:pPr>
        <w:rPr>
          <w:lang w:val="ru-RU"/>
        </w:rPr>
      </w:pPr>
      <w:r w:rsidRPr="009A68B8">
        <w:rPr>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9A68B8" w:rsidRPr="009A68B8" w:rsidRDefault="009A68B8" w:rsidP="009A68B8">
      <w:pPr>
        <w:rPr>
          <w:lang w:val="ru-RU"/>
        </w:rPr>
      </w:pPr>
      <w:r w:rsidRPr="009A68B8">
        <w:rPr>
          <w:lang w:val="ru-RU"/>
        </w:rPr>
        <w:t>навык выявления и связывания образов, способность формирования новых знаний, в том числе способность формулировать идеи, понятия, гипотезыоб объектах и явлениях, в том числе ранее не известных, осознавать дефицит собственных знаний и компетентностей, планировать своё развитие;</w:t>
      </w:r>
    </w:p>
    <w:p w:rsidR="009A68B8" w:rsidRPr="009A68B8" w:rsidRDefault="009A68B8" w:rsidP="009A68B8">
      <w:pPr>
        <w:rPr>
          <w:lang w:val="ru-RU"/>
        </w:rPr>
      </w:pPr>
      <w:r w:rsidRPr="009A68B8">
        <w:rPr>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и его свойства при решении задач (далее – оперировать понятиями),а также оперировать терминами и представлениями в области концепции устойчивого развития;</w:t>
      </w:r>
    </w:p>
    <w:p w:rsidR="009A68B8" w:rsidRPr="009A68B8" w:rsidRDefault="009A68B8" w:rsidP="009A68B8">
      <w:pPr>
        <w:rPr>
          <w:lang w:val="ru-RU"/>
        </w:rPr>
      </w:pPr>
      <w:r w:rsidRPr="009A68B8">
        <w:rPr>
          <w:lang w:val="ru-RU"/>
        </w:rPr>
        <w:t>умение анализировать и выявлять взаимосвязи природы, обществаи экономики;</w:t>
      </w:r>
    </w:p>
    <w:p w:rsidR="009A68B8" w:rsidRPr="009A68B8" w:rsidRDefault="009A68B8" w:rsidP="009A68B8">
      <w:pPr>
        <w:rPr>
          <w:lang w:val="ru-RU"/>
        </w:rPr>
      </w:pPr>
      <w:r w:rsidRPr="009A68B8">
        <w:rPr>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9A68B8" w:rsidRPr="009A68B8" w:rsidRDefault="009A68B8" w:rsidP="009A68B8">
      <w:pPr>
        <w:rPr>
          <w:lang w:val="ru-RU"/>
        </w:rPr>
      </w:pPr>
      <w:r w:rsidRPr="009A68B8">
        <w:rPr>
          <w:lang w:val="ru-RU"/>
        </w:rPr>
        <w:lastRenderedPageBreak/>
        <w:t>способность обучающихся осознавать стрессовую ситуацию, оценивать происходящие изменения и их последствия;</w:t>
      </w:r>
    </w:p>
    <w:p w:rsidR="009A68B8" w:rsidRPr="009A68B8" w:rsidRDefault="009A68B8" w:rsidP="009A68B8">
      <w:pPr>
        <w:rPr>
          <w:lang w:val="ru-RU"/>
        </w:rPr>
      </w:pPr>
      <w:r w:rsidRPr="009A68B8">
        <w:rPr>
          <w:lang w:val="ru-RU"/>
        </w:rPr>
        <w:t>воспринимать стрессовую ситуацию как вызов, требующий контрмер;</w:t>
      </w:r>
    </w:p>
    <w:p w:rsidR="009A68B8" w:rsidRPr="009A68B8" w:rsidRDefault="009A68B8" w:rsidP="009A68B8">
      <w:pPr>
        <w:rPr>
          <w:lang w:val="ru-RU"/>
        </w:rPr>
      </w:pPr>
      <w:r w:rsidRPr="009A68B8">
        <w:rPr>
          <w:lang w:val="ru-RU"/>
        </w:rPr>
        <w:t>оценивать ситуацию стресса, корректировать принимаемые решенияи действия;</w:t>
      </w:r>
    </w:p>
    <w:p w:rsidR="009A68B8" w:rsidRPr="009A68B8" w:rsidRDefault="009A68B8" w:rsidP="009A68B8">
      <w:pPr>
        <w:rPr>
          <w:lang w:val="ru-RU"/>
        </w:rPr>
      </w:pPr>
      <w:r w:rsidRPr="009A68B8">
        <w:rPr>
          <w:lang w:val="ru-RU"/>
        </w:rPr>
        <w:t>формулировать и оценивать риски и последствия, формировать опыт, находить позитивное в произошедшей ситуации;</w:t>
      </w:r>
    </w:p>
    <w:p w:rsidR="009A68B8" w:rsidRPr="009A68B8" w:rsidRDefault="009A68B8" w:rsidP="009A68B8">
      <w:pPr>
        <w:rPr>
          <w:lang w:val="ru-RU"/>
        </w:rPr>
      </w:pPr>
      <w:r w:rsidRPr="009A68B8">
        <w:rPr>
          <w:lang w:val="ru-RU"/>
        </w:rPr>
        <w:t>быть готовым действовать в отсутствие гарантий успеха.</w:t>
      </w:r>
    </w:p>
    <w:p w:rsidR="009A68B8" w:rsidRPr="009A68B8" w:rsidRDefault="009A68B8" w:rsidP="009A68B8">
      <w:pPr>
        <w:rPr>
          <w:lang w:val="ru-RU"/>
        </w:rPr>
      </w:pPr>
      <w:r w:rsidRPr="009A68B8">
        <w:rPr>
          <w:lang w:val="ru-RU"/>
        </w:rPr>
        <w:t>136.8.3.</w:t>
      </w:r>
      <w:r w:rsidRPr="009A68B8">
        <w:t> </w:t>
      </w:r>
      <w:r w:rsidRPr="009A68B8">
        <w:rPr>
          <w:lang w:val="ru-RU"/>
        </w:rPr>
        <w:t>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9A68B8" w:rsidRPr="009A68B8" w:rsidRDefault="009A68B8" w:rsidP="009A68B8">
      <w:pPr>
        <w:rPr>
          <w:lang w:val="ru-RU"/>
        </w:rPr>
      </w:pPr>
      <w:r w:rsidRPr="009A68B8">
        <w:rPr>
          <w:lang w:val="ru-RU"/>
        </w:rPr>
        <w:t>136.8.3.1.</w:t>
      </w:r>
      <w:r w:rsidRPr="009A68B8">
        <w:t> </w:t>
      </w:r>
      <w:r w:rsidRPr="009A68B8">
        <w:rPr>
          <w:lang w:val="ru-RU"/>
        </w:rPr>
        <w:t>У обучающегося будут сформированы следующие базовые логические действия как часть познавательных универсальных учебных действий:</w:t>
      </w:r>
    </w:p>
    <w:p w:rsidR="009A68B8" w:rsidRPr="009A68B8" w:rsidRDefault="009A68B8" w:rsidP="009A68B8">
      <w:pPr>
        <w:rPr>
          <w:lang w:val="ru-RU"/>
        </w:rPr>
      </w:pPr>
      <w:r w:rsidRPr="009A68B8">
        <w:rPr>
          <w:lang w:val="ru-RU"/>
        </w:rPr>
        <w:t>выявлять и характеризовать существенные признаки объектов (явлений);</w:t>
      </w:r>
    </w:p>
    <w:p w:rsidR="009A68B8" w:rsidRPr="009A68B8" w:rsidRDefault="009A68B8" w:rsidP="009A68B8">
      <w:pPr>
        <w:rPr>
          <w:lang w:val="ru-RU"/>
        </w:rPr>
      </w:pPr>
      <w:r w:rsidRPr="009A68B8">
        <w:rPr>
          <w:lang w:val="ru-RU"/>
        </w:rPr>
        <w:t>устанавливать существенный признак классификации, основаниядля обобщения и сравнения, критерии проводимого анализа;</w:t>
      </w:r>
    </w:p>
    <w:p w:rsidR="009A68B8" w:rsidRPr="009A68B8" w:rsidRDefault="009A68B8" w:rsidP="009A68B8">
      <w:pPr>
        <w:rPr>
          <w:lang w:val="ru-RU"/>
        </w:rPr>
      </w:pPr>
      <w:r w:rsidRPr="009A68B8">
        <w:rPr>
          <w:lang w:val="ru-RU"/>
        </w:rPr>
        <w:t>с учётом предложенной задачи выявлять закономерности и противоречияв рассматриваемых фактах, данных и наблюдениях;</w:t>
      </w:r>
    </w:p>
    <w:p w:rsidR="009A68B8" w:rsidRPr="009A68B8" w:rsidRDefault="009A68B8" w:rsidP="009A68B8">
      <w:pPr>
        <w:rPr>
          <w:lang w:val="ru-RU"/>
        </w:rPr>
      </w:pPr>
      <w:r w:rsidRPr="009A68B8">
        <w:rPr>
          <w:lang w:val="ru-RU"/>
        </w:rPr>
        <w:t>предлагать критерии для выявления закономерностей и противоречий;</w:t>
      </w:r>
    </w:p>
    <w:p w:rsidR="009A68B8" w:rsidRPr="009A68B8" w:rsidRDefault="009A68B8" w:rsidP="009A68B8">
      <w:pPr>
        <w:rPr>
          <w:lang w:val="ru-RU"/>
        </w:rPr>
      </w:pPr>
      <w:r w:rsidRPr="009A68B8">
        <w:rPr>
          <w:lang w:val="ru-RU"/>
        </w:rPr>
        <w:t>выявлять дефицит информации, данных, необходимых для решения поставленной задачи;</w:t>
      </w:r>
    </w:p>
    <w:p w:rsidR="009A68B8" w:rsidRPr="009A68B8" w:rsidRDefault="009A68B8" w:rsidP="009A68B8">
      <w:pPr>
        <w:rPr>
          <w:lang w:val="ru-RU"/>
        </w:rPr>
      </w:pPr>
      <w:r w:rsidRPr="009A68B8">
        <w:rPr>
          <w:lang w:val="ru-RU"/>
        </w:rPr>
        <w:t>выявлять причинно-следственные связи при изучении явлений и процессов;</w:t>
      </w:r>
    </w:p>
    <w:p w:rsidR="009A68B8" w:rsidRPr="009A68B8" w:rsidRDefault="009A68B8" w:rsidP="009A68B8">
      <w:pPr>
        <w:rPr>
          <w:lang w:val="ru-RU"/>
        </w:rPr>
      </w:pPr>
      <w:r w:rsidRPr="009A68B8">
        <w:rPr>
          <w:lang w:val="ru-RU"/>
        </w:rPr>
        <w:t>проводить выводы с использованием дедуктивных и индуктивных умозаключений, умозаключений по аналогии, формулировать гипотезыо взаимосвязях;</w:t>
      </w:r>
    </w:p>
    <w:p w:rsidR="009A68B8" w:rsidRPr="009A68B8" w:rsidRDefault="009A68B8" w:rsidP="009A68B8">
      <w:pPr>
        <w:rPr>
          <w:lang w:val="ru-RU"/>
        </w:rPr>
      </w:pPr>
      <w:r w:rsidRPr="009A68B8">
        <w:rPr>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9A68B8" w:rsidRPr="009A68B8" w:rsidRDefault="009A68B8" w:rsidP="009A68B8">
      <w:pPr>
        <w:rPr>
          <w:lang w:val="ru-RU"/>
        </w:rPr>
      </w:pPr>
      <w:r w:rsidRPr="009A68B8">
        <w:rPr>
          <w:lang w:val="ru-RU"/>
        </w:rPr>
        <w:t>136.8.3.2.</w:t>
      </w:r>
      <w:r w:rsidRPr="009A68B8">
        <w:t> </w:t>
      </w:r>
      <w:r w:rsidRPr="009A68B8">
        <w:rPr>
          <w:lang w:val="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9A68B8" w:rsidRPr="009A68B8" w:rsidRDefault="009A68B8" w:rsidP="009A68B8">
      <w:pPr>
        <w:rPr>
          <w:lang w:val="ru-RU"/>
        </w:rPr>
      </w:pPr>
      <w:r w:rsidRPr="009A68B8">
        <w:rPr>
          <w:lang w:val="ru-RU"/>
        </w:rPr>
        <w:t>использовать вопросы как исследовательский инструмент познания;</w:t>
      </w:r>
    </w:p>
    <w:p w:rsidR="009A68B8" w:rsidRPr="009A68B8" w:rsidRDefault="009A68B8" w:rsidP="009A68B8">
      <w:pPr>
        <w:rPr>
          <w:lang w:val="ru-RU"/>
        </w:rPr>
      </w:pPr>
      <w:r w:rsidRPr="009A68B8">
        <w:rPr>
          <w:lang w:val="ru-RU"/>
        </w:rPr>
        <w:t>формулировать вопросы, фиксирующие разрыв между реальными желательным состоянием ситуации, объекта, самостоятельно устанавливать искомое и данное;</w:t>
      </w:r>
    </w:p>
    <w:p w:rsidR="009A68B8" w:rsidRPr="009A68B8" w:rsidRDefault="009A68B8" w:rsidP="009A68B8">
      <w:pPr>
        <w:rPr>
          <w:lang w:val="ru-RU"/>
        </w:rPr>
      </w:pPr>
      <w:r w:rsidRPr="009A68B8">
        <w:rPr>
          <w:lang w:val="ru-RU"/>
        </w:rPr>
        <w:t>формулировать гипотезу об истинности собственных суждений и суждений других, аргументировать свою позицию, мнение;</w:t>
      </w:r>
    </w:p>
    <w:p w:rsidR="009A68B8" w:rsidRPr="009A68B8" w:rsidRDefault="009A68B8" w:rsidP="009A68B8">
      <w:pPr>
        <w:rPr>
          <w:lang w:val="ru-RU"/>
        </w:rPr>
      </w:pPr>
      <w:r w:rsidRPr="009A68B8">
        <w:rPr>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rsidR="009A68B8" w:rsidRPr="009A68B8" w:rsidRDefault="009A68B8" w:rsidP="009A68B8">
      <w:pPr>
        <w:rPr>
          <w:lang w:val="ru-RU"/>
        </w:rPr>
      </w:pPr>
      <w:r w:rsidRPr="009A68B8">
        <w:rPr>
          <w:lang w:val="ru-RU"/>
        </w:rPr>
        <w:lastRenderedPageBreak/>
        <w:t>оценивать на применимость и достоверность информацию, полученную в ходе исследования (эксперимента);</w:t>
      </w:r>
    </w:p>
    <w:p w:rsidR="009A68B8" w:rsidRPr="009A68B8" w:rsidRDefault="009A68B8" w:rsidP="009A68B8">
      <w:pPr>
        <w:rPr>
          <w:lang w:val="ru-RU"/>
        </w:rPr>
      </w:pPr>
      <w:r w:rsidRPr="009A68B8">
        <w:rPr>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9A68B8" w:rsidRPr="009A68B8" w:rsidRDefault="009A68B8" w:rsidP="009A68B8">
      <w:pPr>
        <w:rPr>
          <w:lang w:val="ru-RU"/>
        </w:rPr>
      </w:pPr>
      <w:r w:rsidRPr="009A68B8">
        <w:rPr>
          <w:lang w:val="ru-RU"/>
        </w:rPr>
        <w:t>прогнозировать возможное дальнейшее развитие процессов, событийи их последствия в аналогичных или сходных ситуациях, выдвигать предположения об их развитии в новых условиях и контекстах.</w:t>
      </w:r>
    </w:p>
    <w:p w:rsidR="009A68B8" w:rsidRPr="009A68B8" w:rsidRDefault="009A68B8" w:rsidP="009A68B8">
      <w:pPr>
        <w:rPr>
          <w:lang w:val="ru-RU"/>
        </w:rPr>
      </w:pPr>
      <w:r w:rsidRPr="009A68B8">
        <w:rPr>
          <w:lang w:val="ru-RU"/>
        </w:rPr>
        <w:t>136.8.3.3.</w:t>
      </w:r>
      <w:r w:rsidRPr="009A68B8">
        <w:t> </w:t>
      </w:r>
      <w:r w:rsidRPr="009A68B8">
        <w:rPr>
          <w:lang w:val="ru-RU"/>
        </w:rPr>
        <w:t>У обучающегося будут сформированы умения работатьс информацией как часть познавательных универсальных учебных действий:</w:t>
      </w:r>
    </w:p>
    <w:p w:rsidR="009A68B8" w:rsidRPr="009A68B8" w:rsidRDefault="009A68B8" w:rsidP="009A68B8">
      <w:pPr>
        <w:rPr>
          <w:lang w:val="ru-RU"/>
        </w:rPr>
      </w:pPr>
      <w:r w:rsidRPr="009A68B8">
        <w:rPr>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и заданных критериев;</w:t>
      </w:r>
    </w:p>
    <w:p w:rsidR="009A68B8" w:rsidRPr="009A68B8" w:rsidRDefault="009A68B8" w:rsidP="009A68B8">
      <w:pPr>
        <w:rPr>
          <w:lang w:val="ru-RU"/>
        </w:rPr>
      </w:pPr>
      <w:r w:rsidRPr="009A68B8">
        <w:rPr>
          <w:lang w:val="ru-RU"/>
        </w:rPr>
        <w:t>выбирать, анализировать, систематизировать и интерпретировать информацию различных видов и форм представления;</w:t>
      </w:r>
    </w:p>
    <w:p w:rsidR="009A68B8" w:rsidRPr="009A68B8" w:rsidRDefault="009A68B8" w:rsidP="009A68B8">
      <w:pPr>
        <w:rPr>
          <w:lang w:val="ru-RU"/>
        </w:rPr>
      </w:pPr>
      <w:r w:rsidRPr="009A68B8">
        <w:rPr>
          <w:lang w:val="ru-RU"/>
        </w:rPr>
        <w:t>находить сходные аргументы (подтверждающие или опровергающиеодну и ту же идею, версию) в различных информационных источниках;</w:t>
      </w:r>
    </w:p>
    <w:p w:rsidR="009A68B8" w:rsidRPr="009A68B8" w:rsidRDefault="009A68B8" w:rsidP="009A68B8">
      <w:pPr>
        <w:rPr>
          <w:lang w:val="ru-RU"/>
        </w:rPr>
      </w:pPr>
      <w:r w:rsidRPr="009A68B8">
        <w:rPr>
          <w:lang w:val="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9A68B8" w:rsidRPr="009A68B8" w:rsidRDefault="009A68B8" w:rsidP="009A68B8">
      <w:pPr>
        <w:rPr>
          <w:lang w:val="ru-RU"/>
        </w:rPr>
      </w:pPr>
      <w:r w:rsidRPr="009A68B8">
        <w:rPr>
          <w:lang w:val="ru-RU"/>
        </w:rPr>
        <w:t>оценивать надёжность информации по критериям, предложенным педагогическим работником или сформулированным самостоятельно;</w:t>
      </w:r>
    </w:p>
    <w:p w:rsidR="009A68B8" w:rsidRPr="009A68B8" w:rsidRDefault="009A68B8" w:rsidP="009A68B8">
      <w:pPr>
        <w:rPr>
          <w:lang w:val="ru-RU"/>
        </w:rPr>
      </w:pPr>
      <w:r w:rsidRPr="009A68B8">
        <w:rPr>
          <w:lang w:val="ru-RU"/>
        </w:rPr>
        <w:t>эффективно запоминать и систематизировать информацию.</w:t>
      </w:r>
    </w:p>
    <w:p w:rsidR="009A68B8" w:rsidRPr="009A68B8" w:rsidRDefault="009A68B8" w:rsidP="009A68B8">
      <w:pPr>
        <w:rPr>
          <w:lang w:val="ru-RU"/>
        </w:rPr>
      </w:pPr>
      <w:r w:rsidRPr="009A68B8">
        <w:rPr>
          <w:lang w:val="ru-RU"/>
        </w:rPr>
        <w:t>Овладение системой универсальных учебных познавательных действий обеспечивает сформированность когнитивных навыков у обучающихся.</w:t>
      </w:r>
    </w:p>
    <w:p w:rsidR="009A68B8" w:rsidRPr="009A68B8" w:rsidRDefault="009A68B8" w:rsidP="009A68B8">
      <w:pPr>
        <w:rPr>
          <w:lang w:val="ru-RU"/>
        </w:rPr>
      </w:pPr>
      <w:r w:rsidRPr="009A68B8">
        <w:rPr>
          <w:lang w:val="ru-RU"/>
        </w:rPr>
        <w:t>136.8.3.4.</w:t>
      </w:r>
      <w:r w:rsidRPr="009A68B8">
        <w:t> </w:t>
      </w:r>
      <w:r w:rsidRPr="009A68B8">
        <w:rPr>
          <w:lang w:val="ru-RU"/>
        </w:rPr>
        <w:t>У обучающегося будут сформированы умения общения как часть коммуникативных универсальных учебных действий:</w:t>
      </w:r>
    </w:p>
    <w:p w:rsidR="009A68B8" w:rsidRPr="009A68B8" w:rsidRDefault="009A68B8" w:rsidP="009A68B8">
      <w:pPr>
        <w:rPr>
          <w:lang w:val="ru-RU"/>
        </w:rPr>
      </w:pPr>
      <w:r w:rsidRPr="009A68B8">
        <w:rPr>
          <w:lang w:val="ru-RU"/>
        </w:rPr>
        <w:t>воспринимать и формулировать суждения, выражать эмоции в соответствиис целями и условиями общения;</w:t>
      </w:r>
    </w:p>
    <w:p w:rsidR="009A68B8" w:rsidRPr="009A68B8" w:rsidRDefault="009A68B8" w:rsidP="009A68B8">
      <w:pPr>
        <w:rPr>
          <w:lang w:val="ru-RU"/>
        </w:rPr>
      </w:pPr>
      <w:r w:rsidRPr="009A68B8">
        <w:rPr>
          <w:lang w:val="ru-RU"/>
        </w:rPr>
        <w:t>выражать себя (свою точку зрения) в устных и письменных текстах;</w:t>
      </w:r>
    </w:p>
    <w:p w:rsidR="009A68B8" w:rsidRPr="009A68B8" w:rsidRDefault="009A68B8" w:rsidP="009A68B8">
      <w:pPr>
        <w:rPr>
          <w:lang w:val="ru-RU"/>
        </w:rPr>
      </w:pPr>
      <w:r w:rsidRPr="009A68B8">
        <w:rPr>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9A68B8" w:rsidRPr="009A68B8" w:rsidRDefault="009A68B8" w:rsidP="009A68B8">
      <w:pPr>
        <w:rPr>
          <w:lang w:val="ru-RU"/>
        </w:rPr>
      </w:pPr>
      <w:r w:rsidRPr="009A68B8">
        <w:rPr>
          <w:lang w:val="ru-RU"/>
        </w:rPr>
        <w:t>понимать намерения других, проявлять уважительное отношениек собеседнику и в корректной форме формулировать свои возражения;</w:t>
      </w:r>
    </w:p>
    <w:p w:rsidR="009A68B8" w:rsidRPr="009A68B8" w:rsidRDefault="009A68B8" w:rsidP="009A68B8">
      <w:pPr>
        <w:rPr>
          <w:lang w:val="ru-RU"/>
        </w:rPr>
      </w:pPr>
      <w:r w:rsidRPr="009A68B8">
        <w:rPr>
          <w:lang w:val="ru-RU"/>
        </w:rPr>
        <w:t>в ходе диалога и(или) дискуссии задавать вопросы по существу обсуждаемой темы и высказывать идеи, нацеленные на решение задачи и поддержание общения;</w:t>
      </w:r>
    </w:p>
    <w:p w:rsidR="009A68B8" w:rsidRPr="009A68B8" w:rsidRDefault="009A68B8" w:rsidP="009A68B8">
      <w:pPr>
        <w:rPr>
          <w:lang w:val="ru-RU"/>
        </w:rPr>
      </w:pPr>
      <w:r w:rsidRPr="009A68B8">
        <w:rPr>
          <w:lang w:val="ru-RU"/>
        </w:rPr>
        <w:t>сопоставлять свои суждения с суждениями других участников диалога, обнаруживать различие и сходство позиций;</w:t>
      </w:r>
    </w:p>
    <w:p w:rsidR="009A68B8" w:rsidRPr="009A68B8" w:rsidRDefault="009A68B8" w:rsidP="009A68B8">
      <w:pPr>
        <w:rPr>
          <w:lang w:val="ru-RU"/>
        </w:rPr>
      </w:pPr>
      <w:r w:rsidRPr="009A68B8">
        <w:rPr>
          <w:lang w:val="ru-RU"/>
        </w:rPr>
        <w:t>публично представлять результаты выполненного опыта (эксперимента, исследования, проекта);</w:t>
      </w:r>
    </w:p>
    <w:p w:rsidR="009A68B8" w:rsidRPr="009A68B8" w:rsidRDefault="009A68B8" w:rsidP="009A68B8">
      <w:pPr>
        <w:rPr>
          <w:lang w:val="ru-RU"/>
        </w:rPr>
      </w:pPr>
      <w:r w:rsidRPr="009A68B8">
        <w:rPr>
          <w:lang w:val="ru-RU"/>
        </w:rPr>
        <w:lastRenderedPageBreak/>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p>
    <w:p w:rsidR="009A68B8" w:rsidRPr="009A68B8" w:rsidRDefault="009A68B8" w:rsidP="009A68B8">
      <w:pPr>
        <w:rPr>
          <w:lang w:val="ru-RU"/>
        </w:rPr>
      </w:pPr>
      <w:r w:rsidRPr="009A68B8">
        <w:rPr>
          <w:lang w:val="ru-RU"/>
        </w:rPr>
        <w:t>136.8.3.5.</w:t>
      </w:r>
      <w:r w:rsidRPr="009A68B8">
        <w:t> </w:t>
      </w:r>
      <w:r w:rsidRPr="009A68B8">
        <w:rPr>
          <w:lang w:val="ru-RU"/>
        </w:rPr>
        <w:t>У обучающегося будут сформированы умения совместной деятельности как часть коммуникативных универсальных учебных действий:</w:t>
      </w:r>
    </w:p>
    <w:p w:rsidR="009A68B8" w:rsidRPr="009A68B8" w:rsidRDefault="009A68B8" w:rsidP="009A68B8">
      <w:pPr>
        <w:rPr>
          <w:lang w:val="ru-RU"/>
        </w:rPr>
      </w:pPr>
      <w:r w:rsidRPr="009A68B8">
        <w:rPr>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9A68B8" w:rsidRPr="009A68B8" w:rsidRDefault="009A68B8" w:rsidP="009A68B8">
      <w:pPr>
        <w:rPr>
          <w:lang w:val="ru-RU"/>
        </w:rPr>
      </w:pPr>
      <w:r w:rsidRPr="009A68B8">
        <w:rPr>
          <w:lang w:val="ru-RU"/>
        </w:rPr>
        <w:t>принимать цель совместной деятельности, коллективно строить действияпо её достижению: распределять роли, договариваться, обсуждать процесси результат совместной работы;</w:t>
      </w:r>
    </w:p>
    <w:p w:rsidR="009A68B8" w:rsidRPr="009A68B8" w:rsidRDefault="009A68B8" w:rsidP="009A68B8">
      <w:pPr>
        <w:rPr>
          <w:lang w:val="ru-RU"/>
        </w:rPr>
      </w:pPr>
      <w:r w:rsidRPr="009A68B8">
        <w:rPr>
          <w:lang w:val="ru-RU"/>
        </w:rPr>
        <w:t>обобщать мнения нескольких человек, проявлять готовность руководить, выполнять поручения, подчиняться;</w:t>
      </w:r>
    </w:p>
    <w:p w:rsidR="009A68B8" w:rsidRPr="009A68B8" w:rsidRDefault="009A68B8" w:rsidP="009A68B8">
      <w:pPr>
        <w:rPr>
          <w:lang w:val="ru-RU"/>
        </w:rPr>
      </w:pPr>
      <w:r w:rsidRPr="009A68B8">
        <w:rPr>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9A68B8" w:rsidRPr="009A68B8" w:rsidRDefault="009A68B8" w:rsidP="009A68B8">
      <w:pPr>
        <w:rPr>
          <w:lang w:val="ru-RU"/>
        </w:rPr>
      </w:pPr>
      <w:r w:rsidRPr="009A68B8">
        <w:rPr>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9A68B8" w:rsidRPr="009A68B8" w:rsidRDefault="009A68B8" w:rsidP="009A68B8">
      <w:pPr>
        <w:rPr>
          <w:lang w:val="ru-RU"/>
        </w:rPr>
      </w:pPr>
      <w:r w:rsidRPr="009A68B8">
        <w:rPr>
          <w:lang w:val="ru-RU"/>
        </w:rPr>
        <w:t>оценивать качество своего вклада в общий продукт по критериям, самостоятельно сформулированным участниками взаимодействия;</w:t>
      </w:r>
    </w:p>
    <w:p w:rsidR="009A68B8" w:rsidRPr="009A68B8" w:rsidRDefault="009A68B8" w:rsidP="009A68B8">
      <w:pPr>
        <w:rPr>
          <w:lang w:val="ru-RU"/>
        </w:rPr>
      </w:pPr>
      <w:r w:rsidRPr="009A68B8">
        <w:rPr>
          <w:lang w:val="ru-RU"/>
        </w:rPr>
        <w:t>сравнивать результаты с исходной задачей и вклад каждого члена командыв достижение результатов, разделять сферу ответственности и проявлять готовность к предоставлению отчёта перед группой.</w:t>
      </w:r>
    </w:p>
    <w:p w:rsidR="009A68B8" w:rsidRPr="009A68B8" w:rsidRDefault="009A68B8" w:rsidP="009A68B8">
      <w:pPr>
        <w:rPr>
          <w:lang w:val="ru-RU"/>
        </w:rPr>
      </w:pPr>
      <w:r w:rsidRPr="009A68B8">
        <w:rPr>
          <w:lang w:val="ru-RU"/>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9A68B8" w:rsidRPr="009A68B8" w:rsidRDefault="009A68B8" w:rsidP="009A68B8">
      <w:pPr>
        <w:rPr>
          <w:lang w:val="ru-RU"/>
        </w:rPr>
      </w:pPr>
      <w:r w:rsidRPr="009A68B8">
        <w:rPr>
          <w:lang w:val="ru-RU"/>
        </w:rPr>
        <w:t>136.8.3.6.</w:t>
      </w:r>
      <w:r w:rsidRPr="009A68B8">
        <w:t> </w:t>
      </w:r>
      <w:r w:rsidRPr="009A68B8">
        <w:rPr>
          <w:lang w:val="ru-RU"/>
        </w:rPr>
        <w:t>У обучающегося будут сформированы умения самоорганизациикак часть регулятивных универсальных учебных действий:</w:t>
      </w:r>
    </w:p>
    <w:p w:rsidR="009A68B8" w:rsidRPr="009A68B8" w:rsidRDefault="009A68B8" w:rsidP="009A68B8">
      <w:pPr>
        <w:rPr>
          <w:lang w:val="ru-RU"/>
        </w:rPr>
      </w:pPr>
      <w:r w:rsidRPr="009A68B8">
        <w:rPr>
          <w:lang w:val="ru-RU"/>
        </w:rPr>
        <w:t>выявлять проблемы для решения в жизненных и учебных ситуациях;</w:t>
      </w:r>
    </w:p>
    <w:p w:rsidR="009A68B8" w:rsidRPr="009A68B8" w:rsidRDefault="009A68B8" w:rsidP="009A68B8">
      <w:pPr>
        <w:rPr>
          <w:lang w:val="ru-RU"/>
        </w:rPr>
      </w:pPr>
      <w:r w:rsidRPr="009A68B8">
        <w:rPr>
          <w:lang w:val="ru-RU"/>
        </w:rPr>
        <w:t>ориентироваться в различных подходах принятия решений (индивидуальное, принятие решения в группе, принятие решений группой);</w:t>
      </w:r>
    </w:p>
    <w:p w:rsidR="009A68B8" w:rsidRPr="009A68B8" w:rsidRDefault="009A68B8" w:rsidP="009A68B8">
      <w:pPr>
        <w:rPr>
          <w:lang w:val="ru-RU"/>
        </w:rPr>
      </w:pPr>
      <w:r w:rsidRPr="009A68B8">
        <w:rPr>
          <w:lang w:val="ru-RU"/>
        </w:rPr>
        <w:t>самостоятельно составлять алгоритм решения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9A68B8" w:rsidRPr="009A68B8" w:rsidRDefault="009A68B8" w:rsidP="009A68B8">
      <w:pPr>
        <w:rPr>
          <w:lang w:val="ru-RU"/>
        </w:rPr>
      </w:pPr>
      <w:r w:rsidRPr="009A68B8">
        <w:rPr>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об изучаемом объекте;</w:t>
      </w:r>
    </w:p>
    <w:p w:rsidR="009A68B8" w:rsidRPr="009A68B8" w:rsidRDefault="009A68B8" w:rsidP="009A68B8">
      <w:pPr>
        <w:rPr>
          <w:lang w:val="ru-RU"/>
        </w:rPr>
      </w:pPr>
      <w:r w:rsidRPr="009A68B8">
        <w:rPr>
          <w:lang w:val="ru-RU"/>
        </w:rPr>
        <w:t>проводить выбор и брать ответственность за решение.</w:t>
      </w:r>
    </w:p>
    <w:p w:rsidR="009A68B8" w:rsidRPr="009A68B8" w:rsidRDefault="009A68B8" w:rsidP="009A68B8">
      <w:pPr>
        <w:rPr>
          <w:lang w:val="ru-RU"/>
        </w:rPr>
      </w:pPr>
      <w:r w:rsidRPr="009A68B8">
        <w:rPr>
          <w:lang w:val="ru-RU"/>
        </w:rPr>
        <w:t>136.8.3.7.</w:t>
      </w:r>
      <w:r w:rsidRPr="009A68B8">
        <w:t> </w:t>
      </w:r>
      <w:r w:rsidRPr="009A68B8">
        <w:rPr>
          <w:lang w:val="ru-RU"/>
        </w:rPr>
        <w:t>У обучающегося будут сформированы умения самоконтролякак часть регулятивных универсальных учебных действий:</w:t>
      </w:r>
    </w:p>
    <w:p w:rsidR="009A68B8" w:rsidRPr="009A68B8" w:rsidRDefault="009A68B8" w:rsidP="009A68B8">
      <w:pPr>
        <w:rPr>
          <w:lang w:val="ru-RU"/>
        </w:rPr>
      </w:pPr>
      <w:r w:rsidRPr="009A68B8">
        <w:rPr>
          <w:lang w:val="ru-RU"/>
        </w:rPr>
        <w:lastRenderedPageBreak/>
        <w:t>владеть способами самоконтроля, самомотивации и рефлексии;</w:t>
      </w:r>
    </w:p>
    <w:p w:rsidR="009A68B8" w:rsidRPr="009A68B8" w:rsidRDefault="009A68B8" w:rsidP="009A68B8">
      <w:pPr>
        <w:rPr>
          <w:lang w:val="ru-RU"/>
        </w:rPr>
      </w:pPr>
      <w:r w:rsidRPr="009A68B8">
        <w:rPr>
          <w:lang w:val="ru-RU"/>
        </w:rPr>
        <w:t>давать оценку ситуации и предлагать план её изменения;</w:t>
      </w:r>
    </w:p>
    <w:p w:rsidR="009A68B8" w:rsidRPr="009A68B8" w:rsidRDefault="009A68B8" w:rsidP="009A68B8">
      <w:pPr>
        <w:rPr>
          <w:lang w:val="ru-RU"/>
        </w:rPr>
      </w:pPr>
      <w:r w:rsidRPr="009A68B8">
        <w:rPr>
          <w:lang w:val="ru-RU"/>
        </w:rPr>
        <w:t>учитывать контекст и предвидеть трудности, которые могут возникнутьпри решении учебной задачи, адаптировать решение к меняющимся обстоятельствам;</w:t>
      </w:r>
    </w:p>
    <w:p w:rsidR="009A68B8" w:rsidRPr="009A68B8" w:rsidRDefault="009A68B8" w:rsidP="009A68B8">
      <w:pPr>
        <w:rPr>
          <w:lang w:val="ru-RU"/>
        </w:rPr>
      </w:pPr>
      <w:r w:rsidRPr="009A68B8">
        <w:rPr>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rsidR="009A68B8" w:rsidRPr="009A68B8" w:rsidRDefault="009A68B8" w:rsidP="009A68B8">
      <w:pPr>
        <w:rPr>
          <w:lang w:val="ru-RU"/>
        </w:rPr>
      </w:pPr>
      <w:r w:rsidRPr="009A68B8">
        <w:rPr>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9A68B8" w:rsidRPr="009A68B8" w:rsidRDefault="009A68B8" w:rsidP="009A68B8">
      <w:pPr>
        <w:rPr>
          <w:lang w:val="ru-RU"/>
        </w:rPr>
      </w:pPr>
      <w:r w:rsidRPr="009A68B8">
        <w:rPr>
          <w:lang w:val="ru-RU"/>
        </w:rPr>
        <w:t>оценивать соответствие результата цели и условиям.</w:t>
      </w:r>
    </w:p>
    <w:p w:rsidR="009A68B8" w:rsidRPr="009A68B8" w:rsidRDefault="009A68B8" w:rsidP="009A68B8">
      <w:pPr>
        <w:rPr>
          <w:lang w:val="ru-RU"/>
        </w:rPr>
      </w:pPr>
      <w:r w:rsidRPr="009A68B8">
        <w:rPr>
          <w:lang w:val="ru-RU"/>
        </w:rPr>
        <w:t>136.8.3.8.</w:t>
      </w:r>
      <w:r w:rsidRPr="009A68B8">
        <w:t> </w:t>
      </w:r>
      <w:r w:rsidRPr="009A68B8">
        <w:rPr>
          <w:lang w:val="ru-RU"/>
        </w:rPr>
        <w:t>У обучающегося будут сформированы умения эмоционального интеллекта как часть регулятивных универсальных учебных действий:</w:t>
      </w:r>
    </w:p>
    <w:p w:rsidR="009A68B8" w:rsidRPr="009A68B8" w:rsidRDefault="009A68B8" w:rsidP="009A68B8">
      <w:pPr>
        <w:rPr>
          <w:lang w:val="ru-RU"/>
        </w:rPr>
      </w:pPr>
      <w:r w:rsidRPr="009A68B8">
        <w:rPr>
          <w:lang w:val="ru-RU"/>
        </w:rPr>
        <w:t>различать, называть и управлять собственными эмоциями и эмоциями других;</w:t>
      </w:r>
    </w:p>
    <w:p w:rsidR="009A68B8" w:rsidRPr="009A68B8" w:rsidRDefault="009A68B8" w:rsidP="009A68B8">
      <w:pPr>
        <w:rPr>
          <w:lang w:val="ru-RU"/>
        </w:rPr>
      </w:pPr>
      <w:r w:rsidRPr="009A68B8">
        <w:rPr>
          <w:lang w:val="ru-RU"/>
        </w:rPr>
        <w:t>выявлять и анализировать причины эмоций;</w:t>
      </w:r>
    </w:p>
    <w:p w:rsidR="009A68B8" w:rsidRPr="009A68B8" w:rsidRDefault="009A68B8" w:rsidP="009A68B8">
      <w:pPr>
        <w:rPr>
          <w:lang w:val="ru-RU"/>
        </w:rPr>
      </w:pPr>
      <w:r w:rsidRPr="009A68B8">
        <w:rPr>
          <w:lang w:val="ru-RU"/>
        </w:rPr>
        <w:t>ставить себя на место другого человека, понимать мотивы и намерения другого;</w:t>
      </w:r>
    </w:p>
    <w:p w:rsidR="009A68B8" w:rsidRPr="009A68B8" w:rsidRDefault="009A68B8" w:rsidP="009A68B8">
      <w:pPr>
        <w:rPr>
          <w:lang w:val="ru-RU"/>
        </w:rPr>
      </w:pPr>
      <w:r w:rsidRPr="009A68B8">
        <w:rPr>
          <w:lang w:val="ru-RU"/>
        </w:rPr>
        <w:t>регулировать способ выражения эмоций.</w:t>
      </w:r>
    </w:p>
    <w:p w:rsidR="009A68B8" w:rsidRPr="009A68B8" w:rsidRDefault="009A68B8" w:rsidP="009A68B8">
      <w:pPr>
        <w:rPr>
          <w:lang w:val="ru-RU"/>
        </w:rPr>
      </w:pPr>
      <w:r w:rsidRPr="009A68B8">
        <w:rPr>
          <w:lang w:val="ru-RU"/>
        </w:rPr>
        <w:t>136.8.3.9.</w:t>
      </w:r>
      <w:r w:rsidRPr="009A68B8">
        <w:t> </w:t>
      </w:r>
      <w:r w:rsidRPr="009A68B8">
        <w:rPr>
          <w:lang w:val="ru-RU"/>
        </w:rPr>
        <w:t>У обучающегося будут сформированы умения приниматьсебя и других как часть регулятивных универсальных учебных действий:</w:t>
      </w:r>
    </w:p>
    <w:p w:rsidR="009A68B8" w:rsidRPr="009A68B8" w:rsidRDefault="009A68B8" w:rsidP="009A68B8">
      <w:pPr>
        <w:rPr>
          <w:lang w:val="ru-RU"/>
        </w:rPr>
      </w:pPr>
      <w:r w:rsidRPr="009A68B8">
        <w:rPr>
          <w:lang w:val="ru-RU"/>
        </w:rPr>
        <w:t>осознанно относиться к другому человеку, его мнению; признавать своё право на ошибку и такое же право другого;</w:t>
      </w:r>
    </w:p>
    <w:p w:rsidR="009A68B8" w:rsidRPr="009A68B8" w:rsidRDefault="009A68B8" w:rsidP="009A68B8">
      <w:pPr>
        <w:rPr>
          <w:lang w:val="ru-RU"/>
        </w:rPr>
      </w:pPr>
      <w:r w:rsidRPr="009A68B8">
        <w:rPr>
          <w:lang w:val="ru-RU"/>
        </w:rPr>
        <w:t>принимать себя и других, не осуждая;</w:t>
      </w:r>
    </w:p>
    <w:p w:rsidR="009A68B8" w:rsidRPr="009A68B8" w:rsidRDefault="009A68B8" w:rsidP="009A68B8">
      <w:pPr>
        <w:rPr>
          <w:lang w:val="ru-RU"/>
        </w:rPr>
      </w:pPr>
      <w:r w:rsidRPr="009A68B8">
        <w:rPr>
          <w:lang w:val="ru-RU"/>
        </w:rPr>
        <w:t>открытость себе и другим;</w:t>
      </w:r>
    </w:p>
    <w:p w:rsidR="009A68B8" w:rsidRPr="009A68B8" w:rsidRDefault="009A68B8" w:rsidP="009A68B8">
      <w:pPr>
        <w:rPr>
          <w:lang w:val="ru-RU"/>
        </w:rPr>
      </w:pPr>
      <w:r w:rsidRPr="009A68B8">
        <w:rPr>
          <w:lang w:val="ru-RU"/>
        </w:rPr>
        <w:t>осознавать невозможность контролировать всё вокруг.</w:t>
      </w:r>
    </w:p>
    <w:p w:rsidR="009A68B8" w:rsidRPr="009A68B8" w:rsidRDefault="009A68B8" w:rsidP="009A68B8">
      <w:pPr>
        <w:rPr>
          <w:lang w:val="ru-RU"/>
        </w:rPr>
      </w:pPr>
      <w:r w:rsidRPr="009A68B8">
        <w:rPr>
          <w:lang w:val="ru-RU"/>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9A68B8" w:rsidRPr="009A68B8" w:rsidRDefault="009A68B8" w:rsidP="009A68B8">
      <w:pPr>
        <w:rPr>
          <w:lang w:val="ru-RU"/>
        </w:rPr>
      </w:pPr>
      <w:r w:rsidRPr="009A68B8">
        <w:rPr>
          <w:lang w:val="ru-RU"/>
        </w:rPr>
        <w:t>136.8.4.</w:t>
      </w:r>
      <w:r w:rsidRPr="009A68B8">
        <w:t> </w:t>
      </w:r>
      <w:r w:rsidRPr="009A68B8">
        <w:rPr>
          <w:lang w:val="ru-RU"/>
        </w:rPr>
        <w:t>Предметные результаты освоения программы по иностранному (английскому) языку ориентированы на применение знаний, умений и навыков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rsidR="009A68B8" w:rsidRPr="009A68B8" w:rsidRDefault="009A68B8" w:rsidP="009A68B8">
      <w:pPr>
        <w:rPr>
          <w:lang w:val="ru-RU"/>
        </w:rPr>
      </w:pPr>
      <w:r w:rsidRPr="009A68B8">
        <w:rPr>
          <w:lang w:val="ru-RU"/>
        </w:rPr>
        <w:t>136.8.4.1.</w:t>
      </w:r>
      <w:r w:rsidRPr="009A68B8">
        <w:t> </w:t>
      </w:r>
      <w:r w:rsidRPr="009A68B8">
        <w:rPr>
          <w:lang w:val="ru-RU"/>
        </w:rPr>
        <w:t>Предметные результаты освоения программы по иностранному (английскому) языку к концу обучения в 5 классе:</w:t>
      </w:r>
    </w:p>
    <w:p w:rsidR="009A68B8" w:rsidRPr="009A68B8" w:rsidRDefault="009A68B8" w:rsidP="009A68B8">
      <w:pPr>
        <w:rPr>
          <w:lang w:val="ru-RU"/>
        </w:rPr>
      </w:pPr>
      <w:r w:rsidRPr="009A68B8">
        <w:rPr>
          <w:lang w:val="ru-RU"/>
        </w:rPr>
        <w:t>1)</w:t>
      </w:r>
      <w:r w:rsidRPr="009A68B8">
        <w:t> </w:t>
      </w:r>
      <w:r w:rsidRPr="009A68B8">
        <w:rPr>
          <w:lang w:val="ru-RU"/>
        </w:rPr>
        <w:t>владеть основными видами речевой деятельности:</w:t>
      </w:r>
    </w:p>
    <w:p w:rsidR="009A68B8" w:rsidRPr="009A68B8" w:rsidRDefault="009A68B8" w:rsidP="009A68B8">
      <w:pPr>
        <w:rPr>
          <w:lang w:val="ru-RU"/>
        </w:rPr>
      </w:pPr>
      <w:r w:rsidRPr="009A68B8">
        <w:rPr>
          <w:lang w:val="ru-RU"/>
        </w:rPr>
        <w:lastRenderedPageBreak/>
        <w:t>говорение: вести разные виды диалогов (диалог этикетного характера,диалог-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в стране (странах) изучаемого языка (до 5 реплик со стороны каждого собеседника);</w:t>
      </w:r>
    </w:p>
    <w:p w:rsidR="009A68B8" w:rsidRPr="009A68B8" w:rsidRDefault="009A68B8" w:rsidP="009A68B8">
      <w:pPr>
        <w:rPr>
          <w:lang w:val="ru-RU"/>
        </w:rPr>
      </w:pPr>
      <w:r w:rsidRPr="009A68B8">
        <w:rPr>
          <w:lang w:val="ru-RU"/>
        </w:rPr>
        <w:t>создавать разные виды монологических высказываний (описание,в том числе характеристика, повествование (сообщение) с вербальными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объём – 5–6 фраз), кратко излагать результаты выполненной проектной работы (объём – до 6 фраз);</w:t>
      </w:r>
    </w:p>
    <w:p w:rsidR="009A68B8" w:rsidRPr="009A68B8" w:rsidRDefault="009A68B8" w:rsidP="009A68B8">
      <w:pPr>
        <w:rPr>
          <w:lang w:val="ru-RU"/>
        </w:rPr>
      </w:pPr>
      <w:r w:rsidRPr="009A68B8">
        <w:rPr>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9A68B8" w:rsidRPr="009A68B8" w:rsidRDefault="009A68B8" w:rsidP="009A68B8">
      <w:pPr>
        <w:rPr>
          <w:lang w:val="ru-RU"/>
        </w:rPr>
      </w:pPr>
      <w:r w:rsidRPr="009A68B8">
        <w:rPr>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в них информацию;</w:t>
      </w:r>
    </w:p>
    <w:p w:rsidR="009A68B8" w:rsidRPr="009A68B8" w:rsidRDefault="009A68B8" w:rsidP="009A68B8">
      <w:pPr>
        <w:rPr>
          <w:lang w:val="ru-RU"/>
        </w:rPr>
      </w:pPr>
      <w:r w:rsidRPr="009A68B8">
        <w:rPr>
          <w:lang w:val="ru-RU"/>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rsidR="009A68B8" w:rsidRPr="009A68B8" w:rsidRDefault="009A68B8" w:rsidP="009A68B8">
      <w:pPr>
        <w:rPr>
          <w:lang w:val="ru-RU"/>
        </w:rPr>
      </w:pPr>
      <w:r w:rsidRPr="009A68B8">
        <w:rPr>
          <w:lang w:val="ru-RU"/>
        </w:rPr>
        <w:t>2)</w:t>
      </w:r>
      <w:r w:rsidRPr="009A68B8">
        <w:t> </w:t>
      </w:r>
      <w:r w:rsidRPr="009A68B8">
        <w:rPr>
          <w:lang w:val="ru-RU"/>
        </w:rPr>
        <w:t>владеть фонетическими навыками: различать на слух,без ошибок, ведущих к сбою коммуникации, произносить слова с правильным ударением и фразы с соблюдением их ритмико-интонационных особенностей,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9A68B8" w:rsidRPr="009A68B8" w:rsidRDefault="009A68B8" w:rsidP="009A68B8">
      <w:pPr>
        <w:rPr>
          <w:lang w:val="ru-RU"/>
        </w:rPr>
      </w:pPr>
      <w:r w:rsidRPr="009A68B8">
        <w:rPr>
          <w:lang w:val="ru-RU"/>
        </w:rPr>
        <w:t>владеть орфографическими навыками: правильно писать изученные слова;</w:t>
      </w:r>
    </w:p>
    <w:p w:rsidR="009A68B8" w:rsidRPr="009A68B8" w:rsidRDefault="009A68B8" w:rsidP="009A68B8">
      <w:pPr>
        <w:rPr>
          <w:lang w:val="ru-RU"/>
        </w:rPr>
      </w:pPr>
      <w:r w:rsidRPr="009A68B8">
        <w:rPr>
          <w:lang w:val="ru-RU"/>
        </w:rPr>
        <w:t>владеть пунктуационными навыками: использовать точку, вопросительныйи восклицательный знаки в конце предложения, запятую при перечислениии обращении, апостроф, пунктуационно правильно оформлять электронное сообщение личного характера;</w:t>
      </w:r>
    </w:p>
    <w:p w:rsidR="009A68B8" w:rsidRPr="009A68B8" w:rsidRDefault="009A68B8" w:rsidP="009A68B8">
      <w:pPr>
        <w:rPr>
          <w:lang w:val="ru-RU"/>
        </w:rPr>
      </w:pPr>
      <w:r w:rsidRPr="009A68B8">
        <w:rPr>
          <w:lang w:val="ru-RU"/>
        </w:rPr>
        <w:t>3)</w:t>
      </w:r>
      <w:r w:rsidRPr="009A68B8">
        <w:t> </w:t>
      </w:r>
      <w:r w:rsidRPr="009A68B8">
        <w:rPr>
          <w:lang w:val="ru-RU"/>
        </w:rPr>
        <w:t>распознавать в устной речи и письменном тексте 675 лексических единиц (слов, словосочетаний, речевых клише) и правильно употреблять в устной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rsidR="009A68B8" w:rsidRPr="009A68B8" w:rsidRDefault="009A68B8" w:rsidP="009A68B8">
      <w:pPr>
        <w:rPr>
          <w:lang w:val="ru-RU"/>
        </w:rPr>
      </w:pPr>
      <w:r w:rsidRPr="009A68B8">
        <w:rPr>
          <w:lang w:val="ru-RU"/>
        </w:rPr>
        <w:t>распознавать и употреблять в устной и письменной речи родственные слова, образованные с использованием аффиксации: имена существительныес суффиксами -</w:t>
      </w:r>
      <w:r w:rsidRPr="009A68B8">
        <w:t>er</w:t>
      </w:r>
      <w:r w:rsidRPr="009A68B8">
        <w:rPr>
          <w:lang w:val="ru-RU"/>
        </w:rPr>
        <w:t>/-</w:t>
      </w:r>
      <w:r w:rsidRPr="009A68B8">
        <w:t>or</w:t>
      </w:r>
      <w:r w:rsidRPr="009A68B8">
        <w:rPr>
          <w:lang w:val="ru-RU"/>
        </w:rPr>
        <w:t>, -</w:t>
      </w:r>
      <w:r w:rsidRPr="009A68B8">
        <w:t>ist</w:t>
      </w:r>
      <w:r w:rsidRPr="009A68B8">
        <w:rPr>
          <w:lang w:val="ru-RU"/>
        </w:rPr>
        <w:t>, -</w:t>
      </w:r>
      <w:r w:rsidRPr="009A68B8">
        <w:t>sion</w:t>
      </w:r>
      <w:r w:rsidRPr="009A68B8">
        <w:rPr>
          <w:lang w:val="ru-RU"/>
        </w:rPr>
        <w:t>/-</w:t>
      </w:r>
      <w:r w:rsidRPr="009A68B8">
        <w:t>tion</w:t>
      </w:r>
      <w:r w:rsidRPr="009A68B8">
        <w:rPr>
          <w:lang w:val="ru-RU"/>
        </w:rPr>
        <w:t xml:space="preserve">, имена </w:t>
      </w:r>
      <w:r w:rsidRPr="009A68B8">
        <w:rPr>
          <w:lang w:val="ru-RU"/>
        </w:rPr>
        <w:lastRenderedPageBreak/>
        <w:t>прилагательные с суффиксами-</w:t>
      </w:r>
      <w:r w:rsidRPr="009A68B8">
        <w:t>ful</w:t>
      </w:r>
      <w:r w:rsidRPr="009A68B8">
        <w:rPr>
          <w:lang w:val="ru-RU"/>
        </w:rPr>
        <w:t>, -</w:t>
      </w:r>
      <w:r w:rsidRPr="009A68B8">
        <w:t>ian</w:t>
      </w:r>
      <w:r w:rsidRPr="009A68B8">
        <w:rPr>
          <w:lang w:val="ru-RU"/>
        </w:rPr>
        <w:t>/-</w:t>
      </w:r>
      <w:r w:rsidRPr="009A68B8">
        <w:t>an</w:t>
      </w:r>
      <w:r w:rsidRPr="009A68B8">
        <w:rPr>
          <w:lang w:val="ru-RU"/>
        </w:rPr>
        <w:t>, наречия с суффиксом -</w:t>
      </w:r>
      <w:r w:rsidRPr="009A68B8">
        <w:t>ly</w:t>
      </w:r>
      <w:r w:rsidRPr="009A68B8">
        <w:rPr>
          <w:lang w:val="ru-RU"/>
        </w:rPr>
        <w:t xml:space="preserve">, имена прилагательные, имена существительные и наречия с отрицательным префиксом </w:t>
      </w:r>
      <w:r w:rsidRPr="009A68B8">
        <w:t>un</w:t>
      </w:r>
      <w:r w:rsidRPr="009A68B8">
        <w:rPr>
          <w:lang w:val="ru-RU"/>
        </w:rPr>
        <w:t>-;</w:t>
      </w:r>
    </w:p>
    <w:p w:rsidR="009A68B8" w:rsidRPr="009A68B8" w:rsidRDefault="009A68B8" w:rsidP="009A68B8">
      <w:pPr>
        <w:rPr>
          <w:lang w:val="ru-RU"/>
        </w:rPr>
      </w:pPr>
      <w:r w:rsidRPr="009A68B8">
        <w:rPr>
          <w:lang w:val="ru-RU"/>
        </w:rPr>
        <w:t>распознавать и употреблять в устной и письменной речи изученные синонимы и интернациональные слова;</w:t>
      </w:r>
    </w:p>
    <w:p w:rsidR="009A68B8" w:rsidRPr="009A68B8" w:rsidRDefault="009A68B8" w:rsidP="009A68B8">
      <w:pPr>
        <w:rPr>
          <w:lang w:val="ru-RU"/>
        </w:rPr>
      </w:pPr>
      <w:r w:rsidRPr="009A68B8">
        <w:rPr>
          <w:lang w:val="ru-RU"/>
        </w:rPr>
        <w:t>4)</w:t>
      </w:r>
      <w:r w:rsidRPr="009A68B8">
        <w:t> </w:t>
      </w:r>
      <w:r w:rsidRPr="009A68B8">
        <w:rPr>
          <w:lang w:val="ru-RU"/>
        </w:rPr>
        <w:t>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9A68B8" w:rsidRPr="009A68B8" w:rsidRDefault="009A68B8" w:rsidP="009A68B8">
      <w:pPr>
        <w:rPr>
          <w:lang w:val="ru-RU"/>
        </w:rPr>
      </w:pPr>
      <w:r w:rsidRPr="009A68B8">
        <w:rPr>
          <w:lang w:val="ru-RU"/>
        </w:rPr>
        <w:t>распознавать и употреблять в устной и письменной речи:</w:t>
      </w:r>
    </w:p>
    <w:p w:rsidR="009A68B8" w:rsidRPr="009A68B8" w:rsidRDefault="009A68B8" w:rsidP="009A68B8">
      <w:pPr>
        <w:rPr>
          <w:lang w:val="ru-RU"/>
        </w:rPr>
      </w:pPr>
      <w:r w:rsidRPr="009A68B8">
        <w:rPr>
          <w:lang w:val="ru-RU"/>
        </w:rPr>
        <w:t>предложения с несколькими обстоятельствами, следующими в определённом порядке;</w:t>
      </w:r>
    </w:p>
    <w:p w:rsidR="009A68B8" w:rsidRPr="009A68B8" w:rsidRDefault="009A68B8" w:rsidP="009A68B8">
      <w:pPr>
        <w:rPr>
          <w:lang w:val="ru-RU"/>
        </w:rPr>
      </w:pPr>
      <w:r w:rsidRPr="009A68B8">
        <w:rPr>
          <w:lang w:val="ru-RU"/>
        </w:rPr>
        <w:t xml:space="preserve">вопросительные предложения (альтернативный и разделительный вопросыв </w:t>
      </w:r>
      <w:r w:rsidRPr="009A68B8">
        <w:t>Present</w:t>
      </w:r>
      <w:r w:rsidRPr="009A68B8">
        <w:rPr>
          <w:lang w:val="ru-RU"/>
        </w:rPr>
        <w:t>/</w:t>
      </w:r>
      <w:r w:rsidRPr="009A68B8">
        <w:t>Past</w:t>
      </w:r>
      <w:r w:rsidRPr="009A68B8">
        <w:rPr>
          <w:lang w:val="ru-RU"/>
        </w:rPr>
        <w:t>/</w:t>
      </w:r>
      <w:r w:rsidRPr="009A68B8">
        <w:t>Future</w:t>
      </w:r>
      <w:r w:rsidRPr="009A68B8">
        <w:rPr>
          <w:lang w:val="ru-RU"/>
        </w:rPr>
        <w:t xml:space="preserve"> </w:t>
      </w:r>
      <w:r w:rsidRPr="009A68B8">
        <w:t>Simple</w:t>
      </w:r>
      <w:r w:rsidRPr="009A68B8">
        <w:rPr>
          <w:lang w:val="ru-RU"/>
        </w:rPr>
        <w:t xml:space="preserve"> </w:t>
      </w:r>
      <w:r w:rsidRPr="009A68B8">
        <w:t>Tense</w:t>
      </w:r>
      <w:r w:rsidRPr="009A68B8">
        <w:rPr>
          <w:lang w:val="ru-RU"/>
        </w:rPr>
        <w:t>);</w:t>
      </w:r>
    </w:p>
    <w:p w:rsidR="009A68B8" w:rsidRPr="009A68B8" w:rsidRDefault="009A68B8" w:rsidP="009A68B8">
      <w:pPr>
        <w:rPr>
          <w:lang w:val="ru-RU"/>
        </w:rPr>
      </w:pPr>
      <w:r w:rsidRPr="009A68B8">
        <w:rPr>
          <w:lang w:val="ru-RU"/>
        </w:rPr>
        <w:t xml:space="preserve">глаголы в видо-временных формах действительного залога в изъявительном наклонении в </w:t>
      </w:r>
      <w:r w:rsidRPr="009A68B8">
        <w:t>Present</w:t>
      </w:r>
      <w:r w:rsidRPr="009A68B8">
        <w:rPr>
          <w:lang w:val="ru-RU"/>
        </w:rPr>
        <w:t xml:space="preserve"> </w:t>
      </w:r>
      <w:r w:rsidRPr="009A68B8">
        <w:t>Perfect</w:t>
      </w:r>
      <w:r w:rsidRPr="009A68B8">
        <w:rPr>
          <w:lang w:val="ru-RU"/>
        </w:rPr>
        <w:t xml:space="preserve"> </w:t>
      </w:r>
      <w:r w:rsidRPr="009A68B8">
        <w:t>Tense</w:t>
      </w:r>
      <w:r w:rsidRPr="009A68B8">
        <w:rPr>
          <w:lang w:val="ru-RU"/>
        </w:rPr>
        <w:t xml:space="preserve"> в повествовательных (утвердительныхи отрицательных) и вопросительных предложениях;</w:t>
      </w:r>
    </w:p>
    <w:p w:rsidR="009A68B8" w:rsidRPr="009A68B8" w:rsidRDefault="009A68B8" w:rsidP="009A68B8">
      <w:pPr>
        <w:rPr>
          <w:lang w:val="ru-RU"/>
        </w:rPr>
      </w:pPr>
      <w:r w:rsidRPr="009A68B8">
        <w:rPr>
          <w:lang w:val="ru-RU"/>
        </w:rPr>
        <w:t>имена существительные во множественном числе, в том числе имена существительные, имеющие форму только множественного числа;</w:t>
      </w:r>
    </w:p>
    <w:p w:rsidR="009A68B8" w:rsidRPr="009A68B8" w:rsidRDefault="009A68B8" w:rsidP="009A68B8">
      <w:pPr>
        <w:rPr>
          <w:lang w:val="ru-RU"/>
        </w:rPr>
      </w:pPr>
      <w:r w:rsidRPr="009A68B8">
        <w:rPr>
          <w:lang w:val="ru-RU"/>
        </w:rPr>
        <w:t>имена существительные с причастиями настоящего и прошедшего времени;</w:t>
      </w:r>
    </w:p>
    <w:p w:rsidR="009A68B8" w:rsidRPr="009A68B8" w:rsidRDefault="009A68B8" w:rsidP="009A68B8">
      <w:pPr>
        <w:rPr>
          <w:lang w:val="ru-RU"/>
        </w:rPr>
      </w:pPr>
      <w:r w:rsidRPr="009A68B8">
        <w:rPr>
          <w:lang w:val="ru-RU"/>
        </w:rPr>
        <w:t>наречия в положительной, сравнительной и превосходной степенях, образованные по правилу, и исключения;</w:t>
      </w:r>
    </w:p>
    <w:p w:rsidR="009A68B8" w:rsidRPr="009A68B8" w:rsidRDefault="009A68B8" w:rsidP="009A68B8">
      <w:pPr>
        <w:rPr>
          <w:lang w:val="ru-RU"/>
        </w:rPr>
      </w:pPr>
      <w:r w:rsidRPr="009A68B8">
        <w:rPr>
          <w:lang w:val="ru-RU"/>
        </w:rPr>
        <w:t>5)</w:t>
      </w:r>
      <w:r w:rsidRPr="009A68B8">
        <w:t> </w:t>
      </w:r>
      <w:r w:rsidRPr="009A68B8">
        <w:rPr>
          <w:lang w:val="ru-RU"/>
        </w:rPr>
        <w:t>владеть социокультурными знаниями и умениями:</w:t>
      </w:r>
    </w:p>
    <w:p w:rsidR="009A68B8" w:rsidRPr="009A68B8" w:rsidRDefault="009A68B8" w:rsidP="009A68B8">
      <w:pPr>
        <w:rPr>
          <w:lang w:val="ru-RU"/>
        </w:rPr>
      </w:pPr>
      <w:r w:rsidRPr="009A68B8">
        <w:rPr>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9A68B8" w:rsidRPr="009A68B8" w:rsidRDefault="009A68B8" w:rsidP="009A68B8">
      <w:pPr>
        <w:rPr>
          <w:lang w:val="ru-RU"/>
        </w:rPr>
      </w:pPr>
      <w:r w:rsidRPr="009A68B8">
        <w:rPr>
          <w:lang w:val="ru-RU"/>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rsidR="009A68B8" w:rsidRPr="009A68B8" w:rsidRDefault="009A68B8" w:rsidP="009A68B8">
      <w:pPr>
        <w:rPr>
          <w:lang w:val="ru-RU"/>
        </w:rPr>
      </w:pPr>
      <w:r w:rsidRPr="009A68B8">
        <w:rPr>
          <w:lang w:val="ru-RU"/>
        </w:rPr>
        <w:t>правильно оформлять адрес, писать фамилии и имена (свои, родственникови друзей) на английском языке (в анкете, формуляре);</w:t>
      </w:r>
    </w:p>
    <w:p w:rsidR="009A68B8" w:rsidRPr="009A68B8" w:rsidRDefault="009A68B8" w:rsidP="009A68B8">
      <w:pPr>
        <w:rPr>
          <w:lang w:val="ru-RU"/>
        </w:rPr>
      </w:pPr>
      <w:r w:rsidRPr="009A68B8">
        <w:rPr>
          <w:lang w:val="ru-RU"/>
        </w:rPr>
        <w:t>обладать базовыми знаниями о социокультурном портрете родной страныи страны (стран) изучаемого языка;</w:t>
      </w:r>
    </w:p>
    <w:p w:rsidR="009A68B8" w:rsidRPr="009A68B8" w:rsidRDefault="009A68B8" w:rsidP="009A68B8">
      <w:pPr>
        <w:rPr>
          <w:lang w:val="ru-RU"/>
        </w:rPr>
      </w:pPr>
      <w:r w:rsidRPr="009A68B8">
        <w:rPr>
          <w:lang w:val="ru-RU"/>
        </w:rPr>
        <w:t>кратко представлять Россию и страны (стран) изучаемого языка;</w:t>
      </w:r>
    </w:p>
    <w:p w:rsidR="009A68B8" w:rsidRPr="009A68B8" w:rsidRDefault="009A68B8" w:rsidP="009A68B8">
      <w:pPr>
        <w:rPr>
          <w:lang w:val="ru-RU"/>
        </w:rPr>
      </w:pPr>
      <w:r w:rsidRPr="009A68B8">
        <w:rPr>
          <w:lang w:val="ru-RU"/>
        </w:rPr>
        <w:t>6)</w:t>
      </w:r>
      <w:r w:rsidRPr="009A68B8">
        <w:t> </w:t>
      </w:r>
      <w:r w:rsidRPr="009A68B8">
        <w:rPr>
          <w:lang w:val="ru-RU"/>
        </w:rPr>
        <w:t>владеть компенсаторными умениями: использовать при чтении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A68B8" w:rsidRPr="009A68B8" w:rsidRDefault="009A68B8" w:rsidP="009A68B8">
      <w:pPr>
        <w:rPr>
          <w:lang w:val="ru-RU"/>
        </w:rPr>
      </w:pPr>
      <w:r w:rsidRPr="009A68B8">
        <w:rPr>
          <w:lang w:val="ru-RU"/>
        </w:rPr>
        <w:t>7)</w:t>
      </w:r>
      <w:r w:rsidRPr="009A68B8">
        <w:t> </w:t>
      </w:r>
      <w:r w:rsidRPr="009A68B8">
        <w:rPr>
          <w:lang w:val="ru-RU"/>
        </w:rPr>
        <w:t>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rsidR="009A68B8" w:rsidRPr="009A68B8" w:rsidRDefault="009A68B8" w:rsidP="009A68B8">
      <w:pPr>
        <w:rPr>
          <w:lang w:val="ru-RU"/>
        </w:rPr>
      </w:pPr>
      <w:r w:rsidRPr="009A68B8">
        <w:rPr>
          <w:lang w:val="ru-RU"/>
        </w:rPr>
        <w:t>8)</w:t>
      </w:r>
      <w:r w:rsidRPr="009A68B8">
        <w:t> </w:t>
      </w:r>
      <w:r w:rsidRPr="009A68B8">
        <w:rPr>
          <w:lang w:val="ru-RU"/>
        </w:rPr>
        <w:t>использовать иноязычные словари и справочники, в том числе информационно-справочные системы в электронной форме.</w:t>
      </w:r>
    </w:p>
    <w:p w:rsidR="009A68B8" w:rsidRPr="009A68B8" w:rsidRDefault="009A68B8" w:rsidP="009A68B8">
      <w:pPr>
        <w:rPr>
          <w:lang w:val="ru-RU"/>
        </w:rPr>
      </w:pPr>
      <w:r w:rsidRPr="009A68B8">
        <w:rPr>
          <w:lang w:val="ru-RU"/>
        </w:rPr>
        <w:lastRenderedPageBreak/>
        <w:t>136.8.4.2.</w:t>
      </w:r>
      <w:r w:rsidRPr="009A68B8">
        <w:t> </w:t>
      </w:r>
      <w:r w:rsidRPr="009A68B8">
        <w:rPr>
          <w:lang w:val="ru-RU"/>
        </w:rPr>
        <w:t>Предметные результаты освоения программы по иностранному (английскому) языку к концу обучения в 6 классе:</w:t>
      </w:r>
    </w:p>
    <w:p w:rsidR="009A68B8" w:rsidRPr="009A68B8" w:rsidRDefault="009A68B8" w:rsidP="009A68B8">
      <w:pPr>
        <w:rPr>
          <w:lang w:val="ru-RU"/>
        </w:rPr>
      </w:pPr>
      <w:r w:rsidRPr="009A68B8">
        <w:rPr>
          <w:lang w:val="ru-RU"/>
        </w:rPr>
        <w:t>1)</w:t>
      </w:r>
      <w:r w:rsidRPr="009A68B8">
        <w:t> </w:t>
      </w:r>
      <w:r w:rsidRPr="009A68B8">
        <w:rPr>
          <w:lang w:val="ru-RU"/>
        </w:rPr>
        <w:t>владеть основными видами речевой деятельности:</w:t>
      </w:r>
    </w:p>
    <w:p w:rsidR="009A68B8" w:rsidRPr="009A68B8" w:rsidRDefault="009A68B8" w:rsidP="009A68B8">
      <w:pPr>
        <w:rPr>
          <w:lang w:val="ru-RU"/>
        </w:rPr>
      </w:pPr>
      <w:r w:rsidRPr="009A68B8">
        <w:rPr>
          <w:lang w:val="ru-RU"/>
        </w:rPr>
        <w:t>говорение: вести разные виды диалогов (диалог этикетного характера,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9A68B8" w:rsidRPr="009A68B8" w:rsidRDefault="009A68B8" w:rsidP="009A68B8">
      <w:pPr>
        <w:rPr>
          <w:lang w:val="ru-RU"/>
        </w:rPr>
      </w:pPr>
      <w:r w:rsidRPr="009A68B8">
        <w:rPr>
          <w:lang w:val="ru-RU"/>
        </w:rPr>
        <w:t>создавать разные виды монологических высказываний (описание,в том числе характеристика, повествование (сообщение)) с вербальными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объём –7–8 фраз); кратко излагать результаты выполненной проектной работы (объём –7–8 фраз);</w:t>
      </w:r>
    </w:p>
    <w:p w:rsidR="009A68B8" w:rsidRPr="009A68B8" w:rsidRDefault="009A68B8" w:rsidP="009A68B8">
      <w:pPr>
        <w:rPr>
          <w:lang w:val="ru-RU"/>
        </w:rPr>
      </w:pPr>
      <w:r w:rsidRPr="009A68B8">
        <w:rPr>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с пониманием основного содержания, с пониманием запрашиваемой информации (время звучания текста (текстов) для аудирования – до 1,5 минут);</w:t>
      </w:r>
    </w:p>
    <w:p w:rsidR="009A68B8" w:rsidRPr="009A68B8" w:rsidRDefault="009A68B8" w:rsidP="009A68B8">
      <w:pPr>
        <w:rPr>
          <w:lang w:val="ru-RU"/>
        </w:rPr>
      </w:pPr>
      <w:r w:rsidRPr="009A68B8">
        <w:rPr>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в них информацию, определять тему текста по заголовку;</w:t>
      </w:r>
    </w:p>
    <w:p w:rsidR="009A68B8" w:rsidRPr="009A68B8" w:rsidRDefault="009A68B8" w:rsidP="009A68B8">
      <w:pPr>
        <w:rPr>
          <w:lang w:val="ru-RU"/>
        </w:rPr>
      </w:pPr>
      <w:r w:rsidRPr="009A68B8">
        <w:rPr>
          <w:lang w:val="ru-RU"/>
        </w:rPr>
        <w:t>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до 70 слов), создавать небольшое письменное высказывание с использованием образца, плана, ключевых слов, картинок (объём высказывания – до 70 слов);</w:t>
      </w:r>
    </w:p>
    <w:p w:rsidR="009A68B8" w:rsidRPr="009A68B8" w:rsidRDefault="009A68B8" w:rsidP="009A68B8">
      <w:pPr>
        <w:rPr>
          <w:lang w:val="ru-RU"/>
        </w:rPr>
      </w:pPr>
      <w:r w:rsidRPr="009A68B8">
        <w:rPr>
          <w:lang w:val="ru-RU"/>
        </w:rPr>
        <w:t>2)</w:t>
      </w:r>
      <w:r w:rsidRPr="009A68B8">
        <w:t> </w:t>
      </w:r>
      <w:r w:rsidRPr="009A68B8">
        <w:rPr>
          <w:lang w:val="ru-RU"/>
        </w:rPr>
        <w:t>владеть фонетическими навыками: различать на слух,без ошибок, ведущих к сбою коммуникации, произносить слова с правильным ударением и фразы с соблюдением их ритмико-интонационных особенностей,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9A68B8" w:rsidRPr="009A68B8" w:rsidRDefault="009A68B8" w:rsidP="009A68B8">
      <w:pPr>
        <w:rPr>
          <w:lang w:val="ru-RU"/>
        </w:rPr>
      </w:pPr>
      <w:r w:rsidRPr="009A68B8">
        <w:rPr>
          <w:lang w:val="ru-RU"/>
        </w:rPr>
        <w:t>владеть орфографическими навыками: правильно писатьизученные слова;</w:t>
      </w:r>
    </w:p>
    <w:p w:rsidR="009A68B8" w:rsidRPr="009A68B8" w:rsidRDefault="009A68B8" w:rsidP="009A68B8">
      <w:pPr>
        <w:rPr>
          <w:lang w:val="ru-RU"/>
        </w:rPr>
      </w:pPr>
      <w:r w:rsidRPr="009A68B8">
        <w:rPr>
          <w:lang w:val="ru-RU"/>
        </w:rPr>
        <w:t>владеть пунктуационными навыками: использовать точку, вопросительныйи восклицательный знаки в конце предложения, запятую при перечислениии обращении, апостроф, пунктуационно правильно оформлять электронное сообщение личного характера;</w:t>
      </w:r>
    </w:p>
    <w:p w:rsidR="009A68B8" w:rsidRPr="009A68B8" w:rsidRDefault="009A68B8" w:rsidP="009A68B8">
      <w:pPr>
        <w:rPr>
          <w:lang w:val="ru-RU"/>
        </w:rPr>
      </w:pPr>
      <w:r w:rsidRPr="009A68B8">
        <w:rPr>
          <w:lang w:val="ru-RU"/>
        </w:rPr>
        <w:t>3)</w:t>
      </w:r>
      <w:r w:rsidRPr="009A68B8">
        <w:t> </w:t>
      </w:r>
      <w:r w:rsidRPr="009A68B8">
        <w:rPr>
          <w:lang w:val="ru-RU"/>
        </w:rPr>
        <w:t xml:space="preserve">распознавать в устной речи и письменном тексте 800 лексических единиц (слов, словосочетаний, речевых клише) и правильно употреблять в устнойи письменной речи 750 лексических единиц (включая </w:t>
      </w:r>
      <w:r w:rsidRPr="009A68B8">
        <w:rPr>
          <w:lang w:val="ru-RU"/>
        </w:rPr>
        <w:lastRenderedPageBreak/>
        <w:t>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9A68B8" w:rsidRPr="009A68B8" w:rsidRDefault="009A68B8" w:rsidP="009A68B8">
      <w:pPr>
        <w:rPr>
          <w:lang w:val="ru-RU"/>
        </w:rPr>
      </w:pPr>
      <w:r w:rsidRPr="009A68B8">
        <w:rPr>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w:t>
      </w:r>
      <w:r w:rsidRPr="009A68B8">
        <w:t>ing</w:t>
      </w:r>
      <w:r w:rsidRPr="009A68B8">
        <w:rPr>
          <w:lang w:val="ru-RU"/>
        </w:rPr>
        <w:t>, имена прилагательные с помощью суффиксов -</w:t>
      </w:r>
      <w:r w:rsidRPr="009A68B8">
        <w:t>ing</w:t>
      </w:r>
      <w:r w:rsidRPr="009A68B8">
        <w:rPr>
          <w:lang w:val="ru-RU"/>
        </w:rPr>
        <w:t>, -</w:t>
      </w:r>
      <w:r w:rsidRPr="009A68B8">
        <w:t>less</w:t>
      </w:r>
      <w:r w:rsidRPr="009A68B8">
        <w:rPr>
          <w:lang w:val="ru-RU"/>
        </w:rPr>
        <w:t>, -</w:t>
      </w:r>
      <w:r w:rsidRPr="009A68B8">
        <w:t>ive</w:t>
      </w:r>
      <w:r w:rsidRPr="009A68B8">
        <w:rPr>
          <w:lang w:val="ru-RU"/>
        </w:rPr>
        <w:t>, -</w:t>
      </w:r>
      <w:r w:rsidRPr="009A68B8">
        <w:t>al</w:t>
      </w:r>
      <w:r w:rsidRPr="009A68B8">
        <w:rPr>
          <w:lang w:val="ru-RU"/>
        </w:rPr>
        <w:t>;</w:t>
      </w:r>
    </w:p>
    <w:p w:rsidR="009A68B8" w:rsidRPr="009A68B8" w:rsidRDefault="009A68B8" w:rsidP="009A68B8">
      <w:pPr>
        <w:rPr>
          <w:lang w:val="ru-RU"/>
        </w:rPr>
      </w:pPr>
      <w:r w:rsidRPr="009A68B8">
        <w:rPr>
          <w:lang w:val="ru-RU"/>
        </w:rPr>
        <w:t>распознавать и употреблять в устной и письменной речи изученные синонимы, антонимы и интернациональные слова;</w:t>
      </w:r>
    </w:p>
    <w:p w:rsidR="009A68B8" w:rsidRPr="009A68B8" w:rsidRDefault="009A68B8" w:rsidP="009A68B8">
      <w:pPr>
        <w:rPr>
          <w:lang w:val="ru-RU"/>
        </w:rPr>
      </w:pPr>
      <w:r w:rsidRPr="009A68B8">
        <w:rPr>
          <w:lang w:val="ru-RU"/>
        </w:rPr>
        <w:t>распознавать и употреблять в устной и письменной речи различные средства связи для обеспечения целостности высказывания;</w:t>
      </w:r>
    </w:p>
    <w:p w:rsidR="009A68B8" w:rsidRPr="009A68B8" w:rsidRDefault="009A68B8" w:rsidP="009A68B8">
      <w:pPr>
        <w:rPr>
          <w:lang w:val="ru-RU"/>
        </w:rPr>
      </w:pPr>
      <w:r w:rsidRPr="009A68B8">
        <w:rPr>
          <w:lang w:val="ru-RU"/>
        </w:rPr>
        <w:t>4)</w:t>
      </w:r>
      <w:r w:rsidRPr="009A68B8">
        <w:t> </w:t>
      </w:r>
      <w:r w:rsidRPr="009A68B8">
        <w:rPr>
          <w:lang w:val="ru-RU"/>
        </w:rPr>
        <w:t>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9A68B8" w:rsidRPr="009A68B8" w:rsidRDefault="009A68B8" w:rsidP="009A68B8">
      <w:pPr>
        <w:rPr>
          <w:lang w:val="ru-RU"/>
        </w:rPr>
      </w:pPr>
      <w:r w:rsidRPr="009A68B8">
        <w:rPr>
          <w:lang w:val="ru-RU"/>
        </w:rPr>
        <w:t>распознавать и употреблять в устной и письменной речи:</w:t>
      </w:r>
    </w:p>
    <w:p w:rsidR="009A68B8" w:rsidRPr="009A68B8" w:rsidRDefault="009A68B8" w:rsidP="009A68B8">
      <w:pPr>
        <w:rPr>
          <w:lang w:val="ru-RU"/>
        </w:rPr>
      </w:pPr>
      <w:r w:rsidRPr="009A68B8">
        <w:rPr>
          <w:lang w:val="ru-RU"/>
        </w:rPr>
        <w:t xml:space="preserve">сложноподчинённые предложения с придаточными определительнымис союзными словами </w:t>
      </w:r>
      <w:r w:rsidRPr="009A68B8">
        <w:t>who</w:t>
      </w:r>
      <w:r w:rsidRPr="009A68B8">
        <w:rPr>
          <w:lang w:val="ru-RU"/>
        </w:rPr>
        <w:t xml:space="preserve">, </w:t>
      </w:r>
      <w:r w:rsidRPr="009A68B8">
        <w:t>which</w:t>
      </w:r>
      <w:r w:rsidRPr="009A68B8">
        <w:rPr>
          <w:lang w:val="ru-RU"/>
        </w:rPr>
        <w:t xml:space="preserve">, </w:t>
      </w:r>
      <w:r w:rsidRPr="009A68B8">
        <w:t>that</w:t>
      </w:r>
      <w:r w:rsidRPr="009A68B8">
        <w:rPr>
          <w:lang w:val="ru-RU"/>
        </w:rPr>
        <w:t>;</w:t>
      </w:r>
    </w:p>
    <w:p w:rsidR="009A68B8" w:rsidRPr="009A68B8" w:rsidRDefault="009A68B8" w:rsidP="009A68B8">
      <w:pPr>
        <w:rPr>
          <w:lang w:val="ru-RU"/>
        </w:rPr>
      </w:pPr>
      <w:r w:rsidRPr="009A68B8">
        <w:rPr>
          <w:lang w:val="ru-RU"/>
        </w:rPr>
        <w:t>сложноподчинённые предложения с придаточными времени с союзами</w:t>
      </w:r>
      <w:r w:rsidRPr="009A68B8">
        <w:t>for</w:t>
      </w:r>
      <w:r w:rsidRPr="009A68B8">
        <w:rPr>
          <w:lang w:val="ru-RU"/>
        </w:rPr>
        <w:t xml:space="preserve">, </w:t>
      </w:r>
      <w:r w:rsidRPr="009A68B8">
        <w:t>since</w:t>
      </w:r>
      <w:r w:rsidRPr="009A68B8">
        <w:rPr>
          <w:lang w:val="ru-RU"/>
        </w:rPr>
        <w:t>;</w:t>
      </w:r>
    </w:p>
    <w:p w:rsidR="009A68B8" w:rsidRPr="009A68B8" w:rsidRDefault="009A68B8" w:rsidP="009A68B8">
      <w:pPr>
        <w:rPr>
          <w:lang w:val="ru-RU"/>
        </w:rPr>
      </w:pPr>
      <w:r w:rsidRPr="009A68B8">
        <w:rPr>
          <w:lang w:val="ru-RU"/>
        </w:rPr>
        <w:t xml:space="preserve">предложения с конструкциями </w:t>
      </w:r>
      <w:r w:rsidRPr="009A68B8">
        <w:t>as</w:t>
      </w:r>
      <w:r w:rsidRPr="009A68B8">
        <w:rPr>
          <w:lang w:val="ru-RU"/>
        </w:rPr>
        <w:t xml:space="preserve"> … </w:t>
      </w:r>
      <w:r w:rsidRPr="009A68B8">
        <w:t>as</w:t>
      </w:r>
      <w:r w:rsidRPr="009A68B8">
        <w:rPr>
          <w:lang w:val="ru-RU"/>
        </w:rPr>
        <w:t xml:space="preserve">, </w:t>
      </w:r>
      <w:r w:rsidRPr="009A68B8">
        <w:t>not</w:t>
      </w:r>
      <w:r w:rsidRPr="009A68B8">
        <w:rPr>
          <w:lang w:val="ru-RU"/>
        </w:rPr>
        <w:t xml:space="preserve"> </w:t>
      </w:r>
      <w:r w:rsidRPr="009A68B8">
        <w:t>so</w:t>
      </w:r>
      <w:r w:rsidRPr="009A68B8">
        <w:rPr>
          <w:lang w:val="ru-RU"/>
        </w:rPr>
        <w:t xml:space="preserve"> … </w:t>
      </w:r>
      <w:r w:rsidRPr="009A68B8">
        <w:t>as</w:t>
      </w:r>
      <w:r w:rsidRPr="009A68B8">
        <w:rPr>
          <w:lang w:val="ru-RU"/>
        </w:rPr>
        <w:t>;</w:t>
      </w:r>
    </w:p>
    <w:p w:rsidR="009A68B8" w:rsidRPr="009A68B8" w:rsidRDefault="009A68B8" w:rsidP="009A68B8">
      <w:pPr>
        <w:rPr>
          <w:lang w:val="ru-RU"/>
        </w:rPr>
      </w:pPr>
      <w:r w:rsidRPr="009A68B8">
        <w:rPr>
          <w:lang w:val="ru-RU"/>
        </w:rPr>
        <w:t xml:space="preserve">глаголы в видовременных формах действительного залога в изъявительном наклонении в </w:t>
      </w:r>
      <w:r w:rsidRPr="009A68B8">
        <w:t>Present</w:t>
      </w:r>
      <w:r w:rsidRPr="009A68B8">
        <w:rPr>
          <w:lang w:val="ru-RU"/>
        </w:rPr>
        <w:t>/</w:t>
      </w:r>
      <w:r w:rsidRPr="009A68B8">
        <w:t>Past</w:t>
      </w:r>
      <w:r w:rsidRPr="009A68B8">
        <w:rPr>
          <w:lang w:val="ru-RU"/>
        </w:rPr>
        <w:t xml:space="preserve"> </w:t>
      </w:r>
      <w:r w:rsidRPr="009A68B8">
        <w:t>Continuous</w:t>
      </w:r>
      <w:r w:rsidRPr="009A68B8">
        <w:rPr>
          <w:lang w:val="ru-RU"/>
        </w:rPr>
        <w:t xml:space="preserve"> </w:t>
      </w:r>
      <w:r w:rsidRPr="009A68B8">
        <w:t>Tense</w:t>
      </w:r>
      <w:r w:rsidRPr="009A68B8">
        <w:rPr>
          <w:lang w:val="ru-RU"/>
        </w:rPr>
        <w:t>;</w:t>
      </w:r>
    </w:p>
    <w:p w:rsidR="009A68B8" w:rsidRPr="009A68B8" w:rsidRDefault="009A68B8" w:rsidP="009A68B8">
      <w:pPr>
        <w:rPr>
          <w:lang w:val="ru-RU"/>
        </w:rPr>
      </w:pPr>
      <w:r w:rsidRPr="009A68B8">
        <w:rPr>
          <w:lang w:val="ru-RU"/>
        </w:rPr>
        <w:t xml:space="preserve">все типы вопросительных предложений (общий, специальный, альтернативный, разделительный вопросы) в </w:t>
      </w:r>
      <w:r w:rsidRPr="009A68B8">
        <w:t>Present</w:t>
      </w:r>
      <w:r w:rsidRPr="009A68B8">
        <w:rPr>
          <w:lang w:val="ru-RU"/>
        </w:rPr>
        <w:t xml:space="preserve">/ </w:t>
      </w:r>
      <w:r w:rsidRPr="009A68B8">
        <w:t>Past</w:t>
      </w:r>
      <w:r w:rsidRPr="009A68B8">
        <w:rPr>
          <w:lang w:val="ru-RU"/>
        </w:rPr>
        <w:t xml:space="preserve"> </w:t>
      </w:r>
      <w:r w:rsidRPr="009A68B8">
        <w:t>Continuous</w:t>
      </w:r>
      <w:r w:rsidRPr="009A68B8">
        <w:rPr>
          <w:lang w:val="ru-RU"/>
        </w:rPr>
        <w:t xml:space="preserve"> </w:t>
      </w:r>
      <w:r w:rsidRPr="009A68B8">
        <w:t>Tense</w:t>
      </w:r>
      <w:r w:rsidRPr="009A68B8">
        <w:rPr>
          <w:lang w:val="ru-RU"/>
        </w:rPr>
        <w:t>;</w:t>
      </w:r>
    </w:p>
    <w:p w:rsidR="009A68B8" w:rsidRPr="009A68B8" w:rsidRDefault="009A68B8" w:rsidP="009A68B8">
      <w:r w:rsidRPr="009A68B8">
        <w:t>модальные глаголы и их эквиваленты (can/be able to, must/ have to, may, should, need);</w:t>
      </w:r>
    </w:p>
    <w:p w:rsidR="009A68B8" w:rsidRPr="009A68B8" w:rsidRDefault="009A68B8" w:rsidP="009A68B8">
      <w:r w:rsidRPr="009A68B8">
        <w:t>cлова, выражающие количество (little/a little, few/a few);</w:t>
      </w:r>
    </w:p>
    <w:p w:rsidR="009A68B8" w:rsidRPr="009A68B8" w:rsidRDefault="009A68B8" w:rsidP="009A68B8">
      <w:pPr>
        <w:rPr>
          <w:lang w:val="ru-RU"/>
        </w:rPr>
      </w:pPr>
      <w:r w:rsidRPr="009A68B8">
        <w:rPr>
          <w:lang w:val="ru-RU"/>
        </w:rPr>
        <w:t xml:space="preserve">возвратные, неопределённые местоимения </w:t>
      </w:r>
      <w:r w:rsidRPr="009A68B8">
        <w:t>some</w:t>
      </w:r>
      <w:r w:rsidRPr="009A68B8">
        <w:rPr>
          <w:lang w:val="ru-RU"/>
        </w:rPr>
        <w:t xml:space="preserve">, </w:t>
      </w:r>
      <w:r w:rsidRPr="009A68B8">
        <w:t>any</w:t>
      </w:r>
      <w:r w:rsidRPr="009A68B8">
        <w:rPr>
          <w:lang w:val="ru-RU"/>
        </w:rPr>
        <w:t xml:space="preserve"> и их производные (</w:t>
      </w:r>
      <w:r w:rsidRPr="009A68B8">
        <w:t>somebody</w:t>
      </w:r>
      <w:r w:rsidRPr="009A68B8">
        <w:rPr>
          <w:lang w:val="ru-RU"/>
        </w:rPr>
        <w:t xml:space="preserve">, </w:t>
      </w:r>
      <w:r w:rsidRPr="009A68B8">
        <w:t>anybody</w:t>
      </w:r>
      <w:r w:rsidRPr="009A68B8">
        <w:rPr>
          <w:lang w:val="ru-RU"/>
        </w:rPr>
        <w:t xml:space="preserve">; </w:t>
      </w:r>
      <w:r w:rsidRPr="009A68B8">
        <w:t>something</w:t>
      </w:r>
      <w:r w:rsidRPr="009A68B8">
        <w:rPr>
          <w:lang w:val="ru-RU"/>
        </w:rPr>
        <w:t xml:space="preserve">, </w:t>
      </w:r>
      <w:r w:rsidRPr="009A68B8">
        <w:t>anything</w:t>
      </w:r>
      <w:r w:rsidRPr="009A68B8">
        <w:rPr>
          <w:lang w:val="ru-RU"/>
        </w:rPr>
        <w:t xml:space="preserve">, </w:t>
      </w:r>
      <w:r w:rsidRPr="009A68B8">
        <w:t>etc</w:t>
      </w:r>
      <w:r w:rsidRPr="009A68B8">
        <w:rPr>
          <w:lang w:val="ru-RU"/>
        </w:rPr>
        <w:t xml:space="preserve">.), </w:t>
      </w:r>
      <w:r w:rsidRPr="009A68B8">
        <w:t>every</w:t>
      </w:r>
      <w:r w:rsidRPr="009A68B8">
        <w:rPr>
          <w:lang w:val="ru-RU"/>
        </w:rPr>
        <w:t xml:space="preserve"> и производные (</w:t>
      </w:r>
      <w:r w:rsidRPr="009A68B8">
        <w:t>everybody</w:t>
      </w:r>
      <w:r w:rsidRPr="009A68B8">
        <w:rPr>
          <w:lang w:val="ru-RU"/>
        </w:rPr>
        <w:t xml:space="preserve">, </w:t>
      </w:r>
      <w:r w:rsidRPr="009A68B8">
        <w:t>everything</w:t>
      </w:r>
      <w:r w:rsidRPr="009A68B8">
        <w:rPr>
          <w:lang w:val="ru-RU"/>
        </w:rPr>
        <w:t xml:space="preserve"> и другие) в повествовательных (утвердительных и отрицательных)и вопросительных предложениях;</w:t>
      </w:r>
    </w:p>
    <w:p w:rsidR="009A68B8" w:rsidRPr="009A68B8" w:rsidRDefault="009A68B8" w:rsidP="009A68B8">
      <w:pPr>
        <w:rPr>
          <w:lang w:val="ru-RU"/>
        </w:rPr>
      </w:pPr>
      <w:r w:rsidRPr="009A68B8">
        <w:rPr>
          <w:lang w:val="ru-RU"/>
        </w:rPr>
        <w:t>числительные для обозначения дат и больших чисел (100–1000);</w:t>
      </w:r>
    </w:p>
    <w:p w:rsidR="009A68B8" w:rsidRPr="009A68B8" w:rsidRDefault="009A68B8" w:rsidP="009A68B8">
      <w:pPr>
        <w:rPr>
          <w:lang w:val="ru-RU"/>
        </w:rPr>
      </w:pPr>
      <w:r w:rsidRPr="009A68B8">
        <w:rPr>
          <w:lang w:val="ru-RU"/>
        </w:rPr>
        <w:t>5)</w:t>
      </w:r>
      <w:r w:rsidRPr="009A68B8">
        <w:t> </w:t>
      </w:r>
      <w:r w:rsidRPr="009A68B8">
        <w:rPr>
          <w:lang w:val="ru-RU"/>
        </w:rPr>
        <w:t>владеть социокультурными знаниями и умениями:</w:t>
      </w:r>
    </w:p>
    <w:p w:rsidR="009A68B8" w:rsidRPr="009A68B8" w:rsidRDefault="009A68B8" w:rsidP="009A68B8">
      <w:pPr>
        <w:rPr>
          <w:lang w:val="ru-RU"/>
        </w:rPr>
      </w:pPr>
      <w:r w:rsidRPr="009A68B8">
        <w:rPr>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9A68B8" w:rsidRPr="009A68B8" w:rsidRDefault="009A68B8" w:rsidP="009A68B8">
      <w:pPr>
        <w:rPr>
          <w:lang w:val="ru-RU"/>
        </w:rPr>
      </w:pPr>
      <w:r w:rsidRPr="009A68B8">
        <w:rPr>
          <w:lang w:val="ru-RU"/>
        </w:rPr>
        <w:t>понимать и использовать в устной и письменной речи наиболее употребительную лексикустраны (стран) изучаемого языка в рамках тематического содержания речи;</w:t>
      </w:r>
    </w:p>
    <w:p w:rsidR="009A68B8" w:rsidRPr="009A68B8" w:rsidRDefault="009A68B8" w:rsidP="009A68B8">
      <w:pPr>
        <w:rPr>
          <w:lang w:val="ru-RU"/>
        </w:rPr>
      </w:pPr>
      <w:r w:rsidRPr="009A68B8">
        <w:rPr>
          <w:lang w:val="ru-RU"/>
        </w:rPr>
        <w:t>обладать базовыми знаниями о социокультурном портрете родной страныи страны (стран) изучаемого языка;</w:t>
      </w:r>
    </w:p>
    <w:p w:rsidR="009A68B8" w:rsidRPr="009A68B8" w:rsidRDefault="009A68B8" w:rsidP="009A68B8">
      <w:pPr>
        <w:rPr>
          <w:lang w:val="ru-RU"/>
        </w:rPr>
      </w:pPr>
      <w:r w:rsidRPr="009A68B8">
        <w:rPr>
          <w:lang w:val="ru-RU"/>
        </w:rPr>
        <w:t>кратко представлять Россию и страну (страны) изучаемого языка;</w:t>
      </w:r>
    </w:p>
    <w:p w:rsidR="009A68B8" w:rsidRPr="009A68B8" w:rsidRDefault="009A68B8" w:rsidP="009A68B8">
      <w:pPr>
        <w:rPr>
          <w:lang w:val="ru-RU"/>
        </w:rPr>
      </w:pPr>
      <w:r w:rsidRPr="009A68B8">
        <w:rPr>
          <w:lang w:val="ru-RU"/>
        </w:rPr>
        <w:lastRenderedPageBreak/>
        <w:t>6)</w:t>
      </w:r>
      <w:r w:rsidRPr="009A68B8">
        <w:t> </w:t>
      </w:r>
      <w:r w:rsidRPr="009A68B8">
        <w:rPr>
          <w:lang w:val="ru-RU"/>
        </w:rPr>
        <w:t>владеть компенсаторными умениями: использовать при чтении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A68B8" w:rsidRPr="009A68B8" w:rsidRDefault="009A68B8" w:rsidP="009A68B8">
      <w:pPr>
        <w:rPr>
          <w:lang w:val="ru-RU"/>
        </w:rPr>
      </w:pPr>
      <w:r w:rsidRPr="009A68B8">
        <w:rPr>
          <w:lang w:val="ru-RU"/>
        </w:rPr>
        <w:t>7)</w:t>
      </w:r>
      <w:r w:rsidRPr="009A68B8">
        <w:t> </w:t>
      </w:r>
      <w:r w:rsidRPr="009A68B8">
        <w:rPr>
          <w:lang w:val="ru-RU"/>
        </w:rPr>
        <w:t>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A68B8" w:rsidRPr="009A68B8" w:rsidRDefault="009A68B8" w:rsidP="009A68B8">
      <w:pPr>
        <w:rPr>
          <w:lang w:val="ru-RU"/>
        </w:rPr>
      </w:pPr>
      <w:r w:rsidRPr="009A68B8">
        <w:rPr>
          <w:lang w:val="ru-RU"/>
        </w:rPr>
        <w:t>8)</w:t>
      </w:r>
      <w:r w:rsidRPr="009A68B8">
        <w:t> </w:t>
      </w:r>
      <w:r w:rsidRPr="009A68B8">
        <w:rPr>
          <w:lang w:val="ru-RU"/>
        </w:rPr>
        <w:t>использовать иноязычные словари и справочники, в том числе информационно-справочные системы в электронной форме;</w:t>
      </w:r>
    </w:p>
    <w:p w:rsidR="009A68B8" w:rsidRPr="009A68B8" w:rsidRDefault="009A68B8" w:rsidP="009A68B8">
      <w:pPr>
        <w:rPr>
          <w:lang w:val="ru-RU"/>
        </w:rPr>
      </w:pPr>
      <w:r w:rsidRPr="009A68B8">
        <w:rPr>
          <w:lang w:val="ru-RU"/>
        </w:rPr>
        <w:t>9)</w:t>
      </w:r>
      <w:r w:rsidRPr="009A68B8">
        <w:t> </w:t>
      </w:r>
      <w:r w:rsidRPr="009A68B8">
        <w:rPr>
          <w:lang w:val="ru-RU"/>
        </w:rPr>
        <w:t>достигать взаимопонимания в процессе устного и письменного общенияс носителями иностранного языка, с людьми другой культуры;</w:t>
      </w:r>
    </w:p>
    <w:p w:rsidR="009A68B8" w:rsidRPr="009A68B8" w:rsidRDefault="009A68B8" w:rsidP="009A68B8">
      <w:pPr>
        <w:rPr>
          <w:lang w:val="ru-RU"/>
        </w:rPr>
      </w:pPr>
      <w:r w:rsidRPr="009A68B8">
        <w:rPr>
          <w:lang w:val="ru-RU"/>
        </w:rPr>
        <w:t>10)</w:t>
      </w:r>
      <w:r w:rsidRPr="009A68B8">
        <w:t> </w:t>
      </w:r>
      <w:r w:rsidRPr="009A68B8">
        <w:rPr>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9A68B8" w:rsidRPr="009A68B8" w:rsidRDefault="009A68B8" w:rsidP="009A68B8">
      <w:pPr>
        <w:rPr>
          <w:lang w:val="ru-RU"/>
        </w:rPr>
      </w:pPr>
      <w:r w:rsidRPr="009A68B8">
        <w:rPr>
          <w:lang w:val="ru-RU"/>
        </w:rPr>
        <w:t>136.8.4.3.</w:t>
      </w:r>
      <w:r w:rsidRPr="009A68B8">
        <w:t> </w:t>
      </w:r>
      <w:r w:rsidRPr="009A68B8">
        <w:rPr>
          <w:lang w:val="ru-RU"/>
        </w:rPr>
        <w:t>Предметные результаты освоения программы по иностранному (английскому) языку к концу обучения в 7 классе:</w:t>
      </w:r>
    </w:p>
    <w:p w:rsidR="009A68B8" w:rsidRPr="009A68B8" w:rsidRDefault="009A68B8" w:rsidP="009A68B8">
      <w:pPr>
        <w:rPr>
          <w:lang w:val="ru-RU"/>
        </w:rPr>
      </w:pPr>
      <w:r w:rsidRPr="009A68B8">
        <w:rPr>
          <w:lang w:val="ru-RU"/>
        </w:rPr>
        <w:t>1)</w:t>
      </w:r>
      <w:r w:rsidRPr="009A68B8">
        <w:t> </w:t>
      </w:r>
      <w:r w:rsidRPr="009A68B8">
        <w:rPr>
          <w:lang w:val="ru-RU"/>
        </w:rPr>
        <w:t>владеть основными видами речевой деятельности:</w:t>
      </w:r>
    </w:p>
    <w:p w:rsidR="009A68B8" w:rsidRPr="009A68B8" w:rsidRDefault="009A68B8" w:rsidP="009A68B8">
      <w:pPr>
        <w:rPr>
          <w:lang w:val="ru-RU"/>
        </w:rPr>
      </w:pPr>
      <w:r w:rsidRPr="009A68B8">
        <w:rPr>
          <w:lang w:val="ru-RU"/>
        </w:rPr>
        <w:t>говорение: вести разные виды диалогов (диалог этикетного характера,диалог-побуждение к действию, диалог-расспрос, комбинированный диалог, включающий различные виды диалогов) в рамках тематического содержания речив стандартных ситуациях неофициального общения с вербальнымии (или) зрительными опорами, с соблюдением норм речевого этикета, принятогов стране (странах) изучаемого языка (до 6 реплик со стороны каждого собеседника);</w:t>
      </w:r>
    </w:p>
    <w:p w:rsidR="009A68B8" w:rsidRPr="009A68B8" w:rsidRDefault="009A68B8" w:rsidP="009A68B8">
      <w:pPr>
        <w:rPr>
          <w:lang w:val="ru-RU"/>
        </w:rPr>
      </w:pPr>
      <w:r w:rsidRPr="009A68B8">
        <w:rPr>
          <w:lang w:val="ru-RU"/>
        </w:rPr>
        <w:t>создавать разные виды монологических высказываний (описание,в том числе характеристика, повествование (сообщение)) с вербальными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rsidR="009A68B8" w:rsidRPr="009A68B8" w:rsidRDefault="009A68B8" w:rsidP="009A68B8">
      <w:pPr>
        <w:rPr>
          <w:lang w:val="ru-RU"/>
        </w:rPr>
      </w:pPr>
      <w:r w:rsidRPr="009A68B8">
        <w:rPr>
          <w:lang w:val="ru-RU"/>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для аудирования –до 1,5 минут);</w:t>
      </w:r>
    </w:p>
    <w:p w:rsidR="009A68B8" w:rsidRPr="009A68B8" w:rsidRDefault="009A68B8" w:rsidP="009A68B8">
      <w:pPr>
        <w:rPr>
          <w:lang w:val="ru-RU"/>
        </w:rPr>
      </w:pPr>
      <w:r w:rsidRPr="009A68B8">
        <w:rPr>
          <w:lang w:val="ru-RU"/>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для чтения –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9A68B8" w:rsidRPr="009A68B8" w:rsidRDefault="009A68B8" w:rsidP="009A68B8">
      <w:pPr>
        <w:rPr>
          <w:lang w:val="ru-RU"/>
        </w:rPr>
      </w:pPr>
      <w:r w:rsidRPr="009A68B8">
        <w:rPr>
          <w:lang w:val="ru-RU"/>
        </w:rPr>
        <w:t xml:space="preserve">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w:t>
      </w:r>
      <w:r w:rsidRPr="009A68B8">
        <w:rPr>
          <w:lang w:val="ru-RU"/>
        </w:rPr>
        <w:lastRenderedPageBreak/>
        <w:t>языка(объём сообщения –до 90 слов), создавать небольшое письменное высказываниес использованием образца, плана, ключевых слов, таблицы (объёмвысказывания – до 90 слов);</w:t>
      </w:r>
    </w:p>
    <w:p w:rsidR="009A68B8" w:rsidRPr="009A68B8" w:rsidRDefault="009A68B8" w:rsidP="009A68B8">
      <w:pPr>
        <w:rPr>
          <w:lang w:val="ru-RU"/>
        </w:rPr>
      </w:pPr>
      <w:r w:rsidRPr="009A68B8">
        <w:rPr>
          <w:lang w:val="ru-RU"/>
        </w:rPr>
        <w:t>2)</w:t>
      </w:r>
      <w:r w:rsidRPr="009A68B8">
        <w:t> </w:t>
      </w:r>
      <w:r w:rsidRPr="009A68B8">
        <w:rPr>
          <w:lang w:val="ru-RU"/>
        </w:rPr>
        <w:t>владеть фонетическими навыками: различать различать на слух,без ошибок, ведущих к сбою коммуникации, произносить слова с правильным ударением и фразы с соблюдением их ритмико-интонационных особенностей,в том числе применять правила отсутствия фразового ударения на служебных словах, выразительно читать вслух небольшие аутентичные тексты объёмом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9A68B8" w:rsidRPr="009A68B8" w:rsidRDefault="009A68B8" w:rsidP="009A68B8">
      <w:pPr>
        <w:rPr>
          <w:lang w:val="ru-RU"/>
        </w:rPr>
      </w:pPr>
      <w:r w:rsidRPr="009A68B8">
        <w:rPr>
          <w:lang w:val="ru-RU"/>
        </w:rPr>
        <w:t>владеть орфографическими навыками: правильно писать изученные слова;</w:t>
      </w:r>
    </w:p>
    <w:p w:rsidR="009A68B8" w:rsidRPr="009A68B8" w:rsidRDefault="009A68B8" w:rsidP="009A68B8">
      <w:pPr>
        <w:rPr>
          <w:lang w:val="ru-RU"/>
        </w:rPr>
      </w:pPr>
      <w:r w:rsidRPr="009A68B8">
        <w:rPr>
          <w:lang w:val="ru-RU"/>
        </w:rPr>
        <w:t>владеть пунктуационными навыками: использовать точку, вопросительныйи восклицательный знаки в конце предложения, запятую при перечислениии обращении, апостроф, пунктуационно правильно оформлять электронное сообщение личного характера;</w:t>
      </w:r>
    </w:p>
    <w:p w:rsidR="009A68B8" w:rsidRPr="009A68B8" w:rsidRDefault="009A68B8" w:rsidP="009A68B8">
      <w:pPr>
        <w:rPr>
          <w:lang w:val="ru-RU"/>
        </w:rPr>
      </w:pPr>
      <w:r w:rsidRPr="009A68B8">
        <w:rPr>
          <w:lang w:val="ru-RU"/>
        </w:rPr>
        <w:t>3)</w:t>
      </w:r>
      <w:r w:rsidRPr="009A68B8">
        <w:t> </w:t>
      </w:r>
      <w:r w:rsidRPr="009A68B8">
        <w:rPr>
          <w:lang w:val="ru-RU"/>
        </w:rPr>
        <w:t>распознавать в устной речи и письменном тексте 1000 лексических единиц (слов, словосочетаний, речевых клише) и правильно употреблять в устнойи письменной речи 900 лексических единиц, обслуживающих ситуации общенияв рамках тематического содержания, с соблюдением существующей нормы лексической сочетаемости;</w:t>
      </w:r>
    </w:p>
    <w:p w:rsidR="009A68B8" w:rsidRPr="009A68B8" w:rsidRDefault="009A68B8" w:rsidP="009A68B8">
      <w:pPr>
        <w:rPr>
          <w:lang w:val="ru-RU"/>
        </w:rPr>
      </w:pPr>
      <w:r w:rsidRPr="009A68B8">
        <w:rPr>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w:t>
      </w:r>
      <w:r w:rsidRPr="009A68B8">
        <w:t>ness</w:t>
      </w:r>
      <w:r w:rsidRPr="009A68B8">
        <w:rPr>
          <w:lang w:val="ru-RU"/>
        </w:rPr>
        <w:t>,-</w:t>
      </w:r>
      <w:r w:rsidRPr="009A68B8">
        <w:t>ment</w:t>
      </w:r>
      <w:r w:rsidRPr="009A68B8">
        <w:rPr>
          <w:lang w:val="ru-RU"/>
        </w:rPr>
        <w:t>, имена прилагательные с помощью суффиксов -</w:t>
      </w:r>
      <w:r w:rsidRPr="009A68B8">
        <w:t>ous</w:t>
      </w:r>
      <w:r w:rsidRPr="009A68B8">
        <w:rPr>
          <w:lang w:val="ru-RU"/>
        </w:rPr>
        <w:t>, -</w:t>
      </w:r>
      <w:r w:rsidRPr="009A68B8">
        <w:t>ly</w:t>
      </w:r>
      <w:r w:rsidRPr="009A68B8">
        <w:rPr>
          <w:lang w:val="ru-RU"/>
        </w:rPr>
        <w:t>,-</w:t>
      </w:r>
      <w:r w:rsidRPr="009A68B8">
        <w:t>y</w:t>
      </w:r>
      <w:r w:rsidRPr="009A68B8">
        <w:rPr>
          <w:lang w:val="ru-RU"/>
        </w:rPr>
        <w:t xml:space="preserve">, имена прилагательные и наречия с помощью отрицательных префиксов </w:t>
      </w:r>
      <w:r w:rsidRPr="009A68B8">
        <w:t>in</w:t>
      </w:r>
      <w:r w:rsidRPr="009A68B8">
        <w:rPr>
          <w:lang w:val="ru-RU"/>
        </w:rPr>
        <w:t>-/</w:t>
      </w:r>
      <w:r w:rsidRPr="009A68B8">
        <w:t>im</w:t>
      </w:r>
      <w:r w:rsidRPr="009A68B8">
        <w:rPr>
          <w:lang w:val="ru-RU"/>
        </w:rPr>
        <w:t>-, сложные имена прилагательные путем соединения основы прилагательногос основой существительного с добавлением суффикса -</w:t>
      </w:r>
      <w:r w:rsidRPr="009A68B8">
        <w:t>ed</w:t>
      </w:r>
      <w:r w:rsidRPr="009A68B8">
        <w:rPr>
          <w:lang w:val="ru-RU"/>
        </w:rPr>
        <w:t xml:space="preserve"> (</w:t>
      </w:r>
      <w:r w:rsidRPr="009A68B8">
        <w:t>blue</w:t>
      </w:r>
      <w:r w:rsidRPr="009A68B8">
        <w:rPr>
          <w:lang w:val="ru-RU"/>
        </w:rPr>
        <w:t>-</w:t>
      </w:r>
      <w:r w:rsidRPr="009A68B8">
        <w:t>eyed</w:t>
      </w:r>
      <w:r w:rsidRPr="009A68B8">
        <w:rPr>
          <w:lang w:val="ru-RU"/>
        </w:rPr>
        <w:t>);</w:t>
      </w:r>
    </w:p>
    <w:p w:rsidR="009A68B8" w:rsidRPr="009A68B8" w:rsidRDefault="009A68B8" w:rsidP="009A68B8">
      <w:pPr>
        <w:rPr>
          <w:lang w:val="ru-RU"/>
        </w:rPr>
      </w:pPr>
      <w:r w:rsidRPr="009A68B8">
        <w:rPr>
          <w:lang w:val="ru-RU"/>
        </w:rPr>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rsidR="009A68B8" w:rsidRPr="009A68B8" w:rsidRDefault="009A68B8" w:rsidP="009A68B8">
      <w:pPr>
        <w:rPr>
          <w:lang w:val="ru-RU"/>
        </w:rPr>
      </w:pPr>
      <w:r w:rsidRPr="009A68B8">
        <w:rPr>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9A68B8" w:rsidRPr="009A68B8" w:rsidRDefault="009A68B8" w:rsidP="009A68B8">
      <w:pPr>
        <w:rPr>
          <w:lang w:val="ru-RU"/>
        </w:rPr>
      </w:pPr>
      <w:r w:rsidRPr="009A68B8">
        <w:rPr>
          <w:lang w:val="ru-RU"/>
        </w:rPr>
        <w:t>4)</w:t>
      </w:r>
      <w:r w:rsidRPr="009A68B8">
        <w:t> </w:t>
      </w:r>
      <w:r w:rsidRPr="009A68B8">
        <w:rPr>
          <w:lang w:val="ru-RU"/>
        </w:rPr>
        <w:t>понимать особенности структуры простых и сложных предложенийи различных коммуникативных типов предложений английского языка;</w:t>
      </w:r>
    </w:p>
    <w:p w:rsidR="009A68B8" w:rsidRPr="009A68B8" w:rsidRDefault="009A68B8" w:rsidP="009A68B8">
      <w:pPr>
        <w:rPr>
          <w:lang w:val="ru-RU"/>
        </w:rPr>
      </w:pPr>
      <w:r w:rsidRPr="009A68B8">
        <w:rPr>
          <w:lang w:val="ru-RU"/>
        </w:rPr>
        <w:t>распознавать и употреблять в устной и письменной речи:</w:t>
      </w:r>
    </w:p>
    <w:p w:rsidR="009A68B8" w:rsidRPr="009A68B8" w:rsidRDefault="009A68B8" w:rsidP="009A68B8">
      <w:pPr>
        <w:rPr>
          <w:lang w:val="ru-RU"/>
        </w:rPr>
      </w:pPr>
      <w:r w:rsidRPr="009A68B8">
        <w:rPr>
          <w:lang w:val="ru-RU"/>
        </w:rPr>
        <w:t>предложения со сложным дополнением (</w:t>
      </w:r>
      <w:r w:rsidRPr="009A68B8">
        <w:t>Complex</w:t>
      </w:r>
      <w:r w:rsidRPr="009A68B8">
        <w:rPr>
          <w:lang w:val="ru-RU"/>
        </w:rPr>
        <w:t xml:space="preserve"> </w:t>
      </w:r>
      <w:r w:rsidRPr="009A68B8">
        <w:t>Object</w:t>
      </w:r>
      <w:r w:rsidRPr="009A68B8">
        <w:rPr>
          <w:lang w:val="ru-RU"/>
        </w:rPr>
        <w:t>);</w:t>
      </w:r>
    </w:p>
    <w:p w:rsidR="009A68B8" w:rsidRPr="009A68B8" w:rsidRDefault="009A68B8" w:rsidP="009A68B8">
      <w:pPr>
        <w:rPr>
          <w:lang w:val="ru-RU"/>
        </w:rPr>
      </w:pPr>
      <w:r w:rsidRPr="009A68B8">
        <w:rPr>
          <w:lang w:val="ru-RU"/>
        </w:rPr>
        <w:t>условные предложения реального (</w:t>
      </w:r>
      <w:r w:rsidRPr="009A68B8">
        <w:t>Conditional</w:t>
      </w:r>
      <w:r w:rsidRPr="009A68B8">
        <w:rPr>
          <w:lang w:val="ru-RU"/>
        </w:rPr>
        <w:t xml:space="preserve"> 0, </w:t>
      </w:r>
      <w:r w:rsidRPr="009A68B8">
        <w:t>Conditional</w:t>
      </w:r>
      <w:r w:rsidRPr="009A68B8">
        <w:rPr>
          <w:lang w:val="ru-RU"/>
        </w:rPr>
        <w:t xml:space="preserve"> </w:t>
      </w:r>
      <w:r w:rsidRPr="009A68B8">
        <w:t>I</w:t>
      </w:r>
      <w:r w:rsidRPr="009A68B8">
        <w:rPr>
          <w:lang w:val="ru-RU"/>
        </w:rPr>
        <w:t>) характера;</w:t>
      </w:r>
    </w:p>
    <w:p w:rsidR="009A68B8" w:rsidRPr="009A68B8" w:rsidRDefault="009A68B8" w:rsidP="009A68B8">
      <w:pPr>
        <w:rPr>
          <w:lang w:val="ru-RU"/>
        </w:rPr>
      </w:pPr>
      <w:r w:rsidRPr="009A68B8">
        <w:rPr>
          <w:lang w:val="ru-RU"/>
        </w:rPr>
        <w:t xml:space="preserve">предложения с конструкцией </w:t>
      </w:r>
      <w:r w:rsidRPr="009A68B8">
        <w:t>to</w:t>
      </w:r>
      <w:r w:rsidRPr="009A68B8">
        <w:rPr>
          <w:lang w:val="ru-RU"/>
        </w:rPr>
        <w:t xml:space="preserve"> </w:t>
      </w:r>
      <w:r w:rsidRPr="009A68B8">
        <w:t>be</w:t>
      </w:r>
      <w:r w:rsidRPr="009A68B8">
        <w:rPr>
          <w:lang w:val="ru-RU"/>
        </w:rPr>
        <w:t xml:space="preserve"> </w:t>
      </w:r>
      <w:r w:rsidRPr="009A68B8">
        <w:t>going</w:t>
      </w:r>
      <w:r w:rsidRPr="009A68B8">
        <w:rPr>
          <w:lang w:val="ru-RU"/>
        </w:rPr>
        <w:t xml:space="preserve"> </w:t>
      </w:r>
      <w:r w:rsidRPr="009A68B8">
        <w:t>to</w:t>
      </w:r>
      <w:r w:rsidRPr="009A68B8">
        <w:rPr>
          <w:lang w:val="ru-RU"/>
        </w:rPr>
        <w:t xml:space="preserve"> + инфинитив и формы </w:t>
      </w:r>
      <w:r w:rsidRPr="009A68B8">
        <w:t>Future</w:t>
      </w:r>
      <w:r w:rsidRPr="009A68B8">
        <w:rPr>
          <w:lang w:val="ru-RU"/>
        </w:rPr>
        <w:t xml:space="preserve"> </w:t>
      </w:r>
      <w:r w:rsidRPr="009A68B8">
        <w:t>Simple</w:t>
      </w:r>
      <w:r w:rsidRPr="009A68B8">
        <w:rPr>
          <w:lang w:val="ru-RU"/>
        </w:rPr>
        <w:t xml:space="preserve"> </w:t>
      </w:r>
      <w:r w:rsidRPr="009A68B8">
        <w:t>Tense</w:t>
      </w:r>
      <w:r w:rsidRPr="009A68B8">
        <w:rPr>
          <w:lang w:val="ru-RU"/>
        </w:rPr>
        <w:t xml:space="preserve"> и </w:t>
      </w:r>
      <w:r w:rsidRPr="009A68B8">
        <w:t>Present</w:t>
      </w:r>
      <w:r w:rsidRPr="009A68B8">
        <w:rPr>
          <w:lang w:val="ru-RU"/>
        </w:rPr>
        <w:t xml:space="preserve"> </w:t>
      </w:r>
      <w:r w:rsidRPr="009A68B8">
        <w:t>Continuous</w:t>
      </w:r>
      <w:r w:rsidRPr="009A68B8">
        <w:rPr>
          <w:lang w:val="ru-RU"/>
        </w:rPr>
        <w:t xml:space="preserve"> </w:t>
      </w:r>
      <w:r w:rsidRPr="009A68B8">
        <w:t>Tense</w:t>
      </w:r>
      <w:r w:rsidRPr="009A68B8">
        <w:rPr>
          <w:lang w:val="ru-RU"/>
        </w:rPr>
        <w:t xml:space="preserve"> для выражения будущего действия;</w:t>
      </w:r>
    </w:p>
    <w:p w:rsidR="009A68B8" w:rsidRPr="009A68B8" w:rsidRDefault="009A68B8" w:rsidP="009A68B8">
      <w:pPr>
        <w:rPr>
          <w:lang w:val="ru-RU"/>
        </w:rPr>
      </w:pPr>
      <w:r w:rsidRPr="009A68B8">
        <w:rPr>
          <w:lang w:val="ru-RU"/>
        </w:rPr>
        <w:t xml:space="preserve">конструкцию </w:t>
      </w:r>
      <w:r w:rsidRPr="009A68B8">
        <w:t>used</w:t>
      </w:r>
      <w:r w:rsidRPr="009A68B8">
        <w:rPr>
          <w:lang w:val="ru-RU"/>
        </w:rPr>
        <w:t xml:space="preserve"> </w:t>
      </w:r>
      <w:r w:rsidRPr="009A68B8">
        <w:t>to</w:t>
      </w:r>
      <w:r w:rsidRPr="009A68B8">
        <w:rPr>
          <w:lang w:val="ru-RU"/>
        </w:rPr>
        <w:t xml:space="preserve"> + инфинитив глагола;</w:t>
      </w:r>
    </w:p>
    <w:p w:rsidR="009A68B8" w:rsidRPr="009A68B8" w:rsidRDefault="009A68B8" w:rsidP="009A68B8">
      <w:pPr>
        <w:rPr>
          <w:lang w:val="ru-RU"/>
        </w:rPr>
      </w:pPr>
      <w:r w:rsidRPr="009A68B8">
        <w:rPr>
          <w:lang w:val="ru-RU"/>
        </w:rPr>
        <w:t>глаголы в наиболее употребительных формах страдательного залога (</w:t>
      </w:r>
      <w:r w:rsidRPr="009A68B8">
        <w:t>Present</w:t>
      </w:r>
      <w:r w:rsidRPr="009A68B8">
        <w:rPr>
          <w:lang w:val="ru-RU"/>
        </w:rPr>
        <w:t>/</w:t>
      </w:r>
      <w:r w:rsidRPr="009A68B8">
        <w:t>Past</w:t>
      </w:r>
      <w:r w:rsidRPr="009A68B8">
        <w:rPr>
          <w:lang w:val="ru-RU"/>
        </w:rPr>
        <w:t xml:space="preserve"> </w:t>
      </w:r>
      <w:r w:rsidRPr="009A68B8">
        <w:t>Simple</w:t>
      </w:r>
      <w:r w:rsidRPr="009A68B8">
        <w:rPr>
          <w:lang w:val="ru-RU"/>
        </w:rPr>
        <w:t xml:space="preserve"> </w:t>
      </w:r>
      <w:r w:rsidRPr="009A68B8">
        <w:t>Passive</w:t>
      </w:r>
      <w:r w:rsidRPr="009A68B8">
        <w:rPr>
          <w:lang w:val="ru-RU"/>
        </w:rPr>
        <w:t>);</w:t>
      </w:r>
    </w:p>
    <w:p w:rsidR="009A68B8" w:rsidRPr="009A68B8" w:rsidRDefault="009A68B8" w:rsidP="009A68B8">
      <w:pPr>
        <w:rPr>
          <w:lang w:val="ru-RU"/>
        </w:rPr>
      </w:pPr>
      <w:r w:rsidRPr="009A68B8">
        <w:rPr>
          <w:lang w:val="ru-RU"/>
        </w:rPr>
        <w:t>предлоги, употребляемые с глаголами в страдательном залоге;</w:t>
      </w:r>
    </w:p>
    <w:p w:rsidR="009A68B8" w:rsidRPr="009A68B8" w:rsidRDefault="009A68B8" w:rsidP="009A68B8">
      <w:pPr>
        <w:rPr>
          <w:lang w:val="ru-RU"/>
        </w:rPr>
      </w:pPr>
      <w:r w:rsidRPr="009A68B8">
        <w:rPr>
          <w:lang w:val="ru-RU"/>
        </w:rPr>
        <w:t xml:space="preserve">модальный глагол </w:t>
      </w:r>
      <w:r w:rsidRPr="009A68B8">
        <w:t>might</w:t>
      </w:r>
      <w:r w:rsidRPr="009A68B8">
        <w:rPr>
          <w:lang w:val="ru-RU"/>
        </w:rPr>
        <w:t>;</w:t>
      </w:r>
    </w:p>
    <w:p w:rsidR="009A68B8" w:rsidRPr="009A68B8" w:rsidRDefault="009A68B8" w:rsidP="009A68B8">
      <w:pPr>
        <w:rPr>
          <w:lang w:val="ru-RU"/>
        </w:rPr>
      </w:pPr>
      <w:r w:rsidRPr="009A68B8">
        <w:rPr>
          <w:lang w:val="ru-RU"/>
        </w:rPr>
        <w:lastRenderedPageBreak/>
        <w:t>наречия, совпадающие по форме с прилагательными (</w:t>
      </w:r>
      <w:r w:rsidRPr="009A68B8">
        <w:t>fast</w:t>
      </w:r>
      <w:r w:rsidRPr="009A68B8">
        <w:rPr>
          <w:lang w:val="ru-RU"/>
        </w:rPr>
        <w:t xml:space="preserve">, </w:t>
      </w:r>
      <w:r w:rsidRPr="009A68B8">
        <w:t>high</w:t>
      </w:r>
      <w:r w:rsidRPr="009A68B8">
        <w:rPr>
          <w:lang w:val="ru-RU"/>
        </w:rPr>
        <w:t xml:space="preserve">; </w:t>
      </w:r>
      <w:r w:rsidRPr="009A68B8">
        <w:t>early</w:t>
      </w:r>
      <w:r w:rsidRPr="009A68B8">
        <w:rPr>
          <w:lang w:val="ru-RU"/>
        </w:rPr>
        <w:t>);</w:t>
      </w:r>
    </w:p>
    <w:p w:rsidR="009A68B8" w:rsidRPr="009A68B8" w:rsidRDefault="009A68B8" w:rsidP="009A68B8">
      <w:r w:rsidRPr="009A68B8">
        <w:t>местоимения other/another, both, all, one;</w:t>
      </w:r>
    </w:p>
    <w:p w:rsidR="009A68B8" w:rsidRPr="009A68B8" w:rsidRDefault="009A68B8" w:rsidP="009A68B8">
      <w:pPr>
        <w:rPr>
          <w:lang w:val="ru-RU"/>
        </w:rPr>
      </w:pPr>
      <w:r w:rsidRPr="009A68B8">
        <w:rPr>
          <w:lang w:val="ru-RU"/>
        </w:rPr>
        <w:t>количественные числительные для обозначения больших чисел (до 1 000 000);</w:t>
      </w:r>
    </w:p>
    <w:p w:rsidR="009A68B8" w:rsidRPr="009A68B8" w:rsidRDefault="009A68B8" w:rsidP="009A68B8">
      <w:pPr>
        <w:rPr>
          <w:lang w:val="ru-RU"/>
        </w:rPr>
      </w:pPr>
      <w:r w:rsidRPr="009A68B8">
        <w:rPr>
          <w:lang w:val="ru-RU"/>
        </w:rPr>
        <w:t>5)</w:t>
      </w:r>
      <w:r w:rsidRPr="009A68B8">
        <w:t> </w:t>
      </w:r>
      <w:r w:rsidRPr="009A68B8">
        <w:rPr>
          <w:lang w:val="ru-RU"/>
        </w:rPr>
        <w:t>владеть социокультурными знаниями и умениями:</w:t>
      </w:r>
    </w:p>
    <w:p w:rsidR="009A68B8" w:rsidRPr="009A68B8" w:rsidRDefault="009A68B8" w:rsidP="009A68B8">
      <w:pPr>
        <w:rPr>
          <w:lang w:val="ru-RU"/>
        </w:rPr>
      </w:pPr>
      <w:r w:rsidRPr="009A68B8">
        <w:rPr>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9A68B8" w:rsidRPr="009A68B8" w:rsidRDefault="009A68B8" w:rsidP="009A68B8">
      <w:pPr>
        <w:rPr>
          <w:lang w:val="ru-RU"/>
        </w:rPr>
      </w:pPr>
      <w:r w:rsidRPr="009A68B8">
        <w:rPr>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rsidR="009A68B8" w:rsidRPr="009A68B8" w:rsidRDefault="009A68B8" w:rsidP="009A68B8">
      <w:pPr>
        <w:rPr>
          <w:lang w:val="ru-RU"/>
        </w:rPr>
      </w:pPr>
      <w:r w:rsidRPr="009A68B8">
        <w:rPr>
          <w:lang w:val="ru-RU"/>
        </w:rPr>
        <w:t>обладать базовыми знаниями о социокультурном портрете и культурном наследии родной страны и страны (стран) изучаемого языка;</w:t>
      </w:r>
    </w:p>
    <w:p w:rsidR="009A68B8" w:rsidRPr="009A68B8" w:rsidRDefault="009A68B8" w:rsidP="009A68B8">
      <w:pPr>
        <w:rPr>
          <w:lang w:val="ru-RU"/>
        </w:rPr>
      </w:pPr>
      <w:r w:rsidRPr="009A68B8">
        <w:rPr>
          <w:lang w:val="ru-RU"/>
        </w:rPr>
        <w:t>кратко представлять Россию и страну (страны) изучаемого языка;</w:t>
      </w:r>
    </w:p>
    <w:p w:rsidR="009A68B8" w:rsidRPr="009A68B8" w:rsidRDefault="009A68B8" w:rsidP="009A68B8">
      <w:pPr>
        <w:rPr>
          <w:lang w:val="ru-RU"/>
        </w:rPr>
      </w:pPr>
      <w:r w:rsidRPr="009A68B8">
        <w:rPr>
          <w:lang w:val="ru-RU"/>
        </w:rPr>
        <w:t>6)</w:t>
      </w:r>
      <w:r w:rsidRPr="009A68B8">
        <w:t> </w:t>
      </w:r>
      <w:r w:rsidRPr="009A68B8">
        <w:rPr>
          <w:lang w:val="ru-RU"/>
        </w:rPr>
        <w:t>владеть компенсаторными умениями: использовать при чтениии аудировании языковую догадку, в том числе контекстуальную,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A68B8" w:rsidRPr="009A68B8" w:rsidRDefault="009A68B8" w:rsidP="009A68B8">
      <w:pPr>
        <w:rPr>
          <w:lang w:val="ru-RU"/>
        </w:rPr>
      </w:pPr>
      <w:r w:rsidRPr="009A68B8">
        <w:rPr>
          <w:lang w:val="ru-RU"/>
        </w:rPr>
        <w:t>7)</w:t>
      </w:r>
      <w:r w:rsidRPr="009A68B8">
        <w:t> </w:t>
      </w:r>
      <w:r w:rsidRPr="009A68B8">
        <w:rPr>
          <w:lang w:val="ru-RU"/>
        </w:rPr>
        <w:t>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A68B8" w:rsidRPr="009A68B8" w:rsidRDefault="009A68B8" w:rsidP="009A68B8">
      <w:pPr>
        <w:rPr>
          <w:lang w:val="ru-RU"/>
        </w:rPr>
      </w:pPr>
      <w:r w:rsidRPr="009A68B8">
        <w:rPr>
          <w:lang w:val="ru-RU"/>
        </w:rPr>
        <w:t>8)</w:t>
      </w:r>
      <w:r w:rsidRPr="009A68B8">
        <w:t> </w:t>
      </w:r>
      <w:r w:rsidRPr="009A68B8">
        <w:rPr>
          <w:lang w:val="ru-RU"/>
        </w:rPr>
        <w:t>использовать иноязычные словари и справочники,в том числе информационно-справочные системы в электронной форме;</w:t>
      </w:r>
    </w:p>
    <w:p w:rsidR="009A68B8" w:rsidRPr="009A68B8" w:rsidRDefault="009A68B8" w:rsidP="009A68B8">
      <w:pPr>
        <w:rPr>
          <w:lang w:val="ru-RU"/>
        </w:rPr>
      </w:pPr>
      <w:r w:rsidRPr="009A68B8">
        <w:rPr>
          <w:lang w:val="ru-RU"/>
        </w:rPr>
        <w:t>9)</w:t>
      </w:r>
      <w:r w:rsidRPr="009A68B8">
        <w:t> </w:t>
      </w:r>
      <w:r w:rsidRPr="009A68B8">
        <w:rPr>
          <w:lang w:val="ru-RU"/>
        </w:rPr>
        <w:t>достигать взаимопонимания в процессе устного и письменного общенияс носителями иностранного языка, с людьми другой культуры;</w:t>
      </w:r>
    </w:p>
    <w:p w:rsidR="009A68B8" w:rsidRPr="009A68B8" w:rsidRDefault="009A68B8" w:rsidP="009A68B8">
      <w:pPr>
        <w:rPr>
          <w:lang w:val="ru-RU"/>
        </w:rPr>
      </w:pPr>
      <w:r w:rsidRPr="009A68B8">
        <w:rPr>
          <w:lang w:val="ru-RU"/>
        </w:rPr>
        <w:t>10)</w:t>
      </w:r>
      <w:r w:rsidRPr="009A68B8">
        <w:t> </w:t>
      </w:r>
      <w:r w:rsidRPr="009A68B8">
        <w:rPr>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9A68B8" w:rsidRPr="009A68B8" w:rsidRDefault="009A68B8" w:rsidP="009A68B8">
      <w:pPr>
        <w:rPr>
          <w:lang w:val="ru-RU"/>
        </w:rPr>
      </w:pPr>
      <w:r w:rsidRPr="009A68B8">
        <w:rPr>
          <w:lang w:val="ru-RU"/>
        </w:rPr>
        <w:t>136.8.4.4.</w:t>
      </w:r>
      <w:r w:rsidRPr="009A68B8">
        <w:t> </w:t>
      </w:r>
      <w:r w:rsidRPr="009A68B8">
        <w:rPr>
          <w:lang w:val="ru-RU"/>
        </w:rPr>
        <w:t>Предметные результаты освоения программы по иностранному (английскому) языку к концу обучения в 8 классе:</w:t>
      </w:r>
    </w:p>
    <w:p w:rsidR="009A68B8" w:rsidRPr="009A68B8" w:rsidRDefault="009A68B8" w:rsidP="009A68B8">
      <w:pPr>
        <w:rPr>
          <w:lang w:val="ru-RU"/>
        </w:rPr>
      </w:pPr>
      <w:r w:rsidRPr="009A68B8">
        <w:rPr>
          <w:lang w:val="ru-RU"/>
        </w:rPr>
        <w:t>1)</w:t>
      </w:r>
      <w:r w:rsidRPr="009A68B8">
        <w:t> </w:t>
      </w:r>
      <w:r w:rsidRPr="009A68B8">
        <w:rPr>
          <w:lang w:val="ru-RU"/>
        </w:rPr>
        <w:t>владеть основными видами речевой деятельности:</w:t>
      </w:r>
    </w:p>
    <w:p w:rsidR="009A68B8" w:rsidRPr="009A68B8" w:rsidRDefault="009A68B8" w:rsidP="009A68B8">
      <w:pPr>
        <w:rPr>
          <w:lang w:val="ru-RU"/>
        </w:rPr>
      </w:pPr>
      <w:r w:rsidRPr="009A68B8">
        <w:rPr>
          <w:lang w:val="ru-RU"/>
        </w:rPr>
        <w:t>говорение: вести разные виды диалогов (диалог этикетного характера,диалог-побуждение к действию, диалог-расспрос, комбинированный диалог, включающий различные виды диалогов) в рамках тематического содержания речив стандартных ситуациях неофициального общения с вербальнымии (или) зрительными опорами, с соблюдением норм речевого этикета, принятогов стране (странах) изучаемого языка (до 7 реплик со стороны каждого собеседника);</w:t>
      </w:r>
    </w:p>
    <w:p w:rsidR="009A68B8" w:rsidRPr="009A68B8" w:rsidRDefault="009A68B8" w:rsidP="009A68B8">
      <w:pPr>
        <w:rPr>
          <w:lang w:val="ru-RU"/>
        </w:rPr>
      </w:pPr>
      <w:r w:rsidRPr="009A68B8">
        <w:rPr>
          <w:lang w:val="ru-RU"/>
        </w:rPr>
        <w:t xml:space="preserve">создавать разные виды монологических высказываний (описание,в том числе характеристика, повествование (сообщение)) с вербальнымии (или) зрительными опорами в рамках тематического содержания речи (объём монологического высказывания – до 9–10 фраз), выражать и кратко </w:t>
      </w:r>
      <w:r w:rsidRPr="009A68B8">
        <w:rPr>
          <w:lang w:val="ru-RU"/>
        </w:rPr>
        <w:lastRenderedPageBreak/>
        <w:t>аргументировать своё мнение, излагать основное содержание прочитанного (прослушанного) текста с вербальными и (или) зрительными опорами(объём –9–10 фраз), излагать результаты выполненной проектной работы(объём –9–10 фраз);</w:t>
      </w:r>
    </w:p>
    <w:p w:rsidR="009A68B8" w:rsidRPr="009A68B8" w:rsidRDefault="009A68B8" w:rsidP="009A68B8">
      <w:pPr>
        <w:rPr>
          <w:lang w:val="ru-RU"/>
        </w:rPr>
      </w:pPr>
      <w:r w:rsidRPr="009A68B8">
        <w:rPr>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от поставленной коммуникативной задачи: с пониманием основного содержания,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rsidR="009A68B8" w:rsidRPr="009A68B8" w:rsidRDefault="009A68B8" w:rsidP="009A68B8">
      <w:pPr>
        <w:rPr>
          <w:lang w:val="ru-RU"/>
        </w:rPr>
      </w:pPr>
      <w:r w:rsidRPr="009A68B8">
        <w:rPr>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9A68B8" w:rsidRPr="009A68B8" w:rsidRDefault="009A68B8" w:rsidP="009A68B8">
      <w:pPr>
        <w:rPr>
          <w:lang w:val="ru-RU"/>
        </w:rPr>
      </w:pPr>
      <w:r w:rsidRPr="009A68B8">
        <w:rPr>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110 слов), создавать небольшое письменное высказывание с использованием образца, плана, таблицы и (или) прочитанного (прослушанного) текста (объёмвысказывания – до 110 слов);</w:t>
      </w:r>
    </w:p>
    <w:p w:rsidR="009A68B8" w:rsidRPr="009A68B8" w:rsidRDefault="009A68B8" w:rsidP="009A68B8">
      <w:pPr>
        <w:rPr>
          <w:lang w:val="ru-RU"/>
        </w:rPr>
      </w:pPr>
      <w:r w:rsidRPr="009A68B8">
        <w:rPr>
          <w:lang w:val="ru-RU"/>
        </w:rPr>
        <w:t>2)</w:t>
      </w:r>
      <w:r w:rsidRPr="009A68B8">
        <w:t> </w:t>
      </w:r>
      <w:r w:rsidRPr="009A68B8">
        <w:rPr>
          <w:lang w:val="ru-RU"/>
        </w:rPr>
        <w:t>владеть фонетическими навыками: различать на слух,без ошибок, ведущих к сбою коммуникации, произносить слова с правильным ударением и фразы с соблюдением их ритмико-интонационных особенностей,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rsidR="009A68B8" w:rsidRPr="009A68B8" w:rsidRDefault="009A68B8" w:rsidP="009A68B8">
      <w:pPr>
        <w:rPr>
          <w:lang w:val="ru-RU"/>
        </w:rPr>
      </w:pPr>
      <w:r w:rsidRPr="009A68B8">
        <w:rPr>
          <w:lang w:val="ru-RU"/>
        </w:rPr>
        <w:t>владеть пунктуационными навыками: использовать точку, вопросительныйи восклицательный знаки в конце предложения, запятую при перечислениии обращении, апостроф, пунктуационно правильно оформлять электронное сообщение личного характера;</w:t>
      </w:r>
    </w:p>
    <w:p w:rsidR="009A68B8" w:rsidRPr="009A68B8" w:rsidRDefault="009A68B8" w:rsidP="009A68B8">
      <w:pPr>
        <w:rPr>
          <w:lang w:val="ru-RU"/>
        </w:rPr>
      </w:pPr>
      <w:r w:rsidRPr="009A68B8">
        <w:rPr>
          <w:lang w:val="ru-RU"/>
        </w:rPr>
        <w:t>3)</w:t>
      </w:r>
      <w:r w:rsidRPr="009A68B8">
        <w:t> </w:t>
      </w:r>
      <w:r w:rsidRPr="009A68B8">
        <w:rPr>
          <w:lang w:val="ru-RU"/>
        </w:rPr>
        <w:t>распознавать в устной речи и письменном тексте 1250 лексических единиц (слов, словосочетаний, речевых клише) и правильно употреблять в устнойи письменной речи 1050 лексических единиц, обслуживающих ситуации общенияв рамках тематического содержания, с соблюдением существующих норм лексической сочетаемости;</w:t>
      </w:r>
    </w:p>
    <w:p w:rsidR="009A68B8" w:rsidRPr="009A68B8" w:rsidRDefault="009A68B8" w:rsidP="009A68B8">
      <w:pPr>
        <w:rPr>
          <w:lang w:val="ru-RU"/>
        </w:rPr>
      </w:pPr>
      <w:r w:rsidRPr="009A68B8">
        <w:rPr>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w:t>
      </w:r>
      <w:r w:rsidRPr="009A68B8">
        <w:t>ity</w:t>
      </w:r>
      <w:r w:rsidRPr="009A68B8">
        <w:rPr>
          <w:lang w:val="ru-RU"/>
        </w:rPr>
        <w:t>, -</w:t>
      </w:r>
      <w:r w:rsidRPr="009A68B8">
        <w:t>ship</w:t>
      </w:r>
      <w:r w:rsidRPr="009A68B8">
        <w:rPr>
          <w:lang w:val="ru-RU"/>
        </w:rPr>
        <w:t>,-</w:t>
      </w:r>
      <w:r w:rsidRPr="009A68B8">
        <w:t>ance</w:t>
      </w:r>
      <w:r w:rsidRPr="009A68B8">
        <w:rPr>
          <w:lang w:val="ru-RU"/>
        </w:rPr>
        <w:t>/-</w:t>
      </w:r>
      <w:r w:rsidRPr="009A68B8">
        <w:t>ence</w:t>
      </w:r>
      <w:r w:rsidRPr="009A68B8">
        <w:rPr>
          <w:lang w:val="ru-RU"/>
        </w:rPr>
        <w:t xml:space="preserve">, имена прилагательные с помощью префикса </w:t>
      </w:r>
      <w:r w:rsidRPr="009A68B8">
        <w:t>inter</w:t>
      </w:r>
      <w:r w:rsidRPr="009A68B8">
        <w:rPr>
          <w:lang w:val="ru-RU"/>
        </w:rPr>
        <w:t>-;</w:t>
      </w:r>
    </w:p>
    <w:p w:rsidR="009A68B8" w:rsidRPr="009A68B8" w:rsidRDefault="009A68B8" w:rsidP="009A68B8">
      <w:pPr>
        <w:rPr>
          <w:lang w:val="ru-RU"/>
        </w:rPr>
      </w:pPr>
      <w:r w:rsidRPr="009A68B8">
        <w:rPr>
          <w:lang w:val="ru-RU"/>
        </w:rPr>
        <w:t>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w:t>
      </w:r>
      <w:r w:rsidRPr="009A68B8">
        <w:t>to</w:t>
      </w:r>
      <w:r w:rsidRPr="009A68B8">
        <w:rPr>
          <w:lang w:val="ru-RU"/>
        </w:rPr>
        <w:t xml:space="preserve"> </w:t>
      </w:r>
      <w:r w:rsidRPr="009A68B8">
        <w:t>walk</w:t>
      </w:r>
      <w:r w:rsidRPr="009A68B8">
        <w:rPr>
          <w:lang w:val="ru-RU"/>
        </w:rPr>
        <w:t xml:space="preserve"> – </w:t>
      </w:r>
      <w:r w:rsidRPr="009A68B8">
        <w:t>a</w:t>
      </w:r>
      <w:r w:rsidRPr="009A68B8">
        <w:rPr>
          <w:lang w:val="ru-RU"/>
        </w:rPr>
        <w:t xml:space="preserve"> </w:t>
      </w:r>
      <w:r w:rsidRPr="009A68B8">
        <w:t>walk</w:t>
      </w:r>
      <w:r w:rsidRPr="009A68B8">
        <w:rPr>
          <w:lang w:val="ru-RU"/>
        </w:rPr>
        <w:t>), глагол от имени существительного(</w:t>
      </w:r>
      <w:r w:rsidRPr="009A68B8">
        <w:t>a</w:t>
      </w:r>
      <w:r w:rsidRPr="009A68B8">
        <w:rPr>
          <w:lang w:val="ru-RU"/>
        </w:rPr>
        <w:t xml:space="preserve"> </w:t>
      </w:r>
      <w:r w:rsidRPr="009A68B8">
        <w:t>present</w:t>
      </w:r>
      <w:r w:rsidRPr="009A68B8">
        <w:rPr>
          <w:lang w:val="ru-RU"/>
        </w:rPr>
        <w:t xml:space="preserve"> – </w:t>
      </w:r>
      <w:r w:rsidRPr="009A68B8">
        <w:t>to</w:t>
      </w:r>
      <w:r w:rsidRPr="009A68B8">
        <w:rPr>
          <w:lang w:val="ru-RU"/>
        </w:rPr>
        <w:t xml:space="preserve"> </w:t>
      </w:r>
      <w:r w:rsidRPr="009A68B8">
        <w:t>present</w:t>
      </w:r>
      <w:r w:rsidRPr="009A68B8">
        <w:rPr>
          <w:lang w:val="ru-RU"/>
        </w:rPr>
        <w:t>), имя существительное от прилагательного (</w:t>
      </w:r>
      <w:r w:rsidRPr="009A68B8">
        <w:t>rich</w:t>
      </w:r>
      <w:r w:rsidRPr="009A68B8">
        <w:rPr>
          <w:lang w:val="ru-RU"/>
        </w:rPr>
        <w:t xml:space="preserve"> – </w:t>
      </w:r>
      <w:r w:rsidRPr="009A68B8">
        <w:t>the</w:t>
      </w:r>
      <w:r w:rsidRPr="009A68B8">
        <w:rPr>
          <w:lang w:val="ru-RU"/>
        </w:rPr>
        <w:t xml:space="preserve"> </w:t>
      </w:r>
      <w:r w:rsidRPr="009A68B8">
        <w:t>rich</w:t>
      </w:r>
      <w:r w:rsidRPr="009A68B8">
        <w:rPr>
          <w:lang w:val="ru-RU"/>
        </w:rPr>
        <w:t>);</w:t>
      </w:r>
    </w:p>
    <w:p w:rsidR="009A68B8" w:rsidRPr="009A68B8" w:rsidRDefault="009A68B8" w:rsidP="009A68B8">
      <w:pPr>
        <w:rPr>
          <w:lang w:val="ru-RU"/>
        </w:rPr>
      </w:pPr>
      <w:r w:rsidRPr="009A68B8">
        <w:rPr>
          <w:lang w:val="ru-RU"/>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rsidR="009A68B8" w:rsidRPr="009A68B8" w:rsidRDefault="009A68B8" w:rsidP="009A68B8">
      <w:pPr>
        <w:rPr>
          <w:lang w:val="ru-RU"/>
        </w:rPr>
      </w:pPr>
      <w:r w:rsidRPr="009A68B8">
        <w:rPr>
          <w:lang w:val="ru-RU"/>
        </w:rPr>
        <w:lastRenderedPageBreak/>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9A68B8" w:rsidRPr="009A68B8" w:rsidRDefault="009A68B8" w:rsidP="009A68B8">
      <w:pPr>
        <w:rPr>
          <w:lang w:val="ru-RU"/>
        </w:rPr>
      </w:pPr>
      <w:r w:rsidRPr="009A68B8">
        <w:rPr>
          <w:lang w:val="ru-RU"/>
        </w:rPr>
        <w:t>4)</w:t>
      </w:r>
      <w:r w:rsidRPr="009A68B8">
        <w:t> </w:t>
      </w:r>
      <w:r w:rsidRPr="009A68B8">
        <w:rPr>
          <w:lang w:val="ru-RU"/>
        </w:rPr>
        <w:t>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rsidR="009A68B8" w:rsidRPr="009A68B8" w:rsidRDefault="009A68B8" w:rsidP="009A68B8">
      <w:pPr>
        <w:rPr>
          <w:lang w:val="ru-RU"/>
        </w:rPr>
      </w:pPr>
      <w:r w:rsidRPr="009A68B8">
        <w:rPr>
          <w:lang w:val="ru-RU"/>
        </w:rPr>
        <w:t>распознавать и употреблять в устной и письменной речи:</w:t>
      </w:r>
    </w:p>
    <w:p w:rsidR="009A68B8" w:rsidRPr="009A68B8" w:rsidRDefault="009A68B8" w:rsidP="009A68B8">
      <w:pPr>
        <w:rPr>
          <w:lang w:val="ru-RU"/>
        </w:rPr>
      </w:pPr>
      <w:r w:rsidRPr="009A68B8">
        <w:rPr>
          <w:lang w:val="ru-RU"/>
        </w:rPr>
        <w:t>предложения со сложным дополнением (</w:t>
      </w:r>
      <w:r w:rsidRPr="009A68B8">
        <w:t>Complex</w:t>
      </w:r>
      <w:r w:rsidRPr="009A68B8">
        <w:rPr>
          <w:lang w:val="ru-RU"/>
        </w:rPr>
        <w:t xml:space="preserve"> </w:t>
      </w:r>
      <w:r w:rsidRPr="009A68B8">
        <w:t>Object</w:t>
      </w:r>
      <w:r w:rsidRPr="009A68B8">
        <w:rPr>
          <w:lang w:val="ru-RU"/>
        </w:rPr>
        <w:t>);</w:t>
      </w:r>
    </w:p>
    <w:p w:rsidR="009A68B8" w:rsidRPr="009A68B8" w:rsidRDefault="009A68B8" w:rsidP="009A68B8">
      <w:pPr>
        <w:rPr>
          <w:lang w:val="ru-RU"/>
        </w:rPr>
      </w:pPr>
      <w:r w:rsidRPr="009A68B8">
        <w:rPr>
          <w:lang w:val="ru-RU"/>
        </w:rPr>
        <w:t xml:space="preserve">все типы вопросительных предложений в </w:t>
      </w:r>
      <w:r w:rsidRPr="009A68B8">
        <w:t>Past</w:t>
      </w:r>
      <w:r w:rsidRPr="009A68B8">
        <w:rPr>
          <w:lang w:val="ru-RU"/>
        </w:rPr>
        <w:t xml:space="preserve"> </w:t>
      </w:r>
      <w:r w:rsidRPr="009A68B8">
        <w:t>Perfect</w:t>
      </w:r>
      <w:r w:rsidRPr="009A68B8">
        <w:rPr>
          <w:lang w:val="ru-RU"/>
        </w:rPr>
        <w:t xml:space="preserve"> </w:t>
      </w:r>
      <w:r w:rsidRPr="009A68B8">
        <w:t>Tense</w:t>
      </w:r>
      <w:r w:rsidRPr="009A68B8">
        <w:rPr>
          <w:lang w:val="ru-RU"/>
        </w:rPr>
        <w:t>;</w:t>
      </w:r>
    </w:p>
    <w:p w:rsidR="009A68B8" w:rsidRPr="009A68B8" w:rsidRDefault="009A68B8" w:rsidP="009A68B8">
      <w:pPr>
        <w:rPr>
          <w:lang w:val="ru-RU"/>
        </w:rPr>
      </w:pPr>
      <w:r w:rsidRPr="009A68B8">
        <w:rPr>
          <w:lang w:val="ru-RU"/>
        </w:rPr>
        <w:t>повествовательные (утвердительные и отрицательные), вопросительныеи побудительные предложения в косвенной речи в настоящем и прошедшем времени;</w:t>
      </w:r>
    </w:p>
    <w:p w:rsidR="009A68B8" w:rsidRPr="009A68B8" w:rsidRDefault="009A68B8" w:rsidP="009A68B8">
      <w:pPr>
        <w:rPr>
          <w:lang w:val="ru-RU"/>
        </w:rPr>
      </w:pPr>
      <w:r w:rsidRPr="009A68B8">
        <w:rPr>
          <w:lang w:val="ru-RU"/>
        </w:rPr>
        <w:t>согласование времён в рамках сложного предложения;</w:t>
      </w:r>
    </w:p>
    <w:p w:rsidR="009A68B8" w:rsidRPr="009A68B8" w:rsidRDefault="009A68B8" w:rsidP="009A68B8">
      <w:pPr>
        <w:rPr>
          <w:lang w:val="ru-RU"/>
        </w:rPr>
      </w:pPr>
      <w:r w:rsidRPr="009A68B8">
        <w:rPr>
          <w:lang w:val="ru-RU"/>
        </w:rPr>
        <w:t>согласование подлежащего, выраженного собирательным существительным (</w:t>
      </w:r>
      <w:r w:rsidRPr="009A68B8">
        <w:t>family</w:t>
      </w:r>
      <w:r w:rsidRPr="009A68B8">
        <w:rPr>
          <w:lang w:val="ru-RU"/>
        </w:rPr>
        <w:t xml:space="preserve">, </w:t>
      </w:r>
      <w:r w:rsidRPr="009A68B8">
        <w:t>police</w:t>
      </w:r>
      <w:r w:rsidRPr="009A68B8">
        <w:rPr>
          <w:lang w:val="ru-RU"/>
        </w:rPr>
        <w:t>), со сказуемым;</w:t>
      </w:r>
    </w:p>
    <w:p w:rsidR="009A68B8" w:rsidRPr="009A68B8" w:rsidRDefault="009A68B8" w:rsidP="009A68B8">
      <w:r w:rsidRPr="009A68B8">
        <w:t>конструкции с глаголами на -ing: to love/hate doing something;</w:t>
      </w:r>
    </w:p>
    <w:p w:rsidR="009A68B8" w:rsidRPr="009A68B8" w:rsidRDefault="009A68B8" w:rsidP="009A68B8">
      <w:r w:rsidRPr="009A68B8">
        <w:t>конструкции, содержащие глаголы-связки to be/to look/to feel/to seem;</w:t>
      </w:r>
    </w:p>
    <w:p w:rsidR="009A68B8" w:rsidRPr="009A68B8" w:rsidRDefault="009A68B8" w:rsidP="009A68B8">
      <w:r w:rsidRPr="009A68B8">
        <w:t>конструкции be/get used to do something; be/get used doing something;</w:t>
      </w:r>
    </w:p>
    <w:p w:rsidR="009A68B8" w:rsidRPr="009A68B8" w:rsidRDefault="009A68B8" w:rsidP="009A68B8">
      <w:r w:rsidRPr="009A68B8">
        <w:t>конструкцию both … and …;</w:t>
      </w:r>
    </w:p>
    <w:p w:rsidR="009A68B8" w:rsidRPr="009A68B8" w:rsidRDefault="009A68B8" w:rsidP="009A68B8">
      <w:r w:rsidRPr="009A68B8">
        <w:t>конструкции c глаголами to stop, to remember, to forget (разница в значенииto stop doing smth и to stop to do smth);</w:t>
      </w:r>
    </w:p>
    <w:p w:rsidR="009A68B8" w:rsidRPr="009A68B8" w:rsidRDefault="009A68B8" w:rsidP="009A68B8">
      <w:r w:rsidRPr="009A68B8">
        <w:t>глаголы в видовременных формах действительного залога в изъявительном наклонении (Past Perfect Tense, Present Perfect Continuous Tense, Future-in-the-Past);</w:t>
      </w:r>
    </w:p>
    <w:p w:rsidR="009A68B8" w:rsidRPr="009A68B8" w:rsidRDefault="009A68B8" w:rsidP="009A68B8">
      <w:pPr>
        <w:rPr>
          <w:lang w:val="ru-RU"/>
        </w:rPr>
      </w:pPr>
      <w:r w:rsidRPr="009A68B8">
        <w:rPr>
          <w:lang w:val="ru-RU"/>
        </w:rPr>
        <w:t>модальные глаголы в косвенной речи в настоящем и прошедшем времени;</w:t>
      </w:r>
    </w:p>
    <w:p w:rsidR="009A68B8" w:rsidRPr="009A68B8" w:rsidRDefault="009A68B8" w:rsidP="009A68B8">
      <w:pPr>
        <w:rPr>
          <w:lang w:val="ru-RU"/>
        </w:rPr>
      </w:pPr>
      <w:r w:rsidRPr="009A68B8">
        <w:rPr>
          <w:lang w:val="ru-RU"/>
        </w:rPr>
        <w:t>неличные формы глагола (инфинитив, герундий, причастия настоящегои прошедшего времени);</w:t>
      </w:r>
    </w:p>
    <w:p w:rsidR="009A68B8" w:rsidRPr="009A68B8" w:rsidRDefault="009A68B8" w:rsidP="009A68B8">
      <w:pPr>
        <w:rPr>
          <w:lang w:val="ru-RU"/>
        </w:rPr>
      </w:pPr>
      <w:r w:rsidRPr="009A68B8">
        <w:rPr>
          <w:lang w:val="ru-RU"/>
        </w:rPr>
        <w:t xml:space="preserve">наречия </w:t>
      </w:r>
      <w:r w:rsidRPr="009A68B8">
        <w:t>too</w:t>
      </w:r>
      <w:r w:rsidRPr="009A68B8">
        <w:rPr>
          <w:lang w:val="ru-RU"/>
        </w:rPr>
        <w:t xml:space="preserve"> – </w:t>
      </w:r>
      <w:r w:rsidRPr="009A68B8">
        <w:t>enough</w:t>
      </w:r>
      <w:r w:rsidRPr="009A68B8">
        <w:rPr>
          <w:lang w:val="ru-RU"/>
        </w:rPr>
        <w:t>;</w:t>
      </w:r>
    </w:p>
    <w:p w:rsidR="009A68B8" w:rsidRPr="009A68B8" w:rsidRDefault="009A68B8" w:rsidP="009A68B8">
      <w:pPr>
        <w:rPr>
          <w:lang w:val="ru-RU"/>
        </w:rPr>
      </w:pPr>
      <w:r w:rsidRPr="009A68B8">
        <w:rPr>
          <w:lang w:val="ru-RU"/>
        </w:rPr>
        <w:t xml:space="preserve">отрицательные местоимения </w:t>
      </w:r>
      <w:r w:rsidRPr="009A68B8">
        <w:t>no</w:t>
      </w:r>
      <w:r w:rsidRPr="009A68B8">
        <w:rPr>
          <w:lang w:val="ru-RU"/>
        </w:rPr>
        <w:t xml:space="preserve"> (и его производные </w:t>
      </w:r>
      <w:r w:rsidRPr="009A68B8">
        <w:t>nobody</w:t>
      </w:r>
      <w:r w:rsidRPr="009A68B8">
        <w:rPr>
          <w:lang w:val="ru-RU"/>
        </w:rPr>
        <w:t xml:space="preserve">, </w:t>
      </w:r>
      <w:r w:rsidRPr="009A68B8">
        <w:t>nothing</w:t>
      </w:r>
      <w:r w:rsidRPr="009A68B8">
        <w:rPr>
          <w:lang w:val="ru-RU"/>
        </w:rPr>
        <w:t xml:space="preserve">, </w:t>
      </w:r>
      <w:r w:rsidRPr="009A68B8">
        <w:t>etc</w:t>
      </w:r>
      <w:r w:rsidRPr="009A68B8">
        <w:rPr>
          <w:lang w:val="ru-RU"/>
        </w:rPr>
        <w:t xml:space="preserve">.), </w:t>
      </w:r>
      <w:r w:rsidRPr="009A68B8">
        <w:t>none</w:t>
      </w:r>
      <w:r w:rsidRPr="009A68B8">
        <w:rPr>
          <w:lang w:val="ru-RU"/>
        </w:rPr>
        <w:t>;</w:t>
      </w:r>
    </w:p>
    <w:p w:rsidR="009A68B8" w:rsidRPr="009A68B8" w:rsidRDefault="009A68B8" w:rsidP="009A68B8">
      <w:pPr>
        <w:rPr>
          <w:lang w:val="ru-RU"/>
        </w:rPr>
      </w:pPr>
      <w:r w:rsidRPr="009A68B8">
        <w:rPr>
          <w:lang w:val="ru-RU"/>
        </w:rPr>
        <w:t>5)</w:t>
      </w:r>
      <w:r w:rsidRPr="009A68B8">
        <w:t> </w:t>
      </w:r>
      <w:r w:rsidRPr="009A68B8">
        <w:rPr>
          <w:lang w:val="ru-RU"/>
        </w:rPr>
        <w:t>владеть социокультурными знаниями и умениями:</w:t>
      </w:r>
    </w:p>
    <w:p w:rsidR="009A68B8" w:rsidRPr="009A68B8" w:rsidRDefault="009A68B8" w:rsidP="009A68B8">
      <w:pPr>
        <w:rPr>
          <w:lang w:val="ru-RU"/>
        </w:rPr>
      </w:pPr>
      <w:r w:rsidRPr="009A68B8">
        <w:rPr>
          <w:lang w:val="ru-RU"/>
        </w:rPr>
        <w:t>осуществлять межличностное и межкультурное общение, используя знания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9A68B8" w:rsidRPr="009A68B8" w:rsidRDefault="009A68B8" w:rsidP="009A68B8">
      <w:pPr>
        <w:rPr>
          <w:lang w:val="ru-RU"/>
        </w:rPr>
      </w:pPr>
      <w:r w:rsidRPr="009A68B8">
        <w:rPr>
          <w:lang w:val="ru-RU"/>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rsidR="009A68B8" w:rsidRPr="009A68B8" w:rsidRDefault="009A68B8" w:rsidP="009A68B8">
      <w:pPr>
        <w:rPr>
          <w:lang w:val="ru-RU"/>
        </w:rPr>
      </w:pPr>
      <w:r w:rsidRPr="009A68B8">
        <w:rPr>
          <w:lang w:val="ru-RU"/>
        </w:rPr>
        <w:t>оказывать помощь иностранным гостям в ситуациях повседневного общения (объяснить местонахождение объекта, сообщить возможный маршрут);</w:t>
      </w:r>
    </w:p>
    <w:p w:rsidR="009A68B8" w:rsidRPr="009A68B8" w:rsidRDefault="009A68B8" w:rsidP="009A68B8">
      <w:pPr>
        <w:rPr>
          <w:lang w:val="ru-RU"/>
        </w:rPr>
      </w:pPr>
      <w:r w:rsidRPr="009A68B8">
        <w:rPr>
          <w:lang w:val="ru-RU"/>
        </w:rPr>
        <w:lastRenderedPageBreak/>
        <w:t>6)</w:t>
      </w:r>
      <w:r w:rsidRPr="009A68B8">
        <w:t> </w:t>
      </w:r>
      <w:r w:rsidRPr="009A68B8">
        <w:rPr>
          <w:lang w:val="ru-RU"/>
        </w:rPr>
        <w:t>владеть компенсаторными умениями: использовать при чтениии аудировании языковую, в том числе контекстуальную, догадку,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A68B8" w:rsidRPr="009A68B8" w:rsidRDefault="009A68B8" w:rsidP="009A68B8">
      <w:pPr>
        <w:rPr>
          <w:lang w:val="ru-RU"/>
        </w:rPr>
      </w:pPr>
      <w:r w:rsidRPr="009A68B8">
        <w:rPr>
          <w:lang w:val="ru-RU"/>
        </w:rPr>
        <w:t>7)</w:t>
      </w:r>
      <w:r w:rsidRPr="009A68B8">
        <w:t> </w:t>
      </w:r>
      <w:r w:rsidRPr="009A68B8">
        <w:rPr>
          <w:lang w:val="ru-RU"/>
        </w:rPr>
        <w:t>понимать речевые различия в ситуациях официального и неофициального общения в рамках отобранного тематического содержания и использоватьлексико-грамматические средства с их учётом;</w:t>
      </w:r>
    </w:p>
    <w:p w:rsidR="009A68B8" w:rsidRPr="009A68B8" w:rsidRDefault="009A68B8" w:rsidP="009A68B8">
      <w:pPr>
        <w:rPr>
          <w:lang w:val="ru-RU"/>
        </w:rPr>
      </w:pPr>
      <w:r w:rsidRPr="009A68B8">
        <w:rPr>
          <w:lang w:val="ru-RU"/>
        </w:rPr>
        <w:t>8)</w:t>
      </w:r>
      <w:r w:rsidRPr="009A68B8">
        <w:t> </w:t>
      </w:r>
      <w:r w:rsidRPr="009A68B8">
        <w:rPr>
          <w:lang w:val="ru-RU"/>
        </w:rPr>
        <w:t>рассматривать несколько вариантов решения коммуникативной задачив продуктивных видах речевой деятельности (говорении и письменной речи);</w:t>
      </w:r>
    </w:p>
    <w:p w:rsidR="009A68B8" w:rsidRPr="009A68B8" w:rsidRDefault="009A68B8" w:rsidP="009A68B8">
      <w:pPr>
        <w:rPr>
          <w:lang w:val="ru-RU"/>
        </w:rPr>
      </w:pPr>
      <w:r w:rsidRPr="009A68B8">
        <w:rPr>
          <w:lang w:val="ru-RU"/>
        </w:rPr>
        <w:t>9)</w:t>
      </w:r>
      <w:r w:rsidRPr="009A68B8">
        <w:t> </w:t>
      </w:r>
      <w:r w:rsidRPr="009A68B8">
        <w:rPr>
          <w:lang w:val="ru-RU"/>
        </w:rPr>
        <w:t>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A68B8" w:rsidRPr="009A68B8" w:rsidRDefault="009A68B8" w:rsidP="009A68B8">
      <w:pPr>
        <w:rPr>
          <w:lang w:val="ru-RU"/>
        </w:rPr>
      </w:pPr>
      <w:r w:rsidRPr="009A68B8">
        <w:rPr>
          <w:lang w:val="ru-RU"/>
        </w:rPr>
        <w:t>10)</w:t>
      </w:r>
      <w:r w:rsidRPr="009A68B8">
        <w:t> </w:t>
      </w:r>
      <w:r w:rsidRPr="009A68B8">
        <w:rPr>
          <w:lang w:val="ru-RU"/>
        </w:rPr>
        <w:t>использовать иноязычные словари и справочники,в том числе информационно-справочные системы в электронной форме;</w:t>
      </w:r>
    </w:p>
    <w:p w:rsidR="009A68B8" w:rsidRPr="009A68B8" w:rsidRDefault="009A68B8" w:rsidP="009A68B8">
      <w:pPr>
        <w:rPr>
          <w:lang w:val="ru-RU"/>
        </w:rPr>
      </w:pPr>
      <w:r w:rsidRPr="009A68B8">
        <w:rPr>
          <w:lang w:val="ru-RU"/>
        </w:rPr>
        <w:t>11)</w:t>
      </w:r>
      <w:r w:rsidRPr="009A68B8">
        <w:t> </w:t>
      </w:r>
      <w:r w:rsidRPr="009A68B8">
        <w:rPr>
          <w:lang w:val="ru-RU"/>
        </w:rPr>
        <w:t>достигать взаимопонимания в процессе устного и письменного общенияс носителями иностранного языка, людьми другой культуры;</w:t>
      </w:r>
    </w:p>
    <w:p w:rsidR="009A68B8" w:rsidRPr="009A68B8" w:rsidRDefault="009A68B8" w:rsidP="009A68B8">
      <w:pPr>
        <w:rPr>
          <w:lang w:val="ru-RU"/>
        </w:rPr>
      </w:pPr>
      <w:r w:rsidRPr="009A68B8">
        <w:rPr>
          <w:lang w:val="ru-RU"/>
        </w:rPr>
        <w:t>12)</w:t>
      </w:r>
      <w:r w:rsidRPr="009A68B8">
        <w:t> </w:t>
      </w:r>
      <w:r w:rsidRPr="009A68B8">
        <w:rPr>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9A68B8" w:rsidRPr="009A68B8" w:rsidRDefault="009A68B8" w:rsidP="009A68B8">
      <w:pPr>
        <w:rPr>
          <w:lang w:val="ru-RU"/>
        </w:rPr>
      </w:pPr>
      <w:r w:rsidRPr="009A68B8">
        <w:rPr>
          <w:lang w:val="ru-RU"/>
        </w:rPr>
        <w:t>136.8.4.5.</w:t>
      </w:r>
      <w:r w:rsidRPr="009A68B8">
        <w:t> </w:t>
      </w:r>
      <w:r w:rsidRPr="009A68B8">
        <w:rPr>
          <w:lang w:val="ru-RU"/>
        </w:rPr>
        <w:t>Предметные результаты освоения программы по иностранному (английскому) языку к концу обучения в 9 классе:</w:t>
      </w:r>
    </w:p>
    <w:p w:rsidR="009A68B8" w:rsidRPr="009A68B8" w:rsidRDefault="009A68B8" w:rsidP="009A68B8">
      <w:pPr>
        <w:rPr>
          <w:lang w:val="ru-RU"/>
        </w:rPr>
      </w:pPr>
      <w:r w:rsidRPr="009A68B8">
        <w:rPr>
          <w:lang w:val="ru-RU"/>
        </w:rPr>
        <w:t>1)</w:t>
      </w:r>
      <w:r w:rsidRPr="009A68B8">
        <w:t> </w:t>
      </w:r>
      <w:r w:rsidRPr="009A68B8">
        <w:rPr>
          <w:lang w:val="ru-RU"/>
        </w:rPr>
        <w:t>владеть основными видами речевой деятельности:</w:t>
      </w:r>
    </w:p>
    <w:p w:rsidR="009A68B8" w:rsidRPr="009A68B8" w:rsidRDefault="009A68B8" w:rsidP="009A68B8">
      <w:pPr>
        <w:rPr>
          <w:lang w:val="ru-RU"/>
        </w:rPr>
      </w:pPr>
      <w:r w:rsidRPr="009A68B8">
        <w:rPr>
          <w:lang w:val="ru-RU"/>
        </w:rPr>
        <w:t>говорение: вести комбинированный диалог, включающий различные виды диалогов (диалог этикетного характера, диалог-побуждение к действию,диалог-расспрос), диалог-обмен мнениями в рамках тематического содержания речи в стандартных ситуациях неофициального общения с вербальными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rsidR="009A68B8" w:rsidRPr="009A68B8" w:rsidRDefault="009A68B8" w:rsidP="009A68B8">
      <w:pPr>
        <w:rPr>
          <w:lang w:val="ru-RU"/>
        </w:rPr>
      </w:pPr>
      <w:r w:rsidRPr="009A68B8">
        <w:rPr>
          <w:lang w:val="ru-RU"/>
        </w:rPr>
        <w:t>создавать разные виды монологических высказываний (описание,в том числе характеристика, повествование (сообщение), рассуждение)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и (или) вербальными опорами (объём – 10–12 фраз), излагать результаты выполненной проектной работы (объём – 10–12 фраз);</w:t>
      </w:r>
    </w:p>
    <w:p w:rsidR="009A68B8" w:rsidRPr="009A68B8" w:rsidRDefault="009A68B8" w:rsidP="009A68B8">
      <w:pPr>
        <w:rPr>
          <w:lang w:val="ru-RU"/>
        </w:rPr>
      </w:pPr>
      <w:r w:rsidRPr="009A68B8">
        <w:rPr>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от поставленной коммуникативной задачи: с пониманием основного содержания,с пониманием нужной (интересующей, запрашиваемой) информации (время звучания текста (текстов) для аудирования – до 2 минут);</w:t>
      </w:r>
    </w:p>
    <w:p w:rsidR="009A68B8" w:rsidRPr="009A68B8" w:rsidRDefault="009A68B8" w:rsidP="009A68B8">
      <w:pPr>
        <w:rPr>
          <w:lang w:val="ru-RU"/>
        </w:rPr>
      </w:pPr>
      <w:r w:rsidRPr="009A68B8">
        <w:rPr>
          <w:lang w:val="ru-RU"/>
        </w:rPr>
        <w:t xml:space="preserve">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w:t>
      </w:r>
      <w:r w:rsidRPr="009A68B8">
        <w:rPr>
          <w:lang w:val="ru-RU"/>
        </w:rPr>
        <w:lastRenderedPageBreak/>
        <w:t>для чтения – 500–600 слов), читать про себя несплошные тексты (таблицы, диаграммы) и понимать представленнуюв них информацию, обобщать и оценивать полученную при чтении информацию;</w:t>
      </w:r>
    </w:p>
    <w:p w:rsidR="009A68B8" w:rsidRPr="009A68B8" w:rsidRDefault="009A68B8" w:rsidP="009A68B8">
      <w:pPr>
        <w:rPr>
          <w:lang w:val="ru-RU"/>
        </w:rPr>
      </w:pPr>
      <w:r w:rsidRPr="009A68B8">
        <w:rPr>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120 слов), создавать небольшое письменное высказывание с использованием образца, плана, таблицы, прочитанного (прослушанного) текста (объём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rsidR="009A68B8" w:rsidRPr="009A68B8" w:rsidRDefault="009A68B8" w:rsidP="009A68B8">
      <w:pPr>
        <w:rPr>
          <w:lang w:val="ru-RU"/>
        </w:rPr>
      </w:pPr>
      <w:r w:rsidRPr="009A68B8">
        <w:rPr>
          <w:lang w:val="ru-RU"/>
        </w:rPr>
        <w:t>2)</w:t>
      </w:r>
      <w:r w:rsidRPr="009A68B8">
        <w:t> </w:t>
      </w:r>
      <w:r w:rsidRPr="009A68B8">
        <w:rPr>
          <w:lang w:val="ru-RU"/>
        </w:rPr>
        <w:t>владеть фонетическими навыками: различать на слух,без ошибок, ведущих к сбою коммуникации, произносить слова с правильным ударением и фразы с соблюдением их ритмико-интонационных особенностей,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9A68B8" w:rsidRPr="009A68B8" w:rsidRDefault="009A68B8" w:rsidP="009A68B8">
      <w:pPr>
        <w:rPr>
          <w:lang w:val="ru-RU"/>
        </w:rPr>
      </w:pPr>
      <w:r w:rsidRPr="009A68B8">
        <w:rPr>
          <w:lang w:val="ru-RU"/>
        </w:rPr>
        <w:t>владеть орфографическими навыками: правильно писать изученные слова;</w:t>
      </w:r>
    </w:p>
    <w:p w:rsidR="009A68B8" w:rsidRPr="009A68B8" w:rsidRDefault="009A68B8" w:rsidP="009A68B8">
      <w:pPr>
        <w:rPr>
          <w:lang w:val="ru-RU"/>
        </w:rPr>
      </w:pPr>
      <w:r w:rsidRPr="009A68B8">
        <w:rPr>
          <w:lang w:val="ru-RU"/>
        </w:rPr>
        <w:t>владеть пунктуационными навыками: использовать точку, вопросительныйи восклицательный знаки в конце предложения, запятую при перечислениии обращении, апостроф, пунктуационно правильно оформлять электронное сообщение личного характера;</w:t>
      </w:r>
    </w:p>
    <w:p w:rsidR="009A68B8" w:rsidRPr="009A68B8" w:rsidRDefault="009A68B8" w:rsidP="009A68B8">
      <w:pPr>
        <w:rPr>
          <w:lang w:val="ru-RU"/>
        </w:rPr>
      </w:pPr>
      <w:r w:rsidRPr="009A68B8">
        <w:rPr>
          <w:lang w:val="ru-RU"/>
        </w:rPr>
        <w:t>3)</w:t>
      </w:r>
      <w:r w:rsidRPr="009A68B8">
        <w:t> </w:t>
      </w:r>
      <w:r w:rsidRPr="009A68B8">
        <w:rPr>
          <w:lang w:val="ru-RU"/>
        </w:rPr>
        <w:t>распознавать в усной речи и письменном тексте 1350 лексических единиц (слов, словосочетаний, речевых клише) и правильно употреблять в устнойи письменной речи 1200 лексических единиц, обслуживающих ситуации общенияв рамках тематического содержания, с соблюдением существующей нормы лексической сочетаемости;</w:t>
      </w:r>
    </w:p>
    <w:p w:rsidR="009A68B8" w:rsidRPr="009A68B8" w:rsidRDefault="009A68B8" w:rsidP="009A68B8">
      <w:pPr>
        <w:rPr>
          <w:lang w:val="ru-RU"/>
        </w:rPr>
      </w:pPr>
      <w:r w:rsidRPr="009A68B8">
        <w:rPr>
          <w:lang w:val="ru-RU"/>
        </w:rPr>
        <w:t xml:space="preserve">распознавать и употреблять в устной и письменной речи родственные слова, образованные с использованием аффиксации: глаголы с помощью префиксов </w:t>
      </w:r>
      <w:r w:rsidRPr="009A68B8">
        <w:t>under</w:t>
      </w:r>
      <w:r w:rsidRPr="009A68B8">
        <w:rPr>
          <w:lang w:val="ru-RU"/>
        </w:rPr>
        <w:t xml:space="preserve">-, </w:t>
      </w:r>
      <w:r w:rsidRPr="009A68B8">
        <w:t>over</w:t>
      </w:r>
      <w:r w:rsidRPr="009A68B8">
        <w:rPr>
          <w:lang w:val="ru-RU"/>
        </w:rPr>
        <w:t xml:space="preserve">-, </w:t>
      </w:r>
      <w:r w:rsidRPr="009A68B8">
        <w:t>dis</w:t>
      </w:r>
      <w:r w:rsidRPr="009A68B8">
        <w:rPr>
          <w:lang w:val="ru-RU"/>
        </w:rPr>
        <w:t xml:space="preserve">-, </w:t>
      </w:r>
      <w:r w:rsidRPr="009A68B8">
        <w:t>mis</w:t>
      </w:r>
      <w:r w:rsidRPr="009A68B8">
        <w:rPr>
          <w:lang w:val="ru-RU"/>
        </w:rPr>
        <w:t>-, имена прилагательные с помощью суффиксов -</w:t>
      </w:r>
      <w:r w:rsidRPr="009A68B8">
        <w:t>able</w:t>
      </w:r>
      <w:r w:rsidRPr="009A68B8">
        <w:rPr>
          <w:lang w:val="ru-RU"/>
        </w:rPr>
        <w:t>/-</w:t>
      </w:r>
      <w:r w:rsidRPr="009A68B8">
        <w:t>ible</w:t>
      </w:r>
      <w:r w:rsidRPr="009A68B8">
        <w:rPr>
          <w:lang w:val="ru-RU"/>
        </w:rPr>
        <w:t xml:space="preserve">, имена существительные с помощью отрицательных префиксов </w:t>
      </w:r>
      <w:r w:rsidRPr="009A68B8">
        <w:t>in</w:t>
      </w:r>
      <w:r w:rsidRPr="009A68B8">
        <w:rPr>
          <w:lang w:val="ru-RU"/>
        </w:rPr>
        <w:t>-/</w:t>
      </w:r>
      <w:r w:rsidRPr="009A68B8">
        <w:t>im</w:t>
      </w:r>
      <w:r w:rsidRPr="009A68B8">
        <w:rPr>
          <w:lang w:val="ru-RU"/>
        </w:rPr>
        <w:t>-, сложное прилагательное путём соединения основы числительного с основой существительного с добавлением суффикса -</w:t>
      </w:r>
      <w:r w:rsidRPr="009A68B8">
        <w:t>ed</w:t>
      </w:r>
      <w:r w:rsidRPr="009A68B8">
        <w:rPr>
          <w:lang w:val="ru-RU"/>
        </w:rPr>
        <w:t xml:space="preserve"> (</w:t>
      </w:r>
      <w:r w:rsidRPr="009A68B8">
        <w:t>eight</w:t>
      </w:r>
      <w:r w:rsidRPr="009A68B8">
        <w:rPr>
          <w:lang w:val="ru-RU"/>
        </w:rPr>
        <w:t>-</w:t>
      </w:r>
      <w:r w:rsidRPr="009A68B8">
        <w:t>legged</w:t>
      </w:r>
      <w:r w:rsidRPr="009A68B8">
        <w:rPr>
          <w:lang w:val="ru-RU"/>
        </w:rPr>
        <w:t>), сложное существительное путём соединения основ существительного с предлогом(</w:t>
      </w:r>
      <w:r w:rsidRPr="009A68B8">
        <w:t>mother</w:t>
      </w:r>
      <w:r w:rsidRPr="009A68B8">
        <w:rPr>
          <w:lang w:val="ru-RU"/>
        </w:rPr>
        <w:t>-</w:t>
      </w:r>
      <w:r w:rsidRPr="009A68B8">
        <w:t>in</w:t>
      </w:r>
      <w:r w:rsidRPr="009A68B8">
        <w:rPr>
          <w:lang w:val="ru-RU"/>
        </w:rPr>
        <w:t>-</w:t>
      </w:r>
      <w:r w:rsidRPr="009A68B8">
        <w:t>law</w:t>
      </w:r>
      <w:r w:rsidRPr="009A68B8">
        <w:rPr>
          <w:lang w:val="ru-RU"/>
        </w:rPr>
        <w:t xml:space="preserve">), сложное прилагательное путём соединения основы прилагательного с основой причастия </w:t>
      </w:r>
      <w:r w:rsidRPr="009A68B8">
        <w:t>I</w:t>
      </w:r>
      <w:r w:rsidRPr="009A68B8">
        <w:rPr>
          <w:lang w:val="ru-RU"/>
        </w:rPr>
        <w:t xml:space="preserve"> (</w:t>
      </w:r>
      <w:r w:rsidRPr="009A68B8">
        <w:t>nice</w:t>
      </w:r>
      <w:r w:rsidRPr="009A68B8">
        <w:rPr>
          <w:lang w:val="ru-RU"/>
        </w:rPr>
        <w:t>-</w:t>
      </w:r>
      <w:r w:rsidRPr="009A68B8">
        <w:t>looking</w:t>
      </w:r>
      <w:r w:rsidRPr="009A68B8">
        <w:rPr>
          <w:lang w:val="ru-RU"/>
        </w:rPr>
        <w:t xml:space="preserve">), сложное прилагательное путём соединения наречия с основой причастия </w:t>
      </w:r>
      <w:r w:rsidRPr="009A68B8">
        <w:t>II</w:t>
      </w:r>
      <w:r w:rsidRPr="009A68B8">
        <w:rPr>
          <w:lang w:val="ru-RU"/>
        </w:rPr>
        <w:t xml:space="preserve"> (</w:t>
      </w:r>
      <w:r w:rsidRPr="009A68B8">
        <w:t>well</w:t>
      </w:r>
      <w:r w:rsidRPr="009A68B8">
        <w:rPr>
          <w:lang w:val="ru-RU"/>
        </w:rPr>
        <w:t>-</w:t>
      </w:r>
      <w:r w:rsidRPr="009A68B8">
        <w:t>behaved</w:t>
      </w:r>
      <w:r w:rsidRPr="009A68B8">
        <w:rPr>
          <w:lang w:val="ru-RU"/>
        </w:rPr>
        <w:t>), глагол от прилагательного(</w:t>
      </w:r>
      <w:r w:rsidRPr="009A68B8">
        <w:t>cool</w:t>
      </w:r>
      <w:r w:rsidRPr="009A68B8">
        <w:rPr>
          <w:lang w:val="ru-RU"/>
        </w:rPr>
        <w:t xml:space="preserve"> – </w:t>
      </w:r>
      <w:r w:rsidRPr="009A68B8">
        <w:t>to</w:t>
      </w:r>
      <w:r w:rsidRPr="009A68B8">
        <w:rPr>
          <w:lang w:val="ru-RU"/>
        </w:rPr>
        <w:t xml:space="preserve"> </w:t>
      </w:r>
      <w:r w:rsidRPr="009A68B8">
        <w:t>cool</w:t>
      </w:r>
      <w:r w:rsidRPr="009A68B8">
        <w:rPr>
          <w:lang w:val="ru-RU"/>
        </w:rPr>
        <w:t>);</w:t>
      </w:r>
    </w:p>
    <w:p w:rsidR="009A68B8" w:rsidRPr="009A68B8" w:rsidRDefault="009A68B8" w:rsidP="009A68B8">
      <w:pPr>
        <w:rPr>
          <w:lang w:val="ru-RU"/>
        </w:rPr>
      </w:pPr>
      <w:r w:rsidRPr="009A68B8">
        <w:rPr>
          <w:lang w:val="ru-RU"/>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rsidR="009A68B8" w:rsidRPr="009A68B8" w:rsidRDefault="009A68B8" w:rsidP="009A68B8">
      <w:pPr>
        <w:rPr>
          <w:lang w:val="ru-RU"/>
        </w:rPr>
      </w:pPr>
      <w:r w:rsidRPr="009A68B8">
        <w:rPr>
          <w:lang w:val="ru-RU"/>
        </w:rPr>
        <w:t>распознавать и употреблять в устной и письменной речи различные средства связи в тексте для обеспечения логичностии целостности высказывания;</w:t>
      </w:r>
    </w:p>
    <w:p w:rsidR="009A68B8" w:rsidRPr="009A68B8" w:rsidRDefault="009A68B8" w:rsidP="009A68B8">
      <w:pPr>
        <w:rPr>
          <w:lang w:val="ru-RU"/>
        </w:rPr>
      </w:pPr>
      <w:r w:rsidRPr="009A68B8">
        <w:rPr>
          <w:lang w:val="ru-RU"/>
        </w:rPr>
        <w:t>4)</w:t>
      </w:r>
      <w:r w:rsidRPr="009A68B8">
        <w:t> </w:t>
      </w:r>
      <w:r w:rsidRPr="009A68B8">
        <w:rPr>
          <w:lang w:val="ru-RU"/>
        </w:rPr>
        <w:t>понимать особенности структуры простых и сложных предложенийи различных коммуникативных типов предложений английского языка;</w:t>
      </w:r>
    </w:p>
    <w:p w:rsidR="009A68B8" w:rsidRPr="009A68B8" w:rsidRDefault="009A68B8" w:rsidP="009A68B8">
      <w:pPr>
        <w:rPr>
          <w:lang w:val="ru-RU"/>
        </w:rPr>
      </w:pPr>
      <w:r w:rsidRPr="009A68B8">
        <w:rPr>
          <w:lang w:val="ru-RU"/>
        </w:rPr>
        <w:t>распознавать и употреблять в устной и письменной речи:</w:t>
      </w:r>
    </w:p>
    <w:p w:rsidR="009A68B8" w:rsidRPr="009A68B8" w:rsidRDefault="009A68B8" w:rsidP="009A68B8">
      <w:r w:rsidRPr="009A68B8">
        <w:lastRenderedPageBreak/>
        <w:t>предложения со сложным дополнением (Complex Object)(I want to have my hair cut.);</w:t>
      </w:r>
    </w:p>
    <w:p w:rsidR="009A68B8" w:rsidRPr="009A68B8" w:rsidRDefault="009A68B8" w:rsidP="009A68B8">
      <w:pPr>
        <w:rPr>
          <w:lang w:val="ru-RU"/>
        </w:rPr>
      </w:pPr>
      <w:r w:rsidRPr="009A68B8">
        <w:rPr>
          <w:lang w:val="ru-RU"/>
        </w:rPr>
        <w:t xml:space="preserve">предложения с </w:t>
      </w:r>
      <w:r w:rsidRPr="009A68B8">
        <w:t>I</w:t>
      </w:r>
      <w:r w:rsidRPr="009A68B8">
        <w:rPr>
          <w:lang w:val="ru-RU"/>
        </w:rPr>
        <w:t xml:space="preserve"> </w:t>
      </w:r>
      <w:r w:rsidRPr="009A68B8">
        <w:t>wish</w:t>
      </w:r>
      <w:r w:rsidRPr="009A68B8">
        <w:rPr>
          <w:lang w:val="ru-RU"/>
        </w:rPr>
        <w:t>;</w:t>
      </w:r>
    </w:p>
    <w:p w:rsidR="009A68B8" w:rsidRPr="009A68B8" w:rsidRDefault="009A68B8" w:rsidP="009A68B8">
      <w:pPr>
        <w:rPr>
          <w:lang w:val="ru-RU"/>
        </w:rPr>
      </w:pPr>
      <w:r w:rsidRPr="009A68B8">
        <w:rPr>
          <w:lang w:val="ru-RU"/>
        </w:rPr>
        <w:t>условные предложения нереального характера (</w:t>
      </w:r>
      <w:r w:rsidRPr="009A68B8">
        <w:t>Conditional</w:t>
      </w:r>
      <w:r w:rsidRPr="009A68B8">
        <w:rPr>
          <w:lang w:val="ru-RU"/>
        </w:rPr>
        <w:t xml:space="preserve"> </w:t>
      </w:r>
      <w:r w:rsidRPr="009A68B8">
        <w:t>II</w:t>
      </w:r>
      <w:r w:rsidRPr="009A68B8">
        <w:rPr>
          <w:lang w:val="ru-RU"/>
        </w:rPr>
        <w:t>);</w:t>
      </w:r>
    </w:p>
    <w:p w:rsidR="009A68B8" w:rsidRPr="009A68B8" w:rsidRDefault="009A68B8" w:rsidP="009A68B8">
      <w:pPr>
        <w:rPr>
          <w:lang w:val="ru-RU"/>
        </w:rPr>
      </w:pPr>
      <w:r w:rsidRPr="009A68B8">
        <w:rPr>
          <w:lang w:val="ru-RU"/>
        </w:rPr>
        <w:t xml:space="preserve">конструкцию для выражения предпочтения </w:t>
      </w:r>
      <w:r w:rsidRPr="009A68B8">
        <w:t>I</w:t>
      </w:r>
      <w:r w:rsidRPr="009A68B8">
        <w:rPr>
          <w:lang w:val="ru-RU"/>
        </w:rPr>
        <w:t xml:space="preserve"> </w:t>
      </w:r>
      <w:r w:rsidRPr="009A68B8">
        <w:t>prefer</w:t>
      </w:r>
      <w:r w:rsidRPr="009A68B8">
        <w:rPr>
          <w:lang w:val="ru-RU"/>
        </w:rPr>
        <w:t xml:space="preserve"> …/</w:t>
      </w:r>
      <w:r w:rsidRPr="009A68B8">
        <w:t>I</w:t>
      </w:r>
      <w:r w:rsidRPr="009A68B8">
        <w:rPr>
          <w:lang w:val="ru-RU"/>
        </w:rPr>
        <w:t>’</w:t>
      </w:r>
      <w:r w:rsidRPr="009A68B8">
        <w:t>d</w:t>
      </w:r>
      <w:r w:rsidRPr="009A68B8">
        <w:rPr>
          <w:lang w:val="ru-RU"/>
        </w:rPr>
        <w:t xml:space="preserve"> </w:t>
      </w:r>
      <w:r w:rsidRPr="009A68B8">
        <w:t>prefer</w:t>
      </w:r>
      <w:r w:rsidRPr="009A68B8">
        <w:rPr>
          <w:lang w:val="ru-RU"/>
        </w:rPr>
        <w:t xml:space="preserve"> …/</w:t>
      </w:r>
      <w:r w:rsidRPr="009A68B8">
        <w:t>I</w:t>
      </w:r>
      <w:r w:rsidRPr="009A68B8">
        <w:rPr>
          <w:lang w:val="ru-RU"/>
        </w:rPr>
        <w:t>’</w:t>
      </w:r>
      <w:r w:rsidRPr="009A68B8">
        <w:t>d</w:t>
      </w:r>
      <w:r w:rsidRPr="009A68B8">
        <w:rPr>
          <w:lang w:val="ru-RU"/>
        </w:rPr>
        <w:t xml:space="preserve"> </w:t>
      </w:r>
      <w:r w:rsidRPr="009A68B8">
        <w:t>rather</w:t>
      </w:r>
      <w:r w:rsidRPr="009A68B8">
        <w:rPr>
          <w:lang w:val="ru-RU"/>
        </w:rPr>
        <w:t>…;</w:t>
      </w:r>
    </w:p>
    <w:p w:rsidR="009A68B8" w:rsidRPr="009A68B8" w:rsidRDefault="009A68B8" w:rsidP="009A68B8">
      <w:pPr>
        <w:rPr>
          <w:lang w:val="ru-RU"/>
        </w:rPr>
      </w:pPr>
      <w:r w:rsidRPr="009A68B8">
        <w:rPr>
          <w:lang w:val="ru-RU"/>
        </w:rPr>
        <w:t xml:space="preserve">предложения с конструкцией </w:t>
      </w:r>
      <w:r w:rsidRPr="009A68B8">
        <w:t>either</w:t>
      </w:r>
      <w:r w:rsidRPr="009A68B8">
        <w:rPr>
          <w:lang w:val="ru-RU"/>
        </w:rPr>
        <w:t xml:space="preserve"> … </w:t>
      </w:r>
      <w:r w:rsidRPr="009A68B8">
        <w:t>or</w:t>
      </w:r>
      <w:r w:rsidRPr="009A68B8">
        <w:rPr>
          <w:lang w:val="ru-RU"/>
        </w:rPr>
        <w:t xml:space="preserve">, </w:t>
      </w:r>
      <w:r w:rsidRPr="009A68B8">
        <w:t>neither</w:t>
      </w:r>
      <w:r w:rsidRPr="009A68B8">
        <w:rPr>
          <w:lang w:val="ru-RU"/>
        </w:rPr>
        <w:t xml:space="preserve"> … </w:t>
      </w:r>
      <w:r w:rsidRPr="009A68B8">
        <w:t>nor</w:t>
      </w:r>
      <w:r w:rsidRPr="009A68B8">
        <w:rPr>
          <w:lang w:val="ru-RU"/>
        </w:rPr>
        <w:t>;</w:t>
      </w:r>
    </w:p>
    <w:p w:rsidR="009A68B8" w:rsidRPr="009A68B8" w:rsidRDefault="009A68B8" w:rsidP="009A68B8">
      <w:pPr>
        <w:rPr>
          <w:lang w:val="ru-RU"/>
        </w:rPr>
      </w:pPr>
      <w:r w:rsidRPr="009A68B8">
        <w:rPr>
          <w:lang w:val="ru-RU"/>
        </w:rPr>
        <w:t xml:space="preserve">формы страдательного залога </w:t>
      </w:r>
      <w:r w:rsidRPr="009A68B8">
        <w:t>Present</w:t>
      </w:r>
      <w:r w:rsidRPr="009A68B8">
        <w:rPr>
          <w:lang w:val="ru-RU"/>
        </w:rPr>
        <w:t xml:space="preserve"> </w:t>
      </w:r>
      <w:r w:rsidRPr="009A68B8">
        <w:t>Perfect</w:t>
      </w:r>
      <w:r w:rsidRPr="009A68B8">
        <w:rPr>
          <w:lang w:val="ru-RU"/>
        </w:rPr>
        <w:t xml:space="preserve"> </w:t>
      </w:r>
      <w:r w:rsidRPr="009A68B8">
        <w:t>Passive</w:t>
      </w:r>
      <w:r w:rsidRPr="009A68B8">
        <w:rPr>
          <w:lang w:val="ru-RU"/>
        </w:rPr>
        <w:t>;</w:t>
      </w:r>
    </w:p>
    <w:p w:rsidR="009A68B8" w:rsidRPr="009A68B8" w:rsidRDefault="009A68B8" w:rsidP="009A68B8">
      <w:pPr>
        <w:rPr>
          <w:lang w:val="ru-RU"/>
        </w:rPr>
      </w:pPr>
      <w:r w:rsidRPr="009A68B8">
        <w:rPr>
          <w:lang w:val="ru-RU"/>
        </w:rPr>
        <w:t>порядок следования имён прилагательных (</w:t>
      </w:r>
      <w:r w:rsidRPr="009A68B8">
        <w:t>nice</w:t>
      </w:r>
      <w:r w:rsidRPr="009A68B8">
        <w:rPr>
          <w:lang w:val="ru-RU"/>
        </w:rPr>
        <w:t xml:space="preserve"> </w:t>
      </w:r>
      <w:r w:rsidRPr="009A68B8">
        <w:t>long</w:t>
      </w:r>
      <w:r w:rsidRPr="009A68B8">
        <w:rPr>
          <w:lang w:val="ru-RU"/>
        </w:rPr>
        <w:t xml:space="preserve"> </w:t>
      </w:r>
      <w:r w:rsidRPr="009A68B8">
        <w:t>blond</w:t>
      </w:r>
      <w:r w:rsidRPr="009A68B8">
        <w:rPr>
          <w:lang w:val="ru-RU"/>
        </w:rPr>
        <w:t xml:space="preserve"> </w:t>
      </w:r>
      <w:r w:rsidRPr="009A68B8">
        <w:t>hair</w:t>
      </w:r>
      <w:r w:rsidRPr="009A68B8">
        <w:rPr>
          <w:lang w:val="ru-RU"/>
        </w:rPr>
        <w:t>);</w:t>
      </w:r>
    </w:p>
    <w:p w:rsidR="009A68B8" w:rsidRPr="009A68B8" w:rsidRDefault="009A68B8" w:rsidP="009A68B8">
      <w:pPr>
        <w:rPr>
          <w:lang w:val="ru-RU"/>
        </w:rPr>
      </w:pPr>
      <w:r w:rsidRPr="009A68B8">
        <w:rPr>
          <w:lang w:val="ru-RU"/>
        </w:rPr>
        <w:t>5)</w:t>
      </w:r>
      <w:r w:rsidRPr="009A68B8">
        <w:t> </w:t>
      </w:r>
      <w:r w:rsidRPr="009A68B8">
        <w:rPr>
          <w:lang w:val="ru-RU"/>
        </w:rPr>
        <w:t>владеть социокультурными знаниями и умениями:</w:t>
      </w:r>
    </w:p>
    <w:p w:rsidR="009A68B8" w:rsidRPr="009A68B8" w:rsidRDefault="009A68B8" w:rsidP="009A68B8">
      <w:pPr>
        <w:rPr>
          <w:lang w:val="ru-RU"/>
        </w:rPr>
      </w:pPr>
      <w:r w:rsidRPr="009A68B8">
        <w:rPr>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9A68B8" w:rsidRPr="009A68B8" w:rsidRDefault="009A68B8" w:rsidP="009A68B8">
      <w:pPr>
        <w:rPr>
          <w:lang w:val="ru-RU"/>
        </w:rPr>
      </w:pPr>
      <w:r w:rsidRPr="009A68B8">
        <w:rPr>
          <w:lang w:val="ru-RU"/>
        </w:rPr>
        <w:t>выражать модальные значения, чувства и эмоции;</w:t>
      </w:r>
    </w:p>
    <w:p w:rsidR="009A68B8" w:rsidRPr="009A68B8" w:rsidRDefault="009A68B8" w:rsidP="009A68B8">
      <w:pPr>
        <w:rPr>
          <w:lang w:val="ru-RU"/>
        </w:rPr>
      </w:pPr>
      <w:r w:rsidRPr="009A68B8">
        <w:rPr>
          <w:lang w:val="ru-RU"/>
        </w:rPr>
        <w:t>иметь элементарные представления о различных вариантах английского языка;</w:t>
      </w:r>
    </w:p>
    <w:p w:rsidR="009A68B8" w:rsidRPr="009A68B8" w:rsidRDefault="009A68B8" w:rsidP="009A68B8">
      <w:pPr>
        <w:rPr>
          <w:lang w:val="ru-RU"/>
        </w:rPr>
      </w:pPr>
      <w:r w:rsidRPr="009A68B8">
        <w:rPr>
          <w:lang w:val="ru-RU"/>
        </w:rPr>
        <w:t>обладать базовыми знаниями о социокультурном портрете и культурном наследии родной страны и страны (стран) изучаемого языка, представлять Россиюи страну (страны) изучаемого языка, оказывать помощь иностранным гостямв ситуациях повседневного общения;</w:t>
      </w:r>
    </w:p>
    <w:p w:rsidR="009A68B8" w:rsidRPr="009A68B8" w:rsidRDefault="009A68B8" w:rsidP="009A68B8">
      <w:pPr>
        <w:rPr>
          <w:lang w:val="ru-RU"/>
        </w:rPr>
      </w:pPr>
      <w:r w:rsidRPr="009A68B8">
        <w:rPr>
          <w:lang w:val="ru-RU"/>
        </w:rPr>
        <w:t>6)</w:t>
      </w:r>
      <w:r w:rsidRPr="009A68B8">
        <w:t> </w:t>
      </w:r>
      <w:r w:rsidRPr="009A68B8">
        <w:rPr>
          <w:lang w:val="ru-RU"/>
        </w:rPr>
        <w:t>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A68B8" w:rsidRPr="009A68B8" w:rsidRDefault="009A68B8" w:rsidP="009A68B8">
      <w:pPr>
        <w:rPr>
          <w:lang w:val="ru-RU"/>
        </w:rPr>
      </w:pPr>
      <w:r w:rsidRPr="009A68B8">
        <w:rPr>
          <w:lang w:val="ru-RU"/>
        </w:rPr>
        <w:t>7)</w:t>
      </w:r>
      <w:r w:rsidRPr="009A68B8">
        <w:t> </w:t>
      </w:r>
      <w:r w:rsidRPr="009A68B8">
        <w:rPr>
          <w:lang w:val="ru-RU"/>
        </w:rPr>
        <w:t>рассматривать несколько вариантов решения коммуникативной задачив продуктивных видах речевой деятельности (говорении и письменной речи);</w:t>
      </w:r>
    </w:p>
    <w:p w:rsidR="009A68B8" w:rsidRPr="009A68B8" w:rsidRDefault="009A68B8" w:rsidP="009A68B8">
      <w:pPr>
        <w:rPr>
          <w:lang w:val="ru-RU"/>
        </w:rPr>
      </w:pPr>
      <w:r w:rsidRPr="009A68B8">
        <w:rPr>
          <w:lang w:val="ru-RU"/>
        </w:rPr>
        <w:t>8)</w:t>
      </w:r>
      <w:r w:rsidRPr="009A68B8">
        <w:t> </w:t>
      </w:r>
      <w:r w:rsidRPr="009A68B8">
        <w:rPr>
          <w:lang w:val="ru-RU"/>
        </w:rPr>
        <w:t>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A68B8" w:rsidRPr="009A68B8" w:rsidRDefault="009A68B8" w:rsidP="009A68B8">
      <w:pPr>
        <w:rPr>
          <w:lang w:val="ru-RU"/>
        </w:rPr>
      </w:pPr>
      <w:r w:rsidRPr="009A68B8">
        <w:rPr>
          <w:lang w:val="ru-RU"/>
        </w:rPr>
        <w:t>9)</w:t>
      </w:r>
      <w:r w:rsidRPr="009A68B8">
        <w:t> </w:t>
      </w:r>
      <w:r w:rsidRPr="009A68B8">
        <w:rPr>
          <w:lang w:val="ru-RU"/>
        </w:rPr>
        <w:t>использовать иноязычные словари и справочники, в том числе информационно-справочные системы в электронной форме;</w:t>
      </w:r>
    </w:p>
    <w:p w:rsidR="009A68B8" w:rsidRPr="009A68B8" w:rsidRDefault="009A68B8" w:rsidP="009A68B8">
      <w:pPr>
        <w:rPr>
          <w:lang w:val="ru-RU"/>
        </w:rPr>
      </w:pPr>
      <w:r w:rsidRPr="009A68B8">
        <w:rPr>
          <w:lang w:val="ru-RU"/>
        </w:rPr>
        <w:t>10)</w:t>
      </w:r>
      <w:r w:rsidRPr="009A68B8">
        <w:t> </w:t>
      </w:r>
      <w:r w:rsidRPr="009A68B8">
        <w:rPr>
          <w:lang w:val="ru-RU"/>
        </w:rPr>
        <w:t>достигать взаимопонимания в процессе устного и письменного общенияс носителями иностранного языка, людьми другой культуры;</w:t>
      </w:r>
    </w:p>
    <w:p w:rsidR="009A68B8" w:rsidRPr="009A68B8" w:rsidRDefault="009A68B8" w:rsidP="009A68B8">
      <w:pPr>
        <w:rPr>
          <w:lang w:val="ru-RU"/>
        </w:rPr>
      </w:pPr>
      <w:r w:rsidRPr="009A68B8">
        <w:rPr>
          <w:lang w:val="ru-RU"/>
        </w:rPr>
        <w:t>11)</w:t>
      </w:r>
      <w:r w:rsidRPr="009A68B8">
        <w:t> </w:t>
      </w:r>
      <w:r w:rsidRPr="009A68B8">
        <w:rPr>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0A4BCF" w:rsidRPr="005F38DE" w:rsidRDefault="00A67132" w:rsidP="00E41B55">
      <w:pPr>
        <w:pStyle w:val="1"/>
        <w:pBdr>
          <w:bottom w:val="none" w:sz="0" w:space="0" w:color="auto"/>
        </w:pBdr>
        <w:spacing w:before="0" w:line="348" w:lineRule="auto"/>
        <w:ind w:firstLine="708"/>
        <w:jc w:val="both"/>
        <w:rPr>
          <w:b w:val="0"/>
          <w:color w:val="00B050"/>
          <w:szCs w:val="28"/>
          <w:lang w:val="ru-RU"/>
        </w:rPr>
      </w:pPr>
      <w:r w:rsidRPr="005F38DE">
        <w:rPr>
          <w:b w:val="0"/>
          <w:color w:val="00B050"/>
          <w:szCs w:val="28"/>
          <w:lang w:val="ru-RU"/>
        </w:rPr>
        <w:lastRenderedPageBreak/>
        <w:t>146.</w:t>
      </w:r>
      <w:r w:rsidR="000A4BCF" w:rsidRPr="005F38DE">
        <w:rPr>
          <w:b w:val="0"/>
          <w:color w:val="00B050"/>
          <w:szCs w:val="28"/>
          <w:lang w:val="ru-RU"/>
        </w:rPr>
        <w:t xml:space="preserve"> Федеральная рабочая программа по учебному предмету «Математика» (базовый уровень). </w:t>
      </w:r>
    </w:p>
    <w:p w:rsidR="000A4BCF" w:rsidRPr="005F38DE" w:rsidRDefault="00A67132" w:rsidP="00E41B55">
      <w:pPr>
        <w:spacing w:after="0" w:line="348" w:lineRule="auto"/>
        <w:ind w:firstLine="709"/>
        <w:jc w:val="both"/>
        <w:rPr>
          <w:rFonts w:ascii="Times New Roman" w:hAnsi="Times New Roman"/>
          <w:color w:val="00B050"/>
          <w:sz w:val="28"/>
          <w:szCs w:val="28"/>
          <w:lang w:val="ru-RU"/>
        </w:rPr>
      </w:pPr>
      <w:r w:rsidRPr="005F38DE">
        <w:rPr>
          <w:rFonts w:ascii="Times New Roman" w:hAnsi="Times New Roman"/>
          <w:color w:val="00B050"/>
          <w:sz w:val="28"/>
          <w:szCs w:val="28"/>
          <w:lang w:val="ru-RU"/>
        </w:rPr>
        <w:t>146.</w:t>
      </w:r>
      <w:r w:rsidR="000A4BCF" w:rsidRPr="005F38DE">
        <w:rPr>
          <w:rFonts w:ascii="Times New Roman" w:hAnsi="Times New Roman"/>
          <w:color w:val="00B050"/>
          <w:sz w:val="28"/>
          <w:szCs w:val="28"/>
          <w:lang w:val="ru-RU"/>
        </w:rPr>
        <w:t>1. Федеральная рабочая программа по учебному предмету «Математика» (базовый уровень) (предметная область «Математика и информатика»)(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rsidR="000A4BCF" w:rsidRPr="005F38DE" w:rsidRDefault="00A67132" w:rsidP="00E41B55">
      <w:pPr>
        <w:spacing w:after="0" w:line="348" w:lineRule="auto"/>
        <w:ind w:firstLine="709"/>
        <w:jc w:val="both"/>
        <w:rPr>
          <w:rFonts w:ascii="Times New Roman" w:hAnsi="Times New Roman"/>
          <w:color w:val="00B050"/>
          <w:sz w:val="28"/>
          <w:szCs w:val="28"/>
          <w:lang w:val="ru-RU"/>
        </w:rPr>
      </w:pPr>
      <w:r w:rsidRPr="005F38DE">
        <w:rPr>
          <w:rFonts w:ascii="Times New Roman" w:hAnsi="Times New Roman"/>
          <w:color w:val="00B050"/>
          <w:sz w:val="28"/>
          <w:szCs w:val="28"/>
          <w:lang w:val="ru-RU"/>
        </w:rPr>
        <w:t>146.</w:t>
      </w:r>
      <w:r w:rsidR="000A4BCF" w:rsidRPr="005F38DE">
        <w:rPr>
          <w:rFonts w:ascii="Times New Roman" w:hAnsi="Times New Roman"/>
          <w:color w:val="00B050"/>
          <w:sz w:val="28"/>
          <w:szCs w:val="28"/>
          <w:lang w:val="ru-RU"/>
        </w:rPr>
        <w:t>2. Пояснительная записка.</w:t>
      </w:r>
    </w:p>
    <w:bookmarkEnd w:id="19"/>
    <w:p w:rsidR="000A4BCF" w:rsidRPr="005F38DE" w:rsidRDefault="00A67132" w:rsidP="00E41B55">
      <w:pPr>
        <w:spacing w:after="0" w:line="348" w:lineRule="auto"/>
        <w:ind w:firstLine="709"/>
        <w:jc w:val="both"/>
        <w:rPr>
          <w:rFonts w:ascii="Times New Roman" w:hAnsi="Times New Roman"/>
          <w:color w:val="00B050"/>
          <w:sz w:val="28"/>
          <w:szCs w:val="28"/>
          <w:lang w:val="ru-RU"/>
        </w:rPr>
      </w:pPr>
      <w:r w:rsidRPr="005F38DE">
        <w:rPr>
          <w:rFonts w:ascii="Times New Roman" w:hAnsi="Times New Roman"/>
          <w:color w:val="00B050"/>
          <w:sz w:val="28"/>
          <w:szCs w:val="28"/>
          <w:lang w:val="ru-RU"/>
        </w:rPr>
        <w:t>146.</w:t>
      </w:r>
      <w:r w:rsidR="000A4BCF" w:rsidRPr="005F38DE">
        <w:rPr>
          <w:rFonts w:ascii="Times New Roman" w:hAnsi="Times New Roman"/>
          <w:color w:val="00B050"/>
          <w:sz w:val="28"/>
          <w:szCs w:val="28"/>
          <w:lang w:val="ru-RU"/>
        </w:rPr>
        <w:t>2.1. Программа по математике для обучающихся 5–9 классов разработана на основе ФГОС ООО</w:t>
      </w:r>
      <w:r w:rsidR="003A2EDD" w:rsidRPr="005F38DE">
        <w:rPr>
          <w:rFonts w:ascii="Times New Roman" w:hAnsi="Times New Roman"/>
          <w:color w:val="00B050"/>
          <w:sz w:val="28"/>
          <w:szCs w:val="28"/>
          <w:lang w:val="ru-RU"/>
        </w:rPr>
        <w:t>.</w:t>
      </w:r>
      <w:r w:rsidR="000A4BCF" w:rsidRPr="005F38DE">
        <w:rPr>
          <w:rFonts w:ascii="Times New Roman" w:hAnsi="Times New Roman"/>
          <w:color w:val="00B050"/>
          <w:sz w:val="28"/>
          <w:szCs w:val="28"/>
          <w:lang w:val="ru-RU"/>
        </w:rPr>
        <w:t xml:space="preserve"> В программе по математике учтены идеи и положения </w:t>
      </w:r>
      <w:r w:rsidR="00861A16" w:rsidRPr="005F38DE">
        <w:rPr>
          <w:rFonts w:ascii="Times New Roman" w:hAnsi="Times New Roman"/>
          <w:color w:val="00B050"/>
          <w:sz w:val="28"/>
          <w:szCs w:val="28"/>
          <w:lang w:val="ru-RU"/>
        </w:rPr>
        <w:t>концепции</w:t>
      </w:r>
      <w:r w:rsidR="000A4BCF" w:rsidRPr="005F38DE">
        <w:rPr>
          <w:rFonts w:ascii="Times New Roman" w:hAnsi="Times New Roman"/>
          <w:color w:val="00B050"/>
          <w:sz w:val="28"/>
          <w:szCs w:val="28"/>
          <w:lang w:val="ru-RU"/>
        </w:rPr>
        <w:t xml:space="preserve"> развития математического образования в Российской Федерац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5F38DE">
        <w:rPr>
          <w:rFonts w:ascii="Times New Roman" w:hAnsi="Times New Roman"/>
          <w:color w:val="00B050"/>
          <w:sz w:val="28"/>
          <w:szCs w:val="28"/>
          <w:lang w:val="ru-RU"/>
        </w:rPr>
        <w:t>146.</w:t>
      </w:r>
      <w:r w:rsidR="000A4BCF" w:rsidRPr="005F38DE">
        <w:rPr>
          <w:rFonts w:ascii="Times New Roman" w:hAnsi="Times New Roman"/>
          <w:color w:val="00B050"/>
          <w:sz w:val="28"/>
          <w:szCs w:val="28"/>
          <w:lang w:val="ru-RU"/>
        </w:rPr>
        <w:t>2.2. </w:t>
      </w:r>
      <w:r w:rsidR="009257B2" w:rsidRPr="005F38DE">
        <w:rPr>
          <w:rFonts w:ascii="Times New Roman" w:hAnsi="Times New Roman"/>
          <w:color w:val="00B050"/>
          <w:sz w:val="28"/>
          <w:szCs w:val="28"/>
          <w:lang w:val="ru-RU"/>
        </w:rPr>
        <w:t>П</w:t>
      </w:r>
      <w:r w:rsidR="000A4BCF" w:rsidRPr="005F38DE">
        <w:rPr>
          <w:rFonts w:ascii="Times New Roman" w:hAnsi="Times New Roman"/>
          <w:color w:val="00B050"/>
          <w:sz w:val="28"/>
          <w:szCs w:val="28"/>
          <w:lang w:val="ru-RU"/>
        </w:rPr>
        <w:t xml:space="preserve">редметом </w:t>
      </w:r>
      <w:r w:rsidR="009257B2" w:rsidRPr="005F38DE">
        <w:rPr>
          <w:rFonts w:ascii="Times New Roman" w:hAnsi="Times New Roman"/>
          <w:color w:val="00B050"/>
          <w:sz w:val="28"/>
          <w:szCs w:val="28"/>
          <w:lang w:val="ru-RU"/>
        </w:rPr>
        <w:t xml:space="preserve">математики </w:t>
      </w:r>
      <w:r w:rsidR="000A4BCF" w:rsidRPr="005F38DE">
        <w:rPr>
          <w:rFonts w:ascii="Times New Roman" w:hAnsi="Times New Roman"/>
          <w:color w:val="00B050"/>
          <w:sz w:val="28"/>
          <w:szCs w:val="28"/>
          <w:lang w:val="ru-RU"/>
        </w:rPr>
        <w:t>являются фундаментальные структуры нашего мира</w:t>
      </w:r>
      <w:r w:rsidR="0090651F" w:rsidRPr="005F38DE">
        <w:rPr>
          <w:rFonts w:ascii="Times New Roman" w:hAnsi="Times New Roman"/>
          <w:color w:val="00B050"/>
          <w:sz w:val="28"/>
          <w:szCs w:val="28"/>
          <w:lang w:val="ru-RU"/>
        </w:rPr>
        <w:t xml:space="preserve"> –</w:t>
      </w:r>
      <w:r w:rsidR="000A4BCF" w:rsidRPr="005F38DE">
        <w:rPr>
          <w:rFonts w:ascii="Times New Roman" w:hAnsi="Times New Roman"/>
          <w:color w:val="00B050"/>
          <w:sz w:val="28"/>
          <w:szCs w:val="28"/>
          <w:lang w:val="ru-RU"/>
        </w:rPr>
        <w:t xml:space="preserve"> пространственные формы и количественные отношения </w:t>
      </w:r>
      <w:r w:rsidR="009257B2" w:rsidRPr="005F38DE">
        <w:rPr>
          <w:rFonts w:ascii="Times New Roman" w:hAnsi="Times New Roman"/>
          <w:color w:val="00B050"/>
          <w:sz w:val="28"/>
          <w:szCs w:val="28"/>
          <w:lang w:val="ru-RU"/>
        </w:rPr>
        <w:t>(</w:t>
      </w:r>
      <w:r w:rsidR="000A4BCF" w:rsidRPr="005F38DE">
        <w:rPr>
          <w:rFonts w:ascii="Times New Roman" w:hAnsi="Times New Roman"/>
          <w:color w:val="00B050"/>
          <w:sz w:val="28"/>
          <w:szCs w:val="28"/>
          <w:lang w:val="ru-RU"/>
        </w:rPr>
        <w:t>от простейших, усваиваемых в непосредственном опыте, до достаточно сложных, необходимыхдля развития научных и прикладных идей</w:t>
      </w:r>
      <w:r w:rsidR="009257B2" w:rsidRPr="005F38DE">
        <w:rPr>
          <w:rFonts w:ascii="Times New Roman" w:hAnsi="Times New Roman"/>
          <w:color w:val="00B050"/>
          <w:sz w:val="28"/>
          <w:szCs w:val="28"/>
          <w:lang w:val="ru-RU"/>
        </w:rPr>
        <w:t>)</w:t>
      </w:r>
      <w:r w:rsidR="000A4BCF" w:rsidRPr="005F38DE">
        <w:rPr>
          <w:rFonts w:ascii="Times New Roman" w:hAnsi="Times New Roman"/>
          <w:color w:val="00B050"/>
          <w:sz w:val="28"/>
          <w:szCs w:val="28"/>
          <w:lang w:val="ru-RU"/>
        </w:rPr>
        <w:t xml:space="preserve">. </w:t>
      </w:r>
      <w:r w:rsidR="009257B2" w:rsidRPr="005F38DE">
        <w:rPr>
          <w:rFonts w:ascii="Times New Roman" w:hAnsi="Times New Roman"/>
          <w:color w:val="00B050"/>
          <w:sz w:val="28"/>
          <w:szCs w:val="28"/>
          <w:lang w:val="ru-RU"/>
        </w:rPr>
        <w:t>М</w:t>
      </w:r>
      <w:r w:rsidR="000A4BCF" w:rsidRPr="005F38DE">
        <w:rPr>
          <w:rFonts w:ascii="Times New Roman" w:hAnsi="Times New Roman"/>
          <w:color w:val="00B050"/>
          <w:sz w:val="28"/>
          <w:szCs w:val="28"/>
          <w:lang w:val="ru-RU"/>
        </w:rPr>
        <w:t>атематически</w:t>
      </w:r>
      <w:r w:rsidR="009257B2" w:rsidRPr="005F38DE">
        <w:rPr>
          <w:rFonts w:ascii="Times New Roman" w:hAnsi="Times New Roman"/>
          <w:color w:val="00B050"/>
          <w:sz w:val="28"/>
          <w:szCs w:val="28"/>
          <w:lang w:val="ru-RU"/>
        </w:rPr>
        <w:t>е</w:t>
      </w:r>
      <w:r w:rsidR="000A4BCF" w:rsidRPr="005F38DE">
        <w:rPr>
          <w:rFonts w:ascii="Times New Roman" w:hAnsi="Times New Roman"/>
          <w:color w:val="00B050"/>
          <w:sz w:val="28"/>
          <w:szCs w:val="28"/>
          <w:lang w:val="ru-RU"/>
        </w:rPr>
        <w:t xml:space="preserve"> знани</w:t>
      </w:r>
      <w:r w:rsidR="009257B2" w:rsidRPr="005F38DE">
        <w:rPr>
          <w:rFonts w:ascii="Times New Roman" w:hAnsi="Times New Roman"/>
          <w:color w:val="00B050"/>
          <w:sz w:val="28"/>
          <w:szCs w:val="28"/>
          <w:lang w:val="ru-RU"/>
        </w:rPr>
        <w:t xml:space="preserve">яобеспечивают </w:t>
      </w:r>
      <w:r w:rsidR="000A4BCF" w:rsidRPr="005F38DE">
        <w:rPr>
          <w:rFonts w:ascii="Times New Roman" w:hAnsi="Times New Roman"/>
          <w:color w:val="00B050"/>
          <w:sz w:val="28"/>
          <w:szCs w:val="28"/>
          <w:lang w:val="ru-RU"/>
        </w:rPr>
        <w:t>понимание принципов устройства и использования современной техники, восприятие и интерпретаци</w:t>
      </w:r>
      <w:r w:rsidR="009257B2" w:rsidRPr="005F38DE">
        <w:rPr>
          <w:rFonts w:ascii="Times New Roman" w:hAnsi="Times New Roman"/>
          <w:color w:val="00B050"/>
          <w:sz w:val="28"/>
          <w:szCs w:val="28"/>
          <w:lang w:val="ru-RU"/>
        </w:rPr>
        <w:t>ю</w:t>
      </w:r>
      <w:r w:rsidR="000A4BCF" w:rsidRPr="005F38DE">
        <w:rPr>
          <w:rFonts w:ascii="Times New Roman" w:hAnsi="Times New Roman"/>
          <w:color w:val="00B050"/>
          <w:sz w:val="28"/>
          <w:szCs w:val="28"/>
          <w:lang w:val="ru-RU"/>
        </w:rPr>
        <w:t xml:space="preserve"> социальной,</w:t>
      </w:r>
      <w:r w:rsidR="000A4BCF" w:rsidRPr="00CA4934">
        <w:rPr>
          <w:rFonts w:ascii="Times New Roman" w:hAnsi="Times New Roman"/>
          <w:sz w:val="28"/>
          <w:szCs w:val="28"/>
          <w:lang w:val="ru-RU"/>
        </w:rPr>
        <w:t xml:space="preserve"> экономической, политической информации, </w:t>
      </w:r>
      <w:r w:rsidR="009257B2" w:rsidRPr="00CA4934">
        <w:rPr>
          <w:rFonts w:ascii="Times New Roman" w:hAnsi="Times New Roman"/>
          <w:sz w:val="28"/>
          <w:szCs w:val="28"/>
          <w:lang w:val="ru-RU"/>
        </w:rPr>
        <w:t xml:space="preserve">дают возможность </w:t>
      </w:r>
      <w:r w:rsidR="000A4BCF" w:rsidRPr="00CA4934">
        <w:rPr>
          <w:rFonts w:ascii="Times New Roman" w:hAnsi="Times New Roman"/>
          <w:sz w:val="28"/>
          <w:szCs w:val="28"/>
          <w:lang w:val="ru-RU"/>
        </w:rPr>
        <w:t>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2.3. </w:t>
      </w:r>
      <w:r w:rsidR="00A97F03" w:rsidRPr="00CA4934">
        <w:rPr>
          <w:rFonts w:ascii="Times New Roman" w:hAnsi="Times New Roman"/>
          <w:sz w:val="28"/>
          <w:szCs w:val="28"/>
          <w:lang w:val="ru-RU"/>
        </w:rPr>
        <w:t xml:space="preserve">Изучение математики формирует у обучающихся </w:t>
      </w:r>
      <w:r w:rsidR="000A4BCF" w:rsidRPr="00CA4934">
        <w:rPr>
          <w:rFonts w:ascii="Times New Roman" w:hAnsi="Times New Roman"/>
          <w:sz w:val="28"/>
          <w:szCs w:val="28"/>
          <w:lang w:val="ru-RU"/>
        </w:rPr>
        <w:t xml:space="preserve">математический стиль мышления, проявляющийся в определённых умственных навыках. </w:t>
      </w:r>
      <w:r w:rsidR="00A97F03" w:rsidRPr="00CA4934">
        <w:rPr>
          <w:rFonts w:ascii="Times New Roman" w:hAnsi="Times New Roman"/>
          <w:sz w:val="28"/>
          <w:szCs w:val="28"/>
          <w:lang w:val="ru-RU"/>
        </w:rPr>
        <w:t xml:space="preserve">Обучающиеся осваивают такие </w:t>
      </w:r>
      <w:r w:rsidR="000A4BCF" w:rsidRPr="00CA4934">
        <w:rPr>
          <w:rFonts w:ascii="Times New Roman" w:hAnsi="Times New Roman"/>
          <w:sz w:val="28"/>
          <w:szCs w:val="28"/>
          <w:lang w:val="ru-RU"/>
        </w:rPr>
        <w:t>приём</w:t>
      </w:r>
      <w:r w:rsidR="00A97F03" w:rsidRPr="00CA4934">
        <w:rPr>
          <w:rFonts w:ascii="Times New Roman" w:hAnsi="Times New Roman"/>
          <w:sz w:val="28"/>
          <w:szCs w:val="28"/>
          <w:lang w:val="ru-RU"/>
        </w:rPr>
        <w:t>ы</w:t>
      </w:r>
      <w:r w:rsidR="000A4BCF" w:rsidRPr="00CA4934">
        <w:rPr>
          <w:rFonts w:ascii="Times New Roman" w:hAnsi="Times New Roman"/>
          <w:sz w:val="28"/>
          <w:szCs w:val="28"/>
          <w:lang w:val="ru-RU"/>
        </w:rPr>
        <w:t xml:space="preserve"> и метод</w:t>
      </w:r>
      <w:r w:rsidR="00A97F03" w:rsidRPr="00CA4934">
        <w:rPr>
          <w:rFonts w:ascii="Times New Roman" w:hAnsi="Times New Roman"/>
          <w:sz w:val="28"/>
          <w:szCs w:val="28"/>
          <w:lang w:val="ru-RU"/>
        </w:rPr>
        <w:t>ы</w:t>
      </w:r>
      <w:r w:rsidR="000A4BCF" w:rsidRPr="00CA4934">
        <w:rPr>
          <w:rFonts w:ascii="Times New Roman" w:hAnsi="Times New Roman"/>
          <w:sz w:val="28"/>
          <w:szCs w:val="28"/>
          <w:lang w:val="ru-RU"/>
        </w:rPr>
        <w:t xml:space="preserve"> мышления</w:t>
      </w:r>
      <w:r w:rsidR="00A97F03" w:rsidRPr="00CA4934">
        <w:rPr>
          <w:rFonts w:ascii="Times New Roman" w:hAnsi="Times New Roman"/>
          <w:sz w:val="28"/>
          <w:szCs w:val="28"/>
          <w:lang w:val="ru-RU"/>
        </w:rPr>
        <w:t xml:space="preserve">, как </w:t>
      </w:r>
      <w:r w:rsidR="000A4BCF" w:rsidRPr="00CA4934">
        <w:rPr>
          <w:rFonts w:ascii="Times New Roman" w:hAnsi="Times New Roman"/>
          <w:sz w:val="28"/>
          <w:szCs w:val="28"/>
          <w:lang w:val="ru-RU"/>
        </w:rPr>
        <w:t xml:space="preserve">индукцияи дедукция, обобщение и конкретизация, анализ и синтез, классификация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и доказывать суждения, тем самым развивают логическое мышление. </w:t>
      </w:r>
      <w:r w:rsidR="00A97F03" w:rsidRPr="00CA4934">
        <w:rPr>
          <w:rFonts w:ascii="Times New Roman" w:hAnsi="Times New Roman"/>
          <w:sz w:val="28"/>
          <w:szCs w:val="28"/>
          <w:lang w:val="ru-RU"/>
        </w:rPr>
        <w:t xml:space="preserve">Изучение </w:t>
      </w:r>
      <w:r w:rsidR="000A4BCF" w:rsidRPr="00CA4934">
        <w:rPr>
          <w:rFonts w:ascii="Times New Roman" w:hAnsi="Times New Roman"/>
          <w:sz w:val="28"/>
          <w:szCs w:val="28"/>
          <w:lang w:val="ru-RU"/>
        </w:rPr>
        <w:t>математик</w:t>
      </w:r>
      <w:r w:rsidR="00A97F03" w:rsidRPr="00CA4934">
        <w:rPr>
          <w:rFonts w:ascii="Times New Roman" w:hAnsi="Times New Roman"/>
          <w:sz w:val="28"/>
          <w:szCs w:val="28"/>
          <w:lang w:val="ru-RU"/>
        </w:rPr>
        <w:t xml:space="preserve">иобеспечивает </w:t>
      </w:r>
      <w:r w:rsidR="000A4BCF" w:rsidRPr="00CA4934">
        <w:rPr>
          <w:rFonts w:ascii="Times New Roman" w:hAnsi="Times New Roman"/>
          <w:sz w:val="28"/>
          <w:szCs w:val="28"/>
          <w:lang w:val="ru-RU"/>
        </w:rPr>
        <w:t>формировани</w:t>
      </w:r>
      <w:r w:rsidR="00A97F03" w:rsidRPr="00CA4934">
        <w:rPr>
          <w:rFonts w:ascii="Times New Roman" w:hAnsi="Times New Roman"/>
          <w:sz w:val="28"/>
          <w:szCs w:val="28"/>
          <w:lang w:val="ru-RU"/>
        </w:rPr>
        <w:t>е</w:t>
      </w:r>
      <w:r w:rsidR="000A4BCF" w:rsidRPr="00CA4934">
        <w:rPr>
          <w:rFonts w:ascii="Times New Roman" w:hAnsi="Times New Roman"/>
          <w:sz w:val="28"/>
          <w:szCs w:val="28"/>
          <w:lang w:val="ru-RU"/>
        </w:rPr>
        <w:t xml:space="preserve"> алгоритмической компоненты мышленияи </w:t>
      </w:r>
      <w:r w:rsidR="000A4BCF" w:rsidRPr="00CA4934">
        <w:rPr>
          <w:rFonts w:ascii="Times New Roman" w:hAnsi="Times New Roman"/>
          <w:sz w:val="28"/>
          <w:szCs w:val="28"/>
          <w:lang w:val="ru-RU"/>
        </w:rPr>
        <w:lastRenderedPageBreak/>
        <w:t>воспитани</w:t>
      </w:r>
      <w:r w:rsidR="00A97F03" w:rsidRPr="00CA4934">
        <w:rPr>
          <w:rFonts w:ascii="Times New Roman" w:hAnsi="Times New Roman"/>
          <w:sz w:val="28"/>
          <w:szCs w:val="28"/>
          <w:lang w:val="ru-RU"/>
        </w:rPr>
        <w:t>е</w:t>
      </w:r>
      <w:r w:rsidR="000A4BCF" w:rsidRPr="00CA4934">
        <w:rPr>
          <w:rFonts w:ascii="Times New Roman" w:hAnsi="Times New Roman"/>
          <w:sz w:val="28"/>
          <w:szCs w:val="28"/>
          <w:lang w:val="ru-RU"/>
        </w:rPr>
        <w:t xml:space="preserve">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2.5. </w:t>
      </w:r>
      <w:r w:rsidR="00A97F03" w:rsidRPr="00CA4934">
        <w:rPr>
          <w:rFonts w:ascii="Times New Roman" w:hAnsi="Times New Roman"/>
          <w:sz w:val="28"/>
          <w:szCs w:val="28"/>
          <w:lang w:val="ru-RU"/>
        </w:rPr>
        <w:t xml:space="preserve">При изучении математики осуществляется </w:t>
      </w:r>
      <w:r w:rsidR="000A4BCF" w:rsidRPr="00CA4934">
        <w:rPr>
          <w:rFonts w:ascii="Times New Roman" w:hAnsi="Times New Roman"/>
          <w:sz w:val="28"/>
          <w:szCs w:val="28"/>
          <w:lang w:val="ru-RU"/>
        </w:rPr>
        <w:t>общее знакомствос методами познания действительности, представлени</w:t>
      </w:r>
      <w:r w:rsidR="00A97F03" w:rsidRPr="00CA4934">
        <w:rPr>
          <w:rFonts w:ascii="Times New Roman" w:hAnsi="Times New Roman"/>
          <w:sz w:val="28"/>
          <w:szCs w:val="28"/>
          <w:lang w:val="ru-RU"/>
        </w:rPr>
        <w:t>ями</w:t>
      </w:r>
      <w:r w:rsidR="000A4BCF" w:rsidRPr="00CA4934">
        <w:rPr>
          <w:rFonts w:ascii="Times New Roman" w:hAnsi="Times New Roman"/>
          <w:sz w:val="28"/>
          <w:szCs w:val="28"/>
          <w:lang w:val="ru-RU"/>
        </w:rPr>
        <w:t xml:space="preserve"> о предмете и методах математики, их отличи</w:t>
      </w:r>
      <w:r w:rsidR="00A97F03" w:rsidRPr="00CA4934">
        <w:rPr>
          <w:rFonts w:ascii="Times New Roman" w:hAnsi="Times New Roman"/>
          <w:sz w:val="28"/>
          <w:szCs w:val="28"/>
          <w:lang w:val="ru-RU"/>
        </w:rPr>
        <w:t>и</w:t>
      </w:r>
      <w:r w:rsidR="000A4BCF" w:rsidRPr="00CA4934">
        <w:rPr>
          <w:rFonts w:ascii="Times New Roman" w:hAnsi="Times New Roman"/>
          <w:sz w:val="28"/>
          <w:szCs w:val="28"/>
          <w:lang w:val="ru-RU"/>
        </w:rPr>
        <w:t xml:space="preserve"> от методов других естественных и гуманитарных наук,об особенностях применения математики для решения научных и прикладных задач.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 xml:space="preserve">2.6. Приоритетными целями обучения математике в 5–9 классах являются: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функциональной математической грамотности: умения распознавать проявления математических понятий, объектов и закономерностей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 xml:space="preserve">2.7. Основные линии содержания программы по математике в 5–9 классах: «Числа и вычисления», «Алгебра» («Алгебраические выражения», «Уравненияи </w:t>
      </w:r>
      <w:r w:rsidR="000A4BCF" w:rsidRPr="00CA4934">
        <w:rPr>
          <w:rFonts w:ascii="Times New Roman" w:hAnsi="Times New Roman"/>
          <w:sz w:val="28"/>
          <w:szCs w:val="28"/>
          <w:lang w:val="ru-RU"/>
        </w:rPr>
        <w:lastRenderedPageBreak/>
        <w:t xml:space="preserve">неравенства»), «Функции», «Геометрия» («Геометрические фигуры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и взаимодействии.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программы по математике, распределённ</w:t>
      </w:r>
      <w:r w:rsidR="00FC53F2" w:rsidRPr="00CA4934">
        <w:rPr>
          <w:rFonts w:ascii="Times New Roman" w:hAnsi="Times New Roman"/>
          <w:sz w:val="28"/>
          <w:szCs w:val="28"/>
          <w:lang w:val="ru-RU"/>
        </w:rPr>
        <w:t>ое</w:t>
      </w:r>
      <w:r w:rsidRPr="00CA4934">
        <w:rPr>
          <w:rFonts w:ascii="Times New Roman" w:hAnsi="Times New Roman"/>
          <w:sz w:val="28"/>
          <w:szCs w:val="28"/>
          <w:lang w:val="ru-RU"/>
        </w:rPr>
        <w:t xml:space="preserve">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2.8. 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в 5–6 классах – курса «Математика», в 7–9 классах – курсов «Алгебра» (включая элементы статистики и теории вероятностей) и «Геометрия». Программойпо математике вводится самостоятельный учебный курс «Вероятностьи статисти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2.9. Общее число часов, рекомендованных для изучения математики (базовый уровень) на уровне основного общего образования, – 952 часа: в 5 классе – 170 часов (5 часов в неделю), в 6 классе – 170 часов (5 часов в неделю), в 7 классе – 204 часа (6 часов в неделю), в 8 классе – 204 часа (6 часов в неделю), в 9 классе –204 часа (6 часов в неделю).</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 Изучение математики на уровне основного общего образования направлено на достижение обучающимися личностных, метапредметныхи предметных образовательных результатов освоения учебного предмет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1. Личностные результаты освоения программы по математике характеризуютс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 патриотическое воспита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и </w:t>
      </w:r>
      <w:r w:rsidRPr="00CA4934">
        <w:rPr>
          <w:rFonts w:ascii="Times New Roman" w:hAnsi="Times New Roman"/>
          <w:sz w:val="28"/>
          <w:szCs w:val="28"/>
          <w:lang w:val="ru-RU"/>
        </w:rPr>
        <w:lastRenderedPageBreak/>
        <w:t>прикладных сфер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е и духовно-нравственное воспита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3) трудовое воспита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и построением индивидуальной траектории образования и жизненных плановс учётом личных интересов и общественных потребност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4) эстетическое воспита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5) ценности научного позна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и значимости для развития цивилизации, овладением языком математикии математической культурой как средством познания мира, овладением простейшими навыками исследовательской деятельности;</w:t>
      </w:r>
    </w:p>
    <w:p w:rsidR="000A4BCF" w:rsidRPr="00CA4934" w:rsidRDefault="00861A16"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6) физическое </w:t>
      </w:r>
      <w:r w:rsidR="000A4BCF" w:rsidRPr="00CA4934">
        <w:rPr>
          <w:rFonts w:ascii="Times New Roman" w:hAnsi="Times New Roman"/>
          <w:sz w:val="28"/>
          <w:szCs w:val="28"/>
          <w:lang w:val="ru-RU"/>
        </w:rPr>
        <w:t>воспитание, формирование культуры здоровьяи эмоционального благополуч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w:t>
      </w:r>
      <w:r w:rsidRPr="00CA4934">
        <w:rPr>
          <w:rFonts w:ascii="Times New Roman" w:hAnsi="Times New Roman"/>
          <w:sz w:val="28"/>
          <w:szCs w:val="28"/>
          <w:lang w:val="ru-RU"/>
        </w:rPr>
        <w:lastRenderedPageBreak/>
        <w:t>рефлексии, признанием своего права на ошибку и такого же права другого человек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7) экологическое воспита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ей на применение математических знаний для решения задачв области сохранности окружающей среды, планирования поступков и оценкиих возможных последствий для окружающей среды, осознанием глобального характера экологических проблем и путей их реш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8) адаптация к изменяющимся условиям социальной и природной сред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своё развит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ю осознавать стрессовую ситуацию, воспринимать стрессовую ситуацию как вызов, требующий контрмер, корректировать принимаемые решенияи действия, формулировать и оценивать риски и последствия, формировать опыт.</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2. 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2.2. У обучающегося будут сформированы следующие базовые логические действия как часть универсальных познавательных учебных действ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и характеризовать существенные признаки математических объектов, понятий, отношений между понятиями, формулировать определения </w:t>
      </w:r>
      <w:r w:rsidRPr="00CA4934">
        <w:rPr>
          <w:rFonts w:ascii="Times New Roman" w:hAnsi="Times New Roman"/>
          <w:sz w:val="28"/>
          <w:szCs w:val="28"/>
          <w:lang w:val="ru-RU"/>
        </w:rPr>
        <w:lastRenderedPageBreak/>
        <w:t>понятий, устанавливать существенный признак классификации, основаниядля обобщения и сравнения, критерии проводимого анализ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формулировать и преобразовывать суждения: утвердительныеи отрицательные, единичные, частные и общие, условны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математические закономерности, взаимосвязи и противоречияв фактах, данных, наблюдениях и утверждениях, предлагать критериидля выявления закономерностей и противоречий;</w:t>
      </w:r>
    </w:p>
    <w:p w:rsidR="000A4BCF" w:rsidRPr="00CA4934" w:rsidRDefault="00BB7E68"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0A4BCF" w:rsidRPr="00CA4934">
        <w:rPr>
          <w:rFonts w:ascii="Times New Roman" w:hAnsi="Times New Roman"/>
          <w:sz w:val="28"/>
          <w:szCs w:val="28"/>
          <w:lang w:val="ru-RU"/>
        </w:rPr>
        <w:t xml:space="preserve"> выводы с использованием законов логики, дедуктивныхи индуктивных умозаключений, умозаключений по аналог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рать доказательства математических утверждений (прямыеи от противного), проводить самостоятельно несложные доказательства математических фактов, выстраивать аргументацию, приводить примерыи контрпримеры, обосновывать собственные рассужд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2.3. У обучающегося будут сформированы следующие базовые исследовательские действия как часть универсальных познавательных учебных действ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свою позицию, мне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развитие процесса, а также выдвигать предположения о его развитии в новых условиях.</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6.</w:t>
      </w:r>
      <w:r w:rsidR="000A4BCF" w:rsidRPr="00CA4934">
        <w:rPr>
          <w:rFonts w:ascii="Times New Roman" w:hAnsi="Times New Roman"/>
          <w:sz w:val="28"/>
          <w:szCs w:val="28"/>
          <w:lang w:val="ru-RU"/>
        </w:rPr>
        <w:t>3.2.4. У обучающегося будут сформированы умения работатьс информацией как часть универсальных познавательных учебных действ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недостаточность и избыточность информации, данных, необходимых для решения задач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форму представления информации и иллюстрировать решаемые задачи схемами, диаграммами, иной графикой и их комбинация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2.5. Универсальные коммуникативные действия обеспечивают сформированность социальных навыков обучающихс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2.6. У обучающегося будут сформированы умения общениякак часть универсальных коммуникативных учебных действ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 соответствии с условиямии целями общения, ясно, точно, грамотно выражать свою точку зрения в устныхи письменных текстах, давать пояснения по ходу решения задачи</w:t>
      </w:r>
      <w:r w:rsidR="00AE336A" w:rsidRPr="00CA4934">
        <w:rPr>
          <w:rFonts w:ascii="Times New Roman" w:hAnsi="Times New Roman"/>
          <w:sz w:val="28"/>
          <w:szCs w:val="28"/>
          <w:lang w:val="ru-RU"/>
        </w:rPr>
        <w:t xml:space="preserve"> и</w:t>
      </w:r>
      <w:r w:rsidRPr="00CA4934">
        <w:rPr>
          <w:rFonts w:ascii="Times New Roman" w:hAnsi="Times New Roman"/>
          <w:sz w:val="28"/>
          <w:szCs w:val="28"/>
          <w:lang w:val="ru-RU"/>
        </w:rPr>
        <w:t xml:space="preserve"> полученны</w:t>
      </w:r>
      <w:r w:rsidR="00AE336A" w:rsidRPr="00CA4934">
        <w:rPr>
          <w:rFonts w:ascii="Times New Roman" w:hAnsi="Times New Roman"/>
          <w:sz w:val="28"/>
          <w:szCs w:val="28"/>
          <w:lang w:val="ru-RU"/>
        </w:rPr>
        <w:t>м</w:t>
      </w:r>
      <w:r w:rsidRPr="00CA4934">
        <w:rPr>
          <w:rFonts w:ascii="Times New Roman" w:hAnsi="Times New Roman"/>
          <w:sz w:val="28"/>
          <w:szCs w:val="28"/>
          <w:lang w:val="ru-RU"/>
        </w:rPr>
        <w:t xml:space="preserve"> результат</w:t>
      </w:r>
      <w:r w:rsidR="00AE336A" w:rsidRPr="00CA4934">
        <w:rPr>
          <w:rFonts w:ascii="Times New Roman" w:hAnsi="Times New Roman"/>
          <w:sz w:val="28"/>
          <w:szCs w:val="28"/>
          <w:lang w:val="ru-RU"/>
        </w:rPr>
        <w:t>ам</w:t>
      </w:r>
      <w:r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2.7. У обучающегося будут сформированы умения сотрудничества как часть универсальных коммуникативных учебных действ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использовать преимущества командной и индивидуальной работы при решении учебных математических задач;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нимать цель совместной деятельности, планировать организацию </w:t>
      </w:r>
      <w:r w:rsidRPr="00CA4934">
        <w:rPr>
          <w:rFonts w:ascii="Times New Roman" w:hAnsi="Times New Roman"/>
          <w:sz w:val="28"/>
          <w:szCs w:val="28"/>
          <w:lang w:val="ru-RU"/>
        </w:rPr>
        <w:lastRenderedPageBreak/>
        <w:t xml:space="preserve">совместной работы, распределять виды работ, договариваться, обсуждать процесси результат работы, обобщать мнения нескольких </w:t>
      </w:r>
      <w:r w:rsidR="00D73B0F" w:rsidRPr="00CA4934">
        <w:rPr>
          <w:rFonts w:ascii="Times New Roman" w:hAnsi="Times New Roman"/>
          <w:sz w:val="28"/>
          <w:szCs w:val="28"/>
          <w:lang w:val="ru-RU"/>
        </w:rPr>
        <w:t>человек</w:t>
      </w:r>
      <w:r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2.8. Универсальные регулятивные действия обеспечивают формирование смысловых установок и жизненных навыков личност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2.9. У обучающегося будут сформированы умения самоорганизации как часть универсальных регулятивных учебных действ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2.10. У обучающегося будут сформированы умения самоконтролякак часть универсальных регулятивных учебных действ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проверки, самоконтроля процесса и результата решения математической задач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деятельности поставленной целии условиям, объяснять причины достижения или недостижения цели, находить ошибку, давать оценку приобретённому опыту.</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3. Предметные результаты освоения программы по математике представлены по годам обучения в рамках отдельных учебных курсов:в 5–6 классах – курса «Математика», в 7–9 классах – курсов «Алгебра», «Геометрия», «Вероятность и статистика».</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20" w:name="_Toc124426190"/>
      <w:r w:rsidRPr="00CA4934">
        <w:rPr>
          <w:rFonts w:ascii="Times New Roman" w:hAnsi="Times New Roman"/>
          <w:sz w:val="28"/>
          <w:szCs w:val="28"/>
          <w:lang w:val="ru-RU"/>
        </w:rPr>
        <w:t>146.</w:t>
      </w:r>
      <w:r w:rsidR="000A4BCF" w:rsidRPr="00CA4934">
        <w:rPr>
          <w:rFonts w:ascii="Times New Roman" w:hAnsi="Times New Roman"/>
          <w:sz w:val="28"/>
          <w:szCs w:val="28"/>
          <w:lang w:val="ru-RU"/>
        </w:rPr>
        <w:t>4. Федеральная рабочая программа учебного курса</w:t>
      </w:r>
      <w:bookmarkEnd w:id="20"/>
      <w:r w:rsidR="000A4BCF" w:rsidRPr="00CA4934">
        <w:rPr>
          <w:rFonts w:ascii="Times New Roman" w:hAnsi="Times New Roman"/>
          <w:sz w:val="28"/>
          <w:szCs w:val="28"/>
          <w:lang w:val="ru-RU"/>
        </w:rPr>
        <w:t xml:space="preserve"> «Математика»в 5–6 классах (далее соответственно – программа учебного курса «Математика», учебный курс).</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6.</w:t>
      </w:r>
      <w:r w:rsidR="000A4BCF" w:rsidRPr="00CA4934">
        <w:rPr>
          <w:rFonts w:ascii="Times New Roman" w:hAnsi="Times New Roman"/>
          <w:sz w:val="28"/>
          <w:szCs w:val="28"/>
          <w:lang w:val="ru-RU"/>
        </w:rPr>
        <w:t>4.1. Пояснительная запис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4.1.1. Приоритетными целями обучения математике в 5–6 классах являютс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должение формирования основных математических понятий (число, величина, геометрическая фигура), обеспечивающих преемственностьи перспективность математического образования обучающихс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едение обучающихся на доступном для них уровне к осознанию взаимосвязи математики и окружающего мир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4.1.2. Основные линии содержания курса математики в 5–6 классах – арифметическая и геометрическая, которые развиваются параллельно, каждаяв соответствии с собственной логикой, однако, не независимо одна от другой,а в тесном контакте и взаимодействии. Также в курсе</w:t>
      </w:r>
      <w:r w:rsidR="00FC53F2" w:rsidRPr="00CA4934">
        <w:rPr>
          <w:rFonts w:ascii="Times New Roman" w:hAnsi="Times New Roman"/>
          <w:sz w:val="28"/>
          <w:szCs w:val="28"/>
          <w:lang w:val="ru-RU"/>
        </w:rPr>
        <w:t xml:space="preserve"> математики </w:t>
      </w:r>
      <w:r w:rsidR="000A4BCF" w:rsidRPr="00CA4934">
        <w:rPr>
          <w:rFonts w:ascii="Times New Roman" w:hAnsi="Times New Roman"/>
          <w:sz w:val="28"/>
          <w:szCs w:val="28"/>
          <w:lang w:val="ru-RU"/>
        </w:rPr>
        <w:t>происходит знакомство с элементами алгебры и описательной статистик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4.1.3. Изучение арифметического материал</w:t>
      </w:r>
      <w:r w:rsidR="00286A55" w:rsidRPr="00CA4934">
        <w:rPr>
          <w:rFonts w:ascii="Times New Roman" w:hAnsi="Times New Roman"/>
          <w:sz w:val="28"/>
          <w:szCs w:val="28"/>
          <w:lang w:val="ru-RU"/>
        </w:rPr>
        <w:t xml:space="preserve">а начинаетсясо систематизации </w:t>
      </w:r>
      <w:r w:rsidR="000A4BCF" w:rsidRPr="00CA4934">
        <w:rPr>
          <w:rFonts w:ascii="Times New Roman" w:hAnsi="Times New Roman"/>
          <w:sz w:val="28"/>
          <w:szCs w:val="28"/>
          <w:lang w:val="ru-RU"/>
        </w:rPr>
        <w:t>и развития знаний о натуральных числах, полученных на уровне начального общего образования. При этом совершенст</w:t>
      </w:r>
      <w:r w:rsidR="00286A55" w:rsidRPr="00CA4934">
        <w:rPr>
          <w:rFonts w:ascii="Times New Roman" w:hAnsi="Times New Roman"/>
          <w:sz w:val="28"/>
          <w:szCs w:val="28"/>
          <w:lang w:val="ru-RU"/>
        </w:rPr>
        <w:t xml:space="preserve">вование вычислительной техники </w:t>
      </w:r>
      <w:r w:rsidR="000A4BCF" w:rsidRPr="00CA4934">
        <w:rPr>
          <w:rFonts w:ascii="Times New Roman" w:hAnsi="Times New Roman"/>
          <w:sz w:val="28"/>
          <w:szCs w:val="28"/>
          <w:lang w:val="ru-RU"/>
        </w:rPr>
        <w:t>и формирование 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в 6 классе знакомством с начальными понятиями теории делимост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 xml:space="preserve">4.1.4. Начало изучения обыкновенных и десятичных дробей отнесенок 5 классу. Это первый этап в освоении дробей, когда происходит знакомствос основными идеями, понятиями темы. При этом рассмотрение обыкновенных дробей </w:t>
      </w:r>
      <w:r w:rsidR="000A4BCF" w:rsidRPr="00CA4934">
        <w:rPr>
          <w:rFonts w:ascii="Times New Roman" w:hAnsi="Times New Roman"/>
          <w:sz w:val="28"/>
          <w:szCs w:val="28"/>
          <w:lang w:val="ru-RU"/>
        </w:rPr>
        <w:lastRenderedPageBreak/>
        <w:t>в полном объёме предшествует изучению десятичных дробей,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В начале 6 класса происходит знакомство с понятием процент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4.1.5. Особенностью изучения положительных и отрицательных чисел является то, что они также могут рассматриваться в несколько этапов. В 6 классев начале изучения темы «Положительные и отрицательные числа» выделяется подтема «Целые числа», в рамках которой знакомство с отрицательными числами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в том числе и с правилами знаков при выполнении арифметических действий. Изучение рациональных чисел будет продолжено в курсе алгебры 7 класса</w:t>
      </w:r>
      <w:r w:rsidR="003A2EDD" w:rsidRPr="00CA4934">
        <w:rPr>
          <w:rFonts w:ascii="Times New Roman" w:hAnsi="Times New Roman"/>
          <w:sz w:val="28"/>
          <w:szCs w:val="28"/>
          <w:lang w:val="ru-RU"/>
        </w:rPr>
        <w:t>.</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 xml:space="preserve">4.1.6. При обучении решению текстовых задач в 5–6 классах используются арифметические приёмы решения. </w:t>
      </w:r>
      <w:r w:rsidR="0040128B" w:rsidRPr="00CA4934">
        <w:rPr>
          <w:rFonts w:ascii="Times New Roman" w:hAnsi="Times New Roman"/>
          <w:sz w:val="28"/>
          <w:szCs w:val="28"/>
          <w:lang w:val="ru-RU"/>
        </w:rPr>
        <w:t>П</w:t>
      </w:r>
      <w:r w:rsidR="000A4BCF" w:rsidRPr="00CA4934">
        <w:rPr>
          <w:rFonts w:ascii="Times New Roman" w:hAnsi="Times New Roman"/>
          <w:sz w:val="28"/>
          <w:szCs w:val="28"/>
          <w:lang w:val="ru-RU"/>
        </w:rPr>
        <w:t xml:space="preserve">ри отработке вычислительных навыковв 5–6 классах рассматриваются </w:t>
      </w:r>
      <w:r w:rsidR="0040128B" w:rsidRPr="00CA4934">
        <w:rPr>
          <w:rFonts w:ascii="Times New Roman" w:hAnsi="Times New Roman"/>
          <w:sz w:val="28"/>
          <w:szCs w:val="28"/>
          <w:lang w:val="ru-RU"/>
        </w:rPr>
        <w:t xml:space="preserve">текстовые </w:t>
      </w:r>
      <w:r w:rsidR="000A4BCF" w:rsidRPr="00CA4934">
        <w:rPr>
          <w:rFonts w:ascii="Times New Roman" w:hAnsi="Times New Roman"/>
          <w:sz w:val="28"/>
          <w:szCs w:val="28"/>
          <w:lang w:val="ru-RU"/>
        </w:rPr>
        <w:t xml:space="preserve">задачи следующих видов: задачина движение, на части, на покупки, на работу и производительность, на проценты, на отношения и пропорции. </w:t>
      </w:r>
      <w:r w:rsidR="0040128B" w:rsidRPr="00CA4934">
        <w:rPr>
          <w:rFonts w:ascii="Times New Roman" w:hAnsi="Times New Roman"/>
          <w:sz w:val="28"/>
          <w:szCs w:val="28"/>
          <w:lang w:val="ru-RU"/>
        </w:rPr>
        <w:t>О</w:t>
      </w:r>
      <w:r w:rsidR="000A4BCF" w:rsidRPr="00CA4934">
        <w:rPr>
          <w:rFonts w:ascii="Times New Roman" w:hAnsi="Times New Roman"/>
          <w:sz w:val="28"/>
          <w:szCs w:val="28"/>
          <w:lang w:val="ru-RU"/>
        </w:rPr>
        <w:t>бучающиеся знакомятся с приёмами решения задач перебором возможных вариантов, учатся работать с информацией, представленнойв форме таблиц или диаграмм.</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 xml:space="preserve">4.1.7. В программе учебного курса «Математика»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w:t>
      </w:r>
      <w:r w:rsidR="000A4BCF" w:rsidRPr="00CA4934">
        <w:rPr>
          <w:rFonts w:ascii="Times New Roman" w:hAnsi="Times New Roman"/>
          <w:sz w:val="28"/>
          <w:szCs w:val="28"/>
          <w:lang w:val="ru-RU"/>
        </w:rPr>
        <w:lastRenderedPageBreak/>
        <w:t>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4.1.8. 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4.1.9. Согласно учебному плану в 5–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и начала описательной статистик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 xml:space="preserve">4.1.10. Общее число часов, рекомендованных для изучения </w:t>
      </w:r>
      <w:r w:rsidR="00CC5563" w:rsidRPr="00CA4934">
        <w:rPr>
          <w:rFonts w:ascii="Times New Roman" w:hAnsi="Times New Roman"/>
          <w:sz w:val="28"/>
          <w:szCs w:val="28"/>
          <w:lang w:val="ru-RU"/>
        </w:rPr>
        <w:t>математики</w:t>
      </w:r>
      <w:r w:rsidR="000A4BCF" w:rsidRPr="00CA4934">
        <w:rPr>
          <w:rFonts w:ascii="Times New Roman" w:hAnsi="Times New Roman"/>
          <w:sz w:val="28"/>
          <w:szCs w:val="28"/>
          <w:lang w:val="ru-RU"/>
        </w:rPr>
        <w:t>, – 340 часов: в 5 классе – 170 часов (5 часов в неделю), в 6 классе – 170 часов(5 часов в неделю).</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21" w:name="_Toc124426195"/>
      <w:r w:rsidRPr="00CA4934">
        <w:rPr>
          <w:rFonts w:ascii="Times New Roman" w:hAnsi="Times New Roman"/>
          <w:sz w:val="28"/>
          <w:szCs w:val="28"/>
          <w:lang w:val="ru-RU"/>
        </w:rPr>
        <w:t>146.</w:t>
      </w:r>
      <w:r w:rsidR="000A4BCF" w:rsidRPr="00CA4934">
        <w:rPr>
          <w:rFonts w:ascii="Times New Roman" w:hAnsi="Times New Roman"/>
          <w:sz w:val="28"/>
          <w:szCs w:val="28"/>
          <w:lang w:val="ru-RU"/>
        </w:rPr>
        <w:t>4.2. Содержание обучения в 5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4.2.1. Натуральные числа и нуль</w:t>
      </w:r>
      <w:bookmarkEnd w:id="21"/>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туральное число. Ряд натуральных чисел. Число 0. Изображение натуральных чисел точками на координатной (числовой) прям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зиционная система счисления. Римская нумерация как пример непозиционной системы счисления. Десятичная система счисл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натуральных чисел, сравнение натуральных чисел с нулём. Способы сравнения. Округление натуральных чисел.</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ожение натуральных чисел, свойство нуля при сложении. Вычитаниекак действие, обратное сложению. Умножение натуральных чисел, свойства нуляи </w:t>
      </w:r>
      <w:r w:rsidRPr="00CA4934">
        <w:rPr>
          <w:rFonts w:ascii="Times New Roman" w:hAnsi="Times New Roman"/>
          <w:sz w:val="28"/>
          <w:szCs w:val="28"/>
          <w:lang w:val="ru-RU"/>
        </w:rPr>
        <w:lastRenderedPageBreak/>
        <w:t>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и умножения, распределительное свойство (закон) умно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букв для обозначения неизвестного компонента и записи свойств арифметических действ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лители и кратные числа, разложение на множители. Простые и составные числа. Признаки делимости на 2, 5, 10, 3, 9. Деление с остатко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с натуральным показателем. Запись числа в виде суммы разрядных слагаемы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овое выражение. Вычисление значений числовых выражений, порядок выполнения действий. Использование при вычислениях переместительногои сочетательного свойств (законов) сложения и умножения, распределительного свойства умножения.</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22" w:name="_Toc124426196"/>
      <w:r w:rsidRPr="00CA4934">
        <w:rPr>
          <w:rFonts w:ascii="Times New Roman" w:hAnsi="Times New Roman"/>
          <w:sz w:val="28"/>
          <w:szCs w:val="28"/>
          <w:lang w:val="ru-RU"/>
        </w:rPr>
        <w:t>146.</w:t>
      </w:r>
      <w:r w:rsidR="000A4BCF" w:rsidRPr="00CA4934">
        <w:rPr>
          <w:rFonts w:ascii="Times New Roman" w:hAnsi="Times New Roman"/>
          <w:sz w:val="28"/>
          <w:szCs w:val="28"/>
          <w:lang w:val="ru-RU"/>
        </w:rPr>
        <w:t>4.2.2. Дроби</w:t>
      </w:r>
      <w:bookmarkEnd w:id="22"/>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жение и вычитание дробей. Умножение и деление дробей,взаимно-обратные дроби. Нахождение части целого и целого по его част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ифметические действия с десятичными дробями. Округление десятичных дробей.</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23" w:name="_Toc124426197"/>
      <w:r w:rsidRPr="00CA4934">
        <w:rPr>
          <w:rFonts w:ascii="Times New Roman" w:hAnsi="Times New Roman"/>
          <w:sz w:val="28"/>
          <w:szCs w:val="28"/>
          <w:lang w:val="ru-RU"/>
        </w:rPr>
        <w:t>146.</w:t>
      </w:r>
      <w:r w:rsidR="000A4BCF" w:rsidRPr="00CA4934">
        <w:rPr>
          <w:rFonts w:ascii="Times New Roman" w:hAnsi="Times New Roman"/>
          <w:sz w:val="28"/>
          <w:szCs w:val="28"/>
          <w:lang w:val="ru-RU"/>
        </w:rPr>
        <w:t>4.2.3. Решение текстовых задач</w:t>
      </w:r>
      <w:bookmarkEnd w:id="23"/>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шение текстовых задач арифметическим способом. Решение логических задач. Решение задач перебором всех возможных вариантов. Использованиепри </w:t>
      </w:r>
      <w:r w:rsidRPr="00CA4934">
        <w:rPr>
          <w:rFonts w:ascii="Times New Roman" w:hAnsi="Times New Roman"/>
          <w:sz w:val="28"/>
          <w:szCs w:val="28"/>
          <w:lang w:val="ru-RU"/>
        </w:rPr>
        <w:lastRenderedPageBreak/>
        <w:t>решении задач таблиц и схе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основных задач на дроб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в виде таблиц, столбчатых диаграмм.</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24" w:name="_Toc124426198"/>
      <w:r w:rsidRPr="00CA4934">
        <w:rPr>
          <w:rFonts w:ascii="Times New Roman" w:hAnsi="Times New Roman"/>
          <w:sz w:val="28"/>
          <w:szCs w:val="28"/>
          <w:lang w:val="ru-RU"/>
        </w:rPr>
        <w:t>146.</w:t>
      </w:r>
      <w:r w:rsidR="000A4BCF" w:rsidRPr="00CA4934">
        <w:rPr>
          <w:rFonts w:ascii="Times New Roman" w:hAnsi="Times New Roman"/>
          <w:sz w:val="28"/>
          <w:szCs w:val="28"/>
          <w:lang w:val="ru-RU"/>
        </w:rPr>
        <w:t>4.2.4. Наглядная геометрия</w:t>
      </w:r>
      <w:bookmarkEnd w:id="24"/>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глядные представления о фигурах на плоскости: точка, прямая, отрезок, луч, угол, ломаная, многоугольник, окружность, круг. Угол. Прямой, острый, тупойи развёрнутый угл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лина отрезка, метрические единицы длины. Длина ломаной, периметр многоугольника. Измерение и построение углов с помощью транспортир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глядные представления о фигурах на плоскости: многоугольник, прямоугольник, квадрат, треугольник, о равенстве фигур.</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ощадь прямоугольника и многоугольников, составленныхиз прямоугольников, в том числе фигур, изображённых на клетчатой бумаге. Единицы измерения площад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прямоугольного параллелепипеда, куба. Единицы измерения объёма.</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25" w:name="_Toc124426200"/>
      <w:r w:rsidRPr="00CA4934">
        <w:rPr>
          <w:rFonts w:ascii="Times New Roman" w:hAnsi="Times New Roman"/>
          <w:sz w:val="28"/>
          <w:szCs w:val="28"/>
          <w:lang w:val="ru-RU"/>
        </w:rPr>
        <w:t>146.</w:t>
      </w:r>
      <w:r w:rsidR="000A4BCF" w:rsidRPr="00CA4934">
        <w:rPr>
          <w:rFonts w:ascii="Times New Roman" w:hAnsi="Times New Roman"/>
          <w:sz w:val="28"/>
          <w:szCs w:val="28"/>
          <w:lang w:val="ru-RU"/>
        </w:rPr>
        <w:t>4.3. Содержание обучения в 6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4.3.1. Натуральные числа</w:t>
      </w:r>
      <w:bookmarkEnd w:id="25"/>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рифметические действия с многозначными натуральными числами. Числовые выражения, порядок действий, использование скобок. Использованиепри вычислениях переместительного и сочетательного свойств сложенияи умножения, </w:t>
      </w:r>
      <w:r w:rsidRPr="00CA4934">
        <w:rPr>
          <w:rFonts w:ascii="Times New Roman" w:hAnsi="Times New Roman"/>
          <w:sz w:val="28"/>
          <w:szCs w:val="28"/>
          <w:lang w:val="ru-RU"/>
        </w:rPr>
        <w:lastRenderedPageBreak/>
        <w:t xml:space="preserve">распределительного свойства умножения. Округление натуральных чисел.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лители и кратные числа, наибольший общий делитель и наименьшее общее кратное. Делимость суммы и произведения. Деление с остатком.</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26" w:name="_Toc124426201"/>
      <w:r w:rsidRPr="00CA4934">
        <w:rPr>
          <w:rFonts w:ascii="Times New Roman" w:hAnsi="Times New Roman"/>
          <w:sz w:val="28"/>
          <w:szCs w:val="28"/>
          <w:lang w:val="ru-RU"/>
        </w:rPr>
        <w:t>146.</w:t>
      </w:r>
      <w:r w:rsidR="000A4BCF" w:rsidRPr="00CA4934">
        <w:rPr>
          <w:rFonts w:ascii="Times New Roman" w:hAnsi="Times New Roman"/>
          <w:sz w:val="28"/>
          <w:szCs w:val="28"/>
          <w:lang w:val="ru-RU"/>
        </w:rPr>
        <w:t>4.3.2. Дроби</w:t>
      </w:r>
      <w:bookmarkEnd w:id="26"/>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и десятичными дробя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ношение. Деление в данном отношении. Масштаб, пропорция. Применение пропорций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процента. Вычисление процента от величины и величиныпо её проценту. Выражение процентов десятичными дробями. Решение задачна проценты. Выражение отношения величин в процентах.</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27" w:name="_Toc124426202"/>
      <w:r w:rsidRPr="00CA4934">
        <w:rPr>
          <w:rFonts w:ascii="Times New Roman" w:hAnsi="Times New Roman"/>
          <w:sz w:val="28"/>
          <w:szCs w:val="28"/>
          <w:lang w:val="ru-RU"/>
        </w:rPr>
        <w:t>146.</w:t>
      </w:r>
      <w:r w:rsidR="000A4BCF" w:rsidRPr="00CA4934">
        <w:rPr>
          <w:rFonts w:ascii="Times New Roman" w:hAnsi="Times New Roman"/>
          <w:sz w:val="28"/>
          <w:szCs w:val="28"/>
          <w:lang w:val="ru-RU"/>
        </w:rPr>
        <w:t>4.3.3. Положительные и отрицательные числа</w:t>
      </w:r>
      <w:bookmarkEnd w:id="27"/>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с положительными и отрицательными числа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ямоугольная система координат на плоскости. Координаты точкина плоскости, абсцисса и ордината. Построение точек и фигур на координатной плоскости.</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28" w:name="_Toc124426203"/>
      <w:r w:rsidRPr="00CA4934">
        <w:rPr>
          <w:rFonts w:ascii="Times New Roman" w:hAnsi="Times New Roman"/>
          <w:sz w:val="28"/>
          <w:szCs w:val="28"/>
          <w:lang w:val="ru-RU"/>
        </w:rPr>
        <w:t>146.</w:t>
      </w:r>
      <w:r w:rsidR="000A4BCF" w:rsidRPr="00CA4934">
        <w:rPr>
          <w:rFonts w:ascii="Times New Roman" w:hAnsi="Times New Roman"/>
          <w:sz w:val="28"/>
          <w:szCs w:val="28"/>
          <w:lang w:val="ru-RU"/>
        </w:rPr>
        <w:t>4.3.4. Буквенные выражения</w:t>
      </w:r>
      <w:bookmarkEnd w:id="28"/>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29" w:name="_Toc124426204"/>
      <w:r w:rsidRPr="00CA4934">
        <w:rPr>
          <w:rFonts w:ascii="Times New Roman" w:hAnsi="Times New Roman"/>
          <w:sz w:val="28"/>
          <w:szCs w:val="28"/>
          <w:lang w:val="ru-RU"/>
        </w:rPr>
        <w:t>146.</w:t>
      </w:r>
      <w:r w:rsidR="000A4BCF" w:rsidRPr="00CA4934">
        <w:rPr>
          <w:rFonts w:ascii="Times New Roman" w:hAnsi="Times New Roman"/>
          <w:sz w:val="28"/>
          <w:szCs w:val="28"/>
          <w:lang w:val="ru-RU"/>
        </w:rPr>
        <w:t>4.3.5. Решение текстовых задач</w:t>
      </w:r>
      <w:bookmarkEnd w:id="29"/>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ешение текстовых задач арифметическим способом. Решение логических задач. Решение задач перебором всех возможных вариант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задач, связанных с отношением, пропорциональностью величин, процентами; решение основных задач на дроби и процент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и прикидка, округление результата. Составление буквенных выражений по условию задач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с помощью таблиц и диаграмм. Столбчатые диаграммы: чтение и построение. Чтение круговых диаграмм.</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30" w:name="_Toc124426205"/>
      <w:r w:rsidRPr="00CA4934">
        <w:rPr>
          <w:rFonts w:ascii="Times New Roman" w:hAnsi="Times New Roman"/>
          <w:sz w:val="28"/>
          <w:szCs w:val="28"/>
          <w:lang w:val="ru-RU"/>
        </w:rPr>
        <w:t>146.</w:t>
      </w:r>
      <w:r w:rsidR="000A4BCF" w:rsidRPr="00CA4934">
        <w:rPr>
          <w:rFonts w:ascii="Times New Roman" w:hAnsi="Times New Roman"/>
          <w:sz w:val="28"/>
          <w:szCs w:val="28"/>
          <w:lang w:val="ru-RU"/>
        </w:rPr>
        <w:t>4.3.6. Наглядная геометрия</w:t>
      </w:r>
      <w:bookmarkEnd w:id="30"/>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метрия: центральная, осевая и зеркальная симметр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троение симметричных фигур.</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глядные представления о пространственных фигурах: параллелепипед, куб, </w:t>
      </w:r>
      <w:r w:rsidRPr="00CA4934">
        <w:rPr>
          <w:rFonts w:ascii="Times New Roman" w:hAnsi="Times New Roman"/>
          <w:sz w:val="28"/>
          <w:szCs w:val="28"/>
          <w:lang w:val="ru-RU"/>
        </w:rPr>
        <w:lastRenderedPageBreak/>
        <w:t>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бъёма, единицы измерения объёма. Объём прямоугольного параллелепипеда, куба.</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31" w:name="_Toc124426206"/>
      <w:r w:rsidRPr="00CA4934">
        <w:rPr>
          <w:rFonts w:ascii="Times New Roman" w:hAnsi="Times New Roman"/>
          <w:sz w:val="28"/>
          <w:szCs w:val="28"/>
          <w:lang w:val="ru-RU"/>
        </w:rPr>
        <w:t>146.</w:t>
      </w:r>
      <w:r w:rsidR="000A4BCF" w:rsidRPr="00CA4934">
        <w:rPr>
          <w:rFonts w:ascii="Times New Roman" w:hAnsi="Times New Roman"/>
          <w:sz w:val="28"/>
          <w:szCs w:val="28"/>
          <w:lang w:val="ru-RU"/>
        </w:rPr>
        <w:t>4.4. Предметные результаты освоения программы учебного курса</w:t>
      </w:r>
      <w:bookmarkEnd w:id="31"/>
      <w:r w:rsidR="000A4BCF" w:rsidRPr="00CA4934">
        <w:rPr>
          <w:rFonts w:ascii="Times New Roman" w:hAnsi="Times New Roman"/>
          <w:sz w:val="28"/>
          <w:szCs w:val="28"/>
          <w:lang w:val="ru-RU"/>
        </w:rPr>
        <w:t xml:space="preserve"> «Математика».</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32" w:name="_Toc124426207"/>
      <w:r w:rsidRPr="00CA4934">
        <w:rPr>
          <w:rFonts w:ascii="Times New Roman" w:hAnsi="Times New Roman"/>
          <w:sz w:val="28"/>
          <w:szCs w:val="28"/>
          <w:lang w:val="ru-RU"/>
        </w:rPr>
        <w:t>146.</w:t>
      </w:r>
      <w:r w:rsidR="000A4BCF" w:rsidRPr="00CA4934">
        <w:rPr>
          <w:rFonts w:ascii="Times New Roman" w:hAnsi="Times New Roman"/>
          <w:sz w:val="28"/>
          <w:szCs w:val="28"/>
          <w:lang w:val="ru-RU"/>
        </w:rPr>
        <w:t>4.4.1. Предметные результаты освоения программы учебного курсак концу обучения в 5 класс</w:t>
      </w:r>
      <w:bookmarkEnd w:id="32"/>
      <w:r w:rsidR="000A4BCF" w:rsidRPr="00CA4934">
        <w:rPr>
          <w:rFonts w:ascii="Times New Roman" w:hAnsi="Times New Roman"/>
          <w:sz w:val="28"/>
          <w:szCs w:val="28"/>
          <w:lang w:val="ru-RU"/>
        </w:rPr>
        <w:t>е.</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33" w:name="_Toc124426208"/>
      <w:r w:rsidRPr="00CA4934">
        <w:rPr>
          <w:rFonts w:ascii="Times New Roman" w:hAnsi="Times New Roman"/>
          <w:sz w:val="28"/>
          <w:szCs w:val="28"/>
          <w:lang w:val="ru-RU"/>
        </w:rPr>
        <w:t>146.</w:t>
      </w:r>
      <w:r w:rsidR="000A4BCF" w:rsidRPr="00CA4934">
        <w:rPr>
          <w:rFonts w:ascii="Times New Roman" w:hAnsi="Times New Roman"/>
          <w:sz w:val="28"/>
          <w:szCs w:val="28"/>
          <w:lang w:val="ru-RU"/>
        </w:rPr>
        <w:t>4.4.1.1. Числа и вычисления</w:t>
      </w:r>
      <w:bookmarkEnd w:id="33"/>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правильно употреблять термины, связанные с натуральными числами, обыкновенными и десятичными дробя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натуральные числа, сравнивать в простейших случаях обыкновенные дроби, десятичные дроб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точку на координатной (числовой) прямой с соответствующимей числом и изображать натуральные числа точками на координатной (числовой) прям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арифметические действия с натуральными числами,с обыкновенными дробями в простейших случая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оверку, прикидку результата вычисл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глять натуральные числа.</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34" w:name="_Toc124426209"/>
      <w:r w:rsidRPr="00CA4934">
        <w:rPr>
          <w:rFonts w:ascii="Times New Roman" w:hAnsi="Times New Roman"/>
          <w:sz w:val="28"/>
          <w:szCs w:val="28"/>
          <w:lang w:val="ru-RU"/>
        </w:rPr>
        <w:t>146.</w:t>
      </w:r>
      <w:r w:rsidR="000A4BCF" w:rsidRPr="00CA4934">
        <w:rPr>
          <w:rFonts w:ascii="Times New Roman" w:hAnsi="Times New Roman"/>
          <w:sz w:val="28"/>
          <w:szCs w:val="28"/>
          <w:lang w:val="ru-RU"/>
        </w:rPr>
        <w:t>4.4.1.2. Решение текстовых задач</w:t>
      </w:r>
      <w:bookmarkEnd w:id="34"/>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текстовые задачи арифметическим способом и с помощью организованного конечного перебора всех возможных вариант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содержащие зависимости, связывающие величины: скорость, время, расстояние, цена, количество, стоимость.</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краткие записи, схемы, таблицы, обозначения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основными единицами измерения: цены, массы, расстояния, времени, скорости, выражать одни единицы величины через друг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влекать, анализировать, оценивать информацию, представленнуюв таблице, </w:t>
      </w:r>
      <w:r w:rsidRPr="00CA4934">
        <w:rPr>
          <w:rFonts w:ascii="Times New Roman" w:hAnsi="Times New Roman"/>
          <w:sz w:val="28"/>
          <w:szCs w:val="28"/>
          <w:lang w:val="ru-RU"/>
        </w:rPr>
        <w:lastRenderedPageBreak/>
        <w:t>на столбчатой диаграмме, интерпретировать представленные данные, использовать данные при решении задач.</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35" w:name="_Toc124426210"/>
      <w:r w:rsidRPr="00CA4934">
        <w:rPr>
          <w:rFonts w:ascii="Times New Roman" w:hAnsi="Times New Roman"/>
          <w:sz w:val="28"/>
          <w:szCs w:val="28"/>
          <w:lang w:val="ru-RU"/>
        </w:rPr>
        <w:t>146.</w:t>
      </w:r>
      <w:r w:rsidR="000A4BCF" w:rsidRPr="00CA4934">
        <w:rPr>
          <w:rFonts w:ascii="Times New Roman" w:hAnsi="Times New Roman"/>
          <w:sz w:val="28"/>
          <w:szCs w:val="28"/>
          <w:lang w:val="ru-RU"/>
        </w:rPr>
        <w:t>4.4.1.3. Наглядная геометрия</w:t>
      </w:r>
      <w:bookmarkEnd w:id="35"/>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геометрическими понятиями: точка, прямая, отрезок, луч, угол, многоугольник, окружность, круг.</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объектов окружающего мира, имеющих форму изученных геометрических фигур.</w:t>
      </w:r>
    </w:p>
    <w:p w:rsidR="00861A16" w:rsidRPr="00CA4934" w:rsidRDefault="00861A16"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ерминологию, связанную с углами: вершина, сторона;с многоугольниками: угол, вершина, сторона, диагональ; с окружностью: радиус, диаметр, центр.</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изученные геометрические фигуры на нелинованной и клетчатой бумаге с помощью циркуля и линей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сторон и углов прямоугольника, квадратадля их построения, вычисления площади и периметр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основными метрическими единицами измерения длины, площади; выражать одни единицы величины через другие.</w:t>
      </w:r>
    </w:p>
    <w:p w:rsidR="00861A16" w:rsidRPr="00CA4934" w:rsidRDefault="00861A16"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араллелепипед, куб, использовать терминологию: вершина, ребро, грань, измерения, находить измерения параллелепипеда, куб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объём куба, параллелепипеда по заданным измерениям, пользоваться единицами измерения объём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несложные задачи на измерение геометрических величинв практических ситуациях.</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4.4.2. Предметные результаты освоения программы учебного курсак концу обучения в 6 классе.</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36" w:name="_Toc124426211"/>
      <w:r w:rsidRPr="00CA4934">
        <w:rPr>
          <w:rFonts w:ascii="Times New Roman" w:hAnsi="Times New Roman"/>
          <w:sz w:val="28"/>
          <w:szCs w:val="28"/>
          <w:lang w:val="ru-RU"/>
        </w:rPr>
        <w:t>146.</w:t>
      </w:r>
      <w:r w:rsidR="000A4BCF" w:rsidRPr="00CA4934">
        <w:rPr>
          <w:rFonts w:ascii="Times New Roman" w:hAnsi="Times New Roman"/>
          <w:sz w:val="28"/>
          <w:szCs w:val="28"/>
          <w:lang w:val="ru-RU"/>
        </w:rPr>
        <w:t>4.4.2.1. Числа и вычисления</w:t>
      </w:r>
      <w:bookmarkEnd w:id="36"/>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ть и понимать термины, связанные с различными видами чисели </w:t>
      </w:r>
      <w:r w:rsidRPr="00CA4934">
        <w:rPr>
          <w:rFonts w:ascii="Times New Roman" w:hAnsi="Times New Roman"/>
          <w:sz w:val="28"/>
          <w:szCs w:val="28"/>
          <w:lang w:val="ru-RU"/>
        </w:rPr>
        <w:lastRenderedPageBreak/>
        <w:t>способами их записи, переходить (если это возможно) от одной формы записи числа к друг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целые числа, обыкновенные и десятичные дроби, сравнивать числа одного и разных знак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очетая устные и письменные приёмы, арифметические действияс натуральными и целыми числами, обыкновенными и десятичными дробями, положительными и отрицательными числа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относить точку на координатной прямой с соответствующим ей числоми изображать числа точками на координатной прямой, находить модуль числа.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точки в прямоугольной системе координат с координатамиэтой точ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глять целые числа и десятичные дроби, находить приближения чисел.</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37" w:name="_Toc124426212"/>
      <w:r w:rsidRPr="00CA4934">
        <w:rPr>
          <w:rFonts w:ascii="Times New Roman" w:hAnsi="Times New Roman"/>
          <w:sz w:val="28"/>
          <w:szCs w:val="28"/>
          <w:lang w:val="ru-RU"/>
        </w:rPr>
        <w:t>146.</w:t>
      </w:r>
      <w:r w:rsidR="000A4BCF" w:rsidRPr="00CA4934">
        <w:rPr>
          <w:rFonts w:ascii="Times New Roman" w:hAnsi="Times New Roman"/>
          <w:sz w:val="28"/>
          <w:szCs w:val="28"/>
          <w:lang w:val="ru-RU"/>
        </w:rPr>
        <w:t>4.4.2.2. Числовые и буквенные выражения</w:t>
      </w:r>
      <w:bookmarkEnd w:id="37"/>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изнаками делимости, раскладывать натуральные числана простые множител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ьзоваться масштабом, составлять пропорции и отношения.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неизвестный компонент равенства.</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38" w:name="_Toc124426213"/>
      <w:r w:rsidRPr="00CA4934">
        <w:rPr>
          <w:rFonts w:ascii="Times New Roman" w:hAnsi="Times New Roman"/>
          <w:sz w:val="28"/>
          <w:szCs w:val="28"/>
          <w:lang w:val="ru-RU"/>
        </w:rPr>
        <w:t>146.</w:t>
      </w:r>
      <w:r w:rsidR="000A4BCF" w:rsidRPr="00CA4934">
        <w:rPr>
          <w:rFonts w:ascii="Times New Roman" w:hAnsi="Times New Roman"/>
          <w:sz w:val="28"/>
          <w:szCs w:val="28"/>
          <w:lang w:val="ru-RU"/>
        </w:rPr>
        <w:t>4.4.2.3. Решение текстовых задач</w:t>
      </w:r>
      <w:bookmarkEnd w:id="38"/>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многошаговые текстовые задачи арифметическим способо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связанные с отношением, пропорциональностью величин, процентами, решать три основные задачи на дроби и процент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шать задачи, содержащие зависимости, связывающие величины: скорость, </w:t>
      </w:r>
      <w:r w:rsidRPr="00CA4934">
        <w:rPr>
          <w:rFonts w:ascii="Times New Roman" w:hAnsi="Times New Roman"/>
          <w:sz w:val="28"/>
          <w:szCs w:val="28"/>
          <w:lang w:val="ru-RU"/>
        </w:rPr>
        <w:lastRenderedPageBreak/>
        <w:t>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буквенные выражения по условию задач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ять информацию с помощью таблиц, линейной и столбчатой диаграмм.</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39" w:name="_Toc124426214"/>
      <w:r w:rsidRPr="00CA4934">
        <w:rPr>
          <w:rFonts w:ascii="Times New Roman" w:hAnsi="Times New Roman"/>
          <w:sz w:val="28"/>
          <w:szCs w:val="28"/>
          <w:lang w:val="ru-RU"/>
        </w:rPr>
        <w:t>146.</w:t>
      </w:r>
      <w:r w:rsidR="000A4BCF" w:rsidRPr="00CA4934">
        <w:rPr>
          <w:rFonts w:ascii="Times New Roman" w:hAnsi="Times New Roman"/>
          <w:sz w:val="28"/>
          <w:szCs w:val="28"/>
          <w:lang w:val="ru-RU"/>
        </w:rPr>
        <w:t>4.4.2.4. Наглядная геометрия</w:t>
      </w:r>
      <w:bookmarkEnd w:id="39"/>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объектов окружающего мира, имеющих форму изученных геометрических плоских и пространственных фигур, примеры равныхи симметричных фигур.</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с помощью циркуля, линейки, транспортира на нелинованнойи клетчатой бумаге изученные плоские геометрические фигуры и конфигурации, симметричные фигур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длину ломаной, периметр многоугольника, пользоваться единицами измерения длины, выражать одни единицы измерения длинычерез друг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спользуя чертёжные инструменты, расстояния: между двумя точками, от точки до прямой, длину пути на квадратной сетк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аспознавать на моделях и изображениях пирамиду, конус, цилиндр, использовать терминологию: вершина, ребро, грань, основание, развёртк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на клетчатой бумаге прямоугольный параллелепипед.</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числять объём прямоугольного параллелепипеда, куба, пользоваться основными единицами измерения объёма;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несложные задачи на нахождение геометрических величинв практических ситуациях.</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 Федеральная рабочая программа учебного курса «Алгебра»в 7–9 классах (далее соответственно – программа учебного курса «Алгебра», учебный курс).</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1. Пояснительная запис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1.1.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является реализацией деятельностного принципа обучен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 xml:space="preserve">5.1.2. 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w:t>
      </w:r>
      <w:r w:rsidR="000A4BCF" w:rsidRPr="00CA4934">
        <w:rPr>
          <w:rFonts w:ascii="Times New Roman" w:hAnsi="Times New Roman"/>
          <w:sz w:val="28"/>
          <w:szCs w:val="28"/>
          <w:lang w:val="ru-RU"/>
        </w:rPr>
        <w:lastRenderedPageBreak/>
        <w:t xml:space="preserve">«Функции». Каждая из этих содержательно-методических линий развиваетсяна протяжении трёх лет изучения курса, взаимодействуя с другими его линиями.В ходе изучения учебного курса обучающимся приходится логически рассуждать, использовать теоретико-множественный язык. В связи с этим в программу </w:t>
      </w:r>
      <w:r w:rsidR="000F7628" w:rsidRPr="00CA4934">
        <w:rPr>
          <w:rFonts w:ascii="Times New Roman" w:hAnsi="Times New Roman"/>
          <w:sz w:val="28"/>
          <w:szCs w:val="28"/>
          <w:lang w:val="ru-RU"/>
        </w:rPr>
        <w:t xml:space="preserve">учебного курса «Алгебра» включены </w:t>
      </w:r>
      <w:r w:rsidR="000A4BCF" w:rsidRPr="00CA4934">
        <w:rPr>
          <w:rFonts w:ascii="Times New Roman" w:hAnsi="Times New Roman"/>
          <w:sz w:val="28"/>
          <w:szCs w:val="28"/>
          <w:lang w:val="ru-RU"/>
        </w:rPr>
        <w:t xml:space="preserve">некоторые основы логики, </w:t>
      </w:r>
      <w:r w:rsidR="000F7628" w:rsidRPr="00CA4934">
        <w:rPr>
          <w:rFonts w:ascii="Times New Roman" w:hAnsi="Times New Roman"/>
          <w:sz w:val="28"/>
          <w:szCs w:val="28"/>
          <w:lang w:val="ru-RU"/>
        </w:rPr>
        <w:t xml:space="preserve">представленные во </w:t>
      </w:r>
      <w:r w:rsidR="000A4BCF" w:rsidRPr="00CA4934">
        <w:rPr>
          <w:rFonts w:ascii="Times New Roman" w:hAnsi="Times New Roman"/>
          <w:sz w:val="28"/>
          <w:szCs w:val="28"/>
          <w:lang w:val="ru-RU"/>
        </w:rPr>
        <w:t>все</w:t>
      </w:r>
      <w:r w:rsidR="000F7628" w:rsidRPr="00CA4934">
        <w:rPr>
          <w:rFonts w:ascii="Times New Roman" w:hAnsi="Times New Roman"/>
          <w:sz w:val="28"/>
          <w:szCs w:val="28"/>
          <w:lang w:val="ru-RU"/>
        </w:rPr>
        <w:t>х</w:t>
      </w:r>
      <w:r w:rsidR="000A4BCF" w:rsidRPr="00CA4934">
        <w:rPr>
          <w:rFonts w:ascii="Times New Roman" w:hAnsi="Times New Roman"/>
          <w:sz w:val="28"/>
          <w:szCs w:val="28"/>
          <w:lang w:val="ru-RU"/>
        </w:rPr>
        <w:t xml:space="preserve"> основны</w:t>
      </w:r>
      <w:r w:rsidR="000F7628" w:rsidRPr="00CA4934">
        <w:rPr>
          <w:rFonts w:ascii="Times New Roman" w:hAnsi="Times New Roman"/>
          <w:sz w:val="28"/>
          <w:szCs w:val="28"/>
          <w:lang w:val="ru-RU"/>
        </w:rPr>
        <w:t>х</w:t>
      </w:r>
      <w:r w:rsidR="000A4BCF" w:rsidRPr="00CA4934">
        <w:rPr>
          <w:rFonts w:ascii="Times New Roman" w:hAnsi="Times New Roman"/>
          <w:sz w:val="28"/>
          <w:szCs w:val="28"/>
          <w:lang w:val="ru-RU"/>
        </w:rPr>
        <w:t xml:space="preserve"> раздел</w:t>
      </w:r>
      <w:r w:rsidR="000F7628" w:rsidRPr="00CA4934">
        <w:rPr>
          <w:rFonts w:ascii="Times New Roman" w:hAnsi="Times New Roman"/>
          <w:sz w:val="28"/>
          <w:szCs w:val="28"/>
          <w:lang w:val="ru-RU"/>
        </w:rPr>
        <w:t>ах</w:t>
      </w:r>
      <w:r w:rsidR="000A4BCF" w:rsidRPr="00CA4934">
        <w:rPr>
          <w:rFonts w:ascii="Times New Roman" w:hAnsi="Times New Roman"/>
          <w:sz w:val="28"/>
          <w:szCs w:val="28"/>
          <w:lang w:val="ru-RU"/>
        </w:rPr>
        <w:t xml:space="preserve"> математического образования и способствующие овладению обучающимися основ универсального математического языка. </w:t>
      </w:r>
      <w:r w:rsidR="002B0F89" w:rsidRPr="00CA4934">
        <w:rPr>
          <w:rFonts w:ascii="Times New Roman" w:hAnsi="Times New Roman"/>
          <w:sz w:val="28"/>
          <w:szCs w:val="28"/>
          <w:lang w:val="ru-RU"/>
        </w:rPr>
        <w:t>С</w:t>
      </w:r>
      <w:r w:rsidR="000A4BCF" w:rsidRPr="00CA4934">
        <w:rPr>
          <w:rFonts w:ascii="Times New Roman" w:hAnsi="Times New Roman"/>
          <w:sz w:val="28"/>
          <w:szCs w:val="28"/>
          <w:lang w:val="ru-RU"/>
        </w:rPr>
        <w:t>одержательнойи структурной особенностью уче</w:t>
      </w:r>
      <w:r w:rsidR="00286A55" w:rsidRPr="00CA4934">
        <w:rPr>
          <w:rFonts w:ascii="Times New Roman" w:hAnsi="Times New Roman"/>
          <w:sz w:val="28"/>
          <w:szCs w:val="28"/>
          <w:lang w:val="ru-RU"/>
        </w:rPr>
        <w:t>бного курса «Алгебра» является</w:t>
      </w:r>
      <w:r w:rsidR="000A4BCF" w:rsidRPr="00CA4934">
        <w:rPr>
          <w:rFonts w:ascii="Times New Roman" w:hAnsi="Times New Roman"/>
          <w:sz w:val="28"/>
          <w:szCs w:val="28"/>
          <w:lang w:val="ru-RU"/>
        </w:rPr>
        <w:t>его интегрированный характер.</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1.3. Содержание линии «Числа и вычисления» служит основойдля дальнейшего изучения математики, способствует развитию у обучающихся логического мышления, формированию умения пользоваться алгоритмами,а также приобретению практических навыков, необходимых для повседневной жизни. Развитие понятия о числе на уровне основного общего образования связанос рациональными и иррациональными числами, формированием представленийо действительном числе. Завершение освоения числовой линии отнесено к среднему общему образованию.</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 xml:space="preserve">5.1.4. Содержание двух алгебраических линий – «Алгебраические выражения» и «Уравнения и неравенства» способствует формированиюу обучающихся математического аппарата, необходимого для решения задач математики, смежных предметов и практико-ориентированных задач. </w:t>
      </w:r>
      <w:r w:rsidR="00541CDD" w:rsidRPr="00CA4934">
        <w:rPr>
          <w:rFonts w:ascii="Times New Roman" w:hAnsi="Times New Roman"/>
          <w:sz w:val="28"/>
          <w:szCs w:val="28"/>
          <w:lang w:val="ru-RU"/>
        </w:rPr>
        <w:t xml:space="preserve">На уровне основного общего образования </w:t>
      </w:r>
      <w:r w:rsidR="000A4BCF" w:rsidRPr="00CA4934">
        <w:rPr>
          <w:rFonts w:ascii="Times New Roman" w:hAnsi="Times New Roman"/>
          <w:sz w:val="28"/>
          <w:szCs w:val="28"/>
          <w:lang w:val="ru-RU"/>
        </w:rPr>
        <w:t>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w:t>
      </w:r>
      <w:r w:rsidR="00541CDD" w:rsidRPr="00CA4934">
        <w:rPr>
          <w:rFonts w:ascii="Times New Roman" w:hAnsi="Times New Roman"/>
          <w:sz w:val="28"/>
          <w:szCs w:val="28"/>
          <w:lang w:val="ru-RU"/>
        </w:rPr>
        <w:t>,</w:t>
      </w:r>
      <w:r w:rsidR="000A4BCF" w:rsidRPr="00CA4934">
        <w:rPr>
          <w:rFonts w:ascii="Times New Roman" w:hAnsi="Times New Roman"/>
          <w:sz w:val="28"/>
          <w:szCs w:val="28"/>
          <w:lang w:val="ru-RU"/>
        </w:rPr>
        <w:t xml:space="preserve"> для освоения курса информатики, и овладение навыками дедуктивных рассуждений. Преобразование символьных форм </w:t>
      </w:r>
      <w:r w:rsidR="002B0F89" w:rsidRPr="00CA4934">
        <w:rPr>
          <w:rFonts w:ascii="Times New Roman" w:hAnsi="Times New Roman"/>
          <w:sz w:val="28"/>
          <w:szCs w:val="28"/>
          <w:lang w:val="ru-RU"/>
        </w:rPr>
        <w:t xml:space="preserve">способствует </w:t>
      </w:r>
      <w:r w:rsidR="000A4BCF" w:rsidRPr="00CA4934">
        <w:rPr>
          <w:rFonts w:ascii="Times New Roman" w:hAnsi="Times New Roman"/>
          <w:sz w:val="28"/>
          <w:szCs w:val="28"/>
          <w:lang w:val="ru-RU"/>
        </w:rPr>
        <w:t>развити</w:t>
      </w:r>
      <w:r w:rsidR="002B0F89" w:rsidRPr="00CA4934">
        <w:rPr>
          <w:rFonts w:ascii="Times New Roman" w:hAnsi="Times New Roman"/>
          <w:sz w:val="28"/>
          <w:szCs w:val="28"/>
          <w:lang w:val="ru-RU"/>
        </w:rPr>
        <w:t>ю</w:t>
      </w:r>
      <w:r w:rsidR="000A4BCF" w:rsidRPr="00CA4934">
        <w:rPr>
          <w:rFonts w:ascii="Times New Roman" w:hAnsi="Times New Roman"/>
          <w:sz w:val="28"/>
          <w:szCs w:val="28"/>
          <w:lang w:val="ru-RU"/>
        </w:rPr>
        <w:t xml:space="preserve"> воображения, способностейк математическому творчеству.</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 xml:space="preserve">5.1.5. Содержание функционально-графической линии нацеленона получение обучающимися знаний о функциях как важнейшей математической </w:t>
      </w:r>
      <w:r w:rsidR="000A4BCF" w:rsidRPr="00CA4934">
        <w:rPr>
          <w:rFonts w:ascii="Times New Roman" w:hAnsi="Times New Roman"/>
          <w:sz w:val="28"/>
          <w:szCs w:val="28"/>
          <w:lang w:val="ru-RU"/>
        </w:rPr>
        <w:lastRenderedPageBreak/>
        <w:t>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1.6. Согласно учебному плану в 7–9 классах изучается учебный курс «Алгебра», который включает следующие основные разделы содержания:«Числа и вычисления», «Алгебраические выражения», «Уравнения и неравенства», «Функц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1.7. Общее число часов, рекомендованных для изучения учебного курса «Алгебра», – 306 часов: в 7 классе – 102 часа (3 часа в неделю), в 8 классе – 102 часа (3 часа в неделю), в 9 классе – 102 часа (3 часа в неделю).</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40" w:name="_Toc124426220"/>
      <w:r w:rsidRPr="00CA4934">
        <w:rPr>
          <w:rFonts w:ascii="Times New Roman" w:hAnsi="Times New Roman"/>
          <w:sz w:val="28"/>
          <w:szCs w:val="28"/>
          <w:lang w:val="ru-RU"/>
        </w:rPr>
        <w:t>146.</w:t>
      </w:r>
      <w:r w:rsidR="000A4BCF" w:rsidRPr="00CA4934">
        <w:rPr>
          <w:rFonts w:ascii="Times New Roman" w:hAnsi="Times New Roman"/>
          <w:sz w:val="28"/>
          <w:szCs w:val="28"/>
          <w:lang w:val="ru-RU"/>
        </w:rPr>
        <w:t>5.2. Содержание обучения в 7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2.1. Числа и вычисления</w:t>
      </w:r>
      <w:bookmarkEnd w:id="40"/>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оби обыкновенные и десятичные, переход от одной формы записи дробей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с натуральным показателем: определение, преобразование выражений на основе определения, запись больших чисел. Проценты, запись процентовв виде дроби и дроби в виде процентов. Три основные задачи на проценты, решение задач из реальной практ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признаков делимости, разложение на множители натуральных чисел.</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ьные зависимости, в том числе прямая и обратная пропорциональности.</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41" w:name="_Toc124426221"/>
      <w:r w:rsidRPr="00CA4934">
        <w:rPr>
          <w:rFonts w:ascii="Times New Roman" w:hAnsi="Times New Roman"/>
          <w:sz w:val="28"/>
          <w:szCs w:val="28"/>
          <w:lang w:val="ru-RU"/>
        </w:rPr>
        <w:t>146.</w:t>
      </w:r>
      <w:r w:rsidR="000A4BCF" w:rsidRPr="00CA4934">
        <w:rPr>
          <w:rFonts w:ascii="Times New Roman" w:hAnsi="Times New Roman"/>
          <w:sz w:val="28"/>
          <w:szCs w:val="28"/>
          <w:lang w:val="ru-RU"/>
        </w:rPr>
        <w:t>5.2.2. Алгебраические выражения</w:t>
      </w:r>
      <w:bookmarkEnd w:id="41"/>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менные, числовое значение выражения с переменной. Допустимые значения переменных. Представление зависимости между величинами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войства степени с натуральным показателе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ночлены и многочлены. Степень многочлена. Сложение, вычитание, умножение многочленов. Формулы сокращённого умножения: квадрат суммыи квадрат разности. Формула разности квадратов. Разложение многочленовна множители.</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42" w:name="_Toc124426222"/>
      <w:r w:rsidRPr="00CA4934">
        <w:rPr>
          <w:rFonts w:ascii="Times New Roman" w:hAnsi="Times New Roman"/>
          <w:sz w:val="28"/>
          <w:szCs w:val="28"/>
          <w:lang w:val="ru-RU"/>
        </w:rPr>
        <w:t>146.</w:t>
      </w:r>
      <w:r w:rsidR="000A4BCF" w:rsidRPr="00CA4934">
        <w:rPr>
          <w:rFonts w:ascii="Times New Roman" w:hAnsi="Times New Roman"/>
          <w:sz w:val="28"/>
          <w:szCs w:val="28"/>
          <w:lang w:val="ru-RU"/>
        </w:rPr>
        <w:t>5.2.3. Уравнения</w:t>
      </w:r>
      <w:bookmarkEnd w:id="42"/>
      <w:r w:rsidR="007678BB" w:rsidRPr="00CA4934">
        <w:rPr>
          <w:rFonts w:ascii="Times New Roman" w:hAnsi="Times New Roman"/>
          <w:sz w:val="28"/>
          <w:szCs w:val="28"/>
          <w:lang w:val="ru-RU"/>
        </w:rPr>
        <w:t xml:space="preserve"> и неравенств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корень уравнения, правила преобразования уравнения, равносильность уравн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7678BB" w:rsidRPr="00CA4934">
        <w:rPr>
          <w:rFonts w:ascii="Times New Roman" w:hAnsi="Times New Roman"/>
          <w:sz w:val="28"/>
          <w:szCs w:val="28"/>
          <w:lang w:val="ru-RU"/>
        </w:rPr>
        <w:t>5.2.4. </w:t>
      </w:r>
      <w:r w:rsidR="000A4BCF" w:rsidRPr="00CA4934">
        <w:rPr>
          <w:rFonts w:ascii="Times New Roman" w:hAnsi="Times New Roman"/>
          <w:sz w:val="28"/>
          <w:szCs w:val="28"/>
          <w:lang w:val="ru-RU"/>
        </w:rPr>
        <w:t>Функции</w:t>
      </w:r>
      <w:r w:rsidR="007678BB"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ордината точки на прямой. Числовые промежутки. Расстояние между двумя точками координатной прям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ямоугольная система координат, оси </w:t>
      </w:r>
      <w:r w:rsidRPr="00CA4934">
        <w:rPr>
          <w:rFonts w:ascii="Times New Roman" w:hAnsi="Times New Roman"/>
          <w:i/>
          <w:sz w:val="28"/>
          <w:szCs w:val="28"/>
        </w:rPr>
        <w:t>Ox</w:t>
      </w:r>
      <w:r w:rsidRPr="00CA4934">
        <w:rPr>
          <w:rFonts w:ascii="Times New Roman" w:hAnsi="Times New Roman"/>
          <w:sz w:val="28"/>
          <w:szCs w:val="28"/>
          <w:lang w:val="ru-RU"/>
        </w:rPr>
        <w:t xml:space="preserve">и </w:t>
      </w:r>
      <w:r w:rsidRPr="00CA4934">
        <w:rPr>
          <w:rFonts w:ascii="Times New Roman" w:hAnsi="Times New Roman"/>
          <w:i/>
          <w:sz w:val="28"/>
          <w:szCs w:val="28"/>
        </w:rPr>
        <w:t>Oy</w:t>
      </w:r>
      <w:r w:rsidRPr="00CA4934">
        <w:rPr>
          <w:rFonts w:ascii="Times New Roman" w:hAnsi="Times New Roman"/>
          <w:sz w:val="28"/>
          <w:szCs w:val="28"/>
          <w:lang w:val="ru-RU"/>
        </w:rPr>
        <w:t xml:space="preserve">. Абсцисса и ордината точки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hAnsi="Cambria Math"/>
            <w:sz w:val="28"/>
            <w:szCs w:val="28"/>
            <w:lang w:val="ru-RU"/>
          </w:rPr>
          <m:t>y</m:t>
        </m:r>
        <m:r>
          <m:rPr>
            <m:sty m:val="p"/>
          </m:rPr>
          <w:rPr>
            <w:rFonts w:ascii="Cambria Math" w:hAnsi="Cambria Math"/>
            <w:sz w:val="28"/>
            <w:szCs w:val="28"/>
            <w:lang w:val="ru-RU"/>
          </w:rPr>
          <m:t>=|</m:t>
        </m:r>
        <m:r>
          <w:rPr>
            <w:rFonts w:ascii="Cambria Math" w:hAnsi="Cambria Math"/>
            <w:sz w:val="28"/>
            <w:szCs w:val="28"/>
            <w:lang w:val="ru-RU"/>
          </w:rPr>
          <m:t>x</m:t>
        </m:r>
        <m:r>
          <m:rPr>
            <m:sty m:val="p"/>
          </m:rPr>
          <w:rPr>
            <w:rFonts w:ascii="Cambria Math" w:hAnsi="Cambria Math"/>
            <w:sz w:val="28"/>
            <w:szCs w:val="28"/>
            <w:lang w:val="ru-RU"/>
          </w:rPr>
          <m:t>|</m:t>
        </m:r>
      </m:oMath>
      <w:r w:rsidRPr="00CA4934">
        <w:rPr>
          <w:rFonts w:ascii="Times New Roman" w:hAnsi="Times New Roman"/>
          <w:sz w:val="28"/>
          <w:szCs w:val="28"/>
          <w:lang w:val="ru-RU"/>
        </w:rPr>
        <w:t>. Графическое решение линейных уравнений и систем линейных уравнений.</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43" w:name="_Toc124426224"/>
      <w:r w:rsidRPr="00CA4934">
        <w:rPr>
          <w:rFonts w:ascii="Times New Roman" w:hAnsi="Times New Roman"/>
          <w:sz w:val="28"/>
          <w:szCs w:val="28"/>
          <w:lang w:val="ru-RU"/>
        </w:rPr>
        <w:t>146.</w:t>
      </w:r>
      <w:r w:rsidR="000A4BCF" w:rsidRPr="00CA4934">
        <w:rPr>
          <w:rFonts w:ascii="Times New Roman" w:hAnsi="Times New Roman"/>
          <w:sz w:val="28"/>
          <w:szCs w:val="28"/>
          <w:lang w:val="ru-RU"/>
        </w:rPr>
        <w:t>5.3. Содержание обучения в 8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3.1. Числа и вычисления</w:t>
      </w:r>
      <w:bookmarkEnd w:id="43"/>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с целым показателем и её свойства. Стандартная запись числа.</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44" w:name="_Toc124426225"/>
      <w:r w:rsidRPr="00CA4934">
        <w:rPr>
          <w:rFonts w:ascii="Times New Roman" w:hAnsi="Times New Roman"/>
          <w:sz w:val="28"/>
          <w:szCs w:val="28"/>
          <w:lang w:val="ru-RU"/>
        </w:rPr>
        <w:t>146.</w:t>
      </w:r>
      <w:r w:rsidR="000A4BCF" w:rsidRPr="00CA4934">
        <w:rPr>
          <w:rFonts w:ascii="Times New Roman" w:hAnsi="Times New Roman"/>
          <w:sz w:val="28"/>
          <w:szCs w:val="28"/>
          <w:lang w:val="ru-RU"/>
        </w:rPr>
        <w:t>5.3.2. Алгебраические выражения</w:t>
      </w:r>
      <w:bookmarkEnd w:id="44"/>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ый трёхчлен, разложение квадратного трёхчлена на множител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Алгебраическая дробь. Основное свойство алгебраической дроби. Сложение, вычитание, умножение, деление алгебраических дробей. Рациональные выраженияи их преобразование.</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45" w:name="_Toc124426226"/>
      <w:r w:rsidRPr="00CA4934">
        <w:rPr>
          <w:rFonts w:ascii="Times New Roman" w:hAnsi="Times New Roman"/>
          <w:sz w:val="28"/>
          <w:szCs w:val="28"/>
          <w:lang w:val="ru-RU"/>
        </w:rPr>
        <w:t>146.</w:t>
      </w:r>
      <w:r w:rsidR="000A4BCF" w:rsidRPr="00CA4934">
        <w:rPr>
          <w:rFonts w:ascii="Times New Roman" w:hAnsi="Times New Roman"/>
          <w:sz w:val="28"/>
          <w:szCs w:val="28"/>
          <w:lang w:val="ru-RU"/>
        </w:rPr>
        <w:t>5.3.3. Уравнения и неравенства</w:t>
      </w:r>
      <w:bookmarkEnd w:id="45"/>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текстовых задач алгебраическим способо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46" w:name="_Toc124426227"/>
      <w:r w:rsidRPr="00CA4934">
        <w:rPr>
          <w:rFonts w:ascii="Times New Roman" w:hAnsi="Times New Roman"/>
          <w:sz w:val="28"/>
          <w:szCs w:val="28"/>
          <w:lang w:val="ru-RU"/>
        </w:rPr>
        <w:t>146.</w:t>
      </w:r>
      <w:r w:rsidR="000A4BCF" w:rsidRPr="00CA4934">
        <w:rPr>
          <w:rFonts w:ascii="Times New Roman" w:hAnsi="Times New Roman"/>
          <w:sz w:val="28"/>
          <w:szCs w:val="28"/>
          <w:lang w:val="ru-RU"/>
        </w:rPr>
        <w:t>5.3.4. Функции</w:t>
      </w:r>
      <w:bookmarkEnd w:id="46"/>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функции. Область определения и множество значений функции. Способы задания функц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 функции. Чтение свойств функции по её графику. Примеры графиков функций, отражающих реальные процесс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ункции, описывающие прямую и обратную пропорциональные зависимости, их графики. Функции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x</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x</w:t>
      </w:r>
      <w:r w:rsidRPr="00CA4934">
        <w:rPr>
          <w:rFonts w:ascii="Times New Roman" w:hAnsi="Times New Roman"/>
          <w:i/>
          <w:sz w:val="28"/>
          <w:szCs w:val="28"/>
          <w:vertAlign w:val="superscript"/>
          <w:lang w:val="ru-RU"/>
        </w:rPr>
        <w:t>3</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w:t>
      </w:r>
      <m:oMath>
        <m:rad>
          <m:radPr>
            <m:degHide m:val="on"/>
            <m:ctrlPr>
              <w:rPr>
                <w:rFonts w:ascii="Cambria Math" w:hAnsi="Cambria Math"/>
                <w:i/>
                <w:sz w:val="24"/>
                <w:szCs w:val="24"/>
              </w:rPr>
            </m:ctrlPr>
          </m:radPr>
          <m:deg/>
          <m:e>
            <m:r>
              <w:rPr>
                <w:rFonts w:ascii="Cambria Math" w:hAnsi="Cambria Math"/>
                <w:sz w:val="24"/>
                <w:szCs w:val="24"/>
              </w:rPr>
              <m:t>x</m:t>
            </m:r>
          </m:e>
        </m:rad>
      </m:oMath>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w:t>
      </w:r>
      <w:r w:rsidRPr="00CA4934">
        <w:rPr>
          <w:rFonts w:ascii="Times New Roman" w:hAnsi="Times New Roman"/>
          <w:i/>
          <w:sz w:val="28"/>
          <w:szCs w:val="28"/>
        </w:rPr>
        <w:t>x</w:t>
      </w:r>
      <w:r w:rsidRPr="00CA4934">
        <w:rPr>
          <w:rFonts w:ascii="Times New Roman" w:hAnsi="Times New Roman"/>
          <w:i/>
          <w:sz w:val="28"/>
          <w:szCs w:val="28"/>
          <w:lang w:val="ru-RU"/>
        </w:rPr>
        <w:t>|</w:t>
      </w:r>
      <w:r w:rsidRPr="00CA4934">
        <w:rPr>
          <w:rFonts w:ascii="Times New Roman" w:hAnsi="Times New Roman"/>
          <w:sz w:val="28"/>
          <w:szCs w:val="28"/>
          <w:lang w:val="ru-RU"/>
        </w:rPr>
        <w:t>. Графическое решение уравненийи систем уравнений.</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47" w:name="_Toc124426229"/>
      <w:r w:rsidRPr="00CA4934">
        <w:rPr>
          <w:rFonts w:ascii="Times New Roman" w:hAnsi="Times New Roman"/>
          <w:sz w:val="28"/>
          <w:szCs w:val="28"/>
          <w:lang w:val="ru-RU"/>
        </w:rPr>
        <w:t>146.</w:t>
      </w:r>
      <w:r w:rsidR="000A4BCF" w:rsidRPr="00CA4934">
        <w:rPr>
          <w:rFonts w:ascii="Times New Roman" w:hAnsi="Times New Roman"/>
          <w:sz w:val="28"/>
          <w:szCs w:val="28"/>
          <w:lang w:val="ru-RU"/>
        </w:rPr>
        <w:t>5.4. Содержание обучения в 9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4.1. Числа и вычисления</w:t>
      </w:r>
      <w:bookmarkEnd w:id="47"/>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циональные числа, иррациональные числа, конечные и бесконечные десятичные дроби. Множество действительных чисел, действительные числакак бесконечные десятичные дроби. Взаимно однозначное соответствиемежду множеством действительных чисел и координатной прям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действительных чисел, арифметические действияс действительными числа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меры объектов окружающего мира, длительность процессовв окружающем </w:t>
      </w:r>
      <w:r w:rsidRPr="00CA4934">
        <w:rPr>
          <w:rFonts w:ascii="Times New Roman" w:hAnsi="Times New Roman"/>
          <w:sz w:val="28"/>
          <w:szCs w:val="28"/>
          <w:lang w:val="ru-RU"/>
        </w:rPr>
        <w:lastRenderedPageBreak/>
        <w:t>мир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ближённое значение величины, точность приближения. Округление чисел. Прикидка и оценка результатов вычислений.</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48" w:name="_Toc124426230"/>
      <w:r w:rsidRPr="00CA4934">
        <w:rPr>
          <w:rFonts w:ascii="Times New Roman" w:hAnsi="Times New Roman"/>
          <w:sz w:val="28"/>
          <w:szCs w:val="28"/>
          <w:lang w:val="ru-RU"/>
        </w:rPr>
        <w:t>146.</w:t>
      </w:r>
      <w:r w:rsidR="000A4BCF" w:rsidRPr="00CA4934">
        <w:rPr>
          <w:rFonts w:ascii="Times New Roman" w:hAnsi="Times New Roman"/>
          <w:sz w:val="28"/>
          <w:szCs w:val="28"/>
          <w:lang w:val="ru-RU"/>
        </w:rPr>
        <w:t>5.4.2. Уравнения и неравенства</w:t>
      </w:r>
      <w:bookmarkEnd w:id="48"/>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уравнение. Решение уравнений, сводящихся к линейны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дробно-рациональных уравнений. Решение текстовых задач алгебраическим методо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текстовых задач алгебраическим способо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овые неравенства и их свойств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49" w:name="_Toc124426231"/>
      <w:r w:rsidRPr="00CA4934">
        <w:rPr>
          <w:rFonts w:ascii="Times New Roman" w:hAnsi="Times New Roman"/>
          <w:sz w:val="28"/>
          <w:szCs w:val="28"/>
          <w:lang w:val="ru-RU"/>
        </w:rPr>
        <w:t>146.</w:t>
      </w:r>
      <w:r w:rsidR="000A4BCF" w:rsidRPr="00CA4934">
        <w:rPr>
          <w:rFonts w:ascii="Times New Roman" w:hAnsi="Times New Roman"/>
          <w:sz w:val="28"/>
          <w:szCs w:val="28"/>
          <w:lang w:val="ru-RU"/>
        </w:rPr>
        <w:t>5.4.3. Функции</w:t>
      </w:r>
      <w:bookmarkEnd w:id="49"/>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ичная функция, её график и свойства. Парабола, координаты вершины параболы, ось симметрии парабол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рафики функций: </w:t>
      </w:r>
      <m:oMath>
        <m:r>
          <m:rPr>
            <m:scr m:val="script"/>
          </m:rPr>
          <w:rPr>
            <w:rFonts w:ascii="Cambria Math" w:hAnsi="Cambria Math"/>
            <w:sz w:val="28"/>
            <w:szCs w:val="28"/>
            <w:lang w:val="ru-RU"/>
          </w:rPr>
          <m:t>у= k</m:t>
        </m:r>
        <m:r>
          <w:rPr>
            <w:rFonts w:ascii="Cambria Math" w:hAnsi="Cambria Math"/>
            <w:sz w:val="28"/>
            <w:szCs w:val="28"/>
          </w:rPr>
          <m:t>x</m:t>
        </m:r>
        <m:r>
          <w:rPr>
            <w:rFonts w:ascii="Cambria Math" w:hAnsi="Cambria Math"/>
            <w:sz w:val="28"/>
            <w:szCs w:val="28"/>
            <w:lang w:val="ru-RU"/>
          </w:rPr>
          <m:t xml:space="preserve">,  y= </m:t>
        </m:r>
        <m:r>
          <m:rPr>
            <m:scr m:val="script"/>
          </m:rPr>
          <w:rPr>
            <w:rFonts w:ascii="Cambria Math" w:hAnsi="Cambria Math"/>
            <w:sz w:val="28"/>
            <w:szCs w:val="28"/>
            <w:lang w:val="ru-RU"/>
          </w:rPr>
          <m:t>k</m:t>
        </m:r>
        <m:r>
          <w:rPr>
            <w:rFonts w:ascii="Cambria Math" w:hAnsi="Cambria Math"/>
            <w:sz w:val="28"/>
            <w:szCs w:val="28"/>
            <w:lang w:val="ru-RU"/>
          </w:rPr>
          <m:t xml:space="preserve">x+b,  y= </m:t>
        </m:r>
        <m:f>
          <m:fPr>
            <m:ctrlPr>
              <w:rPr>
                <w:rFonts w:ascii="Cambria Math" w:hAnsi="Cambria Math"/>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r>
          <w:rPr>
            <w:rFonts w:ascii="Cambria Math" w:hAnsi="Cambria Math"/>
            <w:sz w:val="28"/>
            <w:szCs w:val="28"/>
            <w:lang w:val="ru-RU"/>
          </w:rPr>
          <m:t xml:space="preserve">,  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3</m:t>
            </m:r>
          </m:sup>
        </m:sSup>
        <m:r>
          <w:rPr>
            <w:rFonts w:ascii="Cambria Math" w:hAnsi="Cambria Math"/>
            <w:sz w:val="28"/>
            <w:szCs w:val="28"/>
            <w:lang w:val="ru-RU"/>
          </w:rPr>
          <m:t xml:space="preserve">, y= </m:t>
        </m:r>
        <m:rad>
          <m:radPr>
            <m:degHide m:val="on"/>
            <m:ctrlPr>
              <w:rPr>
                <w:rFonts w:ascii="Cambria Math" w:hAnsi="Cambria Math"/>
                <w:i/>
                <w:sz w:val="28"/>
                <w:szCs w:val="28"/>
                <w:lang w:val="ru-RU"/>
              </w:rPr>
            </m:ctrlPr>
          </m:radPr>
          <m:deg/>
          <m:e>
            <m:r>
              <w:rPr>
                <w:rFonts w:ascii="Cambria Math" w:hAnsi="Cambria Math"/>
                <w:sz w:val="28"/>
                <w:szCs w:val="28"/>
                <w:lang w:val="ru-RU"/>
              </w:rPr>
              <m:t>x</m:t>
            </m:r>
          </m:e>
        </m:rad>
        <m:r>
          <w:rPr>
            <w:rFonts w:ascii="Cambria Math" w:hAnsi="Cambria Math"/>
            <w:sz w:val="28"/>
            <w:szCs w:val="28"/>
            <w:lang w:val="ru-RU"/>
          </w:rPr>
          <m:t>,  y=|x|</m:t>
        </m:r>
      </m:oMath>
      <w:r w:rsidRPr="00CA4934">
        <w:rPr>
          <w:rFonts w:ascii="Times New Roman" w:hAnsi="Times New Roman"/>
          <w:sz w:val="28"/>
          <w:szCs w:val="28"/>
          <w:lang w:val="ru-RU"/>
        </w:rPr>
        <w:t>,и их свойства.</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50" w:name="_Toc124426232"/>
      <w:r w:rsidRPr="00CA4934">
        <w:rPr>
          <w:rFonts w:ascii="Times New Roman" w:hAnsi="Times New Roman"/>
          <w:sz w:val="28"/>
          <w:szCs w:val="28"/>
          <w:lang w:val="ru-RU"/>
        </w:rPr>
        <w:t>146.</w:t>
      </w:r>
      <w:r w:rsidR="000A4BCF" w:rsidRPr="00CA4934">
        <w:rPr>
          <w:rFonts w:ascii="Times New Roman" w:hAnsi="Times New Roman"/>
          <w:sz w:val="28"/>
          <w:szCs w:val="28"/>
          <w:lang w:val="ru-RU"/>
        </w:rPr>
        <w:t>5.4.4. Числовые последовательности</w:t>
      </w:r>
      <w:bookmarkEnd w:id="50"/>
      <w:r w:rsidR="007678BB" w:rsidRPr="00CA4934">
        <w:rPr>
          <w:rFonts w:ascii="Times New Roman" w:hAnsi="Times New Roman"/>
          <w:sz w:val="28"/>
          <w:szCs w:val="28"/>
          <w:lang w:val="ru-RU"/>
        </w:rPr>
        <w:t xml:space="preserve"> и прогрессии</w:t>
      </w:r>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числовой последовательности. Задание последовательности рекуррентной формулой и формулой </w:t>
      </w:r>
      <w:r w:rsidRPr="00CA4934">
        <w:rPr>
          <w:rFonts w:ascii="Times New Roman" w:hAnsi="Times New Roman"/>
          <w:i/>
          <w:sz w:val="28"/>
          <w:szCs w:val="28"/>
        </w:rPr>
        <w:t>n</w:t>
      </w:r>
      <w:r w:rsidRPr="00CA4934">
        <w:rPr>
          <w:rFonts w:ascii="Times New Roman" w:hAnsi="Times New Roman"/>
          <w:sz w:val="28"/>
          <w:szCs w:val="28"/>
          <w:lang w:val="ru-RU"/>
        </w:rPr>
        <w:t>-го член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рифметическая и геометрическая прогрессии. Формулы </w:t>
      </w:r>
      <w:r w:rsidRPr="00CA4934">
        <w:rPr>
          <w:rFonts w:ascii="Times New Roman" w:hAnsi="Times New Roman"/>
          <w:i/>
          <w:sz w:val="28"/>
          <w:szCs w:val="28"/>
        </w:rPr>
        <w:t>n</w:t>
      </w:r>
      <w:r w:rsidRPr="00CA4934">
        <w:rPr>
          <w:rFonts w:ascii="Times New Roman" w:hAnsi="Times New Roman"/>
          <w:sz w:val="28"/>
          <w:szCs w:val="28"/>
          <w:lang w:val="ru-RU"/>
        </w:rPr>
        <w:t xml:space="preserve">-го члена арифметической и геометрической прогрессий, суммы первых </w:t>
      </w:r>
      <w:r w:rsidRPr="00CA4934">
        <w:rPr>
          <w:rFonts w:ascii="Times New Roman" w:hAnsi="Times New Roman"/>
          <w:i/>
          <w:sz w:val="28"/>
          <w:szCs w:val="28"/>
        </w:rPr>
        <w:t>n</w:t>
      </w:r>
      <w:r w:rsidRPr="00CA4934">
        <w:rPr>
          <w:rFonts w:ascii="Times New Roman" w:hAnsi="Times New Roman"/>
          <w:sz w:val="28"/>
          <w:szCs w:val="28"/>
          <w:lang w:val="ru-RU"/>
        </w:rPr>
        <w:t>член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ображение членов арифметической и геометрической прогрессий точками </w:t>
      </w:r>
      <w:r w:rsidRPr="00CA4934">
        <w:rPr>
          <w:rFonts w:ascii="Times New Roman" w:hAnsi="Times New Roman"/>
          <w:sz w:val="28"/>
          <w:szCs w:val="28"/>
          <w:lang w:val="ru-RU"/>
        </w:rPr>
        <w:lastRenderedPageBreak/>
        <w:t>на координатной плоскости. Линейный и экспоненциальный рост. Сложные проценты.</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51" w:name="_Toc124426233"/>
      <w:r w:rsidRPr="00CA4934">
        <w:rPr>
          <w:rFonts w:ascii="Times New Roman" w:hAnsi="Times New Roman"/>
          <w:sz w:val="28"/>
          <w:szCs w:val="28"/>
          <w:lang w:val="ru-RU"/>
        </w:rPr>
        <w:t>146.</w:t>
      </w:r>
      <w:r w:rsidR="000A4BCF" w:rsidRPr="00CA4934">
        <w:rPr>
          <w:rFonts w:ascii="Times New Roman" w:hAnsi="Times New Roman"/>
          <w:sz w:val="28"/>
          <w:szCs w:val="28"/>
          <w:lang w:val="ru-RU"/>
        </w:rPr>
        <w:t>5.5. </w:t>
      </w:r>
      <w:bookmarkEnd w:id="51"/>
      <w:r w:rsidR="000A4BCF" w:rsidRPr="00CA4934">
        <w:rPr>
          <w:rFonts w:ascii="Times New Roman" w:hAnsi="Times New Roman"/>
          <w:sz w:val="28"/>
          <w:szCs w:val="28"/>
          <w:lang w:val="ru-RU"/>
        </w:rPr>
        <w:t>Предметные результаты освоения программы учебного курса «Алгебра».</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52" w:name="_Toc124426234"/>
      <w:r w:rsidRPr="00CA4934">
        <w:rPr>
          <w:rFonts w:ascii="Times New Roman" w:hAnsi="Times New Roman"/>
          <w:sz w:val="28"/>
          <w:szCs w:val="28"/>
          <w:lang w:val="ru-RU"/>
        </w:rPr>
        <w:t>146.</w:t>
      </w:r>
      <w:r w:rsidR="000A4BCF" w:rsidRPr="00CA4934">
        <w:rPr>
          <w:rFonts w:ascii="Times New Roman" w:hAnsi="Times New Roman"/>
          <w:sz w:val="28"/>
          <w:szCs w:val="28"/>
          <w:lang w:val="ru-RU"/>
        </w:rPr>
        <w:t>5.5.1. Предметные результаты освоения программы учебного курсак концу обучения в 7 классе.</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53" w:name="_Toc124426235"/>
      <w:bookmarkEnd w:id="52"/>
      <w:r w:rsidRPr="00CA4934">
        <w:rPr>
          <w:rFonts w:ascii="Times New Roman" w:hAnsi="Times New Roman"/>
          <w:sz w:val="28"/>
          <w:szCs w:val="28"/>
          <w:lang w:val="ru-RU"/>
        </w:rPr>
        <w:t>146.</w:t>
      </w:r>
      <w:r w:rsidR="000A4BCF" w:rsidRPr="00CA4934">
        <w:rPr>
          <w:rFonts w:ascii="Times New Roman" w:hAnsi="Times New Roman"/>
          <w:sz w:val="28"/>
          <w:szCs w:val="28"/>
          <w:lang w:val="ru-RU"/>
        </w:rPr>
        <w:t>5.5.1.1. Числа и вычисления</w:t>
      </w:r>
      <w:bookmarkEnd w:id="53"/>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очетая устные и письменные приёмы, арифметические действияс рациональными числа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я числовых выражений, применять разнообразные способыи приёмы вычисления значений дробных выражений, содержащих обыкновенныеи десятичные дроб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одить от одной формы записи чисел к другой (преобразовывать десятичную дробь в обыкновенную, обыкновенную в десятичную, в частностив бесконечную десятичную дробь).</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рациональные чис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глять чис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изнаки делимости, разложение на множители натуральных чисел.</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54" w:name="_Toc124426236"/>
      <w:r w:rsidRPr="00CA4934">
        <w:rPr>
          <w:rFonts w:ascii="Times New Roman" w:hAnsi="Times New Roman"/>
          <w:sz w:val="28"/>
          <w:szCs w:val="28"/>
          <w:lang w:val="ru-RU"/>
        </w:rPr>
        <w:t>146.</w:t>
      </w:r>
      <w:r w:rsidR="000A4BCF" w:rsidRPr="00CA4934">
        <w:rPr>
          <w:rFonts w:ascii="Times New Roman" w:hAnsi="Times New Roman"/>
          <w:sz w:val="28"/>
          <w:szCs w:val="28"/>
          <w:lang w:val="ru-RU"/>
        </w:rPr>
        <w:t>5.5.1.2. Алгебраические выражения</w:t>
      </w:r>
      <w:bookmarkEnd w:id="54"/>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алгебраическую терминологию и символику, применятьеё в процессе освоения учебного материа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я буквенных выражений при заданных значениях переменны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полнять преобразования целого выражения в многочлен приведением </w:t>
      </w:r>
      <w:r w:rsidRPr="00CA4934">
        <w:rPr>
          <w:rFonts w:ascii="Times New Roman" w:hAnsi="Times New Roman"/>
          <w:sz w:val="28"/>
          <w:szCs w:val="28"/>
          <w:lang w:val="ru-RU"/>
        </w:rPr>
        <w:lastRenderedPageBreak/>
        <w:t>подобных слагаемых, раскрытием скобок.</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умножение одночлена на многочлен и многочлена на многочлен, применять формулы квадрата суммы и квадрата разност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еобразования многочленов для решения различных задачиз математики, смежных предметов, из реальной практ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степеней с натуральными показателямидля преобразования выражений.</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55" w:name="_Toc124426237"/>
      <w:r w:rsidRPr="00CA4934">
        <w:rPr>
          <w:rFonts w:ascii="Times New Roman" w:hAnsi="Times New Roman"/>
          <w:sz w:val="28"/>
          <w:szCs w:val="28"/>
          <w:lang w:val="ru-RU"/>
        </w:rPr>
        <w:t>146.</w:t>
      </w:r>
      <w:r w:rsidR="000A4BCF" w:rsidRPr="00CA4934">
        <w:rPr>
          <w:rFonts w:ascii="Times New Roman" w:hAnsi="Times New Roman"/>
          <w:sz w:val="28"/>
          <w:szCs w:val="28"/>
          <w:lang w:val="ru-RU"/>
        </w:rPr>
        <w:t>5.5.1.3. Уравнения и неравенства</w:t>
      </w:r>
      <w:bookmarkEnd w:id="55"/>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графические методы при решении линейных уравненийи их систе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ирать примеры пар чисел, являющихся решением линейного уравненияс двумя переменны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двух линейных уравнений с двумя переменными,в том числе графичес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и решать линейное уравнение или систему линейных уравненийпо условию задачи, интерпретировать в соответствии с контекстом задачи полученный результат.</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56" w:name="_Toc124426238"/>
      <w:r w:rsidRPr="00CA4934">
        <w:rPr>
          <w:rFonts w:ascii="Times New Roman" w:hAnsi="Times New Roman"/>
          <w:sz w:val="28"/>
          <w:szCs w:val="28"/>
          <w:lang w:val="ru-RU"/>
        </w:rPr>
        <w:t>146.</w:t>
      </w:r>
      <w:r w:rsidR="007678BB" w:rsidRPr="00CA4934">
        <w:rPr>
          <w:rFonts w:ascii="Times New Roman" w:hAnsi="Times New Roman"/>
          <w:sz w:val="28"/>
          <w:szCs w:val="28"/>
          <w:lang w:val="ru-RU"/>
        </w:rPr>
        <w:t>5.5.1.4. </w:t>
      </w:r>
      <w:r w:rsidR="000A4BCF" w:rsidRPr="00CA4934">
        <w:rPr>
          <w:rFonts w:ascii="Times New Roman" w:hAnsi="Times New Roman"/>
          <w:sz w:val="28"/>
          <w:szCs w:val="28"/>
          <w:lang w:val="ru-RU"/>
        </w:rPr>
        <w:t>Функции</w:t>
      </w:r>
      <w:bookmarkEnd w:id="56"/>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на координатной прямой точки, соответствующие заданным координатам, лучи, отрезки, интервалы, записывать числовые промежуткина алгебраическом язык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тмечать в координатной плоскости точки по заданным координатам, строить графики линейных функций. Строить график функции </w:t>
      </w:r>
      <w:r w:rsidRPr="00CA4934">
        <w:rPr>
          <w:rFonts w:ascii="Times New Roman" w:hAnsi="Times New Roman"/>
          <w:i/>
          <w:sz w:val="28"/>
          <w:szCs w:val="28"/>
        </w:rPr>
        <w:t>y</w:t>
      </w:r>
      <w:r w:rsidRPr="00CA4934">
        <w:rPr>
          <w:rFonts w:ascii="Times New Roman" w:hAnsi="Times New Roman"/>
          <w:i/>
          <w:sz w:val="28"/>
          <w:szCs w:val="28"/>
          <w:lang w:val="ru-RU"/>
        </w:rPr>
        <w:t xml:space="preserve"> = |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е функции по значению её аргумент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графический способ представления и анализа информации, извлекать и интерпретировать информацию из графиков реальных процессови зависимостей.</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5.2. Предметные результаты освоения программы учебного курсак концу обучения в 8 классе.</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57" w:name="_Toc124426240"/>
      <w:r w:rsidRPr="00CA4934">
        <w:rPr>
          <w:rFonts w:ascii="Times New Roman" w:hAnsi="Times New Roman"/>
          <w:sz w:val="28"/>
          <w:szCs w:val="28"/>
          <w:lang w:val="ru-RU"/>
        </w:rPr>
        <w:t>146.</w:t>
      </w:r>
      <w:r w:rsidR="000A4BCF" w:rsidRPr="00CA4934">
        <w:rPr>
          <w:rFonts w:ascii="Times New Roman" w:hAnsi="Times New Roman"/>
          <w:sz w:val="28"/>
          <w:szCs w:val="28"/>
          <w:lang w:val="ru-RU"/>
        </w:rPr>
        <w:t>5.5.2.1. Числа и вычисления</w:t>
      </w:r>
      <w:bookmarkEnd w:id="57"/>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начальные представления о множестве действительных чиселдля сравнения, округления и вычислений, изображать действительные числа точками на координатной прям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записи больших и малых чисел с помощью десятичных дробейи степеней числа 10.</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58" w:name="_Toc124426241"/>
      <w:r w:rsidRPr="00CA4934">
        <w:rPr>
          <w:rFonts w:ascii="Times New Roman" w:hAnsi="Times New Roman"/>
          <w:sz w:val="28"/>
          <w:szCs w:val="28"/>
          <w:lang w:val="ru-RU"/>
        </w:rPr>
        <w:t>146.</w:t>
      </w:r>
      <w:r w:rsidR="000A4BCF" w:rsidRPr="00CA4934">
        <w:rPr>
          <w:rFonts w:ascii="Times New Roman" w:hAnsi="Times New Roman"/>
          <w:sz w:val="28"/>
          <w:szCs w:val="28"/>
          <w:lang w:val="ru-RU"/>
        </w:rPr>
        <w:t>5.5.2.2. Алгебраические выражения</w:t>
      </w:r>
      <w:bookmarkEnd w:id="58"/>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нятие степени с целым показателем, выполнять преобразования выражений, содержащих степени с целым показателе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тождественные преобразования рациональных выраженийна основе правил действий над многочленами и алгебраическими дробя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ладывать квадратный трёхчлен на множител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еобразования выражений для решения различных задачиз математики, смежных предметов, из реальной практики.</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59" w:name="_Toc124426242"/>
      <w:r w:rsidRPr="00CA4934">
        <w:rPr>
          <w:rFonts w:ascii="Times New Roman" w:hAnsi="Times New Roman"/>
          <w:sz w:val="28"/>
          <w:szCs w:val="28"/>
          <w:lang w:val="ru-RU"/>
        </w:rPr>
        <w:t>146.</w:t>
      </w:r>
      <w:r w:rsidR="000A4BCF" w:rsidRPr="00CA4934">
        <w:rPr>
          <w:rFonts w:ascii="Times New Roman" w:hAnsi="Times New Roman"/>
          <w:sz w:val="28"/>
          <w:szCs w:val="28"/>
          <w:lang w:val="ru-RU"/>
        </w:rPr>
        <w:t>5.5.2.3. Уравнения и неравенства</w:t>
      </w:r>
      <w:bookmarkEnd w:id="59"/>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квадратные уравнения и рациональные уравнения, сводящиеся к ним, системы двух уравнений с двумя переменны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простейшие исследования уравнений и систем уравнений,в том </w:t>
      </w:r>
      <w:r w:rsidRPr="00CA4934">
        <w:rPr>
          <w:rFonts w:ascii="Times New Roman" w:hAnsi="Times New Roman"/>
          <w:sz w:val="28"/>
          <w:szCs w:val="28"/>
          <w:lang w:val="ru-RU"/>
        </w:rPr>
        <w:lastRenderedPageBreak/>
        <w:t>числе с применением графических представлений (устанавливать,имеет ли уравнение или система уравнений решения, если имеет, то сколько,и проче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одить от словесной формулировки задачи к её алгебраической моделис помощью составления уравнения или системы уравнений, интерпретироватьв соответствии с контекстом задачи полученный результат.</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60" w:name="_Toc124426243"/>
      <w:r w:rsidRPr="00CA4934">
        <w:rPr>
          <w:rFonts w:ascii="Times New Roman" w:hAnsi="Times New Roman"/>
          <w:sz w:val="28"/>
          <w:szCs w:val="28"/>
          <w:lang w:val="ru-RU"/>
        </w:rPr>
        <w:t>146.</w:t>
      </w:r>
      <w:r w:rsidR="000A4BCF" w:rsidRPr="00CA4934">
        <w:rPr>
          <w:rFonts w:ascii="Times New Roman" w:hAnsi="Times New Roman"/>
          <w:sz w:val="28"/>
          <w:szCs w:val="28"/>
          <w:lang w:val="ru-RU"/>
        </w:rPr>
        <w:t>5.5.2.4. Функции</w:t>
      </w:r>
      <w:bookmarkEnd w:id="60"/>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графики элементарных функций вида:</w:t>
      </w:r>
    </w:p>
    <w:p w:rsidR="000A4BCF" w:rsidRPr="00CA4934" w:rsidRDefault="00C37D86" w:rsidP="00E41B55">
      <w:pPr>
        <w:spacing w:after="0" w:line="348" w:lineRule="auto"/>
        <w:ind w:firstLine="709"/>
        <w:jc w:val="both"/>
        <w:rPr>
          <w:rFonts w:ascii="Times New Roman" w:hAnsi="Times New Roman"/>
          <w:sz w:val="28"/>
          <w:szCs w:val="28"/>
          <w:lang w:val="ru-RU"/>
        </w:rPr>
      </w:pPr>
      <m:oMath>
        <m:r>
          <w:rPr>
            <w:rFonts w:ascii="Cambria Math" w:hAnsi="Cambria Math"/>
            <w:sz w:val="28"/>
            <w:szCs w:val="28"/>
            <w:lang w:val="ru-RU"/>
          </w:rPr>
          <m:t xml:space="preserve">y= </m:t>
        </m:r>
        <m:f>
          <m:fPr>
            <m:ctrlPr>
              <w:rPr>
                <w:rFonts w:ascii="Cambria Math" w:hAnsi="Cambria Math"/>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r>
          <w:rPr>
            <w:rFonts w:ascii="Cambria Math" w:hAnsi="Cambria Math"/>
            <w:sz w:val="28"/>
            <w:szCs w:val="28"/>
            <w:lang w:val="ru-RU"/>
          </w:rPr>
          <m:t xml:space="preserve">,  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2</m:t>
            </m:r>
          </m:sup>
        </m:sSup>
        <m:r>
          <w:rPr>
            <w:rFonts w:ascii="Cambria Math" w:hAnsi="Cambria Math"/>
            <w:sz w:val="28"/>
            <w:szCs w:val="28"/>
            <w:lang w:val="ru-RU"/>
          </w:rPr>
          <m:t xml:space="preserve">,  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3</m:t>
            </m:r>
          </m:sup>
        </m:sSup>
        <m:r>
          <w:rPr>
            <w:rFonts w:ascii="Cambria Math" w:hAnsi="Cambria Math"/>
            <w:sz w:val="28"/>
            <w:szCs w:val="28"/>
            <w:lang w:val="ru-RU"/>
          </w:rPr>
          <m:t xml:space="preserve">, y= </m:t>
        </m:r>
        <m:rad>
          <m:radPr>
            <m:degHide m:val="on"/>
            <m:ctrlPr>
              <w:rPr>
                <w:rFonts w:ascii="Cambria Math" w:hAnsi="Cambria Math"/>
                <w:i/>
                <w:sz w:val="28"/>
                <w:szCs w:val="28"/>
                <w:lang w:val="ru-RU"/>
              </w:rPr>
            </m:ctrlPr>
          </m:radPr>
          <m:deg/>
          <m:e>
            <m:r>
              <w:rPr>
                <w:rFonts w:ascii="Cambria Math" w:hAnsi="Cambria Math"/>
                <w:sz w:val="28"/>
                <w:szCs w:val="28"/>
                <w:lang w:val="ru-RU"/>
              </w:rPr>
              <m:t>x</m:t>
            </m:r>
          </m:e>
        </m:rad>
        <m:r>
          <w:rPr>
            <w:rFonts w:ascii="Cambria Math" w:hAnsi="Cambria Math"/>
            <w:sz w:val="28"/>
            <w:szCs w:val="28"/>
            <w:lang w:val="ru-RU"/>
          </w:rPr>
          <m:t>,  y=</m:t>
        </m:r>
        <m:d>
          <m:dPr>
            <m:begChr m:val="|"/>
            <m:endChr m:val="|"/>
            <m:ctrlPr>
              <w:rPr>
                <w:rFonts w:ascii="Cambria Math" w:hAnsi="Cambria Math"/>
                <w:i/>
                <w:sz w:val="28"/>
                <w:szCs w:val="28"/>
                <w:lang w:val="ru-RU"/>
              </w:rPr>
            </m:ctrlPr>
          </m:dPr>
          <m:e>
            <m:r>
              <w:rPr>
                <w:rFonts w:ascii="Cambria Math" w:hAnsi="Cambria Math"/>
                <w:sz w:val="28"/>
                <w:szCs w:val="28"/>
                <w:lang w:val="ru-RU"/>
              </w:rPr>
              <m:t>x</m:t>
            </m:r>
          </m:e>
        </m:d>
      </m:oMath>
      <w:r w:rsidR="000A4BCF" w:rsidRPr="00CA4934">
        <w:rPr>
          <w:rFonts w:ascii="Times New Roman" w:hAnsi="Times New Roman"/>
          <w:i/>
          <w:sz w:val="28"/>
          <w:szCs w:val="28"/>
          <w:lang w:val="ru-RU"/>
        </w:rPr>
        <w:t>,</w:t>
      </w:r>
      <w:r w:rsidR="000A4BCF" w:rsidRPr="00CA4934">
        <w:rPr>
          <w:rFonts w:ascii="Times New Roman" w:hAnsi="Times New Roman"/>
          <w:sz w:val="28"/>
          <w:szCs w:val="28"/>
          <w:lang w:val="ru-RU"/>
        </w:rPr>
        <w:t xml:space="preserve"> описывать свойства числовой функции по её графику.</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5.3. Предметные результаты освоения программы учебного курсак концу обучения в 9 классе.</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61" w:name="_Toc124426245"/>
      <w:r w:rsidRPr="00CA4934">
        <w:rPr>
          <w:rFonts w:ascii="Times New Roman" w:hAnsi="Times New Roman"/>
          <w:sz w:val="28"/>
          <w:szCs w:val="28"/>
          <w:lang w:val="ru-RU"/>
        </w:rPr>
        <w:t>146.</w:t>
      </w:r>
      <w:r w:rsidR="000A4BCF" w:rsidRPr="00CA4934">
        <w:rPr>
          <w:rFonts w:ascii="Times New Roman" w:hAnsi="Times New Roman"/>
          <w:sz w:val="28"/>
          <w:szCs w:val="28"/>
          <w:lang w:val="ru-RU"/>
        </w:rPr>
        <w:t>5.5.3.1. Числа и вычисления</w:t>
      </w:r>
      <w:bookmarkEnd w:id="61"/>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рациональные и иррациональные чис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я степеней с целыми показателями и корней, вычислять значения числовых выраж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глять действительные числа, выполнять прикидку результата вычислений, оценку числовых выражений.</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62" w:name="_Toc124426246"/>
      <w:r w:rsidRPr="00CA4934">
        <w:rPr>
          <w:rFonts w:ascii="Times New Roman" w:hAnsi="Times New Roman"/>
          <w:sz w:val="28"/>
          <w:szCs w:val="28"/>
          <w:lang w:val="ru-RU"/>
        </w:rPr>
        <w:t>146.</w:t>
      </w:r>
      <w:r w:rsidR="000A4BCF" w:rsidRPr="00CA4934">
        <w:rPr>
          <w:rFonts w:ascii="Times New Roman" w:hAnsi="Times New Roman"/>
          <w:sz w:val="28"/>
          <w:szCs w:val="28"/>
          <w:lang w:val="ru-RU"/>
        </w:rPr>
        <w:t>5.5.3.2. Уравнения и неравенства</w:t>
      </w:r>
      <w:bookmarkEnd w:id="62"/>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и квадратные уравнения, уравнения, сводящиеся к ним, простейшие дробно-рациональные уравн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двух линейных уравнений с двумя переменными и системы двух уравнений, в которых одно уравнение не является линейны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ешать текстовые задачи алгебраическим способом с помощью составления уравнения или системы двух уравнений с двумя переменны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ростейшие исследования уравнений и систем уравнений,в том числе с применением графических представлений (устанавливать,имеет ли уравнение или система уравнений решения, если имеет, то сколько,и проче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неравенства при решении различных задач.</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63" w:name="_Toc124426247"/>
      <w:r w:rsidRPr="00CA4934">
        <w:rPr>
          <w:rFonts w:ascii="Times New Roman" w:hAnsi="Times New Roman"/>
          <w:sz w:val="28"/>
          <w:szCs w:val="28"/>
          <w:lang w:val="ru-RU"/>
        </w:rPr>
        <w:t>146.</w:t>
      </w:r>
      <w:r w:rsidR="000A4BCF" w:rsidRPr="00CA4934">
        <w:rPr>
          <w:rFonts w:ascii="Times New Roman" w:hAnsi="Times New Roman"/>
          <w:sz w:val="28"/>
          <w:szCs w:val="28"/>
          <w:lang w:val="ru-RU"/>
        </w:rPr>
        <w:t>5.5.3.3. Функции</w:t>
      </w:r>
      <w:bookmarkEnd w:id="63"/>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функции изученных видов. Показывать схематически расположение на координатной плоскости графиков функций вида:</w:t>
      </w:r>
      <m:oMath>
        <m:r>
          <w:rPr>
            <w:rFonts w:ascii="Cambria Math" w:hAnsi="Cambria Math"/>
            <w:sz w:val="28"/>
            <w:szCs w:val="28"/>
            <w:lang w:val="ru-RU"/>
          </w:rPr>
          <m:t>y</m:t>
        </m:r>
        <m:r>
          <m:rPr>
            <m:scr m:val="script"/>
            <m:sty m:val="p"/>
          </m:rPr>
          <w:rPr>
            <w:rFonts w:ascii="Cambria Math" w:hAnsi="Cambria Math"/>
            <w:sz w:val="28"/>
            <w:szCs w:val="28"/>
            <w:lang w:val="ru-RU"/>
          </w:rPr>
          <m:t>= k</m:t>
        </m:r>
        <m:r>
          <w:rPr>
            <w:rFonts w:ascii="Cambria Math" w:hAnsi="Cambria Math"/>
            <w:sz w:val="28"/>
            <w:szCs w:val="28"/>
            <w:lang w:val="ru-RU"/>
          </w:rPr>
          <m:t>x</m:t>
        </m:r>
        <m:r>
          <m:rPr>
            <m:sty m:val="p"/>
          </m:rPr>
          <w:rPr>
            <w:rFonts w:ascii="Cambria Math" w:hAnsi="Cambria Math"/>
            <w:sz w:val="28"/>
            <w:szCs w:val="28"/>
            <w:lang w:val="ru-RU"/>
          </w:rPr>
          <m:t xml:space="preserve">,  </m:t>
        </m:r>
        <m:r>
          <w:rPr>
            <w:rFonts w:ascii="Cambria Math" w:hAnsi="Cambria Math"/>
            <w:sz w:val="28"/>
            <w:szCs w:val="28"/>
            <w:lang w:val="ru-RU"/>
          </w:rPr>
          <m:t>y</m:t>
        </m:r>
        <m:r>
          <m:rPr>
            <m:scr m:val="script"/>
            <m:sty m:val="p"/>
          </m:rPr>
          <w:rPr>
            <w:rFonts w:ascii="Cambria Math" w:hAnsi="Cambria Math"/>
            <w:sz w:val="28"/>
            <w:szCs w:val="28"/>
            <w:lang w:val="ru-RU"/>
          </w:rPr>
          <m:t>= k</m:t>
        </m:r>
        <m:r>
          <w:rPr>
            <w:rFonts w:ascii="Cambria Math" w:hAnsi="Cambria Math"/>
            <w:sz w:val="28"/>
            <w:szCs w:val="28"/>
            <w:lang w:val="ru-RU"/>
          </w:rPr>
          <m:t>x</m:t>
        </m:r>
        <m:r>
          <m:rPr>
            <m:sty m:val="p"/>
          </m:rPr>
          <w:rPr>
            <w:rFonts w:ascii="Cambria Math" w:hAnsi="Cambria Math"/>
            <w:sz w:val="28"/>
            <w:szCs w:val="28"/>
            <w:lang w:val="ru-RU"/>
          </w:rPr>
          <m:t>+</m:t>
        </m:r>
        <m:r>
          <w:rPr>
            <w:rFonts w:ascii="Cambria Math" w:hAnsi="Cambria Math"/>
            <w:sz w:val="28"/>
            <w:szCs w:val="28"/>
            <w:lang w:val="ru-RU"/>
          </w:rPr>
          <m:t>b</m:t>
        </m:r>
        <m:r>
          <m:rPr>
            <m:sty m:val="p"/>
          </m:rPr>
          <w:rPr>
            <w:rFonts w:ascii="Cambria Math" w:hAnsi="Cambria Math"/>
            <w:sz w:val="28"/>
            <w:szCs w:val="28"/>
            <w:lang w:val="ru-RU"/>
          </w:rPr>
          <m:t xml:space="preserve">,  </m:t>
        </m:r>
        <m:r>
          <w:rPr>
            <w:rFonts w:ascii="Cambria Math" w:hAnsi="Cambria Math"/>
            <w:sz w:val="28"/>
            <w:szCs w:val="28"/>
            <w:lang w:val="ru-RU"/>
          </w:rPr>
          <m:t>y</m:t>
        </m:r>
        <m:r>
          <m:rPr>
            <m:sty m:val="p"/>
          </m:rPr>
          <w:rPr>
            <w:rFonts w:ascii="Cambria Math" w:hAnsi="Cambria Math"/>
            <w:sz w:val="28"/>
            <w:szCs w:val="28"/>
            <w:lang w:val="ru-RU"/>
          </w:rPr>
          <m:t xml:space="preserve">= </m:t>
        </m:r>
        <m:f>
          <m:fPr>
            <m:ctrlPr>
              <w:rPr>
                <w:rFonts w:ascii="Cambria Math" w:hAnsi="Cambria Math"/>
                <w:sz w:val="28"/>
                <w:szCs w:val="28"/>
                <w:lang w:val="ru-RU"/>
              </w:rPr>
            </m:ctrlPr>
          </m:fPr>
          <m:num>
            <m:r>
              <m:rPr>
                <m:scr m:val="script"/>
                <m:sty m:val="p"/>
              </m:rPr>
              <w:rPr>
                <w:rFonts w:ascii="Cambria Math" w:hAnsi="Cambria Math"/>
                <w:sz w:val="28"/>
                <w:szCs w:val="28"/>
                <w:lang w:val="ru-RU"/>
              </w:rPr>
              <m:t>k</m:t>
            </m:r>
          </m:num>
          <m:den>
            <m:r>
              <w:rPr>
                <w:rFonts w:ascii="Cambria Math" w:hAnsi="Cambria Math"/>
                <w:sz w:val="28"/>
                <w:szCs w:val="28"/>
                <w:lang w:val="ru-RU"/>
              </w:rPr>
              <m:t>x</m:t>
            </m:r>
          </m:den>
        </m:f>
        <m:r>
          <m:rPr>
            <m:sty m:val="p"/>
          </m:rPr>
          <w:rPr>
            <w:rFonts w:ascii="Cambria Math" w:hAnsi="Cambria Math"/>
            <w:sz w:val="28"/>
            <w:szCs w:val="28"/>
            <w:lang w:val="ru-RU"/>
          </w:rPr>
          <m:t xml:space="preserve">,          </m:t>
        </m:r>
        <m:r>
          <w:rPr>
            <w:rFonts w:ascii="Cambria Math" w:hAnsi="Cambria Math"/>
            <w:sz w:val="28"/>
            <w:szCs w:val="28"/>
            <w:lang w:val="ru-RU"/>
          </w:rPr>
          <m:t>y</m:t>
        </m:r>
        <m:r>
          <m:rPr>
            <m:sty m:val="p"/>
          </m:rPr>
          <w:rPr>
            <w:rFonts w:ascii="Cambria Math" w:hAnsi="Cambria Math"/>
            <w:sz w:val="28"/>
            <w:szCs w:val="28"/>
            <w:lang w:val="ru-RU"/>
          </w:rPr>
          <m:t>=</m:t>
        </m:r>
        <m:r>
          <w:rPr>
            <w:rFonts w:ascii="Cambria Math" w:hAnsi="Cambria Math"/>
            <w:sz w:val="28"/>
            <w:szCs w:val="28"/>
            <w:lang w:val="ru-RU"/>
          </w:rPr>
          <m:t>a</m:t>
        </m:r>
        <m:sSup>
          <m:sSupPr>
            <m:ctrlPr>
              <w:rPr>
                <w:rFonts w:ascii="Cambria Math" w:hAnsi="Cambria Math"/>
                <w:sz w:val="28"/>
                <w:szCs w:val="28"/>
                <w:lang w:val="ru-RU"/>
              </w:rPr>
            </m:ctrlPr>
          </m:sSupPr>
          <m:e>
            <m:r>
              <w:rPr>
                <w:rFonts w:ascii="Cambria Math" w:hAnsi="Cambria Math"/>
                <w:sz w:val="28"/>
                <w:szCs w:val="28"/>
                <w:lang w:val="ru-RU"/>
              </w:rPr>
              <m:t>x</m:t>
            </m:r>
          </m:e>
          <m:sup>
            <m:r>
              <m:rPr>
                <m:sty m:val="p"/>
              </m:rPr>
              <w:rPr>
                <w:rFonts w:ascii="Cambria Math" w:hAnsi="Cambria Math"/>
                <w:sz w:val="28"/>
                <w:szCs w:val="28"/>
                <w:lang w:val="ru-RU"/>
              </w:rPr>
              <m:t>2</m:t>
            </m:r>
          </m:sup>
        </m:sSup>
        <m:r>
          <m:rPr>
            <m:sty m:val="p"/>
          </m:rPr>
          <w:rPr>
            <w:rFonts w:ascii="Cambria Math" w:hAnsi="Cambria Math"/>
            <w:sz w:val="28"/>
            <w:szCs w:val="28"/>
            <w:lang w:val="ru-RU"/>
          </w:rPr>
          <m:t>+</m:t>
        </m:r>
        <m:r>
          <w:rPr>
            <w:rFonts w:ascii="Cambria Math" w:hAnsi="Cambria Math"/>
            <w:sz w:val="28"/>
            <w:szCs w:val="28"/>
            <w:lang w:val="ru-RU"/>
          </w:rPr>
          <m:t>bx</m:t>
        </m:r>
        <m:r>
          <m:rPr>
            <m:sty m:val="p"/>
          </m:rPr>
          <w:rPr>
            <w:rFonts w:ascii="Cambria Math" w:hAnsi="Cambria Math"/>
            <w:sz w:val="28"/>
            <w:szCs w:val="28"/>
            <w:lang w:val="ru-RU"/>
          </w:rPr>
          <m:t>+</m:t>
        </m:r>
        <m:r>
          <w:rPr>
            <w:rFonts w:ascii="Cambria Math" w:hAnsi="Cambria Math"/>
            <w:sz w:val="28"/>
            <w:szCs w:val="28"/>
            <w:lang w:val="ru-RU"/>
          </w:rPr>
          <m:t>c</m:t>
        </m:r>
        <m:r>
          <m:rPr>
            <m:sty m:val="p"/>
          </m:rPr>
          <w:rPr>
            <w:rFonts w:ascii="Cambria Math" w:hAnsi="Cambria Math"/>
            <w:sz w:val="28"/>
            <w:szCs w:val="28"/>
            <w:lang w:val="ru-RU"/>
          </w:rPr>
          <m:t xml:space="preserve">,  </m:t>
        </m:r>
        <m:r>
          <w:rPr>
            <w:rFonts w:ascii="Cambria Math" w:hAnsi="Cambria Math"/>
            <w:sz w:val="28"/>
            <w:szCs w:val="28"/>
            <w:lang w:val="ru-RU"/>
          </w:rPr>
          <m:t>y</m:t>
        </m:r>
        <m:r>
          <m:rPr>
            <m:sty m:val="p"/>
          </m:rPr>
          <w:rPr>
            <w:rFonts w:ascii="Cambria Math" w:hAnsi="Cambria Math"/>
            <w:sz w:val="28"/>
            <w:szCs w:val="28"/>
            <w:lang w:val="ru-RU"/>
          </w:rPr>
          <m:t xml:space="preserve">= </m:t>
        </m:r>
        <m:sSup>
          <m:sSupPr>
            <m:ctrlPr>
              <w:rPr>
                <w:rFonts w:ascii="Cambria Math" w:hAnsi="Cambria Math"/>
                <w:sz w:val="28"/>
                <w:szCs w:val="28"/>
                <w:lang w:val="ru-RU"/>
              </w:rPr>
            </m:ctrlPr>
          </m:sSupPr>
          <m:e>
            <m:r>
              <w:rPr>
                <w:rFonts w:ascii="Cambria Math" w:hAnsi="Cambria Math"/>
                <w:sz w:val="28"/>
                <w:szCs w:val="28"/>
                <w:lang w:val="ru-RU"/>
              </w:rPr>
              <m:t>x</m:t>
            </m:r>
          </m:e>
          <m:sup>
            <m:r>
              <m:rPr>
                <m:sty m:val="p"/>
              </m:rPr>
              <w:rPr>
                <w:rFonts w:ascii="Cambria Math" w:hAnsi="Cambria Math"/>
                <w:sz w:val="28"/>
                <w:szCs w:val="28"/>
                <w:lang w:val="ru-RU"/>
              </w:rPr>
              <m:t>3</m:t>
            </m:r>
          </m:sup>
        </m:sSup>
      </m:oMath>
      <w:r w:rsidRPr="00CA4934">
        <w:rPr>
          <w:rFonts w:ascii="Times New Roman" w:hAnsi="Times New Roman"/>
          <w:sz w:val="28"/>
          <w:szCs w:val="28"/>
          <w:lang w:val="ru-RU"/>
        </w:rPr>
        <w:t>,</w:t>
      </w:r>
      <m:oMath>
        <m:r>
          <w:rPr>
            <w:rFonts w:ascii="Cambria Math" w:hAnsi="Cambria Math"/>
            <w:sz w:val="28"/>
            <w:szCs w:val="28"/>
            <w:lang w:val="ru-RU"/>
          </w:rPr>
          <m:t>y</m:t>
        </m:r>
        <m:r>
          <m:rPr>
            <m:sty m:val="p"/>
          </m:rPr>
          <w:rPr>
            <w:rFonts w:ascii="Cambria Math" w:hAnsi="Cambria Math"/>
            <w:sz w:val="28"/>
            <w:szCs w:val="28"/>
            <w:lang w:val="ru-RU"/>
          </w:rPr>
          <m:t xml:space="preserve">= </m:t>
        </m:r>
        <m:rad>
          <m:radPr>
            <m:degHide m:val="on"/>
            <m:ctrlPr>
              <w:rPr>
                <w:rFonts w:ascii="Cambria Math" w:hAnsi="Cambria Math"/>
                <w:sz w:val="28"/>
                <w:szCs w:val="28"/>
                <w:lang w:val="ru-RU"/>
              </w:rPr>
            </m:ctrlPr>
          </m:radPr>
          <m:deg/>
          <m:e>
            <m:r>
              <w:rPr>
                <w:rFonts w:ascii="Cambria Math" w:hAnsi="Cambria Math"/>
                <w:sz w:val="28"/>
                <w:szCs w:val="28"/>
                <w:lang w:val="ru-RU"/>
              </w:rPr>
              <m:t>x</m:t>
            </m:r>
          </m:e>
        </m:rad>
        <m:r>
          <m:rPr>
            <m:sty m:val="p"/>
          </m:rPr>
          <w:rPr>
            <w:rFonts w:ascii="Cambria Math" w:hAnsi="Cambria Math"/>
            <w:sz w:val="28"/>
            <w:szCs w:val="28"/>
            <w:lang w:val="ru-RU"/>
          </w:rPr>
          <m:t xml:space="preserve">,  </m:t>
        </m:r>
        <m:r>
          <w:rPr>
            <w:rFonts w:ascii="Cambria Math" w:hAnsi="Cambria Math"/>
            <w:sz w:val="28"/>
            <w:szCs w:val="28"/>
            <w:lang w:val="ru-RU"/>
          </w:rPr>
          <m:t>y</m:t>
        </m:r>
        <m:r>
          <m:rPr>
            <m:sty m:val="p"/>
          </m:rPr>
          <w:rPr>
            <w:rFonts w:ascii="Cambria Math" w:hAnsi="Cambria Math"/>
            <w:sz w:val="28"/>
            <w:szCs w:val="28"/>
            <w:lang w:val="ru-RU"/>
          </w:rPr>
          <m:t>=|</m:t>
        </m:r>
        <m:r>
          <w:rPr>
            <w:rFonts w:ascii="Cambria Math" w:hAnsi="Cambria Math"/>
            <w:sz w:val="28"/>
            <w:szCs w:val="28"/>
            <w:lang w:val="ru-RU"/>
          </w:rPr>
          <m:t>x</m:t>
        </m:r>
        <m:r>
          <m:rPr>
            <m:sty m:val="p"/>
          </m:rPr>
          <w:rPr>
            <w:rFonts w:ascii="Cambria Math" w:hAnsi="Cambria Math"/>
            <w:sz w:val="28"/>
            <w:szCs w:val="28"/>
            <w:lang w:val="ru-RU"/>
          </w:rPr>
          <m:t>|</m:t>
        </m:r>
      </m:oMath>
      <w:r w:rsidRPr="00CA4934">
        <w:rPr>
          <w:rFonts w:ascii="Times New Roman" w:hAnsi="Times New Roman"/>
          <w:sz w:val="28"/>
          <w:szCs w:val="28"/>
          <w:lang w:val="ru-RU"/>
        </w:rPr>
        <w:t>в зависимости от значений коэффициентов, описывать свойства функц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и изображать схематически графики квадратичных функций, описывать свойства квадратичных функций по их графика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квадратичную функцию по формуле, приводить примеры квадратичных функций из реальной жизни, физики, геометрии.</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64" w:name="_Toc124426248"/>
      <w:r w:rsidRPr="00CA4934">
        <w:rPr>
          <w:rFonts w:ascii="Times New Roman" w:hAnsi="Times New Roman"/>
          <w:sz w:val="28"/>
          <w:szCs w:val="28"/>
          <w:lang w:val="ru-RU"/>
        </w:rPr>
        <w:t>146.</w:t>
      </w:r>
      <w:r w:rsidR="000A4BCF" w:rsidRPr="00CA4934">
        <w:rPr>
          <w:rFonts w:ascii="Times New Roman" w:hAnsi="Times New Roman"/>
          <w:sz w:val="28"/>
          <w:szCs w:val="28"/>
          <w:lang w:val="ru-RU"/>
        </w:rPr>
        <w:t>5.5.3.4. </w:t>
      </w:r>
      <w:r w:rsidR="007678BB" w:rsidRPr="00CA4934">
        <w:rPr>
          <w:rFonts w:ascii="Times New Roman" w:hAnsi="Times New Roman"/>
          <w:sz w:val="28"/>
          <w:szCs w:val="28"/>
          <w:lang w:val="ru-RU"/>
        </w:rPr>
        <w:t>Числовые последовательности и</w:t>
      </w:r>
      <w:r w:rsidR="000A4BCF" w:rsidRPr="00CA4934">
        <w:rPr>
          <w:rFonts w:ascii="Times New Roman" w:hAnsi="Times New Roman"/>
          <w:sz w:val="28"/>
          <w:szCs w:val="28"/>
          <w:lang w:val="ru-RU"/>
        </w:rPr>
        <w:t xml:space="preserve"> прогрессии</w:t>
      </w:r>
      <w:bookmarkEnd w:id="64"/>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арифметическую и геометрическую прогрессии при разных способах зада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полнять вычисления с использованием формул </w:t>
      </w:r>
      <w:r w:rsidRPr="00CA4934">
        <w:rPr>
          <w:rFonts w:ascii="Times New Roman" w:hAnsi="Times New Roman"/>
          <w:sz w:val="28"/>
          <w:szCs w:val="28"/>
        </w:rPr>
        <w:t>n</w:t>
      </w:r>
      <w:r w:rsidRPr="00CA4934">
        <w:rPr>
          <w:rFonts w:ascii="Times New Roman" w:hAnsi="Times New Roman"/>
          <w:sz w:val="28"/>
          <w:szCs w:val="28"/>
          <w:lang w:val="ru-RU"/>
        </w:rPr>
        <w:t xml:space="preserve">-го члена арифметической и геометрической прогрессий, суммы первых </w:t>
      </w:r>
      <w:r w:rsidRPr="00CA4934">
        <w:rPr>
          <w:rFonts w:ascii="Times New Roman" w:hAnsi="Times New Roman"/>
          <w:sz w:val="28"/>
          <w:szCs w:val="28"/>
        </w:rPr>
        <w:t>n</w:t>
      </w:r>
      <w:r w:rsidRPr="00CA4934">
        <w:rPr>
          <w:rFonts w:ascii="Times New Roman" w:hAnsi="Times New Roman"/>
          <w:sz w:val="28"/>
          <w:szCs w:val="28"/>
          <w:lang w:val="ru-RU"/>
        </w:rPr>
        <w:t xml:space="preserve"> член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члены последовательности точками на координатной плоскост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связанные с числовыми последовательностями,в том числе задачи из реальной жизни (с использованием калькулятора, цифровых технологий).</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65" w:name="_Toc124426249"/>
      <w:r w:rsidRPr="00CA4934">
        <w:rPr>
          <w:rFonts w:ascii="Times New Roman" w:hAnsi="Times New Roman"/>
          <w:sz w:val="28"/>
          <w:szCs w:val="28"/>
          <w:lang w:val="ru-RU"/>
        </w:rPr>
        <w:t>146.</w:t>
      </w:r>
      <w:r w:rsidR="000A4BCF" w:rsidRPr="00CA4934">
        <w:rPr>
          <w:rFonts w:ascii="Times New Roman" w:hAnsi="Times New Roman"/>
          <w:sz w:val="28"/>
          <w:szCs w:val="28"/>
          <w:lang w:val="ru-RU"/>
        </w:rPr>
        <w:t>6. Федеральная рабочая программа</w:t>
      </w:r>
      <w:bookmarkEnd w:id="65"/>
      <w:r w:rsidR="000A4BCF" w:rsidRPr="00CA4934">
        <w:rPr>
          <w:rFonts w:ascii="Times New Roman" w:hAnsi="Times New Roman"/>
          <w:sz w:val="28"/>
          <w:szCs w:val="28"/>
          <w:lang w:val="ru-RU"/>
        </w:rPr>
        <w:t xml:space="preserve"> учебного курса «Геометрия»в 7–9 классах (далее соответственно – программа учебного курса «Геометрия», учебный </w:t>
      </w:r>
      <w:r w:rsidR="000A4BCF" w:rsidRPr="00CA4934">
        <w:rPr>
          <w:rFonts w:ascii="Times New Roman" w:hAnsi="Times New Roman"/>
          <w:sz w:val="28"/>
          <w:szCs w:val="28"/>
          <w:lang w:val="ru-RU"/>
        </w:rPr>
        <w:lastRenderedPageBreak/>
        <w:t>курс).</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1. Пояснительная записка.</w:t>
      </w:r>
    </w:p>
    <w:p w:rsidR="00D37627"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1.1.</w:t>
      </w:r>
      <w:r w:rsidR="00B648F7" w:rsidRPr="00CA4934">
        <w:rPr>
          <w:rFonts w:ascii="Times New Roman" w:hAnsi="Times New Roman"/>
          <w:sz w:val="28"/>
          <w:szCs w:val="28"/>
          <w:lang w:val="ru-RU"/>
        </w:rPr>
        <w:t xml:space="preserve"> Геометрия как один из основных разделов школьной математики, имеющий своей целью обеспечить изучение свойств и размеров фигур,их отношений и взаимное расположение, опирается на логическую, доказательную линию.</w:t>
      </w:r>
      <w:r w:rsidR="00AE5B19" w:rsidRPr="00CA4934">
        <w:rPr>
          <w:rFonts w:ascii="Times New Roman" w:hAnsi="Times New Roman"/>
          <w:sz w:val="28"/>
          <w:szCs w:val="28"/>
          <w:lang w:val="ru-RU"/>
        </w:rPr>
        <w:t xml:space="preserve">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w:t>
      </w:r>
    </w:p>
    <w:p w:rsidR="00861A16" w:rsidRPr="00CA4934" w:rsidRDefault="00EF4A9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6.1.2. </w:t>
      </w:r>
      <w:r w:rsidR="00861A16" w:rsidRPr="00CA4934">
        <w:rPr>
          <w:rFonts w:ascii="Times New Roman" w:hAnsi="Times New Roman"/>
          <w:sz w:val="28"/>
          <w:szCs w:val="28"/>
          <w:lang w:val="ru-RU"/>
        </w:rPr>
        <w:t>Целью изучения геометрии является использование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w:t>
      </w:r>
      <w:r w:rsidR="00FC3042" w:rsidRPr="00CA4934">
        <w:rPr>
          <w:rFonts w:ascii="Times New Roman" w:hAnsi="Times New Roman"/>
          <w:sz w:val="28"/>
          <w:szCs w:val="28"/>
          <w:lang w:val="ru-RU"/>
        </w:rPr>
        <w:t>ый</w:t>
      </w:r>
      <w:r w:rsidR="00861A16" w:rsidRPr="00CA4934">
        <w:rPr>
          <w:rFonts w:ascii="Times New Roman" w:hAnsi="Times New Roman"/>
          <w:sz w:val="28"/>
          <w:szCs w:val="28"/>
          <w:lang w:val="ru-RU"/>
        </w:rPr>
        <w:t xml:space="preserve"> результат. </w:t>
      </w:r>
    </w:p>
    <w:p w:rsidR="00861A16" w:rsidRPr="00CA4934" w:rsidRDefault="00861A16"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ажно подчёркивать связи геометрии с другими учебными предметами, мотивировать использовать определения геометрических фигури понятий, демонстрировать применение полученных умений в физике и технике. Эти связи наиболее ярко видны в темах «Векторы», «Тригонометрические соотношения», «Метод координат» и «Теорема Пифагор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1.</w:t>
      </w:r>
      <w:r w:rsidR="002B4775" w:rsidRPr="00CA4934">
        <w:rPr>
          <w:rFonts w:ascii="Times New Roman" w:hAnsi="Times New Roman"/>
          <w:sz w:val="28"/>
          <w:szCs w:val="28"/>
          <w:lang w:val="ru-RU"/>
        </w:rPr>
        <w:t>3</w:t>
      </w:r>
      <w:r w:rsidR="000A4BCF" w:rsidRPr="00CA4934">
        <w:rPr>
          <w:rFonts w:ascii="Times New Roman" w:hAnsi="Times New Roman"/>
          <w:sz w:val="28"/>
          <w:szCs w:val="28"/>
          <w:lang w:val="ru-RU"/>
        </w:rPr>
        <w:t>. </w:t>
      </w:r>
      <w:r w:rsidR="00964291" w:rsidRPr="00CA4934">
        <w:rPr>
          <w:rFonts w:ascii="Times New Roman" w:hAnsi="Times New Roman"/>
          <w:sz w:val="28"/>
          <w:szCs w:val="28"/>
          <w:lang w:val="ru-RU"/>
        </w:rPr>
        <w:t>У</w:t>
      </w:r>
      <w:r w:rsidR="000A4BCF" w:rsidRPr="00CA4934">
        <w:rPr>
          <w:rFonts w:ascii="Times New Roman" w:hAnsi="Times New Roman"/>
          <w:sz w:val="28"/>
          <w:szCs w:val="28"/>
          <w:lang w:val="ru-RU"/>
        </w:rPr>
        <w:t>чебный курс «Геометрия»включает следующие основные разделы содержания: «Геометрические фигуры и их свойства», «Изме</w:t>
      </w:r>
      <w:r w:rsidR="00DF23D4" w:rsidRPr="00CA4934">
        <w:rPr>
          <w:rFonts w:ascii="Times New Roman" w:hAnsi="Times New Roman"/>
          <w:sz w:val="28"/>
          <w:szCs w:val="28"/>
          <w:lang w:val="ru-RU"/>
        </w:rPr>
        <w:t xml:space="preserve">рение геометрических величин», </w:t>
      </w:r>
      <w:r w:rsidR="000A4BCF" w:rsidRPr="00CA4934">
        <w:rPr>
          <w:rFonts w:ascii="Times New Roman" w:hAnsi="Times New Roman"/>
          <w:sz w:val="28"/>
          <w:szCs w:val="28"/>
          <w:lang w:val="ru-RU"/>
        </w:rPr>
        <w:t xml:space="preserve">«Декартовы координаты на плоскости», </w:t>
      </w:r>
      <w:r w:rsidR="002B4775" w:rsidRPr="00CA4934">
        <w:rPr>
          <w:rFonts w:ascii="Times New Roman" w:hAnsi="Times New Roman"/>
          <w:sz w:val="28"/>
          <w:szCs w:val="28"/>
          <w:lang w:val="ru-RU"/>
        </w:rPr>
        <w:t>«Векторы», «Движения плоскости»,</w:t>
      </w:r>
      <w:r w:rsidR="000A4BCF" w:rsidRPr="00CA4934">
        <w:rPr>
          <w:rFonts w:ascii="Times New Roman" w:hAnsi="Times New Roman"/>
          <w:sz w:val="28"/>
          <w:szCs w:val="28"/>
          <w:lang w:val="ru-RU"/>
        </w:rPr>
        <w:t xml:space="preserve"> «Преобразования подоб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1.</w:t>
      </w:r>
      <w:r w:rsidR="002B4775" w:rsidRPr="00CA4934">
        <w:rPr>
          <w:rFonts w:ascii="Times New Roman" w:hAnsi="Times New Roman"/>
          <w:sz w:val="28"/>
          <w:szCs w:val="28"/>
          <w:lang w:val="ru-RU"/>
        </w:rPr>
        <w:t>4</w:t>
      </w:r>
      <w:r w:rsidR="000A4BCF" w:rsidRPr="00CA4934">
        <w:rPr>
          <w:rFonts w:ascii="Times New Roman" w:hAnsi="Times New Roman"/>
          <w:sz w:val="28"/>
          <w:szCs w:val="28"/>
          <w:lang w:val="ru-RU"/>
        </w:rPr>
        <w:t>. Общее число часов, рекомендованных для изучения учебного курса «Геометрия», – 204 часа: в 7 классе – 68 часов (2 часа в неделю),в 8 классе – 68 часов (2 часа в неделю), в 9 классе – 68 часов (2 часа в неделю).</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2. Содержание обучения в 7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метричные фигуры. Основные свойства осевой симметрии. Примеры симметрии в окружающем мир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построения с помощью циркуля и линейки. Треугольник. Высота, медиана, биссектриса, их свойств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внобедренный и равносторонний треугольники. Неравенство треугольник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и признаки равнобедренного треугольника. Признаки равенства треугольник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и признаки параллельных прямых. Сумма углов треугольника. Внешние углы треугольник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метрическое место точек. Биссектриса угла и серединный перпендикулярк отрезку как геометрические места точек.</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3. Содержание обучения в 8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 удвоения медианы. Центральная симметрия. Теорема Фалеса и теорема о пропорциональных отрезк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ние линии треугольника и трапеции. Центр масс треугольник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обие треугольников, коэффициент подобия. Признаки подобия </w:t>
      </w:r>
      <w:r w:rsidRPr="00CA4934">
        <w:rPr>
          <w:rFonts w:ascii="Times New Roman" w:hAnsi="Times New Roman"/>
          <w:sz w:val="28"/>
          <w:szCs w:val="28"/>
          <w:lang w:val="ru-RU"/>
        </w:rPr>
        <w:lastRenderedPageBreak/>
        <w:t>треугольников. Применение подобия при решении практ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ение площадей треугольников и многоугольников на клетчатой бумаг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ма Пифагора. Применение теоремы Пифагора при решении практ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ус, косинус, тангенс острого угла прямоугольного треугольника. Основное тригонометрическое тождество. Тригонометрические функции угловв 30°, 45° и 60°.</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4. Содержание обучения в 9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ус, косинус, тангенс углов от 0 до 180°. Основное тригонометрическое тождество. Формулы привед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образование подобия. Подобие соответственных элемент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ма о произведении отрезков хорд, теоремы о произведении отрезков секущих, теорема о квадрате касательн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ктор, длина (модуль) вектора, сонаправленные векторы, противоположно направленные векторы, коллинеарность векторов, равенство векторов, операциинад векторами. Разложение вектора по двум неколлинеарным векторам. Координаты вектора. Скалярное произведение векторов, применение для нахождения длини угл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артовы координаты на плоскости. Уравнения прямой и окружностив координатах, пересечение окружностей и прямых. Метод координати его примене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ьные многоугольники. Длина окружности. Градусная и радианная мера </w:t>
      </w:r>
      <w:r w:rsidRPr="00CA4934">
        <w:rPr>
          <w:rFonts w:ascii="Times New Roman" w:hAnsi="Times New Roman"/>
          <w:sz w:val="28"/>
          <w:szCs w:val="28"/>
          <w:lang w:val="ru-RU"/>
        </w:rPr>
        <w:lastRenderedPageBreak/>
        <w:t>угла, вычисление длин дуг окружностей. Площадь круга, сектора, сегмент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ижения плоскости и внутренние симметрии фигур (элементарные представления). Параллельный перенос. Поворот.</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5. Предметные результаты освоения программы учебного курса «Геометр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5.1. Предметные результаты освоения программы учебного курсак концу обучения в 7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0A4BCF" w:rsidRPr="00CA4934" w:rsidRDefault="00BB7E68"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0A4BCF" w:rsidRPr="00CA4934">
        <w:rPr>
          <w:rFonts w:ascii="Times New Roman" w:hAnsi="Times New Roman"/>
          <w:sz w:val="28"/>
          <w:szCs w:val="28"/>
          <w:lang w:val="ru-RU"/>
        </w:rPr>
        <w:t xml:space="preserve">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чертежи к геометрическим задача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изнаками равенства треугольников, использовать признакии свойства равнобедренных треугольников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логические рассуждения с использованием геометрических теоре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изнаками равенства прямоугольных треугольников, свойством медианы, проведённой к гипотенузе прямоугольного треугольника,в решении геометр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параллельность прямых с помощью углов, которые образуетс ними секущая. Определять параллельность прямых с помощью равенства расстояний от точек одной прямой до точек другой прям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на клетчатой бумаг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вычисления и находить числовые и буквенные значения угловв геометрических задачах с использованием суммы углов треугольников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геометрического места точек. Уметь определять биссектрису угла и серединный перпендикуляр к отрезку как геометрические места </w:t>
      </w:r>
      <w:r w:rsidRPr="00CA4934">
        <w:rPr>
          <w:rFonts w:ascii="Times New Roman" w:hAnsi="Times New Roman"/>
          <w:sz w:val="28"/>
          <w:szCs w:val="28"/>
          <w:lang w:val="ru-RU"/>
        </w:rPr>
        <w:lastRenderedPageBreak/>
        <w:t>точек.</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определения окружности и круга, хорды и диаметра окружности, пользоваться их свойствами. Уметь применять эти свойства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касательной к окружности, пользоваться теоремойо перпендикулярности касательной и радиуса, проведённого к точке каса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остейшими геометрическими неравенствами, пониматьих практический смысл.</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сновные геометрические построения с помощью циркуляи линейк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5.2. Предметные результаты освоения программы учебного курсак концу обучения в 8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основные виды четырёхугольников, их элементы, пользоваться их свойствами при решении геометр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свойства точки пересечения медиан треугольника (центра масс)в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средней линии треугольника и трапеции, применятьих свойства при решении геометрических задач. Пользоваться теоремой Фалесаи теоремой о пропорциональных отрезках, применять их для решения практ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изнаки подобия треугольников в решении геометр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ьзоваться теоремой Пифагора для решения геометрическихи практических задач. Строить математическую модель в практических задачах, самостоятельно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чертёж и находить соответствующие длин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числять (различными способами) площадь треугольника и площади </w:t>
      </w:r>
      <w:r w:rsidRPr="00CA4934">
        <w:rPr>
          <w:rFonts w:ascii="Times New Roman" w:hAnsi="Times New Roman"/>
          <w:sz w:val="28"/>
          <w:szCs w:val="28"/>
          <w:lang w:val="ru-RU"/>
        </w:rPr>
        <w:lastRenderedPageBreak/>
        <w:t>многоугольных фигур (пользуясь, где необходимо, калькулятором). Применять полученные умения в практических задач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ями вписанного и центрального угла, использовать теоремыо вписанных углах, углах между хордами (секущими) и угле между касательнойи хордой при решении геометр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описанного четырёхугольника, применять свойства описанного четырёхугольника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с применением подобия и тригонометрии (пользуясь, где необходимо, калькулятором).</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5.3. Предметные результаты освоения программы учебного курсак концу обучения в 9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для нетабличных знач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в практических задачах. Уметь приводить примеры подобных фигур в окружающем мир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теоремами о произведении отрезков хорд, о произведении отрезков секущих, о квадрате касательн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ьзоваться векторами, понимать их геометрический и физический смысл, применять их в решении геометрических и физических задач. Применять скалярное </w:t>
      </w:r>
      <w:r w:rsidRPr="00CA4934">
        <w:rPr>
          <w:rFonts w:ascii="Times New Roman" w:hAnsi="Times New Roman"/>
          <w:sz w:val="28"/>
          <w:szCs w:val="28"/>
          <w:lang w:val="ru-RU"/>
        </w:rPr>
        <w:lastRenderedPageBreak/>
        <w:t>произведение векторов для нахождения длин и угл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методом координат на плоскости, применять его в решении геометрических и практ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ями правильного многоугольника, длины окружности, длины дуги окружности и радианной меры угла, уметь вычислять площадь кругаи его частей. Применять полученные умения в практических задач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оси (или центры) симметрии фигур, применять движения плоскости в простейших случая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с применением подобия и тригонометрических функций (пользуясь,где необходимо, калькулятором).</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 Федеральная рабочая программа учебного курса «Вероятностьи статистика» в 7–9 классах (далее соответственно – программа учебного курса «Вероятность и статистика», учебный курс).</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1. Пояснительная запис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для продолжения образования и для успешной профессиональной карьер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ждый человек постоянно принимает решения на основе имеющихсяу него данных. А для обоснованного принятия решения в условиях недостаткаили избытка информации необходимо в том числе хорошо сформированное вероятностное и статистическое мышление.</w:t>
      </w:r>
    </w:p>
    <w:p w:rsidR="0094607A"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нно поэтому остро встала необходимость сформироватьу обучающихся функциональную грамотность, включающую в себя в качестве неотъемлемой составляющей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w:t>
      </w:r>
      <w:r w:rsidRPr="00CA4934">
        <w:rPr>
          <w:rFonts w:ascii="Times New Roman" w:hAnsi="Times New Roman"/>
          <w:sz w:val="28"/>
          <w:szCs w:val="28"/>
          <w:lang w:val="ru-RU"/>
        </w:rPr>
        <w:lastRenderedPageBreak/>
        <w:t xml:space="preserve">расчёты.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комство </w:t>
      </w:r>
      <w:r w:rsidR="0094607A" w:rsidRPr="00CA4934">
        <w:rPr>
          <w:rFonts w:ascii="Times New Roman" w:hAnsi="Times New Roman"/>
          <w:sz w:val="28"/>
          <w:szCs w:val="28"/>
          <w:lang w:val="ru-RU"/>
        </w:rPr>
        <w:t xml:space="preserve">в учебном курсе </w:t>
      </w:r>
      <w:r w:rsidRPr="00CA4934">
        <w:rPr>
          <w:rFonts w:ascii="Times New Roman" w:hAnsi="Times New Roman"/>
          <w:sz w:val="28"/>
          <w:szCs w:val="28"/>
          <w:lang w:val="ru-RU"/>
        </w:rPr>
        <w:t xml:space="preserve">с основными принципами сбора, анализа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в области информатики и цифровых технологий. </w:t>
      </w:r>
      <w:r w:rsidR="0094607A" w:rsidRPr="00CA4934">
        <w:rPr>
          <w:rFonts w:ascii="Times New Roman" w:hAnsi="Times New Roman"/>
          <w:sz w:val="28"/>
          <w:szCs w:val="28"/>
          <w:lang w:val="ru-RU"/>
        </w:rPr>
        <w:t>П</w:t>
      </w:r>
      <w:r w:rsidRPr="00CA4934">
        <w:rPr>
          <w:rFonts w:ascii="Times New Roman" w:hAnsi="Times New Roman"/>
          <w:sz w:val="28"/>
          <w:szCs w:val="28"/>
          <w:lang w:val="ru-RU"/>
        </w:rPr>
        <w:t>ри изучении статистики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1.2. В соответствии с данными целями в 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и описательная статистика», «Вероятность», «Элементы комбинаторики», «Введение в теорию граф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линии «Представление данных и описательная статистика» служит основой для формирования навыков работы с информацией: от чтенияи интерпретации информации, представленной в таблицах, на диаграммахи графиках</w:t>
      </w:r>
      <w:r w:rsidR="0094607A" w:rsidRPr="00CA4934">
        <w:rPr>
          <w:rFonts w:ascii="Times New Roman" w:hAnsi="Times New Roman"/>
          <w:sz w:val="28"/>
          <w:szCs w:val="28"/>
          <w:lang w:val="ru-RU"/>
        </w:rPr>
        <w:t>,</w:t>
      </w:r>
      <w:r w:rsidRPr="00CA4934">
        <w:rPr>
          <w:rFonts w:ascii="Times New Roman" w:hAnsi="Times New Roman"/>
          <w:sz w:val="28"/>
          <w:szCs w:val="28"/>
          <w:lang w:val="ru-RU"/>
        </w:rPr>
        <w:t xml:space="preserve">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в частности опыты с классическими вероятностными моделя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вероятности вводится как мера правдоподобия случайного события. При изучении </w:t>
      </w:r>
      <w:r w:rsidR="0094607A" w:rsidRPr="00CA4934">
        <w:rPr>
          <w:rFonts w:ascii="Times New Roman" w:hAnsi="Times New Roman"/>
          <w:sz w:val="28"/>
          <w:szCs w:val="28"/>
          <w:lang w:val="ru-RU"/>
        </w:rPr>
        <w:t xml:space="preserve">учебного </w:t>
      </w:r>
      <w:r w:rsidRPr="00CA4934">
        <w:rPr>
          <w:rFonts w:ascii="Times New Roman" w:hAnsi="Times New Roman"/>
          <w:sz w:val="28"/>
          <w:szCs w:val="28"/>
          <w:lang w:val="ru-RU"/>
        </w:rPr>
        <w:t xml:space="preserve">курса обучающиеся знакомятся с простейшими методами вычисления вероятностей в случайных экспериментах с равновозможными </w:t>
      </w:r>
      <w:r w:rsidRPr="00CA4934">
        <w:rPr>
          <w:rFonts w:ascii="Times New Roman" w:hAnsi="Times New Roman"/>
          <w:sz w:val="28"/>
          <w:szCs w:val="28"/>
          <w:lang w:val="ru-RU"/>
        </w:rPr>
        <w:lastRenderedPageBreak/>
        <w:t xml:space="preserve">элементарными исходами, вероятностными законами, позволяющими ставитьи решать более сложные задачи. В </w:t>
      </w:r>
      <w:r w:rsidR="0094607A" w:rsidRPr="00CA4934">
        <w:rPr>
          <w:rFonts w:ascii="Times New Roman" w:hAnsi="Times New Roman"/>
          <w:sz w:val="28"/>
          <w:szCs w:val="28"/>
          <w:lang w:val="ru-RU"/>
        </w:rPr>
        <w:t xml:space="preserve">учебный </w:t>
      </w:r>
      <w:r w:rsidRPr="00CA4934">
        <w:rPr>
          <w:rFonts w:ascii="Times New Roman" w:hAnsi="Times New Roman"/>
          <w:sz w:val="28"/>
          <w:szCs w:val="28"/>
          <w:lang w:val="ru-RU"/>
        </w:rPr>
        <w:t>курс входят начальные представленияо случайных величинах и их числовых характеристиках.</w:t>
      </w:r>
    </w:p>
    <w:p w:rsidR="000A4BCF" w:rsidRPr="00CA4934" w:rsidRDefault="002B4775"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w:t>
      </w:r>
      <w:r w:rsidR="000A4BCF" w:rsidRPr="00CA4934">
        <w:rPr>
          <w:rFonts w:ascii="Times New Roman" w:hAnsi="Times New Roman"/>
          <w:sz w:val="28"/>
          <w:szCs w:val="28"/>
          <w:lang w:val="ru-RU"/>
        </w:rPr>
        <w:t xml:space="preserve"> рамках учебного курса осуществляется знакомство обучающихсяс множествами и основными операциями над множествами, рассматриваются примеры применения для решения задач, а также использования в других математических курсах и учебных предметах.</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 xml:space="preserve">7.1.3. В 7–9 классах изучается </w:t>
      </w:r>
      <w:r w:rsidR="004E3D89" w:rsidRPr="00CA4934">
        <w:rPr>
          <w:rFonts w:ascii="Times New Roman" w:hAnsi="Times New Roman"/>
          <w:sz w:val="28"/>
          <w:szCs w:val="28"/>
          <w:lang w:val="ru-RU"/>
        </w:rPr>
        <w:t xml:space="preserve">учебный </w:t>
      </w:r>
      <w:r w:rsidR="000A4BCF" w:rsidRPr="00CA4934">
        <w:rPr>
          <w:rFonts w:ascii="Times New Roman" w:hAnsi="Times New Roman"/>
          <w:sz w:val="28"/>
          <w:szCs w:val="28"/>
          <w:lang w:val="ru-RU"/>
        </w:rPr>
        <w:t>курс «Вероятность и статистика»,в который входят разделы: «Представление данных и описательная статистика», «Вероятность», «Элементы комбинаторики», «Введение в теорию графов».</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1.4. Общее число часов, рекомендованных для изучения учебного курса «Вероятность и статистика», – 102 часа: в 7 классе – 34 часа (1 час в неделю),в 8 классе – 34 часа (1 час в неделю), в 9 классе – 34 часа (1 час в неделю).</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2. Содержание обучения в 7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и таблиц, использование и интерпретация данны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с помощью графов.</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3. Содержание обучения в 8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в виде таблиц, диаграмм, график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ножество, элемент множества, подмножество. Операции над множествами: </w:t>
      </w:r>
      <w:r w:rsidRPr="00CA4934">
        <w:rPr>
          <w:rFonts w:ascii="Times New Roman" w:hAnsi="Times New Roman"/>
          <w:sz w:val="28"/>
          <w:szCs w:val="28"/>
          <w:lang w:val="ru-RU"/>
        </w:rPr>
        <w:lastRenderedPageBreak/>
        <w:t>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рассеивания данных. Дисперсия и стандартное отклонение числовых наборов. Диаграмма рассеива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в природе, обществе и наук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4. Содержание обучения в 9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в виде таблиц, диаграмм, графиков, интерпретация данных. Чтение и построение таблиц, диаграмм, графиков по реальным данны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становки и факториал. Сочетания и число сочетаний. Треугольник Паскаля. Решение задач с использованием комбинатор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метрическая вероятность. Случайный выбор точки из фигурына плоскости, из отрезка и из дуги окружност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ытание. Успех и неудача. Серия испытаний до первого успеха. Серия испытаний Бернулли. Вероятности событий в серии испытаний Бернулл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онятие о законе больших чисел. Измерение вероятностей с помощью частот. Роль и значение закона больших чисел в природе и обществ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5. Предметные результаты освоения программы учебного курса «Вероятность и статисти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5.1. Предметные результаты освоения программы учебного курсак концу обучения в 7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 интерпретировать реальные числовые данные, представленныев таблицах, на диаграммах, график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для описания данных статистические характеристики: среднее арифметическое, медиана, наибольшее и наименьшее значения, разм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5.2. Предметные результаты освоения программы учебного курсак концу обучения в 8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влекать и преобразовывать информацию, представленную в виде таблиц, диаграмм, графиков, представлять данные в виде таблиц, диаграмм, график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данные с помощью статистических показателей: средних значений и мер рассеивания (размах, дисперсия и стандартное отклоне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частоты числовых значений и частоты событий,в том числе по результатам измерений и наблюд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ические модели: дерево случайного эксперимента, диаграммы Эйлера, числовая пряма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ерировать понятиями: множество, подмножество, выполнять операциинад множествами: объединение, пересечение, дополнение, перечислять элементы </w:t>
      </w:r>
      <w:r w:rsidRPr="00CA4934">
        <w:rPr>
          <w:rFonts w:ascii="Times New Roman" w:hAnsi="Times New Roman"/>
          <w:sz w:val="28"/>
          <w:szCs w:val="28"/>
          <w:lang w:val="ru-RU"/>
        </w:rPr>
        <w:lastRenderedPageBreak/>
        <w:t>множеств, применять свойства множест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ическое представление множеств и связей между нимидля описания процессов и явлений, в том числе при решении задач из других учебных предметов и курсов.</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5.3. Предметные результаты освоения программы учебного курсак концу обучения в 9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организованным перебором вариантов, а такжес использованием комбинаторных правил и метод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описательные характеристики для массивов числовых данных,в том числе средние значения и меры рассеива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частоты значений и частоты события, в том числе пользуясь результатами проведённых измерений и наблюд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вероятности случайных событий в изученных опытах,в том числе в опытах с равновозможными элементарными событиями, в сериях испытаний до первого успеха, в сериях испытаний Бернулл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лучайной величине и о распределении вероятност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аконе больших чисел как о проявлении закономерности в случайной изменчивости и о роли закона больших чиселв природе и обществе.</w:t>
      </w:r>
    </w:p>
    <w:p w:rsidR="000A4BCF" w:rsidRPr="00CA4934" w:rsidRDefault="00A67132" w:rsidP="00E41B55">
      <w:pPr>
        <w:pStyle w:val="1"/>
        <w:pBdr>
          <w:bottom w:val="none" w:sz="0" w:space="0" w:color="auto"/>
        </w:pBdr>
        <w:spacing w:before="0" w:line="348" w:lineRule="auto"/>
        <w:ind w:firstLine="708"/>
        <w:jc w:val="both"/>
        <w:rPr>
          <w:b w:val="0"/>
          <w:szCs w:val="28"/>
          <w:lang w:val="ru-RU"/>
        </w:rPr>
      </w:pPr>
      <w:r w:rsidRPr="00CA4934">
        <w:rPr>
          <w:b w:val="0"/>
          <w:szCs w:val="28"/>
          <w:lang w:val="ru-RU"/>
        </w:rPr>
        <w:t>147.</w:t>
      </w:r>
      <w:r w:rsidR="000A4BCF" w:rsidRPr="00CA4934">
        <w:rPr>
          <w:b w:val="0"/>
          <w:szCs w:val="28"/>
          <w:lang w:val="ru-RU"/>
        </w:rPr>
        <w:t xml:space="preserve"> Федеральная рабочая программа по учебному предмету «Математика» (углублённый уровень).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1. Федеральная рабочая программа по учебному предмету «Математика» (углублённый уровень) (предметная область «Математика и информатика»)(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 Пояснительная запис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2.1. Программа по математике углублённого уровня для обучающихся7–9 </w:t>
      </w:r>
      <w:r w:rsidR="000A4BCF" w:rsidRPr="00CA4934">
        <w:rPr>
          <w:rFonts w:ascii="Times New Roman" w:hAnsi="Times New Roman"/>
          <w:sz w:val="28"/>
          <w:szCs w:val="28"/>
          <w:lang w:val="ru-RU"/>
        </w:rPr>
        <w:lastRenderedPageBreak/>
        <w:t>классов</w:t>
      </w:r>
      <w:r w:rsidR="003A2EDD" w:rsidRPr="00CA4934">
        <w:rPr>
          <w:rFonts w:ascii="Times New Roman" w:hAnsi="Times New Roman"/>
          <w:sz w:val="28"/>
          <w:szCs w:val="28"/>
          <w:lang w:val="ru-RU"/>
        </w:rPr>
        <w:t xml:space="preserve"> разработана на основе ФГОС ООО.</w:t>
      </w:r>
      <w:r w:rsidR="000A4BCF" w:rsidRPr="00CA4934">
        <w:rPr>
          <w:rFonts w:ascii="Times New Roman" w:hAnsi="Times New Roman"/>
          <w:sz w:val="28"/>
          <w:szCs w:val="28"/>
          <w:lang w:val="ru-RU"/>
        </w:rPr>
        <w:t xml:space="preserve"> В программе по математике учтены идеи и положения </w:t>
      </w:r>
      <w:r w:rsidR="00861A16" w:rsidRPr="00CA4934">
        <w:rPr>
          <w:rFonts w:ascii="Times New Roman" w:hAnsi="Times New Roman"/>
          <w:sz w:val="28"/>
          <w:szCs w:val="28"/>
          <w:lang w:val="ru-RU"/>
        </w:rPr>
        <w:t>концепции</w:t>
      </w:r>
      <w:r w:rsidR="000A4BCF" w:rsidRPr="00CA4934">
        <w:rPr>
          <w:rFonts w:ascii="Times New Roman" w:hAnsi="Times New Roman"/>
          <w:sz w:val="28"/>
          <w:szCs w:val="28"/>
          <w:lang w:val="ru-RU"/>
        </w:rPr>
        <w:t xml:space="preserve"> развития математического образования в Российской Федерации.</w:t>
      </w:r>
    </w:p>
    <w:p w:rsidR="0090651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2B4775" w:rsidRPr="00CA4934">
        <w:rPr>
          <w:rFonts w:ascii="Times New Roman" w:hAnsi="Times New Roman"/>
          <w:sz w:val="28"/>
          <w:szCs w:val="28"/>
          <w:lang w:val="ru-RU"/>
        </w:rPr>
        <w:t>2.2.</w:t>
      </w:r>
      <w:r w:rsidR="0090651F" w:rsidRPr="00CA4934">
        <w:rPr>
          <w:rFonts w:ascii="Times New Roman" w:hAnsi="Times New Roman"/>
          <w:sz w:val="28"/>
          <w:szCs w:val="28"/>
          <w:lang w:val="ru-RU"/>
        </w:rPr>
        <w:t>П</w:t>
      </w:r>
      <w:r w:rsidR="000A4BCF" w:rsidRPr="00CA4934">
        <w:rPr>
          <w:rFonts w:ascii="Times New Roman" w:hAnsi="Times New Roman"/>
          <w:sz w:val="28"/>
          <w:szCs w:val="28"/>
          <w:lang w:val="ru-RU"/>
        </w:rPr>
        <w:t xml:space="preserve">редметом </w:t>
      </w:r>
      <w:r w:rsidR="0090651F" w:rsidRPr="00CA4934">
        <w:rPr>
          <w:rFonts w:ascii="Times New Roman" w:hAnsi="Times New Roman"/>
          <w:sz w:val="28"/>
          <w:szCs w:val="28"/>
          <w:lang w:val="ru-RU"/>
        </w:rPr>
        <w:t xml:space="preserve">математики </w:t>
      </w:r>
      <w:r w:rsidR="000A4BCF" w:rsidRPr="00CA4934">
        <w:rPr>
          <w:rFonts w:ascii="Times New Roman" w:hAnsi="Times New Roman"/>
          <w:sz w:val="28"/>
          <w:szCs w:val="28"/>
          <w:lang w:val="ru-RU"/>
        </w:rPr>
        <w:t>являются фундам</w:t>
      </w:r>
      <w:r w:rsidR="0090651F" w:rsidRPr="00CA4934">
        <w:rPr>
          <w:rFonts w:ascii="Times New Roman" w:hAnsi="Times New Roman"/>
          <w:sz w:val="28"/>
          <w:szCs w:val="28"/>
          <w:lang w:val="ru-RU"/>
        </w:rPr>
        <w:t>ентальные структуры нашего мира –</w:t>
      </w:r>
      <w:r w:rsidR="000A4BCF" w:rsidRPr="00CA4934">
        <w:rPr>
          <w:rFonts w:ascii="Times New Roman" w:hAnsi="Times New Roman"/>
          <w:sz w:val="28"/>
          <w:szCs w:val="28"/>
          <w:lang w:val="ru-RU"/>
        </w:rPr>
        <w:t xml:space="preserve"> пространственные формы и количественные отношения </w:t>
      </w:r>
      <w:r w:rsidR="0090651F" w:rsidRPr="00CA4934">
        <w:rPr>
          <w:rFonts w:ascii="Times New Roman" w:hAnsi="Times New Roman"/>
          <w:sz w:val="28"/>
          <w:szCs w:val="28"/>
          <w:lang w:val="ru-RU"/>
        </w:rPr>
        <w:t>(</w:t>
      </w:r>
      <w:r w:rsidR="000A4BCF" w:rsidRPr="00CA4934">
        <w:rPr>
          <w:rFonts w:ascii="Times New Roman" w:hAnsi="Times New Roman"/>
          <w:sz w:val="28"/>
          <w:szCs w:val="28"/>
          <w:lang w:val="ru-RU"/>
        </w:rPr>
        <w:t>от простейших, усваиваемых в непосредственном опыте, до достаточно сложных, необходимыхдля развития научных и прикладных идей</w:t>
      </w:r>
      <w:r w:rsidR="0090651F" w:rsidRPr="00CA4934">
        <w:rPr>
          <w:rFonts w:ascii="Times New Roman" w:hAnsi="Times New Roman"/>
          <w:sz w:val="28"/>
          <w:szCs w:val="28"/>
          <w:lang w:val="ru-RU"/>
        </w:rPr>
        <w:t>)</w:t>
      </w:r>
      <w:r w:rsidR="000A4BCF" w:rsidRPr="00CA4934">
        <w:rPr>
          <w:rFonts w:ascii="Times New Roman" w:hAnsi="Times New Roman"/>
          <w:sz w:val="28"/>
          <w:szCs w:val="28"/>
          <w:lang w:val="ru-RU"/>
        </w:rPr>
        <w:t xml:space="preserve">. </w:t>
      </w:r>
      <w:r w:rsidR="0090651F" w:rsidRPr="00CA4934">
        <w:rPr>
          <w:rFonts w:ascii="Times New Roman" w:hAnsi="Times New Roman"/>
          <w:sz w:val="28"/>
          <w:szCs w:val="28"/>
          <w:lang w:val="ru-RU"/>
        </w:rPr>
        <w:t>М</w:t>
      </w:r>
      <w:r w:rsidR="000A4BCF" w:rsidRPr="00CA4934">
        <w:rPr>
          <w:rFonts w:ascii="Times New Roman" w:hAnsi="Times New Roman"/>
          <w:sz w:val="28"/>
          <w:szCs w:val="28"/>
          <w:lang w:val="ru-RU"/>
        </w:rPr>
        <w:t>атематически</w:t>
      </w:r>
      <w:r w:rsidR="0090651F" w:rsidRPr="00CA4934">
        <w:rPr>
          <w:rFonts w:ascii="Times New Roman" w:hAnsi="Times New Roman"/>
          <w:sz w:val="28"/>
          <w:szCs w:val="28"/>
          <w:lang w:val="ru-RU"/>
        </w:rPr>
        <w:t>е знания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90651F" w:rsidRPr="00CA4934" w:rsidRDefault="0090651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w:t>
      </w:r>
      <w:r w:rsidR="00AB5EFD" w:rsidRPr="00CA4934">
        <w:rPr>
          <w:rFonts w:ascii="Times New Roman" w:hAnsi="Times New Roman"/>
          <w:sz w:val="28"/>
          <w:szCs w:val="28"/>
          <w:lang w:val="ru-RU"/>
        </w:rPr>
        <w:t>7</w:t>
      </w:r>
      <w:r w:rsidRPr="00CA4934">
        <w:rPr>
          <w:rFonts w:ascii="Times New Roman" w:hAnsi="Times New Roman"/>
          <w:sz w:val="28"/>
          <w:szCs w:val="28"/>
          <w:lang w:val="ru-RU"/>
        </w:rPr>
        <w:t>.2.3. 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и дедукция, обобщение и конкретизация, анализ и синтез, классификация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и доказывать суждения, тем самым развивают логическое мышление. Изучение математики обеспечивает формирование алгоритмической компоненты мышления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E563CE"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w:t>
      </w:r>
      <w:r w:rsidR="00E563CE" w:rsidRPr="00CA4934">
        <w:rPr>
          <w:rFonts w:ascii="Times New Roman" w:hAnsi="Times New Roman"/>
          <w:sz w:val="28"/>
          <w:szCs w:val="28"/>
          <w:lang w:val="ru-RU"/>
        </w:rPr>
        <w:t xml:space="preserve"> и наглядного их представления.</w:t>
      </w:r>
    </w:p>
    <w:p w:rsidR="00AB5EFD"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7.</w:t>
      </w:r>
      <w:r w:rsidR="000A4BCF" w:rsidRPr="00CA4934">
        <w:rPr>
          <w:rFonts w:ascii="Times New Roman" w:hAnsi="Times New Roman"/>
          <w:sz w:val="28"/>
          <w:szCs w:val="28"/>
          <w:lang w:val="ru-RU"/>
        </w:rPr>
        <w:t>2.5. </w:t>
      </w:r>
      <w:r w:rsidR="00AB5EFD" w:rsidRPr="00CA4934">
        <w:rPr>
          <w:rFonts w:ascii="Times New Roman" w:hAnsi="Times New Roman"/>
          <w:sz w:val="28"/>
          <w:szCs w:val="28"/>
          <w:lang w:val="ru-RU"/>
        </w:rPr>
        <w:t xml:space="preserve">При изучении математики осуществляется общее знакомствос методами познания действительности, представлениями о предмете и методах математики, их отличии от методов других естественных и гуманитарных наук,об особенностях применения математики для решения научных и прикладных задач. </w:t>
      </w:r>
    </w:p>
    <w:p w:rsidR="00861A16"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w:t>
      </w:r>
      <w:r w:rsidR="003A2EDD" w:rsidRPr="00CA4934">
        <w:rPr>
          <w:rFonts w:ascii="Times New Roman" w:hAnsi="Times New Roman"/>
          <w:sz w:val="28"/>
          <w:szCs w:val="28"/>
          <w:lang w:val="ru-RU"/>
        </w:rPr>
        <w:t>6</w:t>
      </w:r>
      <w:r w:rsidR="000A4BCF" w:rsidRPr="00CA4934">
        <w:rPr>
          <w:rFonts w:ascii="Times New Roman" w:hAnsi="Times New Roman"/>
          <w:sz w:val="28"/>
          <w:szCs w:val="28"/>
          <w:lang w:val="ru-RU"/>
        </w:rPr>
        <w:t>. </w:t>
      </w:r>
      <w:r w:rsidR="00861A16" w:rsidRPr="00CA4934">
        <w:rPr>
          <w:rFonts w:ascii="Times New Roman" w:hAnsi="Times New Roman"/>
          <w:sz w:val="28"/>
          <w:szCs w:val="28"/>
          <w:lang w:val="ru-RU"/>
        </w:rPr>
        <w:t>Математическое образование в Российской Федерации должно решать, в частности задачи обеспечения страны выпускниками, математическая подготовка которых достаточна для продолжения образования в различных направлениях, включая математические исследования, работу в сфере информационных технологий, преподавание математики, с одной стороны,и применение математики в других науках, в инженерно-технологическойи социальной сфере с другой стороны. Для обеспечения достижения соответствующей этим задачам математической подготовки обучающихся,для удовлетворения их запросов и возможностей предназначена программа углублённого изучения математики. Программа по математике углублённого уровня даёт возможность расширить и углубить круг изучаемых вопросов, создать более целостное представление о системе математических знаний, сформировать более устойчивые и осознанные умен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w:t>
      </w:r>
      <w:r w:rsidR="003A2EDD" w:rsidRPr="00CA4934">
        <w:rPr>
          <w:rFonts w:ascii="Times New Roman" w:hAnsi="Times New Roman"/>
          <w:sz w:val="28"/>
          <w:szCs w:val="28"/>
          <w:lang w:val="ru-RU"/>
        </w:rPr>
        <w:t>7</w:t>
      </w:r>
      <w:r w:rsidR="000A4BCF" w:rsidRPr="00CA4934">
        <w:rPr>
          <w:rFonts w:ascii="Times New Roman" w:hAnsi="Times New Roman"/>
          <w:sz w:val="28"/>
          <w:szCs w:val="28"/>
          <w:lang w:val="ru-RU"/>
        </w:rPr>
        <w:t>. Приоритетными целями обучения математике в 7–9 классах являютс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функциональной математической грамотности: умения распознавать проявления математических понятий, объектов и закономерностейв реальных жизненных ситуациях и при изучении других учебных предметов, проявления зависимостей и закономерностей, формулировать их на языке </w:t>
      </w:r>
      <w:r w:rsidRPr="00CA4934">
        <w:rPr>
          <w:rFonts w:ascii="Times New Roman" w:hAnsi="Times New Roman"/>
          <w:sz w:val="28"/>
          <w:szCs w:val="28"/>
          <w:lang w:val="ru-RU"/>
        </w:rPr>
        <w:lastRenderedPageBreak/>
        <w:t>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w:t>
      </w:r>
      <w:r w:rsidR="003A2EDD" w:rsidRPr="00CA4934">
        <w:rPr>
          <w:rFonts w:ascii="Times New Roman" w:hAnsi="Times New Roman"/>
          <w:sz w:val="28"/>
          <w:szCs w:val="28"/>
          <w:lang w:val="ru-RU"/>
        </w:rPr>
        <w:t>8</w:t>
      </w:r>
      <w:r w:rsidR="000A4BCF" w:rsidRPr="00CA4934">
        <w:rPr>
          <w:rFonts w:ascii="Times New Roman" w:hAnsi="Times New Roman"/>
          <w:sz w:val="28"/>
          <w:szCs w:val="28"/>
          <w:lang w:val="ru-RU"/>
        </w:rPr>
        <w:t xml:space="preserve">. Основные линии содержания программы по математике в 7–9 классах: «Числа и вычисления», «Алгебра» («Алгебраические выражения», «Уравнения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и традициями, однако не независимо одна от другой, а в тесном контактеи взаимодействии. </w:t>
      </w:r>
    </w:p>
    <w:p w:rsidR="00861A16"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w:t>
      </w:r>
      <w:r w:rsidR="003A2EDD" w:rsidRPr="00CA4934">
        <w:rPr>
          <w:rFonts w:ascii="Times New Roman" w:hAnsi="Times New Roman"/>
          <w:sz w:val="28"/>
          <w:szCs w:val="28"/>
          <w:lang w:val="ru-RU"/>
        </w:rPr>
        <w:t>9</w:t>
      </w:r>
      <w:r w:rsidR="000A4BCF" w:rsidRPr="00CA4934">
        <w:rPr>
          <w:rFonts w:ascii="Times New Roman" w:hAnsi="Times New Roman"/>
          <w:sz w:val="28"/>
          <w:szCs w:val="28"/>
          <w:lang w:val="ru-RU"/>
        </w:rPr>
        <w:t>. </w:t>
      </w:r>
      <w:r w:rsidR="00861A16" w:rsidRPr="00CA4934">
        <w:rPr>
          <w:rFonts w:ascii="Times New Roman" w:hAnsi="Times New Roman"/>
          <w:sz w:val="28"/>
          <w:szCs w:val="28"/>
          <w:lang w:val="ru-RU"/>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66" w:name="_Toc73394989"/>
      <w:r w:rsidR="00861A16" w:rsidRPr="00CA4934">
        <w:rPr>
          <w:rFonts w:ascii="Times New Roman" w:hAnsi="Times New Roman"/>
          <w:sz w:val="28"/>
          <w:szCs w:val="28"/>
          <w:lang w:val="ru-RU"/>
        </w:rPr>
        <w:t xml:space="preserve">. </w:t>
      </w:r>
    </w:p>
    <w:bookmarkEnd w:id="66"/>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1</w:t>
      </w:r>
      <w:r w:rsidR="003A2EDD" w:rsidRPr="00CA4934">
        <w:rPr>
          <w:rFonts w:ascii="Times New Roman" w:hAnsi="Times New Roman"/>
          <w:sz w:val="28"/>
          <w:szCs w:val="28"/>
          <w:lang w:val="ru-RU"/>
        </w:rPr>
        <w:t>0</w:t>
      </w:r>
      <w:r w:rsidR="000A4BCF" w:rsidRPr="00CA4934">
        <w:rPr>
          <w:rFonts w:ascii="Times New Roman" w:hAnsi="Times New Roman"/>
          <w:sz w:val="28"/>
          <w:szCs w:val="28"/>
          <w:lang w:val="ru-RU"/>
        </w:rPr>
        <w:t>.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1</w:t>
      </w:r>
      <w:r w:rsidR="003A2EDD" w:rsidRPr="00CA4934">
        <w:rPr>
          <w:rFonts w:ascii="Times New Roman" w:hAnsi="Times New Roman"/>
          <w:sz w:val="28"/>
          <w:szCs w:val="28"/>
          <w:lang w:val="ru-RU"/>
        </w:rPr>
        <w:t>1</w:t>
      </w:r>
      <w:r w:rsidR="000A4BCF" w:rsidRPr="00CA4934">
        <w:rPr>
          <w:rFonts w:ascii="Times New Roman" w:hAnsi="Times New Roman"/>
          <w:sz w:val="28"/>
          <w:szCs w:val="28"/>
          <w:lang w:val="ru-RU"/>
        </w:rPr>
        <w:t xml:space="preserve">. Общее число часов, рекомендованных для изучения математики, –816 часов: в 7 классе – 272 часа (8 часов в неделю), в 8 классе – 272 часа(8 часов в неделю), в 9 классе – 272 часа (8 часов в неделю).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 Освоение математики должно обеспечивать достижение на уровне основного общего образования личностных, метапредметных и предмет</w:t>
      </w:r>
      <w:bookmarkStart w:id="67" w:name="_Toc73394991"/>
      <w:r w:rsidR="000A4BCF" w:rsidRPr="00CA4934">
        <w:rPr>
          <w:rFonts w:ascii="Times New Roman" w:hAnsi="Times New Roman"/>
          <w:sz w:val="28"/>
          <w:szCs w:val="28"/>
          <w:lang w:val="ru-RU"/>
        </w:rPr>
        <w:t>ных образовательных результатов.</w:t>
      </w:r>
    </w:p>
    <w:bookmarkEnd w:id="67"/>
    <w:p w:rsidR="00E563CE"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1. Личностные результаты освоения программы</w:t>
      </w:r>
      <w:r w:rsidR="00E563CE" w:rsidRPr="00CA4934">
        <w:rPr>
          <w:rFonts w:ascii="Times New Roman" w:hAnsi="Times New Roman"/>
          <w:sz w:val="28"/>
          <w:szCs w:val="28"/>
          <w:lang w:val="ru-RU"/>
        </w:rPr>
        <w:t xml:space="preserve"> по математике характеризуются:</w:t>
      </w:r>
    </w:p>
    <w:p w:rsidR="000A4BCF" w:rsidRPr="00CA4934" w:rsidRDefault="00E563CE"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w:t>
      </w:r>
      <w:r w:rsidR="000A4BCF" w:rsidRPr="00CA4934">
        <w:rPr>
          <w:rFonts w:ascii="Times New Roman" w:hAnsi="Times New Roman"/>
          <w:sz w:val="28"/>
          <w:szCs w:val="28"/>
          <w:lang w:val="ru-RU"/>
        </w:rPr>
        <w:t>патриотическое воспита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м интереса к прошлому и настоящему российской математики, </w:t>
      </w:r>
      <w:r w:rsidRPr="00CA4934">
        <w:rPr>
          <w:rFonts w:ascii="Times New Roman" w:hAnsi="Times New Roman"/>
          <w:sz w:val="28"/>
          <w:szCs w:val="28"/>
          <w:lang w:val="ru-RU"/>
        </w:rPr>
        <w:lastRenderedPageBreak/>
        <w:t>ценностным отношением к достижениям российских математиков и российской математической школы, к использованию этих достижений в других наукахи прикладных сфер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е и духовно-нравственное воспита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3) трудовое воспита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и построением индивидуальной траектории образования и жизненных плановс учётом личных интересов и общественных потребност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4) эстетическое воспита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5) ценности научного познания: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и значимости для развития цивилизации, овладением языком математикии математической культурой как средством познания мира, овладением навыками исследовательской деятельност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6) физическое воспитание, формирование культуры здоровьяи эмоционального благополуч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отовностью применять математические знания в интересах своего здоровья, </w:t>
      </w:r>
      <w:r w:rsidRPr="00CA4934">
        <w:rPr>
          <w:rFonts w:ascii="Times New Roman" w:hAnsi="Times New Roman"/>
          <w:sz w:val="28"/>
          <w:szCs w:val="28"/>
          <w:lang w:val="ru-RU"/>
        </w:rPr>
        <w:lastRenderedPageBreak/>
        <w:t>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7) экологическое воспита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ей на применение математических знаний для решения задачв области сохранности окружающей среды, планирования поступков и оценкиих возможных последствий для окружающей среды, осознанием глобального характера экологических проблем и путей их реш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8) адаптация к изменяющимся условиям социальной и природной сред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ю осознавать стрессовую ситуацию, воспринимать стрессовую ситуацию как вызов, требующий контрмер, корректировать принимаемые решенияи действия, формулировать и оценивать риски и последствия, формировать опыт</w:t>
      </w:r>
      <w:bookmarkStart w:id="68" w:name="_Toc73394992"/>
      <w:r w:rsidRPr="00CA4934">
        <w:rPr>
          <w:rFonts w:ascii="Times New Roman" w:hAnsi="Times New Roman"/>
          <w:sz w:val="28"/>
          <w:szCs w:val="28"/>
          <w:lang w:val="ru-RU"/>
        </w:rPr>
        <w:t>.</w:t>
      </w:r>
    </w:p>
    <w:bookmarkEnd w:id="68"/>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 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3.2.2. У обучающегося будут сформированы следующие базовые логические действия как часть </w:t>
      </w:r>
      <w:r w:rsidR="000A4BCF" w:rsidRPr="00CA4934">
        <w:rPr>
          <w:rFonts w:ascii="Times New Roman" w:hAnsi="Times New Roman"/>
          <w:bCs/>
          <w:sz w:val="28"/>
          <w:szCs w:val="28"/>
          <w:lang w:val="ru-RU"/>
        </w:rPr>
        <w:t>познавательных универсальных учебных действий</w:t>
      </w:r>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для обобщения и сравнения, критерии проводимого анализ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формулировать и преобразовывать суждения: утвердительныеи отрицательные, единичные, частные и общие, условны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математические закономерности, взаимосвязи и противоречияв фактах, данных, наблюдениях и утверждениях, предлагать критериидля выявления закономерностей и противоречий; </w:t>
      </w:r>
    </w:p>
    <w:p w:rsidR="000A4BCF" w:rsidRPr="00CA4934" w:rsidRDefault="00BB7E68"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0A4BCF" w:rsidRPr="00CA4934">
        <w:rPr>
          <w:rFonts w:ascii="Times New Roman" w:hAnsi="Times New Roman"/>
          <w:sz w:val="28"/>
          <w:szCs w:val="28"/>
          <w:lang w:val="ru-RU"/>
        </w:rPr>
        <w:t xml:space="preserve"> выводы с использованием законов логики, дедуктивныхи индуктивных умозаключений, умозаключений по аналог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рать доказательства математических утверждений (прямые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3.2.3. У обучающегося будут сформированы следующие базовые исследовательские действия как часть </w:t>
      </w:r>
      <w:r w:rsidR="000A4BCF" w:rsidRPr="00CA4934">
        <w:rPr>
          <w:rFonts w:ascii="Times New Roman" w:hAnsi="Times New Roman"/>
          <w:bCs/>
          <w:sz w:val="28"/>
          <w:szCs w:val="28"/>
          <w:lang w:val="ru-RU"/>
        </w:rPr>
        <w:t>познавательных универсальных учебных действий</w:t>
      </w:r>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огнозировать возможное развитие процесса, а также выдвигать предположения о его развитии в новых условиях.</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4. У обучающегося будут сформированы умения работатьс информацией как часть познавательных универсальных учебных действ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недостаточность и избыточность информации, данных, необходимых для решения задач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форму представления информации и иллюстрировать решаемые задачи схемами, диаграммами, иной графикой и их комбинация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информации по критериям, предложеннымили сформулированным самостоятельно.</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5. Универсальные коммуникативные действия обеспечивают сформированность социальных навыков обучающихс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3.2.6. У обучающегося будут сформированы умения общения как часть </w:t>
      </w:r>
      <w:r w:rsidR="000A4BCF" w:rsidRPr="00CA4934">
        <w:rPr>
          <w:rFonts w:ascii="Times New Roman" w:hAnsi="Times New Roman"/>
          <w:bCs/>
          <w:sz w:val="28"/>
          <w:szCs w:val="28"/>
          <w:lang w:val="ru-RU"/>
        </w:rPr>
        <w:t>коммуникативных универсальных учебных действий</w:t>
      </w:r>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 соответствии с условиямии целями общения, ясно, точно, грамотно выражать свою точку зрения в устныхи письменных текстах, давать пояснения по ходу решения задачи</w:t>
      </w:r>
      <w:r w:rsidR="00AE336A" w:rsidRPr="00CA4934">
        <w:rPr>
          <w:rFonts w:ascii="Times New Roman" w:hAnsi="Times New Roman"/>
          <w:sz w:val="28"/>
          <w:szCs w:val="28"/>
          <w:lang w:val="ru-RU"/>
        </w:rPr>
        <w:t xml:space="preserve"> и</w:t>
      </w:r>
      <w:r w:rsidRPr="00CA4934">
        <w:rPr>
          <w:rFonts w:ascii="Times New Roman" w:hAnsi="Times New Roman"/>
          <w:sz w:val="28"/>
          <w:szCs w:val="28"/>
          <w:lang w:val="ru-RU"/>
        </w:rPr>
        <w:t xml:space="preserve"> полученны</w:t>
      </w:r>
      <w:r w:rsidR="00AE336A" w:rsidRPr="00CA4934">
        <w:rPr>
          <w:rFonts w:ascii="Times New Roman" w:hAnsi="Times New Roman"/>
          <w:sz w:val="28"/>
          <w:szCs w:val="28"/>
          <w:lang w:val="ru-RU"/>
        </w:rPr>
        <w:t>м</w:t>
      </w:r>
      <w:r w:rsidRPr="00CA4934">
        <w:rPr>
          <w:rFonts w:ascii="Times New Roman" w:hAnsi="Times New Roman"/>
          <w:sz w:val="28"/>
          <w:szCs w:val="28"/>
          <w:lang w:val="ru-RU"/>
        </w:rPr>
        <w:t xml:space="preserve"> результат</w:t>
      </w:r>
      <w:r w:rsidR="00AE336A" w:rsidRPr="00CA4934">
        <w:rPr>
          <w:rFonts w:ascii="Times New Roman" w:hAnsi="Times New Roman"/>
          <w:sz w:val="28"/>
          <w:szCs w:val="28"/>
          <w:lang w:val="ru-RU"/>
        </w:rPr>
        <w:t>ам</w:t>
      </w:r>
      <w:r w:rsidRPr="00CA4934">
        <w:rPr>
          <w:rFonts w:ascii="Times New Roman" w:hAnsi="Times New Roman"/>
          <w:sz w:val="28"/>
          <w:szCs w:val="28"/>
          <w:lang w:val="ru-RU"/>
        </w:rPr>
        <w:t xml:space="preserve">;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3.2.7. У обучающегося будут сформированы умения сотрудничества как часть </w:t>
      </w:r>
      <w:r w:rsidR="000A4BCF" w:rsidRPr="00CA4934">
        <w:rPr>
          <w:rFonts w:ascii="Times New Roman" w:hAnsi="Times New Roman"/>
          <w:bCs/>
          <w:sz w:val="28"/>
          <w:szCs w:val="28"/>
          <w:lang w:val="ru-RU"/>
        </w:rPr>
        <w:t>коммуникативных универсальных учебных действий</w:t>
      </w:r>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использовать преимущества командной и индивидуальной работы </w:t>
      </w:r>
      <w:r w:rsidRPr="00CA4934">
        <w:rPr>
          <w:rFonts w:ascii="Times New Roman" w:hAnsi="Times New Roman"/>
          <w:sz w:val="28"/>
          <w:szCs w:val="28"/>
          <w:lang w:val="ru-RU"/>
        </w:rPr>
        <w:lastRenderedPageBreak/>
        <w:t xml:space="preserve">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w:t>
      </w:r>
      <w:r w:rsidR="00D73B0F" w:rsidRPr="00CA4934">
        <w:rPr>
          <w:rFonts w:ascii="Times New Roman" w:hAnsi="Times New Roman"/>
          <w:sz w:val="28"/>
          <w:szCs w:val="28"/>
          <w:lang w:val="ru-RU"/>
        </w:rPr>
        <w:t>человек</w:t>
      </w:r>
      <w:r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 групповых формах работы (обсуждения, обмен мнений, «мозговые штурмы» и иные); выполнять свою часть работы и координироватьсвои действия с другими членами команды, оценивать качество результатаи качество своего вклада в общий результат по критериям, сформулированным участниками взаимодейств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E563CE" w:rsidRPr="00CA4934">
        <w:rPr>
          <w:rFonts w:ascii="Times New Roman" w:hAnsi="Times New Roman"/>
          <w:sz w:val="28"/>
          <w:szCs w:val="28"/>
          <w:lang w:val="ru-RU"/>
        </w:rPr>
        <w:t>3.2.8</w:t>
      </w:r>
      <w:r w:rsidR="000A4BCF" w:rsidRPr="00CA4934">
        <w:rPr>
          <w:rFonts w:ascii="Times New Roman" w:hAnsi="Times New Roman"/>
          <w:sz w:val="28"/>
          <w:szCs w:val="28"/>
          <w:lang w:val="ru-RU"/>
        </w:rPr>
        <w:t>. Универсальные регулятивные действия обеспечивают формирование смысловых установок и жизненных навыков личност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E563CE" w:rsidRPr="00CA4934">
        <w:rPr>
          <w:rFonts w:ascii="Times New Roman" w:hAnsi="Times New Roman"/>
          <w:sz w:val="28"/>
          <w:szCs w:val="28"/>
          <w:lang w:val="ru-RU"/>
        </w:rPr>
        <w:t>3.2.9</w:t>
      </w:r>
      <w:r w:rsidR="000A4BCF" w:rsidRPr="00CA4934">
        <w:rPr>
          <w:rFonts w:ascii="Times New Roman" w:hAnsi="Times New Roman"/>
          <w:sz w:val="28"/>
          <w:szCs w:val="28"/>
          <w:lang w:val="ru-RU"/>
        </w:rPr>
        <w:t xml:space="preserve">. У обучающегося будут сформированы умения самоорганизации как часть </w:t>
      </w:r>
      <w:r w:rsidR="000A4BCF" w:rsidRPr="00CA4934">
        <w:rPr>
          <w:rFonts w:ascii="Times New Roman" w:hAnsi="Times New Roman"/>
          <w:bCs/>
          <w:sz w:val="28"/>
          <w:szCs w:val="28"/>
          <w:lang w:val="ru-RU"/>
        </w:rPr>
        <w:t>регулятивных универсальных учебных действий</w:t>
      </w:r>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w:t>
      </w:r>
      <w:r w:rsidR="00E563CE" w:rsidRPr="00CA4934">
        <w:rPr>
          <w:rFonts w:ascii="Times New Roman" w:hAnsi="Times New Roman"/>
          <w:sz w:val="28"/>
          <w:szCs w:val="28"/>
          <w:lang w:val="ru-RU"/>
        </w:rPr>
        <w:t>10</w:t>
      </w:r>
      <w:r w:rsidR="000A4BCF" w:rsidRPr="00CA4934">
        <w:rPr>
          <w:rFonts w:ascii="Times New Roman" w:hAnsi="Times New Roman"/>
          <w:sz w:val="28"/>
          <w:szCs w:val="28"/>
          <w:lang w:val="ru-RU"/>
        </w:rPr>
        <w:t xml:space="preserve">. У обучающегося будут сформированы умения самоконтроля как часть </w:t>
      </w:r>
      <w:r w:rsidR="000A4BCF" w:rsidRPr="00CA4934">
        <w:rPr>
          <w:rFonts w:ascii="Times New Roman" w:hAnsi="Times New Roman"/>
          <w:bCs/>
          <w:sz w:val="28"/>
          <w:szCs w:val="28"/>
          <w:lang w:val="ru-RU"/>
        </w:rPr>
        <w:t>регулятивных универсальных учебных действий</w:t>
      </w:r>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проверки, самоконтроля процесса и результата решения математической задачи, самомотивации и рефлекс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деятельности поставленной целии условиям, объяснять причины достижения или недостижения цели, находить ошибку, давать оценку приобретённому опыту.</w:t>
      </w:r>
    </w:p>
    <w:p w:rsidR="00861A16"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1</w:t>
      </w:r>
      <w:r w:rsidR="00E563CE" w:rsidRPr="00CA4934">
        <w:rPr>
          <w:rFonts w:ascii="Times New Roman" w:hAnsi="Times New Roman"/>
          <w:sz w:val="28"/>
          <w:szCs w:val="28"/>
          <w:lang w:val="ru-RU"/>
        </w:rPr>
        <w:t>1</w:t>
      </w:r>
      <w:r w:rsidR="000A4BCF" w:rsidRPr="00CA4934">
        <w:rPr>
          <w:rFonts w:ascii="Times New Roman" w:hAnsi="Times New Roman"/>
          <w:sz w:val="28"/>
          <w:szCs w:val="28"/>
          <w:lang w:val="ru-RU"/>
        </w:rPr>
        <w:t>. </w:t>
      </w:r>
      <w:r w:rsidR="00861A16" w:rsidRPr="00CA4934">
        <w:rPr>
          <w:rFonts w:ascii="Times New Roman" w:hAnsi="Times New Roman"/>
          <w:sz w:val="28"/>
          <w:szCs w:val="28"/>
          <w:lang w:val="ru-RU"/>
        </w:rPr>
        <w:t xml:space="preserve">У обучающегося будут сформировано умение эмоционального </w:t>
      </w:r>
      <w:r w:rsidR="00861A16" w:rsidRPr="00CA4934">
        <w:rPr>
          <w:rFonts w:ascii="Times New Roman" w:hAnsi="Times New Roman"/>
          <w:sz w:val="28"/>
          <w:szCs w:val="28"/>
          <w:lang w:val="ru-RU"/>
        </w:rPr>
        <w:lastRenderedPageBreak/>
        <w:t xml:space="preserve">интеллекта как часть </w:t>
      </w:r>
      <w:r w:rsidR="00861A16" w:rsidRPr="00CA4934">
        <w:rPr>
          <w:rFonts w:ascii="Times New Roman" w:hAnsi="Times New Roman"/>
          <w:bCs/>
          <w:sz w:val="28"/>
          <w:szCs w:val="28"/>
          <w:lang w:val="ru-RU"/>
        </w:rPr>
        <w:t>регулятивных универсальных учебных действий</w:t>
      </w:r>
      <w:r w:rsidR="00861A16" w:rsidRPr="00CA4934">
        <w:rPr>
          <w:rFonts w:ascii="Times New Roman" w:hAnsi="Times New Roman"/>
          <w:sz w:val="28"/>
          <w:szCs w:val="28"/>
          <w:lang w:val="ru-RU"/>
        </w:rPr>
        <w:t>:</w:t>
      </w:r>
    </w:p>
    <w:p w:rsidR="00861A16" w:rsidRPr="00CA4934" w:rsidRDefault="00861A16"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ать эмоции при изучении математических объектов и фактов, давать эмоциональную оценку решения задач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3.3. 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и научится использовать их при выполнении учебных и внеучебных задач.При этом введение основных логических понятий и освоение основных связанныхс ними видов деятельности отнесено к курсу «Вероятность и статистика»и также распределено по годам обучения.</w:t>
      </w:r>
    </w:p>
    <w:p w:rsidR="00861A16" w:rsidRPr="00CA4934" w:rsidRDefault="00861A16" w:rsidP="00E41B55">
      <w:pPr>
        <w:spacing w:after="0" w:line="348" w:lineRule="auto"/>
        <w:ind w:firstLine="709"/>
        <w:jc w:val="both"/>
        <w:rPr>
          <w:rFonts w:ascii="Times New Roman" w:hAnsi="Times New Roman"/>
          <w:sz w:val="28"/>
          <w:szCs w:val="28"/>
          <w:lang w:val="ru-RU"/>
        </w:rPr>
      </w:pPr>
      <w:bookmarkStart w:id="69" w:name="_Toc405513925"/>
      <w:bookmarkStart w:id="70" w:name="_Toc284662803"/>
      <w:bookmarkStart w:id="71" w:name="_Toc284663430"/>
      <w:bookmarkStart w:id="72" w:name="_Toc31893456"/>
      <w:r w:rsidRPr="00CA4934">
        <w:rPr>
          <w:rFonts w:ascii="Times New Roman" w:hAnsi="Times New Roman"/>
          <w:sz w:val="28"/>
          <w:szCs w:val="28"/>
          <w:lang w:val="ru-RU"/>
        </w:rPr>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и всемирной истории науки.</w:t>
      </w:r>
    </w:p>
    <w:p w:rsidR="000A4BCF" w:rsidRPr="00AA5036" w:rsidRDefault="00A67132" w:rsidP="00E41B55">
      <w:pPr>
        <w:spacing w:after="0" w:line="348" w:lineRule="auto"/>
        <w:ind w:firstLine="709"/>
        <w:jc w:val="both"/>
        <w:rPr>
          <w:rFonts w:ascii="Times New Roman" w:hAnsi="Times New Roman"/>
          <w:color w:val="FF0000"/>
          <w:sz w:val="28"/>
          <w:szCs w:val="28"/>
          <w:lang w:val="ru-RU"/>
        </w:rPr>
      </w:pPr>
      <w:r w:rsidRPr="00AA5036">
        <w:rPr>
          <w:rFonts w:ascii="Times New Roman" w:hAnsi="Times New Roman"/>
          <w:color w:val="FF0000"/>
          <w:sz w:val="28"/>
          <w:szCs w:val="28"/>
          <w:lang w:val="ru-RU"/>
        </w:rPr>
        <w:t>147.</w:t>
      </w:r>
      <w:r w:rsidR="000A4BCF" w:rsidRPr="00AA5036">
        <w:rPr>
          <w:rFonts w:ascii="Times New Roman" w:hAnsi="Times New Roman"/>
          <w:color w:val="FF0000"/>
          <w:sz w:val="28"/>
          <w:szCs w:val="28"/>
          <w:lang w:val="ru-RU"/>
        </w:rPr>
        <w:t>4. Федеральная рабочая программа учебного курса «Алгебра»на углублённом уровне в 7–9 классах (далее соответственно – программа учебного курса «Алгебра», учебный курс).</w:t>
      </w:r>
    </w:p>
    <w:p w:rsidR="000A4BCF" w:rsidRPr="00AA5036" w:rsidRDefault="00A67132" w:rsidP="00E41B55">
      <w:pPr>
        <w:spacing w:after="0" w:line="348" w:lineRule="auto"/>
        <w:ind w:firstLine="709"/>
        <w:jc w:val="both"/>
        <w:rPr>
          <w:rFonts w:ascii="Times New Roman" w:hAnsi="Times New Roman"/>
          <w:color w:val="FF0000"/>
          <w:sz w:val="28"/>
          <w:szCs w:val="28"/>
          <w:lang w:val="ru-RU"/>
        </w:rPr>
      </w:pPr>
      <w:r w:rsidRPr="00AA5036">
        <w:rPr>
          <w:rFonts w:ascii="Times New Roman" w:hAnsi="Times New Roman"/>
          <w:color w:val="FF0000"/>
          <w:sz w:val="28"/>
          <w:szCs w:val="28"/>
          <w:lang w:val="ru-RU"/>
        </w:rPr>
        <w:lastRenderedPageBreak/>
        <w:t>147.</w:t>
      </w:r>
      <w:r w:rsidR="000A4BCF" w:rsidRPr="00AA5036">
        <w:rPr>
          <w:rFonts w:ascii="Times New Roman" w:hAnsi="Times New Roman"/>
          <w:color w:val="FF0000"/>
          <w:sz w:val="28"/>
          <w:szCs w:val="28"/>
          <w:lang w:val="ru-RU"/>
        </w:rPr>
        <w:t>4.1. Пояснительная запис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AA5036">
        <w:rPr>
          <w:rFonts w:ascii="Times New Roman" w:hAnsi="Times New Roman"/>
          <w:color w:val="FF0000"/>
          <w:sz w:val="28"/>
          <w:szCs w:val="28"/>
          <w:lang w:val="ru-RU"/>
        </w:rPr>
        <w:t>147.</w:t>
      </w:r>
      <w:r w:rsidR="000A4BCF" w:rsidRPr="00AA5036">
        <w:rPr>
          <w:rFonts w:ascii="Times New Roman" w:hAnsi="Times New Roman"/>
          <w:color w:val="FF0000"/>
          <w:sz w:val="28"/>
          <w:szCs w:val="28"/>
          <w:lang w:val="ru-RU"/>
        </w:rPr>
        <w:t>4.1.1.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w:t>
      </w:r>
      <w:r w:rsidR="000A4BCF" w:rsidRPr="00CA4934">
        <w:rPr>
          <w:rFonts w:ascii="Times New Roman" w:hAnsi="Times New Roman"/>
          <w:sz w:val="28"/>
          <w:szCs w:val="28"/>
          <w:lang w:val="ru-RU"/>
        </w:rPr>
        <w:t xml:space="preserve">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w:t>
      </w:r>
      <w:r w:rsidR="003B48E3" w:rsidRPr="00CA4934">
        <w:rPr>
          <w:rFonts w:ascii="Times New Roman" w:hAnsi="Times New Roman"/>
          <w:sz w:val="28"/>
          <w:szCs w:val="28"/>
          <w:lang w:val="ru-RU"/>
        </w:rPr>
        <w:t xml:space="preserve">обучающимися </w:t>
      </w:r>
      <w:r w:rsidR="000A4BCF" w:rsidRPr="00CA4934">
        <w:rPr>
          <w:rFonts w:ascii="Times New Roman" w:hAnsi="Times New Roman"/>
          <w:sz w:val="28"/>
          <w:szCs w:val="28"/>
          <w:lang w:val="ru-RU"/>
        </w:rPr>
        <w:t>является реализацией деятельностного принципа обучения.</w:t>
      </w:r>
    </w:p>
    <w:p w:rsidR="00A46F6D"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4.1.2. В структуре программы учебного курса «Алгебра» углублённого изучения основное место занимают содержательно-методические линии: «Числаи вычисления», «Алгебраические выражения», «Уравнения и неравенства», «Функции». Каждая из этих содержательно-методических линий развиваетсяна протяжении трёх лет изучения курса, взаимодействуя с другими его линиями.В ходе изучения курса обучающимся приходится логически рассуждать, использовать теоретико-множественный язык. </w:t>
      </w:r>
      <w:r w:rsidR="00A46F6D" w:rsidRPr="00CA4934">
        <w:rPr>
          <w:rFonts w:ascii="Times New Roman" w:hAnsi="Times New Roman"/>
          <w:sz w:val="28"/>
          <w:szCs w:val="28"/>
          <w:lang w:val="ru-RU"/>
        </w:rPr>
        <w:t>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и структурной особенностью учебного курса «Алгебра» является его интегрированный характер.</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4.1.3. Содержание линии «Числа и вычисления» служит основойдля </w:t>
      </w:r>
      <w:r w:rsidR="000A4BCF" w:rsidRPr="00CA4934">
        <w:rPr>
          <w:rFonts w:ascii="Times New Roman" w:hAnsi="Times New Roman"/>
          <w:sz w:val="28"/>
          <w:szCs w:val="28"/>
          <w:lang w:val="ru-RU"/>
        </w:rPr>
        <w:lastRenderedPageBreak/>
        <w:t xml:space="preserve">дальнейшего изучения математики, способствует развитию у обучающихся логического мышления, формированию умения пользоваться алгоритмами,а также приобретению практических навыков, необходимых для повседневной жизни. Развитие понятия о числе </w:t>
      </w:r>
      <w:r w:rsidR="00541CDD" w:rsidRPr="00CA4934">
        <w:rPr>
          <w:rFonts w:ascii="Times New Roman" w:hAnsi="Times New Roman"/>
          <w:sz w:val="28"/>
          <w:szCs w:val="28"/>
          <w:lang w:val="ru-RU"/>
        </w:rPr>
        <w:t xml:space="preserve">на уровне основного общего образования </w:t>
      </w:r>
      <w:r w:rsidR="000A4BCF" w:rsidRPr="00CA4934">
        <w:rPr>
          <w:rFonts w:ascii="Times New Roman" w:hAnsi="Times New Roman"/>
          <w:sz w:val="28"/>
          <w:szCs w:val="28"/>
          <w:lang w:val="ru-RU"/>
        </w:rPr>
        <w:t>связанос рациональными и иррациональными числами, формированием представленийо действительном числе. Завершение освоения числовой линии отнесено к среднему общему образованию.</w:t>
      </w:r>
    </w:p>
    <w:p w:rsidR="00541CDD"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1.4. Содержание двух алгебраических линий – «Алгебраические выражения» и «Уравнения и неравенства» способствует формированию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w:t>
      </w:r>
      <w:r w:rsidR="00541CDD" w:rsidRPr="00CA4934">
        <w:rPr>
          <w:rFonts w:ascii="Times New Roman" w:hAnsi="Times New Roman"/>
          <w:sz w:val="28"/>
          <w:szCs w:val="28"/>
          <w:lang w:val="ru-RU"/>
        </w:rPr>
        <w:t>,</w:t>
      </w:r>
      <w:r w:rsidR="000A4BCF" w:rsidRPr="00CA4934">
        <w:rPr>
          <w:rFonts w:ascii="Times New Roman" w:hAnsi="Times New Roman"/>
          <w:sz w:val="28"/>
          <w:szCs w:val="28"/>
          <w:lang w:val="ru-RU"/>
        </w:rPr>
        <w:t xml:space="preserve"> для освоения курса информатики, и овладение навыками дедуктивных рассуждений. </w:t>
      </w:r>
      <w:r w:rsidR="00541CDD" w:rsidRPr="00CA4934">
        <w:rPr>
          <w:rFonts w:ascii="Times New Roman" w:hAnsi="Times New Roman"/>
          <w:sz w:val="28"/>
          <w:szCs w:val="28"/>
          <w:lang w:val="ru-RU"/>
        </w:rPr>
        <w:t>Преобразование символьных форм способствует развитию воображения, способностей к математическому творчеству.</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1.5. Содержание функционально-графической линии нацелено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sidR="000A4BCF" w:rsidRPr="00CA4934">
        <w:rPr>
          <w:rFonts w:ascii="Times New Roman" w:hAnsi="Times New Roman"/>
          <w:sz w:val="28"/>
          <w:szCs w:val="28"/>
        </w:rPr>
        <w:t> </w:t>
      </w:r>
      <w:r w:rsidR="000A4BCF" w:rsidRPr="00CA4934">
        <w:rPr>
          <w:rFonts w:ascii="Times New Roman" w:hAnsi="Times New Roman"/>
          <w:sz w:val="28"/>
          <w:szCs w:val="28"/>
          <w:lang w:val="ru-RU"/>
        </w:rPr>
        <w:t>– словесного, символического, графического, вносит вклад в формирование представлений о роли математики в развитии цивилизации и культуры.</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4.1.6. 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w:t>
      </w:r>
      <w:r w:rsidR="000A4BCF" w:rsidRPr="00CA4934">
        <w:rPr>
          <w:rFonts w:ascii="Times New Roman" w:hAnsi="Times New Roman"/>
          <w:sz w:val="28"/>
          <w:szCs w:val="28"/>
          <w:lang w:val="ru-RU"/>
        </w:rPr>
        <w:lastRenderedPageBreak/>
        <w:t xml:space="preserve">математическую интуицию, кратко и наглядно раскрывают механизм логических построений и учат их применению. Тем самым алгебра занимаетодно из ведущих мест в формировании научно-теоретического мышления обучающихся.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1.7. Согласно учебному плану в 7–9 классах изучается учебный курс «Алгебра», который включает следующие основные разделы содержания: «Числаи вычисления», «Алгебраические выражения», «Уравнения и неравенства», «Функц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1.8. Общее число часов, рекомендованных для изучения учебного курса «Алгебра», – 408 часов: в 7 классе – 136 часов (4 часа в неделю), в 8 классе –136 часов (4 часа в неделю), в 9 классе – 136 часов (4 часа в неделю).</w:t>
      </w:r>
    </w:p>
    <w:bookmarkEnd w:id="69"/>
    <w:bookmarkEnd w:id="70"/>
    <w:bookmarkEnd w:id="71"/>
    <w:bookmarkEnd w:id="72"/>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2. Содержание обучения в 7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E563CE" w:rsidRPr="00CA4934">
        <w:rPr>
          <w:rFonts w:ascii="Times New Roman" w:hAnsi="Times New Roman"/>
          <w:sz w:val="28"/>
          <w:szCs w:val="28"/>
          <w:lang w:val="ru-RU"/>
        </w:rPr>
        <w:t>4</w:t>
      </w:r>
      <w:r w:rsidR="000A4BCF" w:rsidRPr="00CA4934">
        <w:rPr>
          <w:rFonts w:ascii="Times New Roman" w:hAnsi="Times New Roman"/>
          <w:sz w:val="28"/>
          <w:szCs w:val="28"/>
          <w:lang w:val="ru-RU"/>
        </w:rPr>
        <w:t>.2.1. Числа и вычисл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циональные числа. Сравнение, упорядочивание и арифметические действия с рациональными числами. Числовая прямая, модуль чис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епень с натуральным показателем и её свойства. Запись числа в десятичной позиционной системе счисления.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шение текстовых задач арифметическим способом. Решение задачиз реальной практики на части, на дроби, на проценты, применение отношенийи пропорций при решении задач, решение задач на движение, работу, покупки, налоги.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лимость целых чисел. Свойства делимости.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стые и составные числа. Чётные и нечётные числа. Признаки делимостина 2, 4, 8, 5, 3, 6, 9, 10, 11. Признаки делимости суммы и произведения целых чисел при решении задач с практическим содержанием.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ибольший общий делитель и наименьшее общее кратное двух чисел. Взаимно простые числа. Алгоритм Евклид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ление с остатком. Арифметические операции над остатками.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2.2. Алгебраические выра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ение с переменными. Значение выражения с переменными. Представление зависимости между величинами в виде формул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ождество. Тождественные преобразования алгебраических выражений. </w:t>
      </w:r>
      <w:r w:rsidRPr="00CA4934">
        <w:rPr>
          <w:rFonts w:ascii="Times New Roman" w:hAnsi="Times New Roman"/>
          <w:sz w:val="28"/>
          <w:szCs w:val="28"/>
          <w:lang w:val="ru-RU"/>
        </w:rPr>
        <w:lastRenderedPageBreak/>
        <w:t>Доказательство тождест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дночлены. Одночлен стандартного вида. Степень одночлена.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в многочлен. Корни многочлена.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ожение многочлена на множители. Вынесение общего множителяза скобки. Метод группировки.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4.2.3. Уравнения и </w:t>
      </w:r>
      <w:r w:rsidR="007678BB" w:rsidRPr="00CA4934">
        <w:rPr>
          <w:rFonts w:ascii="Times New Roman" w:hAnsi="Times New Roman"/>
          <w:sz w:val="28"/>
          <w:szCs w:val="28"/>
          <w:lang w:val="ru-RU"/>
        </w:rPr>
        <w:t>неравенства</w:t>
      </w:r>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с одной переменной. Корень уравнения. Свойства уравненийс одной переменной. Равносильность уравнений. Уравнение как математическая модель реальной ситуац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2.4. Функц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ордината точки на прямой. Числовые промежутки. Расстояние между двумя точками координатной прям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ямоугольная система координат. Абсцисса и ордината точкина координатной плоскости. Примеры графиков, заданных формулами. Чтение графиков реальных зависимост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ункциональные зависимости между величинами. Понятие функции. </w:t>
      </w:r>
      <w:r w:rsidRPr="00CA4934">
        <w:rPr>
          <w:rFonts w:ascii="Times New Roman" w:hAnsi="Times New Roman"/>
          <w:sz w:val="28"/>
          <w:szCs w:val="28"/>
          <w:lang w:val="ru-RU"/>
        </w:rPr>
        <w:lastRenderedPageBreak/>
        <w:t>Функция как математическая модель реального процесса. Область определения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инейная функция, её свойства. График линейной функции. График функции </w:t>
      </w:r>
      <w:r w:rsidRPr="00CA4934">
        <w:rPr>
          <w:rFonts w:ascii="Times New Roman" w:hAnsi="Times New Roman"/>
          <w:i/>
          <w:sz w:val="28"/>
          <w:szCs w:val="28"/>
        </w:rPr>
        <w:t>y</w:t>
      </w:r>
      <w:r w:rsidRPr="00CA4934">
        <w:rPr>
          <w:rFonts w:ascii="Times New Roman" w:hAnsi="Times New Roman"/>
          <w:sz w:val="28"/>
          <w:szCs w:val="28"/>
        </w:rPr>
        <w:t> </w:t>
      </w:r>
      <w:r w:rsidRPr="00CA4934">
        <w:rPr>
          <w:rFonts w:ascii="Times New Roman" w:hAnsi="Times New Roman"/>
          <w:sz w:val="28"/>
          <w:szCs w:val="28"/>
          <w:lang w:val="ru-RU"/>
        </w:rPr>
        <w:t>=</w:t>
      </w:r>
      <w:r w:rsidRPr="00CA4934">
        <w:rPr>
          <w:rFonts w:ascii="Times New Roman" w:hAnsi="Times New Roman"/>
          <w:sz w:val="28"/>
          <w:szCs w:val="28"/>
        </w:rPr>
        <w:t> </w:t>
      </w:r>
      <w:r w:rsidRPr="00CA4934">
        <w:rPr>
          <w:rFonts w:ascii="Times New Roman" w:hAnsi="Times New Roman"/>
          <w:sz w:val="28"/>
          <w:szCs w:val="28"/>
          <w:lang w:val="ru-RU"/>
        </w:rPr>
        <w:t>|</w:t>
      </w:r>
      <w:r w:rsidRPr="00CA4934">
        <w:rPr>
          <w:rFonts w:ascii="Times New Roman" w:hAnsi="Times New Roman"/>
          <w:i/>
          <w:sz w:val="28"/>
          <w:szCs w:val="28"/>
        </w:rPr>
        <w:t>x</w:t>
      </w:r>
      <w:r w:rsidRPr="00CA4934">
        <w:rPr>
          <w:rFonts w:ascii="Times New Roman" w:hAnsi="Times New Roman"/>
          <w:sz w:val="28"/>
          <w:szCs w:val="28"/>
          <w:lang w:val="ru-RU"/>
        </w:rPr>
        <w:t>|. Кусочно-заданные функц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3. Содержание обучения в 8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3.1. Числа и вычисл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с остатками. Остатки степеней. Применение остатков к решению уравнений в целых числах и текстовы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меры объектов окружающего мира, длительность процессовв окружающем мире. Стандартный вид числа.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3.2. Алгебраические выра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лгебраическая дробь. Допустимые значения переменных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циональные выражения. Тождественные преобразования рациональных выраж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с целым показателем и её свойства. Преобразование выражений, содержащих степен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E563CE" w:rsidRPr="00CA4934">
        <w:rPr>
          <w:rFonts w:ascii="Times New Roman" w:hAnsi="Times New Roman"/>
          <w:sz w:val="28"/>
          <w:szCs w:val="28"/>
          <w:lang w:val="ru-RU"/>
        </w:rPr>
        <w:t>4</w:t>
      </w:r>
      <w:r w:rsidR="000A4BCF" w:rsidRPr="00CA4934">
        <w:rPr>
          <w:rFonts w:ascii="Times New Roman" w:hAnsi="Times New Roman"/>
          <w:sz w:val="28"/>
          <w:szCs w:val="28"/>
          <w:lang w:val="ru-RU"/>
        </w:rPr>
        <w:t>.3.3. Уравнения и неравенств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Числовые неравенства. Свойства числовых неравенств.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равенство с переменной. Строгие и нестрогие неравенства. Сложениеи умножение числовых неравенств. Оценивание значения выражения. Доказательство неравенств.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о решении неравенства с одной переменной. Множество решений неравенства. Равносильные неравенства.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rsidR="000A4BCF" w:rsidRPr="00CA4934" w:rsidRDefault="00617E40"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3.4. Функц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rsidR="00660B24"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инейная функция. Функции, описывающие прямую и обратную пропорциональные зависимости, их графики. </w:t>
      </w:r>
    </w:p>
    <w:p w:rsidR="000A4BCF" w:rsidRPr="00CA4934" w:rsidRDefault="000A4BCF" w:rsidP="00E41B55">
      <w:pPr>
        <w:spacing w:after="0" w:line="348" w:lineRule="auto"/>
        <w:ind w:firstLine="709"/>
        <w:jc w:val="both"/>
        <w:rPr>
          <w:rFonts w:ascii="Times New Roman" w:hAnsi="Times New Roman"/>
          <w:i/>
          <w:sz w:val="28"/>
          <w:szCs w:val="28"/>
          <w:lang w:val="ru-RU"/>
        </w:rPr>
      </w:pPr>
      <w:r w:rsidRPr="00CA4934">
        <w:rPr>
          <w:rFonts w:ascii="Times New Roman" w:hAnsi="Times New Roman"/>
          <w:sz w:val="28"/>
          <w:szCs w:val="28"/>
          <w:lang w:val="ru-RU"/>
        </w:rPr>
        <w:t xml:space="preserve">Функции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ax</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x</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 </w:t>
      </w:r>
      <w:r w:rsidRPr="00CA4934">
        <w:rPr>
          <w:rFonts w:ascii="Times New Roman" w:hAnsi="Times New Roman"/>
          <w:i/>
          <w:sz w:val="28"/>
          <w:szCs w:val="28"/>
        </w:rPr>
        <w:t>b</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w:t>
      </w:r>
      <w:r w:rsidRPr="00CA4934">
        <w:rPr>
          <w:rFonts w:ascii="Times New Roman" w:hAnsi="Times New Roman"/>
          <w:i/>
          <w:sz w:val="28"/>
          <w:szCs w:val="28"/>
        </w:rPr>
        <w:t>x</w:t>
      </w:r>
      <w:r w:rsidRPr="00CA4934">
        <w:rPr>
          <w:rFonts w:ascii="Times New Roman" w:hAnsi="Times New Roman"/>
          <w:i/>
          <w:sz w:val="28"/>
          <w:szCs w:val="28"/>
          <w:vertAlign w:val="superscript"/>
          <w:lang w:val="ru-RU"/>
        </w:rPr>
        <w:t>3</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w:t>
      </w:r>
      <w:r w:rsidRPr="00CA4934">
        <w:rPr>
          <w:rFonts w:ascii="Times New Roman" w:hAnsi="Times New Roman"/>
          <w:i/>
          <w:sz w:val="28"/>
          <w:szCs w:val="28"/>
        </w:rPr>
        <w:t>x</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20.1pt" o:ole="">
            <v:imagedata r:id="rId11" o:title=""/>
          </v:shape>
          <o:OLEObject Type="Embed" ProgID="Equation.DSMT4" ShapeID="_x0000_i1025" DrawAspect="Content" ObjectID="_1771074814" r:id="rId12"/>
        </w:object>
      </w:r>
      <w:r w:rsidRPr="00CA4934">
        <w:rPr>
          <w:rFonts w:ascii="Times New Roman" w:hAnsi="Times New Roman"/>
          <w:i/>
          <w:sz w:val="28"/>
          <w:szCs w:val="28"/>
          <w:lang w:val="ru-RU"/>
        </w:rPr>
        <w:t xml:space="preserve">, </w:t>
      </w:r>
      <m:oMath>
        <m:r>
          <w:rPr>
            <w:rFonts w:ascii="Cambria Math" w:hAnsi="Cambria Math"/>
            <w:sz w:val="28"/>
            <w:szCs w:val="28"/>
            <w:lang w:val="ru-RU"/>
          </w:rPr>
          <m:t xml:space="preserve">y= </m:t>
        </m:r>
        <m:f>
          <m:fPr>
            <m:ctrlPr>
              <w:rPr>
                <w:rFonts w:ascii="Cambria Math" w:hAnsi="Cambria Math"/>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oMath>
      <w:r w:rsidRPr="00CA4934">
        <w:rPr>
          <w:rFonts w:ascii="Times New Roman" w:hAnsi="Times New Roman"/>
          <w:i/>
          <w:sz w:val="28"/>
          <w:szCs w:val="28"/>
          <w:lang w:val="ru-RU"/>
        </w:rPr>
        <w:t xml:space="preserve">, </w:t>
      </w:r>
      <w:r w:rsidRPr="00CA4934">
        <w:rPr>
          <w:rFonts w:ascii="Times New Roman" w:hAnsi="Times New Roman"/>
          <w:sz w:val="28"/>
          <w:szCs w:val="28"/>
          <w:lang w:val="ru-RU"/>
        </w:rPr>
        <w:t>и их свойства. Кусочно-заданные функц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4. Содержание обучения в 9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4.1. Числа и вычисл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рень </w:t>
      </w:r>
      <w:r w:rsidRPr="00CA4934">
        <w:rPr>
          <w:rFonts w:ascii="Times New Roman" w:hAnsi="Times New Roman"/>
          <w:i/>
          <w:sz w:val="28"/>
          <w:szCs w:val="28"/>
        </w:rPr>
        <w:t>n</w:t>
      </w:r>
      <w:r w:rsidRPr="00CA4934">
        <w:rPr>
          <w:rFonts w:ascii="Times New Roman" w:hAnsi="Times New Roman"/>
          <w:sz w:val="28"/>
          <w:szCs w:val="28"/>
          <w:lang w:val="ru-RU"/>
        </w:rPr>
        <w:t>-й степени и его свойства. Степень с рациональным показателеми её свойств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7.</w:t>
      </w:r>
      <w:r w:rsidR="00E563CE" w:rsidRPr="00CA4934">
        <w:rPr>
          <w:rFonts w:ascii="Times New Roman" w:hAnsi="Times New Roman"/>
          <w:sz w:val="28"/>
          <w:szCs w:val="28"/>
          <w:lang w:val="ru-RU"/>
        </w:rPr>
        <w:t>4</w:t>
      </w:r>
      <w:r w:rsidR="000A4BCF" w:rsidRPr="00CA4934">
        <w:rPr>
          <w:rFonts w:ascii="Times New Roman" w:hAnsi="Times New Roman"/>
          <w:sz w:val="28"/>
          <w:szCs w:val="28"/>
          <w:lang w:val="ru-RU"/>
        </w:rPr>
        <w:t>.4.2. Алгебраические выра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ождественные преобразования выражений, содержащих корень </w:t>
      </w:r>
      <w:r w:rsidRPr="00CA4934">
        <w:rPr>
          <w:rFonts w:ascii="Times New Roman" w:hAnsi="Times New Roman"/>
          <w:i/>
          <w:sz w:val="28"/>
          <w:szCs w:val="28"/>
        </w:rPr>
        <w:t>n</w:t>
      </w:r>
      <w:r w:rsidRPr="00CA4934">
        <w:rPr>
          <w:rFonts w:ascii="Times New Roman" w:hAnsi="Times New Roman"/>
          <w:sz w:val="28"/>
          <w:szCs w:val="28"/>
          <w:lang w:val="ru-RU"/>
        </w:rPr>
        <w:t xml:space="preserve">-й степени. Тождественные преобразования выражений, содержащих степень с рациональным показателем.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вадратный трёхчлен. Корни квадратного трёхчлена. Разложение квадратного трёхчлена на линейные множители.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4.3. Уравнения и неравенств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шение дробно-рациональных уравнений.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овые неравенства. Решение линейных неравенств. Доказательство неравенст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текстовых задач с помощью неравенств, систем неравенст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4.4. Функц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w:t>
      </w:r>
      <w:r w:rsidRPr="00CA4934">
        <w:rPr>
          <w:rFonts w:ascii="Times New Roman" w:hAnsi="Times New Roman"/>
          <w:sz w:val="28"/>
          <w:szCs w:val="28"/>
          <w:lang w:val="ru-RU"/>
        </w:rPr>
        <w:lastRenderedPageBreak/>
        <w:t xml:space="preserve">Графики функций </w:t>
      </w:r>
      <w:r w:rsidRPr="00CA4934">
        <w:rPr>
          <w:rFonts w:ascii="Times New Roman" w:hAnsi="Times New Roman"/>
          <w:i/>
          <w:sz w:val="28"/>
          <w:szCs w:val="28"/>
        </w:rPr>
        <w:t>y</w:t>
      </w:r>
      <w:r w:rsidRPr="00CA4934">
        <w:rPr>
          <w:rFonts w:ascii="Times New Roman" w:hAnsi="Times New Roman"/>
          <w:i/>
          <w:sz w:val="28"/>
          <w:szCs w:val="28"/>
          <w:lang w:val="ru-RU"/>
        </w:rPr>
        <w:t xml:space="preserve"> =</w:t>
      </w:r>
      <w:r w:rsidRPr="00CA4934">
        <w:rPr>
          <w:rFonts w:ascii="Times New Roman" w:hAnsi="Times New Roman"/>
          <w:i/>
          <w:sz w:val="28"/>
          <w:szCs w:val="28"/>
        </w:rPr>
        <w:t>ax</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a</w:t>
      </w:r>
      <w:r w:rsidRPr="00CA4934">
        <w:rPr>
          <w:rFonts w:ascii="Times New Roman" w:hAnsi="Times New Roman"/>
          <w:i/>
          <w:sz w:val="28"/>
          <w:szCs w:val="28"/>
          <w:lang w:val="ru-RU"/>
        </w:rPr>
        <w:t>(</w:t>
      </w:r>
      <w:r w:rsidRPr="00CA4934">
        <w:rPr>
          <w:rFonts w:ascii="Times New Roman" w:hAnsi="Times New Roman"/>
          <w:i/>
          <w:sz w:val="28"/>
          <w:szCs w:val="28"/>
        </w:rPr>
        <w:t>x</w:t>
      </w:r>
      <w:r w:rsidRPr="00CA4934">
        <w:rPr>
          <w:rFonts w:ascii="Times New Roman" w:hAnsi="Times New Roman"/>
          <w:i/>
          <w:sz w:val="28"/>
          <w:szCs w:val="28"/>
          <w:lang w:val="ru-RU"/>
        </w:rPr>
        <w:t xml:space="preserve"> – </w:t>
      </w:r>
      <w:r w:rsidRPr="00CA4934">
        <w:rPr>
          <w:rFonts w:ascii="Times New Roman" w:hAnsi="Times New Roman"/>
          <w:i/>
          <w:sz w:val="28"/>
          <w:szCs w:val="28"/>
        </w:rPr>
        <w:t>m</w:t>
      </w:r>
      <w:r w:rsidRPr="00CA4934">
        <w:rPr>
          <w:rFonts w:ascii="Times New Roman" w:hAnsi="Times New Roman"/>
          <w:i/>
          <w:sz w:val="28"/>
          <w:szCs w:val="28"/>
          <w:lang w:val="ru-RU"/>
        </w:rPr>
        <w:t>)</w:t>
      </w:r>
      <w:r w:rsidRPr="00CA4934">
        <w:rPr>
          <w:rFonts w:ascii="Times New Roman" w:hAnsi="Times New Roman"/>
          <w:i/>
          <w:sz w:val="28"/>
          <w:szCs w:val="28"/>
          <w:vertAlign w:val="superscript"/>
          <w:lang w:val="ru-RU"/>
        </w:rPr>
        <w:t xml:space="preserve">2 </w:t>
      </w:r>
      <w:r w:rsidRPr="00CA4934">
        <w:rPr>
          <w:rFonts w:ascii="Times New Roman" w:hAnsi="Times New Roman"/>
          <w:i/>
          <w:sz w:val="28"/>
          <w:szCs w:val="28"/>
          <w:lang w:val="ru-RU"/>
        </w:rPr>
        <w:t xml:space="preserve">и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a</w:t>
      </w:r>
      <w:r w:rsidRPr="00CA4934">
        <w:rPr>
          <w:rFonts w:ascii="Times New Roman" w:hAnsi="Times New Roman"/>
          <w:i/>
          <w:sz w:val="28"/>
          <w:szCs w:val="28"/>
          <w:lang w:val="ru-RU"/>
        </w:rPr>
        <w:t>(</w:t>
      </w:r>
      <w:r w:rsidRPr="00CA4934">
        <w:rPr>
          <w:rFonts w:ascii="Times New Roman" w:hAnsi="Times New Roman"/>
          <w:i/>
          <w:sz w:val="28"/>
          <w:szCs w:val="28"/>
        </w:rPr>
        <w:t>x</w:t>
      </w:r>
      <w:r w:rsidRPr="00CA4934">
        <w:rPr>
          <w:rFonts w:ascii="Times New Roman" w:hAnsi="Times New Roman"/>
          <w:i/>
          <w:sz w:val="28"/>
          <w:szCs w:val="28"/>
          <w:lang w:val="ru-RU"/>
        </w:rPr>
        <w:t xml:space="preserve"> – </w:t>
      </w:r>
      <w:r w:rsidRPr="00CA4934">
        <w:rPr>
          <w:rFonts w:ascii="Times New Roman" w:hAnsi="Times New Roman"/>
          <w:i/>
          <w:sz w:val="28"/>
          <w:szCs w:val="28"/>
        </w:rPr>
        <w:t>m</w:t>
      </w:r>
      <w:r w:rsidRPr="00CA4934">
        <w:rPr>
          <w:rFonts w:ascii="Times New Roman" w:hAnsi="Times New Roman"/>
          <w:i/>
          <w:sz w:val="28"/>
          <w:szCs w:val="28"/>
          <w:lang w:val="ru-RU"/>
        </w:rPr>
        <w:t>)</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w:t>
      </w:r>
      <w:r w:rsidRPr="00CA4934">
        <w:rPr>
          <w:rFonts w:ascii="Times New Roman" w:hAnsi="Times New Roman"/>
          <w:i/>
          <w:sz w:val="28"/>
          <w:szCs w:val="28"/>
        </w:rPr>
        <w:t>n</w:t>
      </w:r>
      <w:r w:rsidRPr="00CA4934">
        <w:rPr>
          <w:rFonts w:ascii="Times New Roman" w:hAnsi="Times New Roman"/>
          <w:sz w:val="28"/>
          <w:szCs w:val="28"/>
          <w:lang w:val="ru-RU"/>
        </w:rPr>
        <w:t>. Построение графиков функций с помощью преобразова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обно-линейная функция. Исследование функц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ункция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x</w:t>
      </w:r>
      <w:r w:rsidRPr="00CA4934">
        <w:rPr>
          <w:rFonts w:ascii="Times New Roman" w:hAnsi="Times New Roman"/>
          <w:i/>
          <w:sz w:val="28"/>
          <w:szCs w:val="28"/>
          <w:vertAlign w:val="superscript"/>
        </w:rPr>
        <w:t>n</w:t>
      </w:r>
      <w:r w:rsidRPr="00CA4934">
        <w:rPr>
          <w:rFonts w:ascii="Times New Roman" w:hAnsi="Times New Roman"/>
          <w:sz w:val="28"/>
          <w:szCs w:val="28"/>
          <w:lang w:val="ru-RU"/>
        </w:rPr>
        <w:t xml:space="preserve"> с натуральным показателем </w:t>
      </w:r>
      <w:r w:rsidRPr="00CA4934">
        <w:rPr>
          <w:rFonts w:ascii="Times New Roman" w:hAnsi="Times New Roman"/>
          <w:i/>
          <w:sz w:val="28"/>
          <w:szCs w:val="28"/>
        </w:rPr>
        <w:t>n</w:t>
      </w:r>
      <w:r w:rsidRPr="00CA4934">
        <w:rPr>
          <w:rFonts w:ascii="Times New Roman" w:hAnsi="Times New Roman"/>
          <w:sz w:val="28"/>
          <w:szCs w:val="28"/>
          <w:lang w:val="ru-RU"/>
        </w:rPr>
        <w:t xml:space="preserve"> и её график.</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4.5. Числовые последовательности и прогресс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CA4934">
        <w:rPr>
          <w:rFonts w:ascii="Times New Roman" w:hAnsi="Times New Roman"/>
          <w:i/>
          <w:sz w:val="28"/>
          <w:szCs w:val="28"/>
        </w:rPr>
        <w:t>n</w:t>
      </w:r>
      <w:r w:rsidRPr="00CA4934">
        <w:rPr>
          <w:rFonts w:ascii="Times New Roman" w:hAnsi="Times New Roman"/>
          <w:sz w:val="28"/>
          <w:szCs w:val="28"/>
          <w:lang w:val="ru-RU"/>
        </w:rPr>
        <w:t xml:space="preserve">-го члена, рекуррентный.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рифметическая и геометрическая прогрессии. Свойства членов арифметической и геометрической прогрессий. Формулы </w:t>
      </w:r>
      <w:r w:rsidRPr="00CA4934">
        <w:rPr>
          <w:rFonts w:ascii="Times New Roman" w:hAnsi="Times New Roman"/>
          <w:i/>
          <w:sz w:val="28"/>
          <w:szCs w:val="28"/>
        </w:rPr>
        <w:t>n</w:t>
      </w:r>
      <w:r w:rsidRPr="00CA4934">
        <w:rPr>
          <w:rFonts w:ascii="Times New Roman" w:hAnsi="Times New Roman"/>
          <w:sz w:val="28"/>
          <w:szCs w:val="28"/>
          <w:lang w:val="ru-RU"/>
        </w:rPr>
        <w:t xml:space="preserve">-го члена арифметической и геометрической прогрессий. Формулы суммы первых </w:t>
      </w:r>
      <w:r w:rsidRPr="00CA4934">
        <w:rPr>
          <w:rFonts w:ascii="Times New Roman" w:hAnsi="Times New Roman"/>
          <w:i/>
          <w:sz w:val="28"/>
          <w:szCs w:val="28"/>
        </w:rPr>
        <w:t>n</w:t>
      </w:r>
      <w:r w:rsidRPr="00CA4934">
        <w:rPr>
          <w:rFonts w:ascii="Times New Roman" w:hAnsi="Times New Roman"/>
          <w:sz w:val="28"/>
          <w:szCs w:val="28"/>
          <w:lang w:val="ru-RU"/>
        </w:rPr>
        <w:t xml:space="preserve"> членов арифметической и геометрической прогрессий. Задачи на проценты, банковские вклады, кредиты.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о сходимости последовательности, о суммировании бесконечно убывающей геометрической прогресс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 математической индукции. Простейшие примеры.</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 Предметные результаты освоения программы учебного курса «Алгебр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1. Предметные результаты освоения программы учебного курсак концу обучения в 7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1.1. Числа и вычисл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циональные чис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одить от одной формы записи чисел к другой (преобразовывать десятичную дробь в обыкновенную, обыкновенную в десятичную, в частностив бесконечную десятичную дробь).</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я множества натуральных чисел, множества целых чисел, множества рациональных чисел при решении задач, проведении рассужденийи доказательст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смысл позиционной записи натурального чис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рациональные чис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ыполнять, сочетая устные и письменные приёмы, арифметические действияс рациональными числами, использовать свойства чисел и правила действий, приёмы рациональных вычисл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действия со степенями с натуральными показателя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я числовых выражений, содержащих рациональные числа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лимость.</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и применять при решении задач признаки делимостина 2, 4, 8, 5, 3, 6, 9, 10, 11, признаки делимости суммы и произведения целых чисел.</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ладывать на множители натуральные числа.</w:t>
      </w:r>
    </w:p>
    <w:p w:rsidR="000A4BCF" w:rsidRPr="00CA4934" w:rsidRDefault="003E7E09"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ями: чётное число, нечётное число, взаимно простые чис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наибольший общий делитель и наименьшее общее кратное чисели использовать их при решении задач, применять алгоритм Евклид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ем остатка по модулю, применять свойства сравненийпо модулю.</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1.2. Алгебраические выра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ения с переменны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алгебраическую терминологию и символику, применятьеё в процессе освоения учебного материа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ходить значения буквенных выражений при заданных значениях </w:t>
      </w:r>
      <w:r w:rsidRPr="00CA4934">
        <w:rPr>
          <w:rFonts w:ascii="Times New Roman" w:hAnsi="Times New Roman"/>
          <w:sz w:val="28"/>
          <w:szCs w:val="28"/>
          <w:lang w:val="ru-RU"/>
        </w:rPr>
        <w:lastRenderedPageBreak/>
        <w:t>переменны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е тождества, выполнять тождественные преобразования выражений, доказывать тождеств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член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еобразования целого выражения в многочлен приведением подобных слагаемых, раскрытием скобок.</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действия (сложение, вычитание, умножение) с одночленамии с многочленами, применять формулы сокращённого умножения (квадрат и куб суммы, квадрат и куб разности, разность квадратов, сумма и разность кубов),в том числе для упрощения вычисл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еобразования многочленов для решения различных задачиз математики, смежных предметов, из реальной практ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степеней с натуральными показателямидля преобразования выражений.</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4.5.1.3. Уравнения и </w:t>
      </w:r>
      <w:r w:rsidR="007678BB" w:rsidRPr="00CA4934">
        <w:rPr>
          <w:rFonts w:ascii="Times New Roman" w:hAnsi="Times New Roman"/>
          <w:sz w:val="28"/>
          <w:szCs w:val="28"/>
          <w:lang w:val="ru-RU"/>
        </w:rPr>
        <w:t>неравенства</w:t>
      </w:r>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ирать примеры пар чисел, являющихся решением линейного уравненияс двумя переменны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двух линейных уравнений с двумя переменными,в том числе графичес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и решать линейное уравнение или систему линейных уравненийпо условию задачи, интерпретировать в соответствии с контекстом задачи полученный результат.</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1.4. Функц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Координаты и граф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на координатной прямой точки, соответствующие заданным координатам, лучи, отрезки, интервалы, записывать числовые промежуткина алгебраическом язык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мечать в координатной плоскости точки по заданным координата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нкц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графики линейных функц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е функции по значению её аргумент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графический способ представления и анализа информации, извлекать и интерпретировать информацию из графиков реальных процессови зависимост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и убывания функции, наибольшее и наименьшее значения функц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ики для исследования процессов и зависимостей,при решении задач из других учебных предметов и реальной жизн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2. Предметные результаты освоения программы учебного курсак концу обучения в 8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2.1. Числа и вычисл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ррациональные чис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использовать представления о расширении числовых множеств. </w:t>
      </w:r>
    </w:p>
    <w:p w:rsidR="000A4BCF" w:rsidRPr="00CA4934" w:rsidRDefault="003E7E09"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начальные представления о множестве действительных чиселдля сравнения, округления и вычислений, изображать действительные числа точками на координатной прям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спользовать записи больших и малых чисел с помощью десятичных дробейи степеней числа 10, записывать и округлять числовые значения реальных величинс использованием разных систем измер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лимость.</w:t>
      </w:r>
    </w:p>
    <w:p w:rsidR="000A4BCF" w:rsidRPr="00CA4934" w:rsidRDefault="003E7E09"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ем остатка по модулю, применять свойства сравнений по модулю, находить остатки суммы и произведения по данному модулю.</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2.2. Алгебраические выра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обно-рациональные выра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допустимые значения переменных в дробно-рациональных выражения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основное свойство рациональной дроб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иведение алгебраических дробей к общему знаменателю, сложение, умножение, деление алгебраических дроб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тождественные преобразования рациональных выраж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еобразования выражений для решения различных задачиз математики, смежных предметов, из реальной практ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нятие степени с целым показателем, выполнять преобразования выражений, содержащих степени с целым показателе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ррациональные выра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допустимые значения переменных в выражениях, содержащих арифметические квадратные корн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еобразования иррациональных выражений, используя свойства корней.</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2.3. Уравнения и неравенств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квадратные уравн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дробно-рациональные уравн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уравнения с параметрами, несложные системы линейных уравнений с параметра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исследования уравнений и систем уравнений,в том числе с применением графических представлений (устанавливать,имеет ли уравнение или </w:t>
      </w:r>
      <w:r w:rsidRPr="00CA4934">
        <w:rPr>
          <w:rFonts w:ascii="Times New Roman" w:hAnsi="Times New Roman"/>
          <w:sz w:val="28"/>
          <w:szCs w:val="28"/>
          <w:lang w:val="ru-RU"/>
        </w:rPr>
        <w:lastRenderedPageBreak/>
        <w:t>система уравнений решения, если имеет, то сколько,и проче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одить от словесной формулировки задачи к её алгебраической моделис помощью составления уравнения или системы уравнений, интерпретироватьв соответствии с контекстом задачи полученный результат.</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2.4. Функц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оить графики функций </w:t>
      </w:r>
      <m:oMath>
        <m:r>
          <w:rPr>
            <w:rFonts w:ascii="Cambria Math" w:hAnsi="Cambria Math"/>
            <w:sz w:val="28"/>
            <w:szCs w:val="28"/>
            <w:lang w:val="ru-RU"/>
          </w:rPr>
          <m:t xml:space="preserve">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2</m:t>
            </m:r>
          </m:sup>
        </m:sSup>
        <m:r>
          <w:rPr>
            <w:rFonts w:ascii="Cambria Math" w:hAnsi="Cambria Math"/>
            <w:sz w:val="28"/>
            <w:szCs w:val="28"/>
            <w:lang w:val="ru-RU"/>
          </w:rPr>
          <m:t xml:space="preserve">, 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3</m:t>
            </m:r>
          </m:sup>
        </m:sSup>
        <m:r>
          <w:rPr>
            <w:rFonts w:ascii="Cambria Math" w:hAnsi="Cambria Math"/>
            <w:sz w:val="28"/>
            <w:szCs w:val="28"/>
            <w:lang w:val="ru-RU"/>
          </w:rPr>
          <m:t xml:space="preserve">, y= </m:t>
        </m:r>
        <m:rad>
          <m:radPr>
            <m:degHide m:val="on"/>
            <m:ctrlPr>
              <w:rPr>
                <w:rFonts w:ascii="Cambria Math" w:hAnsi="Cambria Math"/>
                <w:i/>
                <w:sz w:val="28"/>
                <w:szCs w:val="28"/>
                <w:lang w:val="ru-RU"/>
              </w:rPr>
            </m:ctrlPr>
          </m:radPr>
          <m:deg/>
          <m:e>
            <m:r>
              <w:rPr>
                <w:rFonts w:ascii="Cambria Math" w:hAnsi="Cambria Math"/>
                <w:sz w:val="28"/>
                <w:szCs w:val="28"/>
                <w:lang w:val="ru-RU"/>
              </w:rPr>
              <m:t xml:space="preserve">x </m:t>
            </m:r>
          </m:e>
        </m:rad>
        <m:r>
          <w:rPr>
            <w:rFonts w:ascii="Cambria Math" w:hAnsi="Cambria Math"/>
            <w:sz w:val="28"/>
            <w:szCs w:val="28"/>
            <w:lang w:val="ru-RU"/>
          </w:rPr>
          <m:t xml:space="preserve">, y= </m:t>
        </m:r>
        <m:f>
          <m:fPr>
            <m:ctrlPr>
              <w:rPr>
                <w:rFonts w:ascii="Cambria Math" w:hAnsi="Cambria Math"/>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r>
          <w:rPr>
            <w:rFonts w:ascii="Cambria Math" w:hAnsi="Cambria Math"/>
            <w:sz w:val="28"/>
            <w:szCs w:val="28"/>
            <w:lang w:val="ru-RU"/>
          </w:rPr>
          <m:t>, y=|x|</m:t>
        </m:r>
      </m:oMath>
      <w:r w:rsidRPr="00CA4934">
        <w:rPr>
          <w:rFonts w:ascii="Times New Roman" w:hAnsi="Times New Roman"/>
          <w:sz w:val="28"/>
          <w:szCs w:val="28"/>
          <w:lang w:val="ru-RU"/>
        </w:rPr>
        <w:t>, описывать свойства числовой функции по её графику.</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 Предметные результаты освоения программы учебного курсак концу обучения в 9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1. Числа и вычисления.</w:t>
      </w:r>
    </w:p>
    <w:p w:rsidR="000A4BCF" w:rsidRPr="00CA4934" w:rsidRDefault="003E7E09"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 xml:space="preserve">перировать понятиями: корень </w:t>
      </w:r>
      <w:r w:rsidR="000A4BCF" w:rsidRPr="00CA4934">
        <w:rPr>
          <w:rFonts w:ascii="Times New Roman" w:hAnsi="Times New Roman"/>
          <w:i/>
          <w:sz w:val="28"/>
          <w:szCs w:val="28"/>
        </w:rPr>
        <w:t>n</w:t>
      </w:r>
      <w:r w:rsidR="000A4BCF" w:rsidRPr="00CA4934">
        <w:rPr>
          <w:rFonts w:ascii="Times New Roman" w:hAnsi="Times New Roman"/>
          <w:sz w:val="28"/>
          <w:szCs w:val="28"/>
          <w:lang w:val="ru-RU"/>
        </w:rPr>
        <w:t xml:space="preserve">-й степени, степеньс рациональным показателем, находить корень </w:t>
      </w:r>
      <w:r w:rsidR="000A4BCF" w:rsidRPr="00CA4934">
        <w:rPr>
          <w:rFonts w:ascii="Times New Roman" w:hAnsi="Times New Roman"/>
          <w:i/>
          <w:sz w:val="28"/>
          <w:szCs w:val="28"/>
        </w:rPr>
        <w:t>n</w:t>
      </w:r>
      <w:r w:rsidR="000A4BCF" w:rsidRPr="00CA4934">
        <w:rPr>
          <w:rFonts w:ascii="Times New Roman" w:hAnsi="Times New Roman"/>
          <w:sz w:val="28"/>
          <w:szCs w:val="28"/>
          <w:lang w:val="ru-RU"/>
        </w:rPr>
        <w:t xml:space="preserve">-й степени, степень с рациональным показателем, используя при необходимости калькулятор, применять свойства корня </w:t>
      </w:r>
      <w:r w:rsidR="000A4BCF" w:rsidRPr="00CA4934">
        <w:rPr>
          <w:rFonts w:ascii="Times New Roman" w:hAnsi="Times New Roman"/>
          <w:i/>
          <w:sz w:val="28"/>
          <w:szCs w:val="28"/>
        </w:rPr>
        <w:t>n</w:t>
      </w:r>
      <w:r w:rsidR="000A4BCF" w:rsidRPr="00CA4934">
        <w:rPr>
          <w:rFonts w:ascii="Times New Roman" w:hAnsi="Times New Roman"/>
          <w:sz w:val="28"/>
          <w:szCs w:val="28"/>
          <w:lang w:val="ru-RU"/>
        </w:rPr>
        <w:t>-й степени, степени с рациональным показателе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е множества действительных чисел при решении задач, проведении рассуждений и доказательст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2. </w:t>
      </w:r>
      <w:r w:rsidR="006D7D45" w:rsidRPr="00CA4934">
        <w:rPr>
          <w:rFonts w:ascii="Times New Roman" w:hAnsi="Times New Roman"/>
          <w:sz w:val="28"/>
          <w:szCs w:val="28"/>
          <w:lang w:val="ru-RU"/>
        </w:rPr>
        <w:t>Алгебраические выражения</w:t>
      </w:r>
      <w:r w:rsidR="000A4BCF" w:rsidRPr="00CA4934">
        <w:rPr>
          <w:rFonts w:ascii="Times New Roman" w:hAnsi="Times New Roman"/>
          <w:sz w:val="28"/>
          <w:szCs w:val="28"/>
          <w:lang w:val="ru-RU"/>
        </w:rPr>
        <w:t>.</w:t>
      </w:r>
    </w:p>
    <w:p w:rsidR="000A4BCF" w:rsidRPr="00CA4934" w:rsidRDefault="003E7E09"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ем квадратного трёхчлена, находить корни квадратного трёхчлен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ладывать квадратный трёхчлен на линейные множител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3. Уравнения и неравенств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ешать линейные и квадратные уравнения, уравнения, сводящиесяк ним, дробно-рациональные уравн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несложные квадратные уравнения с параметро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двух линейных уравнений с двумя переменными и системы двух уравнений, в которых одно уравнение не является линейны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несложные системы нелинейных уравнений с параметро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методы равносильных преобразований, замены переменной, графического метода при решении уравнений 3-й и 4-й степен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уравнения, неравенства и их системы, в том числе с ограничениями, например, в целых числ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исследования уравнений и систем уравнений,в том числе с применением графических представлений (устанавливать,имеет ли уравнение или система уравнений решения, если имеет, то сколько,и проче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текстовые задачи алгебраическим способом с помощью составления уравнений, неравенств, их систе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w:t>
      </w:r>
      <w:r w:rsidR="00660B24" w:rsidRPr="00CA4934">
        <w:rPr>
          <w:rFonts w:ascii="Times New Roman" w:hAnsi="Times New Roman"/>
          <w:sz w:val="28"/>
          <w:szCs w:val="28"/>
          <w:lang w:val="ru-RU"/>
        </w:rPr>
        <w:t>4</w:t>
      </w:r>
      <w:r w:rsidR="000A4BCF" w:rsidRPr="00CA4934">
        <w:rPr>
          <w:rFonts w:ascii="Times New Roman" w:hAnsi="Times New Roman"/>
          <w:sz w:val="28"/>
          <w:szCs w:val="28"/>
          <w:lang w:val="ru-RU"/>
        </w:rPr>
        <w:t>. </w:t>
      </w:r>
      <w:r w:rsidR="006D7D45" w:rsidRPr="00CA4934">
        <w:rPr>
          <w:rFonts w:ascii="Times New Roman" w:hAnsi="Times New Roman"/>
          <w:sz w:val="28"/>
          <w:szCs w:val="28"/>
          <w:lang w:val="ru-RU"/>
        </w:rPr>
        <w:t>Числовые последовательности и прогрессии</w:t>
      </w:r>
      <w:r w:rsidR="000A4BCF" w:rsidRPr="00CA4934">
        <w:rPr>
          <w:rFonts w:ascii="Times New Roman" w:hAnsi="Times New Roman"/>
          <w:sz w:val="28"/>
          <w:szCs w:val="28"/>
          <w:lang w:val="ru-RU"/>
        </w:rPr>
        <w:t>.</w:t>
      </w:r>
    </w:p>
    <w:p w:rsidR="000A4BCF" w:rsidRPr="00CA4934" w:rsidRDefault="003E7E09"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w:t>
      </w:r>
      <w:r w:rsidR="00EF03FD" w:rsidRPr="00CA4934">
        <w:rPr>
          <w:rFonts w:ascii="Times New Roman" w:hAnsi="Times New Roman"/>
          <w:sz w:val="28"/>
          <w:szCs w:val="28"/>
          <w:lang w:val="ru-RU"/>
        </w:rPr>
        <w:t xml:space="preserve">ность и нечётность, </w:t>
      </w:r>
      <w:r w:rsidR="00EF03FD" w:rsidRPr="00CA4934">
        <w:rPr>
          <w:rFonts w:ascii="Times New Roman" w:hAnsi="Times New Roman"/>
          <w:sz w:val="28"/>
          <w:szCs w:val="28"/>
          <w:lang w:val="ru-RU"/>
        </w:rPr>
        <w:lastRenderedPageBreak/>
        <w:t xml:space="preserve">наибольшее </w:t>
      </w:r>
      <w:r w:rsidRPr="00CA4934">
        <w:rPr>
          <w:rFonts w:ascii="Times New Roman" w:hAnsi="Times New Roman"/>
          <w:sz w:val="28"/>
          <w:szCs w:val="28"/>
          <w:lang w:val="ru-RU"/>
        </w:rPr>
        <w:t>и наименьшее значения, асимптот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квадратичную функцию по формуле, приводить примеры квадратичных функций из реальной жизни, физики, геометр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положение графика квадратичной функции в зависимостиот её коэффициент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график квадратичной функции, описывать свойства квадратичной функции по её графику.</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квадратичной функции для решения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 примере квадратичной функции строить график функции </w:t>
      </w:r>
      <w:r w:rsidRPr="00CA4934">
        <w:rPr>
          <w:rFonts w:ascii="Times New Roman" w:hAnsi="Times New Roman"/>
          <w:i/>
          <w:sz w:val="28"/>
          <w:szCs w:val="28"/>
        </w:rPr>
        <w:t>y</w:t>
      </w:r>
      <w:r w:rsidRPr="00CA4934">
        <w:rPr>
          <w:rFonts w:ascii="Times New Roman" w:hAnsi="Times New Roman"/>
          <w:i/>
          <w:sz w:val="28"/>
          <w:szCs w:val="28"/>
          <w:lang w:val="ru-RU"/>
        </w:rPr>
        <w:t xml:space="preserve"> =</w:t>
      </w:r>
      <w:r w:rsidRPr="00CA4934">
        <w:rPr>
          <w:rFonts w:ascii="Times New Roman" w:hAnsi="Times New Roman"/>
          <w:i/>
          <w:sz w:val="28"/>
          <w:szCs w:val="28"/>
        </w:rPr>
        <w:t>af</w:t>
      </w:r>
      <w:r w:rsidRPr="00CA4934">
        <w:rPr>
          <w:rFonts w:ascii="Times New Roman" w:hAnsi="Times New Roman"/>
          <w:i/>
          <w:sz w:val="28"/>
          <w:szCs w:val="28"/>
          <w:lang w:val="ru-RU"/>
        </w:rPr>
        <w:t>(</w:t>
      </w:r>
      <w:r w:rsidRPr="00CA4934">
        <w:rPr>
          <w:rFonts w:ascii="Times New Roman" w:hAnsi="Times New Roman"/>
          <w:i/>
          <w:sz w:val="28"/>
          <w:szCs w:val="28"/>
        </w:rPr>
        <w:t>kx</w:t>
      </w:r>
      <w:r w:rsidRPr="00CA4934">
        <w:rPr>
          <w:rFonts w:ascii="Times New Roman" w:hAnsi="Times New Roman"/>
          <w:i/>
          <w:sz w:val="28"/>
          <w:szCs w:val="28"/>
          <w:lang w:val="ru-RU"/>
        </w:rPr>
        <w:t xml:space="preserve"> + </w:t>
      </w:r>
      <w:r w:rsidRPr="00CA4934">
        <w:rPr>
          <w:rFonts w:ascii="Times New Roman" w:hAnsi="Times New Roman"/>
          <w:i/>
          <w:sz w:val="28"/>
          <w:szCs w:val="28"/>
        </w:rPr>
        <w:t>b</w:t>
      </w:r>
      <w:r w:rsidRPr="00CA4934">
        <w:rPr>
          <w:rFonts w:ascii="Times New Roman" w:hAnsi="Times New Roman"/>
          <w:i/>
          <w:sz w:val="28"/>
          <w:szCs w:val="28"/>
          <w:lang w:val="ru-RU"/>
        </w:rPr>
        <w:t xml:space="preserve">) + </w:t>
      </w:r>
      <w:r w:rsidRPr="00CA4934">
        <w:rPr>
          <w:rFonts w:ascii="Times New Roman" w:hAnsi="Times New Roman"/>
          <w:i/>
          <w:sz w:val="28"/>
          <w:szCs w:val="28"/>
        </w:rPr>
        <w:t>c</w:t>
      </w:r>
      <w:r w:rsidRPr="00CA4934">
        <w:rPr>
          <w:rFonts w:ascii="Times New Roman" w:hAnsi="Times New Roman"/>
          <w:sz w:val="28"/>
          <w:szCs w:val="28"/>
          <w:lang w:val="ru-RU"/>
        </w:rPr>
        <w:t xml:space="preserve">с помощью преобразований графика функции </w:t>
      </w:r>
      <w:r w:rsidRPr="00CA4934">
        <w:rPr>
          <w:rFonts w:ascii="Times New Roman" w:hAnsi="Times New Roman"/>
          <w:i/>
          <w:sz w:val="28"/>
          <w:szCs w:val="28"/>
        </w:rPr>
        <w:t>y</w:t>
      </w:r>
      <w:r w:rsidRPr="00CA4934">
        <w:rPr>
          <w:rFonts w:ascii="Times New Roman" w:hAnsi="Times New Roman"/>
          <w:i/>
          <w:sz w:val="28"/>
          <w:szCs w:val="28"/>
          <w:lang w:val="ru-RU"/>
        </w:rPr>
        <w:t>=</w:t>
      </w:r>
      <w:r w:rsidRPr="00CA4934">
        <w:rPr>
          <w:rFonts w:ascii="Times New Roman" w:hAnsi="Times New Roman"/>
          <w:i/>
          <w:sz w:val="28"/>
          <w:szCs w:val="28"/>
        </w:rPr>
        <w:t>f</w:t>
      </w:r>
      <w:r w:rsidRPr="00CA4934">
        <w:rPr>
          <w:rFonts w:ascii="Times New Roman" w:hAnsi="Times New Roman"/>
          <w:i/>
          <w:sz w:val="28"/>
          <w:szCs w:val="28"/>
          <w:lang w:val="ru-RU"/>
        </w:rPr>
        <w:t>(</w:t>
      </w:r>
      <w:r w:rsidRPr="00CA4934">
        <w:rPr>
          <w:rFonts w:ascii="Times New Roman" w:hAnsi="Times New Roman"/>
          <w:i/>
          <w:sz w:val="28"/>
          <w:szCs w:val="28"/>
        </w:rPr>
        <w:t>x</w:t>
      </w:r>
      <w:r w:rsidRPr="00CA4934">
        <w:rPr>
          <w:rFonts w:ascii="Times New Roman" w:hAnsi="Times New Roman"/>
          <w:i/>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ллюстрировать с помощью графика реальную зависимость или процесспо их характеристикам.</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w:t>
      </w:r>
      <w:r w:rsidR="00660B24" w:rsidRPr="00CA4934">
        <w:rPr>
          <w:rFonts w:ascii="Times New Roman" w:hAnsi="Times New Roman"/>
          <w:sz w:val="28"/>
          <w:szCs w:val="28"/>
          <w:lang w:val="ru-RU"/>
        </w:rPr>
        <w:t>5</w:t>
      </w:r>
      <w:r w:rsidR="000A4BCF" w:rsidRPr="00CA4934">
        <w:rPr>
          <w:rFonts w:ascii="Times New Roman" w:hAnsi="Times New Roman"/>
          <w:sz w:val="28"/>
          <w:szCs w:val="28"/>
          <w:lang w:val="ru-RU"/>
        </w:rPr>
        <w:t>. Арифметическая и геометрическая прогрессии.</w:t>
      </w:r>
    </w:p>
    <w:p w:rsidR="000A4BCF" w:rsidRPr="00CA4934" w:rsidRDefault="003E7E09"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ями: последовательность, арифметическаяи геометрическая прогресс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давать последовательности разными способами: описательным, табличным, с помощью формулы </w:t>
      </w:r>
      <w:r w:rsidRPr="00CA4934">
        <w:rPr>
          <w:rFonts w:ascii="Times New Roman" w:hAnsi="Times New Roman"/>
          <w:i/>
          <w:sz w:val="28"/>
          <w:szCs w:val="28"/>
        </w:rPr>
        <w:t>n</w:t>
      </w:r>
      <w:r w:rsidRPr="00CA4934">
        <w:rPr>
          <w:rFonts w:ascii="Times New Roman" w:hAnsi="Times New Roman"/>
          <w:sz w:val="28"/>
          <w:szCs w:val="28"/>
          <w:lang w:val="ru-RU"/>
        </w:rPr>
        <w:t>-го члена, рекуррентны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полнять вычисления с использованием формул </w:t>
      </w:r>
      <w:r w:rsidRPr="00CA4934">
        <w:rPr>
          <w:rFonts w:ascii="Times New Roman" w:hAnsi="Times New Roman"/>
          <w:i/>
          <w:sz w:val="28"/>
          <w:szCs w:val="28"/>
        </w:rPr>
        <w:t>n</w:t>
      </w:r>
      <w:r w:rsidRPr="00CA4934">
        <w:rPr>
          <w:rFonts w:ascii="Times New Roman" w:hAnsi="Times New Roman"/>
          <w:sz w:val="28"/>
          <w:szCs w:val="28"/>
          <w:lang w:val="ru-RU"/>
        </w:rPr>
        <w:t xml:space="preserve">-го члена арифметической и геометрической прогрессий, суммы первых </w:t>
      </w:r>
      <w:r w:rsidRPr="00CA4934">
        <w:rPr>
          <w:rFonts w:ascii="Times New Roman" w:hAnsi="Times New Roman"/>
          <w:i/>
          <w:sz w:val="28"/>
          <w:szCs w:val="28"/>
        </w:rPr>
        <w:t>n</w:t>
      </w:r>
      <w:r w:rsidRPr="00CA4934">
        <w:rPr>
          <w:rFonts w:ascii="Times New Roman" w:hAnsi="Times New Roman"/>
          <w:sz w:val="28"/>
          <w:szCs w:val="28"/>
          <w:lang w:val="ru-RU"/>
        </w:rPr>
        <w:t xml:space="preserve"> член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члены последовательности точками на координатной плоскост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связанные с числовыми последовательностями,в том числе задачи из реальной жизни (с использованием калькулятора, цифровых технолог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ходимости последовательности, уметь находить сумму бесконечно убывающей геометрической прогресс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метод математической индукции при решении задач.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 Федеральная рабочая программа учебного курса «Геометрия»на углублённом уровне в 7–9 классах (далее соответственно – программа учебного курса «Геометрия», учебный курс).</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7.</w:t>
      </w:r>
      <w:r w:rsidR="000A4BCF" w:rsidRPr="00CA4934">
        <w:rPr>
          <w:rFonts w:ascii="Times New Roman" w:hAnsi="Times New Roman"/>
          <w:sz w:val="28"/>
          <w:szCs w:val="28"/>
          <w:lang w:val="ru-RU"/>
        </w:rPr>
        <w:t>5.1. Пояснительная запис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5.1.1. Геометрия как один из основных разделов школьной математики, имеющий своей целью обеспечить изучение свойств и размеров фигур,их отношений и взаимное расположение, опирается на логическую, доказательную линию. Ценность изучения геометрии </w:t>
      </w:r>
      <w:r w:rsidR="003B574C" w:rsidRPr="00CA4934">
        <w:rPr>
          <w:rFonts w:ascii="Times New Roman" w:hAnsi="Times New Roman"/>
          <w:sz w:val="28"/>
          <w:szCs w:val="28"/>
          <w:lang w:val="ru-RU"/>
        </w:rPr>
        <w:t xml:space="preserve">на уровне основного общего образования </w:t>
      </w:r>
      <w:r w:rsidR="000A4BCF" w:rsidRPr="00CA4934">
        <w:rPr>
          <w:rFonts w:ascii="Times New Roman" w:hAnsi="Times New Roman"/>
          <w:sz w:val="28"/>
          <w:szCs w:val="28"/>
          <w:lang w:val="ru-RU"/>
        </w:rPr>
        <w:t xml:space="preserve">заключается в том, что обучающийся </w:t>
      </w:r>
      <w:r w:rsidR="00AE5B19" w:rsidRPr="00CA4934">
        <w:rPr>
          <w:rFonts w:ascii="Times New Roman" w:hAnsi="Times New Roman"/>
          <w:sz w:val="28"/>
          <w:szCs w:val="28"/>
          <w:lang w:val="ru-RU"/>
        </w:rPr>
        <w:t xml:space="preserve">учится </w:t>
      </w:r>
      <w:r w:rsidR="000A4BCF" w:rsidRPr="00CA4934">
        <w:rPr>
          <w:rFonts w:ascii="Times New Roman" w:hAnsi="Times New Roman"/>
          <w:sz w:val="28"/>
          <w:szCs w:val="28"/>
          <w:lang w:val="ru-RU"/>
        </w:rPr>
        <w:t xml:space="preserve">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rsidR="00B701C7"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1.</w:t>
      </w:r>
      <w:r w:rsidR="002B4775" w:rsidRPr="00CA4934">
        <w:rPr>
          <w:rFonts w:ascii="Times New Roman" w:hAnsi="Times New Roman"/>
          <w:sz w:val="28"/>
          <w:szCs w:val="28"/>
          <w:lang w:val="ru-RU"/>
        </w:rPr>
        <w:t>2</w:t>
      </w:r>
      <w:r w:rsidR="000A4BCF" w:rsidRPr="00CA4934">
        <w:rPr>
          <w:rFonts w:ascii="Times New Roman" w:hAnsi="Times New Roman"/>
          <w:sz w:val="28"/>
          <w:szCs w:val="28"/>
          <w:lang w:val="ru-RU"/>
        </w:rPr>
        <w:t>. </w:t>
      </w:r>
      <w:r w:rsidR="00B701C7" w:rsidRPr="00CA4934">
        <w:rPr>
          <w:rFonts w:ascii="Times New Roman" w:hAnsi="Times New Roman"/>
          <w:sz w:val="28"/>
          <w:szCs w:val="28"/>
          <w:lang w:val="ru-RU"/>
        </w:rPr>
        <w:t>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w:t>
      </w:r>
      <w:r w:rsidR="00FC3042" w:rsidRPr="00CA4934">
        <w:rPr>
          <w:rFonts w:ascii="Times New Roman" w:hAnsi="Times New Roman"/>
          <w:sz w:val="28"/>
          <w:szCs w:val="28"/>
          <w:lang w:val="ru-RU"/>
        </w:rPr>
        <w:t>ый</w:t>
      </w:r>
      <w:r w:rsidR="00B701C7" w:rsidRPr="00CA4934">
        <w:rPr>
          <w:rFonts w:ascii="Times New Roman" w:hAnsi="Times New Roman"/>
          <w:sz w:val="28"/>
          <w:szCs w:val="28"/>
          <w:lang w:val="ru-RU"/>
        </w:rPr>
        <w:t xml:space="preserve"> результат. </w:t>
      </w:r>
    </w:p>
    <w:p w:rsidR="00E563CE"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1.</w:t>
      </w:r>
      <w:r w:rsidR="002B4775" w:rsidRPr="00CA4934">
        <w:rPr>
          <w:rFonts w:ascii="Times New Roman" w:hAnsi="Times New Roman"/>
          <w:sz w:val="28"/>
          <w:szCs w:val="28"/>
          <w:lang w:val="ru-RU"/>
        </w:rPr>
        <w:t>3</w:t>
      </w:r>
      <w:r w:rsidR="000A4BCF" w:rsidRPr="00CA4934">
        <w:rPr>
          <w:rFonts w:ascii="Times New Roman" w:hAnsi="Times New Roman"/>
          <w:sz w:val="28"/>
          <w:szCs w:val="28"/>
          <w:lang w:val="ru-RU"/>
        </w:rPr>
        <w:t xml:space="preserve">. Особенность </w:t>
      </w:r>
      <w:r w:rsidR="00587501" w:rsidRPr="00CA4934">
        <w:rPr>
          <w:rFonts w:ascii="Times New Roman" w:hAnsi="Times New Roman"/>
          <w:sz w:val="28"/>
          <w:szCs w:val="28"/>
          <w:lang w:val="ru-RU"/>
        </w:rPr>
        <w:t xml:space="preserve">учебного </w:t>
      </w:r>
      <w:r w:rsidR="000A4BCF" w:rsidRPr="00CA4934">
        <w:rPr>
          <w:rFonts w:ascii="Times New Roman" w:hAnsi="Times New Roman"/>
          <w:sz w:val="28"/>
          <w:szCs w:val="28"/>
          <w:lang w:val="ru-RU"/>
        </w:rPr>
        <w:t xml:space="preserve">курса углублённого изучения геометрии состоит в том, что обучающиеся не просто знакомятся с определёнными понятиями, а уверенно овладевают ими. Существующие темы программы базового курса геометрии изучаются на более глубоком уровне, а обучающиеся приобретают умения, помогающие им уверенно применять свои знания не только в математике, но и в смежных предметах, прежде всего физике и информатике, а также пользоваться полученными знаниями </w:t>
      </w:r>
      <w:r w:rsidR="00E563CE" w:rsidRPr="00CA4934">
        <w:rPr>
          <w:rFonts w:ascii="Times New Roman" w:hAnsi="Times New Roman"/>
          <w:sz w:val="28"/>
          <w:szCs w:val="28"/>
          <w:lang w:val="ru-RU"/>
        </w:rPr>
        <w:t>при решении практических задач.</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1.</w:t>
      </w:r>
      <w:r w:rsidR="002B4775" w:rsidRPr="00CA4934">
        <w:rPr>
          <w:rFonts w:ascii="Times New Roman" w:hAnsi="Times New Roman"/>
          <w:sz w:val="28"/>
          <w:szCs w:val="28"/>
          <w:lang w:val="ru-RU"/>
        </w:rPr>
        <w:t>4</w:t>
      </w:r>
      <w:r w:rsidR="000A4BCF" w:rsidRPr="00CA4934">
        <w:rPr>
          <w:rFonts w:ascii="Times New Roman" w:hAnsi="Times New Roman"/>
          <w:sz w:val="28"/>
          <w:szCs w:val="28"/>
          <w:lang w:val="ru-RU"/>
        </w:rPr>
        <w:t>. 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а также «Метод координат», «Векторы», «Преобразования плоскост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1.</w:t>
      </w:r>
      <w:r w:rsidR="002B4775" w:rsidRPr="00CA4934">
        <w:rPr>
          <w:rFonts w:ascii="Times New Roman" w:hAnsi="Times New Roman"/>
          <w:sz w:val="28"/>
          <w:szCs w:val="28"/>
          <w:lang w:val="ru-RU"/>
        </w:rPr>
        <w:t>5</w:t>
      </w:r>
      <w:r w:rsidR="000A4BCF" w:rsidRPr="00CA4934">
        <w:rPr>
          <w:rFonts w:ascii="Times New Roman" w:hAnsi="Times New Roman"/>
          <w:sz w:val="28"/>
          <w:szCs w:val="28"/>
          <w:lang w:val="ru-RU"/>
        </w:rPr>
        <w:t xml:space="preserve">. Общее число часов, рекомендованных для изучения учебного курса </w:t>
      </w:r>
      <w:r w:rsidR="000A4BCF" w:rsidRPr="00CA4934">
        <w:rPr>
          <w:rFonts w:ascii="Times New Roman" w:hAnsi="Times New Roman"/>
          <w:sz w:val="28"/>
          <w:szCs w:val="28"/>
          <w:lang w:val="ru-RU"/>
        </w:rPr>
        <w:lastRenderedPageBreak/>
        <w:t>«Геометрия», – 306 часов: в 7 классе – 102 часа (3 часа в неделю), в 8 классе –102 часа (3 часа в неделю), в 9 классе – 102 часа (3часа в неделю).</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 Содержание обучения в 7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1. Начала геометр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ное расположение точек на прямой. Измерение длины отрезка, расстояние между точка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уплоскость и угол. Виды углов. Измерение величин углов. Вертикальныеи смежные углы. Параллельные и перпендикулярные прямые. Расстояние от точкидо прямой. Биссектриса угла.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оманая. Виды ломаных. Длина ломаной. Многоугольники. Периметр многоугольника. Понятие о выпуклых и невыпуклых многоугольниках.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ичные представления о равенстве фигур, их расположении, симметр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стейшие построения. Инструменты для измерений и построений.</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2. Треугольн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отношения между сторонами и углами треугольника. Неравенство треугольника. Неравенство о длине ломаной.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метричные фигуры. Основные свойства осевой симметрии. Примеры симметрии в окружающем мир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3. Параллельные прямые. Сумма углов многоугольник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w:t>
      </w:r>
      <w:r w:rsidRPr="00CA4934">
        <w:rPr>
          <w:rFonts w:ascii="Times New Roman" w:hAnsi="Times New Roman"/>
          <w:sz w:val="28"/>
          <w:szCs w:val="28"/>
          <w:lang w:val="ru-RU"/>
        </w:rPr>
        <w:lastRenderedPageBreak/>
        <w:t xml:space="preserve">многоугольника.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4. Прямоугольные треугольн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знаки равенства прямоугольных треугольников. Перпендикуляри наклонная. Свойство медианы прямоугольного треугольника, проведённойк гипотенузе. Прямоугольный треугольник с углом в 30°.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5. Окружность.</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6. Геометрические места точек.</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геометрическом месте точек. Примеры геометрических мест точек на плоскости. Биссектриса угла и серединный перпендикуляр к отрезкукак геометрические места точек. Описанная окружность треугольника, её центр. Метод геометрических мест точек при решении геометрических задач.</w:t>
      </w:r>
    </w:p>
    <w:p w:rsidR="000A4BCF" w:rsidRPr="00CA4934" w:rsidRDefault="006F60B7"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7. Построения с помощью циркуля и линей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ие сведения. Обоснования простейших построений, этапы задачина построения, решение задач на построение циркулем и линейкой.</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 Содержание обучения в 8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1. Четырёхугольн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араллелограмм, его признаки и свойства. Прямоугольник, ромб, квадрат,их признаки и свойства. Трапеция. Равнобедренная трапеция, её свойстваи признаки. Прямоугольная трапеция. Средняя линия трапеции.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няя линия треугольника. Метод удвоения медианы треугольника. Теорема о пересечении медиан треугольник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ма Фалеса, теорема о пропорциональных отрезках. Теорема Вариньона для произвольного четырёхугольник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трально-симметричные фигуры.</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2. Подоб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обие треугольников, коэффициент подобия. Признаки подобия треугольников. Применение подобия при решении геометрических и практических </w:t>
      </w:r>
      <w:r w:rsidRPr="00CA4934">
        <w:rPr>
          <w:rFonts w:ascii="Times New Roman" w:hAnsi="Times New Roman"/>
          <w:sz w:val="28"/>
          <w:szCs w:val="28"/>
          <w:lang w:val="ru-RU"/>
        </w:rPr>
        <w:lastRenderedPageBreak/>
        <w:t xml:space="preserve">задач.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3. Площадь.</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4. Теорема Пифагор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орема Пифагора. Применение теоремы Пифагора при решении практических задач.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5. Элементы тригонометр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ус, косинус, тангенс и котангенс острого угла прямоугольного треугольника. Тригонометрические функции углов в 30</w:t>
      </w:r>
      <w:r w:rsidRPr="00CA4934">
        <w:rPr>
          <w:rFonts w:ascii="Times New Roman" w:hAnsi="Times New Roman"/>
          <w:sz w:val="28"/>
          <w:szCs w:val="28"/>
          <w:vertAlign w:val="superscript"/>
          <w:lang w:val="ru-RU"/>
        </w:rPr>
        <w:t>о</w:t>
      </w:r>
      <w:r w:rsidRPr="00CA4934">
        <w:rPr>
          <w:rFonts w:ascii="Times New Roman" w:hAnsi="Times New Roman"/>
          <w:sz w:val="28"/>
          <w:szCs w:val="28"/>
          <w:lang w:val="ru-RU"/>
        </w:rPr>
        <w:t>, 45</w:t>
      </w:r>
      <w:r w:rsidRPr="00CA4934">
        <w:rPr>
          <w:rFonts w:ascii="Times New Roman" w:hAnsi="Times New Roman"/>
          <w:sz w:val="28"/>
          <w:szCs w:val="28"/>
          <w:vertAlign w:val="superscript"/>
          <w:lang w:val="ru-RU"/>
        </w:rPr>
        <w:t>о</w:t>
      </w:r>
      <w:r w:rsidRPr="00CA4934">
        <w:rPr>
          <w:rFonts w:ascii="Times New Roman" w:hAnsi="Times New Roman"/>
          <w:sz w:val="28"/>
          <w:szCs w:val="28"/>
          <w:lang w:val="ru-RU"/>
        </w:rPr>
        <w:t xml:space="preserve"> и 60</w:t>
      </w:r>
      <w:r w:rsidRPr="00CA4934">
        <w:rPr>
          <w:rFonts w:ascii="Times New Roman" w:hAnsi="Times New Roman"/>
          <w:sz w:val="28"/>
          <w:szCs w:val="28"/>
          <w:vertAlign w:val="superscript"/>
          <w:lang w:val="ru-RU"/>
        </w:rPr>
        <w:t>о</w:t>
      </w:r>
      <w:r w:rsidRPr="00CA4934">
        <w:rPr>
          <w:rFonts w:ascii="Times New Roman" w:hAnsi="Times New Roman"/>
          <w:sz w:val="28"/>
          <w:szCs w:val="28"/>
          <w:lang w:val="ru-RU"/>
        </w:rPr>
        <w:t>. Пропорциональные отрезки в прямоугольном треугольник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6. Углы и четырёхугольники, связанные с окружностью.</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писанные и центральные углы, угол между касательной и хордой. Углы между хордами и секущими. Вписанные и описанные окружности треугольникаи четырёхугольники. Свойства и признаки вписанного четырёхугольника. Взаимное расположение двух окружностей. Касание окружностей. Общие касательныек двум окружностям.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 Содержание обучения в 9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1. Решение треугольник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ус, косинус, тангенс углов от 0</w:t>
      </w:r>
      <w:r w:rsidRPr="00CA4934">
        <w:rPr>
          <w:rFonts w:ascii="Times New Roman" w:hAnsi="Times New Roman"/>
          <w:sz w:val="28"/>
          <w:szCs w:val="28"/>
          <w:vertAlign w:val="superscript"/>
          <w:lang w:val="ru-RU"/>
        </w:rPr>
        <w:t xml:space="preserve">о </w:t>
      </w:r>
      <w:r w:rsidRPr="00CA4934">
        <w:rPr>
          <w:rFonts w:ascii="Times New Roman" w:hAnsi="Times New Roman"/>
          <w:sz w:val="28"/>
          <w:szCs w:val="28"/>
          <w:lang w:val="ru-RU"/>
        </w:rPr>
        <w:t>до 180</w:t>
      </w:r>
      <w:r w:rsidRPr="00CA4934">
        <w:rPr>
          <w:rFonts w:ascii="Times New Roman" w:hAnsi="Times New Roman"/>
          <w:sz w:val="28"/>
          <w:szCs w:val="28"/>
          <w:vertAlign w:val="superscript"/>
          <w:lang w:val="ru-RU"/>
        </w:rPr>
        <w:t>о</w:t>
      </w:r>
      <w:r w:rsidRPr="00CA4934">
        <w:rPr>
          <w:rFonts w:ascii="Times New Roman" w:hAnsi="Times New Roman"/>
          <w:sz w:val="28"/>
          <w:szCs w:val="28"/>
          <w:lang w:val="ru-RU"/>
        </w:rPr>
        <w:t>. Основное тригонометрическое тождество. Формулы приведения. Решение треугольников. Теорема косинусови теорема синусов. Решение практических задач с использованием теоремы косинусов и теоремы синусов. Решение задач геометрической опт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2. Подобие треугольник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и Менелая. Понятие о гомотет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7.</w:t>
      </w:r>
      <w:r w:rsidR="000A4BCF" w:rsidRPr="00CA4934">
        <w:rPr>
          <w:rFonts w:ascii="Times New Roman" w:hAnsi="Times New Roman"/>
          <w:sz w:val="28"/>
          <w:szCs w:val="28"/>
          <w:lang w:val="ru-RU"/>
        </w:rPr>
        <w:t>5.4.3. Метод координат.</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равнение прямой на плоскости. Угловой коэффициент и свободный член,их геометрический смысл. Параллельность и перпендикулярность прямых(через угловой коэффициент).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окружности. Нахождение пересечений окружностей и прямых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4. Вектор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в координатах. Применение векторов в физике, центр масс.</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5. Длина окружности и площадь круг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6. Движения плоскост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движения и его свойства. Равенство фигур. Проявления симметриив природе, живописи, скульптуре, архитектуре. Композиции движений (простейшие примеры). Применение в геометрических задачах.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5. Предметные результаты освоения программы учебного курса «Геометр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7.</w:t>
      </w:r>
      <w:r w:rsidR="000A4BCF" w:rsidRPr="00CA4934">
        <w:rPr>
          <w:rFonts w:ascii="Times New Roman" w:hAnsi="Times New Roman"/>
          <w:sz w:val="28"/>
          <w:szCs w:val="28"/>
          <w:lang w:val="ru-RU"/>
        </w:rPr>
        <w:t>5.5.1. Предметные результаты освоения программы учебного курсак концу обучения в 7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0A4BCF" w:rsidRPr="00CA4934" w:rsidRDefault="00BB7E68"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0A4BCF" w:rsidRPr="00CA4934">
        <w:rPr>
          <w:rFonts w:ascii="Times New Roman" w:hAnsi="Times New Roman"/>
          <w:sz w:val="28"/>
          <w:szCs w:val="28"/>
          <w:lang w:val="ru-RU"/>
        </w:rPr>
        <w:t xml:space="preserve">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чертежи к геометрическим задача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изнаками равенства треугольников, использовать признакии свойства равнобедренных треугольников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логические рассуждения с использованием геометрических теоре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изнаками равенства прямоугольных треугольников, свойством медианы, проведённой к гипотенузе прямоугольного треугольника,в решении геометр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параллельность прямых с помощью углов, которые образуетс ними секущая. Определять параллельность прямых с помощью равенства расстояний от точек одной прямой до точек другой прям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на клетчатой бумаг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вычисления и находить числовые и буквенные значения угловв геометрических задачах с использованием суммы углов треугольников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B701C7" w:rsidRPr="00CA4934" w:rsidRDefault="00B701C7"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определения окружности и круга, хорды и диаметра окружности, уверенно владеть их свойствами. Уметь доказывать и применятьэти свойства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касательной к окружности, пользоваться теоремой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и применять простейшие геометрические неравенства, пониматьих практический смысл.</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сновные геометрические построения с помощью циркуляи линейк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5.2. Предметные результаты освоения программы учебного курсак концу обучения в 8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при решении геометрических задач.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точки пересечения медиан треугольника (центра масс) в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средней линии треугольника и трапеции, применятьих свойства при решении геометрических задач. Использовать теорему Фалесаи теорему о пропорциональных отрезках, применять их для решения практ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центрально-симметричные фигуры и использовать их свойства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ями подобия треугольников, коэффициента подобия, соответственных элементов подобных треугольников. Иметь представлениео преобразовании подобия и о подобных фигурах. Пользоваться признаками подобия треугольников при решении геометрических задач. Доказыватьи применять отношения пропорциональности в прямоугольных треугольниках. Применять </w:t>
      </w:r>
      <w:r w:rsidRPr="00CA4934">
        <w:rPr>
          <w:rFonts w:ascii="Times New Roman" w:hAnsi="Times New Roman"/>
          <w:sz w:val="28"/>
          <w:szCs w:val="28"/>
          <w:lang w:val="ru-RU"/>
        </w:rPr>
        <w:lastRenderedPageBreak/>
        <w:t>подобие в практических задач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при решении задач. Применять полученные умения в практических задач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ьзоваться теоремой Пифагора для решения геометрическихи практических задач. Строить математическую модель в практических задачах, самостоятельно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чертёж и находить соответствующие длин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вписанного и центрального угла, угла между касательнойи хордой, описанной и вписанной окружности треугольника и четырёхугольника, применять их свойства при решении задач.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с применением подобия и тригонометрии (пользуясь, где необходимо, калькулятором).</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5.3. Предметные результаты освоения программы учебного курсак концу обучения в 9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тригонометрические функции острых углов, уметь находитьс их помощью различные элементы прямоугольного треугольника («решение прямоугольных треугольников»). Находить (с помощью калькулятора) длиныи углы для нетабличных знач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казывать теорему синусов и теорему косинусов, применять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тригонометрию в задачах на нахождение площади, выводитьи владеть тригонометрическими формулами для площади треугольника, параллелограмма, ромба, трапеции, выводить и применять формулу Геронаи </w:t>
      </w:r>
      <w:r w:rsidRPr="00CA4934">
        <w:rPr>
          <w:rFonts w:ascii="Times New Roman" w:hAnsi="Times New Roman"/>
          <w:sz w:val="28"/>
          <w:szCs w:val="28"/>
          <w:lang w:val="ru-RU"/>
        </w:rPr>
        <w:lastRenderedPageBreak/>
        <w:t xml:space="preserve">формулу для площади выпуклого четырёхугольника.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гомотетии, применять в практических ситуация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еоремы Чевы и Менелая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еоремы о вписанных углах, углах между хордами (секущими)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координат на плоскости, работать с уравнением прямой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вектора. Уметь складывать и вычитать векторы, умножать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в координатах.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базисе (на плоскости). Раскладывать векторыпо базису. Раскладывать векторы сил с помощью проецированияи тригонометрических соотношений. Применять полученные знания в простейших физических задачах.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скалярного произведения векторов, пониматьего геометрический смысл и уверенно пользоваться его выражением в декартовых координатах. Знать дистрибутивность скалярного произведения и его связьс проецированием. Применять скалярное произведение векторов для нахождения </w:t>
      </w:r>
      <w:r w:rsidRPr="00CA4934">
        <w:rPr>
          <w:rFonts w:ascii="Times New Roman" w:hAnsi="Times New Roman"/>
          <w:sz w:val="28"/>
          <w:szCs w:val="28"/>
          <w:lang w:val="ru-RU"/>
        </w:rPr>
        <w:lastRenderedPageBreak/>
        <w:t>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CA4934">
        <w:rPr>
          <w:rFonts w:ascii="Times New Roman" w:hAnsi="Times New Roman"/>
          <w:sz w:val="28"/>
          <w:szCs w:val="28"/>
        </w:rPr>
        <w:t>π</w:t>
      </w:r>
      <w:r w:rsidRPr="00CA4934">
        <w:rPr>
          <w:rFonts w:ascii="Times New Roman" w:hAnsi="Times New Roman"/>
          <w:sz w:val="28"/>
          <w:szCs w:val="28"/>
          <w:lang w:val="ru-RU"/>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с применением подобия и тригонометрических функций (пользуясь,где необходимо, калькулятором).</w:t>
      </w:r>
    </w:p>
    <w:p w:rsidR="000A4BCF" w:rsidRPr="00CA4934" w:rsidRDefault="00A67132" w:rsidP="00E41B55">
      <w:pPr>
        <w:spacing w:after="0" w:line="348" w:lineRule="auto"/>
        <w:ind w:firstLine="709"/>
        <w:jc w:val="both"/>
        <w:rPr>
          <w:rFonts w:ascii="Times New Roman" w:hAnsi="Times New Roman"/>
          <w:sz w:val="28"/>
          <w:szCs w:val="28"/>
          <w:lang w:val="ru-RU"/>
        </w:rPr>
      </w:pPr>
      <w:r w:rsidRPr="00AA5036">
        <w:rPr>
          <w:rFonts w:ascii="Times New Roman" w:hAnsi="Times New Roman"/>
          <w:color w:val="FF0000"/>
          <w:sz w:val="28"/>
          <w:szCs w:val="28"/>
          <w:lang w:val="ru-RU"/>
        </w:rPr>
        <w:t>147.</w:t>
      </w:r>
      <w:r w:rsidR="000A4BCF" w:rsidRPr="00AA5036">
        <w:rPr>
          <w:rFonts w:ascii="Times New Roman" w:hAnsi="Times New Roman"/>
          <w:color w:val="FF0000"/>
          <w:sz w:val="28"/>
          <w:szCs w:val="28"/>
          <w:lang w:val="ru-RU"/>
        </w:rPr>
        <w:t>6. Федеральная рабочая программа учебного курса «Вероятностьи статистика» на углубленном уровне в 7–9 классах (далее соответственно – программа учебного курса «Вероятность</w:t>
      </w:r>
      <w:r w:rsidR="000A4BCF" w:rsidRPr="00CA4934">
        <w:rPr>
          <w:rFonts w:ascii="Times New Roman" w:hAnsi="Times New Roman"/>
          <w:sz w:val="28"/>
          <w:szCs w:val="28"/>
          <w:lang w:val="ru-RU"/>
        </w:rPr>
        <w:t xml:space="preserve"> и статистика», учебный курс).</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1. Пояснительная запис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для продолжения образования и для успешной профессиональной карьер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аждый человек постоянно принимает решения на основе имеющихсяу него данных. Для обоснованного принятия решения в условиях недостатка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w:t>
      </w:r>
      <w:r w:rsidRPr="00CA4934">
        <w:rPr>
          <w:rFonts w:ascii="Times New Roman" w:hAnsi="Times New Roman"/>
          <w:sz w:val="28"/>
          <w:szCs w:val="28"/>
          <w:lang w:val="ru-RU"/>
        </w:rPr>
        <w:lastRenderedPageBreak/>
        <w:t>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комство </w:t>
      </w:r>
      <w:r w:rsidR="0094607A" w:rsidRPr="00CA4934">
        <w:rPr>
          <w:rFonts w:ascii="Times New Roman" w:hAnsi="Times New Roman"/>
          <w:sz w:val="28"/>
          <w:szCs w:val="28"/>
          <w:lang w:val="ru-RU"/>
        </w:rPr>
        <w:t xml:space="preserve">в учебном курсе </w:t>
      </w:r>
      <w:r w:rsidRPr="00CA4934">
        <w:rPr>
          <w:rFonts w:ascii="Times New Roman" w:hAnsi="Times New Roman"/>
          <w:sz w:val="28"/>
          <w:szCs w:val="28"/>
          <w:lang w:val="ru-RU"/>
        </w:rPr>
        <w:t xml:space="preserve">с основными принципами сбора, анализа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w:t>
      </w:r>
      <w:r w:rsidR="0094607A" w:rsidRPr="00CA4934">
        <w:rPr>
          <w:rFonts w:ascii="Times New Roman" w:hAnsi="Times New Roman"/>
          <w:sz w:val="28"/>
          <w:szCs w:val="28"/>
          <w:lang w:val="ru-RU"/>
        </w:rPr>
        <w:t xml:space="preserve">При </w:t>
      </w:r>
      <w:r w:rsidRPr="00CA4934">
        <w:rPr>
          <w:rFonts w:ascii="Times New Roman" w:hAnsi="Times New Roman"/>
          <w:sz w:val="28"/>
          <w:szCs w:val="28"/>
          <w:lang w:val="ru-RU"/>
        </w:rPr>
        <w:t>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1.2. 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линии «Представление данных и описательная статистика» служит основой для формирования навыков работы с информацией: от чтенияи интерпретации информации, представленной в таблицах, на диаграммахи графиках</w:t>
      </w:r>
      <w:r w:rsidR="0094607A" w:rsidRPr="00CA4934">
        <w:rPr>
          <w:rFonts w:ascii="Times New Roman" w:hAnsi="Times New Roman"/>
          <w:sz w:val="28"/>
          <w:szCs w:val="28"/>
          <w:lang w:val="ru-RU"/>
        </w:rPr>
        <w:t>,</w:t>
      </w:r>
      <w:r w:rsidRPr="00CA4934">
        <w:rPr>
          <w:rFonts w:ascii="Times New Roman" w:hAnsi="Times New Roman"/>
          <w:sz w:val="28"/>
          <w:szCs w:val="28"/>
          <w:lang w:val="ru-RU"/>
        </w:rPr>
        <w:t xml:space="preserve">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в частности опыты с классическими вероятностными моделями.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вероятности вводится как мера правдоподобия случайного события. </w:t>
      </w:r>
      <w:r w:rsidRPr="00CA4934">
        <w:rPr>
          <w:rFonts w:ascii="Times New Roman" w:hAnsi="Times New Roman"/>
          <w:sz w:val="28"/>
          <w:szCs w:val="28"/>
          <w:lang w:val="ru-RU"/>
        </w:rPr>
        <w:lastRenderedPageBreak/>
        <w:t xml:space="preserve">При изучении </w:t>
      </w:r>
      <w:r w:rsidR="0094607A" w:rsidRPr="00CA4934">
        <w:rPr>
          <w:rFonts w:ascii="Times New Roman" w:hAnsi="Times New Roman"/>
          <w:sz w:val="28"/>
          <w:szCs w:val="28"/>
          <w:lang w:val="ru-RU"/>
        </w:rPr>
        <w:t xml:space="preserve">учебного </w:t>
      </w:r>
      <w:r w:rsidRPr="00CA4934">
        <w:rPr>
          <w:rFonts w:ascii="Times New Roman" w:hAnsi="Times New Roman"/>
          <w:sz w:val="28"/>
          <w:szCs w:val="28"/>
          <w:lang w:val="ru-RU"/>
        </w:rPr>
        <w:t xml:space="preserve">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и решать более сложные задачи. В </w:t>
      </w:r>
      <w:r w:rsidR="0094607A" w:rsidRPr="00CA4934">
        <w:rPr>
          <w:rFonts w:ascii="Times New Roman" w:hAnsi="Times New Roman"/>
          <w:sz w:val="28"/>
          <w:szCs w:val="28"/>
          <w:lang w:val="ru-RU"/>
        </w:rPr>
        <w:t xml:space="preserve">учебный </w:t>
      </w:r>
      <w:r w:rsidRPr="00CA4934">
        <w:rPr>
          <w:rFonts w:ascii="Times New Roman" w:hAnsi="Times New Roman"/>
          <w:sz w:val="28"/>
          <w:szCs w:val="28"/>
          <w:lang w:val="ru-RU"/>
        </w:rPr>
        <w:t>курс входят начальные представленияо случайных величинах и их числовых характеристиках.</w:t>
      </w:r>
    </w:p>
    <w:p w:rsidR="000A4BCF" w:rsidRPr="00CA4934" w:rsidRDefault="004E3D89"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w:t>
      </w:r>
      <w:r w:rsidR="000A4BCF" w:rsidRPr="00CA4934">
        <w:rPr>
          <w:rFonts w:ascii="Times New Roman" w:hAnsi="Times New Roman"/>
          <w:sz w:val="28"/>
          <w:szCs w:val="28"/>
          <w:lang w:val="ru-RU"/>
        </w:rPr>
        <w:t xml:space="preserve"> рамках учебного курса осуществляется знакомство обучающихсяс множествами и основными операциями над множествами, рассматриваются примеры применения графов и элементов теории множеств для решения задач,а также использования в других математических курсах и учебных предметах.</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1.3. </w:t>
      </w:r>
      <w:r w:rsidR="004E3D89" w:rsidRPr="00CA4934">
        <w:rPr>
          <w:rFonts w:ascii="Times New Roman" w:hAnsi="Times New Roman"/>
          <w:sz w:val="28"/>
          <w:szCs w:val="28"/>
          <w:lang w:val="ru-RU"/>
        </w:rPr>
        <w:t>В</w:t>
      </w:r>
      <w:r w:rsidR="000A4BCF" w:rsidRPr="00CA4934">
        <w:rPr>
          <w:rFonts w:ascii="Times New Roman" w:hAnsi="Times New Roman"/>
          <w:sz w:val="28"/>
          <w:szCs w:val="28"/>
          <w:lang w:val="ru-RU"/>
        </w:rPr>
        <w:t xml:space="preserve">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1.4. Общее число часов, рекомендованных для изучения учебного курса «Вероятность и статистика», – 102 часа: в 7 классе – 34 часа (1 час в неделю),в 8 классе – 34 часа (1 час в неделю), в 9 классе – 34 часа (1 час в неделю).</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2. Содержание обучения в 7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в виде таблиц, диаграмм. Заполнение таблиц, чтение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w:t>
      </w:r>
      <w:r w:rsidRPr="00CA4934">
        <w:rPr>
          <w:rFonts w:ascii="Times New Roman" w:hAnsi="Times New Roman"/>
          <w:sz w:val="28"/>
          <w:szCs w:val="28"/>
          <w:lang w:val="ru-RU"/>
        </w:rPr>
        <w:lastRenderedPageBreak/>
        <w:t>граф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от противного.</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йный эксперимент (опыт) и случайное событие. Вероятность и частота случайного события. Роль маловероятных и практически достоверных событийв природе и в обществ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3. Содержание обучения в 8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арные события. Вероятности случайных событий. Опытыс равновозможными элементарными событиями. Случайный выбор.</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огические союзы «И» и «ИЛИ». Связь между логическими союзамии операциями над множествами. Использование логических союзов в алгебре.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о умножения вероятностей. Условная вероятность. Представление случайного эксперимента в виде дерева. Независимые событ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565606" w:rsidRPr="00CA4934">
        <w:rPr>
          <w:rFonts w:ascii="Times New Roman" w:hAnsi="Times New Roman"/>
          <w:sz w:val="28"/>
          <w:szCs w:val="28"/>
          <w:lang w:val="ru-RU"/>
        </w:rPr>
        <w:t>6</w:t>
      </w:r>
      <w:r w:rsidR="000A4BCF" w:rsidRPr="00CA4934">
        <w:rPr>
          <w:rFonts w:ascii="Times New Roman" w:hAnsi="Times New Roman"/>
          <w:sz w:val="28"/>
          <w:szCs w:val="28"/>
          <w:lang w:val="ru-RU"/>
        </w:rPr>
        <w:t>.4. Содержание обучения в 9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бинаторное правило умножения. Перестановки и факториал. Число </w:t>
      </w:r>
      <w:r w:rsidRPr="00CA4934">
        <w:rPr>
          <w:rFonts w:ascii="Times New Roman" w:hAnsi="Times New Roman"/>
          <w:sz w:val="28"/>
          <w:szCs w:val="28"/>
          <w:lang w:val="ru-RU"/>
        </w:rPr>
        <w:lastRenderedPageBreak/>
        <w:t>сочетаний и треугольник Паскаля. Свойства чисел сочетаний. Бином Ньютона. Решение задач с использованием комбинатор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метрическая вероятность. Случайный выбор точки из фигурына плоскости, из отрезка, из дуги окружност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и биномиальное распредел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5. Предметные результаты освоения программы учебного курса «Вероятность и статисти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5.1. Предметные результаты освоения программы учебного курсак концу обучения в 7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 интерпретировать реальные числовые данные, представленныев таблицах, на диаграммах, график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логических утверждениях и высказываниях, уметь </w:t>
      </w:r>
      <w:r w:rsidRPr="00CA4934">
        <w:rPr>
          <w:rFonts w:ascii="Times New Roman" w:hAnsi="Times New Roman"/>
          <w:sz w:val="28"/>
          <w:szCs w:val="28"/>
          <w:lang w:val="ru-RU"/>
        </w:rPr>
        <w:lastRenderedPageBreak/>
        <w:t xml:space="preserve">строить отрицания, формулировать условные утверждения при решении задач,в том числе из других учебных курсов, иметь представление о теоремах-свойствахи теоремах-признаках, о необходимых и достаточных условиях, о методе доказательства от противного.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для описания данных частоты значений, группировать данные, строить гистограммы группированных данны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ы для решения задач, иметь представление о терминах теории графов: вершина, ребро, цепь, цикл, путь в графе, иметь представлениеоб обходе графа и об ориентированных графах.</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5.2. Предметные результаты освоения программы учебного курсак концу обучения в 8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ями множества, подмножества, выполнять операциинад множествами: объединение, пересечение, перечислять элементы множествс использованием организованного перебора и комбинаторного правила умно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ользоваться правилом умножения вероятностей, использовать дереводля представления случайного опыта при решении задач. Оперировать понятием независимости событий.</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5.3. Предметные результаты освоения программы учебного курсак концу обучения в 9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вероятности событий в опытах, связанных с испытаниямидо достижения первого успеха, в сериях испытаний Бернулл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случайных величинах и </w:t>
      </w:r>
      <w:r w:rsidR="004F21A4" w:rsidRPr="00CA4934">
        <w:rPr>
          <w:rFonts w:ascii="Times New Roman" w:hAnsi="Times New Roman"/>
          <w:sz w:val="28"/>
          <w:szCs w:val="28"/>
          <w:lang w:val="ru-RU"/>
        </w:rPr>
        <w:t>распознавать</w:t>
      </w:r>
      <w:r w:rsidRPr="00CA4934">
        <w:rPr>
          <w:rFonts w:ascii="Times New Roman" w:hAnsi="Times New Roman"/>
          <w:sz w:val="28"/>
          <w:szCs w:val="28"/>
          <w:lang w:val="ru-RU"/>
        </w:rPr>
        <w:t xml:space="preserve">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математическое ожидание и дисперсию случайной величиныпо распределению, применять числовые характеристики изученных распределений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rsidR="004E656C" w:rsidRPr="00CA4934" w:rsidRDefault="00A67132" w:rsidP="00E41B55">
      <w:pPr>
        <w:pStyle w:val="1"/>
        <w:pBdr>
          <w:bottom w:val="none" w:sz="0" w:space="0" w:color="auto"/>
        </w:pBdr>
        <w:spacing w:before="0" w:line="348" w:lineRule="auto"/>
        <w:ind w:firstLine="708"/>
        <w:jc w:val="both"/>
        <w:rPr>
          <w:b w:val="0"/>
          <w:szCs w:val="28"/>
          <w:lang w:val="ru-RU"/>
        </w:rPr>
      </w:pPr>
      <w:r w:rsidRPr="00CA4934">
        <w:rPr>
          <w:b w:val="0"/>
          <w:szCs w:val="28"/>
          <w:lang w:val="ru-RU"/>
        </w:rPr>
        <w:lastRenderedPageBreak/>
        <w:t>148.</w:t>
      </w:r>
      <w:r w:rsidR="00134744" w:rsidRPr="00CA4934">
        <w:rPr>
          <w:b w:val="0"/>
          <w:szCs w:val="28"/>
          <w:lang w:val="ru-RU"/>
        </w:rPr>
        <w:t> Федеральная рабочая программа по учебному предмету «Информатика»</w:t>
      </w:r>
      <w:r w:rsidR="00214856" w:rsidRPr="00CA4934">
        <w:rPr>
          <w:b w:val="0"/>
          <w:szCs w:val="28"/>
          <w:lang w:val="ru-RU"/>
        </w:rPr>
        <w:t xml:space="preserve"> (базовый уровень)</w:t>
      </w:r>
      <w:r w:rsidR="00134744" w:rsidRPr="00CA4934">
        <w:rPr>
          <w:b w:val="0"/>
          <w:szCs w:val="28"/>
          <w:lang w:val="ru-RU"/>
        </w:rPr>
        <w:t xml:space="preserve">. </w:t>
      </w:r>
    </w:p>
    <w:p w:rsidR="00134744" w:rsidRPr="00CA4934" w:rsidRDefault="00A67132" w:rsidP="00E41B55">
      <w:pPr>
        <w:pStyle w:val="1"/>
        <w:pBdr>
          <w:bottom w:val="none" w:sz="0" w:space="0" w:color="auto"/>
        </w:pBdr>
        <w:spacing w:before="0" w:line="348" w:lineRule="auto"/>
        <w:ind w:firstLine="708"/>
        <w:jc w:val="both"/>
        <w:rPr>
          <w:b w:val="0"/>
          <w:szCs w:val="28"/>
          <w:lang w:val="ru-RU"/>
        </w:rPr>
      </w:pPr>
      <w:r w:rsidRPr="00CA4934">
        <w:rPr>
          <w:b w:val="0"/>
          <w:szCs w:val="28"/>
          <w:lang w:val="ru-RU"/>
        </w:rPr>
        <w:t>148.</w:t>
      </w:r>
      <w:r w:rsidR="00134744" w:rsidRPr="00CA4934">
        <w:rPr>
          <w:b w:val="0"/>
          <w:szCs w:val="28"/>
          <w:lang w:val="ru-RU"/>
        </w:rPr>
        <w:t>1. Федеральная рабочая программа по учебному предмету «Информатика»</w:t>
      </w:r>
      <w:r w:rsidR="00214856" w:rsidRPr="00CA4934">
        <w:rPr>
          <w:b w:val="0"/>
          <w:szCs w:val="28"/>
          <w:lang w:val="ru-RU"/>
        </w:rPr>
        <w:t>(базовый уровень)</w:t>
      </w:r>
      <w:r w:rsidR="00134744" w:rsidRPr="00CA4934">
        <w:rPr>
          <w:b w:val="0"/>
          <w:szCs w:val="28"/>
          <w:lang w:val="ru-RU"/>
        </w:rPr>
        <w:t>(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w:t>
      </w:r>
      <w:r w:rsidR="00214856" w:rsidRPr="00CA4934">
        <w:rPr>
          <w:b w:val="0"/>
          <w:szCs w:val="28"/>
          <w:lang w:val="ru-RU"/>
        </w:rPr>
        <w:t xml:space="preserve"> результаты освоения программы </w:t>
      </w:r>
      <w:r w:rsidR="00134744" w:rsidRPr="00CA4934">
        <w:rPr>
          <w:b w:val="0"/>
          <w:szCs w:val="28"/>
          <w:lang w:val="ru-RU"/>
        </w:rPr>
        <w:t>по информатике.</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 Пояснительная записка.</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 xml:space="preserve">2.1. 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а также федеральной </w:t>
      </w:r>
      <w:r w:rsidR="009F6827" w:rsidRPr="00CA4934">
        <w:rPr>
          <w:rFonts w:ascii="Times New Roman" w:hAnsi="Times New Roman"/>
          <w:sz w:val="28"/>
          <w:szCs w:val="28"/>
          <w:lang w:val="ru-RU"/>
        </w:rPr>
        <w:t xml:space="preserve">рабочей </w:t>
      </w:r>
      <w:r w:rsidR="00134744" w:rsidRPr="00CA4934">
        <w:rPr>
          <w:rFonts w:ascii="Times New Roman" w:hAnsi="Times New Roman"/>
          <w:sz w:val="28"/>
          <w:szCs w:val="28"/>
          <w:lang w:val="ru-RU"/>
        </w:rPr>
        <w:t>программы воспитания.</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2. </w:t>
      </w:r>
      <w:r w:rsidR="00F307CC" w:rsidRPr="00CA4934">
        <w:rPr>
          <w:rFonts w:ascii="Times New Roman" w:hAnsi="Times New Roman"/>
          <w:sz w:val="28"/>
          <w:szCs w:val="28"/>
          <w:lang w:val="ru-RU"/>
        </w:rPr>
        <w:t>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r w:rsidR="003A2EDD" w:rsidRPr="00CA4934">
        <w:rPr>
          <w:rFonts w:ascii="Times New Roman" w:hAnsi="Times New Roman"/>
          <w:sz w:val="28"/>
          <w:szCs w:val="28"/>
          <w:lang w:val="ru-RU"/>
        </w:rPr>
        <w:t>.</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информатике определяет количественные и качественные характеристики учебного материала для каждого года изучения, в том числе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информатике является основой для составления авторских учебных программ, тематического планирования курса учителем.</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3.</w:t>
      </w:r>
      <w:r w:rsidR="00134744" w:rsidRPr="00CA4934">
        <w:rPr>
          <w:rFonts w:ascii="Times New Roman" w:hAnsi="Times New Roman"/>
          <w:sz w:val="28"/>
          <w:szCs w:val="28"/>
        </w:rPr>
        <w:t> </w:t>
      </w:r>
      <w:r w:rsidR="00134744" w:rsidRPr="00CA4934">
        <w:rPr>
          <w:rFonts w:ascii="Times New Roman" w:hAnsi="Times New Roman"/>
          <w:sz w:val="28"/>
          <w:szCs w:val="28"/>
          <w:lang w:val="ru-RU"/>
        </w:rPr>
        <w:t xml:space="preserve">Целями изучения информатики на уровне основного общего образования являются: </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основ мировоззрения, соответствующего современному уровню развития науки информатики, достижениям научно-технического прогрессаи общественной практики, за счёт развития представлений об информациикак о важнейшем стратегическом ресурсе развития личности, государства, общества, понимания роли информационных процессов, </w:t>
      </w:r>
      <w:r w:rsidRPr="00CA4934">
        <w:rPr>
          <w:rFonts w:ascii="Times New Roman" w:hAnsi="Times New Roman"/>
          <w:sz w:val="28"/>
          <w:szCs w:val="28"/>
          <w:lang w:val="ru-RU"/>
        </w:rPr>
        <w:lastRenderedPageBreak/>
        <w:t>информационных ресурсови информационных технологий в условиях цифровой трансформации многих сфер жизни современного обществ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еспечение условий, способствующих развитию алгоритмического мышления как необходимого условия профессиональной деятельности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ответственного и избирательного отношения к информациис учётом правовых и этических аспектов её распространения, стремленияк продолжению образования в области информационных технологийи созидательной деятельности с применением средств информационных технологий.</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4. Информатика в основном общем образовании отражает:</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области применения информатики, прежде всего информационные технологии, управление и социальную сферу;</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ждисциплинарный характер информатики и информационной деятельност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5. </w:t>
      </w:r>
      <w:r w:rsidR="00393392" w:rsidRPr="00CA4934">
        <w:rPr>
          <w:rFonts w:ascii="Times New Roman" w:hAnsi="Times New Roman"/>
          <w:sz w:val="28"/>
          <w:szCs w:val="28"/>
          <w:lang w:val="ru-RU"/>
        </w:rPr>
        <w:t xml:space="preserve">Изучение информатики </w:t>
      </w:r>
      <w:r w:rsidR="00134744" w:rsidRPr="00CA4934">
        <w:rPr>
          <w:rFonts w:ascii="Times New Roman" w:hAnsi="Times New Roman"/>
          <w:sz w:val="28"/>
          <w:szCs w:val="28"/>
          <w:lang w:val="ru-RU"/>
        </w:rPr>
        <w:t xml:space="preserve">оказывает существенное влияние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w:t>
      </w:r>
      <w:r w:rsidR="00134744" w:rsidRPr="00CA4934">
        <w:rPr>
          <w:rFonts w:ascii="Times New Roman" w:hAnsi="Times New Roman"/>
          <w:sz w:val="28"/>
          <w:szCs w:val="28"/>
          <w:lang w:val="ru-RU"/>
        </w:rPr>
        <w:lastRenderedPageBreak/>
        <w:t>освоенные обучающимися при изучении информатики, находят применение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и личностных результатов обучения.</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6. Основны</w:t>
      </w:r>
      <w:r w:rsidR="00C93542" w:rsidRPr="00CA4934">
        <w:rPr>
          <w:rFonts w:ascii="Times New Roman" w:hAnsi="Times New Roman"/>
          <w:sz w:val="28"/>
          <w:szCs w:val="28"/>
          <w:lang w:val="ru-RU"/>
        </w:rPr>
        <w:t>е</w:t>
      </w:r>
      <w:r w:rsidR="00134744" w:rsidRPr="00CA4934">
        <w:rPr>
          <w:rFonts w:ascii="Times New Roman" w:hAnsi="Times New Roman"/>
          <w:sz w:val="28"/>
          <w:szCs w:val="28"/>
          <w:lang w:val="ru-RU"/>
        </w:rPr>
        <w:t xml:space="preserve"> задачи учебного предмета «Информатика» – сформироватьу обучающихс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умения и навыки грамотной постановки задач, возникающих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знания об информационном моделировании, в том числео математическом моделировани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сновных алгоритмических структур и умение применять эти знаниядля построения алгоритмов решения задач по их математическим моделям;</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и навыки составления простых программ по построенному алгоритму на одном из языков программирования высокого уровн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грамотно интерпретировать результаты решения практических задачс помощью информационных технологий, применять полученные результатыв практической деятельност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7. Цели и задачи изучения информатики на уровне основного общего образования определяют структуру основного содержания учебного предметав виде следующих четырёх тематических разделов:</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фровая грамотность;</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теоретические основы информатик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оритмы и программировани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е технологи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w:t>
      </w:r>
      <w:r w:rsidR="003A2EDD" w:rsidRPr="00CA4934">
        <w:rPr>
          <w:rFonts w:ascii="Times New Roman" w:hAnsi="Times New Roman"/>
          <w:sz w:val="28"/>
          <w:szCs w:val="28"/>
          <w:lang w:val="ru-RU"/>
        </w:rPr>
        <w:t>8</w:t>
      </w:r>
      <w:r w:rsidR="00134744" w:rsidRPr="00CA4934">
        <w:rPr>
          <w:rFonts w:ascii="Times New Roman" w:hAnsi="Times New Roman"/>
          <w:sz w:val="28"/>
          <w:szCs w:val="28"/>
          <w:lang w:val="ru-RU"/>
        </w:rPr>
        <w:t>. </w:t>
      </w:r>
      <w:r w:rsidR="00F307CC" w:rsidRPr="00CA4934">
        <w:rPr>
          <w:rFonts w:ascii="Times New Roman" w:hAnsi="Times New Roman"/>
          <w:sz w:val="28"/>
          <w:szCs w:val="28"/>
          <w:lang w:val="ru-RU"/>
        </w:rPr>
        <w:t>Общее число часов, рекомендованных для изучения информатикина базовом уровне, – 102 часа: в 7 классе – 34 часа (1 час в неделю),в 8 классе –34 часа (1 час в неделю), в 9 классе – 34 часа (1 час в неделю).</w:t>
      </w:r>
    </w:p>
    <w:p w:rsidR="00134744" w:rsidRPr="00CA4934" w:rsidRDefault="00A67132" w:rsidP="00D16389">
      <w:pPr>
        <w:spacing w:after="0" w:line="355" w:lineRule="auto"/>
        <w:ind w:firstLine="709"/>
        <w:jc w:val="both"/>
        <w:rPr>
          <w:rFonts w:ascii="Times New Roman" w:hAnsi="Times New Roman"/>
          <w:sz w:val="28"/>
          <w:szCs w:val="28"/>
          <w:lang w:val="ru-RU"/>
        </w:rPr>
      </w:pPr>
      <w:bookmarkStart w:id="73" w:name="_TOC_250014"/>
      <w:bookmarkEnd w:id="73"/>
      <w:r w:rsidRPr="00CA4934">
        <w:rPr>
          <w:rFonts w:ascii="Times New Roman" w:hAnsi="Times New Roman"/>
          <w:sz w:val="28"/>
          <w:szCs w:val="28"/>
          <w:lang w:val="ru-RU"/>
        </w:rPr>
        <w:t>148.</w:t>
      </w:r>
      <w:r w:rsidR="00134744" w:rsidRPr="00CA4934">
        <w:rPr>
          <w:rFonts w:ascii="Times New Roman" w:hAnsi="Times New Roman"/>
          <w:sz w:val="28"/>
          <w:szCs w:val="28"/>
          <w:lang w:val="ru-RU"/>
        </w:rPr>
        <w:t>3. Содержание обучения в 7 классе.</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1. Цифровая грамотность.</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1.1. Компьютер – универсальное устройство обработки данных.</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 – универсальное вычислительное устройство, работающеепо программе. Типы компьютеров: персональные компьютеры, встроенные компьютеры, суперкомпьютеры. Мобильные устройств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раллельные вычисл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сональный компьютер. Процессор и его характеристики (тактовая частота, разрядность). Оперативная память. Долговременная память. Устройства вводаи вывода. Объём хранимых данных (оперативная память компьютера, жёсткийи твердотельный диск, постоянная память смартфона) и скорость доступадля различных видов носителе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безопасности и правила работы на компьютере.</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1.2. Программы и данны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айлы и папки (каталоги). Принципы построения файловых систем. Полное </w:t>
      </w:r>
      <w:r w:rsidRPr="00CA4934">
        <w:rPr>
          <w:rFonts w:ascii="Times New Roman" w:hAnsi="Times New Roman"/>
          <w:sz w:val="28"/>
          <w:szCs w:val="28"/>
          <w:lang w:val="ru-RU"/>
        </w:rPr>
        <w:lastRenderedPageBreak/>
        <w:t>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ные вирусы и другие вредоносные программы. Программыдля защиты от вирусов.</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1.3. Компьютерные сет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ъединение компьютеров в сеть. Сеть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из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временные сервисы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коммуникаци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тевой этикет, базовые нормы информационной этики и права при работе</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Стратегии безопасного поведения в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е.</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2. Теоретические основы информатик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2.1. Информация и информационные процесс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я – одно из основных понятий современной наук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я как сведения, предназначенные для восприятия человеком,и информация как данные, которые могут быть обработаны автоматизированной системо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скретность данных. Возможность описания непрерывных объектови процессов с помощью дискретных данных.</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е процессы – процессы, связанные с хранением, преобразованием и передачей данных.</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2.2. Представление информаци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мвол. Алфавит. Мощность алфавита. Разнообразие языков и алфавитов. Естественные и формальные языки. Алфавит текстов на русском языке. Двоичный </w:t>
      </w:r>
      <w:r w:rsidRPr="00CA4934">
        <w:rPr>
          <w:rFonts w:ascii="Times New Roman" w:hAnsi="Times New Roman"/>
          <w:sz w:val="28"/>
          <w:szCs w:val="28"/>
          <w:lang w:val="ru-RU"/>
        </w:rPr>
        <w:lastRenderedPageBreak/>
        <w:t>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символов одного алфавита с помощью кодовых слов в другом алфавите, кодовая таблица, декодировани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оичный код. Представление данных в компьютере как текстов в двоичном алфавит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орость передачи данных. Единицы скорости передачи данных.</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ажение информации при передач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ее представление о цифровом представлении аудиовизуальных и других непрерывных данных.</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цвета. Цветовые модели. Модель RGB. Глубина кодирования. Палитр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ровое и векторное представление изображений. Пиксель. Оценка информационного объёма графических данных для растрового изображ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звука. Разрядность и частота записи. Количество каналов запис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количественных параметров, связанных с представлениеми хранением звуковых файлов.</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3. Информационные технологи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3.1. Текстовые документ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овые документы и их структурные элементы (страница, абзац, строка, слово, символ).</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Текстовый процессор – инструмент создания, редактирования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уктурирование информации с помощью списков и таблиц. Многоуровневые списки. Добавление таблиц в текстовые документ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правописания. Расстановка переносов. Голосовой ввод текста. Оптическое распознавание текста. Компьютерный перевод. Использование сервисо</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для обработки текста.</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3.2. Компьютерная график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комство с графическими редакторами. Растровые рисунки. Использование графических примитивов.</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и контрастност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3.3. Мультимедийные презентаци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готовка мультимедийных презентаций. Слайд. Добавление на слайд текста и изображений. Работа с несколькими слайдам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бавление на слайд аудиовизуальных данных. Анимация. Гиперссылк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 Содержание обучения в 8 классе.</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1. Теоретические основы информатик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1.1. Системы счисл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мская система счисл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оичная система счисления. Перевод целых чисел в пределах от 0 до 1024в двоичную систему счисления. Восьмеричная система счисления. Перевод чисел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ифметические операции в двоичной системе счисления.</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1.2. Элементы математической логик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гические элементы. Знакомство с логическими основами компьютера.</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2. Алгоритмы и программирование.</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2.1. Исполнители и алгоритмы. Алгоритмические конструкци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алгоритма. Исполнители алгоритмов. Алгоритм как план управления исполнителем.</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алгоритма. Способы записи алгоритма (словесный, в видеблок-схемы, программ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нструкция «ветвление»: полная и неполная формы. Выполнениеи невыполнение условия (истинность и ложность высказывания). Простыеи составные </w:t>
      </w:r>
      <w:r w:rsidRPr="00CA4934">
        <w:rPr>
          <w:rFonts w:ascii="Times New Roman" w:hAnsi="Times New Roman"/>
          <w:sz w:val="28"/>
          <w:szCs w:val="28"/>
          <w:lang w:val="ru-RU"/>
        </w:rPr>
        <w:lastRenderedPageBreak/>
        <w:t>услов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кция «повторения»: циклы с заданным числом повторений,с условием выполнения, с переменной цикл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работка для формального исполнителя алгоритма, приводящего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2.2. Язык программирова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 программирования (Python, C++, Паскаль, Java, C#, Школьный Алгоритмический Язык).</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стема программирования: редактор текста программ, транслятор, отладчик.</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менная: тип, имя, значение. Целые, вещественные и символьные переменны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атор присваивания. Арифметические выражения и порядоких вычисления. Операции с целыми числами: целочисленное деление, остатокот дел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твления. Составные условия (запись логических выражений на изучаемом языке программирования). Нахождение минимума и максимума из двух, трёхи четырёх чисел. Решение квадратного уравнения, имеющего вещественные корн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овая отладка программ: пошаговое выполнение, просмотр значений величин, отладочный вывод, выбор точки останова.</w:t>
      </w:r>
    </w:p>
    <w:p w:rsidR="00F307CC"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Цикл с условием. Алгоритм Евклида для нахождения наибольшего общего делителя двух натуральных чисел. Разбиение записи натурального числав позиционной системе с основанием, меньшим или равным 10, на отдельные цифры. </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кл с переменной. Алгоритмы проверки делимости одного целого числана другое, проверки натурального числа на простоту.</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8.</w:t>
      </w:r>
      <w:r w:rsidR="00134744" w:rsidRPr="00CA4934">
        <w:rPr>
          <w:rFonts w:ascii="Times New Roman" w:hAnsi="Times New Roman"/>
          <w:sz w:val="28"/>
          <w:szCs w:val="28"/>
          <w:lang w:val="ru-RU"/>
        </w:rPr>
        <w:t>4.2.3. Анализ алгоритмов.</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 Содержание обучения в 9 классе.</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1. Цифровая грамотность.</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 xml:space="preserve">5.1.1. Глобальная сеть </w:t>
      </w:r>
      <w:r w:rsidR="004C5B66" w:rsidRPr="00CA4934">
        <w:rPr>
          <w:rFonts w:ascii="Times New Roman" w:hAnsi="Times New Roman"/>
          <w:sz w:val="28"/>
          <w:szCs w:val="28"/>
          <w:lang w:val="ru-RU"/>
        </w:rPr>
        <w:t>Интернет</w:t>
      </w:r>
      <w:r w:rsidR="00134744" w:rsidRPr="00CA4934">
        <w:rPr>
          <w:rFonts w:ascii="Times New Roman" w:hAnsi="Times New Roman"/>
          <w:sz w:val="28"/>
          <w:szCs w:val="28"/>
          <w:lang w:val="ru-RU"/>
        </w:rPr>
        <w:t xml:space="preserve"> и стратегии безопасного поведения в не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обальная сеть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 IP-адреса узлов. Сетевое хранение данных. Методы индивидуального и коллективного размещения новой информаци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Большие данные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данные, в частности данные социальных сете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Безопасные стратегии поведения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Предупреждение вовлеченияв деструктивные и криминальные формы сетевой активности (кибербуллинг, фишинг и другие формы).</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1.2. Работа в информационном пространств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деятельност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и графические редакторы, среды разработки программ.</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2. Теоретические основы информатик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2.1. Моделирование как метод познания.</w:t>
      </w:r>
    </w:p>
    <w:p w:rsidR="00F307CC"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ь. Задачи, решаемые с помощью моделирования. Классификации моделе</w:t>
      </w:r>
      <w:r w:rsidR="00F307CC" w:rsidRPr="00CA4934">
        <w:rPr>
          <w:rFonts w:ascii="Times New Roman" w:hAnsi="Times New Roman"/>
          <w:sz w:val="28"/>
          <w:szCs w:val="28"/>
          <w:lang w:val="ru-RU"/>
        </w:rPr>
        <w:t>й. Материальные (натурные) и ин</w:t>
      </w:r>
      <w:r w:rsidRPr="00CA4934">
        <w:rPr>
          <w:rFonts w:ascii="Times New Roman" w:hAnsi="Times New Roman"/>
          <w:sz w:val="28"/>
          <w:szCs w:val="28"/>
          <w:lang w:val="ru-RU"/>
        </w:rPr>
        <w:t xml:space="preserve">формационные модели. Непрерывныеи дискретные модели. Имитационные модели. Игровые модели. Оценка </w:t>
      </w:r>
      <w:r w:rsidR="00FC3042" w:rsidRPr="00CA4934">
        <w:rPr>
          <w:rFonts w:ascii="Times New Roman" w:hAnsi="Times New Roman"/>
          <w:sz w:val="28"/>
          <w:szCs w:val="28"/>
          <w:lang w:val="ru-RU"/>
        </w:rPr>
        <w:t>соответствия</w:t>
      </w:r>
      <w:r w:rsidRPr="00CA4934">
        <w:rPr>
          <w:rFonts w:ascii="Times New Roman" w:hAnsi="Times New Roman"/>
          <w:sz w:val="28"/>
          <w:szCs w:val="28"/>
          <w:lang w:val="ru-RU"/>
        </w:rPr>
        <w:t xml:space="preserve"> модели моделируемому объекту и целям моделирования. </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бличные модели. Таблица как представление отнош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Базы данных. Отбор в таблице строк, удовлетворяющих заданному условию.</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в направленном ациклическом граф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3. Алгоритмы и программирование.</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3.1. Разработка алгоритмов и программ.</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ение задачи на подзадачи. Составление алгоритмов и программ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бличные величины (массивы). Одномерные массивы. Составление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работка потока данных: вычисление количества, суммы, среднего </w:t>
      </w:r>
      <w:r w:rsidRPr="00CA4934">
        <w:rPr>
          <w:rFonts w:ascii="Times New Roman" w:hAnsi="Times New Roman"/>
          <w:sz w:val="28"/>
          <w:szCs w:val="28"/>
          <w:lang w:val="ru-RU"/>
        </w:rPr>
        <w:lastRenderedPageBreak/>
        <w:t>арифметического, минимального и максимального значения элементов последовательности, удовлетворяющих заданному условию.</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3.2. Управлени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с помощью датчиков, в том числе в робототехник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ры роботизированных систем (система управления движением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4. Информационные технологи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4.1. Электронные таблиц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б электронных таблицах. Типы данных в ячейках электронной таблицы. Редактирование и форматирование таблиц. Встроенные функции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образование формул при копировании. Относительная, абсолютнаяи смешанная адресац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4.2. Информационные технологии в современном обществ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информационных технологий в развитии экономики мира, страны, региона. Открытые образовательные ресурс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rsidR="00134744" w:rsidRPr="00CA4934" w:rsidRDefault="00A67132" w:rsidP="00D16389">
      <w:pPr>
        <w:spacing w:after="0" w:line="355" w:lineRule="auto"/>
        <w:ind w:firstLine="709"/>
        <w:jc w:val="both"/>
        <w:rPr>
          <w:rFonts w:ascii="Times New Roman" w:hAnsi="Times New Roman"/>
          <w:sz w:val="28"/>
          <w:szCs w:val="28"/>
          <w:lang w:val="ru-RU"/>
        </w:rPr>
      </w:pPr>
      <w:bookmarkStart w:id="74" w:name="_TOC_250011"/>
      <w:r w:rsidRPr="00CA4934">
        <w:rPr>
          <w:rFonts w:ascii="Times New Roman" w:hAnsi="Times New Roman"/>
          <w:sz w:val="28"/>
          <w:szCs w:val="28"/>
          <w:lang w:val="ru-RU"/>
        </w:rPr>
        <w:lastRenderedPageBreak/>
        <w:t>148.</w:t>
      </w:r>
      <w:r w:rsidR="00134744" w:rsidRPr="00CA4934">
        <w:rPr>
          <w:rFonts w:ascii="Times New Roman" w:hAnsi="Times New Roman"/>
          <w:sz w:val="28"/>
          <w:szCs w:val="28"/>
          <w:lang w:val="ru-RU"/>
        </w:rPr>
        <w:t>6. Планируемые результаты освоения информатики на уровне основного общего образования.</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6.1. Изучение информатики на уровне основного общего образования направлено на достижение обучающимися личностных, метапредметныхи предметных результатов освоения содержания учебного предмета.</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6.2.</w:t>
      </w:r>
      <w:r w:rsidR="00134744" w:rsidRPr="00CA4934">
        <w:rPr>
          <w:rFonts w:ascii="Times New Roman" w:hAnsi="Times New Roman"/>
          <w:sz w:val="28"/>
          <w:szCs w:val="28"/>
        </w:rPr>
        <w:t> </w:t>
      </w:r>
      <w:bookmarkEnd w:id="74"/>
      <w:r w:rsidR="00134744" w:rsidRPr="00CA4934">
        <w:rPr>
          <w:rFonts w:ascii="Times New Roman" w:hAnsi="Times New Roman"/>
          <w:sz w:val="28"/>
          <w:szCs w:val="28"/>
          <w:lang w:val="ru-RU"/>
        </w:rPr>
        <w:t>Личностные результаты имеют направленность на решение задач воспитания, развития и социализации обучающихся средствами учебного предмет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134744" w:rsidRPr="00CA4934" w:rsidRDefault="00134744" w:rsidP="00186864">
      <w:pPr>
        <w:numPr>
          <w:ilvl w:val="0"/>
          <w:numId w:val="15"/>
        </w:numPr>
        <w:spacing w:after="0" w:line="355" w:lineRule="auto"/>
        <w:jc w:val="both"/>
        <w:rPr>
          <w:rFonts w:ascii="Times New Roman" w:hAnsi="Times New Roman"/>
          <w:sz w:val="28"/>
          <w:szCs w:val="28"/>
          <w:lang w:val="ru-RU"/>
        </w:rPr>
      </w:pPr>
      <w:r w:rsidRPr="00CA4934">
        <w:rPr>
          <w:rFonts w:ascii="Times New Roman" w:hAnsi="Times New Roman"/>
          <w:sz w:val="28"/>
          <w:szCs w:val="28"/>
          <w:lang w:val="ru-RU"/>
        </w:rPr>
        <w:t>патриотического воспита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ое отношение к отечественному культурному, историческомуи научному наследию, понимание значения информатики как науки в жизни современного общества, владение достоверной информацией о передовых мировых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134744" w:rsidRPr="00CA4934" w:rsidRDefault="00F307CC" w:rsidP="00D16389">
      <w:pPr>
        <w:spacing w:after="0" w:line="355" w:lineRule="auto"/>
        <w:ind w:firstLine="708"/>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духовно-нравственного воспита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и поступки других людей с позиции нравственных и правовых норм с учётом осознания последствий поступков, активное неприятие асоциальных поступков,в том числе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w:t>
      </w:r>
    </w:p>
    <w:p w:rsidR="00134744" w:rsidRPr="00CA4934" w:rsidRDefault="00F307CC" w:rsidP="00D16389">
      <w:pPr>
        <w:spacing w:after="0" w:line="355" w:lineRule="auto"/>
        <w:ind w:firstLine="708"/>
        <w:jc w:val="both"/>
        <w:rPr>
          <w:rFonts w:ascii="Times New Roman" w:hAnsi="Times New Roman"/>
          <w:sz w:val="28"/>
          <w:szCs w:val="28"/>
          <w:lang w:val="ru-RU"/>
        </w:rPr>
      </w:pPr>
      <w:r w:rsidRPr="00CA4934">
        <w:rPr>
          <w:rFonts w:ascii="Times New Roman" w:hAnsi="Times New Roman"/>
          <w:sz w:val="28"/>
          <w:szCs w:val="28"/>
          <w:lang w:val="ru-RU"/>
        </w:rPr>
        <w:t>3)</w:t>
      </w:r>
      <w:r w:rsidR="00134744" w:rsidRPr="00CA4934">
        <w:rPr>
          <w:rFonts w:ascii="Times New Roman" w:hAnsi="Times New Roman"/>
          <w:sz w:val="28"/>
          <w:szCs w:val="28"/>
        </w:rPr>
        <w:t> </w:t>
      </w:r>
      <w:r w:rsidR="00134744" w:rsidRPr="00CA4934">
        <w:rPr>
          <w:rFonts w:ascii="Times New Roman" w:hAnsi="Times New Roman"/>
          <w:sz w:val="28"/>
          <w:szCs w:val="28"/>
          <w:lang w:val="ru-RU"/>
        </w:rPr>
        <w:t>гражданского воспита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ставление о социальных нормах и правилах межличностных отношенийв коллективе, в том числе в социальных сообществах, соблюдение правил безопасности, в том числе навыков безопасного поведения в </w:t>
      </w:r>
      <w:r w:rsidR="00B41B3A" w:rsidRPr="00CA4934">
        <w:rPr>
          <w:rFonts w:ascii="Times New Roman" w:hAnsi="Times New Roman"/>
          <w:sz w:val="28"/>
          <w:szCs w:val="28"/>
          <w:lang w:val="ru-RU"/>
        </w:rPr>
        <w:t>Интернет-среде</w:t>
      </w:r>
      <w:r w:rsidRPr="00CA4934">
        <w:rPr>
          <w:rFonts w:ascii="Times New Roman" w:hAnsi="Times New Roman"/>
          <w:sz w:val="28"/>
          <w:szCs w:val="28"/>
          <w:lang w:val="ru-RU"/>
        </w:rPr>
        <w:t xml:space="preserve">,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с </w:t>
      </w:r>
      <w:r w:rsidRPr="00CA4934">
        <w:rPr>
          <w:rFonts w:ascii="Times New Roman" w:hAnsi="Times New Roman"/>
          <w:sz w:val="28"/>
          <w:szCs w:val="28"/>
          <w:lang w:val="ru-RU"/>
        </w:rPr>
        <w:lastRenderedPageBreak/>
        <w:t>учётом осознания последствий поступков;</w:t>
      </w:r>
    </w:p>
    <w:p w:rsidR="00134744" w:rsidRPr="00CA4934" w:rsidRDefault="00F307CC" w:rsidP="00D16389">
      <w:pPr>
        <w:spacing w:after="0" w:line="355" w:lineRule="auto"/>
        <w:ind w:firstLine="708"/>
        <w:jc w:val="both"/>
        <w:rPr>
          <w:rFonts w:ascii="Times New Roman" w:hAnsi="Times New Roman"/>
          <w:sz w:val="28"/>
          <w:szCs w:val="28"/>
          <w:lang w:val="ru-RU"/>
        </w:rPr>
      </w:pPr>
      <w:r w:rsidRPr="00CA4934">
        <w:rPr>
          <w:rFonts w:ascii="Times New Roman" w:hAnsi="Times New Roman"/>
          <w:sz w:val="28"/>
          <w:szCs w:val="28"/>
          <w:lang w:val="ru-RU"/>
        </w:rPr>
        <w:t xml:space="preserve">4) </w:t>
      </w:r>
      <w:r w:rsidR="00134744" w:rsidRPr="00CA4934">
        <w:rPr>
          <w:rFonts w:ascii="Times New Roman" w:hAnsi="Times New Roman"/>
          <w:sz w:val="28"/>
          <w:szCs w:val="28"/>
          <w:lang w:val="ru-RU"/>
        </w:rPr>
        <w:t>ценност</w:t>
      </w:r>
      <w:r w:rsidRPr="00CA4934">
        <w:rPr>
          <w:rFonts w:ascii="Times New Roman" w:hAnsi="Times New Roman"/>
          <w:sz w:val="28"/>
          <w:szCs w:val="28"/>
          <w:lang w:val="ru-RU"/>
        </w:rPr>
        <w:t>ей</w:t>
      </w:r>
      <w:r w:rsidR="00134744" w:rsidRPr="00CA4934">
        <w:rPr>
          <w:rFonts w:ascii="Times New Roman" w:hAnsi="Times New Roman"/>
          <w:sz w:val="28"/>
          <w:szCs w:val="28"/>
          <w:lang w:val="ru-RU"/>
        </w:rPr>
        <w:t xml:space="preserve"> научного позна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 к обучению и познанию, любознательность, готовность и способность к самообразованию, осознанному выбору направленности и уровня обученияв дальнейшем;</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основными навыками исследовательской деятельности, установкана осмысление опыта, наблюдений, поступков и стремление совершенствовать пути достижения индивидуального и коллективного благополуч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для себя новые задачи в учёбе и познавательной деятельности, развивать мотивыи интересы своей познавательной деятельности;</w:t>
      </w:r>
    </w:p>
    <w:p w:rsidR="00134744" w:rsidRPr="00CA4934" w:rsidRDefault="00F307CC" w:rsidP="00D16389">
      <w:pPr>
        <w:spacing w:after="0" w:line="355" w:lineRule="auto"/>
        <w:ind w:firstLine="708"/>
        <w:jc w:val="both"/>
        <w:rPr>
          <w:rFonts w:ascii="Times New Roman" w:hAnsi="Times New Roman"/>
          <w:sz w:val="28"/>
          <w:szCs w:val="28"/>
          <w:lang w:val="ru-RU"/>
        </w:rPr>
      </w:pPr>
      <w:r w:rsidRPr="00CA4934">
        <w:rPr>
          <w:rFonts w:ascii="Times New Roman" w:hAnsi="Times New Roman"/>
          <w:sz w:val="28"/>
          <w:szCs w:val="28"/>
          <w:lang w:val="ru-RU"/>
        </w:rPr>
        <w:t xml:space="preserve">5) </w:t>
      </w:r>
      <w:r w:rsidR="00134744" w:rsidRPr="00CA4934">
        <w:rPr>
          <w:rFonts w:ascii="Times New Roman" w:hAnsi="Times New Roman"/>
          <w:sz w:val="28"/>
          <w:szCs w:val="28"/>
          <w:lang w:val="ru-RU"/>
        </w:rPr>
        <w:t>формирования культуры здоровь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и коммуникационных технологий;</w:t>
      </w:r>
    </w:p>
    <w:p w:rsidR="00134744" w:rsidRPr="00CA4934" w:rsidRDefault="00F307CC" w:rsidP="00D16389">
      <w:pPr>
        <w:spacing w:after="0" w:line="355" w:lineRule="auto"/>
        <w:ind w:firstLine="708"/>
        <w:jc w:val="both"/>
        <w:rPr>
          <w:rFonts w:ascii="Times New Roman" w:hAnsi="Times New Roman"/>
          <w:sz w:val="28"/>
          <w:szCs w:val="28"/>
          <w:lang w:val="ru-RU"/>
        </w:rPr>
      </w:pPr>
      <w:r w:rsidRPr="00CA4934">
        <w:rPr>
          <w:rFonts w:ascii="Times New Roman" w:hAnsi="Times New Roman"/>
          <w:sz w:val="28"/>
          <w:szCs w:val="28"/>
          <w:lang w:val="ru-RU"/>
        </w:rPr>
        <w:t xml:space="preserve">6) </w:t>
      </w:r>
      <w:r w:rsidR="00134744" w:rsidRPr="00CA4934">
        <w:rPr>
          <w:rFonts w:ascii="Times New Roman" w:hAnsi="Times New Roman"/>
          <w:sz w:val="28"/>
          <w:szCs w:val="28"/>
          <w:lang w:val="ru-RU"/>
        </w:rPr>
        <w:t>трудового воспита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 к практическому изучению профессий и труда в сферах профессиональной деятельности, связанных с информатикой, программированиеми информационными технологиями, основанными на достижениях науки информатики и научно-технического прогресс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нный выбор и построение индивидуальной траектории образованияи </w:t>
      </w:r>
      <w:r w:rsidRPr="00CA4934">
        <w:rPr>
          <w:rFonts w:ascii="Times New Roman" w:hAnsi="Times New Roman"/>
          <w:sz w:val="28"/>
          <w:szCs w:val="28"/>
          <w:lang w:val="ru-RU"/>
        </w:rPr>
        <w:lastRenderedPageBreak/>
        <w:t>жизненных планов с учётом личных и общественных интересов и потребностей;</w:t>
      </w:r>
    </w:p>
    <w:p w:rsidR="00134744" w:rsidRPr="00CA4934" w:rsidRDefault="00F307CC" w:rsidP="00D16389">
      <w:pPr>
        <w:spacing w:after="0" w:line="355" w:lineRule="auto"/>
        <w:ind w:firstLine="708"/>
        <w:jc w:val="both"/>
        <w:rPr>
          <w:rFonts w:ascii="Times New Roman" w:hAnsi="Times New Roman"/>
          <w:sz w:val="28"/>
          <w:szCs w:val="28"/>
          <w:lang w:val="ru-RU"/>
        </w:rPr>
      </w:pPr>
      <w:r w:rsidRPr="00CA4934">
        <w:rPr>
          <w:rFonts w:ascii="Times New Roman" w:hAnsi="Times New Roman"/>
          <w:sz w:val="28"/>
          <w:szCs w:val="28"/>
          <w:lang w:val="ru-RU"/>
        </w:rPr>
        <w:t xml:space="preserve">7) </w:t>
      </w:r>
      <w:r w:rsidR="00134744" w:rsidRPr="00CA4934">
        <w:rPr>
          <w:rFonts w:ascii="Times New Roman" w:hAnsi="Times New Roman"/>
          <w:sz w:val="28"/>
          <w:szCs w:val="28"/>
          <w:lang w:val="ru-RU"/>
        </w:rPr>
        <w:t>экологического воспита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134744" w:rsidRPr="00CA4934" w:rsidRDefault="00F307CC" w:rsidP="00D16389">
      <w:pPr>
        <w:spacing w:after="0" w:line="355" w:lineRule="auto"/>
        <w:ind w:firstLine="708"/>
        <w:jc w:val="both"/>
        <w:rPr>
          <w:rFonts w:ascii="Times New Roman" w:hAnsi="Times New Roman"/>
          <w:sz w:val="28"/>
          <w:szCs w:val="28"/>
          <w:lang w:val="ru-RU"/>
        </w:rPr>
      </w:pPr>
      <w:r w:rsidRPr="00CA4934">
        <w:rPr>
          <w:rFonts w:ascii="Times New Roman" w:hAnsi="Times New Roman"/>
          <w:sz w:val="28"/>
          <w:szCs w:val="28"/>
          <w:lang w:val="ru-RU"/>
        </w:rPr>
        <w:t xml:space="preserve">8) </w:t>
      </w:r>
      <w:r w:rsidR="00134744" w:rsidRPr="00CA4934">
        <w:rPr>
          <w:rFonts w:ascii="Times New Roman" w:hAnsi="Times New Roman"/>
          <w:sz w:val="28"/>
          <w:szCs w:val="28"/>
          <w:lang w:val="ru-RU"/>
        </w:rPr>
        <w:t>адаптации обучающегося к из</w:t>
      </w:r>
      <w:r w:rsidR="00565606" w:rsidRPr="00CA4934">
        <w:rPr>
          <w:rFonts w:ascii="Times New Roman" w:hAnsi="Times New Roman"/>
          <w:sz w:val="28"/>
          <w:szCs w:val="28"/>
          <w:lang w:val="ru-RU"/>
        </w:rPr>
        <w:t>меняющимся условиям социальной</w:t>
      </w:r>
      <w:r w:rsidR="00134744" w:rsidRPr="00CA4934">
        <w:rPr>
          <w:rFonts w:ascii="Times New Roman" w:hAnsi="Times New Roman"/>
          <w:sz w:val="28"/>
          <w:szCs w:val="28"/>
          <w:lang w:val="ru-RU"/>
        </w:rPr>
        <w:t xml:space="preserve">и </w:t>
      </w:r>
      <w:r w:rsidRPr="00CA4934">
        <w:rPr>
          <w:rFonts w:ascii="Times New Roman" w:hAnsi="Times New Roman"/>
          <w:sz w:val="28"/>
          <w:szCs w:val="28"/>
          <w:lang w:val="ru-RU"/>
        </w:rPr>
        <w:t>п</w:t>
      </w:r>
      <w:r w:rsidR="00134744" w:rsidRPr="00CA4934">
        <w:rPr>
          <w:rFonts w:ascii="Times New Roman" w:hAnsi="Times New Roman"/>
          <w:sz w:val="28"/>
          <w:szCs w:val="28"/>
          <w:lang w:val="ru-RU"/>
        </w:rPr>
        <w:t>риродной сред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в том числе существующих в виртуальном пространстве.</w:t>
      </w:r>
    </w:p>
    <w:p w:rsidR="00134744" w:rsidRPr="00CA4934" w:rsidRDefault="00A67132" w:rsidP="00D16389">
      <w:pPr>
        <w:spacing w:after="0" w:line="355" w:lineRule="auto"/>
        <w:ind w:firstLine="709"/>
        <w:jc w:val="both"/>
        <w:rPr>
          <w:rFonts w:ascii="Times New Roman" w:hAnsi="Times New Roman"/>
          <w:sz w:val="28"/>
          <w:szCs w:val="28"/>
          <w:lang w:val="ru-RU"/>
        </w:rPr>
      </w:pPr>
      <w:bookmarkStart w:id="75" w:name="_TOC_250008"/>
      <w:r w:rsidRPr="00CA4934">
        <w:rPr>
          <w:rFonts w:ascii="Times New Roman" w:hAnsi="Times New Roman"/>
          <w:sz w:val="28"/>
          <w:szCs w:val="28"/>
          <w:lang w:val="ru-RU"/>
        </w:rPr>
        <w:t>148.</w:t>
      </w:r>
      <w:r w:rsidR="00134744" w:rsidRPr="00CA4934">
        <w:rPr>
          <w:rFonts w:ascii="Times New Roman" w:hAnsi="Times New Roman"/>
          <w:sz w:val="28"/>
          <w:szCs w:val="28"/>
          <w:lang w:val="ru-RU"/>
        </w:rPr>
        <w:t>6.3. </w:t>
      </w:r>
      <w:bookmarkEnd w:id="75"/>
      <w:r w:rsidR="00134744" w:rsidRPr="00CA4934">
        <w:rPr>
          <w:rFonts w:ascii="Times New Roman" w:hAnsi="Times New Roman"/>
          <w:sz w:val="28"/>
          <w:szCs w:val="28"/>
          <w:lang w:val="ru-RU"/>
        </w:rPr>
        <w:t>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6.3.1. </w:t>
      </w:r>
      <w:r w:rsidR="00F307CC" w:rsidRPr="00CA4934">
        <w:rPr>
          <w:rFonts w:ascii="Times New Roman" w:hAnsi="Times New Roman"/>
          <w:sz w:val="28"/>
          <w:szCs w:val="28"/>
          <w:lang w:val="ru-RU"/>
        </w:rPr>
        <w:t>Овладение</w:t>
      </w:r>
      <w:r w:rsidR="00134744" w:rsidRPr="00CA4934">
        <w:rPr>
          <w:rFonts w:ascii="Times New Roman" w:hAnsi="Times New Roman"/>
          <w:sz w:val="28"/>
          <w:szCs w:val="28"/>
          <w:lang w:val="ru-RU"/>
        </w:rPr>
        <w:t xml:space="preserve"> универсальны</w:t>
      </w:r>
      <w:r w:rsidR="00F307CC"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учебны</w:t>
      </w:r>
      <w:r w:rsidR="00F307CC" w:rsidRPr="00CA4934">
        <w:rPr>
          <w:rFonts w:ascii="Times New Roman" w:hAnsi="Times New Roman"/>
          <w:sz w:val="28"/>
          <w:szCs w:val="28"/>
          <w:lang w:val="ru-RU"/>
        </w:rPr>
        <w:t xml:space="preserve">мипознавательными </w:t>
      </w:r>
      <w:r w:rsidR="00134744" w:rsidRPr="00CA4934">
        <w:rPr>
          <w:rFonts w:ascii="Times New Roman" w:hAnsi="Times New Roman"/>
          <w:sz w:val="28"/>
          <w:szCs w:val="28"/>
          <w:lang w:val="ru-RU"/>
        </w:rPr>
        <w:t>действи</w:t>
      </w:r>
      <w:r w:rsidR="00F307CC" w:rsidRPr="00CA4934">
        <w:rPr>
          <w:rFonts w:ascii="Times New Roman" w:hAnsi="Times New Roman"/>
          <w:sz w:val="28"/>
          <w:szCs w:val="28"/>
          <w:lang w:val="ru-RU"/>
        </w:rPr>
        <w:t>ями</w:t>
      </w:r>
      <w:r w:rsidR="00134744" w:rsidRPr="00CA4934">
        <w:rPr>
          <w:rFonts w:ascii="Times New Roman" w:hAnsi="Times New Roman"/>
          <w:sz w:val="28"/>
          <w:szCs w:val="28"/>
          <w:lang w:val="ru-RU"/>
        </w:rPr>
        <w:t>:</w:t>
      </w:r>
    </w:p>
    <w:p w:rsidR="00F307CC" w:rsidRPr="00CA4934" w:rsidRDefault="00F307CC"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 базовые логические действ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для классификации, устанавливать причинно-следственные связи, строить логические рассуждения,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умозаключения (индуктивные, дедуктивныеи по аналогии) и вывод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знаки и символы, моделии схемы для решения учебных и познавательных задач;</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134744" w:rsidRPr="00CA4934" w:rsidRDefault="00F307CC" w:rsidP="00D16389">
      <w:pPr>
        <w:spacing w:after="0" w:line="355" w:lineRule="auto"/>
        <w:ind w:left="708"/>
        <w:jc w:val="both"/>
        <w:rPr>
          <w:rFonts w:ascii="Times New Roman" w:hAnsi="Times New Roman"/>
          <w:sz w:val="28"/>
          <w:szCs w:val="28"/>
          <w:lang w:val="ru-RU"/>
        </w:rPr>
      </w:pPr>
      <w:r w:rsidRPr="00CA4934">
        <w:rPr>
          <w:rFonts w:ascii="Times New Roman" w:hAnsi="Times New Roman"/>
          <w:sz w:val="28"/>
          <w:szCs w:val="28"/>
          <w:lang w:val="ru-RU"/>
        </w:rPr>
        <w:t xml:space="preserve">2) </w:t>
      </w:r>
      <w:r w:rsidR="00134744" w:rsidRPr="00CA4934">
        <w:rPr>
          <w:rFonts w:ascii="Times New Roman" w:hAnsi="Times New Roman"/>
          <w:sz w:val="28"/>
          <w:szCs w:val="28"/>
          <w:lang w:val="ru-RU"/>
        </w:rPr>
        <w:t>базовые исследовательские действ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улировать вопросы, фиксирующие разрыв между реальными желательным состоянием ситуации, объекта, и самостоятельно устанавливать </w:t>
      </w:r>
      <w:r w:rsidRPr="00CA4934">
        <w:rPr>
          <w:rFonts w:ascii="Times New Roman" w:hAnsi="Times New Roman"/>
          <w:sz w:val="28"/>
          <w:szCs w:val="28"/>
          <w:lang w:val="ru-RU"/>
        </w:rPr>
        <w:lastRenderedPageBreak/>
        <w:t>искомое и данно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исследова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процессов, событийи их последствия в аналогичных или сходных ситуациях, а также выдвигать предположения об их развитии в новых условиях и контекстах.</w:t>
      </w:r>
    </w:p>
    <w:p w:rsidR="00134744" w:rsidRPr="00CA4934" w:rsidRDefault="00F307CC"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3)работа </w:t>
      </w:r>
      <w:r w:rsidR="00134744" w:rsidRPr="00CA4934">
        <w:rPr>
          <w:rFonts w:ascii="Times New Roman" w:hAnsi="Times New Roman"/>
          <w:sz w:val="28"/>
          <w:szCs w:val="28"/>
          <w:lang w:val="ru-RU"/>
        </w:rPr>
        <w:t>с информацие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дефицит информации, данных, необходимых для решения поставленной задач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и заданных критериев;</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эффективно запоминать и систематизировать информацию.</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6.3.</w:t>
      </w:r>
      <w:r w:rsidR="00F307CC" w:rsidRPr="00CA4934">
        <w:rPr>
          <w:rFonts w:ascii="Times New Roman" w:hAnsi="Times New Roman"/>
          <w:sz w:val="28"/>
          <w:szCs w:val="28"/>
          <w:lang w:val="ru-RU"/>
        </w:rPr>
        <w:t>2</w:t>
      </w:r>
      <w:r w:rsidR="00134744" w:rsidRPr="00CA4934">
        <w:rPr>
          <w:rFonts w:ascii="Times New Roman" w:hAnsi="Times New Roman"/>
          <w:sz w:val="28"/>
          <w:szCs w:val="28"/>
          <w:lang w:val="ru-RU"/>
        </w:rPr>
        <w:t>. </w:t>
      </w:r>
      <w:r w:rsidR="00F307CC" w:rsidRPr="00CA4934">
        <w:rPr>
          <w:rFonts w:ascii="Times New Roman" w:hAnsi="Times New Roman"/>
          <w:sz w:val="28"/>
          <w:szCs w:val="28"/>
          <w:lang w:val="ru-RU"/>
        </w:rPr>
        <w:t xml:space="preserve">Овладение </w:t>
      </w:r>
      <w:r w:rsidR="00134744" w:rsidRPr="00CA4934">
        <w:rPr>
          <w:rFonts w:ascii="Times New Roman" w:hAnsi="Times New Roman"/>
          <w:sz w:val="28"/>
          <w:szCs w:val="28"/>
          <w:lang w:val="ru-RU"/>
        </w:rPr>
        <w:t>универсальны</w:t>
      </w:r>
      <w:r w:rsidR="00F307CC" w:rsidRPr="00CA4934">
        <w:rPr>
          <w:rFonts w:ascii="Times New Roman" w:hAnsi="Times New Roman"/>
          <w:sz w:val="28"/>
          <w:szCs w:val="28"/>
          <w:lang w:val="ru-RU"/>
        </w:rPr>
        <w:t xml:space="preserve">ми </w:t>
      </w:r>
      <w:r w:rsidR="00134744" w:rsidRPr="00CA4934">
        <w:rPr>
          <w:rFonts w:ascii="Times New Roman" w:hAnsi="Times New Roman"/>
          <w:sz w:val="28"/>
          <w:szCs w:val="28"/>
          <w:lang w:val="ru-RU"/>
        </w:rPr>
        <w:t>учебны</w:t>
      </w:r>
      <w:r w:rsidR="00F307CC" w:rsidRPr="00CA4934">
        <w:rPr>
          <w:rFonts w:ascii="Times New Roman" w:hAnsi="Times New Roman"/>
          <w:sz w:val="28"/>
          <w:szCs w:val="28"/>
          <w:lang w:val="ru-RU"/>
        </w:rPr>
        <w:t xml:space="preserve">микоммуникативными </w:t>
      </w:r>
      <w:r w:rsidR="00134744" w:rsidRPr="00CA4934">
        <w:rPr>
          <w:rFonts w:ascii="Times New Roman" w:hAnsi="Times New Roman"/>
          <w:sz w:val="28"/>
          <w:szCs w:val="28"/>
          <w:lang w:val="ru-RU"/>
        </w:rPr>
        <w:t>действи</w:t>
      </w:r>
      <w:r w:rsidR="00F307CC" w:rsidRPr="00CA4934">
        <w:rPr>
          <w:rFonts w:ascii="Times New Roman" w:hAnsi="Times New Roman"/>
          <w:sz w:val="28"/>
          <w:szCs w:val="28"/>
          <w:lang w:val="ru-RU"/>
        </w:rPr>
        <w:t>ями</w:t>
      </w:r>
      <w:r w:rsidR="00134744" w:rsidRPr="00CA4934">
        <w:rPr>
          <w:rFonts w:ascii="Times New Roman" w:hAnsi="Times New Roman"/>
          <w:sz w:val="28"/>
          <w:szCs w:val="28"/>
          <w:lang w:val="ru-RU"/>
        </w:rPr>
        <w:t>:</w:t>
      </w:r>
    </w:p>
    <w:p w:rsidR="00F307CC" w:rsidRPr="00CA4934" w:rsidRDefault="00F307CC"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 общени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выполненного опыта (эксперимента, исследования, проект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p>
    <w:p w:rsidR="00134744" w:rsidRPr="00CA4934" w:rsidRDefault="00F307CC"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2) </w:t>
      </w:r>
      <w:r w:rsidR="00134744" w:rsidRPr="00CA4934">
        <w:rPr>
          <w:rFonts w:ascii="Times New Roman" w:hAnsi="Times New Roman"/>
          <w:sz w:val="28"/>
          <w:szCs w:val="28"/>
          <w:lang w:val="ru-RU"/>
        </w:rPr>
        <w:t>совместн</w:t>
      </w:r>
      <w:r w:rsidRPr="00CA4934">
        <w:rPr>
          <w:rFonts w:ascii="Times New Roman" w:hAnsi="Times New Roman"/>
          <w:sz w:val="28"/>
          <w:szCs w:val="28"/>
          <w:lang w:val="ru-RU"/>
        </w:rPr>
        <w:t>ая</w:t>
      </w:r>
      <w:r w:rsidR="00134744" w:rsidRPr="00CA4934">
        <w:rPr>
          <w:rFonts w:ascii="Times New Roman" w:hAnsi="Times New Roman"/>
          <w:sz w:val="28"/>
          <w:szCs w:val="28"/>
          <w:lang w:val="ru-RU"/>
        </w:rPr>
        <w:t xml:space="preserve"> деятельност</w:t>
      </w:r>
      <w:r w:rsidRPr="00CA4934">
        <w:rPr>
          <w:rFonts w:ascii="Times New Roman" w:hAnsi="Times New Roman"/>
          <w:sz w:val="28"/>
          <w:szCs w:val="28"/>
          <w:lang w:val="ru-RU"/>
        </w:rPr>
        <w:t>ь</w:t>
      </w:r>
      <w:r w:rsidR="00134744" w:rsidRPr="00CA4934">
        <w:rPr>
          <w:rFonts w:ascii="Times New Roman" w:hAnsi="Times New Roman"/>
          <w:sz w:val="28"/>
          <w:szCs w:val="28"/>
          <w:lang w:val="ru-RU"/>
        </w:rPr>
        <w:t xml:space="preserve"> (сотрудничеств</w:t>
      </w:r>
      <w:r w:rsidRPr="00CA4934">
        <w:rPr>
          <w:rFonts w:ascii="Times New Roman" w:hAnsi="Times New Roman"/>
          <w:sz w:val="28"/>
          <w:szCs w:val="28"/>
          <w:lang w:val="ru-RU"/>
        </w:rPr>
        <w:t>о</w:t>
      </w:r>
      <w:r w:rsidR="00134744" w:rsidRPr="00CA4934">
        <w:rPr>
          <w:rFonts w:ascii="Times New Roman" w:hAnsi="Times New Roman"/>
          <w:sz w:val="28"/>
          <w:szCs w:val="28"/>
          <w:lang w:val="ru-RU"/>
        </w:rPr>
        <w:t>):</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имать цель совместной информационной деятельности по сбору, обработке, передаче, формализации информации, коллективно строить действияпо её достижению: распределять роли, договариваться, обсуждать процесси результат совместной работ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с информацией или информационным продуктом, достигая качественного результата по своему направлениюи координируя свои действия с другими членами команд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информационный продуктпо критериям, самостоятельно сформулированным участниками взаимодейств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результаты с исходной задачей и вклад каждого члена командыв достижение результатов, разделять сферу ответственности и проявлять готовность к предоставлению отчёта перед группой.</w:t>
      </w:r>
    </w:p>
    <w:p w:rsidR="00F307CC"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F307CC" w:rsidRPr="00CA4934">
        <w:rPr>
          <w:rFonts w:ascii="Times New Roman" w:hAnsi="Times New Roman"/>
          <w:sz w:val="28"/>
          <w:szCs w:val="28"/>
          <w:lang w:val="ru-RU"/>
        </w:rPr>
        <w:t>6.3.3. Овладение универсальными учебными регулятивными действиями:</w:t>
      </w:r>
    </w:p>
    <w:p w:rsidR="00134744" w:rsidRPr="00CA4934" w:rsidRDefault="00F307CC"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 </w:t>
      </w:r>
      <w:r w:rsidR="00134744" w:rsidRPr="00CA4934">
        <w:rPr>
          <w:rFonts w:ascii="Times New Roman" w:hAnsi="Times New Roman"/>
          <w:sz w:val="28"/>
          <w:szCs w:val="28"/>
          <w:lang w:val="ru-RU"/>
        </w:rPr>
        <w:t>самоорганизаци</w:t>
      </w:r>
      <w:r w:rsidRPr="00CA4934">
        <w:rPr>
          <w:rFonts w:ascii="Times New Roman" w:hAnsi="Times New Roman"/>
          <w:sz w:val="28"/>
          <w:szCs w:val="28"/>
          <w:lang w:val="ru-RU"/>
        </w:rPr>
        <w:t>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в жизненных и учебных ситуациях проблемы, требующие реш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к принятию решений (индивидуальное принятие решений, принятие решений в групп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об изучаемом объекте;</w:t>
      </w:r>
    </w:p>
    <w:p w:rsidR="00134744" w:rsidRPr="00CA4934" w:rsidRDefault="00BB7E68"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134744" w:rsidRPr="00CA4934">
        <w:rPr>
          <w:rFonts w:ascii="Times New Roman" w:hAnsi="Times New Roman"/>
          <w:sz w:val="28"/>
          <w:szCs w:val="28"/>
          <w:lang w:val="ru-RU"/>
        </w:rPr>
        <w:t xml:space="preserve"> выбор в условиях противоречивой информации и брать ответственность за решение.</w:t>
      </w:r>
    </w:p>
    <w:p w:rsidR="00134744" w:rsidRPr="00CA4934" w:rsidRDefault="00F307CC"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самоконтрол</w:t>
      </w:r>
      <w:r w:rsidRPr="00CA4934">
        <w:rPr>
          <w:rFonts w:ascii="Times New Roman" w:hAnsi="Times New Roman"/>
          <w:sz w:val="28"/>
          <w:szCs w:val="28"/>
          <w:lang w:val="ru-RU"/>
        </w:rPr>
        <w:t>ь</w:t>
      </w:r>
      <w:r w:rsidR="00134744" w:rsidRPr="00CA4934">
        <w:rPr>
          <w:rFonts w:ascii="Times New Roman" w:hAnsi="Times New Roman"/>
          <w:sz w:val="28"/>
          <w:szCs w:val="28"/>
          <w:lang w:val="ru-RU"/>
        </w:rPr>
        <w:t xml:space="preserve"> (рефлекси</w:t>
      </w:r>
      <w:r w:rsidRPr="00CA4934">
        <w:rPr>
          <w:rFonts w:ascii="Times New Roman" w:hAnsi="Times New Roman"/>
          <w:sz w:val="28"/>
          <w:szCs w:val="28"/>
          <w:lang w:val="ru-RU"/>
        </w:rPr>
        <w:t>я</w:t>
      </w:r>
      <w:r w:rsidR="00134744" w:rsidRPr="00CA4934">
        <w:rPr>
          <w:rFonts w:ascii="Times New Roman" w:hAnsi="Times New Roman"/>
          <w:sz w:val="28"/>
          <w:szCs w:val="28"/>
          <w:lang w:val="ru-RU"/>
        </w:rPr>
        <w:t>):</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ладеть способами самоконтроля, самомотивации и рефлексии;</w:t>
      </w:r>
    </w:p>
    <w:p w:rsidR="00B701C7" w:rsidRPr="00CA4934" w:rsidRDefault="00B701C7" w:rsidP="00B701C7">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оценку ситуации и предлагать план её измен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итывать контекст и предвидеть трудности, которые могут возникнутьпри решении учебной задачи, адаптировать решение к меняющимся обстоятельствам;</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информационной деятельности, давать оценку приобретённому опыту, уметь находить позитивноев произошедшей ситуаци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цели и условиям.</w:t>
      </w:r>
    </w:p>
    <w:p w:rsidR="00134744" w:rsidRPr="00CA4934" w:rsidRDefault="00F307CC"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3) </w:t>
      </w:r>
      <w:r w:rsidR="00134744" w:rsidRPr="00CA4934">
        <w:rPr>
          <w:rFonts w:ascii="Times New Roman" w:hAnsi="Times New Roman"/>
          <w:sz w:val="28"/>
          <w:szCs w:val="28"/>
          <w:lang w:val="ru-RU"/>
        </w:rPr>
        <w:t>эмоциональн</w:t>
      </w:r>
      <w:r w:rsidRPr="00CA4934">
        <w:rPr>
          <w:rFonts w:ascii="Times New Roman" w:hAnsi="Times New Roman"/>
          <w:sz w:val="28"/>
          <w:szCs w:val="28"/>
          <w:lang w:val="ru-RU"/>
        </w:rPr>
        <w:t>ый</w:t>
      </w:r>
      <w:r w:rsidR="00134744" w:rsidRPr="00CA4934">
        <w:rPr>
          <w:rFonts w:ascii="Times New Roman" w:hAnsi="Times New Roman"/>
          <w:sz w:val="28"/>
          <w:szCs w:val="28"/>
          <w:lang w:val="ru-RU"/>
        </w:rPr>
        <w:t xml:space="preserve"> интеллект:</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понимать мотивы и намерения другого.</w:t>
      </w:r>
    </w:p>
    <w:p w:rsidR="00134744" w:rsidRPr="00CA4934" w:rsidRDefault="00F307CC"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4) </w:t>
      </w:r>
      <w:r w:rsidR="00134744" w:rsidRPr="00CA4934">
        <w:rPr>
          <w:rFonts w:ascii="Times New Roman" w:hAnsi="Times New Roman"/>
          <w:sz w:val="28"/>
          <w:szCs w:val="28"/>
          <w:lang w:val="ru-RU"/>
        </w:rPr>
        <w:t>приняти</w:t>
      </w:r>
      <w:r w:rsidRPr="00CA4934">
        <w:rPr>
          <w:rFonts w:ascii="Times New Roman" w:hAnsi="Times New Roman"/>
          <w:sz w:val="28"/>
          <w:szCs w:val="28"/>
          <w:lang w:val="ru-RU"/>
        </w:rPr>
        <w:t>е</w:t>
      </w:r>
      <w:r w:rsidR="00134744" w:rsidRPr="00CA4934">
        <w:rPr>
          <w:rFonts w:ascii="Times New Roman" w:hAnsi="Times New Roman"/>
          <w:sz w:val="28"/>
          <w:szCs w:val="28"/>
          <w:lang w:val="ru-RU"/>
        </w:rPr>
        <w:t xml:space="preserve"> себя и других:</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ё вокруг даже в условиях открытого доступа к любым объёмам информаци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6.4. Предметные результаты освоения программы по информатикена уровне основного общего образования.</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6.4.1. </w:t>
      </w:r>
      <w:r w:rsidR="000D0D55" w:rsidRPr="00CA4934">
        <w:rPr>
          <w:rFonts w:ascii="Times New Roman" w:hAnsi="Times New Roman"/>
          <w:sz w:val="28"/>
          <w:szCs w:val="28"/>
          <w:lang w:val="ru-RU"/>
        </w:rPr>
        <w:t>К концу обучения в 7 классе у обучающегося буду</w:t>
      </w:r>
      <w:r w:rsidR="00A60DB6" w:rsidRPr="00CA4934">
        <w:rPr>
          <w:rFonts w:ascii="Times New Roman" w:hAnsi="Times New Roman"/>
          <w:sz w:val="28"/>
          <w:szCs w:val="28"/>
          <w:lang w:val="ru-RU"/>
        </w:rPr>
        <w:t>т</w:t>
      </w:r>
      <w:r w:rsidR="000D0D55" w:rsidRPr="00CA4934">
        <w:rPr>
          <w:rFonts w:ascii="Times New Roman" w:hAnsi="Times New Roman"/>
          <w:sz w:val="28"/>
          <w:szCs w:val="28"/>
          <w:lang w:val="ru-RU"/>
        </w:rPr>
        <w:t xml:space="preserve"> сформированы умения</w:t>
      </w:r>
      <w:r w:rsidR="00134744" w:rsidRPr="00CA4934">
        <w:rPr>
          <w:rFonts w:ascii="Times New Roman" w:hAnsi="Times New Roman"/>
          <w:sz w:val="28"/>
          <w:szCs w:val="28"/>
          <w:lang w:val="ru-RU"/>
        </w:rPr>
        <w:t>:</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ять на примерах смысл понятий «информация», «информационный процесс», «обработка информации», «хранение информации», «передача информаци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ценивать и сравнивать размеры текстовых, графических, звуковых файлови </w:t>
      </w:r>
      <w:r w:rsidRPr="00CA4934">
        <w:rPr>
          <w:rFonts w:ascii="Times New Roman" w:hAnsi="Times New Roman"/>
          <w:sz w:val="28"/>
          <w:szCs w:val="28"/>
          <w:lang w:val="ru-RU"/>
        </w:rPr>
        <w:lastRenderedPageBreak/>
        <w:t>видеофайлов;</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современных устройств хранения и передачи информации, сравнивать их количественные характеристик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основные этапы в истории и понимать тенденции развития компьютеров и программного обеспеч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характеристики компьютера с задачами, решаемымис его помощью;</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ять результаты своей деятельности в виде структурированных иллюстрированных документов, мультимедийных презентаци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кать информацию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в том числе по ключевым словам,по изображению), критически относиться к найденной информации, осознавая опасность для личности и общества распространения вредоносной информации,в том числе экстремистского и террористического характер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труктуру адресов веб-ресурсов;</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современные сервисы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коммуникаци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на любых устройствах 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выбирать безопасные стратегии поведенияв сети;</w:t>
      </w:r>
    </w:p>
    <w:p w:rsidR="00134744" w:rsidRPr="00CA4934" w:rsidRDefault="007D79DF"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методы профилактики негативного влияния средств </w:t>
      </w:r>
      <w:r w:rsidRPr="00CA4934">
        <w:rPr>
          <w:rFonts w:ascii="Times New Roman" w:hAnsi="Times New Roman"/>
          <w:sz w:val="28"/>
          <w:szCs w:val="28"/>
          <w:lang w:val="ru-RU"/>
        </w:rPr>
        <w:lastRenderedPageBreak/>
        <w:t>информационных и коммуникационных технологий на здоровье пользователя</w:t>
      </w:r>
      <w:r w:rsidR="00134744" w:rsidRPr="00CA4934">
        <w:rPr>
          <w:rFonts w:ascii="Times New Roman" w:hAnsi="Times New Roman"/>
          <w:sz w:val="28"/>
          <w:szCs w:val="28"/>
          <w:lang w:val="ru-RU"/>
        </w:rPr>
        <w:t>.</w:t>
      </w:r>
    </w:p>
    <w:p w:rsidR="00134744" w:rsidRPr="00CA4934" w:rsidRDefault="00A67132" w:rsidP="00D16389">
      <w:pPr>
        <w:spacing w:after="0" w:line="355" w:lineRule="auto"/>
        <w:ind w:firstLine="709"/>
        <w:jc w:val="both"/>
        <w:rPr>
          <w:rFonts w:ascii="Times New Roman" w:hAnsi="Times New Roman"/>
          <w:sz w:val="28"/>
          <w:szCs w:val="28"/>
          <w:lang w:val="ru-RU"/>
        </w:rPr>
      </w:pPr>
      <w:bookmarkStart w:id="76" w:name="_TOC_250005"/>
      <w:bookmarkEnd w:id="76"/>
      <w:r w:rsidRPr="00CA4934">
        <w:rPr>
          <w:rFonts w:ascii="Times New Roman" w:hAnsi="Times New Roman"/>
          <w:sz w:val="28"/>
          <w:szCs w:val="28"/>
          <w:lang w:val="ru-RU"/>
        </w:rPr>
        <w:t>148.</w:t>
      </w:r>
      <w:r w:rsidR="00134744" w:rsidRPr="00CA4934">
        <w:rPr>
          <w:rFonts w:ascii="Times New Roman" w:hAnsi="Times New Roman"/>
          <w:sz w:val="28"/>
          <w:szCs w:val="28"/>
          <w:lang w:val="ru-RU"/>
        </w:rPr>
        <w:t>6.4.2. </w:t>
      </w:r>
      <w:r w:rsidR="007D79DF" w:rsidRPr="00CA4934">
        <w:rPr>
          <w:rFonts w:ascii="Times New Roman" w:hAnsi="Times New Roman"/>
          <w:sz w:val="28"/>
          <w:szCs w:val="28"/>
          <w:lang w:val="ru-RU"/>
        </w:rPr>
        <w:t>К концу обучения в 8 классе у обучающегося буду</w:t>
      </w:r>
      <w:r w:rsidR="00A60DB6" w:rsidRPr="00CA4934">
        <w:rPr>
          <w:rFonts w:ascii="Times New Roman" w:hAnsi="Times New Roman"/>
          <w:sz w:val="28"/>
          <w:szCs w:val="28"/>
          <w:lang w:val="ru-RU"/>
        </w:rPr>
        <w:t>т</w:t>
      </w:r>
      <w:r w:rsidR="007D79DF" w:rsidRPr="00CA4934">
        <w:rPr>
          <w:rFonts w:ascii="Times New Roman" w:hAnsi="Times New Roman"/>
          <w:sz w:val="28"/>
          <w:szCs w:val="28"/>
          <w:lang w:val="ru-RU"/>
        </w:rPr>
        <w:t xml:space="preserve"> сформированы ум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ять на примерах различия между позиционными и непозиционными системами счисл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онятий «высказывание», «логическая операция», «логическое выражени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исывать логические выражения с использованием дизъюнкции, конъюнкции и отрицания, определять истинность логических выражений,если известны значения истинности входящих в него переменных, строить таблицы истинности для логических выражени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онятий «исполнитель», «алгоритм», «программа», понимая разницу между употреблением этих терминов в обыденной речии в информатик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алгоритм решения задачи различными способами,в том числе в виде блок-схем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выполнять вручную и на компьютере несложные алгоритмыс использованием ветвлений и циклов для управления исполнителями,такими</w:t>
      </w:r>
      <w:r w:rsidR="00C61FF7" w:rsidRPr="00CA4934">
        <w:rPr>
          <w:rFonts w:ascii="Times New Roman" w:hAnsi="Times New Roman"/>
          <w:sz w:val="28"/>
          <w:szCs w:val="28"/>
          <w:lang w:val="ru-RU"/>
        </w:rPr>
        <w:t>,</w:t>
      </w:r>
      <w:r w:rsidRPr="00CA4934">
        <w:rPr>
          <w:rFonts w:ascii="Times New Roman" w:hAnsi="Times New Roman"/>
          <w:sz w:val="28"/>
          <w:szCs w:val="28"/>
          <w:lang w:val="ru-RU"/>
        </w:rPr>
        <w:t xml:space="preserve"> как </w:t>
      </w:r>
      <w:r w:rsidR="00C61FF7" w:rsidRPr="00CA4934">
        <w:rPr>
          <w:rFonts w:ascii="Times New Roman" w:hAnsi="Times New Roman"/>
          <w:sz w:val="28"/>
          <w:szCs w:val="28"/>
          <w:lang w:val="ru-RU"/>
        </w:rPr>
        <w:t>«</w:t>
      </w:r>
      <w:r w:rsidRPr="00CA4934">
        <w:rPr>
          <w:rFonts w:ascii="Times New Roman" w:hAnsi="Times New Roman"/>
          <w:sz w:val="28"/>
          <w:szCs w:val="28"/>
          <w:lang w:val="ru-RU"/>
        </w:rPr>
        <w:t>Робот</w:t>
      </w:r>
      <w:r w:rsidR="00C61FF7" w:rsidRPr="00CA4934">
        <w:rPr>
          <w:rFonts w:ascii="Times New Roman" w:hAnsi="Times New Roman"/>
          <w:sz w:val="28"/>
          <w:szCs w:val="28"/>
          <w:lang w:val="ru-RU"/>
        </w:rPr>
        <w:t>»</w:t>
      </w:r>
      <w:r w:rsidRPr="00CA4934">
        <w:rPr>
          <w:rFonts w:ascii="Times New Roman" w:hAnsi="Times New Roman"/>
          <w:sz w:val="28"/>
          <w:szCs w:val="28"/>
          <w:lang w:val="ru-RU"/>
        </w:rPr>
        <w:t xml:space="preserve">, </w:t>
      </w:r>
      <w:r w:rsidR="00C61FF7" w:rsidRPr="00CA4934">
        <w:rPr>
          <w:rFonts w:ascii="Times New Roman" w:hAnsi="Times New Roman"/>
          <w:sz w:val="28"/>
          <w:szCs w:val="28"/>
          <w:lang w:val="ru-RU"/>
        </w:rPr>
        <w:t>«</w:t>
      </w:r>
      <w:r w:rsidRPr="00CA4934">
        <w:rPr>
          <w:rFonts w:ascii="Times New Roman" w:hAnsi="Times New Roman"/>
          <w:sz w:val="28"/>
          <w:szCs w:val="28"/>
          <w:lang w:val="ru-RU"/>
        </w:rPr>
        <w:t>Черепашка</w:t>
      </w:r>
      <w:r w:rsidR="00C61FF7" w:rsidRPr="00CA4934">
        <w:rPr>
          <w:rFonts w:ascii="Times New Roman" w:hAnsi="Times New Roman"/>
          <w:sz w:val="28"/>
          <w:szCs w:val="28"/>
          <w:lang w:val="ru-RU"/>
        </w:rPr>
        <w:t>»</w:t>
      </w:r>
      <w:r w:rsidRPr="00CA4934">
        <w:rPr>
          <w:rFonts w:ascii="Times New Roman" w:hAnsi="Times New Roman"/>
          <w:sz w:val="28"/>
          <w:szCs w:val="28"/>
          <w:lang w:val="ru-RU"/>
        </w:rPr>
        <w:t xml:space="preserve">, </w:t>
      </w:r>
      <w:r w:rsidR="00C61FF7" w:rsidRPr="00CA4934">
        <w:rPr>
          <w:rFonts w:ascii="Times New Roman" w:hAnsi="Times New Roman"/>
          <w:sz w:val="28"/>
          <w:szCs w:val="28"/>
          <w:lang w:val="ru-RU"/>
        </w:rPr>
        <w:t>«</w:t>
      </w:r>
      <w:r w:rsidRPr="00CA4934">
        <w:rPr>
          <w:rFonts w:ascii="Times New Roman" w:hAnsi="Times New Roman"/>
          <w:sz w:val="28"/>
          <w:szCs w:val="28"/>
          <w:lang w:val="ru-RU"/>
        </w:rPr>
        <w:t>Чертёжник</w:t>
      </w:r>
      <w:r w:rsidR="00C61FF7" w:rsidRPr="00CA4934">
        <w:rPr>
          <w:rFonts w:ascii="Times New Roman" w:hAnsi="Times New Roman"/>
          <w:sz w:val="28"/>
          <w:szCs w:val="28"/>
          <w:lang w:val="ru-RU"/>
        </w:rPr>
        <w:t>»</w:t>
      </w:r>
      <w:r w:rsidRPr="00CA4934">
        <w:rPr>
          <w:rFonts w:ascii="Times New Roman" w:hAnsi="Times New Roman"/>
          <w:sz w:val="28"/>
          <w:szCs w:val="28"/>
          <w:lang w:val="ru-RU"/>
        </w:rPr>
        <w:t>;</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разработке программ логические значения, операциии выражения с ним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предложенные алгоритмы, в том числе определять,какие результаты возможны при заданном множестве исходных значени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здавать и отлаживать программы на одном из языков программирования </w:t>
      </w:r>
      <w:r w:rsidRPr="00CA4934">
        <w:rPr>
          <w:rFonts w:ascii="Times New Roman" w:hAnsi="Times New Roman"/>
          <w:sz w:val="28"/>
          <w:szCs w:val="28"/>
          <w:lang w:val="ru-RU"/>
        </w:rPr>
        <w:lastRenderedPageBreak/>
        <w:t>(Python, C++, Паскаль, Java, C#, Школьный Алгоритмический Язык), реализующие несложные алгоритмы обработки числовых данных с использованием циклови ветвлений, в том числе реализующие проверку делимости одного целого числана другое, проверку натурального числа на простоту, выделения цифриз натурального числа.</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6.4.3. </w:t>
      </w:r>
      <w:r w:rsidR="007D79DF" w:rsidRPr="00CA4934">
        <w:rPr>
          <w:rFonts w:ascii="Times New Roman" w:hAnsi="Times New Roman"/>
          <w:sz w:val="28"/>
          <w:szCs w:val="28"/>
          <w:lang w:val="ru-RU"/>
        </w:rPr>
        <w:t>К концу обучения в 9 классе у обучающегося буду</w:t>
      </w:r>
      <w:r w:rsidR="00A60DB6" w:rsidRPr="00CA4934">
        <w:rPr>
          <w:rFonts w:ascii="Times New Roman" w:hAnsi="Times New Roman"/>
          <w:sz w:val="28"/>
          <w:szCs w:val="28"/>
          <w:lang w:val="ru-RU"/>
        </w:rPr>
        <w:t>т</w:t>
      </w:r>
      <w:r w:rsidR="007D79DF" w:rsidRPr="00CA4934">
        <w:rPr>
          <w:rFonts w:ascii="Times New Roman" w:hAnsi="Times New Roman"/>
          <w:sz w:val="28"/>
          <w:szCs w:val="28"/>
          <w:lang w:val="ru-RU"/>
        </w:rPr>
        <w:t xml:space="preserve"> сформированы ум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вать задачи на подзадачи, составлять, выполнять вручнуюи на компьютере несложные алгоритмы с использованием ветвлений, циклови вспомогательных алгоритмов для управления исполнителями, такими как Робот, Черепашка, Чертёжник;</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крывать смысл понятий «модель», «моделирование», определять виды моделей, оценивать </w:t>
      </w:r>
      <w:r w:rsidR="00FC3042" w:rsidRPr="00CA4934">
        <w:rPr>
          <w:rFonts w:ascii="Times New Roman" w:hAnsi="Times New Roman"/>
          <w:sz w:val="28"/>
          <w:szCs w:val="28"/>
          <w:lang w:val="ru-RU"/>
        </w:rPr>
        <w:t>соответствие</w:t>
      </w:r>
      <w:r w:rsidRPr="00CA4934">
        <w:rPr>
          <w:rFonts w:ascii="Times New Roman" w:hAnsi="Times New Roman"/>
          <w:sz w:val="28"/>
          <w:szCs w:val="28"/>
          <w:lang w:val="ru-RU"/>
        </w:rPr>
        <w:t xml:space="preserve"> модели моделируемому объекту и целям моделирова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ы и деревья для моделирования систем сетевойи иерархической структуры, находить кратчайший путь в граф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здавать и применять в электронных таблицах формулы для расчётовс использованием встроенных арифметических функций (суммирование и подсчёт значений, отвечающих заданному условию, среднее арифметическое, поиск </w:t>
      </w:r>
      <w:r w:rsidRPr="00CA4934">
        <w:rPr>
          <w:rFonts w:ascii="Times New Roman" w:hAnsi="Times New Roman"/>
          <w:sz w:val="28"/>
          <w:szCs w:val="28"/>
          <w:lang w:val="ru-RU"/>
        </w:rPr>
        <w:lastRenderedPageBreak/>
        <w:t>максимального и минимального значения), абсолютной, относительной, смешанной адресаци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электронные таблицы для численного моделирования в простых задачах из разных предметных областе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современные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сервисы (в том числе коммуникационные сервисы, облачные хранилища данных, онлайн-программы (текстовыеи графические редакторы, среды разработки)) в учебной и повседневной деятельност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использования геоинформационных сервисов, сервисов государственных услуг, образовательных сервисо</w:t>
      </w:r>
      <w:r w:rsidR="00015EE0" w:rsidRPr="00CA4934">
        <w:rPr>
          <w:rFonts w:ascii="Times New Roman" w:hAnsi="Times New Roman"/>
          <w:sz w:val="28"/>
          <w:szCs w:val="28"/>
          <w:lang w:val="ru-RU"/>
        </w:rPr>
        <w:t xml:space="preserve">в </w:t>
      </w:r>
      <w:r w:rsidR="0071369A" w:rsidRPr="00CA4934">
        <w:rPr>
          <w:rFonts w:ascii="Times New Roman" w:hAnsi="Times New Roman"/>
          <w:sz w:val="28"/>
          <w:szCs w:val="28"/>
          <w:lang w:val="ru-RU"/>
        </w:rPr>
        <w:t>Интернета</w:t>
      </w:r>
      <w:r w:rsidRPr="00CA4934">
        <w:rPr>
          <w:rFonts w:ascii="Times New Roman" w:hAnsi="Times New Roman"/>
          <w:sz w:val="28"/>
          <w:szCs w:val="28"/>
          <w:lang w:val="ru-RU"/>
        </w:rPr>
        <w:t xml:space="preserve"> в учебнойи повседневной деятельност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 (сетевая анонимность, цифровой след, аутентичность субъектови ресурсов, опасность вредоносного код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опытки и предупреждать вовлечение себя и окружающихв деструктивные и криминальные формы сетевой активности (в том числе кибербуллинг, фишинг).</w:t>
      </w:r>
    </w:p>
    <w:p w:rsidR="00134744" w:rsidRPr="00CA4934" w:rsidRDefault="00A67132" w:rsidP="00E41B55">
      <w:pPr>
        <w:pStyle w:val="1"/>
        <w:pBdr>
          <w:bottom w:val="none" w:sz="0" w:space="0" w:color="auto"/>
        </w:pBdr>
        <w:spacing w:before="0" w:line="348" w:lineRule="auto"/>
        <w:ind w:firstLine="708"/>
        <w:jc w:val="both"/>
        <w:rPr>
          <w:b w:val="0"/>
          <w:szCs w:val="28"/>
          <w:lang w:val="ru-RU"/>
        </w:rPr>
      </w:pPr>
      <w:r w:rsidRPr="00CA4934">
        <w:rPr>
          <w:b w:val="0"/>
          <w:szCs w:val="28"/>
          <w:lang w:val="ru-RU"/>
        </w:rPr>
        <w:t>149.</w:t>
      </w:r>
      <w:r w:rsidR="00134744" w:rsidRPr="00CA4934">
        <w:rPr>
          <w:b w:val="0"/>
          <w:szCs w:val="28"/>
          <w:lang w:val="ru-RU"/>
        </w:rPr>
        <w:t xml:space="preserve"> Федеральная рабочая программа по учебному предмету «Информатика» (углублённый уровень). </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1. Федеральная рабочая программа по учебному предмету «Информатика» (углублённый уровень) (предметная область «Математика и информатика»)(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2. Пояснительная записка.</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 xml:space="preserve">2.1. 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а также </w:t>
      </w:r>
      <w:r w:rsidR="00134744" w:rsidRPr="00CA4934">
        <w:rPr>
          <w:rFonts w:ascii="Times New Roman" w:hAnsi="Times New Roman"/>
          <w:sz w:val="28"/>
          <w:szCs w:val="28"/>
          <w:lang w:val="ru-RU"/>
        </w:rPr>
        <w:lastRenderedPageBreak/>
        <w:t xml:space="preserve">федеральной </w:t>
      </w:r>
      <w:r w:rsidR="009F6827" w:rsidRPr="00CA4934">
        <w:rPr>
          <w:rFonts w:ascii="Times New Roman" w:hAnsi="Times New Roman"/>
          <w:sz w:val="28"/>
          <w:szCs w:val="28"/>
          <w:lang w:val="ru-RU"/>
        </w:rPr>
        <w:t xml:space="preserve">рабочей </w:t>
      </w:r>
      <w:r w:rsidR="00134744" w:rsidRPr="00CA4934">
        <w:rPr>
          <w:rFonts w:ascii="Times New Roman" w:hAnsi="Times New Roman"/>
          <w:sz w:val="28"/>
          <w:szCs w:val="28"/>
          <w:lang w:val="ru-RU"/>
        </w:rPr>
        <w:t>программы воспитания.</w:t>
      </w:r>
      <w:bookmarkStart w:id="77" w:name="_Toc104192170"/>
    </w:p>
    <w:bookmarkEnd w:id="77"/>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2.2. </w:t>
      </w:r>
      <w:r w:rsidR="004F645A" w:rsidRPr="00CA4934">
        <w:rPr>
          <w:rFonts w:ascii="Times New Roman" w:hAnsi="Times New Roman"/>
          <w:sz w:val="28"/>
          <w:szCs w:val="28"/>
          <w:lang w:val="ru-RU"/>
        </w:rPr>
        <w:t>Программа по информатике даёт представление о целях, общей стратегии обучения, воспитания и развития обучающихся средствами информатики на углублённом уровне, устанавливает обязательное предметное содержание, предусматривает его структурирование по разделам и темам, определяет распределение его по классам (годам изучения).</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2.3. Программа по информатике определяет количественныеи качественные характеристики учебного материала для каждого года изучения,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 Программа по информатике является основой для составления авторских учебных программ и учебников, тематического планирования курса учителем.</w:t>
      </w:r>
      <w:bookmarkStart w:id="78" w:name="_Toc104192171"/>
    </w:p>
    <w:bookmarkEnd w:id="78"/>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2.4. Целями изучения информатики на уровне основного общего образования являютс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нов мировоззрения, соответствующего современному уровню развития науки информатики, достижениям научно-технического прогрессаи общественной практики, за счёт развития представлений об информациикак о важнейшем стратегическом ресурсе развития личности, государства, общества, понимание роли информационных процессов, информационных ресурсови информационных технологий в условиях цифровой трансформации многих сфер жизни современного обществ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w:t>
      </w:r>
      <w:r w:rsidRPr="00CA4934">
        <w:rPr>
          <w:rFonts w:ascii="Times New Roman" w:hAnsi="Times New Roman"/>
          <w:sz w:val="28"/>
          <w:szCs w:val="28"/>
          <w:lang w:val="ru-RU"/>
        </w:rPr>
        <w:lastRenderedPageBreak/>
        <w:t>информационной безопасности личности обучающегос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ответственного и избирательного отношения к информациис учётом правовых и этических аспектов её распространения, стремленияк продолжению образования в области информационных технологийи созидательной деятельности с применением средств информационных технологий.</w:t>
      </w:r>
      <w:bookmarkStart w:id="79" w:name="_Toc104192172"/>
    </w:p>
    <w:bookmarkEnd w:id="79"/>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2.5. </w:t>
      </w:r>
      <w:r w:rsidR="00CC5563" w:rsidRPr="00CA4934">
        <w:rPr>
          <w:rFonts w:ascii="Times New Roman" w:hAnsi="Times New Roman"/>
          <w:sz w:val="28"/>
          <w:szCs w:val="28"/>
          <w:lang w:val="ru-RU"/>
        </w:rPr>
        <w:t>Информатика</w:t>
      </w:r>
      <w:r w:rsidR="00134744" w:rsidRPr="00CA4934">
        <w:rPr>
          <w:rFonts w:ascii="Times New Roman" w:hAnsi="Times New Roman"/>
          <w:sz w:val="28"/>
          <w:szCs w:val="28"/>
          <w:lang w:val="ru-RU"/>
        </w:rPr>
        <w:t xml:space="preserve"> в основном общем образовании отражает:</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области применения информатики, прежде всего информационные технологии, управление и социальную сферу;</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ждисциплинарный характер информатики и информационной деятельности.</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2.6. </w:t>
      </w:r>
      <w:r w:rsidR="00393392" w:rsidRPr="00CA4934">
        <w:rPr>
          <w:rFonts w:ascii="Times New Roman" w:hAnsi="Times New Roman"/>
          <w:sz w:val="28"/>
          <w:szCs w:val="28"/>
          <w:lang w:val="ru-RU"/>
        </w:rPr>
        <w:t xml:space="preserve">Изучение информатики </w:t>
      </w:r>
      <w:r w:rsidR="00134744" w:rsidRPr="00CA4934">
        <w:rPr>
          <w:rFonts w:ascii="Times New Roman" w:hAnsi="Times New Roman"/>
          <w:sz w:val="28"/>
          <w:szCs w:val="28"/>
          <w:lang w:val="ru-RU"/>
        </w:rPr>
        <w:t>оказывает существенное влияние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и личностных результатов обучения.</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 xml:space="preserve">2.7. Основные задачи </w:t>
      </w:r>
      <w:r w:rsidR="00BD4BD4" w:rsidRPr="00CA4934">
        <w:rPr>
          <w:rFonts w:ascii="Times New Roman" w:hAnsi="Times New Roman"/>
          <w:sz w:val="28"/>
          <w:szCs w:val="28"/>
          <w:lang w:val="ru-RU"/>
        </w:rPr>
        <w:t xml:space="preserve">учебного предмета «Информатика» </w:t>
      </w:r>
      <w:r w:rsidR="00134744" w:rsidRPr="00CA4934">
        <w:rPr>
          <w:rFonts w:ascii="Times New Roman" w:hAnsi="Times New Roman"/>
          <w:sz w:val="28"/>
          <w:szCs w:val="28"/>
          <w:lang w:val="ru-RU"/>
        </w:rPr>
        <w:t>– сформировать у обучающихс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ние базовыми нормами информационной этики и права, основами информационной безопасности, знания, умения и навыки грамотной постановки задач, возникающих в практической деятельности, для их решения с помощью </w:t>
      </w:r>
      <w:r w:rsidRPr="00CA4934">
        <w:rPr>
          <w:rFonts w:ascii="Times New Roman" w:hAnsi="Times New Roman"/>
          <w:sz w:val="28"/>
          <w:szCs w:val="28"/>
          <w:lang w:val="ru-RU"/>
        </w:rPr>
        <w:lastRenderedPageBreak/>
        <w:t>информационных технологий, умения и навыки формализованного описания поставленных задач;</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знания об информационном моделировании, в том числео математическом моделировани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сновных алгоритмических структур и умение применять эти знаниядля построения алгоритмов решения задач по их математическим моделям;</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и навыки составления простых программ по построенному алгоритму на одном из языков программирования высокого уровн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грамотно интерпретировать результаты решения практических задачс помощью информационных технологий, применять полученные результатыв практической деятельности.</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2.8. 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фровая грамотность;</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тические основы информатик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оритмы и программировани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е технологии.</w:t>
      </w:r>
      <w:bookmarkStart w:id="80" w:name="_Toc104192173"/>
    </w:p>
    <w:bookmarkEnd w:id="80"/>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 xml:space="preserve">2.9. В системе общего образования информатика признана обязательным учебным предметом, входящим в состав предметной области «Математикаи информатика». ФГОС ООО предусмотрены требования к освоению предметных результатов по информатике на базовом и углублённом уровнях, имеющих общее содержательное ядро и согласованных между собой. Это позволяет реализовывать углублённое изучение информатики как в рамках отдельных классов, так и в рамках индивидуальных образовательных траекторий, в том числе используя сетевое взаимодействие организаций и дистанционные технологии. По завершении реализации программ углублённого уровня обучающиеся смогут детальнее освоить материал базового уровня, овладеть расширенным кругом понятий и методов, </w:t>
      </w:r>
      <w:r w:rsidR="00134744" w:rsidRPr="00CA4934">
        <w:rPr>
          <w:rFonts w:ascii="Times New Roman" w:hAnsi="Times New Roman"/>
          <w:sz w:val="28"/>
          <w:szCs w:val="28"/>
          <w:lang w:val="ru-RU"/>
        </w:rPr>
        <w:lastRenderedPageBreak/>
        <w:t xml:space="preserve">решать задачи более высокого уровня сложности. </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2.10. </w:t>
      </w:r>
      <w:r w:rsidR="004F645A" w:rsidRPr="00CA4934">
        <w:rPr>
          <w:rFonts w:ascii="Times New Roman" w:hAnsi="Times New Roman"/>
          <w:sz w:val="28"/>
          <w:szCs w:val="28"/>
          <w:lang w:val="ru-RU"/>
        </w:rPr>
        <w:t>Общее число часов, рекомендованных для изучения информатикина углубленном уровне, – 204 часа: в 7 классе – 68 часов (2 часа в неделю),в 8 классе – 68 часов (2 часа в неделю), в 9 классе – 68 часов (2 часа в неделю).</w:t>
      </w:r>
    </w:p>
    <w:p w:rsidR="00134744" w:rsidRPr="00CA4934" w:rsidRDefault="00A67132" w:rsidP="00E41B55">
      <w:pPr>
        <w:spacing w:after="0" w:line="348" w:lineRule="auto"/>
        <w:ind w:firstLine="709"/>
        <w:jc w:val="both"/>
        <w:rPr>
          <w:rFonts w:ascii="Times New Roman" w:hAnsi="Times New Roman"/>
          <w:sz w:val="28"/>
          <w:szCs w:val="28"/>
          <w:lang w:val="ru-RU"/>
        </w:rPr>
      </w:pPr>
      <w:bookmarkStart w:id="81" w:name="_Toc104192174"/>
      <w:r w:rsidRPr="00CA4934">
        <w:rPr>
          <w:rFonts w:ascii="Times New Roman" w:hAnsi="Times New Roman"/>
          <w:sz w:val="28"/>
          <w:szCs w:val="28"/>
          <w:lang w:val="ru-RU"/>
        </w:rPr>
        <w:t>149.</w:t>
      </w:r>
      <w:r w:rsidR="00134744" w:rsidRPr="00CA4934">
        <w:rPr>
          <w:rFonts w:ascii="Times New Roman" w:hAnsi="Times New Roman"/>
          <w:sz w:val="28"/>
          <w:szCs w:val="28"/>
          <w:lang w:val="ru-RU"/>
        </w:rPr>
        <w:t>3. Содержание обучения в 7 классе.</w:t>
      </w:r>
    </w:p>
    <w:bookmarkEnd w:id="81"/>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3.1. Цифровая грамотность.</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 – универсальное вычислительное устройство, работающеепо программе. Типы компьютеров: персональные компьютеры, встроенные компьютеры, суперкомпьютеры. Мобильные устройства. Техника безопасностии правила работы на компьютер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нципы построения файловых систем. Полное имя файла (папки, каталога). Путь к файлу (папке, каталогу). </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айловый менеджер. Работа с файлами и папками (каталогами): создание, копирование, перемещение, переименование и удаление файлов и папок (каталогов). </w:t>
      </w:r>
      <w:r w:rsidRPr="00CA4934">
        <w:rPr>
          <w:rFonts w:ascii="Times New Roman" w:hAnsi="Times New Roman"/>
          <w:sz w:val="28"/>
          <w:szCs w:val="28"/>
          <w:lang w:val="ru-RU"/>
        </w:rPr>
        <w:lastRenderedPageBreak/>
        <w:t>Поиск файло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рхивация данных. Использование программ-архиваторов. </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ные вирусы и другие вредоносные программы. Программыдля защиты от вирусо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ъединение компьютеров в сеть. Сеть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из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временные сервисы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коммуникаций.</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тевой этикет, базовые нормы информационной этики и права при работе</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Стратегии безопасного поведения в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е. </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3.2. Теоретические основы информатик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я – одно из основных понятий современной науки. Информациякак сведения, предназначенные для восприятия человеком, и информациякак данные, которые могут быть обработаны автоматизированной системой.</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скретность данных. Возможность описания непрерывных объектови процессов с помощью дискретных данных. Информационные процессы – процессы, связанные с хранением, преобразованием и передачей данных.</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символов одного алфавита с помощью кодовых слов в другом алфавите, кодовая таблица, декодировани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оичный код. Представление данных в компьютере как текстов в двоичном алфавит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й объём данных. Бит – минимальная единица количества информации – двоичный разряд. Байт, килобайт, мегабайт, гигабайт.</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орость передачи данных. Единицы скорости передачи данных. Искажение данных при передач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цвета. Цветовые модели. Модели RGB, CMYK, HSL. Глубина кодирования. Палитр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ровое и векторное представление изображений. Пиксель. Оценка информационного объёма графических данных для растрового изображ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звука. Разрядность и частота дискретизации. Количество каналов записи. Оценка информационного объёма звуковых файлов.</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3.3. Алгоритмы и программировани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алгоритма. Исполнители алгоритмов. Алгоритм как план управления исполнителем.</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алгоритма. Способы записи алгоритма (словесный,в виде блок-схемы, программ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кция «ветвление»: полная и неполная формы. Выполнениеи невыполнение условия (истинность и ложность высказывания). Простыеи составные услов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кция «повторение»: циклы с заданным числом повторений,с условием выполнения, с переменной цикл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помогательные алгоритмы. Использование параметров для изменения результатов работы вспомогательных алгоритмо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 алгоритмов для исполнителей.</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алгоритмов вручную и на компьютере. Синтаксическиеи логические ошибки. Отказы.</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стема координат в компьютерной графике. Изменение цвета пиксел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рафические примитивы: отрезок, прямоугольник, окружность (круг). Свойства контура (цвет, толщина линии) и заливки. Построение изображенийиз </w:t>
      </w:r>
      <w:r w:rsidRPr="00CA4934">
        <w:rPr>
          <w:rFonts w:ascii="Times New Roman" w:hAnsi="Times New Roman"/>
          <w:sz w:val="28"/>
          <w:szCs w:val="28"/>
          <w:lang w:val="ru-RU"/>
        </w:rPr>
        <w:lastRenderedPageBreak/>
        <w:t>графических примитиво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нципы анимации. Использование анимации для имитации движения объекта. Управления анимацией с помощью клавиатуры. </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3.4. Информационные технологи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овые документы и их структурные элементы (страница, абзац, строка, слово, символ).</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кстовый процессор – инструмент создания, редактированияи форматирования текстов. Правила набора текста. </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уктурирование информации с помощью списков и таблиц. Многоуровневые списки. Добавление таблиц в текстовые документы.</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тавка изображений в текстовые документы. Обтекание изображений текстом. Включение в текстовый документ диаграмм и формул.</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раметры страницы, нумерация страниц. Добавление в документ колонтитулов, ссылок.</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правописания. Расстановка переносов. Голосовой ввод текста. Оптическое распознавание текста. Компьютерный перевод. Использование сервисо</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для обработки текст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комство с графическими редакторами. Растровые рисунки. Использование графических примитиво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и контрастност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екторная графика. Создание векторных рисунков встроенными средствами </w:t>
      </w:r>
      <w:r w:rsidRPr="00CA4934">
        <w:rPr>
          <w:rFonts w:ascii="Times New Roman" w:hAnsi="Times New Roman"/>
          <w:sz w:val="28"/>
          <w:szCs w:val="28"/>
          <w:lang w:val="ru-RU"/>
        </w:rPr>
        <w:lastRenderedPageBreak/>
        <w:t>текстового процессора или других программ (приложений). Добавление векторных рисунков в документы.</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готовка мультимедийных презентаций. Слайд. Добавление на слайд текста и изображений. Работа с несколькими слайдам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бавление на слайд аудиовизуальных данных. Анимация. Гиперссылки.</w:t>
      </w:r>
      <w:bookmarkStart w:id="82" w:name="_Toc104192176"/>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4. Содержание обучения в 8 классе.</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4.1. </w:t>
      </w:r>
      <w:bookmarkEnd w:id="82"/>
      <w:r w:rsidR="00134744" w:rsidRPr="00CA4934">
        <w:rPr>
          <w:rFonts w:ascii="Times New Roman" w:hAnsi="Times New Roman"/>
          <w:sz w:val="28"/>
          <w:szCs w:val="28"/>
          <w:lang w:val="ru-RU"/>
        </w:rPr>
        <w:t>Теоретические основы информатик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мская система счисления.</w:t>
      </w:r>
    </w:p>
    <w:p w:rsidR="0071369A" w:rsidRPr="00CA4934" w:rsidRDefault="0071369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ифметические операции в двоичной системе счисл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целых чисел в Р-ичных системах счисления. Арифметические операции в Р-ичных системах счисл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огические элементы. Знакомство с логическими основами компьютера. </w:t>
      </w:r>
      <w:r w:rsidRPr="00CA4934">
        <w:rPr>
          <w:rFonts w:ascii="Times New Roman" w:hAnsi="Times New Roman"/>
          <w:sz w:val="28"/>
          <w:szCs w:val="28"/>
          <w:lang w:val="ru-RU"/>
        </w:rPr>
        <w:lastRenderedPageBreak/>
        <w:t xml:space="preserve">Сумматор. </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4.2. Алгоритмы и программировани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 программирования (Python, C++, Java, C#). Система программирования: редактор текста программ, транслятор, отладчик.</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менная: тип, имя, значение. Целые, вещественные и символьные переменны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атор присваивания. Арифметические выражения и порядоких вычисления. Операции с целыми числами: целочисленное деление, остатокот деления. Проверка делимости одного целого числа на друго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ации с вещественными числами. Встроенные функци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йные (псевдослучайные) числ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твления. Составные условия (запись логических выражений на изучаемом языке программирования). Нахождение минимума и максимума из двух, трёхи четырёх чисел. Решение квадратного уравнения, имеющего вещественные корни. Логические переменны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овая отладка программ: пошаговое выполнение, просмотр значений величин, отладочный вывод, выбор точки останов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кл с условием. Алгоритм Евклида для нахождения наибольшего общего делителя двух натуральных чисел. Разбиение записи натурального числав позиционной системе с основанием, меньшим или равным 10, на отдельные цифры. Разложение натурального числа на простые сомножител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кл с переменной. Алгоритм проверки натурального числа на простоту.</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Табличные величины (массивы). Одномерные массивы. Составление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сложности алгоритмов.</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4.3. Информационные технологи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б электронных таблицах. Типы данных в ячейках электронной таблицы. Редактирование и форматирование таблиц. Встроенные функции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образование формул при копировании. Относительная, абсолютнаяи смешанная адресация.</w:t>
      </w:r>
      <w:bookmarkStart w:id="83" w:name="_Toc104192177"/>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5. Содержание обучения в 9 классе.</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5.1. </w:t>
      </w:r>
      <w:bookmarkEnd w:id="83"/>
      <w:r w:rsidR="00134744" w:rsidRPr="00CA4934">
        <w:rPr>
          <w:rFonts w:ascii="Times New Roman" w:hAnsi="Times New Roman"/>
          <w:sz w:val="28"/>
          <w:szCs w:val="28"/>
          <w:lang w:val="ru-RU"/>
        </w:rPr>
        <w:t>Цифровая грамотность.</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обальная сеть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 IP-адреса узлов. Сетевое хранение данных. Методы индивидуального и коллективного размещения новой информаци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Большие данные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данные, в частности данные социальных сетей).</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работка веб-страниц. Язык HTML. Структура веб-страницы. Заголовоки тело страницы. Логическая разметка: заголовки, абзацы. Разработка страниц, содержащих рисунки, списки и гиперссылк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Безопасные стратегии поведения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Предупреждение вовлеченияв деструктивные и криминальные формы сетевой активности (кибербуллинг, фишинг и другие формы сетевой активности).</w:t>
      </w:r>
    </w:p>
    <w:p w:rsidR="00134744" w:rsidRPr="00CA4934" w:rsidRDefault="0071369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деятельности в Интернете. Интернет-сервисы: </w:t>
      </w:r>
      <w:r w:rsidR="00134744" w:rsidRPr="00CA4934">
        <w:rPr>
          <w:rFonts w:ascii="Times New Roman" w:hAnsi="Times New Roman"/>
          <w:sz w:val="28"/>
          <w:szCs w:val="28"/>
          <w:lang w:val="ru-RU"/>
        </w:rPr>
        <w:t xml:space="preserve">коммуникационные </w:t>
      </w:r>
      <w:r w:rsidR="00134744" w:rsidRPr="00CA4934">
        <w:rPr>
          <w:rFonts w:ascii="Times New Roman" w:hAnsi="Times New Roman"/>
          <w:sz w:val="28"/>
          <w:szCs w:val="28"/>
          <w:lang w:val="ru-RU"/>
        </w:rPr>
        <w:lastRenderedPageBreak/>
        <w:t xml:space="preserve">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и графические редакторы, среды разработки программ. </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5.2. Теоретические основы информатик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ь. Задачи, решаемые с помощью моделирования. Классификации моделей. Материальные (натурные) и информационные модели. Непрерывныеи дискретные модели. Имитационные модели. Игровые модели. Оценка </w:t>
      </w:r>
      <w:r w:rsidR="00FC3042" w:rsidRPr="00CA4934">
        <w:rPr>
          <w:rFonts w:ascii="Times New Roman" w:hAnsi="Times New Roman"/>
          <w:sz w:val="28"/>
          <w:szCs w:val="28"/>
          <w:lang w:val="ru-RU"/>
        </w:rPr>
        <w:t>соответствие</w:t>
      </w:r>
      <w:r w:rsidRPr="00CA4934">
        <w:rPr>
          <w:rFonts w:ascii="Times New Roman" w:hAnsi="Times New Roman"/>
          <w:sz w:val="28"/>
          <w:szCs w:val="28"/>
          <w:lang w:val="ru-RU"/>
        </w:rPr>
        <w:t xml:space="preserve"> модели моделируемому объекту и целям моделирова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бличные модели. Таблица как представление отнош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ы данных. Отбор в таблице строк, удовлетворяющих заданному условию. Разработка однотабличной базы данных. Составление запросов к базе данныхс помощью визуального редактор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в направленном ациклическом граф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5.3. Алгоритмы и программировани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биение задачи на подзадачи. Вспомогательные алгоритмы (подпрограммы, </w:t>
      </w:r>
      <w:r w:rsidRPr="00CA4934">
        <w:rPr>
          <w:rFonts w:ascii="Times New Roman" w:hAnsi="Times New Roman"/>
          <w:sz w:val="28"/>
          <w:szCs w:val="28"/>
          <w:lang w:val="ru-RU"/>
        </w:rPr>
        <w:lastRenderedPageBreak/>
        <w:t>процедуры, функции). Параметры как средство изменения результатов работы подпрограммы. Результат функции. Логические функци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курсия. Рекурсивные подпрограммы (процедуры, функции). Условие окончания рекурсии (базовые случаи). Применение рекурсии для перебора варианто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ртировка массивов. Встроенные возможности сортировки выбранного языка программирования. Сортировка по нескольким критериям (уровням).</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оичный поиск в упорядоченном массив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умерные массивы (матрицы). Основные алгоритмы обработки двумерных массивов (матриц): заполнение двумерного массива случайными числамии с использованием формул, вычисление суммы элементов, минимума и максимума строки, столбца, диапазона, поиск заданного знач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5.4. Информационные технологи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ловные вычисления в электронных таблицах. Суммирование и подсчёт значений, отвечающих заданному условию. Обработка больших наборов данных.</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намическое программирование в электронных таблицах.</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енное моделирование в электронных таблицах. Численное решение уравнений с помощью подбора параметра. Поиск оптимального реш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оль информационных технологий в развитии экономики мира, страны, региона. </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ткрытые образовательные ресурсы. Профессии, связанные с информатикойи </w:t>
      </w:r>
      <w:r w:rsidRPr="00CA4934">
        <w:rPr>
          <w:rFonts w:ascii="Times New Roman" w:hAnsi="Times New Roman"/>
          <w:sz w:val="28"/>
          <w:szCs w:val="28"/>
          <w:lang w:val="ru-RU"/>
        </w:rPr>
        <w:lastRenderedPageBreak/>
        <w:t xml:space="preserve">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bookmarkStart w:id="84" w:name="_Toc104192178"/>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6. Планируемые результаты освоения информатики (углублённый уровень) на уровне основного общего образования.</w:t>
      </w:r>
    </w:p>
    <w:bookmarkEnd w:id="84"/>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6.1. Изучение информатики на уровне основного общего образования направлено на достижение обучающимися личностных, метапредметныхи предметных результатов освоения учебного предмета.</w:t>
      </w:r>
      <w:bookmarkStart w:id="85" w:name="_Toc104192179"/>
    </w:p>
    <w:bookmarkEnd w:id="85"/>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6.2. Личностные результаты имеют направленность на решение задач воспитания, развития и социализации обучающихся средствами учебного предмет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134744" w:rsidRPr="00CA4934" w:rsidRDefault="00134744" w:rsidP="00186864">
      <w:pPr>
        <w:numPr>
          <w:ilvl w:val="0"/>
          <w:numId w:val="16"/>
        </w:numPr>
        <w:spacing w:after="0" w:line="348" w:lineRule="auto"/>
        <w:jc w:val="both"/>
        <w:rPr>
          <w:rFonts w:ascii="Times New Roman" w:hAnsi="Times New Roman"/>
          <w:sz w:val="28"/>
          <w:szCs w:val="28"/>
          <w:lang w:val="ru-RU"/>
        </w:rPr>
      </w:pPr>
      <w:r w:rsidRPr="00CA4934">
        <w:rPr>
          <w:rFonts w:ascii="Times New Roman" w:hAnsi="Times New Roman"/>
          <w:sz w:val="28"/>
          <w:szCs w:val="28"/>
          <w:lang w:val="ru-RU"/>
        </w:rPr>
        <w:t>патриотического воспита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ое отношение к отечественному культурному, историческомуи научному наследию, понимание значения информатики как науки в жизни современного общества, владение достоверной информацией о передовых мировых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134744" w:rsidRPr="00CA4934" w:rsidRDefault="00134744" w:rsidP="00186864">
      <w:pPr>
        <w:numPr>
          <w:ilvl w:val="0"/>
          <w:numId w:val="16"/>
        </w:numPr>
        <w:spacing w:after="0" w:line="348" w:lineRule="auto"/>
        <w:jc w:val="both"/>
        <w:rPr>
          <w:rFonts w:ascii="Times New Roman" w:hAnsi="Times New Roman"/>
          <w:sz w:val="28"/>
          <w:szCs w:val="28"/>
          <w:lang w:val="ru-RU"/>
        </w:rPr>
      </w:pPr>
      <w:r w:rsidRPr="00CA4934">
        <w:rPr>
          <w:rFonts w:ascii="Times New Roman" w:hAnsi="Times New Roman"/>
          <w:sz w:val="28"/>
          <w:szCs w:val="28"/>
          <w:lang w:val="ru-RU"/>
        </w:rPr>
        <w:t>духовно-нравственного воспита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и поступки других людей с позиции нравственных и правовых норм с учётом осознания последствий поступков, активное неприятие асоциальных поступков,в том числе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w:t>
      </w:r>
    </w:p>
    <w:p w:rsidR="00134744" w:rsidRPr="00CA4934" w:rsidRDefault="00134744" w:rsidP="00186864">
      <w:pPr>
        <w:numPr>
          <w:ilvl w:val="0"/>
          <w:numId w:val="16"/>
        </w:numPr>
        <w:spacing w:after="0" w:line="348" w:lineRule="auto"/>
        <w:jc w:val="both"/>
        <w:rPr>
          <w:rFonts w:ascii="Times New Roman" w:hAnsi="Times New Roman"/>
          <w:sz w:val="28"/>
          <w:szCs w:val="28"/>
          <w:lang w:val="ru-RU"/>
        </w:rPr>
      </w:pPr>
      <w:r w:rsidRPr="00CA4934">
        <w:rPr>
          <w:rFonts w:ascii="Times New Roman" w:hAnsi="Times New Roman"/>
          <w:sz w:val="28"/>
          <w:szCs w:val="28"/>
          <w:lang w:val="ru-RU"/>
        </w:rPr>
        <w:t>гражданского воспита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ставление о социальных нормах и правилах межличностных отношенийв коллективе, в том числе в социальных сообществах, соблюдение правил </w:t>
      </w:r>
      <w:r w:rsidRPr="00CA4934">
        <w:rPr>
          <w:rFonts w:ascii="Times New Roman" w:hAnsi="Times New Roman"/>
          <w:sz w:val="28"/>
          <w:szCs w:val="28"/>
          <w:lang w:val="ru-RU"/>
        </w:rPr>
        <w:lastRenderedPageBreak/>
        <w:t xml:space="preserve">безопасности, в том числе навыков безопасного поведения в </w:t>
      </w:r>
      <w:r w:rsidR="00B41B3A" w:rsidRPr="00CA4934">
        <w:rPr>
          <w:rFonts w:ascii="Times New Roman" w:hAnsi="Times New Roman"/>
          <w:sz w:val="28"/>
          <w:szCs w:val="28"/>
          <w:lang w:val="ru-RU"/>
        </w:rPr>
        <w:t>Интернет-среде</w:t>
      </w:r>
      <w:r w:rsidRPr="00CA4934">
        <w:rPr>
          <w:rFonts w:ascii="Times New Roman" w:hAnsi="Times New Roman"/>
          <w:sz w:val="28"/>
          <w:szCs w:val="28"/>
          <w:lang w:val="ru-RU"/>
        </w:rPr>
        <w:t>,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с учётом осознания последствий поступков;</w:t>
      </w:r>
    </w:p>
    <w:p w:rsidR="00134744" w:rsidRPr="00CA4934" w:rsidRDefault="00134744" w:rsidP="00186864">
      <w:pPr>
        <w:numPr>
          <w:ilvl w:val="0"/>
          <w:numId w:val="16"/>
        </w:numPr>
        <w:spacing w:after="0" w:line="348" w:lineRule="auto"/>
        <w:jc w:val="both"/>
        <w:rPr>
          <w:rFonts w:ascii="Times New Roman" w:hAnsi="Times New Roman"/>
          <w:sz w:val="28"/>
          <w:szCs w:val="28"/>
          <w:lang w:val="ru-RU"/>
        </w:rPr>
      </w:pPr>
      <w:r w:rsidRPr="00CA4934">
        <w:rPr>
          <w:rFonts w:ascii="Times New Roman" w:hAnsi="Times New Roman"/>
          <w:sz w:val="28"/>
          <w:szCs w:val="28"/>
          <w:lang w:val="ru-RU"/>
        </w:rPr>
        <w:t>ценност</w:t>
      </w:r>
      <w:r w:rsidR="004F645A" w:rsidRPr="00CA4934">
        <w:rPr>
          <w:rFonts w:ascii="Times New Roman" w:hAnsi="Times New Roman"/>
          <w:sz w:val="28"/>
          <w:szCs w:val="28"/>
          <w:lang w:val="ru-RU"/>
        </w:rPr>
        <w:t>ей</w:t>
      </w:r>
      <w:r w:rsidRPr="00CA4934">
        <w:rPr>
          <w:rFonts w:ascii="Times New Roman" w:hAnsi="Times New Roman"/>
          <w:sz w:val="28"/>
          <w:szCs w:val="28"/>
          <w:lang w:val="ru-RU"/>
        </w:rPr>
        <w:t xml:space="preserve"> научного позна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 к обучению и познанию, любознательность, готовность и способность к самообразованию, осознанному выбору направленности и уровня обученияв дальнейшем;</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для себя новые задачи в учёбе и познавательной деятельности, развивать мотивыи интересы своей познавательной деятельности;</w:t>
      </w:r>
    </w:p>
    <w:p w:rsidR="00134744" w:rsidRPr="00CA4934" w:rsidRDefault="00134744" w:rsidP="00186864">
      <w:pPr>
        <w:numPr>
          <w:ilvl w:val="0"/>
          <w:numId w:val="16"/>
        </w:numPr>
        <w:spacing w:after="0" w:line="348" w:lineRule="auto"/>
        <w:jc w:val="both"/>
        <w:rPr>
          <w:rFonts w:ascii="Times New Roman" w:hAnsi="Times New Roman"/>
          <w:sz w:val="28"/>
          <w:szCs w:val="28"/>
          <w:lang w:val="ru-RU"/>
        </w:rPr>
      </w:pPr>
      <w:r w:rsidRPr="00CA4934">
        <w:rPr>
          <w:rFonts w:ascii="Times New Roman" w:hAnsi="Times New Roman"/>
          <w:sz w:val="28"/>
          <w:szCs w:val="28"/>
          <w:lang w:val="ru-RU"/>
        </w:rPr>
        <w:t> формирования культуры здоровь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и коммуникационных технологий;</w:t>
      </w:r>
    </w:p>
    <w:p w:rsidR="00134744" w:rsidRPr="00CA4934" w:rsidRDefault="00134744" w:rsidP="00186864">
      <w:pPr>
        <w:numPr>
          <w:ilvl w:val="0"/>
          <w:numId w:val="16"/>
        </w:numPr>
        <w:spacing w:after="0" w:line="348" w:lineRule="auto"/>
        <w:jc w:val="both"/>
        <w:rPr>
          <w:rFonts w:ascii="Times New Roman" w:hAnsi="Times New Roman"/>
          <w:sz w:val="28"/>
          <w:szCs w:val="28"/>
          <w:lang w:val="ru-RU"/>
        </w:rPr>
      </w:pPr>
      <w:r w:rsidRPr="00CA4934">
        <w:rPr>
          <w:rFonts w:ascii="Times New Roman" w:hAnsi="Times New Roman"/>
          <w:sz w:val="28"/>
          <w:szCs w:val="28"/>
          <w:lang w:val="ru-RU"/>
        </w:rPr>
        <w:t> трудового воспита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терес к практическому изучению профессий и труда в сферах профессиональной деятельности, связанных с информатикой, программированиеми </w:t>
      </w:r>
      <w:r w:rsidRPr="00CA4934">
        <w:rPr>
          <w:rFonts w:ascii="Times New Roman" w:hAnsi="Times New Roman"/>
          <w:sz w:val="28"/>
          <w:szCs w:val="28"/>
          <w:lang w:val="ru-RU"/>
        </w:rPr>
        <w:lastRenderedPageBreak/>
        <w:t>информационными технологиями, основанными на достижениях науки информатики и научно-технического прогресс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ый выбор и построение индивидуальной траектории образованияи жизненных планов с учётом личных и общественных интересов и потребностей;</w:t>
      </w:r>
    </w:p>
    <w:p w:rsidR="00134744" w:rsidRPr="00CA4934" w:rsidRDefault="00134744" w:rsidP="00186864">
      <w:pPr>
        <w:numPr>
          <w:ilvl w:val="0"/>
          <w:numId w:val="16"/>
        </w:numPr>
        <w:spacing w:after="0" w:line="348" w:lineRule="auto"/>
        <w:jc w:val="both"/>
        <w:rPr>
          <w:rFonts w:ascii="Times New Roman" w:hAnsi="Times New Roman"/>
          <w:sz w:val="28"/>
          <w:szCs w:val="28"/>
          <w:lang w:val="ru-RU"/>
        </w:rPr>
      </w:pPr>
      <w:r w:rsidRPr="00CA4934">
        <w:rPr>
          <w:rFonts w:ascii="Times New Roman" w:hAnsi="Times New Roman"/>
          <w:sz w:val="28"/>
          <w:szCs w:val="28"/>
          <w:lang w:val="ru-RU"/>
        </w:rPr>
        <w:t> экологического воспита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134744" w:rsidRPr="00CA4934" w:rsidRDefault="00134744" w:rsidP="00186864">
      <w:pPr>
        <w:numPr>
          <w:ilvl w:val="0"/>
          <w:numId w:val="16"/>
        </w:numPr>
        <w:spacing w:after="0" w:line="348" w:lineRule="auto"/>
        <w:jc w:val="both"/>
        <w:rPr>
          <w:rFonts w:ascii="Times New Roman" w:hAnsi="Times New Roman"/>
          <w:sz w:val="28"/>
          <w:szCs w:val="28"/>
          <w:lang w:val="ru-RU"/>
        </w:rPr>
      </w:pPr>
      <w:r w:rsidRPr="00CA4934">
        <w:rPr>
          <w:rFonts w:ascii="Times New Roman" w:hAnsi="Times New Roman"/>
          <w:sz w:val="28"/>
          <w:szCs w:val="28"/>
          <w:lang w:val="ru-RU"/>
        </w:rPr>
        <w:t> адаптации к изменяющимся условиям социальной среды:</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обучающимися социального опыта, основных социальных ролей, </w:t>
      </w:r>
      <w:r w:rsidR="0071369A" w:rsidRPr="00CA4934">
        <w:rPr>
          <w:rFonts w:ascii="Times New Roman" w:hAnsi="Times New Roman"/>
          <w:sz w:val="28"/>
          <w:szCs w:val="28"/>
          <w:lang w:val="ru-RU"/>
        </w:rPr>
        <w:t xml:space="preserve">соответствующих деятельности возраста, норм и правил </w:t>
      </w:r>
      <w:r w:rsidRPr="00CA4934">
        <w:rPr>
          <w:rFonts w:ascii="Times New Roman" w:hAnsi="Times New Roman"/>
          <w:sz w:val="28"/>
          <w:szCs w:val="28"/>
          <w:lang w:val="ru-RU"/>
        </w:rPr>
        <w:t xml:space="preserve">общественного поведения, форм социальной </w:t>
      </w:r>
      <w:r w:rsidR="0071369A" w:rsidRPr="00CA4934">
        <w:rPr>
          <w:rFonts w:ascii="Times New Roman" w:hAnsi="Times New Roman"/>
          <w:sz w:val="28"/>
          <w:szCs w:val="28"/>
          <w:lang w:val="ru-RU"/>
        </w:rPr>
        <w:t xml:space="preserve">жизни в группах и сообществах, </w:t>
      </w:r>
      <w:r w:rsidRPr="00CA4934">
        <w:rPr>
          <w:rFonts w:ascii="Times New Roman" w:hAnsi="Times New Roman"/>
          <w:sz w:val="28"/>
          <w:szCs w:val="28"/>
          <w:lang w:val="ru-RU"/>
        </w:rPr>
        <w:t>в том числе существующих в виртуальном пространстве.</w:t>
      </w:r>
      <w:bookmarkStart w:id="86" w:name="_Toc104192180"/>
    </w:p>
    <w:bookmarkEnd w:id="86"/>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6.3. Метапредметные результаты освоения образовательной программыпо информатике отражают овладение универсальными учебными действиями – познавательными, коммуникативными, регулятивными.</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6.3.1.</w:t>
      </w:r>
      <w:r w:rsidR="00134744" w:rsidRPr="00CA4934">
        <w:rPr>
          <w:rFonts w:ascii="Times New Roman" w:hAnsi="Times New Roman"/>
          <w:sz w:val="28"/>
          <w:szCs w:val="28"/>
        </w:rPr>
        <w:t> </w:t>
      </w:r>
      <w:r w:rsidR="004F645A" w:rsidRPr="00CA4934">
        <w:rPr>
          <w:rFonts w:ascii="Times New Roman" w:hAnsi="Times New Roman"/>
          <w:sz w:val="28"/>
          <w:szCs w:val="28"/>
          <w:lang w:val="ru-RU"/>
        </w:rPr>
        <w:t xml:space="preserve">Овладение </w:t>
      </w:r>
      <w:r w:rsidR="00134744" w:rsidRPr="00CA4934">
        <w:rPr>
          <w:rFonts w:ascii="Times New Roman" w:hAnsi="Times New Roman"/>
          <w:sz w:val="28"/>
          <w:szCs w:val="28"/>
          <w:lang w:val="ru-RU"/>
        </w:rPr>
        <w:t>универсальны</w:t>
      </w:r>
      <w:r w:rsidR="004F645A"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учебны</w:t>
      </w:r>
      <w:r w:rsidR="004F645A" w:rsidRPr="00CA4934">
        <w:rPr>
          <w:rFonts w:ascii="Times New Roman" w:hAnsi="Times New Roman"/>
          <w:sz w:val="28"/>
          <w:szCs w:val="28"/>
          <w:lang w:val="ru-RU"/>
        </w:rPr>
        <w:t xml:space="preserve">мипознавательными </w:t>
      </w:r>
      <w:r w:rsidR="00134744" w:rsidRPr="00CA4934">
        <w:rPr>
          <w:rFonts w:ascii="Times New Roman" w:hAnsi="Times New Roman"/>
          <w:sz w:val="28"/>
          <w:szCs w:val="28"/>
          <w:lang w:val="ru-RU"/>
        </w:rPr>
        <w:t>действи</w:t>
      </w:r>
      <w:r w:rsidR="004F645A" w:rsidRPr="00CA4934">
        <w:rPr>
          <w:rFonts w:ascii="Times New Roman" w:hAnsi="Times New Roman"/>
          <w:sz w:val="28"/>
          <w:szCs w:val="28"/>
          <w:lang w:val="ru-RU"/>
        </w:rPr>
        <w:t>ями</w:t>
      </w:r>
      <w:r w:rsidR="00134744" w:rsidRPr="00CA4934">
        <w:rPr>
          <w:rFonts w:ascii="Times New Roman" w:hAnsi="Times New Roman"/>
          <w:sz w:val="28"/>
          <w:szCs w:val="28"/>
          <w:lang w:val="ru-RU"/>
        </w:rPr>
        <w:t>:</w:t>
      </w:r>
    </w:p>
    <w:p w:rsidR="004F645A" w:rsidRPr="00CA4934" w:rsidRDefault="004F645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 базовые логические действ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для классификации, устанавливать причинно-следственные связи, строить логические рассуждения,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умозаключения (индуктивные, дедуктивныеи по аналогии) и выводы;</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знаки и символы, моделии схемы для решения учебных и познавательных задач;</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134744" w:rsidRPr="00CA4934" w:rsidRDefault="004F645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базовые исследовательские действ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улировать вопросы, фиксирующие разрыв между реальными </w:t>
      </w:r>
      <w:r w:rsidRPr="00CA4934">
        <w:rPr>
          <w:rFonts w:ascii="Times New Roman" w:hAnsi="Times New Roman"/>
          <w:sz w:val="28"/>
          <w:szCs w:val="28"/>
          <w:lang w:val="ru-RU"/>
        </w:rPr>
        <w:lastRenderedPageBreak/>
        <w:t>желательным состоянием ситуации, объекта, и самостоятельно устанавливать искомое и данно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в ходе исследова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процессов, событийи их последствия в аналогичных или сходных ситуациях, а также выдвигать предположения об их развитии в новых условиях и контекстах.</w:t>
      </w:r>
    </w:p>
    <w:p w:rsidR="00134744" w:rsidRPr="00CA4934" w:rsidRDefault="004F645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3)</w:t>
      </w:r>
      <w:r w:rsidR="00134744" w:rsidRPr="00CA4934">
        <w:rPr>
          <w:rFonts w:ascii="Times New Roman" w:hAnsi="Times New Roman"/>
          <w:sz w:val="28"/>
          <w:szCs w:val="28"/>
          <w:lang w:val="ru-RU"/>
        </w:rPr>
        <w:t xml:space="preserve"> работас информацией:</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дефицит информации, данных, необходимых для решения поставленной задач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 инструменты при поиске и отборе информации из источников с учётом предложенной учебной задачи и заданных критерие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и иллюстрировать решаемые задачи несложными схемами, диаграммами, иными графическими объектами и их комбинациям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достоверность информации по критериям, предложенным учителем или сформулированным самостоятельно;</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эффективно запоминать и систематизировать информацию.</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6.3.</w:t>
      </w:r>
      <w:r w:rsidR="004F645A" w:rsidRPr="00CA4934">
        <w:rPr>
          <w:rFonts w:ascii="Times New Roman" w:hAnsi="Times New Roman"/>
          <w:sz w:val="28"/>
          <w:szCs w:val="28"/>
          <w:lang w:val="ru-RU"/>
        </w:rPr>
        <w:t>2</w:t>
      </w:r>
      <w:r w:rsidR="00134744" w:rsidRPr="00CA4934">
        <w:rPr>
          <w:rFonts w:ascii="Times New Roman" w:hAnsi="Times New Roman"/>
          <w:sz w:val="28"/>
          <w:szCs w:val="28"/>
          <w:lang w:val="ru-RU"/>
        </w:rPr>
        <w:t>.</w:t>
      </w:r>
      <w:r w:rsidR="00134744" w:rsidRPr="00CA4934">
        <w:rPr>
          <w:rFonts w:ascii="Times New Roman" w:hAnsi="Times New Roman"/>
          <w:sz w:val="28"/>
          <w:szCs w:val="28"/>
        </w:rPr>
        <w:t> </w:t>
      </w:r>
      <w:r w:rsidR="004F645A" w:rsidRPr="00CA4934">
        <w:rPr>
          <w:rFonts w:ascii="Times New Roman" w:hAnsi="Times New Roman"/>
          <w:sz w:val="28"/>
          <w:szCs w:val="28"/>
          <w:lang w:val="ru-RU"/>
        </w:rPr>
        <w:t xml:space="preserve">Овладение </w:t>
      </w:r>
      <w:r w:rsidR="00134744" w:rsidRPr="00CA4934">
        <w:rPr>
          <w:rFonts w:ascii="Times New Roman" w:hAnsi="Times New Roman"/>
          <w:sz w:val="28"/>
          <w:szCs w:val="28"/>
          <w:lang w:val="ru-RU"/>
        </w:rPr>
        <w:t>универсальны</w:t>
      </w:r>
      <w:r w:rsidR="004F645A"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учебны</w:t>
      </w:r>
      <w:r w:rsidR="004F645A" w:rsidRPr="00CA4934">
        <w:rPr>
          <w:rFonts w:ascii="Times New Roman" w:hAnsi="Times New Roman"/>
          <w:sz w:val="28"/>
          <w:szCs w:val="28"/>
          <w:lang w:val="ru-RU"/>
        </w:rPr>
        <w:t xml:space="preserve">микоммуникативными </w:t>
      </w:r>
      <w:r w:rsidR="00134744" w:rsidRPr="00CA4934">
        <w:rPr>
          <w:rFonts w:ascii="Times New Roman" w:hAnsi="Times New Roman"/>
          <w:sz w:val="28"/>
          <w:szCs w:val="28"/>
          <w:lang w:val="ru-RU"/>
        </w:rPr>
        <w:t>действи</w:t>
      </w:r>
      <w:r w:rsidR="004F645A" w:rsidRPr="00CA4934">
        <w:rPr>
          <w:rFonts w:ascii="Times New Roman" w:hAnsi="Times New Roman"/>
          <w:sz w:val="28"/>
          <w:szCs w:val="28"/>
          <w:lang w:val="ru-RU"/>
        </w:rPr>
        <w:t>ями</w:t>
      </w:r>
      <w:r w:rsidR="00134744" w:rsidRPr="00CA4934">
        <w:rPr>
          <w:rFonts w:ascii="Times New Roman" w:hAnsi="Times New Roman"/>
          <w:sz w:val="28"/>
          <w:szCs w:val="28"/>
          <w:lang w:val="ru-RU"/>
        </w:rPr>
        <w:t>:</w:t>
      </w:r>
    </w:p>
    <w:p w:rsidR="004F645A" w:rsidRPr="00CA4934" w:rsidRDefault="004F645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 общени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выполненного опыта (эксперимента, исследования, проект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p>
    <w:p w:rsidR="00134744" w:rsidRPr="00CA4934" w:rsidRDefault="004F645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2)</w:t>
      </w:r>
      <w:r w:rsidR="00134744" w:rsidRPr="00CA4934">
        <w:rPr>
          <w:rFonts w:ascii="Times New Roman" w:hAnsi="Times New Roman"/>
          <w:sz w:val="28"/>
          <w:szCs w:val="28"/>
          <w:lang w:val="ru-RU"/>
        </w:rPr>
        <w:t xml:space="preserve"> совместн</w:t>
      </w:r>
      <w:r w:rsidRPr="00CA4934">
        <w:rPr>
          <w:rFonts w:ascii="Times New Roman" w:hAnsi="Times New Roman"/>
          <w:sz w:val="28"/>
          <w:szCs w:val="28"/>
          <w:lang w:val="ru-RU"/>
        </w:rPr>
        <w:t>ая</w:t>
      </w:r>
      <w:r w:rsidR="00134744" w:rsidRPr="00CA4934">
        <w:rPr>
          <w:rFonts w:ascii="Times New Roman" w:hAnsi="Times New Roman"/>
          <w:sz w:val="28"/>
          <w:szCs w:val="28"/>
          <w:lang w:val="ru-RU"/>
        </w:rPr>
        <w:t xml:space="preserve"> деятельност</w:t>
      </w:r>
      <w:r w:rsidRPr="00CA4934">
        <w:rPr>
          <w:rFonts w:ascii="Times New Roman" w:hAnsi="Times New Roman"/>
          <w:sz w:val="28"/>
          <w:szCs w:val="28"/>
          <w:lang w:val="ru-RU"/>
        </w:rPr>
        <w:t>ь</w:t>
      </w:r>
      <w:r w:rsidR="00134744" w:rsidRPr="00CA4934">
        <w:rPr>
          <w:rFonts w:ascii="Times New Roman" w:hAnsi="Times New Roman"/>
          <w:sz w:val="28"/>
          <w:szCs w:val="28"/>
          <w:lang w:val="ru-RU"/>
        </w:rPr>
        <w:t xml:space="preserve"> (сотрудничеств</w:t>
      </w:r>
      <w:r w:rsidRPr="00CA4934">
        <w:rPr>
          <w:rFonts w:ascii="Times New Roman" w:hAnsi="Times New Roman"/>
          <w:sz w:val="28"/>
          <w:szCs w:val="28"/>
          <w:lang w:val="ru-RU"/>
        </w:rPr>
        <w:t>о</w:t>
      </w:r>
      <w:r w:rsidR="00134744" w:rsidRPr="00CA4934">
        <w:rPr>
          <w:rFonts w:ascii="Times New Roman" w:hAnsi="Times New Roman"/>
          <w:sz w:val="28"/>
          <w:szCs w:val="28"/>
          <w:lang w:val="ru-RU"/>
        </w:rPr>
        <w:t>):</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имать цель совместной информационной деятельности по сбору, обработке, передаче, формализации информации, коллективно строить действияпо её достижению: распределять роли, договариваться, обсуждать процесси результат совместной работы;</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с информацией или информационным продуктом, достигая качественного результата по своему направлениюи координируя свои действия с другими членами команды;</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информационный продуктпо критериям, самостоятельно сформулированным участниками взаимодейств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ивать результаты с исходной задачей и вклад каждого члена командыв достижение результатов, разделять сферу ответственности и проявлять готовность к предоставлению отчёта перед группой. </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6.3.</w:t>
      </w:r>
      <w:r w:rsidR="004F645A" w:rsidRPr="00CA4934">
        <w:rPr>
          <w:rFonts w:ascii="Times New Roman" w:hAnsi="Times New Roman"/>
          <w:sz w:val="28"/>
          <w:szCs w:val="28"/>
          <w:lang w:val="ru-RU"/>
        </w:rPr>
        <w:t>3</w:t>
      </w:r>
      <w:r w:rsidR="00134744" w:rsidRPr="00CA4934">
        <w:rPr>
          <w:rFonts w:ascii="Times New Roman" w:hAnsi="Times New Roman"/>
          <w:sz w:val="28"/>
          <w:szCs w:val="28"/>
          <w:lang w:val="ru-RU"/>
        </w:rPr>
        <w:t>.</w:t>
      </w:r>
      <w:r w:rsidR="00134744" w:rsidRPr="00CA4934">
        <w:rPr>
          <w:rFonts w:ascii="Times New Roman" w:hAnsi="Times New Roman"/>
          <w:sz w:val="28"/>
          <w:szCs w:val="28"/>
        </w:rPr>
        <w:t> </w:t>
      </w:r>
      <w:r w:rsidR="004F645A" w:rsidRPr="00CA4934">
        <w:rPr>
          <w:rFonts w:ascii="Times New Roman" w:hAnsi="Times New Roman"/>
          <w:sz w:val="28"/>
          <w:szCs w:val="28"/>
          <w:lang w:val="ru-RU"/>
        </w:rPr>
        <w:t xml:space="preserve">Овладение </w:t>
      </w:r>
      <w:r w:rsidR="00134744" w:rsidRPr="00CA4934">
        <w:rPr>
          <w:rFonts w:ascii="Times New Roman" w:hAnsi="Times New Roman"/>
          <w:sz w:val="28"/>
          <w:szCs w:val="28"/>
          <w:lang w:val="ru-RU"/>
        </w:rPr>
        <w:t>универсальны</w:t>
      </w:r>
      <w:r w:rsidR="004F645A"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учебны</w:t>
      </w:r>
      <w:r w:rsidR="004F645A" w:rsidRPr="00CA4934">
        <w:rPr>
          <w:rFonts w:ascii="Times New Roman" w:hAnsi="Times New Roman"/>
          <w:sz w:val="28"/>
          <w:szCs w:val="28"/>
          <w:lang w:val="ru-RU"/>
        </w:rPr>
        <w:t xml:space="preserve">мирегулятивными </w:t>
      </w:r>
      <w:r w:rsidR="00134744" w:rsidRPr="00CA4934">
        <w:rPr>
          <w:rFonts w:ascii="Times New Roman" w:hAnsi="Times New Roman"/>
          <w:sz w:val="28"/>
          <w:szCs w:val="28"/>
          <w:lang w:val="ru-RU"/>
        </w:rPr>
        <w:t>действи</w:t>
      </w:r>
      <w:r w:rsidR="004F645A" w:rsidRPr="00CA4934">
        <w:rPr>
          <w:rFonts w:ascii="Times New Roman" w:hAnsi="Times New Roman"/>
          <w:sz w:val="28"/>
          <w:szCs w:val="28"/>
          <w:lang w:val="ru-RU"/>
        </w:rPr>
        <w:t>ями</w:t>
      </w:r>
      <w:r w:rsidR="00134744" w:rsidRPr="00CA4934">
        <w:rPr>
          <w:rFonts w:ascii="Times New Roman" w:hAnsi="Times New Roman"/>
          <w:sz w:val="28"/>
          <w:szCs w:val="28"/>
          <w:lang w:val="ru-RU"/>
        </w:rPr>
        <w:t>:</w:t>
      </w:r>
    </w:p>
    <w:p w:rsidR="004F645A" w:rsidRPr="00CA4934" w:rsidRDefault="004F645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 самоорганизац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в жизненных и учебных ситуациях проблемы, требующие реш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к принятию решений (индивидуальное принятие решений, принятие решений в групп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и собственных возможностей, аргументировать выбор варианта решения задач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об изучаемом объекте;</w:t>
      </w:r>
    </w:p>
    <w:p w:rsidR="00134744" w:rsidRPr="00CA4934" w:rsidRDefault="00BB7E68"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134744" w:rsidRPr="00CA4934">
        <w:rPr>
          <w:rFonts w:ascii="Times New Roman" w:hAnsi="Times New Roman"/>
          <w:sz w:val="28"/>
          <w:szCs w:val="28"/>
          <w:lang w:val="ru-RU"/>
        </w:rPr>
        <w:t xml:space="preserve"> выбор в условиях противоречивой информации и брать ответственность за решение.</w:t>
      </w:r>
    </w:p>
    <w:p w:rsidR="00134744" w:rsidRPr="00CA4934" w:rsidRDefault="004F645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самоконтрол</w:t>
      </w:r>
      <w:r w:rsidRPr="00CA4934">
        <w:rPr>
          <w:rFonts w:ascii="Times New Roman" w:hAnsi="Times New Roman"/>
          <w:sz w:val="28"/>
          <w:szCs w:val="28"/>
          <w:lang w:val="ru-RU"/>
        </w:rPr>
        <w:t>ь</w:t>
      </w:r>
      <w:r w:rsidR="00134744" w:rsidRPr="00CA4934">
        <w:rPr>
          <w:rFonts w:ascii="Times New Roman" w:hAnsi="Times New Roman"/>
          <w:sz w:val="28"/>
          <w:szCs w:val="28"/>
          <w:lang w:val="ru-RU"/>
        </w:rPr>
        <w:t xml:space="preserve"> (рефлекси</w:t>
      </w:r>
      <w:r w:rsidRPr="00CA4934">
        <w:rPr>
          <w:rFonts w:ascii="Times New Roman" w:hAnsi="Times New Roman"/>
          <w:sz w:val="28"/>
          <w:szCs w:val="28"/>
          <w:lang w:val="ru-RU"/>
        </w:rPr>
        <w:t>я</w:t>
      </w:r>
      <w:r w:rsidR="00134744" w:rsidRPr="00CA4934">
        <w:rPr>
          <w:rFonts w:ascii="Times New Roman" w:hAnsi="Times New Roman"/>
          <w:sz w:val="28"/>
          <w:szCs w:val="28"/>
          <w:lang w:val="ru-RU"/>
        </w:rPr>
        <w:t>):</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контроля, самомотивации и рефлексии;</w:t>
      </w:r>
    </w:p>
    <w:p w:rsidR="0071369A" w:rsidRPr="00CA4934" w:rsidRDefault="0071369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давать оценку ситуации и предлагать план её измен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итывать контекст и предвидеть трудности, которые могут возникнутьпри решении учебной задачи, адаптировать решение к меняющимся обстоятельствам;</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информационной деятельности, давать оценку приобретённому опыту, уметь находить позитивноев произошедшей ситуаци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цели и условиям.</w:t>
      </w:r>
    </w:p>
    <w:p w:rsidR="00134744" w:rsidRPr="00CA4934" w:rsidRDefault="004F645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3)</w:t>
      </w:r>
      <w:r w:rsidR="00134744" w:rsidRPr="00CA4934">
        <w:rPr>
          <w:rFonts w:ascii="Times New Roman" w:hAnsi="Times New Roman"/>
          <w:sz w:val="28"/>
          <w:szCs w:val="28"/>
          <w:lang w:val="ru-RU"/>
        </w:rPr>
        <w:t xml:space="preserve"> эмоциональн</w:t>
      </w:r>
      <w:r w:rsidRPr="00CA4934">
        <w:rPr>
          <w:rFonts w:ascii="Times New Roman" w:hAnsi="Times New Roman"/>
          <w:sz w:val="28"/>
          <w:szCs w:val="28"/>
          <w:lang w:val="ru-RU"/>
        </w:rPr>
        <w:t>ый</w:t>
      </w:r>
      <w:r w:rsidR="00134744" w:rsidRPr="00CA4934">
        <w:rPr>
          <w:rFonts w:ascii="Times New Roman" w:hAnsi="Times New Roman"/>
          <w:sz w:val="28"/>
          <w:szCs w:val="28"/>
          <w:lang w:val="ru-RU"/>
        </w:rPr>
        <w:t xml:space="preserve"> интеллект:</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понимать мотивы и намерения другого.</w:t>
      </w:r>
    </w:p>
    <w:p w:rsidR="00134744" w:rsidRPr="00CA4934" w:rsidRDefault="004F645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ринятие</w:t>
      </w:r>
      <w:r w:rsidR="00134744" w:rsidRPr="00CA4934">
        <w:rPr>
          <w:rFonts w:ascii="Times New Roman" w:hAnsi="Times New Roman"/>
          <w:sz w:val="28"/>
          <w:szCs w:val="28"/>
          <w:lang w:val="ru-RU"/>
        </w:rPr>
        <w:t xml:space="preserve"> себя и других:</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ё вокруг даже в условиях открытого доступа к любым объёмам информации.</w:t>
      </w:r>
      <w:bookmarkStart w:id="87" w:name="_Toc104192181"/>
    </w:p>
    <w:p w:rsidR="00134744" w:rsidRPr="00CA4934" w:rsidRDefault="00A67132" w:rsidP="00E41B55">
      <w:pPr>
        <w:spacing w:after="0" w:line="348" w:lineRule="auto"/>
        <w:ind w:firstLine="709"/>
        <w:jc w:val="both"/>
        <w:rPr>
          <w:rFonts w:ascii="Times New Roman" w:hAnsi="Times New Roman"/>
          <w:sz w:val="28"/>
          <w:szCs w:val="28"/>
          <w:lang w:val="ru-RU"/>
        </w:rPr>
      </w:pPr>
      <w:bookmarkStart w:id="88" w:name="_Toc104192182"/>
      <w:bookmarkEnd w:id="87"/>
      <w:r w:rsidRPr="00CA4934">
        <w:rPr>
          <w:rFonts w:ascii="Times New Roman" w:hAnsi="Times New Roman"/>
          <w:sz w:val="28"/>
          <w:szCs w:val="28"/>
          <w:lang w:val="ru-RU"/>
        </w:rPr>
        <w:t>149.</w:t>
      </w:r>
      <w:r w:rsidR="00134744" w:rsidRPr="00CA4934">
        <w:rPr>
          <w:rFonts w:ascii="Times New Roman" w:hAnsi="Times New Roman"/>
          <w:sz w:val="28"/>
          <w:szCs w:val="28"/>
          <w:lang w:val="ru-RU"/>
        </w:rPr>
        <w:t>6.4.</w:t>
      </w:r>
      <w:bookmarkEnd w:id="88"/>
      <w:r w:rsidR="00134744" w:rsidRPr="00CA4934">
        <w:rPr>
          <w:rFonts w:ascii="Times New Roman" w:hAnsi="Times New Roman"/>
          <w:sz w:val="28"/>
          <w:szCs w:val="28"/>
          <w:lang w:val="ru-RU"/>
        </w:rPr>
        <w:t> Предметные результаты освоения программы по информатике на углублённом уровне на уровне основного общего образования.</w:t>
      </w:r>
    </w:p>
    <w:p w:rsidR="007D79D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6.4.1. </w:t>
      </w:r>
      <w:r w:rsidR="007D79DF" w:rsidRPr="00CA4934">
        <w:rPr>
          <w:rFonts w:ascii="Times New Roman" w:hAnsi="Times New Roman"/>
          <w:sz w:val="28"/>
          <w:szCs w:val="28"/>
          <w:lang w:val="ru-RU"/>
        </w:rPr>
        <w:t>К концу обучения в 7 классе у обучающегося буду</w:t>
      </w:r>
      <w:r w:rsidR="00A60DB6" w:rsidRPr="00CA4934">
        <w:rPr>
          <w:rFonts w:ascii="Times New Roman" w:hAnsi="Times New Roman"/>
          <w:sz w:val="28"/>
          <w:szCs w:val="28"/>
          <w:lang w:val="ru-RU"/>
        </w:rPr>
        <w:t>т</w:t>
      </w:r>
      <w:r w:rsidR="007D79DF" w:rsidRPr="00CA4934">
        <w:rPr>
          <w:rFonts w:ascii="Times New Roman" w:hAnsi="Times New Roman"/>
          <w:sz w:val="28"/>
          <w:szCs w:val="28"/>
          <w:lang w:val="ru-RU"/>
        </w:rPr>
        <w:t xml:space="preserve"> сформированы умения:</w:t>
      </w:r>
    </w:p>
    <w:p w:rsidR="00134744" w:rsidRPr="00CA4934" w:rsidRDefault="0071369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ировать владение основными </w:t>
      </w:r>
      <w:r w:rsidR="00134744" w:rsidRPr="00CA4934">
        <w:rPr>
          <w:rFonts w:ascii="Times New Roman" w:hAnsi="Times New Roman"/>
          <w:sz w:val="28"/>
          <w:szCs w:val="28"/>
          <w:lang w:val="ru-RU"/>
        </w:rPr>
        <w:t>понятиями: информация, передача, хранение и обработка информации, алгоритм, использоватьих для решения учебных и практических задач;</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ть и декодировать сообщения по заданным правилам, демонстрировать понимание (пояснять сущность)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 видео;</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ивать длины сообщений, записанных в различных </w:t>
      </w:r>
      <w:r w:rsidR="0071369A" w:rsidRPr="00CA4934">
        <w:rPr>
          <w:rFonts w:ascii="Times New Roman" w:hAnsi="Times New Roman"/>
          <w:sz w:val="28"/>
          <w:szCs w:val="28"/>
          <w:lang w:val="ru-RU"/>
        </w:rPr>
        <w:t xml:space="preserve">алфавитах, оперировать </w:t>
      </w:r>
      <w:r w:rsidRPr="00CA4934">
        <w:rPr>
          <w:rFonts w:ascii="Times New Roman" w:hAnsi="Times New Roman"/>
          <w:sz w:val="28"/>
          <w:szCs w:val="28"/>
          <w:lang w:val="ru-RU"/>
        </w:rPr>
        <w:t>единицами измерения информационного объёма и скорости передачи данных;</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и сравнивать размеры текстовых, графических, звуковых файлови видеофайло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иводить примеры современных устройств хранения и передачи данных, сравнивать их количественные характеристик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 и вывод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характеристики компьютера с задачами, решаемымис его помощью;</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основные этапы в истории развития компьютеров, основные тенденции развития информационных технологий, в том числе глобальных сетей;</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иерархической структуре файловой системы (записывать полное имя файла (папки, каталога), путь к файлу (папке, каталогу) по имеющемуся описанию файловой структуры некоторого информационного носител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ть с файловой системой персонального компьютера и облачными хранилищами с использованием графического интерфейса: создавать, копировать, перемещать, переименовывать, удалять и архивировать файлы и каталог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блюдать требования </w:t>
      </w:r>
      <w:r w:rsidR="0071369A" w:rsidRPr="00CA4934">
        <w:rPr>
          <w:rFonts w:ascii="Times New Roman" w:hAnsi="Times New Roman"/>
          <w:sz w:val="28"/>
          <w:szCs w:val="28"/>
          <w:lang w:val="ru-RU"/>
        </w:rPr>
        <w:t xml:space="preserve">безопасной эксплуатации технических средств ИКТ, иметь представление о влиянии использования средств ИКТ </w:t>
      </w:r>
      <w:r w:rsidRPr="00CA4934">
        <w:rPr>
          <w:rFonts w:ascii="Times New Roman" w:hAnsi="Times New Roman"/>
          <w:sz w:val="28"/>
          <w:szCs w:val="28"/>
          <w:lang w:val="ru-RU"/>
        </w:rPr>
        <w:t>на здоровье пользователя, уметь применять методы профилактики заболеваний, связанныхс использованием цифровых устройст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блюдать сетевой этикет, базовые нормы информационной этики и правапри работе с приложениями на любых устройствах 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выбирать безопасные стратегии поведения в сет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различные средства защиты от вредоносного программного обеспечения, обеспечивать личную безопасность при использовании ресурсов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 в том числе защищать персональную информацию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 (сетевая анонимность, цифровой след, аутентичность субъектов и ресурсов, опасность вредоносного код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кать информацию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в том числе по ключевым словами по изображению), критически относиться к найденной информации, осознавая </w:t>
      </w:r>
      <w:r w:rsidRPr="00CA4934">
        <w:rPr>
          <w:rFonts w:ascii="Times New Roman" w:hAnsi="Times New Roman"/>
          <w:sz w:val="28"/>
          <w:szCs w:val="28"/>
          <w:lang w:val="ru-RU"/>
        </w:rPr>
        <w:lastRenderedPageBreak/>
        <w:t>опасность для личности и общества распространения вредоносной информации,в том числе экстремистского и террористического характер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труктуру адресов веб-ресурсо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современные сервисы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коммуникаций, цифровые сервисы государственных услуг, цифровые образовательные сервисы;</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онятий «исполнитель», «алгоритм», «программа», понимая разницу между употреблением этих терминов в обыденной речии в информатик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алгоритм решения задачи различными способами,в том числе в виде блок-схемы;</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вать задачи на подзадачи, составлять, выполнять вручнуюи на компьютере несложные алгоритмы с использованием ветвлений, циклови вспомогательных алгоритмов для управления исполнителями, такими как Робот, Черепашка, Чертёжник;</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ставлять результаты своей деятельности в виде структурированных иллюстрированных документов, мультимедийных презентаций, демонстрируя владение умениями и навыками использования информационныхи коммуникационных технологий для поиска, хранения, обработки и передачии анализа различных видов информации, формировать личное информационное пространство. </w:t>
      </w:r>
      <w:bookmarkStart w:id="89" w:name="_Toc104192183"/>
    </w:p>
    <w:bookmarkEnd w:id="89"/>
    <w:p w:rsidR="000D0D55"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6.4.2. </w:t>
      </w:r>
      <w:r w:rsidR="000D0D55" w:rsidRPr="00CA4934">
        <w:rPr>
          <w:rFonts w:ascii="Times New Roman" w:hAnsi="Times New Roman"/>
          <w:sz w:val="28"/>
          <w:szCs w:val="28"/>
          <w:lang w:val="ru-RU"/>
        </w:rPr>
        <w:t>К концу обучения в 8 классе у обучающегося буду</w:t>
      </w:r>
      <w:r w:rsidR="00A60DB6" w:rsidRPr="00CA4934">
        <w:rPr>
          <w:rFonts w:ascii="Times New Roman" w:hAnsi="Times New Roman"/>
          <w:sz w:val="28"/>
          <w:szCs w:val="28"/>
          <w:lang w:val="ru-RU"/>
        </w:rPr>
        <w:t>т</w:t>
      </w:r>
      <w:r w:rsidR="000D0D55" w:rsidRPr="00CA4934">
        <w:rPr>
          <w:rFonts w:ascii="Times New Roman" w:hAnsi="Times New Roman"/>
          <w:sz w:val="28"/>
          <w:szCs w:val="28"/>
          <w:lang w:val="ru-RU"/>
        </w:rPr>
        <w:t xml:space="preserve"> сформированы ум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ять различия между позиционными и непозиционными системами счисл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исывать, сравнивать и производить арифметические операции над целыми числами в позиционных системах счисления;</w:t>
      </w:r>
    </w:p>
    <w:p w:rsidR="00134744" w:rsidRPr="00CA4934" w:rsidRDefault="0071369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ерировать </w:t>
      </w:r>
      <w:r w:rsidR="00134744" w:rsidRPr="00CA4934">
        <w:rPr>
          <w:rFonts w:ascii="Times New Roman" w:hAnsi="Times New Roman"/>
          <w:sz w:val="28"/>
          <w:szCs w:val="28"/>
          <w:lang w:val="ru-RU"/>
        </w:rPr>
        <w:t>понятиями «высказывание», «логическая операция», «логическое выражени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писывать логические выражения с использованием дизъюнкции, конъюнкции, отрицания, импликации и эквиваленции, определять истинность логических выражений при известных значениях истинности входящихв него </w:t>
      </w:r>
      <w:r w:rsidRPr="00CA4934">
        <w:rPr>
          <w:rFonts w:ascii="Times New Roman" w:hAnsi="Times New Roman"/>
          <w:sz w:val="28"/>
          <w:szCs w:val="28"/>
          <w:lang w:val="ru-RU"/>
        </w:rPr>
        <w:lastRenderedPageBreak/>
        <w:t>переменных;</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таблицы истинности для логических выражений, строить логические выражения по таблицам истинност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прощать логические выражения, используя законы алгебры логик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логических элементов компьютер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выбирать подходящий алгоритм для решения задач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константы и переменные различных типов (числовых – целыхи вещественных, логических, символьных), а также содержащие их выражения, использовать оператор присваива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исывать логические выражения на изучаемом языке программирова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предложенные алгоритмы, в том числе определять, какие результаты возможны при заданном множестве исходных значений, определять возможные входные данные, приводящие к определённому результату;</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ветвлений (нахождение минимума и максимума из двух, трёх и четырёх чисел, решение квадратного уравнения, имеющего вещественные корн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числовых данных с использованием циклов с переменной, цикловс условиями (алгоритмы нахождения наибольшего общего делителя двух натуральных чисел, проверки натурального числа на простоту, разложения натурального числа на простые сомножители, выделения цифр из натурального числ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потока данных (вычисление количества, суммы, среднего </w:t>
      </w:r>
      <w:r w:rsidRPr="00CA4934">
        <w:rPr>
          <w:rFonts w:ascii="Times New Roman" w:hAnsi="Times New Roman"/>
          <w:sz w:val="28"/>
          <w:szCs w:val="28"/>
          <w:lang w:val="ru-RU"/>
        </w:rPr>
        <w:lastRenderedPageBreak/>
        <w:t>арифметического, минимального и максимального значений элементов числовой последовательности, удовлетворяющих заданному условию);</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символьных данных (посимвольная обработка строк, подсчёт частоты появления символа в строке, использование встроенных функций для обработки строк);</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и отлаживать программы, реализующие типовые алгоритмы обработки одномерных числовых массивов, на одном из языков программирования из приведённого выше списка: заполнение числового массива случайными числами, в соответствии с формулой или путём ввода чисел, линейный поиск заданного значения в массиве, подсчёт элементов массива, удовлетворяющих заданному условию, нахождение суммы, минимального и максимального значений элементов массив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и применять в электронных таблицах формулы для расчётовс использованием встроенных арифметических функций (суммирование, вычисление среднего арифметического, поиск максимального и минимального значений), абсолютной, относительной и смешанной адресации.</w:t>
      </w:r>
      <w:bookmarkStart w:id="90" w:name="_Toc104192184"/>
    </w:p>
    <w:p w:rsidR="000D0D55"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6.4.3. </w:t>
      </w:r>
      <w:bookmarkEnd w:id="90"/>
      <w:r w:rsidR="000D0D55" w:rsidRPr="00CA4934">
        <w:rPr>
          <w:rFonts w:ascii="Times New Roman" w:hAnsi="Times New Roman"/>
          <w:sz w:val="28"/>
          <w:szCs w:val="28"/>
          <w:lang w:val="ru-RU"/>
        </w:rPr>
        <w:t>К концу обучения в 9 классе у обучающегося буду</w:t>
      </w:r>
      <w:r w:rsidR="00A60DB6" w:rsidRPr="00CA4934">
        <w:rPr>
          <w:rFonts w:ascii="Times New Roman" w:hAnsi="Times New Roman"/>
          <w:sz w:val="28"/>
          <w:szCs w:val="28"/>
          <w:lang w:val="ru-RU"/>
        </w:rPr>
        <w:t>т</w:t>
      </w:r>
      <w:r w:rsidR="000D0D55" w:rsidRPr="00CA4934">
        <w:rPr>
          <w:rFonts w:ascii="Times New Roman" w:hAnsi="Times New Roman"/>
          <w:sz w:val="28"/>
          <w:szCs w:val="28"/>
          <w:lang w:val="ru-RU"/>
        </w:rPr>
        <w:t xml:space="preserve"> сформированы умения:</w:t>
      </w:r>
    </w:p>
    <w:p w:rsidR="00134744" w:rsidRPr="00CA4934" w:rsidRDefault="0071369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ировать владение </w:t>
      </w:r>
      <w:r w:rsidR="00134744" w:rsidRPr="00CA4934">
        <w:rPr>
          <w:rFonts w:ascii="Times New Roman" w:hAnsi="Times New Roman"/>
          <w:sz w:val="28"/>
          <w:szCs w:val="28"/>
          <w:lang w:val="ru-RU"/>
        </w:rPr>
        <w:t xml:space="preserve">понятиями «модель», «моделирование»: раскрывать их смысл, определять виды моделей, оценивать </w:t>
      </w:r>
      <w:r w:rsidR="00FC3042" w:rsidRPr="00CA4934">
        <w:rPr>
          <w:rFonts w:ascii="Times New Roman" w:hAnsi="Times New Roman"/>
          <w:sz w:val="28"/>
          <w:szCs w:val="28"/>
          <w:lang w:val="ru-RU"/>
        </w:rPr>
        <w:t>соответствие</w:t>
      </w:r>
      <w:r w:rsidR="00134744" w:rsidRPr="00CA4934">
        <w:rPr>
          <w:rFonts w:ascii="Times New Roman" w:hAnsi="Times New Roman"/>
          <w:sz w:val="28"/>
          <w:szCs w:val="28"/>
          <w:lang w:val="ru-RU"/>
        </w:rPr>
        <w:t xml:space="preserve"> модели моделируемому объекту и целям моделирования, использовать моделированиедля решения учебных и практических задач;</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однотабличную базу данных, составлять запросы к базе данныхс помощью визуального редактора;</w:t>
      </w:r>
    </w:p>
    <w:p w:rsidR="00134744" w:rsidRPr="00CA4934" w:rsidRDefault="0071369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ировать владение </w:t>
      </w:r>
      <w:r w:rsidR="00134744" w:rsidRPr="00CA4934">
        <w:rPr>
          <w:rFonts w:ascii="Times New Roman" w:hAnsi="Times New Roman"/>
          <w:sz w:val="28"/>
          <w:szCs w:val="28"/>
          <w:lang w:val="ru-RU"/>
        </w:rPr>
        <w:t>терминологией, связанной с графами (вершина, ребро, путь, длина ребра и пути) и деревьями (корень, лист, высота дерев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спользовать графы и деревья для моделирования систем сетевойи иерархической структуры, находить кратчайший путь в заданном графе, вычислять количество путей между двумя вершинами в направленном ациклическом графе, выполнять перебор вариантов с помощью дерев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несложные математические модели и использовать их для решения задач с помощью математического (компьютерного) моделирования, понимать сущность этапов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вать задачи на подзадачи; создавать и отлаживать программына современном языке программирования общего назначения (Python, С++, Java, C#), реализующие алгоритмы обработки числовых данных с использованием подпрограмм (процедур, функций);</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и отлаживать программы на современном языке программирования общего назначения из приведённого выше списка, реализующие несложные рекурсивные алгоритмы;</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и отлаживать программы на современном языке программирования общего назначения из приведённого выше списка, реализующие алгоритмы сортировки массивов, двоичного поиска в упорядоченном массив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и отлаживать программы на современном языке программирования общего назначения из приведённого выше списка, реализующие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аксимального и минимального значений элементов строки, столбца, диапазона, поиск заданного знач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и отлаживать программы на современном языке программирования общего назначения из приведённого выше списка, реализующие простые приёмы динамического программирова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использовать для обработки данных в электронных таблицах встроенные функции (суммирование и подсчёт значений, отвечающих заданному условию); </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численные методы в электронных таблицах для решения задачиз разных предметных областей: численного моделирования, решения уравненийи поиска оптимальных решений; </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рабатывать веб-страницы, содержащие рисунки, списки и гиперссылк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сфер профессиональной деятельности,связанных с информатикой, программированием и современнымиинформационно-коммуникационными технологиям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перспективных направлений развития информационных технологий, в том числе искусственного интеллекта и машинного обуч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опытки и предупреждать вовлечение себя и окружающихв деструктивные и криминальные формы сетевой активности(в том числе кибербуллинг, фишинг).</w:t>
      </w:r>
    </w:p>
    <w:p w:rsidR="00134744" w:rsidRPr="00CA4934" w:rsidRDefault="00A67132" w:rsidP="00E41B55">
      <w:pPr>
        <w:pStyle w:val="1"/>
        <w:pBdr>
          <w:bottom w:val="none" w:sz="0" w:space="0" w:color="auto"/>
        </w:pBdr>
        <w:spacing w:before="0" w:line="348" w:lineRule="auto"/>
        <w:ind w:firstLine="708"/>
        <w:jc w:val="both"/>
        <w:rPr>
          <w:b w:val="0"/>
          <w:szCs w:val="28"/>
          <w:lang w:val="ru-RU"/>
        </w:rPr>
      </w:pPr>
      <w:r w:rsidRPr="00CA4934">
        <w:rPr>
          <w:rFonts w:eastAsia="SchoolBookSanPin"/>
          <w:b w:val="0"/>
          <w:szCs w:val="28"/>
          <w:lang w:val="ru-RU"/>
        </w:rPr>
        <w:t>150.</w:t>
      </w:r>
      <w:r w:rsidR="00134744" w:rsidRPr="00CA4934">
        <w:rPr>
          <w:rFonts w:eastAsia="SchoolBookSanPin"/>
          <w:b w:val="0"/>
          <w:szCs w:val="28"/>
          <w:lang w:val="ru-RU"/>
        </w:rPr>
        <w:t> Федеральная рабочая программа по учебному предмету «История».</w:t>
      </w:r>
    </w:p>
    <w:p w:rsidR="00134744" w:rsidRPr="00CA4934" w:rsidRDefault="00A67132" w:rsidP="00E41B55">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0.</w:t>
      </w:r>
      <w:r w:rsidR="00134744" w:rsidRPr="00CA4934">
        <w:rPr>
          <w:rFonts w:ascii="Times New Roman" w:eastAsia="SchoolBookSanPin" w:hAnsi="Times New Roman"/>
          <w:sz w:val="28"/>
          <w:szCs w:val="28"/>
          <w:lang w:val="ru-RU"/>
        </w:rPr>
        <w:t>1. Федеральная р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p>
    <w:p w:rsidR="00134744" w:rsidRPr="00CA4934" w:rsidRDefault="00A67132" w:rsidP="00E41B55">
      <w:pPr>
        <w:spacing w:after="0" w:line="348"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2. </w:t>
      </w:r>
      <w:r w:rsidR="00134744" w:rsidRPr="00CA4934">
        <w:rPr>
          <w:rFonts w:ascii="Times New Roman" w:eastAsia="OfficinaSansBoldITC" w:hAnsi="Times New Roman"/>
          <w:sz w:val="28"/>
          <w:szCs w:val="28"/>
          <w:lang w:val="ru-RU"/>
        </w:rPr>
        <w:t>Пояснительная записка.</w:t>
      </w:r>
    </w:p>
    <w:p w:rsidR="00134744" w:rsidRPr="00CA4934" w:rsidRDefault="00A67132" w:rsidP="00E41B55">
      <w:pPr>
        <w:spacing w:after="0" w:line="348"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2.1. </w:t>
      </w:r>
      <w:r w:rsidR="00346B8E" w:rsidRPr="00CA4934">
        <w:rPr>
          <w:rFonts w:ascii="Times New Roman" w:eastAsia="SchoolBookSanPin" w:hAnsi="Times New Roman"/>
          <w:sz w:val="28"/>
          <w:szCs w:val="28"/>
          <w:lang w:val="ru-RU"/>
        </w:rPr>
        <w:t xml:space="preserve">Программа учебного предмета «История» </w:t>
      </w:r>
      <w:r w:rsidR="00134744" w:rsidRPr="00CA4934">
        <w:rPr>
          <w:rFonts w:ascii="Times New Roman" w:eastAsia="SchoolBookSanPin" w:hAnsi="Times New Roman"/>
          <w:sz w:val="28"/>
          <w:szCs w:val="28"/>
          <w:lang w:val="ru-RU"/>
        </w:rPr>
        <w:t>разработана с целью оказания методической помощи учителю истории в создании рабочей программыпо учебному предмету, ориентированной на современные тенденции в образовании и активные методики обучения.</w:t>
      </w:r>
    </w:p>
    <w:p w:rsidR="00134744" w:rsidRPr="00CA4934" w:rsidRDefault="00A67132" w:rsidP="00E41B55">
      <w:pPr>
        <w:spacing w:after="0" w:line="348"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2.2. Программа </w:t>
      </w:r>
      <w:r w:rsidR="00346B8E" w:rsidRPr="00CA4934">
        <w:rPr>
          <w:rFonts w:ascii="Times New Roman" w:eastAsia="SchoolBookSanPin" w:hAnsi="Times New Roman"/>
          <w:sz w:val="28"/>
          <w:szCs w:val="28"/>
          <w:lang w:val="ru-RU"/>
        </w:rPr>
        <w:t xml:space="preserve">учебного предмета «История» </w:t>
      </w:r>
      <w:r w:rsidR="00134744" w:rsidRPr="00CA4934">
        <w:rPr>
          <w:rFonts w:ascii="Times New Roman" w:eastAsia="SchoolBookSanPin" w:hAnsi="Times New Roman"/>
          <w:sz w:val="28"/>
          <w:szCs w:val="28"/>
          <w:lang w:val="ru-RU"/>
        </w:rPr>
        <w:t xml:space="preserve">дает представление о целях, общей стратегии обучения, воспитания и развития обучающихся средствами </w:t>
      </w:r>
      <w:r w:rsidR="00346B8E" w:rsidRPr="00CA4934">
        <w:rPr>
          <w:rFonts w:ascii="Times New Roman" w:eastAsia="SchoolBookSanPin" w:hAnsi="Times New Roman"/>
          <w:sz w:val="28"/>
          <w:szCs w:val="28"/>
          <w:lang w:val="ru-RU"/>
        </w:rPr>
        <w:t>учебного предмета «История»</w:t>
      </w:r>
      <w:r w:rsidR="00134744" w:rsidRPr="00CA4934">
        <w:rPr>
          <w:rFonts w:ascii="Times New Roman" w:eastAsia="SchoolBookSanPin" w:hAnsi="Times New Roman"/>
          <w:sz w:val="28"/>
          <w:szCs w:val="28"/>
          <w:lang w:val="ru-RU"/>
        </w:rPr>
        <w:t>,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rsidR="00134744" w:rsidRPr="00CA4934" w:rsidRDefault="00A67132" w:rsidP="00E41B55">
      <w:pPr>
        <w:spacing w:after="0" w:line="348"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2.3. Место </w:t>
      </w:r>
      <w:r w:rsidR="00346B8E" w:rsidRPr="00CA4934">
        <w:rPr>
          <w:rFonts w:ascii="Times New Roman" w:eastAsia="SchoolBookSanPin" w:hAnsi="Times New Roman"/>
          <w:sz w:val="28"/>
          <w:szCs w:val="28"/>
          <w:lang w:val="ru-RU"/>
        </w:rPr>
        <w:t xml:space="preserve">учебного предмета «История» </w:t>
      </w:r>
      <w:r w:rsidR="00134744" w:rsidRPr="00CA4934">
        <w:rPr>
          <w:rFonts w:ascii="Times New Roman" w:eastAsia="SchoolBookSanPin" w:hAnsi="Times New Roman"/>
          <w:sz w:val="28"/>
          <w:szCs w:val="28"/>
          <w:lang w:val="ru-RU"/>
        </w:rPr>
        <w:t xml:space="preserve">в системе основного общего образования определяется его познавательным и мировоззренческим значением, </w:t>
      </w:r>
      <w:r w:rsidR="00134744" w:rsidRPr="00CA4934">
        <w:rPr>
          <w:rFonts w:ascii="Times New Roman" w:eastAsia="SchoolBookSanPin" w:hAnsi="Times New Roman"/>
          <w:sz w:val="28"/>
          <w:szCs w:val="28"/>
          <w:lang w:val="ru-RU"/>
        </w:rPr>
        <w:lastRenderedPageBreak/>
        <w:t>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rsidR="00134744" w:rsidRPr="00CA4934" w:rsidRDefault="00A67132" w:rsidP="00E41B55">
      <w:pPr>
        <w:spacing w:after="0" w:line="348"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2.4. Целью </w:t>
      </w:r>
      <w:r w:rsidR="00134744" w:rsidRPr="00CA4934">
        <w:rPr>
          <w:rFonts w:ascii="Times New Roman" w:hAnsi="Times New Roman"/>
          <w:sz w:val="28"/>
          <w:szCs w:val="28"/>
          <w:lang w:val="ru-RU"/>
        </w:rPr>
        <w:t>школьного</w:t>
      </w:r>
      <w:r w:rsidR="00134744" w:rsidRPr="00CA4934">
        <w:rPr>
          <w:rFonts w:ascii="Times New Roman" w:eastAsia="SchoolBookSanPin" w:hAnsi="Times New Roman"/>
          <w:sz w:val="28"/>
          <w:szCs w:val="28"/>
          <w:lang w:val="ru-RU"/>
        </w:rPr>
        <w:t xml:space="preserve"> исторического образования является формированиеи развитие личности </w:t>
      </w:r>
      <w:r w:rsidR="00596B0C" w:rsidRPr="00CA4934">
        <w:rPr>
          <w:rFonts w:ascii="Times New Roman" w:hAnsi="Times New Roman"/>
          <w:sz w:val="28"/>
          <w:szCs w:val="28"/>
          <w:lang w:val="ru-RU"/>
        </w:rPr>
        <w:t>обучающегося</w:t>
      </w:r>
      <w:r w:rsidR="00134744" w:rsidRPr="00CA4934">
        <w:rPr>
          <w:rFonts w:ascii="Times New Roman" w:eastAsia="SchoolBookSanPin" w:hAnsi="Times New Roman"/>
          <w:sz w:val="28"/>
          <w:szCs w:val="28"/>
          <w:lang w:val="ru-RU"/>
        </w:rPr>
        <w:t>, способного к самоидентификации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к прошлому и настоящему Отечества.</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2.5. </w:t>
      </w:r>
      <w:r w:rsidR="00134744" w:rsidRPr="00CA4934">
        <w:rPr>
          <w:rFonts w:ascii="Times New Roman" w:eastAsia="SchoolBookSanPin" w:hAnsi="Times New Roman"/>
          <w:position w:val="1"/>
          <w:sz w:val="28"/>
          <w:szCs w:val="28"/>
          <w:lang w:val="ru-RU"/>
        </w:rPr>
        <w:t>Задачами изучения истории являютс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оспитание </w:t>
      </w:r>
      <w:r w:rsidR="003B48E3" w:rsidRPr="00CA4934">
        <w:rPr>
          <w:rFonts w:ascii="Times New Roman" w:hAnsi="Times New Roman"/>
          <w:sz w:val="28"/>
          <w:szCs w:val="28"/>
          <w:lang w:val="ru-RU"/>
        </w:rPr>
        <w:t>обучающихся</w:t>
      </w:r>
      <w:r w:rsidRPr="00CA4934">
        <w:rPr>
          <w:rFonts w:ascii="Times New Roman" w:eastAsia="SchoolBookSanPin" w:hAnsi="Times New Roman"/>
          <w:position w:val="1"/>
          <w:sz w:val="28"/>
          <w:szCs w:val="28"/>
          <w:lang w:val="ru-RU"/>
        </w:rPr>
        <w:t>в духе патриотизма, уважения к своему Отечеству</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звитие способностей </w:t>
      </w:r>
      <w:r w:rsidR="003B48E3" w:rsidRPr="00CA4934">
        <w:rPr>
          <w:rFonts w:ascii="Times New Roman" w:hAnsi="Times New Roman"/>
          <w:sz w:val="28"/>
          <w:szCs w:val="28"/>
          <w:lang w:val="ru-RU"/>
        </w:rPr>
        <w:t>обучающихся</w:t>
      </w:r>
      <w:r w:rsidRPr="00CA4934">
        <w:rPr>
          <w:rFonts w:ascii="Times New Roman" w:eastAsia="SchoolBookSanPin" w:hAnsi="Times New Roman"/>
          <w:position w:val="1"/>
          <w:sz w:val="28"/>
          <w:szCs w:val="28"/>
          <w:lang w:val="ru-RU"/>
        </w:rPr>
        <w:t>анализировать содержащуюсяв различных источниках информацию о событиях и явлениях прошлогои настоящего, рассматривать события в соответствии с принципом историзма,в их динамике, взаимосвязи и взаимообусловленно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 xml:space="preserve">формирование у </w:t>
      </w:r>
      <w:r w:rsidR="00596B0C" w:rsidRPr="00CA4934">
        <w:rPr>
          <w:rFonts w:ascii="Times New Roman" w:hAnsi="Times New Roman"/>
          <w:sz w:val="28"/>
          <w:szCs w:val="28"/>
          <w:lang w:val="ru-RU"/>
        </w:rPr>
        <w:t xml:space="preserve">обучающихся </w:t>
      </w:r>
      <w:r w:rsidRPr="00CA4934">
        <w:rPr>
          <w:rFonts w:ascii="Times New Roman" w:eastAsia="SchoolBookSanPin" w:hAnsi="Times New Roman"/>
          <w:position w:val="1"/>
          <w:sz w:val="28"/>
          <w:szCs w:val="28"/>
          <w:lang w:val="ru-RU"/>
        </w:rPr>
        <w:t>умений применять исторические знанияв учебной и внешкольной деятельности, в современном поликультурном, полиэтничном и многоконфессиональном обществе.</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2.6. Общее число часов, рекомендованных для изучения истории, –340, в 5</w:t>
      </w:r>
      <w:r w:rsidR="003B48E3"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9 классах по 2 часа в неделю при 34 учебных неделях, в 9 классе рекомендуется предусмотреть 1</w:t>
      </w:r>
      <w:r w:rsidR="00B21D58" w:rsidRPr="00CA4934">
        <w:rPr>
          <w:rFonts w:ascii="Times New Roman" w:eastAsia="SchoolBookSanPin" w:hAnsi="Times New Roman"/>
          <w:sz w:val="28"/>
          <w:szCs w:val="28"/>
          <w:lang w:val="ru-RU"/>
        </w:rPr>
        <w:t>7</w:t>
      </w:r>
      <w:r w:rsidR="00134744" w:rsidRPr="00CA4934">
        <w:rPr>
          <w:rFonts w:ascii="Times New Roman" w:eastAsia="SchoolBookSanPin" w:hAnsi="Times New Roman"/>
          <w:sz w:val="28"/>
          <w:szCs w:val="28"/>
          <w:lang w:val="ru-RU"/>
        </w:rPr>
        <w:t xml:space="preserve"> часов на изучение модуля «Введение в новейшую историю России».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2.7. Последовательность изучения тем в рамках программы по историив пределах одного класса может варьироваться.</w:t>
      </w:r>
    </w:p>
    <w:p w:rsidR="00A60DB6" w:rsidRPr="00CA4934" w:rsidRDefault="00A60DB6" w:rsidP="00134744">
      <w:pPr>
        <w:spacing w:after="0" w:line="240" w:lineRule="auto"/>
        <w:jc w:val="right"/>
        <w:rPr>
          <w:rFonts w:ascii="Times New Roman" w:eastAsia="SchoolBookSanPin" w:hAnsi="Times New Roman"/>
          <w:bCs/>
          <w:sz w:val="28"/>
          <w:szCs w:val="28"/>
          <w:lang w:val="ru-RU"/>
        </w:rPr>
      </w:pPr>
    </w:p>
    <w:p w:rsidR="00134744" w:rsidRPr="00CA4934" w:rsidRDefault="00134744" w:rsidP="00134744">
      <w:pPr>
        <w:spacing w:after="0" w:line="240" w:lineRule="auto"/>
        <w:jc w:val="right"/>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аблица 1</w:t>
      </w:r>
    </w:p>
    <w:p w:rsidR="00134744" w:rsidRPr="00CA4934" w:rsidRDefault="00134744" w:rsidP="00134744">
      <w:pPr>
        <w:spacing w:after="0" w:line="240" w:lineRule="auto"/>
        <w:jc w:val="right"/>
        <w:rPr>
          <w:rFonts w:ascii="Times New Roman" w:eastAsia="SchoolBookSanPin" w:hAnsi="Times New Roman"/>
          <w:bCs/>
          <w:sz w:val="28"/>
          <w:szCs w:val="28"/>
          <w:lang w:val="ru-RU"/>
        </w:rPr>
      </w:pPr>
    </w:p>
    <w:p w:rsidR="00134744" w:rsidRPr="00CA4934" w:rsidRDefault="00134744" w:rsidP="00134744">
      <w:pPr>
        <w:spacing w:after="0" w:line="240" w:lineRule="auto"/>
        <w:jc w:val="center"/>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труктура и последовательность изучения курсовв рамках учебного предмета «История»</w:t>
      </w:r>
    </w:p>
    <w:p w:rsidR="00134744" w:rsidRPr="00CA4934" w:rsidRDefault="00134744" w:rsidP="00134744">
      <w:pPr>
        <w:spacing w:after="0" w:line="240" w:lineRule="auto"/>
        <w:jc w:val="center"/>
        <w:rPr>
          <w:rFonts w:ascii="Times New Roman" w:eastAsia="SchoolBookSanPin" w:hAnsi="Times New Roman"/>
          <w:bCs/>
          <w:sz w:val="28"/>
          <w:szCs w:val="28"/>
          <w:lang w:val="ru-RU"/>
        </w:rPr>
      </w:pPr>
    </w:p>
    <w:tbl>
      <w:tblPr>
        <w:tblW w:w="0" w:type="auto"/>
        <w:tblInd w:w="112" w:type="dxa"/>
        <w:tblLayout w:type="fixed"/>
        <w:tblCellMar>
          <w:left w:w="113" w:type="dxa"/>
          <w:right w:w="113" w:type="dxa"/>
        </w:tblCellMar>
        <w:tblLook w:val="01E0"/>
      </w:tblPr>
      <w:tblGrid>
        <w:gridCol w:w="994"/>
        <w:gridCol w:w="6968"/>
        <w:gridCol w:w="2062"/>
      </w:tblGrid>
      <w:tr w:rsidR="00134744" w:rsidRPr="00CA4934" w:rsidTr="00134744">
        <w:trPr>
          <w:trHeight w:val="20"/>
        </w:trPr>
        <w:tc>
          <w:tcPr>
            <w:tcW w:w="994" w:type="dxa"/>
            <w:tcBorders>
              <w:top w:val="single" w:sz="4" w:space="0" w:color="231F20"/>
              <w:left w:val="single" w:sz="4" w:space="0" w:color="231F20"/>
              <w:bottom w:val="single" w:sz="4" w:space="0" w:color="231F20"/>
              <w:right w:val="single" w:sz="4" w:space="0" w:color="231F20"/>
            </w:tcBorders>
            <w:vAlign w:val="center"/>
          </w:tcPr>
          <w:p w:rsidR="00134744" w:rsidRPr="00CA4934" w:rsidRDefault="00134744" w:rsidP="0013474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Класс</w:t>
            </w:r>
          </w:p>
        </w:tc>
        <w:tc>
          <w:tcPr>
            <w:tcW w:w="6968" w:type="dxa"/>
            <w:tcBorders>
              <w:top w:val="single" w:sz="4" w:space="0" w:color="231F20"/>
              <w:left w:val="single" w:sz="4" w:space="0" w:color="231F20"/>
              <w:bottom w:val="single" w:sz="4" w:space="0" w:color="231F20"/>
              <w:right w:val="single" w:sz="4" w:space="0" w:color="231F20"/>
            </w:tcBorders>
            <w:vAlign w:val="center"/>
          </w:tcPr>
          <w:p w:rsidR="00134744" w:rsidRPr="00CA4934" w:rsidRDefault="00134744" w:rsidP="0013474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Курсы в рамках учебного предмета «История»</w:t>
            </w:r>
          </w:p>
        </w:tc>
        <w:tc>
          <w:tcPr>
            <w:tcW w:w="2062" w:type="dxa"/>
            <w:tcBorders>
              <w:top w:val="single" w:sz="4" w:space="0" w:color="231F20"/>
              <w:left w:val="single" w:sz="4" w:space="0" w:color="231F20"/>
              <w:bottom w:val="single" w:sz="4" w:space="0" w:color="231F20"/>
              <w:right w:val="single" w:sz="4" w:space="0" w:color="231F20"/>
            </w:tcBorders>
            <w:vAlign w:val="center"/>
          </w:tcPr>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имерное количество учебных часов</w:t>
            </w:r>
          </w:p>
        </w:tc>
      </w:tr>
      <w:tr w:rsidR="00134744" w:rsidRPr="00CA4934"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5</w:t>
            </w:r>
          </w:p>
        </w:tc>
        <w:tc>
          <w:tcPr>
            <w:tcW w:w="6968"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сеобщая история. История Древнего мира</w:t>
            </w:r>
          </w:p>
        </w:tc>
        <w:tc>
          <w:tcPr>
            <w:tcW w:w="2062"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68</w:t>
            </w:r>
          </w:p>
        </w:tc>
      </w:tr>
      <w:tr w:rsidR="00134744" w:rsidRPr="00CA4934"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6</w:t>
            </w:r>
          </w:p>
        </w:tc>
        <w:tc>
          <w:tcPr>
            <w:tcW w:w="6968" w:type="dxa"/>
            <w:tcBorders>
              <w:top w:val="single" w:sz="4" w:space="0" w:color="231F20"/>
              <w:left w:val="single" w:sz="4" w:space="0" w:color="231F20"/>
              <w:bottom w:val="single" w:sz="4" w:space="0" w:color="231F20"/>
              <w:right w:val="single" w:sz="4" w:space="0" w:color="231F20"/>
            </w:tcBorders>
          </w:tcPr>
          <w:p w:rsidR="00346B8E"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сеобщая история. История Средних веков</w:t>
            </w:r>
            <w:r w:rsidR="00346B8E" w:rsidRPr="00CA4934">
              <w:rPr>
                <w:rFonts w:ascii="Times New Roman" w:eastAsia="SchoolBookSanPin" w:hAnsi="Times New Roman"/>
                <w:sz w:val="26"/>
                <w:szCs w:val="26"/>
                <w:lang w:val="ru-RU"/>
              </w:rPr>
              <w:t>.</w:t>
            </w:r>
          </w:p>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История России. От Руси к Российскому государству</w:t>
            </w:r>
          </w:p>
        </w:tc>
        <w:tc>
          <w:tcPr>
            <w:tcW w:w="2062"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3</w:t>
            </w:r>
          </w:p>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45</w:t>
            </w:r>
          </w:p>
        </w:tc>
      </w:tr>
      <w:tr w:rsidR="00134744" w:rsidRPr="00CA4934"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7</w:t>
            </w:r>
          </w:p>
        </w:tc>
        <w:tc>
          <w:tcPr>
            <w:tcW w:w="6968"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Всеобщая история. </w:t>
            </w:r>
            <w:r w:rsidR="00215134" w:rsidRPr="00CA4934">
              <w:rPr>
                <w:rFonts w:ascii="Times New Roman" w:eastAsia="SchoolBookSanPin" w:hAnsi="Times New Roman"/>
                <w:sz w:val="26"/>
                <w:szCs w:val="26"/>
                <w:lang w:val="ru-RU"/>
              </w:rPr>
              <w:t>И</w:t>
            </w:r>
            <w:r w:rsidRPr="00CA4934">
              <w:rPr>
                <w:rFonts w:ascii="Times New Roman" w:eastAsia="SchoolBookSanPin" w:hAnsi="Times New Roman"/>
                <w:sz w:val="26"/>
                <w:szCs w:val="26"/>
                <w:lang w:val="ru-RU"/>
              </w:rPr>
              <w:t>стория</w:t>
            </w:r>
            <w:r w:rsidR="00215134" w:rsidRPr="00CA4934">
              <w:rPr>
                <w:rFonts w:ascii="Times New Roman" w:eastAsia="SchoolBookSanPin" w:hAnsi="Times New Roman"/>
                <w:sz w:val="26"/>
                <w:szCs w:val="26"/>
                <w:lang w:val="ru-RU"/>
              </w:rPr>
              <w:t xml:space="preserve"> нового времени</w:t>
            </w:r>
            <w:r w:rsidRPr="00CA4934">
              <w:rPr>
                <w:rFonts w:ascii="Times New Roman" w:eastAsia="SchoolBookSanPin" w:hAnsi="Times New Roman"/>
                <w:sz w:val="26"/>
                <w:szCs w:val="26"/>
                <w:lang w:val="ru-RU"/>
              </w:rPr>
              <w:t xml:space="preserve">. </w:t>
            </w:r>
            <w:r w:rsidR="00215134" w:rsidRPr="00CA4934">
              <w:rPr>
                <w:rFonts w:ascii="Times New Roman" w:eastAsia="SchoolBookSanPin" w:hAnsi="Times New Roman"/>
                <w:sz w:val="26"/>
                <w:szCs w:val="26"/>
                <w:lang w:val="ru-RU"/>
              </w:rPr>
              <w:t xml:space="preserve">Конец </w:t>
            </w:r>
            <w:r w:rsidRPr="00CA4934">
              <w:rPr>
                <w:rFonts w:ascii="Times New Roman" w:eastAsia="SchoolBookSanPin" w:hAnsi="Times New Roman"/>
                <w:sz w:val="26"/>
                <w:szCs w:val="26"/>
              </w:rPr>
              <w:t>XV</w:t>
            </w:r>
            <w:r w:rsidRPr="00CA4934">
              <w:rPr>
                <w:rFonts w:ascii="Times New Roman" w:eastAsia="SchoolBookSanPin" w:hAnsi="Times New Roman"/>
                <w:sz w:val="26"/>
                <w:szCs w:val="26"/>
                <w:lang w:val="ru-RU"/>
              </w:rPr>
              <w:t>—</w:t>
            </w:r>
            <w:r w:rsidRPr="00CA4934">
              <w:rPr>
                <w:rFonts w:ascii="Times New Roman" w:eastAsia="SchoolBookSanPin" w:hAnsi="Times New Roman"/>
                <w:sz w:val="26"/>
                <w:szCs w:val="26"/>
              </w:rPr>
              <w:t>XVII</w:t>
            </w:r>
            <w:r w:rsidRPr="00CA4934">
              <w:rPr>
                <w:rFonts w:ascii="Times New Roman" w:eastAsia="SchoolBookSanPin" w:hAnsi="Times New Roman"/>
                <w:sz w:val="26"/>
                <w:szCs w:val="26"/>
                <w:lang w:val="ru-RU"/>
              </w:rPr>
              <w:t xml:space="preserve"> вв.</w:t>
            </w:r>
          </w:p>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 xml:space="preserve">История России. Россия в </w:t>
            </w:r>
            <w:r w:rsidRPr="00CA4934">
              <w:rPr>
                <w:rFonts w:ascii="Times New Roman" w:eastAsia="SchoolBookSanPin" w:hAnsi="Times New Roman"/>
                <w:position w:val="1"/>
                <w:sz w:val="26"/>
                <w:szCs w:val="26"/>
              </w:rPr>
              <w:t>XVI</w:t>
            </w:r>
            <w:r w:rsidRPr="00CA4934">
              <w:rPr>
                <w:rFonts w:ascii="Times New Roman" w:eastAsia="SchoolBookSanPin" w:hAnsi="Times New Roman"/>
                <w:position w:val="1"/>
                <w:sz w:val="26"/>
                <w:szCs w:val="26"/>
                <w:lang w:val="ru-RU"/>
              </w:rPr>
              <w:t>—</w:t>
            </w:r>
            <w:r w:rsidRPr="00CA4934">
              <w:rPr>
                <w:rFonts w:ascii="Times New Roman" w:eastAsia="SchoolBookSanPin" w:hAnsi="Times New Roman"/>
                <w:position w:val="1"/>
                <w:sz w:val="26"/>
                <w:szCs w:val="26"/>
              </w:rPr>
              <w:t>XVII</w:t>
            </w:r>
            <w:r w:rsidRPr="00CA4934">
              <w:rPr>
                <w:rFonts w:ascii="Times New Roman" w:eastAsia="SchoolBookSanPin" w:hAnsi="Times New Roman"/>
                <w:position w:val="1"/>
                <w:sz w:val="26"/>
                <w:szCs w:val="26"/>
                <w:lang w:val="ru-RU"/>
              </w:rPr>
              <w:t xml:space="preserve"> вв.: от великого княжества к царству</w:t>
            </w:r>
          </w:p>
        </w:tc>
        <w:tc>
          <w:tcPr>
            <w:tcW w:w="2062"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rPr>
            </w:pPr>
            <w:r w:rsidRPr="00CA4934">
              <w:rPr>
                <w:rFonts w:ascii="Times New Roman" w:eastAsia="SchoolBookSanPin" w:hAnsi="Times New Roman"/>
                <w:sz w:val="26"/>
                <w:szCs w:val="26"/>
                <w:lang w:val="ru-RU"/>
              </w:rPr>
              <w:t>2</w:t>
            </w:r>
            <w:r w:rsidRPr="00CA4934">
              <w:rPr>
                <w:rFonts w:ascii="Times New Roman" w:eastAsia="SchoolBookSanPin" w:hAnsi="Times New Roman"/>
                <w:sz w:val="26"/>
                <w:szCs w:val="26"/>
              </w:rPr>
              <w:t>3</w:t>
            </w:r>
          </w:p>
          <w:p w:rsidR="00134744" w:rsidRPr="00CA4934" w:rsidRDefault="00134744" w:rsidP="00134744">
            <w:pPr>
              <w:spacing w:after="0" w:line="360" w:lineRule="auto"/>
              <w:jc w:val="center"/>
              <w:rPr>
                <w:rFonts w:ascii="Times New Roman" w:hAnsi="Times New Roman"/>
                <w:sz w:val="26"/>
                <w:szCs w:val="26"/>
              </w:rPr>
            </w:pPr>
          </w:p>
          <w:p w:rsidR="00134744" w:rsidRPr="00CA4934" w:rsidRDefault="00134744" w:rsidP="00134744">
            <w:pPr>
              <w:spacing w:after="0" w:line="36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45</w:t>
            </w:r>
          </w:p>
        </w:tc>
      </w:tr>
      <w:tr w:rsidR="00134744" w:rsidRPr="00CA4934"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8</w:t>
            </w:r>
          </w:p>
        </w:tc>
        <w:tc>
          <w:tcPr>
            <w:tcW w:w="6968" w:type="dxa"/>
            <w:tcBorders>
              <w:top w:val="single" w:sz="4" w:space="0" w:color="231F20"/>
              <w:left w:val="single" w:sz="4" w:space="0" w:color="231F20"/>
              <w:bottom w:val="single" w:sz="4" w:space="0" w:color="231F20"/>
              <w:right w:val="single" w:sz="4" w:space="0" w:color="231F20"/>
            </w:tcBorders>
          </w:tcPr>
          <w:p w:rsidR="00134744" w:rsidRPr="00CA4934" w:rsidRDefault="00134744" w:rsidP="0021513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Всеобщая история. </w:t>
            </w:r>
            <w:r w:rsidR="00215134" w:rsidRPr="00CA4934">
              <w:rPr>
                <w:rFonts w:ascii="Times New Roman" w:eastAsia="SchoolBookSanPin" w:hAnsi="Times New Roman"/>
                <w:sz w:val="26"/>
                <w:szCs w:val="26"/>
                <w:lang w:val="ru-RU"/>
              </w:rPr>
              <w:t xml:space="preserve">История нового времени. </w:t>
            </w:r>
            <w:r w:rsidRPr="00CA4934">
              <w:rPr>
                <w:rFonts w:ascii="Times New Roman" w:eastAsia="SchoolBookSanPin" w:hAnsi="Times New Roman"/>
                <w:sz w:val="26"/>
                <w:szCs w:val="26"/>
              </w:rPr>
              <w:t>XVIII</w:t>
            </w:r>
            <w:r w:rsidRPr="00CA4934">
              <w:rPr>
                <w:rFonts w:ascii="Times New Roman" w:eastAsia="SchoolBookSanPin" w:hAnsi="Times New Roman"/>
                <w:sz w:val="26"/>
                <w:szCs w:val="26"/>
                <w:lang w:val="ru-RU"/>
              </w:rPr>
              <w:t xml:space="preserve"> в. История России. Россия в конце </w:t>
            </w:r>
            <w:r w:rsidRPr="00CA4934">
              <w:rPr>
                <w:rFonts w:ascii="Times New Roman" w:eastAsia="SchoolBookSanPin" w:hAnsi="Times New Roman"/>
                <w:sz w:val="26"/>
                <w:szCs w:val="26"/>
              </w:rPr>
              <w:t>XVII</w:t>
            </w:r>
            <w:r w:rsidRPr="00CA4934">
              <w:rPr>
                <w:rFonts w:ascii="Times New Roman" w:eastAsia="SchoolBookSanPin" w:hAnsi="Times New Roman"/>
                <w:sz w:val="26"/>
                <w:szCs w:val="26"/>
                <w:lang w:val="ru-RU"/>
              </w:rPr>
              <w:t xml:space="preserve">— </w:t>
            </w:r>
            <w:r w:rsidRPr="00CA4934">
              <w:rPr>
                <w:rFonts w:ascii="Times New Roman" w:eastAsia="SchoolBookSanPin" w:hAnsi="Times New Roman"/>
                <w:sz w:val="26"/>
                <w:szCs w:val="26"/>
              </w:rPr>
              <w:t>XVIII</w:t>
            </w:r>
            <w:r w:rsidRPr="00CA4934">
              <w:rPr>
                <w:rFonts w:ascii="Times New Roman" w:eastAsia="SchoolBookSanPin" w:hAnsi="Times New Roman"/>
                <w:sz w:val="26"/>
                <w:szCs w:val="26"/>
                <w:lang w:val="ru-RU"/>
              </w:rPr>
              <w:t xml:space="preserve"> вв.:от царства к империи</w:t>
            </w:r>
          </w:p>
        </w:tc>
        <w:tc>
          <w:tcPr>
            <w:tcW w:w="2062"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3</w:t>
            </w:r>
          </w:p>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45</w:t>
            </w:r>
          </w:p>
        </w:tc>
      </w:tr>
      <w:tr w:rsidR="00134744" w:rsidRPr="00CA4934"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9</w:t>
            </w:r>
          </w:p>
        </w:tc>
        <w:tc>
          <w:tcPr>
            <w:tcW w:w="6968"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Всеобщая история. </w:t>
            </w:r>
            <w:r w:rsidR="00215134" w:rsidRPr="00CA4934">
              <w:rPr>
                <w:rFonts w:ascii="Times New Roman" w:eastAsia="SchoolBookSanPin" w:hAnsi="Times New Roman"/>
                <w:sz w:val="26"/>
                <w:szCs w:val="26"/>
                <w:lang w:val="ru-RU"/>
              </w:rPr>
              <w:t xml:space="preserve">История нового времени. </w:t>
            </w:r>
            <w:r w:rsidRPr="00CA4934">
              <w:rPr>
                <w:rFonts w:ascii="Times New Roman" w:eastAsia="SchoolBookSanPin" w:hAnsi="Times New Roman"/>
                <w:sz w:val="26"/>
                <w:szCs w:val="26"/>
              </w:rPr>
              <w:t>XIX</w:t>
            </w:r>
            <w:r w:rsidRPr="00CA4934">
              <w:rPr>
                <w:rFonts w:ascii="Times New Roman" w:eastAsia="SchoolBookSanPin" w:hAnsi="Times New Roman"/>
                <w:sz w:val="26"/>
                <w:szCs w:val="26"/>
                <w:lang w:val="ru-RU"/>
              </w:rPr>
              <w:t xml:space="preserve"> — начало ХХ в.</w:t>
            </w:r>
          </w:p>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История России. Российская империя в </w:t>
            </w:r>
            <w:r w:rsidRPr="00CA4934">
              <w:rPr>
                <w:rFonts w:ascii="Times New Roman" w:eastAsia="SchoolBookSanPin" w:hAnsi="Times New Roman"/>
                <w:sz w:val="26"/>
                <w:szCs w:val="26"/>
              </w:rPr>
              <w:t>XIX</w:t>
            </w:r>
            <w:r w:rsidRPr="00CA4934">
              <w:rPr>
                <w:rFonts w:ascii="Times New Roman" w:eastAsia="SchoolBookSanPin" w:hAnsi="Times New Roman"/>
                <w:sz w:val="26"/>
                <w:szCs w:val="26"/>
                <w:lang w:val="ru-RU"/>
              </w:rPr>
              <w:t xml:space="preserve"> — начале ХХ в.</w:t>
            </w:r>
          </w:p>
        </w:tc>
        <w:tc>
          <w:tcPr>
            <w:tcW w:w="2062"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lang w:val="ru-RU"/>
              </w:rPr>
            </w:pPr>
          </w:p>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68 </w:t>
            </w:r>
          </w:p>
        </w:tc>
      </w:tr>
      <w:tr w:rsidR="00134744" w:rsidRPr="00CA4934"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9</w:t>
            </w:r>
          </w:p>
        </w:tc>
        <w:tc>
          <w:tcPr>
            <w:tcW w:w="6968"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Модуль «Введение в новейшую историю России»</w:t>
            </w:r>
          </w:p>
        </w:tc>
        <w:tc>
          <w:tcPr>
            <w:tcW w:w="2062" w:type="dxa"/>
            <w:tcBorders>
              <w:top w:val="single" w:sz="4" w:space="0" w:color="231F20"/>
              <w:left w:val="single" w:sz="4" w:space="0" w:color="231F20"/>
              <w:bottom w:val="single" w:sz="4" w:space="0" w:color="231F20"/>
              <w:right w:val="single" w:sz="4" w:space="0" w:color="231F20"/>
            </w:tcBorders>
          </w:tcPr>
          <w:p w:rsidR="00134744" w:rsidRPr="00CA4934" w:rsidRDefault="00134744" w:rsidP="00B21D58">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r w:rsidR="00B21D58" w:rsidRPr="00CA4934">
              <w:rPr>
                <w:rFonts w:ascii="Times New Roman" w:eastAsia="SchoolBookSanPin" w:hAnsi="Times New Roman"/>
                <w:sz w:val="26"/>
                <w:szCs w:val="26"/>
                <w:lang w:val="ru-RU"/>
              </w:rPr>
              <w:t>7</w:t>
            </w:r>
          </w:p>
        </w:tc>
      </w:tr>
    </w:tbl>
    <w:p w:rsidR="00134744" w:rsidRPr="00CA4934" w:rsidRDefault="00134744" w:rsidP="00134744">
      <w:pPr>
        <w:spacing w:after="0" w:line="312" w:lineRule="auto"/>
        <w:ind w:firstLine="709"/>
        <w:jc w:val="both"/>
        <w:rPr>
          <w:rFonts w:ascii="Times New Roman" w:eastAsia="OfficinaSansBoldITC" w:hAnsi="Times New Roman"/>
          <w:sz w:val="28"/>
          <w:szCs w:val="28"/>
          <w:lang w:val="ru-RU"/>
        </w:rPr>
      </w:pPr>
    </w:p>
    <w:p w:rsidR="00134744" w:rsidRPr="00CA4934" w:rsidRDefault="00A67132" w:rsidP="00134744">
      <w:pPr>
        <w:spacing w:after="0" w:line="312" w:lineRule="auto"/>
        <w:ind w:firstLine="709"/>
        <w:rPr>
          <w:rFonts w:ascii="Times New Roman" w:eastAsia="OfficinaSansBoldITC" w:hAnsi="Times New Roman"/>
          <w:sz w:val="28"/>
          <w:szCs w:val="28"/>
          <w:lang w:val="ru-RU"/>
        </w:rPr>
      </w:pPr>
      <w:r w:rsidRPr="00CA4934">
        <w:rPr>
          <w:rFonts w:ascii="Times New Roman" w:hAnsi="Times New Roman"/>
          <w:sz w:val="28"/>
          <w:szCs w:val="28"/>
          <w:lang w:val="ru-RU"/>
        </w:rPr>
        <w:lastRenderedPageBreak/>
        <w:t>150.</w:t>
      </w:r>
      <w:r w:rsidR="00134744" w:rsidRPr="00CA4934">
        <w:rPr>
          <w:rFonts w:ascii="Times New Roman" w:eastAsia="OfficinaSansBoldITC" w:hAnsi="Times New Roman"/>
          <w:sz w:val="28"/>
          <w:szCs w:val="28"/>
          <w:lang w:val="ru-RU"/>
        </w:rPr>
        <w:t>3.Содержание обучения в 5 классе.</w:t>
      </w:r>
    </w:p>
    <w:p w:rsidR="00134744" w:rsidRPr="00CA4934" w:rsidRDefault="00A67132" w:rsidP="00134744">
      <w:pPr>
        <w:spacing w:after="0" w:line="312"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1. История Древнего мира. </w:t>
      </w:r>
    </w:p>
    <w:p w:rsidR="00134744" w:rsidRPr="00CA4934" w:rsidRDefault="00134744" w:rsidP="00134744">
      <w:pPr>
        <w:spacing w:after="0" w:line="312"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Введение</w:t>
      </w:r>
      <w:r w:rsidRPr="00CA4934">
        <w:rPr>
          <w:rFonts w:ascii="Times New Roman" w:eastAsia="SchoolBookSanPin" w:hAnsi="Times New Roman"/>
          <w:sz w:val="28"/>
          <w:szCs w:val="28"/>
          <w:lang w:val="ru-RU"/>
        </w:rPr>
        <w:t xml:space="preserve">. Что изучает история. Источники исторических знаний. Специальные (вспомогательные) исторические дисциплины. Историческая хронология (счет лет «до н. э.» и </w:t>
      </w:r>
      <w:r w:rsidRPr="00CA4934">
        <w:rPr>
          <w:rFonts w:ascii="Times New Roman" w:eastAsia="SchoolBookSanPin" w:hAnsi="Times New Roman"/>
          <w:position w:val="1"/>
          <w:sz w:val="28"/>
          <w:szCs w:val="28"/>
          <w:lang w:val="ru-RU"/>
        </w:rPr>
        <w:t>«н. э.»). Историческая карта.</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2. Первобытность.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ожение первобытнообщинных отношений. На пороге цивилизации.</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 Древний мир.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и хронологические рамки истории Древнего мира. Карта Древнего мира.</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1. Древний Восток.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нятие «Древний Восток». Карта </w:t>
      </w:r>
      <w:r w:rsidR="00215134" w:rsidRPr="00CA4934">
        <w:rPr>
          <w:rFonts w:ascii="Times New Roman" w:eastAsia="SchoolBookSanPin" w:hAnsi="Times New Roman"/>
          <w:sz w:val="28"/>
          <w:szCs w:val="28"/>
          <w:lang w:val="ru-RU"/>
        </w:rPr>
        <w:t>д</w:t>
      </w:r>
      <w:r w:rsidRPr="00CA4934">
        <w:rPr>
          <w:rFonts w:ascii="Times New Roman" w:eastAsia="SchoolBookSanPin" w:hAnsi="Times New Roman"/>
          <w:sz w:val="28"/>
          <w:szCs w:val="28"/>
          <w:lang w:val="ru-RU"/>
        </w:rPr>
        <w:t>ревневосточного мира.</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2. Древний Египет.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тношения Египта с соседними народами. Египетское войско. Завоевательные походы фараонов; Тутмос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xml:space="preserve">. Могущество Египта при Рамсесе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w:t>
      </w:r>
      <w:r w:rsidRPr="00CA4934">
        <w:rPr>
          <w:rFonts w:ascii="Times New Roman" w:eastAsia="SchoolBookSanPin" w:hAnsi="Times New Roman"/>
          <w:sz w:val="28"/>
          <w:szCs w:val="28"/>
          <w:lang w:val="ru-RU"/>
        </w:rPr>
        <w:lastRenderedPageBreak/>
        <w:t>Открытие Ж.Ф. Шампольона. Искусство Древнего Египта (архитектура, рельефы, фрески).</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3. Древние цивилизации Месопотамии.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ревний Вавилон. Царь Хаммурапи и его закон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Ассирия. Завоевания ассирийцев. Создание сильной державы. Культурные сокровища Ниневии. Гибель империи.</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Усиление Нововавилонского царства. Легендарные памятники города Вавилона.</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4. Восточное Средиземноморье в древности.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их влияние на занятия жителей. Финикия: развитие ремес</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л, караванной и морской торговли. Города-государства. Финикийская колонизация. Финикийский алфавит. Палестина и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население. Возникновение Израильского государства. Царь Соломон. Религиозные верования. Ветхозаветные предания.</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5. Персидская держава.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Завоевания персов. Государство Ахеменидов. Великие цари: Кир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 xml:space="preserve"> Великий, Дарий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Расширение территории державы. Государственное устройство. Центри сатрапии, управление империей. Религия персов.</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6. Древняя Индия.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7. Древний Китай.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родные условия Древнего Китая. Хозяйственная деятельность и условия </w:t>
      </w:r>
      <w:r w:rsidRPr="00CA4934">
        <w:rPr>
          <w:rFonts w:ascii="Times New Roman" w:eastAsia="SchoolBookSanPin" w:hAnsi="Times New Roman"/>
          <w:sz w:val="28"/>
          <w:szCs w:val="28"/>
          <w:lang w:val="ru-RU"/>
        </w:rPr>
        <w:lastRenderedPageBreak/>
        <w:t>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л и торговли. Великий ш</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лковый путь. Религиозно-философские учения. Конфуций. Научные знания и изобретения древних китайцев. Храмы.</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8. Древняя Греция. Эллинизм. </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8.1. Древнейшая Греция.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н. Поэмы Гомера «Илиада», «Одиссея».</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8.2. Греческие полисы.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ъ</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м хозяйственной жизни после «т</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мных веков». Развитие земледелияи ремесла. Становление полисов, их политическое устройство. Аристократияи демос. Великая греческая колонизация. Метрополии и колон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фины: утверждение демократии. Законы Солона. Реформы Клисфена,их значение. Спарта: основные группы населения, политическое устройство. Организация военного дела. Спартанское воспитани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реко-персидские войны. Причины войн. Походы персов на Грецию. Битва при Марафоне,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8.3. Культура Древней Греции.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lastRenderedPageBreak/>
        <w:t>150.</w:t>
      </w:r>
      <w:r w:rsidR="00134744" w:rsidRPr="00CA4934">
        <w:rPr>
          <w:rFonts w:ascii="Times New Roman" w:eastAsia="OfficinaSansBoldITC" w:hAnsi="Times New Roman"/>
          <w:sz w:val="28"/>
          <w:szCs w:val="28"/>
          <w:lang w:val="ru-RU"/>
        </w:rPr>
        <w:t xml:space="preserve">3.3.8.4. Македонские завоевания. Эллинизм.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озвышение Македонии. Политика Филиппа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 Главенство Македониинад греческими полисами. Коринфский союз. Александр Македонский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 Древний Рим. </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1. Возникновение Римского государства.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2. Римские завоевания в Средиземноморье.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йны Рима с Карфагеном. Ганнибал; битва при Каннах. Поражение Карфагена. Установление господства Рима в Средиземноморье. Римские провинции.</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3. Поздняя Римская республика. Гражданские войны.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ъ</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4. Расцвет и падение Римской империи.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и распространение христианства. Император Константин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перенос столицыв Константинополь. Разделение Римской империи на Западную и Восточную ча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чало Великого переселения народов. Рим и варвары. Падение Западной Римской империи.</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5. Культура Древнего Рима.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 xml:space="preserve">Римская литература, золотой век поэзии. Ораторское </w:t>
      </w:r>
      <w:r w:rsidR="0071369A" w:rsidRPr="00CA4934">
        <w:rPr>
          <w:rFonts w:ascii="Times New Roman" w:eastAsia="SchoolBookSanPin" w:hAnsi="Times New Roman"/>
          <w:sz w:val="28"/>
          <w:szCs w:val="28"/>
          <w:lang w:val="ru-RU"/>
        </w:rPr>
        <w:t>искусство. Цицерон</w:t>
      </w:r>
      <w:r w:rsidRPr="00CA4934">
        <w:rPr>
          <w:rFonts w:ascii="Times New Roman" w:eastAsia="SchoolBookSanPin" w:hAnsi="Times New Roman"/>
          <w:sz w:val="28"/>
          <w:szCs w:val="28"/>
          <w:lang w:val="ru-RU"/>
        </w:rPr>
        <w:t>. Развитие наук. Римские историки. Искусство Древнего Рима: архитектура, скульптура. Пантеон.</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3.3.9.6. </w:t>
      </w:r>
      <w:r w:rsidR="00134744" w:rsidRPr="00CA4934">
        <w:rPr>
          <w:rFonts w:ascii="Times New Roman" w:eastAsia="SchoolBookSanPin" w:hAnsi="Times New Roman"/>
          <w:bCs/>
          <w:sz w:val="28"/>
          <w:szCs w:val="28"/>
          <w:lang w:val="ru-RU"/>
        </w:rPr>
        <w:t>Обобщение</w:t>
      </w:r>
      <w:r w:rsidR="00134744" w:rsidRPr="00CA4934">
        <w:rPr>
          <w:rFonts w:ascii="Times New Roman" w:eastAsia="SchoolBookSanPin" w:hAnsi="Times New Roman"/>
          <w:sz w:val="28"/>
          <w:szCs w:val="28"/>
          <w:lang w:val="ru-RU"/>
        </w:rPr>
        <w:t xml:space="preserve">.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рическое и культурное наследие цивилизаций Древнего мира.</w:t>
      </w:r>
    </w:p>
    <w:p w:rsidR="00134744" w:rsidRPr="00CA4934" w:rsidRDefault="00A67132" w:rsidP="00134744">
      <w:pPr>
        <w:spacing w:after="0" w:line="352" w:lineRule="auto"/>
        <w:ind w:firstLine="709"/>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Содержание обучения в 6 классе.</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 Всеобщая история. История Средних веко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1.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едние века: понятие, хронологические рамки и периодизация Средневековья.</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2. Народы Европы в раннее Средневековье.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ранкское государство в </w:t>
      </w:r>
      <w:r w:rsidRPr="00CA4934">
        <w:rPr>
          <w:rFonts w:ascii="Times New Roman" w:eastAsia="SchoolBookSanPin" w:hAnsi="Times New Roman"/>
          <w:sz w:val="28"/>
          <w:szCs w:val="28"/>
        </w:rPr>
        <w:t>VII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IX</w:t>
      </w:r>
      <w:r w:rsidRPr="00CA4934">
        <w:rPr>
          <w:rFonts w:ascii="Times New Roman" w:eastAsia="SchoolBookSanPin" w:hAnsi="Times New Roman"/>
          <w:sz w:val="28"/>
          <w:szCs w:val="28"/>
          <w:lang w:val="ru-RU"/>
        </w:rPr>
        <w:t xml:space="preserve"> вв. Усиление власти майордомов.Карл Мартелл и его военная реформа. Завоевания Карла Великого. Управление империей. «Каролингское возрождение». Верденский раздел, его причиныи значени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3. Византийская империя в </w:t>
      </w:r>
      <w:r w:rsidR="00134744" w:rsidRPr="00CA4934">
        <w:rPr>
          <w:rFonts w:ascii="Times New Roman" w:eastAsia="OfficinaSansBoldITC" w:hAnsi="Times New Roman"/>
          <w:sz w:val="28"/>
          <w:szCs w:val="28"/>
        </w:rPr>
        <w:t>VI</w:t>
      </w:r>
      <w:r w:rsidR="00134744" w:rsidRPr="00CA4934">
        <w:rPr>
          <w:rFonts w:ascii="Times New Roman" w:eastAsia="OfficinaSansBoldITC" w:hAnsi="Times New Roman"/>
          <w:sz w:val="28"/>
          <w:szCs w:val="28"/>
          <w:lang w:val="ru-RU"/>
        </w:rPr>
        <w:t>‒Х</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 в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4. Арабы в </w:t>
      </w:r>
      <w:r w:rsidR="00134744" w:rsidRPr="00CA4934">
        <w:rPr>
          <w:rFonts w:ascii="Times New Roman" w:eastAsia="OfficinaSansBoldITC" w:hAnsi="Times New Roman"/>
          <w:sz w:val="28"/>
          <w:szCs w:val="28"/>
        </w:rPr>
        <w:t>VI</w:t>
      </w:r>
      <w:r w:rsidR="00134744" w:rsidRPr="00CA4934">
        <w:rPr>
          <w:rFonts w:ascii="Times New Roman" w:eastAsia="OfficinaSansBoldITC" w:hAnsi="Times New Roman"/>
          <w:sz w:val="28"/>
          <w:szCs w:val="28"/>
          <w:lang w:val="ru-RU"/>
        </w:rPr>
        <w:t>‒Х</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 в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родные условия Аравийского полуострова. Основные занятия арабов. Традиционные верования. Пророк Мухаммад и возникновение ислама. Хиджра. </w:t>
      </w:r>
      <w:r w:rsidRPr="00CA4934">
        <w:rPr>
          <w:rFonts w:ascii="Times New Roman" w:eastAsia="SchoolBookSanPin" w:hAnsi="Times New Roman"/>
          <w:sz w:val="28"/>
          <w:szCs w:val="28"/>
          <w:lang w:val="ru-RU"/>
        </w:rPr>
        <w:lastRenderedPageBreak/>
        <w:t>Победа новой веры. Коран. Завоевания арабов. Арабский халифат, его расцвети распад. Культура исламского мира. Образование и наука. Роль арабского языка. Расцвет литературы и искусства. Архитектура.</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5. Средневековое европейское общество.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рода ‒ центры ремесла, торговли, культуры. Население городов. Цехии гильдии. Городское управление. Борьба городов за самоуправление. Средневековые города-республики. Развитие торговли. Ярмарки. Торговые путив Средиземноморье и на Балтике. Ганза. Облик средневековых городов. Образ жизни и быт горожан.</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рковь и духовенство. Разделение христианства на католицизм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1.6. Государства Европы в Х</w:t>
      </w:r>
      <w:r w:rsidR="00134744" w:rsidRPr="00CA4934">
        <w:rPr>
          <w:rFonts w:ascii="Times New Roman" w:eastAsia="OfficinaSansBoldITC" w:hAnsi="Times New Roman"/>
          <w:sz w:val="28"/>
          <w:szCs w:val="28"/>
        </w:rPr>
        <w:t>II</w:t>
      </w:r>
      <w:r w:rsidR="00134744" w:rsidRPr="00CA4934">
        <w:rPr>
          <w:rFonts w:ascii="Times New Roman" w:eastAsia="OfficinaSansBoldITC" w:hAnsi="Times New Roman"/>
          <w:sz w:val="28"/>
          <w:szCs w:val="28"/>
          <w:lang w:val="ru-RU"/>
        </w:rPr>
        <w:t>‒Х</w:t>
      </w:r>
      <w:r w:rsidR="00134744" w:rsidRPr="00CA4934">
        <w:rPr>
          <w:rFonts w:ascii="Times New Roman" w:eastAsia="OfficinaSansBoldITC" w:hAnsi="Times New Roman"/>
          <w:sz w:val="28"/>
          <w:szCs w:val="28"/>
        </w:rPr>
        <w:t>V</w:t>
      </w:r>
      <w:r w:rsidR="00134744" w:rsidRPr="00CA4934">
        <w:rPr>
          <w:rFonts w:ascii="Times New Roman" w:eastAsia="OfficinaSansBoldITC" w:hAnsi="Times New Roman"/>
          <w:sz w:val="28"/>
          <w:szCs w:val="28"/>
          <w:lang w:val="ru-RU"/>
        </w:rPr>
        <w:t xml:space="preserve"> в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Х</w:t>
      </w:r>
      <w:r w:rsidRPr="00CA4934">
        <w:rPr>
          <w:rFonts w:ascii="Times New Roman" w:eastAsia="SchoolBookSanPin" w:hAnsi="Times New Roman"/>
          <w:sz w:val="28"/>
          <w:szCs w:val="28"/>
        </w:rPr>
        <w:t>V</w:t>
      </w:r>
      <w:r w:rsidRPr="00CA4934">
        <w:rPr>
          <w:rFonts w:ascii="Times New Roman" w:eastAsia="SchoolBookSanPin" w:hAnsi="Times New Roman"/>
          <w:sz w:val="28"/>
          <w:szCs w:val="28"/>
          <w:lang w:val="ru-RU"/>
        </w:rPr>
        <w:t xml:space="preserve"> вв. Польско-литовское государство в </w:t>
      </w:r>
      <w:r w:rsidRPr="00CA4934">
        <w:rPr>
          <w:rFonts w:ascii="Times New Roman" w:eastAsia="SchoolBookSanPin" w:hAnsi="Times New Roman"/>
          <w:sz w:val="28"/>
          <w:szCs w:val="28"/>
        </w:rPr>
        <w:t>XIV</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 xml:space="preserve"> вв. Реконкиста и образование централизованных государств на Пиренейском полуострове. Итальянские государства в </w:t>
      </w:r>
      <w:r w:rsidRPr="00CA4934">
        <w:rPr>
          <w:rFonts w:ascii="Times New Roman" w:eastAsia="SchoolBookSanPin" w:hAnsi="Times New Roman"/>
          <w:sz w:val="28"/>
          <w:szCs w:val="28"/>
        </w:rPr>
        <w:t>XI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 xml:space="preserve"> вв. Развитие экономики в европейских странах в период зрелого Средневековья. Обострение социальных противоречий в Х</w:t>
      </w:r>
      <w:r w:rsidRPr="00CA4934">
        <w:rPr>
          <w:rFonts w:ascii="Times New Roman" w:eastAsia="SchoolBookSanPin" w:hAnsi="Times New Roman"/>
          <w:sz w:val="28"/>
          <w:szCs w:val="28"/>
        </w:rPr>
        <w:t>IV</w:t>
      </w:r>
      <w:r w:rsidRPr="00CA4934">
        <w:rPr>
          <w:rFonts w:ascii="Times New Roman" w:eastAsia="SchoolBookSanPin" w:hAnsi="Times New Roman"/>
          <w:sz w:val="28"/>
          <w:szCs w:val="28"/>
          <w:lang w:val="ru-RU"/>
        </w:rPr>
        <w:t xml:space="preserve"> в. (Жакерия, восстание Уота Тайлера). Гуситское движение в Чех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зантийская империя и славянские государства в Х</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Х</w:t>
      </w:r>
      <w:r w:rsidRPr="00CA4934">
        <w:rPr>
          <w:rFonts w:ascii="Times New Roman" w:eastAsia="SchoolBookSanPin" w:hAnsi="Times New Roman"/>
          <w:sz w:val="28"/>
          <w:szCs w:val="28"/>
        </w:rPr>
        <w:t>V</w:t>
      </w:r>
      <w:r w:rsidRPr="00CA4934">
        <w:rPr>
          <w:rFonts w:ascii="Times New Roman" w:eastAsia="SchoolBookSanPin" w:hAnsi="Times New Roman"/>
          <w:sz w:val="28"/>
          <w:szCs w:val="28"/>
          <w:lang w:val="ru-RU"/>
        </w:rPr>
        <w:t xml:space="preserve"> вв. Экспансия турок-османов. Османские завоевания на Балканах. Падение Константинополя.</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7. Культура средневековой Европы.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ставления средневекового человека о мире. Место религии в жизни человека и общества. Образование: школы и университеты. Сословный характер </w:t>
      </w:r>
      <w:r w:rsidRPr="00CA4934">
        <w:rPr>
          <w:rFonts w:ascii="Times New Roman" w:eastAsia="SchoolBookSanPin" w:hAnsi="Times New Roman"/>
          <w:sz w:val="28"/>
          <w:szCs w:val="28"/>
          <w:lang w:val="ru-RU"/>
        </w:rPr>
        <w:lastRenderedPageBreak/>
        <w:t>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и их творения. Изобретение европейского книгопечатания; И. Гутенберг.</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8. Страны Востока в Средние века.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анская империя</w:t>
      </w:r>
      <w:r w:rsidRPr="00CA4934">
        <w:rPr>
          <w:rFonts w:ascii="Times New Roman" w:eastAsia="SchoolBookSanPin" w:hAnsi="Times New Roman"/>
          <w:sz w:val="28"/>
          <w:szCs w:val="28"/>
          <w:lang w:val="ru-RU"/>
        </w:rPr>
        <w:t xml:space="preserve">: завоевания турок-османов (Балканы, падение Византии), управление империей, положение покоренных народов. </w:t>
      </w:r>
      <w:r w:rsidRPr="00CA4934">
        <w:rPr>
          <w:rFonts w:ascii="Times New Roman" w:eastAsia="SchoolBookSanPin" w:hAnsi="Times New Roman"/>
          <w:bCs/>
          <w:sz w:val="28"/>
          <w:szCs w:val="28"/>
          <w:lang w:val="ru-RU"/>
        </w:rPr>
        <w:t>Монгольская держава</w:t>
      </w:r>
      <w:r w:rsidRPr="00CA4934">
        <w:rPr>
          <w:rFonts w:ascii="Times New Roman" w:eastAsia="SchoolBookSanPin" w:hAnsi="Times New Roman"/>
          <w:sz w:val="28"/>
          <w:szCs w:val="28"/>
          <w:lang w:val="ru-RU"/>
        </w:rPr>
        <w:t xml:space="preserve">: общественный строй монгольских племен, завоевания Чингисхана и его потомков, управление подчиненными территориями. </w:t>
      </w:r>
      <w:r w:rsidRPr="00CA4934">
        <w:rPr>
          <w:rFonts w:ascii="Times New Roman" w:eastAsia="SchoolBookSanPin" w:hAnsi="Times New Roman"/>
          <w:bCs/>
          <w:sz w:val="28"/>
          <w:szCs w:val="28"/>
          <w:lang w:val="ru-RU"/>
        </w:rPr>
        <w:t>Китай</w:t>
      </w:r>
      <w:r w:rsidRPr="00CA4934">
        <w:rPr>
          <w:rFonts w:ascii="Times New Roman" w:eastAsia="SchoolBookSanPin" w:hAnsi="Times New Roman"/>
          <w:sz w:val="28"/>
          <w:szCs w:val="28"/>
          <w:lang w:val="ru-RU"/>
        </w:rPr>
        <w:t xml:space="preserve">: империи, правители и подданные, борьба против завоевателей. </w:t>
      </w:r>
      <w:r w:rsidRPr="00CA4934">
        <w:rPr>
          <w:rFonts w:ascii="Times New Roman" w:eastAsia="SchoolBookSanPin" w:hAnsi="Times New Roman"/>
          <w:bCs/>
          <w:sz w:val="28"/>
          <w:szCs w:val="28"/>
          <w:lang w:val="ru-RU"/>
        </w:rPr>
        <w:t xml:space="preserve">Япония </w:t>
      </w:r>
      <w:r w:rsidRPr="00CA4934">
        <w:rPr>
          <w:rFonts w:ascii="Times New Roman" w:eastAsia="SchoolBookSanPin" w:hAnsi="Times New Roman"/>
          <w:sz w:val="28"/>
          <w:szCs w:val="28"/>
          <w:lang w:val="ru-RU"/>
        </w:rPr>
        <w:t>в Средние века: образование государства, власть императоров и управление с</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гунов. </w:t>
      </w:r>
      <w:r w:rsidRPr="00CA4934">
        <w:rPr>
          <w:rFonts w:ascii="Times New Roman" w:eastAsia="SchoolBookSanPin" w:hAnsi="Times New Roman"/>
          <w:bCs/>
          <w:sz w:val="28"/>
          <w:szCs w:val="28"/>
          <w:lang w:val="ru-RU"/>
        </w:rPr>
        <w:t>Индия</w:t>
      </w:r>
      <w:r w:rsidRPr="00CA4934">
        <w:rPr>
          <w:rFonts w:ascii="Times New Roman" w:eastAsia="SchoolBookSanPin" w:hAnsi="Times New Roman"/>
          <w:sz w:val="28"/>
          <w:szCs w:val="28"/>
          <w:lang w:val="ru-RU"/>
        </w:rPr>
        <w:t>: раздробленность индийских княжеств, вторжение мусульман, Делийский султанат.</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льтура народов Востока. Литература. Архитектура. Традиционные искусства и ремесла.</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9. Государства доколумбовой Америки в Средние века.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ивилизации майя, ацтеков и инков: общественный строй, религиозные верования, культура. Появление европейских завоевателей.</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1.10. </w:t>
      </w:r>
      <w:r w:rsidR="00134744" w:rsidRPr="00CA4934">
        <w:rPr>
          <w:rFonts w:ascii="Times New Roman" w:eastAsia="SchoolBookSanPin" w:hAnsi="Times New Roman"/>
          <w:bCs/>
          <w:sz w:val="28"/>
          <w:szCs w:val="28"/>
          <w:lang w:val="ru-RU"/>
        </w:rPr>
        <w:t>Обобщение</w:t>
      </w:r>
      <w:r w:rsidR="00134744"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рическое и культурное наследие Средних веков.</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 История России. От Руси к Российскому государству.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2.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ль и место России в мировой истории. Проблемы периодизации российской истории. Источники по истории России.</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2. Народы и государства на территории нашей страны </w:t>
      </w:r>
      <w:r w:rsidR="00134744" w:rsidRPr="00CA4934">
        <w:rPr>
          <w:rFonts w:ascii="Times New Roman" w:eastAsia="OfficinaSansBoldITC" w:hAnsi="Times New Roman"/>
          <w:position w:val="1"/>
          <w:sz w:val="28"/>
          <w:szCs w:val="28"/>
          <w:lang w:val="ru-RU"/>
        </w:rPr>
        <w:t xml:space="preserve">в древности. Восточная Европа в середине </w:t>
      </w:r>
      <w:r w:rsidR="00134744" w:rsidRPr="00CA4934">
        <w:rPr>
          <w:rFonts w:ascii="Times New Roman" w:eastAsia="OfficinaSansBoldITC" w:hAnsi="Times New Roman"/>
          <w:position w:val="1"/>
          <w:sz w:val="28"/>
          <w:szCs w:val="28"/>
        </w:rPr>
        <w:t>I</w:t>
      </w:r>
      <w:r w:rsidR="00134744" w:rsidRPr="00CA4934">
        <w:rPr>
          <w:rFonts w:ascii="Times New Roman" w:eastAsia="OfficinaSansBoldITC" w:hAnsi="Times New Roman"/>
          <w:position w:val="1"/>
          <w:sz w:val="28"/>
          <w:szCs w:val="28"/>
          <w:lang w:val="ru-RU"/>
        </w:rPr>
        <w:t xml:space="preserve"> тыс. н. э.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Заселение территории нашей страны человеком. Палеолитическое искусство. Петроглифы Беломорья и Онежского озера. Особенности переходаот присваивающего хозяйства к производящему. Ареалы древнейшего земледелия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w:t>
      </w:r>
      <w:r w:rsidRPr="00CA4934">
        <w:rPr>
          <w:rFonts w:ascii="Times New Roman" w:eastAsia="SchoolBookSanPin" w:hAnsi="Times New Roman"/>
          <w:sz w:val="28"/>
          <w:szCs w:val="28"/>
          <w:lang w:val="ru-RU"/>
        </w:rPr>
        <w:lastRenderedPageBreak/>
        <w:t>в эпоху бронзы и раннем железном веке. Степь и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роль в распространении культурных взаимовлияний. Появление первого в мире кол</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сного транспорт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роды, проживавшие на этой территории до середины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тыс. до н. э. Скифы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еликое переселение народов. Миграция готов. Нашествие гуннов. Вопрос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их общественный строй и политическая организация. Возникновение княжеской власти. Традиционные верова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траны и народы Восточной Европы, </w:t>
      </w:r>
      <w:r w:rsidR="0071369A" w:rsidRPr="00CA4934">
        <w:rPr>
          <w:rFonts w:ascii="Times New Roman" w:eastAsia="SchoolBookSanPin" w:hAnsi="Times New Roman"/>
          <w:sz w:val="28"/>
          <w:szCs w:val="28"/>
          <w:lang w:val="ru-RU"/>
        </w:rPr>
        <w:t>Сибири и Дальнего Востока, Тюркский каганат, Хазарский каганат, Волжская Булгария</w:t>
      </w:r>
      <w:r w:rsidRPr="00CA4934">
        <w:rPr>
          <w:rFonts w:ascii="Times New Roman" w:eastAsia="SchoolBookSanPin" w:hAnsi="Times New Roman"/>
          <w:sz w:val="28"/>
          <w:szCs w:val="28"/>
          <w:lang w:val="ru-RU"/>
        </w:rPr>
        <w:t>.</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3. Русь в </w:t>
      </w:r>
      <w:r w:rsidR="00134744" w:rsidRPr="00CA4934">
        <w:rPr>
          <w:rFonts w:ascii="Times New Roman" w:eastAsia="OfficinaSansBoldITC" w:hAnsi="Times New Roman"/>
          <w:sz w:val="28"/>
          <w:szCs w:val="28"/>
        </w:rPr>
        <w:t>IX</w:t>
      </w:r>
      <w:r w:rsidR="00134744" w:rsidRPr="00CA4934">
        <w:rPr>
          <w:rFonts w:ascii="Times New Roman" w:eastAsia="OfficinaSansBoldITC" w:hAnsi="Times New Roman"/>
          <w:sz w:val="28"/>
          <w:szCs w:val="28"/>
          <w:lang w:val="ru-RU"/>
        </w:rPr>
        <w:t xml:space="preserve"> ‒ начале </w:t>
      </w:r>
      <w:r w:rsidR="00134744" w:rsidRPr="00CA4934">
        <w:rPr>
          <w:rFonts w:ascii="Times New Roman" w:eastAsia="OfficinaSansBoldITC" w:hAnsi="Times New Roman"/>
          <w:sz w:val="28"/>
          <w:szCs w:val="28"/>
        </w:rPr>
        <w:t>XII</w:t>
      </w:r>
      <w:r w:rsidR="00134744" w:rsidRPr="00CA4934">
        <w:rPr>
          <w:rFonts w:ascii="Times New Roman" w:eastAsia="OfficinaSansBoldITC" w:hAnsi="Times New Roman"/>
          <w:sz w:val="28"/>
          <w:szCs w:val="28"/>
          <w:lang w:val="ru-RU"/>
        </w:rPr>
        <w:t xml:space="preserve"> 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2.3.1. </w:t>
      </w:r>
      <w:r w:rsidR="00134744" w:rsidRPr="00CA4934">
        <w:rPr>
          <w:rFonts w:ascii="Times New Roman" w:eastAsia="SchoolBookSanPin" w:hAnsi="Times New Roman"/>
          <w:bCs/>
          <w:sz w:val="28"/>
          <w:szCs w:val="28"/>
          <w:lang w:val="ru-RU"/>
        </w:rPr>
        <w:t xml:space="preserve">Образование государства Русь. </w:t>
      </w:r>
      <w:r w:rsidR="00134744" w:rsidRPr="00CA4934">
        <w:rPr>
          <w:rFonts w:ascii="Times New Roman" w:eastAsia="SchoolBookSanPin" w:hAnsi="Times New Roman"/>
          <w:sz w:val="28"/>
          <w:szCs w:val="28"/>
          <w:lang w:val="ru-RU"/>
        </w:rPr>
        <w:t xml:space="preserve">Исторические условия складывания русской государственности: природно-климатический фактори политические процессы в Европе в конце </w:t>
      </w:r>
      <w:r w:rsidR="00134744" w:rsidRPr="00CA4934">
        <w:rPr>
          <w:rFonts w:ascii="Times New Roman" w:eastAsia="SchoolBookSanPin" w:hAnsi="Times New Roman"/>
          <w:sz w:val="28"/>
          <w:szCs w:val="28"/>
        </w:rPr>
        <w:t>I</w:t>
      </w:r>
      <w:r w:rsidR="00134744" w:rsidRPr="00CA4934">
        <w:rPr>
          <w:rFonts w:ascii="Times New Roman" w:eastAsia="SchoolBookSanPin" w:hAnsi="Times New Roman"/>
          <w:sz w:val="28"/>
          <w:szCs w:val="28"/>
          <w:lang w:val="ru-RU"/>
        </w:rPr>
        <w:t xml:space="preserve"> тыс. н. э. Формирование новой политической и этнической карты континент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вые известия о Руси. Проблема образования государств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усь. Скандинавы на Руси. Начало династии Рюриковиче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ние территории государства Русь. Дань и полюдье. Первые русские князья. Отношения с Византийской империей, странами Центральной, Западнойи Северной Европы, кочевниками европейских степей. Русь в международной торговле. Путь «из варяг в греки». Волжский торговый путь. Языческий пантеон.</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ятие христианства и его значение. Византийское наследие на Рус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2.3.2. </w:t>
      </w:r>
      <w:r w:rsidR="00134744" w:rsidRPr="00CA4934">
        <w:rPr>
          <w:rFonts w:ascii="Times New Roman" w:eastAsia="SchoolBookSanPin" w:hAnsi="Times New Roman"/>
          <w:bCs/>
          <w:position w:val="1"/>
          <w:sz w:val="28"/>
          <w:szCs w:val="28"/>
          <w:lang w:val="ru-RU"/>
        </w:rPr>
        <w:t xml:space="preserve">Русь в конце </w:t>
      </w:r>
      <w:r w:rsidR="00134744" w:rsidRPr="00CA4934">
        <w:rPr>
          <w:rFonts w:ascii="Times New Roman" w:eastAsia="SchoolBookSanPin" w:hAnsi="Times New Roman"/>
          <w:bCs/>
          <w:position w:val="1"/>
          <w:sz w:val="28"/>
          <w:szCs w:val="28"/>
        </w:rPr>
        <w:t>X</w:t>
      </w:r>
      <w:r w:rsidR="00134744" w:rsidRPr="00CA4934">
        <w:rPr>
          <w:rFonts w:ascii="Times New Roman" w:eastAsia="SchoolBookSanPin" w:hAnsi="Times New Roman"/>
          <w:bCs/>
          <w:position w:val="1"/>
          <w:sz w:val="28"/>
          <w:szCs w:val="28"/>
          <w:lang w:val="ru-RU"/>
        </w:rPr>
        <w:t xml:space="preserve"> ‒ начале </w:t>
      </w:r>
      <w:r w:rsidR="00134744" w:rsidRPr="00CA4934">
        <w:rPr>
          <w:rFonts w:ascii="Times New Roman" w:eastAsia="SchoolBookSanPin" w:hAnsi="Times New Roman"/>
          <w:bCs/>
          <w:position w:val="1"/>
          <w:sz w:val="28"/>
          <w:szCs w:val="28"/>
        </w:rPr>
        <w:t>XII</w:t>
      </w:r>
      <w:r w:rsidR="00134744" w:rsidRPr="00CA4934">
        <w:rPr>
          <w:rFonts w:ascii="Times New Roman" w:eastAsia="SchoolBookSanPin" w:hAnsi="Times New Roman"/>
          <w:bCs/>
          <w:position w:val="1"/>
          <w:sz w:val="28"/>
          <w:szCs w:val="28"/>
          <w:lang w:val="ru-RU"/>
        </w:rPr>
        <w:t xml:space="preserve"> в. </w:t>
      </w:r>
      <w:r w:rsidR="00134744" w:rsidRPr="00CA4934">
        <w:rPr>
          <w:rFonts w:ascii="Times New Roman" w:eastAsia="SchoolBookSanPin" w:hAnsi="Times New Roman"/>
          <w:position w:val="1"/>
          <w:sz w:val="28"/>
          <w:szCs w:val="28"/>
          <w:lang w:val="ru-RU"/>
        </w:rPr>
        <w:t xml:space="preserve">Территория и население государстваРусь (Русская земля). Крупнейшие города Руси.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w:t>
      </w:r>
      <w:r w:rsidR="00134744" w:rsidRPr="00CA4934">
        <w:rPr>
          <w:rFonts w:ascii="Times New Roman" w:eastAsia="SchoolBookSanPin" w:hAnsi="Times New Roman"/>
          <w:position w:val="1"/>
          <w:sz w:val="28"/>
          <w:szCs w:val="28"/>
          <w:lang w:val="ru-RU"/>
        </w:rPr>
        <w:lastRenderedPageBreak/>
        <w:t>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ственный строй Руси: дискуссии в исторической наук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нязья, дружина. Духовенство. Городское население. Купц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атегории рядового и зависимого населения. Древнерусское право: Русская Правда, церковные устав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усь в социально-политическом контексте Евразии. Внешняя политикаи международные связи: отношения с Византией, печенегами, половцами(Дешт-и-Кипчак), странами Центральной, Западной и Северной Европы. Херсонесв культурных контактах Руси и Византи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2.3.3. </w:t>
      </w:r>
      <w:r w:rsidR="00134744" w:rsidRPr="00CA4934">
        <w:rPr>
          <w:rFonts w:ascii="Times New Roman" w:eastAsia="SchoolBookSanPin" w:hAnsi="Times New Roman"/>
          <w:bCs/>
          <w:position w:val="1"/>
          <w:sz w:val="28"/>
          <w:szCs w:val="28"/>
          <w:lang w:val="ru-RU"/>
        </w:rPr>
        <w:t xml:space="preserve">Культурное пространство. </w:t>
      </w:r>
      <w:r w:rsidR="00134744" w:rsidRPr="00CA4934">
        <w:rPr>
          <w:rFonts w:ascii="Times New Roman" w:eastAsia="SchoolBookSanPin" w:hAnsi="Times New Roman"/>
          <w:position w:val="1"/>
          <w:sz w:val="28"/>
          <w:szCs w:val="28"/>
          <w:lang w:val="ru-RU"/>
        </w:rPr>
        <w:t>Русь в общеевропейском культурном контексте. Картина мира средневекового человека.Повседневная жизнь, сельскийи городской быт. Положение женщины. Дети и их воспитание. Календарьи хронолог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вгородская псалтирь». «Остромирово Евангелие». Появление древнерусской литературы. «Слово о Законе и Благодати».</w:t>
      </w:r>
      <w:r w:rsidRPr="00CA4934">
        <w:rPr>
          <w:rFonts w:ascii="Times New Roman" w:eastAsia="SchoolBookSanPin" w:hAnsi="Times New Roman"/>
          <w:sz w:val="28"/>
          <w:szCs w:val="28"/>
          <w:lang w:val="ru-RU"/>
        </w:rPr>
        <w:t>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4. Русь в середине </w:t>
      </w:r>
      <w:r w:rsidR="00134744" w:rsidRPr="00CA4934">
        <w:rPr>
          <w:rFonts w:ascii="Times New Roman" w:eastAsia="OfficinaSansBoldITC" w:hAnsi="Times New Roman"/>
          <w:sz w:val="28"/>
          <w:szCs w:val="28"/>
        </w:rPr>
        <w:t>XII</w:t>
      </w:r>
      <w:r w:rsidR="00134744" w:rsidRPr="00CA4934">
        <w:rPr>
          <w:rFonts w:ascii="Times New Roman" w:eastAsia="OfficinaSansBoldITC" w:hAnsi="Times New Roman"/>
          <w:sz w:val="28"/>
          <w:szCs w:val="28"/>
          <w:lang w:val="ru-RU"/>
        </w:rPr>
        <w:t xml:space="preserve"> ‒ начале </w:t>
      </w:r>
      <w:r w:rsidR="00134744" w:rsidRPr="00CA4934">
        <w:rPr>
          <w:rFonts w:ascii="Times New Roman" w:eastAsia="OfficinaSansBoldITC" w:hAnsi="Times New Roman"/>
          <w:sz w:val="28"/>
          <w:szCs w:val="28"/>
        </w:rPr>
        <w:t>XIII</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Формирование региональных центров культуры: летописание и памятники литературы: Киево-Печерский патерик, моление Даниила Заточника, «Слово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5. Русские земли и их соседи в середине </w:t>
      </w:r>
      <w:r w:rsidR="00134744" w:rsidRPr="00CA4934">
        <w:rPr>
          <w:rFonts w:ascii="Times New Roman" w:eastAsia="OfficinaSansBoldITC" w:hAnsi="Times New Roman"/>
          <w:sz w:val="28"/>
          <w:szCs w:val="28"/>
        </w:rPr>
        <w:t>XIII</w:t>
      </w:r>
      <w:r w:rsidR="00134744" w:rsidRPr="00CA4934">
        <w:rPr>
          <w:rFonts w:ascii="Times New Roman" w:eastAsia="OfficinaSansBoldITC" w:hAnsi="Times New Roman"/>
          <w:sz w:val="28"/>
          <w:szCs w:val="28"/>
          <w:lang w:val="ru-RU"/>
        </w:rPr>
        <w:t xml:space="preserve"> ‒ </w:t>
      </w:r>
      <w:r w:rsidR="00134744" w:rsidRPr="00CA4934">
        <w:rPr>
          <w:rFonts w:ascii="Times New Roman" w:eastAsia="OfficinaSansBoldITC" w:hAnsi="Times New Roman"/>
          <w:sz w:val="28"/>
          <w:szCs w:val="28"/>
        </w:rPr>
        <w:t>XIV</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зникновение Монгольской империи. Завоевания Чингисхана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Южные и западные русские земли. Возникновение Литовского государстваи включение в его состав части русских земель. Северо-западные земли: Новгородская и Псковская. Политический строй Новгорода и Пскова. Роль вечеи князя. Новгород и немецкая Ганз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ден</w:t>
      </w:r>
      <w:r w:rsidR="00215134" w:rsidRPr="00CA4934">
        <w:rPr>
          <w:rFonts w:ascii="Times New Roman" w:eastAsia="SchoolBookSanPin" w:hAnsi="Times New Roman"/>
          <w:sz w:val="28"/>
          <w:szCs w:val="28"/>
          <w:lang w:val="ru-RU"/>
        </w:rPr>
        <w:t>ы</w:t>
      </w:r>
      <w:r w:rsidRPr="00CA4934">
        <w:rPr>
          <w:rFonts w:ascii="Times New Roman" w:eastAsia="SchoolBookSanPin" w:hAnsi="Times New Roman"/>
          <w:sz w:val="28"/>
          <w:szCs w:val="28"/>
          <w:lang w:val="ru-RU"/>
        </w:rPr>
        <w:t xml:space="preserve">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енос митрополичьей кафедры в Москву. Роль Православной церквив ордынский период русской истории. Святитель Алексий Московскийи преподобный Сергий Радонежский.</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50.</w:t>
      </w:r>
      <w:r w:rsidR="00215134" w:rsidRPr="00CA4934">
        <w:rPr>
          <w:rFonts w:ascii="Times New Roman" w:eastAsia="SchoolBookSanPin" w:hAnsi="Times New Roman"/>
          <w:bCs/>
          <w:sz w:val="28"/>
          <w:szCs w:val="28"/>
          <w:lang w:val="ru-RU"/>
        </w:rPr>
        <w:t xml:space="preserve">4.2.5.1. </w:t>
      </w:r>
      <w:r w:rsidR="00134744" w:rsidRPr="00CA4934">
        <w:rPr>
          <w:rFonts w:ascii="Times New Roman" w:eastAsia="SchoolBookSanPin" w:hAnsi="Times New Roman"/>
          <w:bCs/>
          <w:sz w:val="28"/>
          <w:szCs w:val="28"/>
          <w:lang w:val="ru-RU"/>
        </w:rPr>
        <w:t xml:space="preserve">Народы и государства степной зоны Восточной Европы и Сибирив </w:t>
      </w:r>
      <w:r w:rsidR="00134744" w:rsidRPr="00CA4934">
        <w:rPr>
          <w:rFonts w:ascii="Times New Roman" w:eastAsia="SchoolBookSanPin" w:hAnsi="Times New Roman"/>
          <w:bCs/>
          <w:sz w:val="28"/>
          <w:szCs w:val="28"/>
        </w:rPr>
        <w:t>XIII</w:t>
      </w:r>
      <w:r w:rsidR="00134744" w:rsidRPr="00CA4934">
        <w:rPr>
          <w:rFonts w:ascii="Times New Roman" w:eastAsia="SchoolBookSanPin" w:hAnsi="Times New Roman"/>
          <w:bCs/>
          <w:sz w:val="28"/>
          <w:szCs w:val="28"/>
          <w:lang w:val="ru-RU"/>
        </w:rPr>
        <w:t>‒</w:t>
      </w:r>
      <w:r w:rsidR="00134744" w:rsidRPr="00CA4934">
        <w:rPr>
          <w:rFonts w:ascii="Times New Roman" w:eastAsia="SchoolBookSanPin" w:hAnsi="Times New Roman"/>
          <w:bCs/>
          <w:sz w:val="28"/>
          <w:szCs w:val="28"/>
        </w:rPr>
        <w:t>XV</w:t>
      </w:r>
      <w:r w:rsidR="00134744" w:rsidRPr="00CA4934">
        <w:rPr>
          <w:rFonts w:ascii="Times New Roman" w:eastAsia="SchoolBookSanPin" w:hAnsi="Times New Roman"/>
          <w:bCs/>
          <w:sz w:val="28"/>
          <w:szCs w:val="28"/>
          <w:lang w:val="ru-RU"/>
        </w:rPr>
        <w:t xml:space="preserve"> вв. </w:t>
      </w:r>
      <w:r w:rsidR="00134744" w:rsidRPr="00CA4934">
        <w:rPr>
          <w:rFonts w:ascii="Times New Roman" w:eastAsia="SchoolBookSanPin" w:hAnsi="Times New Roman"/>
          <w:sz w:val="28"/>
          <w:szCs w:val="28"/>
          <w:lang w:val="ru-RU"/>
        </w:rPr>
        <w:t xml:space="preserve">Золотая </w:t>
      </w:r>
      <w:r w:rsidR="00215134" w:rsidRPr="00CA4934">
        <w:rPr>
          <w:rFonts w:ascii="Times New Roman" w:eastAsia="SchoolBookSanPin" w:hAnsi="Times New Roman"/>
          <w:sz w:val="28"/>
          <w:szCs w:val="28"/>
          <w:lang w:val="ru-RU"/>
        </w:rPr>
        <w:t>О</w:t>
      </w:r>
      <w:r w:rsidR="00134744" w:rsidRPr="00CA4934">
        <w:rPr>
          <w:rFonts w:ascii="Times New Roman" w:eastAsia="SchoolBookSanPin" w:hAnsi="Times New Roman"/>
          <w:sz w:val="28"/>
          <w:szCs w:val="28"/>
          <w:lang w:val="ru-RU"/>
        </w:rPr>
        <w:t xml:space="preserve">рда: государственный строй, население, экономика, культура. Города и кочевые степи. Принятие ислама. Ослабление государстваво второй половине </w:t>
      </w:r>
      <w:r w:rsidR="00134744" w:rsidRPr="00CA4934">
        <w:rPr>
          <w:rFonts w:ascii="Times New Roman" w:eastAsia="SchoolBookSanPin" w:hAnsi="Times New Roman"/>
          <w:sz w:val="28"/>
          <w:szCs w:val="28"/>
        </w:rPr>
        <w:t>XIV</w:t>
      </w:r>
      <w:r w:rsidR="00134744" w:rsidRPr="00CA4934">
        <w:rPr>
          <w:rFonts w:ascii="Times New Roman" w:eastAsia="SchoolBookSanPin" w:hAnsi="Times New Roman"/>
          <w:sz w:val="28"/>
          <w:szCs w:val="28"/>
          <w:lang w:val="ru-RU"/>
        </w:rPr>
        <w:t xml:space="preserve"> в., нашествие Тимур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и политических связей Руси с Западом и Востоком.</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lastRenderedPageBreak/>
        <w:t>150.</w:t>
      </w:r>
      <w:r w:rsidR="00215134" w:rsidRPr="00CA4934">
        <w:rPr>
          <w:rFonts w:ascii="Times New Roman" w:eastAsia="SchoolBookSanPin" w:hAnsi="Times New Roman"/>
          <w:bCs/>
          <w:sz w:val="28"/>
          <w:szCs w:val="28"/>
          <w:lang w:val="ru-RU"/>
        </w:rPr>
        <w:t xml:space="preserve">4.2.5.2. </w:t>
      </w:r>
      <w:r w:rsidR="00134744" w:rsidRPr="00CA4934">
        <w:rPr>
          <w:rFonts w:ascii="Times New Roman" w:eastAsia="SchoolBookSanPin" w:hAnsi="Times New Roman"/>
          <w:bCs/>
          <w:sz w:val="28"/>
          <w:szCs w:val="28"/>
          <w:lang w:val="ru-RU"/>
        </w:rPr>
        <w:t xml:space="preserve">Культурное пространство. </w:t>
      </w:r>
      <w:r w:rsidR="00134744" w:rsidRPr="00CA4934">
        <w:rPr>
          <w:rFonts w:ascii="Times New Roman" w:eastAsia="SchoolBookSanPin" w:hAnsi="Times New Roman"/>
          <w:sz w:val="28"/>
          <w:szCs w:val="28"/>
          <w:lang w:val="ru-RU"/>
        </w:rPr>
        <w:t>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w:t>
      </w:r>
      <w:r w:rsidR="00215134"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в.</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6. Формирование единого Русского государства в </w:t>
      </w:r>
      <w:r w:rsidR="00134744" w:rsidRPr="00CA4934">
        <w:rPr>
          <w:rFonts w:ascii="Times New Roman" w:eastAsia="OfficinaSansBoldITC" w:hAnsi="Times New Roman"/>
          <w:sz w:val="28"/>
          <w:szCs w:val="28"/>
        </w:rPr>
        <w:t>XV</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 xml:space="preserve"> в. Василий Темный. Новгород и Псков в </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Иван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Культурное пространство</w:t>
      </w:r>
      <w:r w:rsidRPr="00CA4934">
        <w:rPr>
          <w:rFonts w:ascii="Times New Roman" w:eastAsia="SchoolBookSanPin" w:hAnsi="Times New Roman"/>
          <w:sz w:val="28"/>
          <w:szCs w:val="28"/>
          <w:lang w:val="ru-RU"/>
        </w:rPr>
        <w:t>.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и раннемосковский периоды.</w:t>
      </w:r>
    </w:p>
    <w:p w:rsidR="00134744" w:rsidRPr="00CA4934" w:rsidRDefault="00A67132" w:rsidP="00134744">
      <w:pPr>
        <w:spacing w:after="0" w:line="36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215134" w:rsidRPr="00CA4934">
        <w:rPr>
          <w:rFonts w:ascii="Times New Roman" w:eastAsia="OfficinaSansBoldITC" w:hAnsi="Times New Roman"/>
          <w:sz w:val="28"/>
          <w:szCs w:val="28"/>
          <w:lang w:val="ru-RU"/>
        </w:rPr>
        <w:t>4.2.7. </w:t>
      </w:r>
      <w:r w:rsidR="00134744" w:rsidRPr="00CA4934">
        <w:rPr>
          <w:rFonts w:ascii="Times New Roman" w:eastAsia="SchoolBookSanPin" w:hAnsi="Times New Roman"/>
          <w:bCs/>
          <w:sz w:val="28"/>
          <w:szCs w:val="28"/>
          <w:lang w:val="ru-RU"/>
        </w:rPr>
        <w:t xml:space="preserve">Наш край </w:t>
      </w:r>
      <w:r w:rsidR="00134744" w:rsidRPr="00CA4934">
        <w:rPr>
          <w:rFonts w:ascii="Times New Roman" w:eastAsia="SchoolBookSanPin" w:hAnsi="Times New Roman"/>
          <w:sz w:val="28"/>
          <w:szCs w:val="28"/>
          <w:lang w:val="ru-RU"/>
        </w:rPr>
        <w:t xml:space="preserve">с древнейших времен до конца </w:t>
      </w:r>
      <w:r w:rsidR="00134744" w:rsidRPr="00CA4934">
        <w:rPr>
          <w:rFonts w:ascii="Times New Roman" w:eastAsia="SchoolBookSanPin" w:hAnsi="Times New Roman"/>
          <w:sz w:val="28"/>
          <w:szCs w:val="28"/>
        </w:rPr>
        <w:t>XV</w:t>
      </w:r>
      <w:r w:rsidR="00134744" w:rsidRPr="00CA4934">
        <w:rPr>
          <w:rFonts w:ascii="Times New Roman" w:eastAsia="SchoolBookSanPin" w:hAnsi="Times New Roman"/>
          <w:sz w:val="28"/>
          <w:szCs w:val="28"/>
          <w:lang w:val="ru-RU"/>
        </w:rPr>
        <w:t xml:space="preserve"> в. </w:t>
      </w:r>
      <w:r w:rsidR="00134744" w:rsidRPr="00CA4934">
        <w:rPr>
          <w:rFonts w:ascii="Times New Roman" w:eastAsia="SchoolBookSanPin" w:hAnsi="Times New Roman"/>
          <w:bCs/>
          <w:sz w:val="28"/>
          <w:szCs w:val="28"/>
          <w:lang w:val="ru-RU"/>
        </w:rPr>
        <w:t>Материалпо истории своего края привлекается при рассмотрении ключевых событийи процессов отечественной истори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lastRenderedPageBreak/>
        <w:t>150.</w:t>
      </w:r>
      <w:r w:rsidR="00134744" w:rsidRPr="00CA4934">
        <w:rPr>
          <w:rFonts w:ascii="Times New Roman" w:eastAsia="OfficinaSansBoldITC" w:hAnsi="Times New Roman"/>
          <w:sz w:val="28"/>
          <w:szCs w:val="28"/>
          <w:lang w:val="ru-RU"/>
        </w:rPr>
        <w:t>4.2.</w:t>
      </w:r>
      <w:r w:rsidR="00215134" w:rsidRPr="00CA4934">
        <w:rPr>
          <w:rFonts w:ascii="Times New Roman" w:eastAsia="OfficinaSansBoldITC" w:hAnsi="Times New Roman"/>
          <w:sz w:val="28"/>
          <w:szCs w:val="28"/>
          <w:lang w:val="ru-RU"/>
        </w:rPr>
        <w:t>8</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bCs/>
          <w:position w:val="1"/>
          <w:sz w:val="28"/>
          <w:szCs w:val="28"/>
          <w:lang w:val="ru-RU"/>
        </w:rPr>
        <w:t xml:space="preserve">Обобщение. </w:t>
      </w:r>
    </w:p>
    <w:p w:rsidR="00134744" w:rsidRPr="00CA4934" w:rsidRDefault="00A67132" w:rsidP="00134744">
      <w:pPr>
        <w:spacing w:after="0" w:line="352" w:lineRule="auto"/>
        <w:ind w:firstLine="709"/>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5.Содержание обучения в 7 классе.</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 Всеобщая история. История Нового времени. Конец </w:t>
      </w:r>
      <w:r w:rsidR="00134744" w:rsidRPr="00CA4934">
        <w:rPr>
          <w:rFonts w:ascii="Times New Roman" w:eastAsia="OfficinaSansBoldITC" w:hAnsi="Times New Roman"/>
          <w:sz w:val="28"/>
          <w:szCs w:val="28"/>
        </w:rPr>
        <w:t>XV</w:t>
      </w:r>
      <w:r w:rsidR="00134744" w:rsidRPr="00CA4934">
        <w:rPr>
          <w:rFonts w:ascii="Times New Roman" w:eastAsia="OfficinaSansBoldITC" w:hAnsi="Times New Roman"/>
          <w:sz w:val="28"/>
          <w:szCs w:val="28"/>
          <w:lang w:val="ru-RU"/>
        </w:rPr>
        <w:t xml:space="preserve"> ‒ </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5.1.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Новое время». Хронологические рамки и периодизация истории Нового времени.</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2. Великие географические открытия.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 xml:space="preserve"> в.</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3. Изменения в европейском обществе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4. Реформация и </w:t>
      </w:r>
      <w:r w:rsidR="0071369A" w:rsidRPr="00CA4934">
        <w:rPr>
          <w:rFonts w:ascii="Times New Roman" w:eastAsia="OfficinaSansBoldITC" w:hAnsi="Times New Roman"/>
          <w:sz w:val="28"/>
          <w:szCs w:val="28"/>
          <w:lang w:val="ru-RU"/>
        </w:rPr>
        <w:t>контрреформация</w:t>
      </w:r>
      <w:r w:rsidR="00134744" w:rsidRPr="00CA4934">
        <w:rPr>
          <w:rFonts w:ascii="Times New Roman" w:eastAsia="OfficinaSansBoldITC" w:hAnsi="Times New Roman"/>
          <w:sz w:val="28"/>
          <w:szCs w:val="28"/>
          <w:lang w:val="ru-RU"/>
        </w:rPr>
        <w:t xml:space="preserve"> в Европе.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5. Государства Европы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ания </w:t>
      </w:r>
      <w:r w:rsidRPr="00CA4934">
        <w:rPr>
          <w:rFonts w:ascii="Times New Roman" w:eastAsia="SchoolBookSanPin" w:hAnsi="Times New Roman"/>
          <w:sz w:val="28"/>
          <w:szCs w:val="28"/>
          <w:lang w:val="ru-RU"/>
        </w:rPr>
        <w:t xml:space="preserve">под властью потомков католических королей. Внутренняя и внешняя </w:t>
      </w:r>
      <w:r w:rsidRPr="00CA4934">
        <w:rPr>
          <w:rFonts w:ascii="Times New Roman" w:eastAsia="SchoolBookSanPin" w:hAnsi="Times New Roman"/>
          <w:sz w:val="28"/>
          <w:szCs w:val="28"/>
          <w:lang w:val="ru-RU"/>
        </w:rPr>
        <w:lastRenderedPageBreak/>
        <w:t xml:space="preserve">политика испанских Габсбургов. Национально-освободительное движениев </w:t>
      </w:r>
      <w:r w:rsidRPr="00CA4934">
        <w:rPr>
          <w:rFonts w:ascii="Times New Roman" w:eastAsia="SchoolBookSanPin" w:hAnsi="Times New Roman"/>
          <w:bCs/>
          <w:sz w:val="28"/>
          <w:szCs w:val="28"/>
          <w:lang w:val="ru-RU"/>
        </w:rPr>
        <w:t>Нидерландах</w:t>
      </w:r>
      <w:r w:rsidRPr="00CA4934">
        <w:rPr>
          <w:rFonts w:ascii="Times New Roman" w:eastAsia="SchoolBookSanPin" w:hAnsi="Times New Roman"/>
          <w:sz w:val="28"/>
          <w:szCs w:val="28"/>
          <w:lang w:val="ru-RU"/>
        </w:rPr>
        <w:t>: цели, участники, формы борьбы. Итоги и значение Нидерландской революц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Франция: путь к абсолютизму</w:t>
      </w:r>
      <w:r w:rsidRPr="00CA4934">
        <w:rPr>
          <w:rFonts w:ascii="Times New Roman" w:eastAsia="SchoolBookSanPin" w:hAnsi="Times New Roman"/>
          <w:sz w:val="28"/>
          <w:szCs w:val="28"/>
          <w:lang w:val="ru-RU"/>
        </w:rPr>
        <w:t xml:space="preserve">. Королевская власть и централизация управления страной. Католики и гугеноты. Религиозные войны.Генрих </w:t>
      </w:r>
      <w:r w:rsidRPr="00CA4934">
        <w:rPr>
          <w:rFonts w:ascii="Times New Roman" w:eastAsia="SchoolBookSanPin" w:hAnsi="Times New Roman"/>
          <w:sz w:val="28"/>
          <w:szCs w:val="28"/>
        </w:rPr>
        <w:t>IV</w:t>
      </w:r>
      <w:r w:rsidRPr="00CA4934">
        <w:rPr>
          <w:rFonts w:ascii="Times New Roman" w:eastAsia="SchoolBookSanPin" w:hAnsi="Times New Roman"/>
          <w:sz w:val="28"/>
          <w:szCs w:val="28"/>
          <w:lang w:val="ru-RU"/>
        </w:rPr>
        <w:t xml:space="preserve">. Нантский эдикт 1598 г. Людовик </w:t>
      </w:r>
      <w:r w:rsidRPr="00CA4934">
        <w:rPr>
          <w:rFonts w:ascii="Times New Roman" w:eastAsia="SchoolBookSanPin" w:hAnsi="Times New Roman"/>
          <w:sz w:val="28"/>
          <w:szCs w:val="28"/>
        </w:rPr>
        <w:t>XIII</w:t>
      </w:r>
      <w:r w:rsidRPr="00CA4934">
        <w:rPr>
          <w:rFonts w:ascii="Times New Roman" w:eastAsia="SchoolBookSanPin" w:hAnsi="Times New Roman"/>
          <w:sz w:val="28"/>
          <w:szCs w:val="28"/>
          <w:lang w:val="ru-RU"/>
        </w:rPr>
        <w:t xml:space="preserve"> и кардинал Ришелье. Фронда. Французский абсолютизм при Людовике </w:t>
      </w:r>
      <w:r w:rsidRPr="00CA4934">
        <w:rPr>
          <w:rFonts w:ascii="Times New Roman" w:eastAsia="SchoolBookSanPin" w:hAnsi="Times New Roman"/>
          <w:sz w:val="28"/>
          <w:szCs w:val="28"/>
        </w:rPr>
        <w:t>XIV</w:t>
      </w:r>
      <w:r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глия. </w:t>
      </w:r>
      <w:r w:rsidRPr="00CA4934">
        <w:rPr>
          <w:rFonts w:ascii="Times New Roman" w:eastAsia="SchoolBookSanPin" w:hAnsi="Times New Roman"/>
          <w:sz w:val="28"/>
          <w:szCs w:val="28"/>
          <w:lang w:val="ru-RU"/>
        </w:rPr>
        <w:t xml:space="preserve">Развитие капиталистического предпринимательства в городахи деревнях. Огораживания. Укрепление королевской власти при Тюдорах. Генрих </w:t>
      </w:r>
      <w:r w:rsidRPr="00CA4934">
        <w:rPr>
          <w:rFonts w:ascii="Times New Roman" w:eastAsia="SchoolBookSanPin" w:hAnsi="Times New Roman"/>
          <w:sz w:val="28"/>
          <w:szCs w:val="28"/>
        </w:rPr>
        <w:t>VIII</w:t>
      </w:r>
      <w:r w:rsidRPr="00CA4934">
        <w:rPr>
          <w:rFonts w:ascii="Times New Roman" w:eastAsia="SchoolBookSanPin" w:hAnsi="Times New Roman"/>
          <w:sz w:val="28"/>
          <w:szCs w:val="28"/>
          <w:lang w:val="ru-RU"/>
        </w:rPr>
        <w:t xml:space="preserve"> и королевская реформация. «Золотой век» Елизаветы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глийская революция середины </w:t>
      </w:r>
      <w:r w:rsidRPr="00CA4934">
        <w:rPr>
          <w:rFonts w:ascii="Times New Roman" w:eastAsia="SchoolBookSanPin" w:hAnsi="Times New Roman"/>
          <w:bCs/>
          <w:sz w:val="28"/>
          <w:szCs w:val="28"/>
        </w:rPr>
        <w:t>XVII</w:t>
      </w:r>
      <w:r w:rsidRPr="00CA4934">
        <w:rPr>
          <w:rFonts w:ascii="Times New Roman" w:eastAsia="SchoolBookSanPin" w:hAnsi="Times New Roman"/>
          <w:bCs/>
          <w:sz w:val="28"/>
          <w:szCs w:val="28"/>
          <w:lang w:val="ru-RU"/>
        </w:rPr>
        <w:t xml:space="preserve"> в</w:t>
      </w:r>
      <w:r w:rsidRPr="00CA4934">
        <w:rPr>
          <w:rFonts w:ascii="Times New Roman" w:eastAsia="SchoolBookSanPin" w:hAnsi="Times New Roman"/>
          <w:sz w:val="28"/>
          <w:szCs w:val="28"/>
          <w:lang w:val="ru-RU"/>
        </w:rPr>
        <w:t>.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Страны Центральной, Южной и Юго-Восточной Европы</w:t>
      </w:r>
      <w:r w:rsidRPr="00CA4934">
        <w:rPr>
          <w:rFonts w:ascii="Times New Roman" w:eastAsia="SchoolBookSanPin" w:hAnsi="Times New Roman"/>
          <w:sz w:val="28"/>
          <w:szCs w:val="28"/>
          <w:lang w:val="ru-RU"/>
        </w:rPr>
        <w:t>. В мире империйи вне его. Германские государства. Итальянские земли. Положение славянских народов. Образование Речи Посполитой.</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6. Международные отношения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орьба за первенство, военные конфликты между европейскими державами. Столкновение интересов в приобретении колониальных владений и господстве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7. Европейская культура в раннее Новое время.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сокое Возрождение в Италии: художники и их произведения. Северное Возрождение. Мир человека в литературе раннего Нового времени. М. </w:t>
      </w:r>
      <w:r w:rsidR="0071369A" w:rsidRPr="00CA4934">
        <w:rPr>
          <w:rFonts w:ascii="Times New Roman" w:eastAsia="SchoolBookSanPin" w:hAnsi="Times New Roman"/>
          <w:sz w:val="28"/>
          <w:szCs w:val="28"/>
          <w:lang w:val="ru-RU"/>
        </w:rPr>
        <w:t>Сервантес,</w:t>
      </w:r>
      <w:r w:rsidRPr="00CA4934">
        <w:rPr>
          <w:rFonts w:ascii="Times New Roman" w:eastAsia="SchoolBookSanPin" w:hAnsi="Times New Roman"/>
          <w:sz w:val="28"/>
          <w:szCs w:val="28"/>
          <w:lang w:val="ru-RU"/>
        </w:rPr>
        <w:t>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ные и их открытия(Н. Коперник, И. Ньютон). Утверждение рационализма.</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8. Страны Востока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lastRenderedPageBreak/>
        <w:t>Османская империя</w:t>
      </w:r>
      <w:r w:rsidRPr="00CA4934">
        <w:rPr>
          <w:rFonts w:ascii="Times New Roman" w:eastAsia="SchoolBookSanPin" w:hAnsi="Times New Roman"/>
          <w:sz w:val="28"/>
          <w:szCs w:val="28"/>
          <w:lang w:val="ru-RU"/>
        </w:rPr>
        <w:t xml:space="preserve">: на вершине могущества. Сулейман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Великолепный: завоеватель, законодатель. Управление многонациональной империей. Османская армия. </w:t>
      </w:r>
      <w:r w:rsidRPr="00CA4934">
        <w:rPr>
          <w:rFonts w:ascii="Times New Roman" w:eastAsia="SchoolBookSanPin" w:hAnsi="Times New Roman"/>
          <w:bCs/>
          <w:sz w:val="28"/>
          <w:szCs w:val="28"/>
          <w:lang w:val="ru-RU"/>
        </w:rPr>
        <w:t xml:space="preserve">Индия </w:t>
      </w:r>
      <w:r w:rsidRPr="00CA4934">
        <w:rPr>
          <w:rFonts w:ascii="Times New Roman" w:eastAsia="SchoolBookSanPin" w:hAnsi="Times New Roman"/>
          <w:sz w:val="28"/>
          <w:szCs w:val="28"/>
          <w:lang w:val="ru-RU"/>
        </w:rPr>
        <w:t xml:space="preserve">при Великих Моголах. Начало проникновения европейцев.Ост-Индские компании. </w:t>
      </w:r>
      <w:r w:rsidRPr="00CA4934">
        <w:rPr>
          <w:rFonts w:ascii="Times New Roman" w:eastAsia="SchoolBookSanPin" w:hAnsi="Times New Roman"/>
          <w:bCs/>
          <w:sz w:val="28"/>
          <w:szCs w:val="28"/>
          <w:lang w:val="ru-RU"/>
        </w:rPr>
        <w:t xml:space="preserve">Китай </w:t>
      </w:r>
      <w:r w:rsidRPr="00CA4934">
        <w:rPr>
          <w:rFonts w:ascii="Times New Roman" w:eastAsia="SchoolBookSanPin" w:hAnsi="Times New Roman"/>
          <w:sz w:val="28"/>
          <w:szCs w:val="28"/>
          <w:lang w:val="ru-RU"/>
        </w:rPr>
        <w:t xml:space="preserve">в эпоху Мин. Экономическая и социальная политика государства. Утверждение маньчжурской династии Цин. </w:t>
      </w:r>
      <w:r w:rsidRPr="00CA4934">
        <w:rPr>
          <w:rFonts w:ascii="Times New Roman" w:eastAsia="SchoolBookSanPin" w:hAnsi="Times New Roman"/>
          <w:bCs/>
          <w:sz w:val="28"/>
          <w:szCs w:val="28"/>
          <w:lang w:val="ru-RU"/>
        </w:rPr>
        <w:t>Япония</w:t>
      </w:r>
      <w:r w:rsidRPr="00CA4934">
        <w:rPr>
          <w:rFonts w:ascii="Times New Roman" w:eastAsia="SchoolBookSanPin" w:hAnsi="Times New Roman"/>
          <w:sz w:val="28"/>
          <w:szCs w:val="28"/>
          <w:lang w:val="ru-RU"/>
        </w:rPr>
        <w:t>: борьба знатных кланов за власть, установление с</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гуната Токугава, укрепление централизованного государств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Закрытие» страны для иноземцев. Культура и искусство стран </w:t>
      </w:r>
      <w:r w:rsidRPr="00CA4934">
        <w:rPr>
          <w:rFonts w:ascii="Times New Roman" w:eastAsia="SchoolBookSanPin" w:hAnsi="Times New Roman"/>
          <w:position w:val="1"/>
          <w:sz w:val="28"/>
          <w:szCs w:val="28"/>
          <w:lang w:val="ru-RU"/>
        </w:rPr>
        <w:t xml:space="preserve">Востокав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w:t>
      </w:r>
    </w:p>
    <w:p w:rsidR="00134744" w:rsidRPr="00CA4934" w:rsidRDefault="00A67132"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5.1.9. </w:t>
      </w:r>
      <w:r w:rsidR="00134744" w:rsidRPr="00CA4934">
        <w:rPr>
          <w:rFonts w:ascii="Times New Roman" w:eastAsia="SchoolBookSanPin" w:hAnsi="Times New Roman"/>
          <w:bCs/>
          <w:position w:val="1"/>
          <w:sz w:val="28"/>
          <w:szCs w:val="28"/>
          <w:lang w:val="ru-RU"/>
        </w:rPr>
        <w:t>Обобщение</w:t>
      </w:r>
      <w:r w:rsidR="00134744" w:rsidRPr="00CA4934">
        <w:rPr>
          <w:rFonts w:ascii="Times New Roman" w:eastAsia="SchoolBookSanPin" w:hAnsi="Times New Roman"/>
          <w:position w:val="1"/>
          <w:sz w:val="28"/>
          <w:szCs w:val="28"/>
          <w:lang w:val="ru-RU"/>
        </w:rPr>
        <w:t xml:space="preserve">.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торическое и культурное наследие Раннего Нового времени.</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2. История России. Россия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от Великого княжествак царству.</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5.2.1. Россия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 xml:space="preserve"> 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1.1. </w:t>
      </w:r>
      <w:r w:rsidR="00134744" w:rsidRPr="00CA4934">
        <w:rPr>
          <w:rFonts w:ascii="Times New Roman" w:eastAsia="SchoolBookSanPin" w:hAnsi="Times New Roman"/>
          <w:bCs/>
          <w:sz w:val="28"/>
          <w:szCs w:val="28"/>
          <w:lang w:val="ru-RU"/>
        </w:rPr>
        <w:t>Завершение объединения русских земель</w:t>
      </w:r>
      <w:r w:rsidR="00134744" w:rsidRPr="00CA4934">
        <w:rPr>
          <w:rFonts w:ascii="Times New Roman" w:eastAsia="SchoolBookSanPin" w:hAnsi="Times New Roman"/>
          <w:sz w:val="28"/>
          <w:szCs w:val="28"/>
          <w:lang w:val="ru-RU"/>
        </w:rPr>
        <w:t xml:space="preserve">. Княжение Василия </w:t>
      </w:r>
      <w:r w:rsidR="00134744" w:rsidRPr="00CA4934">
        <w:rPr>
          <w:rFonts w:ascii="Times New Roman" w:eastAsia="SchoolBookSanPin" w:hAnsi="Times New Roman"/>
          <w:sz w:val="28"/>
          <w:szCs w:val="28"/>
        </w:rPr>
        <w:t>III</w:t>
      </w:r>
      <w:r w:rsidR="00134744" w:rsidRPr="00CA4934">
        <w:rPr>
          <w:rFonts w:ascii="Times New Roman" w:eastAsia="SchoolBookSanPin" w:hAnsi="Times New Roman"/>
          <w:sz w:val="28"/>
          <w:szCs w:val="28"/>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в первой трети </w:t>
      </w:r>
      <w:r w:rsidR="00134744" w:rsidRPr="00CA4934">
        <w:rPr>
          <w:rFonts w:ascii="Times New Roman" w:eastAsia="SchoolBookSanPin" w:hAnsi="Times New Roman"/>
          <w:sz w:val="28"/>
          <w:szCs w:val="28"/>
        </w:rPr>
        <w:t>XVI</w:t>
      </w:r>
      <w:r w:rsidR="00134744" w:rsidRPr="00CA4934">
        <w:rPr>
          <w:rFonts w:ascii="Times New Roman" w:eastAsia="SchoolBookSanPin" w:hAnsi="Times New Roman"/>
          <w:sz w:val="28"/>
          <w:szCs w:val="28"/>
          <w:lang w:val="ru-RU"/>
        </w:rPr>
        <w:t xml:space="preserve"> в.: война с Великим княжеством Литовским, отношенияс Крымским и Казанским ханствами, посольства в европейские государств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ы государственной власти. Приказная система: формирование первых приказных учреждений. Боярская дума,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роль в управлении государством. «Малая дума». Местничество. Местное управление: наместники и волостели, система кормлений. Государство и церковь.</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1.2. </w:t>
      </w:r>
      <w:r w:rsidR="00134744" w:rsidRPr="00CA4934">
        <w:rPr>
          <w:rFonts w:ascii="Times New Roman" w:eastAsia="SchoolBookSanPin" w:hAnsi="Times New Roman"/>
          <w:bCs/>
          <w:sz w:val="28"/>
          <w:szCs w:val="28"/>
          <w:lang w:val="ru-RU"/>
        </w:rPr>
        <w:t xml:space="preserve">Царствование Ивана </w:t>
      </w:r>
      <w:r w:rsidR="00134744" w:rsidRPr="00CA4934">
        <w:rPr>
          <w:rFonts w:ascii="Times New Roman" w:eastAsia="SchoolBookSanPin" w:hAnsi="Times New Roman"/>
          <w:bCs/>
          <w:sz w:val="28"/>
          <w:szCs w:val="28"/>
        </w:rPr>
        <w:t>IV</w:t>
      </w:r>
      <w:r w:rsidR="00134744" w:rsidRPr="00CA4934">
        <w:rPr>
          <w:rFonts w:ascii="Times New Roman" w:eastAsia="SchoolBookSanPin" w:hAnsi="Times New Roman"/>
          <w:sz w:val="28"/>
          <w:szCs w:val="28"/>
          <w:lang w:val="ru-RU"/>
        </w:rPr>
        <w:t>. Регентство Елены Глинской. Сопротивление удельных князей великокняжеской власти. Унификация денежной систем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иод боярского правления. Борьба за власть между боярскими кланами. Губная реформа. Московское восстание 1547 г. Ерес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ятие Иваном </w:t>
      </w:r>
      <w:r w:rsidRPr="00CA4934">
        <w:rPr>
          <w:rFonts w:ascii="Times New Roman" w:eastAsia="SchoolBookSanPin" w:hAnsi="Times New Roman"/>
          <w:sz w:val="28"/>
          <w:szCs w:val="28"/>
        </w:rPr>
        <w:t>IV</w:t>
      </w:r>
      <w:r w:rsidRPr="00CA4934">
        <w:rPr>
          <w:rFonts w:ascii="Times New Roman" w:eastAsia="SchoolBookSanPin" w:hAnsi="Times New Roman"/>
          <w:sz w:val="28"/>
          <w:szCs w:val="28"/>
          <w:lang w:val="ru-RU"/>
        </w:rPr>
        <w:t xml:space="preserve"> царского титула. Реформы середины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 xml:space="preserve"> в. «Избранная </w:t>
      </w:r>
      <w:r w:rsidRPr="00CA4934">
        <w:rPr>
          <w:rFonts w:ascii="Times New Roman" w:eastAsia="SchoolBookSanPin" w:hAnsi="Times New Roman"/>
          <w:sz w:val="28"/>
          <w:szCs w:val="28"/>
          <w:lang w:val="ru-RU"/>
        </w:rPr>
        <w:lastRenderedPageBreak/>
        <w:t>рада»: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нешняя политика России в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о «заповедных летах». Формирование вольного казачеств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ичнина, дискуссия о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1.3. </w:t>
      </w:r>
      <w:r w:rsidR="00134744" w:rsidRPr="00CA4934">
        <w:rPr>
          <w:rFonts w:ascii="Times New Roman" w:eastAsia="SchoolBookSanPin" w:hAnsi="Times New Roman"/>
          <w:bCs/>
          <w:sz w:val="28"/>
          <w:szCs w:val="28"/>
          <w:lang w:val="ru-RU"/>
        </w:rPr>
        <w:t xml:space="preserve">Россия в конце </w:t>
      </w:r>
      <w:r w:rsidR="00134744" w:rsidRPr="00CA4934">
        <w:rPr>
          <w:rFonts w:ascii="Times New Roman" w:eastAsia="SchoolBookSanPin" w:hAnsi="Times New Roman"/>
          <w:bCs/>
          <w:sz w:val="28"/>
          <w:szCs w:val="28"/>
        </w:rPr>
        <w:t>XVI</w:t>
      </w:r>
      <w:r w:rsidR="00134744" w:rsidRPr="00CA4934">
        <w:rPr>
          <w:rFonts w:ascii="Times New Roman" w:eastAsia="SchoolBookSanPin" w:hAnsi="Times New Roman"/>
          <w:bCs/>
          <w:sz w:val="28"/>
          <w:szCs w:val="28"/>
          <w:lang w:val="ru-RU"/>
        </w:rPr>
        <w:t xml:space="preserve"> в</w:t>
      </w:r>
      <w:r w:rsidR="00134744" w:rsidRPr="00CA4934">
        <w:rPr>
          <w:rFonts w:ascii="Times New Roman" w:eastAsia="SchoolBookSanPin" w:hAnsi="Times New Roman"/>
          <w:sz w:val="28"/>
          <w:szCs w:val="28"/>
          <w:lang w:val="ru-RU"/>
        </w:rPr>
        <w:t>. Царь Ф</w:t>
      </w:r>
      <w:r w:rsidR="00215134"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дор Иванович. Борьба за властьв боярском окружении. Правление Бориса Годунова. Учреждение патриаршества. Тявзинский мирный договор со Швецией: восстановление позиций Россиив Прибалтике. Противостояние с Крымским ханством. Строительство российских крепостей и засечных черт. Продолжение закрепощения крестьянства: Указоб «урочных летах». Пресечение царской династии Рюриковичей.</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5.2.2. Смута в России.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lastRenderedPageBreak/>
        <w:t>150.</w:t>
      </w:r>
      <w:r w:rsidR="00134744" w:rsidRPr="00CA4934">
        <w:rPr>
          <w:rFonts w:ascii="Times New Roman" w:eastAsia="OfficinaSansBoldITC" w:hAnsi="Times New Roman"/>
          <w:sz w:val="28"/>
          <w:szCs w:val="28"/>
          <w:lang w:val="ru-RU"/>
        </w:rPr>
        <w:t>5.2.2.1. </w:t>
      </w:r>
      <w:r w:rsidR="00134744" w:rsidRPr="00CA4934">
        <w:rPr>
          <w:rFonts w:ascii="Times New Roman" w:eastAsia="SchoolBookSanPin" w:hAnsi="Times New Roman"/>
          <w:bCs/>
          <w:sz w:val="28"/>
          <w:szCs w:val="28"/>
          <w:lang w:val="ru-RU"/>
        </w:rPr>
        <w:t xml:space="preserve">Накануне Смуты. </w:t>
      </w:r>
      <w:r w:rsidR="00134744" w:rsidRPr="00CA4934">
        <w:rPr>
          <w:rFonts w:ascii="Times New Roman" w:eastAsia="SchoolBookSanPin" w:hAnsi="Times New Roman"/>
          <w:sz w:val="28"/>
          <w:szCs w:val="28"/>
          <w:lang w:val="ru-RU"/>
        </w:rPr>
        <w:t>Дина</w:t>
      </w:r>
      <w:r w:rsidR="00215134" w:rsidRPr="00CA4934">
        <w:rPr>
          <w:rFonts w:ascii="Times New Roman" w:eastAsia="SchoolBookSanPin" w:hAnsi="Times New Roman"/>
          <w:sz w:val="28"/>
          <w:szCs w:val="28"/>
          <w:lang w:val="ru-RU"/>
        </w:rPr>
        <w:t xml:space="preserve">стический кризис. Земский собор </w:t>
      </w:r>
      <w:r w:rsidR="00134744" w:rsidRPr="00CA4934">
        <w:rPr>
          <w:rFonts w:ascii="Times New Roman" w:eastAsia="SchoolBookSanPin" w:hAnsi="Times New Roman"/>
          <w:position w:val="1"/>
          <w:sz w:val="28"/>
          <w:szCs w:val="28"/>
          <w:lang w:val="ru-RU"/>
        </w:rPr>
        <w:t>1598 г.и избрание на царство Бориса Годунова. Политика Бориса Годуновав отношении боярства. Голод 1601-1603 гг. и обострение социально-экономического кризиса.</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2.2. </w:t>
      </w:r>
      <w:r w:rsidR="00134744" w:rsidRPr="00CA4934">
        <w:rPr>
          <w:rFonts w:ascii="Times New Roman" w:eastAsia="SchoolBookSanPin" w:hAnsi="Times New Roman"/>
          <w:bCs/>
          <w:position w:val="1"/>
          <w:sz w:val="28"/>
          <w:szCs w:val="28"/>
          <w:lang w:val="ru-RU"/>
        </w:rPr>
        <w:t xml:space="preserve">Смутное время начала </w:t>
      </w:r>
      <w:r w:rsidR="00134744" w:rsidRPr="00CA4934">
        <w:rPr>
          <w:rFonts w:ascii="Times New Roman" w:eastAsia="SchoolBookSanPin" w:hAnsi="Times New Roman"/>
          <w:bCs/>
          <w:position w:val="1"/>
          <w:sz w:val="28"/>
          <w:szCs w:val="28"/>
        </w:rPr>
        <w:t>XVII</w:t>
      </w:r>
      <w:r w:rsidR="00134744" w:rsidRPr="00CA4934">
        <w:rPr>
          <w:rFonts w:ascii="Times New Roman" w:eastAsia="SchoolBookSanPin" w:hAnsi="Times New Roman"/>
          <w:bCs/>
          <w:position w:val="1"/>
          <w:sz w:val="28"/>
          <w:szCs w:val="28"/>
          <w:lang w:val="ru-RU"/>
        </w:rPr>
        <w:t xml:space="preserve"> в. </w:t>
      </w:r>
      <w:r w:rsidR="00134744" w:rsidRPr="00CA4934">
        <w:rPr>
          <w:rFonts w:ascii="Times New Roman" w:eastAsia="SchoolBookSanPin" w:hAnsi="Times New Roman"/>
          <w:position w:val="1"/>
          <w:sz w:val="28"/>
          <w:szCs w:val="28"/>
          <w:lang w:val="ru-RU"/>
        </w:rPr>
        <w:t xml:space="preserve">Дискуссия о его причинах. Самозванцы и самозванство. Личность Лжедмитрия </w:t>
      </w:r>
      <w:r w:rsidR="00134744" w:rsidRPr="00CA4934">
        <w:rPr>
          <w:rFonts w:ascii="Times New Roman" w:eastAsia="SchoolBookSanPin" w:hAnsi="Times New Roman"/>
          <w:position w:val="1"/>
          <w:sz w:val="28"/>
          <w:szCs w:val="28"/>
        </w:rPr>
        <w:t>I</w:t>
      </w:r>
      <w:r w:rsidR="00134744" w:rsidRPr="00CA4934">
        <w:rPr>
          <w:rFonts w:ascii="Times New Roman" w:eastAsia="SchoolBookSanPin" w:hAnsi="Times New Roman"/>
          <w:position w:val="1"/>
          <w:sz w:val="28"/>
          <w:szCs w:val="28"/>
          <w:lang w:val="ru-RU"/>
        </w:rPr>
        <w:t xml:space="preserve"> и его политика. Восстание 1606 г. и убийство самозванц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Царь Василий Шуйский. Восстание Ивана Болотникова. Перерастание внутреннего кризиса в гражданскую войну. Лжедмитрий </w:t>
      </w:r>
      <w:r w:rsidRPr="00CA4934">
        <w:rPr>
          <w:rFonts w:ascii="Times New Roman" w:eastAsia="SchoolBookSanPin" w:hAnsi="Times New Roman"/>
          <w:position w:val="1"/>
          <w:sz w:val="28"/>
          <w:szCs w:val="28"/>
        </w:rPr>
        <w:t>II</w:t>
      </w:r>
      <w:r w:rsidRPr="00CA4934">
        <w:rPr>
          <w:rFonts w:ascii="Times New Roman" w:eastAsia="SchoolBookSanPin" w:hAnsi="Times New Roman"/>
          <w:position w:val="1"/>
          <w:sz w:val="28"/>
          <w:szCs w:val="28"/>
          <w:lang w:val="ru-RU"/>
        </w:rPr>
        <w:t>. Вторжениена территорию России польско-литовских отрядов. Тушинский лагерь самозванца под Москвой.Оборона Троице-Сергиева монастыря. Выборгский договор между Россией и Швецией. Поход войска М.В. Скопина-Шуйского и Я.-П. Делагардии распад тушинского лагеря. Открытое вступление Речи Посполитой в войну против России. Оборона Смоленск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вержение Васили</w:t>
      </w:r>
      <w:r w:rsidR="00215134" w:rsidRPr="00CA4934">
        <w:rPr>
          <w:rFonts w:ascii="Times New Roman" w:eastAsia="SchoolBookSanPin" w:hAnsi="Times New Roman"/>
          <w:position w:val="1"/>
          <w:sz w:val="28"/>
          <w:szCs w:val="28"/>
          <w:lang w:val="ru-RU"/>
        </w:rPr>
        <w:t>я Шуйского и переход власти к С</w:t>
      </w:r>
      <w:r w:rsidRPr="00CA4934">
        <w:rPr>
          <w:rFonts w:ascii="Times New Roman" w:eastAsia="SchoolBookSanPin" w:hAnsi="Times New Roman"/>
          <w:position w:val="1"/>
          <w:sz w:val="28"/>
          <w:szCs w:val="28"/>
          <w:lang w:val="ru-RU"/>
        </w:rPr>
        <w:t>емибоярщине. Договороб избрании на престол польского принца Владислава и вступление польско-литовского гарнизона в Москву. Подъ</w:t>
      </w:r>
      <w:r w:rsidR="0021513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Освобождение Москвы в 1612 г.</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2.3. </w:t>
      </w:r>
      <w:r w:rsidR="00134744" w:rsidRPr="00CA4934">
        <w:rPr>
          <w:rFonts w:ascii="Times New Roman" w:eastAsia="SchoolBookSanPin" w:hAnsi="Times New Roman"/>
          <w:bCs/>
          <w:position w:val="1"/>
          <w:sz w:val="28"/>
          <w:szCs w:val="28"/>
          <w:lang w:val="ru-RU"/>
        </w:rPr>
        <w:t>Окончание Смуты</w:t>
      </w:r>
      <w:r w:rsidR="00134744" w:rsidRPr="00CA4934">
        <w:rPr>
          <w:rFonts w:ascii="Times New Roman" w:eastAsia="SchoolBookSanPin" w:hAnsi="Times New Roman"/>
          <w:position w:val="1"/>
          <w:sz w:val="28"/>
          <w:szCs w:val="28"/>
          <w:lang w:val="ru-RU"/>
        </w:rPr>
        <w:t>. Земский собор 1613 г. и его роль в укреплении государственности</w:t>
      </w:r>
      <w:r w:rsidR="00B02D5A" w:rsidRPr="00CA4934">
        <w:rPr>
          <w:rFonts w:ascii="Times New Roman" w:eastAsia="SchoolBookSanPin" w:hAnsi="Times New Roman"/>
          <w:position w:val="1"/>
          <w:sz w:val="28"/>
          <w:szCs w:val="28"/>
          <w:lang w:val="ru-RU"/>
        </w:rPr>
        <w:t>. Избрание на царство Михаила Фё</w:t>
      </w:r>
      <w:r w:rsidR="00134744" w:rsidRPr="00CA4934">
        <w:rPr>
          <w:rFonts w:ascii="Times New Roman" w:eastAsia="SchoolBookSanPin" w:hAnsi="Times New Roman"/>
          <w:position w:val="1"/>
          <w:sz w:val="28"/>
          <w:szCs w:val="28"/>
          <w:lang w:val="ru-RU"/>
        </w:rPr>
        <w:t>доровича Романова. Борьбас казачьими выступлениями против центральной власти. Столбовский мир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5.2.3. Россия в </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5.2.3.1. </w:t>
      </w:r>
      <w:r w:rsidR="00134744" w:rsidRPr="00CA4934">
        <w:rPr>
          <w:rFonts w:ascii="Times New Roman" w:eastAsia="SchoolBookSanPin" w:hAnsi="Times New Roman"/>
          <w:bCs/>
          <w:sz w:val="28"/>
          <w:szCs w:val="28"/>
          <w:lang w:val="ru-RU"/>
        </w:rPr>
        <w:t xml:space="preserve">Россия при первых Романовых. </w:t>
      </w:r>
      <w:r w:rsidR="00134744" w:rsidRPr="00CA4934">
        <w:rPr>
          <w:rFonts w:ascii="Times New Roman" w:eastAsia="SchoolBookSanPin" w:hAnsi="Times New Roman"/>
          <w:sz w:val="28"/>
          <w:szCs w:val="28"/>
          <w:lang w:val="ru-RU"/>
        </w:rPr>
        <w:t>Царствование Михаила Ф</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Правительство Б.И. Морозова и И.Д. Милославского: итоги его деятельности. Патриарх Никон,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3.2. </w:t>
      </w:r>
      <w:r w:rsidR="00134744" w:rsidRPr="00CA4934">
        <w:rPr>
          <w:rFonts w:ascii="Times New Roman" w:eastAsia="SchoolBookSanPin" w:hAnsi="Times New Roman"/>
          <w:bCs/>
          <w:sz w:val="28"/>
          <w:szCs w:val="28"/>
          <w:lang w:val="ru-RU"/>
        </w:rPr>
        <w:t xml:space="preserve">Экономическое развитие России в </w:t>
      </w:r>
      <w:r w:rsidR="00134744" w:rsidRPr="00CA4934">
        <w:rPr>
          <w:rFonts w:ascii="Times New Roman" w:eastAsia="SchoolBookSanPin" w:hAnsi="Times New Roman"/>
          <w:bCs/>
          <w:sz w:val="28"/>
          <w:szCs w:val="28"/>
        </w:rPr>
        <w:t>XVII</w:t>
      </w:r>
      <w:r w:rsidR="00134744" w:rsidRPr="00CA4934">
        <w:rPr>
          <w:rFonts w:ascii="Times New Roman" w:eastAsia="SchoolBookSanPin" w:hAnsi="Times New Roman"/>
          <w:bCs/>
          <w:sz w:val="28"/>
          <w:szCs w:val="28"/>
          <w:lang w:val="ru-RU"/>
        </w:rPr>
        <w:t xml:space="preserve"> в</w:t>
      </w:r>
      <w:r w:rsidR="00134744" w:rsidRPr="00CA4934">
        <w:rPr>
          <w:rFonts w:ascii="Times New Roman" w:eastAsia="SchoolBookSanPin" w:hAnsi="Times New Roman"/>
          <w:sz w:val="28"/>
          <w:szCs w:val="28"/>
          <w:lang w:val="ru-RU"/>
        </w:rPr>
        <w:t>.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3.3. </w:t>
      </w:r>
      <w:r w:rsidR="00134744" w:rsidRPr="00CA4934">
        <w:rPr>
          <w:rFonts w:ascii="Times New Roman" w:eastAsia="SchoolBookSanPin" w:hAnsi="Times New Roman"/>
          <w:bCs/>
          <w:sz w:val="28"/>
          <w:szCs w:val="28"/>
          <w:lang w:val="ru-RU"/>
        </w:rPr>
        <w:t xml:space="preserve">Социальная структура российского общества. </w:t>
      </w:r>
      <w:r w:rsidR="00134744" w:rsidRPr="00CA4934">
        <w:rPr>
          <w:rFonts w:ascii="Times New Roman" w:eastAsia="SchoolBookSanPin" w:hAnsi="Times New Roman"/>
          <w:sz w:val="28"/>
          <w:szCs w:val="28"/>
          <w:lang w:val="ru-RU"/>
        </w:rPr>
        <w:t xml:space="preserve">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00134744" w:rsidRPr="00CA4934">
        <w:rPr>
          <w:rFonts w:ascii="Times New Roman" w:eastAsia="SchoolBookSanPin" w:hAnsi="Times New Roman"/>
          <w:sz w:val="28"/>
          <w:szCs w:val="28"/>
        </w:rPr>
        <w:t>XVII</w:t>
      </w:r>
      <w:r w:rsidR="00134744" w:rsidRPr="00CA4934">
        <w:rPr>
          <w:rFonts w:ascii="Times New Roman" w:eastAsia="SchoolBookSanPin" w:hAnsi="Times New Roman"/>
          <w:sz w:val="28"/>
          <w:szCs w:val="28"/>
          <w:lang w:val="ru-RU"/>
        </w:rPr>
        <w:t xml:space="preserve"> в. Городские восстания середины </w:t>
      </w:r>
      <w:r w:rsidR="00134744" w:rsidRPr="00CA4934">
        <w:rPr>
          <w:rFonts w:ascii="Times New Roman" w:eastAsia="SchoolBookSanPin" w:hAnsi="Times New Roman"/>
          <w:sz w:val="28"/>
          <w:szCs w:val="28"/>
        </w:rPr>
        <w:t>XVII</w:t>
      </w:r>
      <w:r w:rsidR="00134744" w:rsidRPr="00CA4934">
        <w:rPr>
          <w:rFonts w:ascii="Times New Roman" w:eastAsia="SchoolBookSanPin" w:hAnsi="Times New Roman"/>
          <w:sz w:val="28"/>
          <w:szCs w:val="28"/>
          <w:lang w:val="ru-RU"/>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3.4. </w:t>
      </w:r>
      <w:r w:rsidR="00134744" w:rsidRPr="00CA4934">
        <w:rPr>
          <w:rFonts w:ascii="Times New Roman" w:eastAsia="SchoolBookSanPin" w:hAnsi="Times New Roman"/>
          <w:bCs/>
          <w:sz w:val="28"/>
          <w:szCs w:val="28"/>
          <w:lang w:val="ru-RU"/>
        </w:rPr>
        <w:t xml:space="preserve">Внешняя политика России в </w:t>
      </w:r>
      <w:r w:rsidR="00134744" w:rsidRPr="00CA4934">
        <w:rPr>
          <w:rFonts w:ascii="Times New Roman" w:eastAsia="SchoolBookSanPin" w:hAnsi="Times New Roman"/>
          <w:bCs/>
          <w:sz w:val="28"/>
          <w:szCs w:val="28"/>
        </w:rPr>
        <w:t>XVII</w:t>
      </w:r>
      <w:r w:rsidR="00134744" w:rsidRPr="00CA4934">
        <w:rPr>
          <w:rFonts w:ascii="Times New Roman" w:eastAsia="SchoolBookSanPin" w:hAnsi="Times New Roman"/>
          <w:bCs/>
          <w:sz w:val="28"/>
          <w:szCs w:val="28"/>
          <w:lang w:val="ru-RU"/>
        </w:rPr>
        <w:t xml:space="preserve"> в. </w:t>
      </w:r>
      <w:r w:rsidR="00134744" w:rsidRPr="00CA4934">
        <w:rPr>
          <w:rFonts w:ascii="Times New Roman" w:eastAsia="SchoolBookSanPin" w:hAnsi="Times New Roman"/>
          <w:sz w:val="28"/>
          <w:szCs w:val="28"/>
          <w:lang w:val="ru-RU"/>
        </w:rPr>
        <w:t xml:space="preserve">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с Запорожской Сечью. Восстание Богдана Хмельницкого. Переяславская рада. Вхождение земель Войска Запорожского в состав России. Война между Россиейи Речью Посполитой 1654-1667 гг. Андрусовское перемирие. Русско-шведская война </w:t>
      </w:r>
      <w:r w:rsidR="00134744" w:rsidRPr="00CA4934">
        <w:rPr>
          <w:rFonts w:ascii="Times New Roman" w:eastAsia="SchoolBookSanPin" w:hAnsi="Times New Roman"/>
          <w:position w:val="1"/>
          <w:sz w:val="28"/>
          <w:szCs w:val="28"/>
          <w:lang w:val="ru-RU"/>
        </w:rPr>
        <w:t>1656-1658 гг. и е</w:t>
      </w:r>
      <w:r w:rsidR="00B02D5A" w:rsidRPr="00CA4934">
        <w:rPr>
          <w:rFonts w:ascii="Times New Roman" w:eastAsia="SchoolBookSanPin" w:hAnsi="Times New Roman"/>
          <w:position w:val="1"/>
          <w:sz w:val="28"/>
          <w:szCs w:val="28"/>
          <w:lang w:val="ru-RU"/>
        </w:rPr>
        <w:t>ё</w:t>
      </w:r>
      <w:r w:rsidR="00134744" w:rsidRPr="00CA4934">
        <w:rPr>
          <w:rFonts w:ascii="Times New Roman" w:eastAsia="SchoolBookSanPin" w:hAnsi="Times New Roman"/>
          <w:position w:val="1"/>
          <w:sz w:val="28"/>
          <w:szCs w:val="28"/>
          <w:lang w:val="ru-RU"/>
        </w:rPr>
        <w:t xml:space="preserve"> результаты. Укрепление южных рубеже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с </w:t>
      </w:r>
      <w:r w:rsidRPr="00CA4934">
        <w:rPr>
          <w:rFonts w:ascii="Times New Roman" w:eastAsia="SchoolBookSanPin" w:hAnsi="Times New Roman"/>
          <w:position w:val="1"/>
          <w:sz w:val="28"/>
          <w:szCs w:val="28"/>
          <w:lang w:val="ru-RU"/>
        </w:rPr>
        <w:lastRenderedPageBreak/>
        <w:t>маньчжурами и империей Цин (Китаем).</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3.5. </w:t>
      </w:r>
      <w:r w:rsidR="00134744" w:rsidRPr="00CA4934">
        <w:rPr>
          <w:rFonts w:ascii="Times New Roman" w:eastAsia="SchoolBookSanPin" w:hAnsi="Times New Roman"/>
          <w:bCs/>
          <w:position w:val="1"/>
          <w:sz w:val="28"/>
          <w:szCs w:val="28"/>
          <w:lang w:val="ru-RU"/>
        </w:rPr>
        <w:t xml:space="preserve">Освоение новых территорий. </w:t>
      </w:r>
      <w:r w:rsidR="00134744" w:rsidRPr="00CA4934">
        <w:rPr>
          <w:rFonts w:ascii="Times New Roman" w:eastAsia="SchoolBookSanPin" w:hAnsi="Times New Roman"/>
          <w:position w:val="1"/>
          <w:sz w:val="28"/>
          <w:szCs w:val="28"/>
          <w:lang w:val="ru-RU"/>
        </w:rPr>
        <w:t xml:space="preserve">Народы России в </w:t>
      </w:r>
      <w:r w:rsidR="00134744" w:rsidRPr="00CA4934">
        <w:rPr>
          <w:rFonts w:ascii="Times New Roman" w:eastAsia="SchoolBookSanPin" w:hAnsi="Times New Roman"/>
          <w:position w:val="1"/>
          <w:sz w:val="28"/>
          <w:szCs w:val="28"/>
        </w:rPr>
        <w:t>XVII</w:t>
      </w:r>
      <w:r w:rsidR="00134744" w:rsidRPr="00CA4934">
        <w:rPr>
          <w:rFonts w:ascii="Times New Roman" w:eastAsia="SchoolBookSanPin" w:hAnsi="Times New Roman"/>
          <w:position w:val="1"/>
          <w:sz w:val="28"/>
          <w:szCs w:val="28"/>
          <w:lang w:val="ru-RU"/>
        </w:rPr>
        <w:t xml:space="preserve"> в.Эпоха Великих географических открытий и русские географические открытия. Плавание Сем</w:t>
      </w:r>
      <w:r w:rsidR="00B02D5A" w:rsidRPr="00CA4934">
        <w:rPr>
          <w:rFonts w:ascii="Times New Roman" w:eastAsia="SchoolBookSanPin" w:hAnsi="Times New Roman"/>
          <w:position w:val="1"/>
          <w:sz w:val="28"/>
          <w:szCs w:val="28"/>
          <w:lang w:val="ru-RU"/>
        </w:rPr>
        <w:t>ёна Дежнё</w:t>
      </w:r>
      <w:r w:rsidR="00134744" w:rsidRPr="00CA4934">
        <w:rPr>
          <w:rFonts w:ascii="Times New Roman" w:eastAsia="SchoolBookSanPin" w:hAnsi="Times New Roman"/>
          <w:position w:val="1"/>
          <w:sz w:val="28"/>
          <w:szCs w:val="28"/>
          <w:lang w:val="ru-RU"/>
        </w:rPr>
        <w:t xml:space="preserve">ва. Выход к Тихому океану. Походы Ерофея Хабароваи Василия Пояркова и исследование бассейна реки Амур. Освоение Поволжьяи Сибири.Калмыцкое ханство. Ясачное налогообложение. Переселение </w:t>
      </w:r>
      <w:r w:rsidR="00134744" w:rsidRPr="00CA4934">
        <w:rPr>
          <w:rFonts w:ascii="Times New Roman" w:eastAsia="SchoolBookSanPin" w:hAnsi="Times New Roman"/>
          <w:sz w:val="28"/>
          <w:szCs w:val="28"/>
          <w:lang w:val="ru-RU"/>
        </w:rPr>
        <w:t>русскихна новые земли. Миссионерство и христианизация. Межэтнические отношения. Формирование многонациональной элиты.</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5.2.4. Культурное пространство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зменения в картине мира человека в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в. и повседневная жизнь. Жилище и предметы быта. Семья и семейные отношения. Религия и суеверия. Проникновение элементов европе</w:t>
      </w:r>
      <w:r w:rsidR="00B02D5A" w:rsidRPr="00CA4934">
        <w:rPr>
          <w:rFonts w:ascii="Times New Roman" w:eastAsia="SchoolBookSanPin" w:hAnsi="Times New Roman"/>
          <w:sz w:val="28"/>
          <w:szCs w:val="28"/>
          <w:lang w:val="ru-RU"/>
        </w:rPr>
        <w:t>йской культуры в быт высших слоё</w:t>
      </w:r>
      <w:r w:rsidRPr="00CA4934">
        <w:rPr>
          <w:rFonts w:ascii="Times New Roman" w:eastAsia="SchoolBookSanPin" w:hAnsi="Times New Roman"/>
          <w:sz w:val="28"/>
          <w:szCs w:val="28"/>
          <w:lang w:val="ru-RU"/>
        </w:rPr>
        <w:t>в населения стран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w:t>
      </w:r>
      <w:r w:rsidR="00B02D5A" w:rsidRPr="00CA4934">
        <w:rPr>
          <w:rFonts w:ascii="Times New Roman" w:eastAsia="SchoolBookSanPin" w:hAnsi="Times New Roman"/>
          <w:sz w:val="28"/>
          <w:szCs w:val="28"/>
          <w:lang w:val="ru-RU"/>
        </w:rPr>
        <w:t>аханский, Ростовский кремли). Фё</w:t>
      </w:r>
      <w:r w:rsidRPr="00CA4934">
        <w:rPr>
          <w:rFonts w:ascii="Times New Roman" w:eastAsia="SchoolBookSanPin" w:hAnsi="Times New Roman"/>
          <w:sz w:val="28"/>
          <w:szCs w:val="28"/>
          <w:lang w:val="ru-RU"/>
        </w:rPr>
        <w:t>дор Конь. Приказ каменных дел. Деревянное зодчество. Изобразительное искусство. Симон Ушаков. Ярославская школа иконописи. Парсунная живопись.</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образования и научных знаний. Школы при Аптекарскоми Посольском приказах. «Синопсис» Иннокентия Гизеля ‒ первое учебное пособие по истори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5.2.5. </w:t>
      </w:r>
      <w:r w:rsidR="00134744" w:rsidRPr="00CA4934">
        <w:rPr>
          <w:rFonts w:ascii="Times New Roman" w:eastAsia="SchoolBookSanPin" w:hAnsi="Times New Roman"/>
          <w:bCs/>
          <w:position w:val="1"/>
          <w:sz w:val="28"/>
          <w:szCs w:val="28"/>
          <w:lang w:val="ru-RU"/>
        </w:rPr>
        <w:t xml:space="preserve">Наш край </w:t>
      </w:r>
      <w:r w:rsidR="00134744" w:rsidRPr="00CA4934">
        <w:rPr>
          <w:rFonts w:ascii="Times New Roman" w:eastAsia="SchoolBookSanPin" w:hAnsi="Times New Roman"/>
          <w:position w:val="1"/>
          <w:sz w:val="28"/>
          <w:szCs w:val="28"/>
          <w:lang w:val="ru-RU"/>
        </w:rPr>
        <w:t xml:space="preserve">в </w:t>
      </w:r>
      <w:r w:rsidR="00134744" w:rsidRPr="00CA4934">
        <w:rPr>
          <w:rFonts w:ascii="Times New Roman" w:eastAsia="SchoolBookSanPin" w:hAnsi="Times New Roman"/>
          <w:position w:val="1"/>
          <w:sz w:val="28"/>
          <w:szCs w:val="28"/>
        </w:rPr>
        <w:t>XVI</w:t>
      </w:r>
      <w:r w:rsidR="00134744"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rPr>
        <w:t>XVII</w:t>
      </w:r>
      <w:r w:rsidR="00134744" w:rsidRPr="00CA4934">
        <w:rPr>
          <w:rFonts w:ascii="Times New Roman" w:eastAsia="SchoolBookSanPin" w:hAnsi="Times New Roman"/>
          <w:position w:val="1"/>
          <w:sz w:val="28"/>
          <w:szCs w:val="28"/>
          <w:lang w:val="ru-RU"/>
        </w:rPr>
        <w:t xml:space="preserve"> вв.</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w:t>
      </w:r>
      <w:r w:rsidR="00B02D5A" w:rsidRPr="00CA4934">
        <w:rPr>
          <w:rFonts w:ascii="Times New Roman" w:eastAsia="OfficinaSansBoldITC" w:hAnsi="Times New Roman"/>
          <w:sz w:val="28"/>
          <w:szCs w:val="28"/>
          <w:lang w:val="ru-RU"/>
        </w:rPr>
        <w:t>6</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bCs/>
          <w:position w:val="1"/>
          <w:sz w:val="28"/>
          <w:szCs w:val="28"/>
          <w:lang w:val="ru-RU"/>
        </w:rPr>
        <w:t xml:space="preserve">Обобщение. </w:t>
      </w:r>
    </w:p>
    <w:p w:rsidR="00134744" w:rsidRPr="00CA4934" w:rsidRDefault="00A67132" w:rsidP="00134744">
      <w:pPr>
        <w:spacing w:after="0" w:line="352"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Содержание обучения в 8 классе.</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eastAsia="OfficinaSansBoldITC" w:hAnsi="Times New Roman"/>
          <w:sz w:val="28"/>
          <w:szCs w:val="28"/>
          <w:lang w:val="ru-RU"/>
        </w:rPr>
        <w:lastRenderedPageBreak/>
        <w:t>150.</w:t>
      </w:r>
      <w:r w:rsidR="00134744" w:rsidRPr="00CA4934">
        <w:rPr>
          <w:rFonts w:ascii="Times New Roman" w:eastAsia="OfficinaSansBoldITC" w:hAnsi="Times New Roman"/>
          <w:sz w:val="28"/>
          <w:szCs w:val="28"/>
          <w:lang w:val="ru-RU"/>
        </w:rPr>
        <w:t xml:space="preserve">6.1. Всеобщая история. История Нового времени.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1.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6.1.2. Век Просвещения. </w:t>
      </w:r>
    </w:p>
    <w:p w:rsidR="0071369A" w:rsidRPr="00CA4934" w:rsidRDefault="0071369A" w:rsidP="0071369A">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ки европейского Просвещения. Достижения естественных науки распространение идей рационализма. Английское Просвещение; Д. Локк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на изменение представлений об отношениях власти и общества. «Союз королейи философов».</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6.1.3. Государства Европы в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1.3.1. </w:t>
      </w:r>
      <w:r w:rsidR="00134744" w:rsidRPr="00CA4934">
        <w:rPr>
          <w:rFonts w:ascii="Times New Roman" w:eastAsia="SchoolBookSanPin" w:hAnsi="Times New Roman"/>
          <w:bCs/>
          <w:sz w:val="28"/>
          <w:szCs w:val="28"/>
          <w:lang w:val="ru-RU"/>
        </w:rPr>
        <w:t xml:space="preserve">Монархии в Европе </w:t>
      </w:r>
      <w:r w:rsidR="00134744" w:rsidRPr="00CA4934">
        <w:rPr>
          <w:rFonts w:ascii="Times New Roman" w:eastAsia="SchoolBookSanPin" w:hAnsi="Times New Roman"/>
          <w:bCs/>
          <w:sz w:val="28"/>
          <w:szCs w:val="28"/>
        </w:rPr>
        <w:t>XVIII</w:t>
      </w:r>
      <w:r w:rsidR="00134744" w:rsidRPr="00CA4934">
        <w:rPr>
          <w:rFonts w:ascii="Times New Roman" w:eastAsia="SchoolBookSanPin" w:hAnsi="Times New Roman"/>
          <w:bCs/>
          <w:sz w:val="28"/>
          <w:szCs w:val="28"/>
          <w:lang w:val="ru-RU"/>
        </w:rPr>
        <w:t xml:space="preserve"> в</w:t>
      </w:r>
      <w:r w:rsidR="00134744" w:rsidRPr="00CA4934">
        <w:rPr>
          <w:rFonts w:ascii="Times New Roman" w:eastAsia="SchoolBookSanPin" w:hAnsi="Times New Roman"/>
          <w:sz w:val="28"/>
          <w:szCs w:val="28"/>
          <w:lang w:val="ru-RU"/>
        </w:rPr>
        <w:t>.: абсолютные и парламентские монархии. Просвещ</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нный абсолютизм: правители, идеи, практика. Политика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1.3.2. </w:t>
      </w:r>
      <w:r w:rsidR="00134744" w:rsidRPr="00CA4934">
        <w:rPr>
          <w:rFonts w:ascii="Times New Roman" w:eastAsia="SchoolBookSanPin" w:hAnsi="Times New Roman"/>
          <w:bCs/>
          <w:sz w:val="28"/>
          <w:szCs w:val="28"/>
          <w:lang w:val="ru-RU"/>
        </w:rPr>
        <w:t xml:space="preserve">Великобритания в </w:t>
      </w:r>
      <w:r w:rsidR="00134744" w:rsidRPr="00CA4934">
        <w:rPr>
          <w:rFonts w:ascii="Times New Roman" w:eastAsia="SchoolBookSanPin" w:hAnsi="Times New Roman"/>
          <w:bCs/>
          <w:sz w:val="28"/>
          <w:szCs w:val="28"/>
        </w:rPr>
        <w:t>XVIII</w:t>
      </w:r>
      <w:r w:rsidR="00134744" w:rsidRPr="00CA4934">
        <w:rPr>
          <w:rFonts w:ascii="Times New Roman" w:eastAsia="SchoolBookSanPin" w:hAnsi="Times New Roman"/>
          <w:bCs/>
          <w:sz w:val="28"/>
          <w:szCs w:val="28"/>
          <w:lang w:val="ru-RU"/>
        </w:rPr>
        <w:t xml:space="preserve"> в</w:t>
      </w:r>
      <w:r w:rsidR="00134744" w:rsidRPr="00CA4934">
        <w:rPr>
          <w:rFonts w:ascii="Times New Roman" w:eastAsia="SchoolBookSanPin" w:hAnsi="Times New Roman"/>
          <w:sz w:val="28"/>
          <w:szCs w:val="28"/>
          <w:lang w:val="ru-RU"/>
        </w:rPr>
        <w:t>.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1.3.3. </w:t>
      </w:r>
      <w:r w:rsidR="00134744" w:rsidRPr="00CA4934">
        <w:rPr>
          <w:rFonts w:ascii="Times New Roman" w:eastAsia="SchoolBookSanPin" w:hAnsi="Times New Roman"/>
          <w:bCs/>
          <w:sz w:val="28"/>
          <w:szCs w:val="28"/>
          <w:lang w:val="ru-RU"/>
        </w:rPr>
        <w:t>Франция</w:t>
      </w:r>
      <w:r w:rsidR="00134744" w:rsidRPr="00CA4934">
        <w:rPr>
          <w:rFonts w:ascii="Times New Roman" w:eastAsia="SchoolBookSanPin" w:hAnsi="Times New Roman"/>
          <w:sz w:val="28"/>
          <w:szCs w:val="28"/>
          <w:lang w:val="ru-RU"/>
        </w:rPr>
        <w:t>. Абсолютная монархия: политика сохранения старого порядка. Попытки проведения реформ. Королевская власть и сословия.</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1.3.4. </w:t>
      </w:r>
      <w:r w:rsidR="00134744" w:rsidRPr="00CA4934">
        <w:rPr>
          <w:rFonts w:ascii="Times New Roman" w:eastAsia="SchoolBookSanPin" w:hAnsi="Times New Roman"/>
          <w:bCs/>
          <w:sz w:val="28"/>
          <w:szCs w:val="28"/>
          <w:lang w:val="ru-RU"/>
        </w:rPr>
        <w:t xml:space="preserve">Германские государства, монархия Габсбургов, итальянские землив </w:t>
      </w:r>
      <w:r w:rsidR="00134744" w:rsidRPr="00CA4934">
        <w:rPr>
          <w:rFonts w:ascii="Times New Roman" w:eastAsia="SchoolBookSanPin" w:hAnsi="Times New Roman"/>
          <w:bCs/>
          <w:sz w:val="28"/>
          <w:szCs w:val="28"/>
        </w:rPr>
        <w:t>XVIII</w:t>
      </w:r>
      <w:r w:rsidR="00134744" w:rsidRPr="00CA4934">
        <w:rPr>
          <w:rFonts w:ascii="Times New Roman" w:eastAsia="SchoolBookSanPin" w:hAnsi="Times New Roman"/>
          <w:bCs/>
          <w:sz w:val="28"/>
          <w:szCs w:val="28"/>
          <w:lang w:val="ru-RU"/>
        </w:rPr>
        <w:t xml:space="preserve"> в. </w:t>
      </w:r>
      <w:r w:rsidR="00134744" w:rsidRPr="00CA4934">
        <w:rPr>
          <w:rFonts w:ascii="Times New Roman" w:eastAsia="SchoolBookSanPin" w:hAnsi="Times New Roman"/>
          <w:sz w:val="28"/>
          <w:szCs w:val="28"/>
          <w:lang w:val="ru-RU"/>
        </w:rPr>
        <w:t xml:space="preserve">Раздробленность Германии. Возвышение Пруссии. Фридрих </w:t>
      </w:r>
      <w:r w:rsidR="00134744" w:rsidRPr="00CA4934">
        <w:rPr>
          <w:rFonts w:ascii="Times New Roman" w:eastAsia="SchoolBookSanPin" w:hAnsi="Times New Roman"/>
          <w:sz w:val="28"/>
          <w:szCs w:val="28"/>
        </w:rPr>
        <w:t>II</w:t>
      </w:r>
      <w:r w:rsidR="00134744" w:rsidRPr="00CA4934">
        <w:rPr>
          <w:rFonts w:ascii="Times New Roman" w:eastAsia="SchoolBookSanPin" w:hAnsi="Times New Roman"/>
          <w:sz w:val="28"/>
          <w:szCs w:val="28"/>
          <w:lang w:val="ru-RU"/>
        </w:rPr>
        <w:t xml:space="preserve"> Великий. Габсбургская монархия в </w:t>
      </w:r>
      <w:r w:rsidR="00134744" w:rsidRPr="00CA4934">
        <w:rPr>
          <w:rFonts w:ascii="Times New Roman" w:eastAsia="SchoolBookSanPin" w:hAnsi="Times New Roman"/>
          <w:sz w:val="28"/>
          <w:szCs w:val="28"/>
        </w:rPr>
        <w:t>XVIII</w:t>
      </w:r>
      <w:r w:rsidR="00134744" w:rsidRPr="00CA4934">
        <w:rPr>
          <w:rFonts w:ascii="Times New Roman" w:eastAsia="SchoolBookSanPin" w:hAnsi="Times New Roman"/>
          <w:sz w:val="28"/>
          <w:szCs w:val="28"/>
          <w:lang w:val="ru-RU"/>
        </w:rPr>
        <w:t xml:space="preserve"> в. Правление Марии Терезии и Иосифа </w:t>
      </w:r>
      <w:r w:rsidR="00134744" w:rsidRPr="00CA4934">
        <w:rPr>
          <w:rFonts w:ascii="Times New Roman" w:eastAsia="SchoolBookSanPin" w:hAnsi="Times New Roman"/>
          <w:sz w:val="28"/>
          <w:szCs w:val="28"/>
        </w:rPr>
        <w:t>II</w:t>
      </w:r>
      <w:r w:rsidR="00134744" w:rsidRPr="00CA4934">
        <w:rPr>
          <w:rFonts w:ascii="Times New Roman" w:eastAsia="SchoolBookSanPin" w:hAnsi="Times New Roman"/>
          <w:sz w:val="28"/>
          <w:szCs w:val="28"/>
          <w:lang w:val="ru-RU"/>
        </w:rPr>
        <w:t>. Реформы просвещ</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нного абсолютизма. Итальянские государства: политическая раздробленность. Усиление власти Габсбургов над частью итальянских земель.</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1.3.5. </w:t>
      </w:r>
      <w:r w:rsidR="00134744" w:rsidRPr="00CA4934">
        <w:rPr>
          <w:rFonts w:ascii="Times New Roman" w:eastAsia="SchoolBookSanPin" w:hAnsi="Times New Roman"/>
          <w:bCs/>
          <w:sz w:val="28"/>
          <w:szCs w:val="28"/>
          <w:lang w:val="ru-RU"/>
        </w:rPr>
        <w:t>Государства Пиренейского полуострова</w:t>
      </w:r>
      <w:r w:rsidR="00134744" w:rsidRPr="00CA4934">
        <w:rPr>
          <w:rFonts w:ascii="Times New Roman" w:eastAsia="SchoolBookSanPin" w:hAnsi="Times New Roman"/>
          <w:sz w:val="28"/>
          <w:szCs w:val="28"/>
          <w:lang w:val="ru-RU"/>
        </w:rPr>
        <w:t xml:space="preserve">. Испания: проблемы внутреннего развития, ослабление международных позиций. Реформы в </w:t>
      </w:r>
      <w:r w:rsidR="00134744" w:rsidRPr="00CA4934">
        <w:rPr>
          <w:rFonts w:ascii="Times New Roman" w:eastAsia="SchoolBookSanPin" w:hAnsi="Times New Roman"/>
          <w:sz w:val="28"/>
          <w:szCs w:val="28"/>
          <w:lang w:val="ru-RU"/>
        </w:rPr>
        <w:lastRenderedPageBreak/>
        <w:t xml:space="preserve">правлениеКарла </w:t>
      </w:r>
      <w:r w:rsidR="00134744" w:rsidRPr="00CA4934">
        <w:rPr>
          <w:rFonts w:ascii="Times New Roman" w:eastAsia="SchoolBookSanPin" w:hAnsi="Times New Roman"/>
          <w:sz w:val="28"/>
          <w:szCs w:val="28"/>
        </w:rPr>
        <w:t>III</w:t>
      </w:r>
      <w:r w:rsidR="00134744" w:rsidRPr="00CA4934">
        <w:rPr>
          <w:rFonts w:ascii="Times New Roman" w:eastAsia="SchoolBookSanPin" w:hAnsi="Times New Roman"/>
          <w:sz w:val="28"/>
          <w:szCs w:val="28"/>
          <w:lang w:val="ru-RU"/>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134744" w:rsidRPr="00CA4934" w:rsidRDefault="00A67132" w:rsidP="00134744">
      <w:pPr>
        <w:spacing w:after="0" w:line="360" w:lineRule="auto"/>
        <w:ind w:firstLine="709"/>
        <w:jc w:val="both"/>
        <w:rPr>
          <w:rFonts w:ascii="Times New Roman" w:eastAsia="OfficinaSansBoldITC" w:hAnsi="Times New Roman"/>
          <w:position w:val="1"/>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1.4. Британские колонии в Северной Америке: </w:t>
      </w:r>
      <w:r w:rsidR="00134744" w:rsidRPr="00CA4934">
        <w:rPr>
          <w:rFonts w:ascii="Times New Roman" w:eastAsia="OfficinaSansBoldITC" w:hAnsi="Times New Roman"/>
          <w:position w:val="1"/>
          <w:sz w:val="28"/>
          <w:szCs w:val="28"/>
          <w:lang w:val="ru-RU"/>
        </w:rPr>
        <w:t xml:space="preserve">борьба за независимость.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за независимость. Первые сражения войны. Создание регулярной армиипод командованием </w:t>
      </w:r>
      <w:r w:rsidR="0071369A" w:rsidRPr="00CA4934">
        <w:rPr>
          <w:rFonts w:ascii="Times New Roman" w:eastAsia="SchoolBookSanPin" w:hAnsi="Times New Roman"/>
          <w:sz w:val="28"/>
          <w:szCs w:val="28"/>
          <w:lang w:val="ru-RU"/>
        </w:rPr>
        <w:t>Д. Вашингтона</w:t>
      </w:r>
      <w:r w:rsidRPr="00CA4934">
        <w:rPr>
          <w:rFonts w:ascii="Times New Roman" w:eastAsia="SchoolBookSanPin" w:hAnsi="Times New Roman"/>
          <w:sz w:val="28"/>
          <w:szCs w:val="28"/>
          <w:lang w:val="ru-RU"/>
        </w:rPr>
        <w:t>. Принятие Декларации независимости(1776). Перелом в войне и е</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1.5. Французская революция конца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w:t>
      </w:r>
      <w:r w:rsidR="0071369A" w:rsidRPr="00CA4934">
        <w:rPr>
          <w:rFonts w:ascii="Times New Roman" w:eastAsia="SchoolBookSanPin" w:hAnsi="Times New Roman"/>
          <w:sz w:val="28"/>
          <w:szCs w:val="28"/>
          <w:lang w:val="ru-RU"/>
        </w:rPr>
        <w:t xml:space="preserve">(Ж. Дантон, Ж-П. Марат). </w:t>
      </w:r>
      <w:r w:rsidRPr="00CA4934">
        <w:rPr>
          <w:rFonts w:ascii="Times New Roman" w:eastAsia="SchoolBookSanPin" w:hAnsi="Times New Roman"/>
          <w:sz w:val="28"/>
          <w:szCs w:val="28"/>
          <w:lang w:val="ru-RU"/>
        </w:rPr>
        <w:t xml:space="preserve">Упразднение монархиии провозглашение республики. Вареннский кризис. Начало войн против европейских монархов. Казнь короля. Вандея. Политическая борьбав годы республики. Конвент и «революционный порядок управления». Комитет общественного спасения. </w:t>
      </w:r>
      <w:r w:rsidR="0071369A" w:rsidRPr="00CA4934">
        <w:rPr>
          <w:rFonts w:ascii="Times New Roman" w:eastAsia="SchoolBookSanPin" w:hAnsi="Times New Roman"/>
          <w:sz w:val="28"/>
          <w:szCs w:val="28"/>
          <w:lang w:val="ru-RU"/>
        </w:rPr>
        <w:t xml:space="preserve">М. Робеспьер. </w:t>
      </w:r>
      <w:r w:rsidRPr="00CA4934">
        <w:rPr>
          <w:rFonts w:ascii="Times New Roman" w:eastAsia="SchoolBookSanPin" w:hAnsi="Times New Roman"/>
          <w:sz w:val="28"/>
          <w:szCs w:val="28"/>
          <w:lang w:val="ru-RU"/>
        </w:rPr>
        <w:t>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1.6. Европейская культура в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w:t>
      </w:r>
      <w:r w:rsidRPr="00CA4934">
        <w:rPr>
          <w:rFonts w:ascii="Times New Roman" w:eastAsia="SchoolBookSanPin" w:hAnsi="Times New Roman"/>
          <w:sz w:val="28"/>
          <w:szCs w:val="28"/>
          <w:lang w:val="ru-RU"/>
        </w:rPr>
        <w:lastRenderedPageBreak/>
        <w:t>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1.7. Международные отношения в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блемы европейского баланса сил и дипломатия. Участие Россиив международных отношениях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Северная война(1700-1721). Династические войны «за наследство».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1.8. Страны Востока в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анская империя</w:t>
      </w:r>
      <w:r w:rsidRPr="00CA4934">
        <w:rPr>
          <w:rFonts w:ascii="Times New Roman" w:eastAsia="SchoolBookSanPin" w:hAnsi="Times New Roman"/>
          <w:sz w:val="28"/>
          <w:szCs w:val="28"/>
          <w:lang w:val="ru-RU"/>
        </w:rPr>
        <w:t xml:space="preserve">: от могущества к упадку. Положение населения. Попытки проведения реформ; Селим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Индия. </w:t>
      </w:r>
      <w:r w:rsidRPr="00CA4934">
        <w:rPr>
          <w:rFonts w:ascii="Times New Roman" w:eastAsia="SchoolBookSanPin" w:hAnsi="Times New Roman"/>
          <w:sz w:val="28"/>
          <w:szCs w:val="28"/>
          <w:lang w:val="ru-RU"/>
        </w:rPr>
        <w:t xml:space="preserve">Ослабление империи Великих Моголов. Борьба европейцев за владения в Индии. Утверждение британского владычества. </w:t>
      </w:r>
      <w:r w:rsidRPr="00CA4934">
        <w:rPr>
          <w:rFonts w:ascii="Times New Roman" w:eastAsia="SchoolBookSanPin" w:hAnsi="Times New Roman"/>
          <w:bCs/>
          <w:sz w:val="28"/>
          <w:szCs w:val="28"/>
          <w:lang w:val="ru-RU"/>
        </w:rPr>
        <w:t>Китай</w:t>
      </w:r>
      <w:r w:rsidRPr="00CA4934">
        <w:rPr>
          <w:rFonts w:ascii="Times New Roman" w:eastAsia="SchoolBookSanPin" w:hAnsi="Times New Roman"/>
          <w:sz w:val="28"/>
          <w:szCs w:val="28"/>
          <w:lang w:val="ru-RU"/>
        </w:rPr>
        <w:t xml:space="preserve">. Империя Цин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w:t>
      </w:r>
      <w:r w:rsidRPr="00CA4934">
        <w:rPr>
          <w:rFonts w:ascii="Times New Roman" w:eastAsia="SchoolBookSanPin" w:hAnsi="Times New Roman"/>
          <w:bCs/>
          <w:sz w:val="28"/>
          <w:szCs w:val="28"/>
          <w:lang w:val="ru-RU"/>
        </w:rPr>
        <w:t xml:space="preserve">Япония </w:t>
      </w:r>
      <w:r w:rsidRPr="00CA4934">
        <w:rPr>
          <w:rFonts w:ascii="Times New Roman" w:eastAsia="SchoolBookSanPin" w:hAnsi="Times New Roman"/>
          <w:sz w:val="28"/>
          <w:szCs w:val="28"/>
          <w:lang w:val="ru-RU"/>
        </w:rPr>
        <w:t xml:space="preserve">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С</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гуны и дайме. Положение сословий. Культура стран Востока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1.9. </w:t>
      </w:r>
      <w:r w:rsidR="00134744" w:rsidRPr="00CA4934">
        <w:rPr>
          <w:rFonts w:ascii="Times New Roman" w:eastAsia="SchoolBookSanPin" w:hAnsi="Times New Roman"/>
          <w:bCs/>
          <w:sz w:val="28"/>
          <w:szCs w:val="28"/>
          <w:lang w:val="ru-RU"/>
        </w:rPr>
        <w:t>Обобщение</w:t>
      </w:r>
      <w:r w:rsidR="00134744" w:rsidRPr="00CA4934">
        <w:rPr>
          <w:rFonts w:ascii="Times New Roman" w:eastAsia="SchoolBookSanPin" w:hAnsi="Times New Roman"/>
          <w:sz w:val="28"/>
          <w:szCs w:val="28"/>
          <w:lang w:val="ru-RU"/>
        </w:rPr>
        <w:t xml:space="preserve">. Историческое и культурное наследие </w:t>
      </w:r>
      <w:r w:rsidR="00134744" w:rsidRPr="00CA4934">
        <w:rPr>
          <w:rFonts w:ascii="Times New Roman" w:eastAsia="SchoolBookSanPin" w:hAnsi="Times New Roman"/>
          <w:position w:val="1"/>
          <w:sz w:val="28"/>
          <w:szCs w:val="28"/>
        </w:rPr>
        <w:t>XVIII</w:t>
      </w:r>
      <w:r w:rsidR="00134744" w:rsidRPr="00CA4934">
        <w:rPr>
          <w:rFonts w:ascii="Times New Roman" w:eastAsia="SchoolBookSanPin" w:hAnsi="Times New Roman"/>
          <w:position w:val="1"/>
          <w:sz w:val="28"/>
          <w:szCs w:val="28"/>
          <w:lang w:val="ru-RU"/>
        </w:rPr>
        <w:t xml:space="preserve"> в.</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2. История России. Россия в конце </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от царства к империи.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6.2.2. Россия в эпоху преобразований Петра </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2.2.1. </w:t>
      </w:r>
      <w:r w:rsidR="00134744" w:rsidRPr="00CA4934">
        <w:rPr>
          <w:rFonts w:ascii="Times New Roman" w:eastAsia="SchoolBookSanPin" w:hAnsi="Times New Roman"/>
          <w:bCs/>
          <w:sz w:val="28"/>
          <w:szCs w:val="28"/>
          <w:lang w:val="ru-RU"/>
        </w:rPr>
        <w:t>Причины и предпосылки преобразований</w:t>
      </w:r>
      <w:r w:rsidR="00134744" w:rsidRPr="00CA4934">
        <w:rPr>
          <w:rFonts w:ascii="Times New Roman" w:eastAsia="SchoolBookSanPin" w:hAnsi="Times New Roman"/>
          <w:sz w:val="28"/>
          <w:szCs w:val="28"/>
          <w:lang w:val="ru-RU"/>
        </w:rPr>
        <w:t>. Россия и Европа в конце</w:t>
      </w:r>
      <w:r w:rsidR="00134744" w:rsidRPr="00CA4934">
        <w:rPr>
          <w:rFonts w:ascii="Times New Roman" w:eastAsia="SchoolBookSanPin" w:hAnsi="Times New Roman"/>
          <w:sz w:val="28"/>
          <w:szCs w:val="28"/>
        </w:rPr>
        <w:t>XVII</w:t>
      </w:r>
      <w:r w:rsidR="00134744" w:rsidRPr="00CA4934">
        <w:rPr>
          <w:rFonts w:ascii="Times New Roman" w:eastAsia="SchoolBookSanPin" w:hAnsi="Times New Roman"/>
          <w:sz w:val="28"/>
          <w:szCs w:val="28"/>
          <w:lang w:val="ru-RU"/>
        </w:rPr>
        <w:t xml:space="preserve"> в. Модернизация как жизненно важная национальная задача. Начало царствования Петра </w:t>
      </w:r>
      <w:r w:rsidR="00134744" w:rsidRPr="00CA4934">
        <w:rPr>
          <w:rFonts w:ascii="Times New Roman" w:eastAsia="SchoolBookSanPin" w:hAnsi="Times New Roman"/>
          <w:sz w:val="28"/>
          <w:szCs w:val="28"/>
        </w:rPr>
        <w:t>I</w:t>
      </w:r>
      <w:r w:rsidR="00134744" w:rsidRPr="00CA4934">
        <w:rPr>
          <w:rFonts w:ascii="Times New Roman" w:eastAsia="SchoolBookSanPin" w:hAnsi="Times New Roman"/>
          <w:sz w:val="28"/>
          <w:szCs w:val="28"/>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00134744" w:rsidRPr="00CA4934">
        <w:rPr>
          <w:rFonts w:ascii="Times New Roman" w:eastAsia="SchoolBookSanPin" w:hAnsi="Times New Roman"/>
          <w:sz w:val="28"/>
          <w:szCs w:val="28"/>
        </w:rPr>
        <w:t>I</w:t>
      </w:r>
      <w:r w:rsidR="00134744" w:rsidRPr="00CA4934">
        <w:rPr>
          <w:rFonts w:ascii="Times New Roman" w:eastAsia="SchoolBookSanPin" w:hAnsi="Times New Roman"/>
          <w:sz w:val="28"/>
          <w:szCs w:val="28"/>
          <w:lang w:val="ru-RU"/>
        </w:rPr>
        <w:t>.</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2.2. </w:t>
      </w:r>
      <w:r w:rsidR="00134744" w:rsidRPr="00CA4934">
        <w:rPr>
          <w:rFonts w:ascii="Times New Roman" w:eastAsia="SchoolBookSanPin" w:hAnsi="Times New Roman"/>
          <w:bCs/>
          <w:sz w:val="28"/>
          <w:szCs w:val="28"/>
          <w:lang w:val="ru-RU"/>
        </w:rPr>
        <w:t xml:space="preserve">Экономическая политика. </w:t>
      </w:r>
      <w:r w:rsidR="00134744" w:rsidRPr="00CA4934">
        <w:rPr>
          <w:rFonts w:ascii="Times New Roman" w:eastAsia="SchoolBookSanPin" w:hAnsi="Times New Roman"/>
          <w:sz w:val="28"/>
          <w:szCs w:val="28"/>
          <w:lang w:val="ru-RU"/>
        </w:rPr>
        <w:t xml:space="preserve">Строительство заводов и мануфактур. Создание базы металлургической индустрии на Урале. Оружейные заводыи корабельные верфи. Роль государства в создании промышленности. Преобладание </w:t>
      </w:r>
      <w:r w:rsidR="00134744" w:rsidRPr="00CA4934">
        <w:rPr>
          <w:rFonts w:ascii="Times New Roman" w:eastAsia="SchoolBookSanPin" w:hAnsi="Times New Roman"/>
          <w:sz w:val="28"/>
          <w:szCs w:val="28"/>
          <w:lang w:val="ru-RU"/>
        </w:rPr>
        <w:lastRenderedPageBreak/>
        <w:t>крепостного и подневольного труда. Принципы меркантилизма и протекционизма. Таможенный тариф 1724 г. Введение подушной подат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2.3. </w:t>
      </w:r>
      <w:r w:rsidR="00134744" w:rsidRPr="00CA4934">
        <w:rPr>
          <w:rFonts w:ascii="Times New Roman" w:eastAsia="SchoolBookSanPin" w:hAnsi="Times New Roman"/>
          <w:bCs/>
          <w:sz w:val="28"/>
          <w:szCs w:val="28"/>
          <w:lang w:val="ru-RU"/>
        </w:rPr>
        <w:t xml:space="preserve">Социальная политика. </w:t>
      </w:r>
      <w:r w:rsidR="00134744" w:rsidRPr="00CA4934">
        <w:rPr>
          <w:rFonts w:ascii="Times New Roman" w:eastAsia="SchoolBookSanPin" w:hAnsi="Times New Roman"/>
          <w:sz w:val="28"/>
          <w:szCs w:val="28"/>
          <w:lang w:val="ru-RU"/>
        </w:rPr>
        <w:t>Консолидация дворянского сословия, повышение его роли в управлении страной. Указ о единонаследии и Табель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2.4. </w:t>
      </w:r>
      <w:r w:rsidR="00134744" w:rsidRPr="00CA4934">
        <w:rPr>
          <w:rFonts w:ascii="Times New Roman" w:eastAsia="SchoolBookSanPin" w:hAnsi="Times New Roman"/>
          <w:bCs/>
          <w:sz w:val="28"/>
          <w:szCs w:val="28"/>
          <w:lang w:val="ru-RU"/>
        </w:rPr>
        <w:t>Реформы управления</w:t>
      </w:r>
      <w:r w:rsidR="00134744" w:rsidRPr="00CA4934">
        <w:rPr>
          <w:rFonts w:ascii="Times New Roman" w:eastAsia="SchoolBookSanPin" w:hAnsi="Times New Roman"/>
          <w:sz w:val="28"/>
          <w:szCs w:val="28"/>
          <w:lang w:val="ru-RU"/>
        </w:rPr>
        <w:t>. Реформы местного управления (бурмистры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ервые гвардейские полки. </w:t>
      </w:r>
      <w:r w:rsidRPr="00CA4934">
        <w:rPr>
          <w:rFonts w:ascii="Times New Roman" w:eastAsia="SchoolBookSanPin" w:hAnsi="Times New Roman"/>
          <w:bCs/>
          <w:sz w:val="28"/>
          <w:szCs w:val="28"/>
          <w:lang w:val="ru-RU"/>
        </w:rPr>
        <w:t>Создание регулярной армии, военного флота</w:t>
      </w:r>
      <w:r w:rsidRPr="00CA4934">
        <w:rPr>
          <w:rFonts w:ascii="Times New Roman" w:eastAsia="SchoolBookSanPin" w:hAnsi="Times New Roman"/>
          <w:sz w:val="28"/>
          <w:szCs w:val="28"/>
          <w:lang w:val="ru-RU"/>
        </w:rPr>
        <w:t>. Рекрутские наборы.</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2.5. </w:t>
      </w:r>
      <w:r w:rsidR="00134744" w:rsidRPr="00CA4934">
        <w:rPr>
          <w:rFonts w:ascii="Times New Roman" w:eastAsia="SchoolBookSanPin" w:hAnsi="Times New Roman"/>
          <w:bCs/>
          <w:sz w:val="28"/>
          <w:szCs w:val="28"/>
          <w:lang w:val="ru-RU"/>
        </w:rPr>
        <w:t>Церковная реформа</w:t>
      </w:r>
      <w:r w:rsidR="00134744" w:rsidRPr="00CA4934">
        <w:rPr>
          <w:rFonts w:ascii="Times New Roman" w:eastAsia="SchoolBookSanPin" w:hAnsi="Times New Roman"/>
          <w:sz w:val="28"/>
          <w:szCs w:val="28"/>
          <w:lang w:val="ru-RU"/>
        </w:rPr>
        <w:t>. Упразднение патриаршества, учреждение Синода. Положение инославных конфессий.</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2.2.6. </w:t>
      </w:r>
      <w:r w:rsidR="00134744" w:rsidRPr="00CA4934">
        <w:rPr>
          <w:rFonts w:ascii="Times New Roman" w:eastAsia="SchoolBookSanPin" w:hAnsi="Times New Roman"/>
          <w:bCs/>
          <w:sz w:val="28"/>
          <w:szCs w:val="28"/>
          <w:lang w:val="ru-RU"/>
        </w:rPr>
        <w:t xml:space="preserve">Оппозиция реформам Петра </w:t>
      </w:r>
      <w:r w:rsidR="00134744" w:rsidRPr="00CA4934">
        <w:rPr>
          <w:rFonts w:ascii="Times New Roman" w:eastAsia="SchoolBookSanPin" w:hAnsi="Times New Roman"/>
          <w:bCs/>
          <w:sz w:val="28"/>
          <w:szCs w:val="28"/>
        </w:rPr>
        <w:t>I</w:t>
      </w:r>
      <w:r w:rsidR="00134744" w:rsidRPr="00CA4934">
        <w:rPr>
          <w:rFonts w:ascii="Times New Roman" w:eastAsia="SchoolBookSanPin" w:hAnsi="Times New Roman"/>
          <w:sz w:val="28"/>
          <w:szCs w:val="28"/>
          <w:lang w:val="ru-RU"/>
        </w:rPr>
        <w:t xml:space="preserve">. Социальные движения в первой четверти </w:t>
      </w:r>
      <w:r w:rsidR="00134744" w:rsidRPr="00CA4934">
        <w:rPr>
          <w:rFonts w:ascii="Times New Roman" w:eastAsia="SchoolBookSanPin" w:hAnsi="Times New Roman"/>
          <w:sz w:val="28"/>
          <w:szCs w:val="28"/>
        </w:rPr>
        <w:t>XVIII</w:t>
      </w:r>
      <w:r w:rsidR="00134744" w:rsidRPr="00CA4934">
        <w:rPr>
          <w:rFonts w:ascii="Times New Roman" w:eastAsia="SchoolBookSanPin" w:hAnsi="Times New Roman"/>
          <w:sz w:val="28"/>
          <w:szCs w:val="28"/>
          <w:lang w:val="ru-RU"/>
        </w:rPr>
        <w:t xml:space="preserve"> в. Восстания в Астрахани, Башкирии, на Дону. Дело царевича Алексея.</w:t>
      </w:r>
    </w:p>
    <w:p w:rsidR="005A558D"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2.2.7. </w:t>
      </w:r>
      <w:r w:rsidR="0071369A" w:rsidRPr="00CA4934">
        <w:rPr>
          <w:rFonts w:ascii="Times New Roman" w:eastAsia="SchoolBookSanPin" w:hAnsi="Times New Roman"/>
          <w:bCs/>
          <w:sz w:val="28"/>
          <w:szCs w:val="28"/>
          <w:lang w:val="ru-RU"/>
        </w:rPr>
        <w:t>Внешняя политика</w:t>
      </w:r>
      <w:r w:rsidR="0071369A" w:rsidRPr="00CA4934">
        <w:rPr>
          <w:rFonts w:ascii="Times New Roman" w:eastAsia="SchoolBookSanPin" w:hAnsi="Times New Roman"/>
          <w:sz w:val="28"/>
          <w:szCs w:val="28"/>
          <w:lang w:val="ru-RU"/>
        </w:rPr>
        <w:t xml:space="preserve">.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0071369A" w:rsidRPr="00CA4934">
        <w:rPr>
          <w:rFonts w:ascii="Times New Roman" w:eastAsia="SchoolBookSanPin" w:hAnsi="Times New Roman"/>
          <w:sz w:val="28"/>
          <w:szCs w:val="28"/>
        </w:rPr>
        <w:t>I</w:t>
      </w:r>
      <w:r w:rsidR="0071369A" w:rsidRPr="00CA4934">
        <w:rPr>
          <w:rFonts w:ascii="Times New Roman" w:eastAsia="SchoolBookSanPin" w:hAnsi="Times New Roman"/>
          <w:sz w:val="28"/>
          <w:szCs w:val="28"/>
          <w:lang w:val="ru-RU"/>
        </w:rPr>
        <w:t>.</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2.8. </w:t>
      </w:r>
      <w:r w:rsidR="00134744" w:rsidRPr="00CA4934">
        <w:rPr>
          <w:rFonts w:ascii="Times New Roman" w:eastAsia="SchoolBookSanPin" w:hAnsi="Times New Roman"/>
          <w:bCs/>
          <w:sz w:val="28"/>
          <w:szCs w:val="28"/>
          <w:lang w:val="ru-RU"/>
        </w:rPr>
        <w:t xml:space="preserve">Преобразования Петра </w:t>
      </w:r>
      <w:r w:rsidR="00134744" w:rsidRPr="00CA4934">
        <w:rPr>
          <w:rFonts w:ascii="Times New Roman" w:eastAsia="SchoolBookSanPin" w:hAnsi="Times New Roman"/>
          <w:bCs/>
          <w:sz w:val="28"/>
          <w:szCs w:val="28"/>
        </w:rPr>
        <w:t>I</w:t>
      </w:r>
      <w:r w:rsidR="00134744" w:rsidRPr="00CA4934">
        <w:rPr>
          <w:rFonts w:ascii="Times New Roman" w:eastAsia="SchoolBookSanPin" w:hAnsi="Times New Roman"/>
          <w:bCs/>
          <w:sz w:val="28"/>
          <w:szCs w:val="28"/>
          <w:lang w:val="ru-RU"/>
        </w:rPr>
        <w:t xml:space="preserve"> в области культуры</w:t>
      </w:r>
      <w:r w:rsidR="00134744" w:rsidRPr="00CA4934">
        <w:rPr>
          <w:rFonts w:ascii="Times New Roman" w:eastAsia="SchoolBookSanPin" w:hAnsi="Times New Roman"/>
          <w:sz w:val="28"/>
          <w:szCs w:val="28"/>
          <w:lang w:val="ru-RU"/>
        </w:rPr>
        <w:t>.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тоги, последствия и значение петровских преобразований. ОбразПетр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в русской культуре.</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2.3. Россия после Петра </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 Дворцовые перевороты.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Анны Иоанновны. Кабинет министров. Роль Э. Бирона, А.И. Остермана,А.П. Волынского, Б.Х. Миниха в управлении и политической жизни стран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Россия при Елизавете Петровне</w:t>
      </w:r>
      <w:r w:rsidRPr="00CA4934">
        <w:rPr>
          <w:rFonts w:ascii="Times New Roman" w:eastAsia="SchoolBookSanPin" w:hAnsi="Times New Roman"/>
          <w:sz w:val="28"/>
          <w:szCs w:val="28"/>
          <w:lang w:val="ru-RU"/>
        </w:rPr>
        <w:t>.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в международных конфликтах 1740-1750-х гг. Участие в Семилетней войн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етр </w:t>
      </w:r>
      <w:r w:rsidRPr="00CA4934">
        <w:rPr>
          <w:rFonts w:ascii="Times New Roman" w:eastAsia="SchoolBookSanPin" w:hAnsi="Times New Roman"/>
          <w:bCs/>
          <w:sz w:val="28"/>
          <w:szCs w:val="28"/>
        </w:rPr>
        <w:t>III</w:t>
      </w:r>
      <w:r w:rsidRPr="00CA4934">
        <w:rPr>
          <w:rFonts w:ascii="Times New Roman" w:eastAsia="SchoolBookSanPin" w:hAnsi="Times New Roman"/>
          <w:sz w:val="28"/>
          <w:szCs w:val="28"/>
          <w:lang w:val="ru-RU"/>
        </w:rPr>
        <w:t>. Манифест о вольности дворянства. Причины переворота28 июня 1762 г.</w:t>
      </w:r>
    </w:p>
    <w:p w:rsidR="00134744" w:rsidRPr="00CA4934" w:rsidRDefault="00A67132" w:rsidP="00134744">
      <w:pPr>
        <w:spacing w:after="0" w:line="360" w:lineRule="auto"/>
        <w:ind w:firstLine="709"/>
        <w:jc w:val="both"/>
        <w:rPr>
          <w:rFonts w:ascii="Times New Roman" w:eastAsia="OfficinaSansBookITC" w:hAnsi="Times New Roman"/>
          <w:color w:val="FF0000"/>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2.4. Россия в 1760-1790-х гг. </w:t>
      </w:r>
      <w:r w:rsidR="00134744" w:rsidRPr="00CA4934">
        <w:rPr>
          <w:rFonts w:ascii="Times New Roman" w:eastAsia="OfficinaSansBoldITC" w:hAnsi="Times New Roman"/>
          <w:position w:val="1"/>
          <w:sz w:val="28"/>
          <w:szCs w:val="28"/>
          <w:lang w:val="ru-RU"/>
        </w:rPr>
        <w:t xml:space="preserve">Правление Екатерины </w:t>
      </w:r>
      <w:r w:rsidR="00134744" w:rsidRPr="00CA4934">
        <w:rPr>
          <w:rFonts w:ascii="Times New Roman" w:eastAsia="OfficinaSansBoldITC" w:hAnsi="Times New Roman"/>
          <w:position w:val="1"/>
          <w:sz w:val="28"/>
          <w:szCs w:val="28"/>
        </w:rPr>
        <w:t>II</w:t>
      </w:r>
      <w:r w:rsidR="00134744" w:rsidRPr="00CA4934">
        <w:rPr>
          <w:rFonts w:ascii="Times New Roman" w:eastAsia="OfficinaSansBoldITC" w:hAnsi="Times New Roman"/>
          <w:position w:val="1"/>
          <w:sz w:val="28"/>
          <w:szCs w:val="28"/>
          <w:lang w:val="ru-RU"/>
        </w:rPr>
        <w:t xml:space="preserve"> и Павла </w:t>
      </w:r>
      <w:r w:rsidR="00134744" w:rsidRPr="00CA4934">
        <w:rPr>
          <w:rFonts w:ascii="Times New Roman" w:eastAsia="OfficinaSansBoldITC" w:hAnsi="Times New Roman"/>
          <w:position w:val="1"/>
          <w:sz w:val="28"/>
          <w:szCs w:val="28"/>
        </w:rPr>
        <w:t>I</w:t>
      </w:r>
      <w:r w:rsidR="00134744" w:rsidRPr="00CA4934">
        <w:rPr>
          <w:rFonts w:ascii="Times New Roman" w:eastAsia="OfficinaSansBoldITC" w:hAnsi="Times New Roman"/>
          <w:position w:val="1"/>
          <w:sz w:val="28"/>
          <w:szCs w:val="28"/>
          <w:lang w:val="ru-RU"/>
        </w:rPr>
        <w:t>.</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4.1. </w:t>
      </w:r>
      <w:r w:rsidR="00134744" w:rsidRPr="00CA4934">
        <w:rPr>
          <w:rFonts w:ascii="Times New Roman" w:eastAsia="SchoolBookSanPin" w:hAnsi="Times New Roman"/>
          <w:bCs/>
          <w:sz w:val="28"/>
          <w:szCs w:val="28"/>
          <w:lang w:val="ru-RU"/>
        </w:rPr>
        <w:t xml:space="preserve">Внутренняя политика Екатерины </w:t>
      </w:r>
      <w:r w:rsidR="00134744" w:rsidRPr="00CA4934">
        <w:rPr>
          <w:rFonts w:ascii="Times New Roman" w:eastAsia="SchoolBookSanPin" w:hAnsi="Times New Roman"/>
          <w:bCs/>
          <w:sz w:val="28"/>
          <w:szCs w:val="28"/>
        </w:rPr>
        <w:t>II</w:t>
      </w:r>
      <w:r w:rsidR="00134744" w:rsidRPr="00CA4934">
        <w:rPr>
          <w:rFonts w:ascii="Times New Roman" w:eastAsia="SchoolBookSanPin" w:hAnsi="Times New Roman"/>
          <w:sz w:val="28"/>
          <w:szCs w:val="28"/>
          <w:lang w:val="ru-RU"/>
        </w:rPr>
        <w:t>. Личность императрицы. Идеи Просвещения. «Просвещ</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w:t>
      </w:r>
      <w:r w:rsidR="00134744" w:rsidRPr="00CA4934">
        <w:rPr>
          <w:rFonts w:ascii="Times New Roman" w:eastAsia="SchoolBookSanPin" w:hAnsi="Times New Roman"/>
          <w:sz w:val="28"/>
          <w:szCs w:val="28"/>
          <w:lang w:val="ru-RU"/>
        </w:rPr>
        <w:lastRenderedPageBreak/>
        <w:t>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циональная политика и народы России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по привлечению иностранцев в Россию. Расселение колонистов в Новороссии, Поволжье, других регионах. Укрепление веротерпимости по отношениюк неправославным и нехристианским конфессиям. Политика по отношениюк исламу. Башкирские восстания. Формирование черты оседлост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4.2. </w:t>
      </w:r>
      <w:r w:rsidR="00134744" w:rsidRPr="00CA4934">
        <w:rPr>
          <w:rFonts w:ascii="Times New Roman" w:eastAsia="SchoolBookSanPin" w:hAnsi="Times New Roman"/>
          <w:bCs/>
          <w:sz w:val="28"/>
          <w:szCs w:val="28"/>
          <w:lang w:val="ru-RU"/>
        </w:rPr>
        <w:t xml:space="preserve">Экономическое развитие России во второй половине </w:t>
      </w:r>
      <w:r w:rsidR="00134744" w:rsidRPr="00CA4934">
        <w:rPr>
          <w:rFonts w:ascii="Times New Roman" w:eastAsia="SchoolBookSanPin" w:hAnsi="Times New Roman"/>
          <w:bCs/>
          <w:sz w:val="28"/>
          <w:szCs w:val="28"/>
        </w:rPr>
        <w:t>XVIII</w:t>
      </w:r>
      <w:r w:rsidR="00134744" w:rsidRPr="00CA4934">
        <w:rPr>
          <w:rFonts w:ascii="Times New Roman" w:eastAsia="SchoolBookSanPin" w:hAnsi="Times New Roman"/>
          <w:bCs/>
          <w:sz w:val="28"/>
          <w:szCs w:val="28"/>
          <w:lang w:val="ru-RU"/>
        </w:rPr>
        <w:t xml:space="preserve"> в. </w:t>
      </w:r>
      <w:r w:rsidR="00134744" w:rsidRPr="00CA4934">
        <w:rPr>
          <w:rFonts w:ascii="Times New Roman" w:eastAsia="SchoolBookSanPin" w:hAnsi="Times New Roman"/>
          <w:sz w:val="28"/>
          <w:szCs w:val="28"/>
          <w:lang w:val="ru-RU"/>
        </w:rPr>
        <w:t>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в экономике стран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мышленность в городе и деревне. Роль государства, купечества, помещиков в развитии промышленности. Крепостной и вольнона</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и други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утренняя и внешняя торговля. Торговые пути внутри страны.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в Европе и в мире. Обеспечение активного внешнеторгового баланса.</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4.3. </w:t>
      </w:r>
      <w:r w:rsidR="00134744" w:rsidRPr="00CA4934">
        <w:rPr>
          <w:rFonts w:ascii="Times New Roman" w:eastAsia="SchoolBookSanPin" w:hAnsi="Times New Roman"/>
          <w:bCs/>
          <w:sz w:val="28"/>
          <w:szCs w:val="28"/>
          <w:lang w:val="ru-RU"/>
        </w:rPr>
        <w:t>Обострение социальных противоречий</w:t>
      </w:r>
      <w:r w:rsidR="00134744" w:rsidRPr="00CA4934">
        <w:rPr>
          <w:rFonts w:ascii="Times New Roman" w:eastAsia="SchoolBookSanPin" w:hAnsi="Times New Roman"/>
          <w:sz w:val="28"/>
          <w:szCs w:val="28"/>
          <w:lang w:val="ru-RU"/>
        </w:rPr>
        <w:t>. Чумной бунт в Москве. Восстание под предводительством Емельяна Пугач</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 xml:space="preserve">ва. Антидворянскийи </w:t>
      </w:r>
      <w:r w:rsidR="00134744" w:rsidRPr="00CA4934">
        <w:rPr>
          <w:rFonts w:ascii="Times New Roman" w:eastAsia="SchoolBookSanPin" w:hAnsi="Times New Roman"/>
          <w:sz w:val="28"/>
          <w:szCs w:val="28"/>
          <w:lang w:val="ru-RU"/>
        </w:rPr>
        <w:lastRenderedPageBreak/>
        <w:t>антикрепостнический характер движения. Роль казачества, народов Уралаи Поволжья в восстании. Влияние восстания на внутреннюю политику и развитие общественной мысл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4.4. </w:t>
      </w:r>
      <w:r w:rsidR="00134744" w:rsidRPr="00CA4934">
        <w:rPr>
          <w:rFonts w:ascii="Times New Roman" w:eastAsia="SchoolBookSanPin" w:hAnsi="Times New Roman"/>
          <w:bCs/>
          <w:sz w:val="28"/>
          <w:szCs w:val="28"/>
          <w:lang w:val="ru-RU"/>
        </w:rPr>
        <w:t xml:space="preserve">Внешняя политика России второй половины </w:t>
      </w:r>
      <w:r w:rsidR="00134744" w:rsidRPr="00CA4934">
        <w:rPr>
          <w:rFonts w:ascii="Times New Roman" w:eastAsia="SchoolBookSanPin" w:hAnsi="Times New Roman"/>
          <w:bCs/>
          <w:sz w:val="28"/>
          <w:szCs w:val="28"/>
        </w:rPr>
        <w:t>XVIII</w:t>
      </w:r>
      <w:r w:rsidR="00134744" w:rsidRPr="00CA4934">
        <w:rPr>
          <w:rFonts w:ascii="Times New Roman" w:eastAsia="SchoolBookSanPin" w:hAnsi="Times New Roman"/>
          <w:bCs/>
          <w:sz w:val="28"/>
          <w:szCs w:val="28"/>
          <w:lang w:val="ru-RU"/>
        </w:rPr>
        <w:t xml:space="preserve"> в., е</w:t>
      </w:r>
      <w:r w:rsidR="00B02D5A" w:rsidRPr="00CA4934">
        <w:rPr>
          <w:rFonts w:ascii="Times New Roman" w:eastAsia="SchoolBookSanPin" w:hAnsi="Times New Roman"/>
          <w:bCs/>
          <w:sz w:val="28"/>
          <w:szCs w:val="28"/>
          <w:lang w:val="ru-RU"/>
        </w:rPr>
        <w:t>ё</w:t>
      </w:r>
      <w:r w:rsidR="00134744" w:rsidRPr="00CA4934">
        <w:rPr>
          <w:rFonts w:ascii="Times New Roman" w:eastAsia="SchoolBookSanPin" w:hAnsi="Times New Roman"/>
          <w:bCs/>
          <w:sz w:val="28"/>
          <w:szCs w:val="28"/>
          <w:lang w:val="ru-RU"/>
        </w:rPr>
        <w:t xml:space="preserve"> основные задачи. </w:t>
      </w:r>
      <w:r w:rsidR="00134744" w:rsidRPr="00CA4934">
        <w:rPr>
          <w:rFonts w:ascii="Times New Roman" w:eastAsia="SchoolBookSanPin" w:hAnsi="Times New Roman"/>
          <w:sz w:val="28"/>
          <w:szCs w:val="28"/>
          <w:lang w:val="ru-RU"/>
        </w:rPr>
        <w:t>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Г.А. Пот</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 xml:space="preserve">мкин. Путешествие Екатерины </w:t>
      </w:r>
      <w:r w:rsidR="00134744" w:rsidRPr="00CA4934">
        <w:rPr>
          <w:rFonts w:ascii="Times New Roman" w:eastAsia="SchoolBookSanPin" w:hAnsi="Times New Roman"/>
          <w:sz w:val="28"/>
          <w:szCs w:val="28"/>
        </w:rPr>
        <w:t>II</w:t>
      </w:r>
      <w:r w:rsidR="00134744" w:rsidRPr="00CA4934">
        <w:rPr>
          <w:rFonts w:ascii="Times New Roman" w:eastAsia="SchoolBookSanPin" w:hAnsi="Times New Roman"/>
          <w:sz w:val="28"/>
          <w:szCs w:val="28"/>
          <w:lang w:val="ru-RU"/>
        </w:rPr>
        <w:t xml:space="preserve"> на юг в 1787 г.</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России в разделах Речи Посполитой. Политика России в Польшедо начала 1770-х гг.: стремление к усилению российского влияния в условиях сохранения польского государства. Участие России в разделах Польши вместес империей Габсбургов и Пруссией. Первый, второй и третий разделы.Борьба поляков за национальную независимость. Восстание под предводительствомТ. Костюшко.</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4.5. </w:t>
      </w:r>
      <w:r w:rsidR="00134744" w:rsidRPr="00CA4934">
        <w:rPr>
          <w:rFonts w:ascii="Times New Roman" w:eastAsia="SchoolBookSanPin" w:hAnsi="Times New Roman"/>
          <w:bCs/>
          <w:sz w:val="28"/>
          <w:szCs w:val="28"/>
          <w:lang w:val="ru-RU"/>
        </w:rPr>
        <w:t xml:space="preserve">Россия при Павле </w:t>
      </w:r>
      <w:r w:rsidR="00134744" w:rsidRPr="00CA4934">
        <w:rPr>
          <w:rFonts w:ascii="Times New Roman" w:eastAsia="SchoolBookSanPin" w:hAnsi="Times New Roman"/>
          <w:bCs/>
          <w:sz w:val="28"/>
          <w:szCs w:val="28"/>
        </w:rPr>
        <w:t>I</w:t>
      </w:r>
      <w:r w:rsidR="00134744" w:rsidRPr="00CA4934">
        <w:rPr>
          <w:rFonts w:ascii="Times New Roman" w:eastAsia="SchoolBookSanPin" w:hAnsi="Times New Roman"/>
          <w:bCs/>
          <w:sz w:val="28"/>
          <w:szCs w:val="28"/>
          <w:lang w:val="ru-RU"/>
        </w:rPr>
        <w:t xml:space="preserve">. </w:t>
      </w:r>
      <w:r w:rsidR="00134744" w:rsidRPr="00CA4934">
        <w:rPr>
          <w:rFonts w:ascii="Times New Roman" w:eastAsia="SchoolBookSanPin" w:hAnsi="Times New Roman"/>
          <w:sz w:val="28"/>
          <w:szCs w:val="28"/>
          <w:lang w:val="ru-RU"/>
        </w:rPr>
        <w:t xml:space="preserve">Личность Павла </w:t>
      </w:r>
      <w:r w:rsidR="00134744" w:rsidRPr="00CA4934">
        <w:rPr>
          <w:rFonts w:ascii="Times New Roman" w:eastAsia="SchoolBookSanPin" w:hAnsi="Times New Roman"/>
          <w:sz w:val="28"/>
          <w:szCs w:val="28"/>
        </w:rPr>
        <w:t>I</w:t>
      </w:r>
      <w:r w:rsidR="00134744" w:rsidRPr="00CA4934">
        <w:rPr>
          <w:rFonts w:ascii="Times New Roman" w:eastAsia="SchoolBookSanPin" w:hAnsi="Times New Roman"/>
          <w:sz w:val="28"/>
          <w:szCs w:val="28"/>
          <w:lang w:val="ru-RU"/>
        </w:rPr>
        <w:t xml:space="preserve"> и е</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 xml:space="preserve">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нного абсолютизма» и усиление бюрократического и полицейского характера государства и личной власти императора. Акт о престолонаследии и Манифест о «тр</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11 марта 1801 г.</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России в борьбе с революционной Францией. Итальянскийи Швейцарский походы А.В. Суворова. Действия эскадры Ф.Ф. Ушаковав Средиземном море.</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2.5. Культурное пространство Российской империи в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деи Просвещения в российской общественной мысли, публицистикеи литературе. Литература народов России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Первые журналы. Общественные идеи в произведениях А.П. Сумарокова, Г.Р. Державина,Д.И. Фонвизина. Н.И. </w:t>
      </w:r>
      <w:r w:rsidRPr="00CA4934">
        <w:rPr>
          <w:rFonts w:ascii="Times New Roman" w:eastAsia="SchoolBookSanPin" w:hAnsi="Times New Roman"/>
          <w:sz w:val="28"/>
          <w:szCs w:val="28"/>
          <w:lang w:val="ru-RU"/>
        </w:rPr>
        <w:lastRenderedPageBreak/>
        <w:t>Новиков, материалы о положении крепостных крестьянв его журналах. А.Н. Радищев и его «Путешествие из Петербурга в Москву».</w:t>
      </w:r>
    </w:p>
    <w:p w:rsidR="00134744" w:rsidRPr="00CA4934" w:rsidRDefault="005A558D"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усская культура и культура народов России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Развитие новой светской культуры после преобразований Петр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Укрепление взаимосвязейс культурой стран Европы.</w:t>
      </w:r>
      <w:r w:rsidR="00134744" w:rsidRPr="00CA4934">
        <w:rPr>
          <w:rFonts w:ascii="Times New Roman" w:eastAsia="SchoolBookSanPin" w:hAnsi="Times New Roman"/>
          <w:sz w:val="28"/>
          <w:szCs w:val="28"/>
          <w:lang w:val="ru-RU"/>
        </w:rPr>
        <w:t xml:space="preserve"> Масонство в России. Распространениев России основных стилей и жанров европейской художественной культуры (барокко, классицизм, рококо). Вклад в развитие русской культуры уч</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ных, художников, мастеров, прибывших из-за рубежа. Усиление внимания к жизнии культуре русского народа и историческому прошлому России к концу столет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льтура и быт российских сословий. Дворянство: жизнь и быт дворянской усадьбы. Духовенство. Купечество. Крестьянство.</w:t>
      </w:r>
    </w:p>
    <w:p w:rsidR="00134744" w:rsidRPr="00CA4934" w:rsidRDefault="005A558D"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оссийская наука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Академия наук в Санкт-Петербурге. </w:t>
      </w:r>
      <w:r w:rsidR="00134744" w:rsidRPr="00CA4934">
        <w:rPr>
          <w:rFonts w:ascii="Times New Roman" w:eastAsia="SchoolBookSanPin" w:hAnsi="Times New Roman"/>
          <w:sz w:val="28"/>
          <w:szCs w:val="28"/>
          <w:lang w:val="ru-RU"/>
        </w:rPr>
        <w:t>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М.В. Ломоносов и его роль в становлении российской науки и образова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разование в России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Основные педагогические идеи. Воспитание «новой породы» людей. Основание воспитательных домов в </w:t>
      </w:r>
      <w:r w:rsidR="00630D8C" w:rsidRPr="00CA4934">
        <w:rPr>
          <w:rFonts w:ascii="Times New Roman" w:eastAsia="SchoolBookSanPin" w:hAnsi="Times New Roman"/>
          <w:sz w:val="28"/>
          <w:szCs w:val="28"/>
          <w:lang w:val="ru-RU"/>
        </w:rPr>
        <w:t>городе</w:t>
      </w:r>
      <w:r w:rsidRPr="00CA4934">
        <w:rPr>
          <w:rFonts w:ascii="Times New Roman" w:eastAsia="SchoolBookSanPin" w:hAnsi="Times New Roman"/>
          <w:sz w:val="28"/>
          <w:szCs w:val="28"/>
          <w:lang w:val="ru-RU"/>
        </w:rPr>
        <w:t xml:space="preserve">Санкт-Петербурге и </w:t>
      </w:r>
      <w:r w:rsidR="00630D8C" w:rsidRPr="00CA4934">
        <w:rPr>
          <w:rFonts w:ascii="Times New Roman" w:eastAsia="SchoolBookSanPin" w:hAnsi="Times New Roman"/>
          <w:sz w:val="28"/>
          <w:szCs w:val="28"/>
          <w:lang w:val="ru-RU"/>
        </w:rPr>
        <w:t xml:space="preserve">г. </w:t>
      </w:r>
      <w:r w:rsidRPr="00CA4934">
        <w:rPr>
          <w:rFonts w:ascii="Times New Roman" w:eastAsia="SchoolBookSanPin" w:hAnsi="Times New Roman"/>
          <w:sz w:val="28"/>
          <w:szCs w:val="28"/>
          <w:lang w:val="ru-RU"/>
        </w:rPr>
        <w:t>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усская архитектура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Строительство </w:t>
      </w:r>
      <w:r w:rsidR="00630D8C" w:rsidRPr="00CA4934">
        <w:rPr>
          <w:rFonts w:ascii="Times New Roman" w:eastAsia="SchoolBookSanPin" w:hAnsi="Times New Roman"/>
          <w:sz w:val="28"/>
          <w:szCs w:val="28"/>
          <w:lang w:val="ru-RU"/>
        </w:rPr>
        <w:t xml:space="preserve">города </w:t>
      </w:r>
      <w:r w:rsidRPr="00CA4934">
        <w:rPr>
          <w:rFonts w:ascii="Times New Roman" w:eastAsia="SchoolBookSanPin" w:hAnsi="Times New Roman"/>
          <w:sz w:val="28"/>
          <w:szCs w:val="28"/>
          <w:lang w:val="ru-RU"/>
        </w:rPr>
        <w:t xml:space="preserve">Санкт-Петербурга, формирование его городского плана. Регулярный характер застройки </w:t>
      </w:r>
      <w:r w:rsidR="00630D8C" w:rsidRPr="00CA4934">
        <w:rPr>
          <w:rFonts w:ascii="Times New Roman" w:eastAsia="SchoolBookSanPin" w:hAnsi="Times New Roman"/>
          <w:sz w:val="28"/>
          <w:szCs w:val="28"/>
          <w:lang w:val="ru-RU"/>
        </w:rPr>
        <w:t>города</w:t>
      </w:r>
      <w:r w:rsidRPr="00CA4934">
        <w:rPr>
          <w:rFonts w:ascii="Times New Roman" w:eastAsia="SchoolBookSanPin" w:hAnsi="Times New Roman"/>
          <w:sz w:val="28"/>
          <w:szCs w:val="28"/>
          <w:lang w:val="ru-RU"/>
        </w:rPr>
        <w:t xml:space="preserve">Санкт-Петербурга и других городов. Барокко в архитектуре </w:t>
      </w:r>
      <w:r w:rsidR="00630D8C" w:rsidRPr="00CA4934">
        <w:rPr>
          <w:rFonts w:ascii="Times New Roman" w:eastAsia="SchoolBookSanPin" w:hAnsi="Times New Roman"/>
          <w:sz w:val="28"/>
          <w:szCs w:val="28"/>
          <w:lang w:val="ru-RU"/>
        </w:rPr>
        <w:t xml:space="preserve">города </w:t>
      </w:r>
      <w:r w:rsidRPr="00CA4934">
        <w:rPr>
          <w:rFonts w:ascii="Times New Roman" w:eastAsia="SchoolBookSanPin" w:hAnsi="Times New Roman"/>
          <w:sz w:val="28"/>
          <w:szCs w:val="28"/>
          <w:lang w:val="ru-RU"/>
        </w:rPr>
        <w:t xml:space="preserve">Москвы и </w:t>
      </w:r>
      <w:r w:rsidR="00630D8C" w:rsidRPr="00CA4934">
        <w:rPr>
          <w:rFonts w:ascii="Times New Roman" w:eastAsia="SchoolBookSanPin" w:hAnsi="Times New Roman"/>
          <w:sz w:val="28"/>
          <w:szCs w:val="28"/>
          <w:lang w:val="ru-RU"/>
        </w:rPr>
        <w:t xml:space="preserve">города </w:t>
      </w:r>
      <w:r w:rsidRPr="00CA4934">
        <w:rPr>
          <w:rFonts w:ascii="Times New Roman" w:eastAsia="SchoolBookSanPin" w:hAnsi="Times New Roman"/>
          <w:sz w:val="28"/>
          <w:szCs w:val="28"/>
          <w:lang w:val="ru-RU"/>
        </w:rPr>
        <w:t>Санкт-Петербурга. Переход к классицизму, создание архитектурных ансамблейв стиле классицизма в обеих столицах. В.И. Баженов, М.Ф. Казаков, Ф.Ф. Растрелли.</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зобразительное искусство в России, его выдающиеся мастераи произведения. Академия художеств в </w:t>
      </w:r>
      <w:r w:rsidR="00630D8C" w:rsidRPr="00CA4934">
        <w:rPr>
          <w:rFonts w:ascii="Times New Roman" w:eastAsia="SchoolBookSanPin" w:hAnsi="Times New Roman"/>
          <w:sz w:val="28"/>
          <w:szCs w:val="28"/>
          <w:lang w:val="ru-RU"/>
        </w:rPr>
        <w:t xml:space="preserve">городе </w:t>
      </w:r>
      <w:r w:rsidRPr="00CA4934">
        <w:rPr>
          <w:rFonts w:ascii="Times New Roman" w:eastAsia="SchoolBookSanPin" w:hAnsi="Times New Roman"/>
          <w:sz w:val="28"/>
          <w:szCs w:val="28"/>
          <w:lang w:val="ru-RU"/>
        </w:rPr>
        <w:t xml:space="preserve">Санкт-Петербурге. Расцвет жанра парадного портрета </w:t>
      </w:r>
      <w:r w:rsidRPr="00CA4934">
        <w:rPr>
          <w:rFonts w:ascii="Times New Roman" w:eastAsia="SchoolBookSanPin" w:hAnsi="Times New Roman"/>
          <w:sz w:val="28"/>
          <w:szCs w:val="28"/>
          <w:lang w:val="ru-RU"/>
        </w:rPr>
        <w:lastRenderedPageBreak/>
        <w:t xml:space="preserve">в середине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Новые веяния в изобразительном искусстве в конце столетия.</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B02D5A" w:rsidRPr="00CA4934">
        <w:rPr>
          <w:rFonts w:ascii="Times New Roman" w:eastAsia="OfficinaSansBoldITC" w:hAnsi="Times New Roman"/>
          <w:sz w:val="28"/>
          <w:szCs w:val="28"/>
          <w:lang w:val="ru-RU"/>
        </w:rPr>
        <w:t>6.2.6. </w:t>
      </w:r>
      <w:r w:rsidR="00134744" w:rsidRPr="00CA4934">
        <w:rPr>
          <w:rFonts w:ascii="Times New Roman" w:eastAsia="SchoolBookSanPin" w:hAnsi="Times New Roman"/>
          <w:bCs/>
          <w:sz w:val="28"/>
          <w:szCs w:val="28"/>
          <w:lang w:val="ru-RU"/>
        </w:rPr>
        <w:t xml:space="preserve">Наш край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sz w:val="28"/>
          <w:szCs w:val="28"/>
        </w:rPr>
        <w:t>XVIII</w:t>
      </w:r>
      <w:r w:rsidR="00134744" w:rsidRPr="00CA4934">
        <w:rPr>
          <w:rFonts w:ascii="Times New Roman" w:eastAsia="SchoolBookSanPin" w:hAnsi="Times New Roman"/>
          <w:sz w:val="28"/>
          <w:szCs w:val="28"/>
          <w:lang w:val="ru-RU"/>
        </w:rPr>
        <w:t xml:space="preserve"> в.</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w:t>
      </w:r>
      <w:r w:rsidR="00B02D5A" w:rsidRPr="00CA4934">
        <w:rPr>
          <w:rFonts w:ascii="Times New Roman" w:eastAsia="OfficinaSansBoldITC" w:hAnsi="Times New Roman"/>
          <w:sz w:val="28"/>
          <w:szCs w:val="28"/>
          <w:lang w:val="ru-RU"/>
        </w:rPr>
        <w:t>7</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bCs/>
          <w:position w:val="1"/>
          <w:sz w:val="28"/>
          <w:szCs w:val="28"/>
          <w:lang w:val="ru-RU"/>
        </w:rPr>
        <w:t>Обобщение</w:t>
      </w:r>
      <w:r w:rsidR="00134744" w:rsidRPr="00CA4934">
        <w:rPr>
          <w:rFonts w:ascii="Times New Roman" w:eastAsia="SchoolBookSanPin" w:hAnsi="Times New Roman"/>
          <w:position w:val="1"/>
          <w:sz w:val="28"/>
          <w:szCs w:val="28"/>
          <w:lang w:val="ru-RU"/>
        </w:rPr>
        <w:t>.</w:t>
      </w:r>
    </w:p>
    <w:p w:rsidR="00134744" w:rsidRPr="00CA4934" w:rsidRDefault="00A67132" w:rsidP="00134744">
      <w:pPr>
        <w:spacing w:after="0" w:line="352" w:lineRule="auto"/>
        <w:ind w:firstLine="709"/>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Содержание обучения в 9 классе.</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1. Всеобщая история. История Нового времени.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 начало ХХ 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1.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1.2. Европа в начале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возглашение империи Наполеон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во Франции. Реформы. Законодательство. Наполеоновские войны. Антинаполеоновские коалиции. Политика Наполеона в заво</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134744" w:rsidRPr="00CA4934" w:rsidRDefault="00A67132" w:rsidP="00134744">
      <w:pPr>
        <w:spacing w:after="0" w:line="360" w:lineRule="auto"/>
        <w:ind w:firstLine="709"/>
        <w:jc w:val="both"/>
        <w:rPr>
          <w:rFonts w:ascii="Times New Roman" w:eastAsia="OfficinaSansBoldITC" w:hAnsi="Times New Roman"/>
          <w:position w:val="1"/>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1.3. Развитие индустриального общества в первой половине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в.: </w:t>
      </w:r>
      <w:r w:rsidR="00134744" w:rsidRPr="00CA4934">
        <w:rPr>
          <w:rFonts w:ascii="Times New Roman" w:eastAsia="OfficinaSansBoldITC" w:hAnsi="Times New Roman"/>
          <w:position w:val="1"/>
          <w:sz w:val="28"/>
          <w:szCs w:val="28"/>
          <w:lang w:val="ru-RU"/>
        </w:rPr>
        <w:t xml:space="preserve">экономика, социальные отношения, политические процессы.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1.4. Политическое развитие европейских стран в 1815-1840-е гг.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1830 г. и 1848-1849 гг. Возникновение и распространение марксизма.</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 Страны Европы и Северной Америки в середине Х</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Х ‒ начале ХХ 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1. </w:t>
      </w:r>
      <w:r w:rsidR="00134744" w:rsidRPr="00CA4934">
        <w:rPr>
          <w:rFonts w:ascii="Times New Roman" w:eastAsia="SchoolBookSanPin" w:hAnsi="Times New Roman"/>
          <w:bCs/>
          <w:sz w:val="28"/>
          <w:szCs w:val="28"/>
          <w:lang w:val="ru-RU"/>
        </w:rPr>
        <w:t xml:space="preserve">Великобритания </w:t>
      </w:r>
      <w:r w:rsidR="00134744" w:rsidRPr="00CA4934">
        <w:rPr>
          <w:rFonts w:ascii="Times New Roman" w:eastAsia="SchoolBookSanPin" w:hAnsi="Times New Roman"/>
          <w:sz w:val="28"/>
          <w:szCs w:val="28"/>
          <w:lang w:val="ru-RU"/>
        </w:rPr>
        <w:t>в Викторианскую эпоху. «Мастерская мира». Рабочее движение. Политические и социальные реформы. Британская колониальная империя; доминионы.</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2. </w:t>
      </w:r>
      <w:r w:rsidR="00134744" w:rsidRPr="00CA4934">
        <w:rPr>
          <w:rFonts w:ascii="Times New Roman" w:eastAsia="SchoolBookSanPin" w:hAnsi="Times New Roman"/>
          <w:bCs/>
          <w:sz w:val="28"/>
          <w:szCs w:val="28"/>
          <w:lang w:val="ru-RU"/>
        </w:rPr>
        <w:t xml:space="preserve">Франция. </w:t>
      </w:r>
      <w:r w:rsidR="00134744" w:rsidRPr="00CA4934">
        <w:rPr>
          <w:rFonts w:ascii="Times New Roman" w:eastAsia="SchoolBookSanPin" w:hAnsi="Times New Roman"/>
          <w:sz w:val="28"/>
          <w:szCs w:val="28"/>
          <w:lang w:val="ru-RU"/>
        </w:rPr>
        <w:t xml:space="preserve">Империя Наполеона </w:t>
      </w:r>
      <w:r w:rsidR="00134744" w:rsidRPr="00CA4934">
        <w:rPr>
          <w:rFonts w:ascii="Times New Roman" w:eastAsia="SchoolBookSanPin" w:hAnsi="Times New Roman"/>
          <w:sz w:val="28"/>
          <w:szCs w:val="28"/>
        </w:rPr>
        <w:t>III</w:t>
      </w:r>
      <w:r w:rsidR="00134744" w:rsidRPr="00CA4934">
        <w:rPr>
          <w:rFonts w:ascii="Times New Roman" w:eastAsia="SchoolBookSanPin" w:hAnsi="Times New Roman"/>
          <w:sz w:val="28"/>
          <w:szCs w:val="28"/>
          <w:lang w:val="ru-RU"/>
        </w:rPr>
        <w:t xml:space="preserve">: внутренняя и внешняя политика. </w:t>
      </w:r>
      <w:r w:rsidR="00134744" w:rsidRPr="00CA4934">
        <w:rPr>
          <w:rFonts w:ascii="Times New Roman" w:eastAsia="SchoolBookSanPin" w:hAnsi="Times New Roman"/>
          <w:sz w:val="28"/>
          <w:szCs w:val="28"/>
          <w:lang w:val="ru-RU"/>
        </w:rPr>
        <w:lastRenderedPageBreak/>
        <w:t>Активизация колониальной экспансии. Франко-германская война 1870-1871 гг. Парижская коммуна.</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3. </w:t>
      </w:r>
      <w:r w:rsidR="00134744" w:rsidRPr="00CA4934">
        <w:rPr>
          <w:rFonts w:ascii="Times New Roman" w:eastAsia="SchoolBookSanPin" w:hAnsi="Times New Roman"/>
          <w:bCs/>
          <w:sz w:val="28"/>
          <w:szCs w:val="28"/>
          <w:lang w:val="ru-RU"/>
        </w:rPr>
        <w:t xml:space="preserve">Италия. </w:t>
      </w:r>
      <w:r w:rsidR="00134744" w:rsidRPr="00CA4934">
        <w:rPr>
          <w:rFonts w:ascii="Times New Roman" w:eastAsia="SchoolBookSanPin" w:hAnsi="Times New Roman"/>
          <w:sz w:val="28"/>
          <w:szCs w:val="28"/>
          <w:lang w:val="ru-RU"/>
        </w:rPr>
        <w:t>Подъ</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м борьбы за независимость итальянских земель.</w:t>
      </w:r>
      <w:r w:rsidR="005A558D" w:rsidRPr="00CA4934">
        <w:rPr>
          <w:rFonts w:ascii="Times New Roman" w:eastAsia="SchoolBookSanPin" w:hAnsi="Times New Roman"/>
          <w:sz w:val="28"/>
          <w:szCs w:val="28"/>
          <w:lang w:val="ru-RU"/>
        </w:rPr>
        <w:t xml:space="preserve">К. Кавур, Д. Гарибальди. </w:t>
      </w:r>
      <w:r w:rsidR="00134744" w:rsidRPr="00CA4934">
        <w:rPr>
          <w:rFonts w:ascii="Times New Roman" w:eastAsia="SchoolBookSanPin" w:hAnsi="Times New Roman"/>
          <w:sz w:val="28"/>
          <w:szCs w:val="28"/>
          <w:lang w:val="ru-RU"/>
        </w:rPr>
        <w:t xml:space="preserve">Образование единого государства. Король Виктор Эммануил </w:t>
      </w:r>
      <w:r w:rsidR="00134744" w:rsidRPr="00CA4934">
        <w:rPr>
          <w:rFonts w:ascii="Times New Roman" w:eastAsia="SchoolBookSanPin" w:hAnsi="Times New Roman"/>
          <w:sz w:val="28"/>
          <w:szCs w:val="28"/>
        </w:rPr>
        <w:t>II</w:t>
      </w:r>
      <w:r w:rsidR="00134744" w:rsidRPr="00CA4934">
        <w:rPr>
          <w:rFonts w:ascii="Times New Roman" w:eastAsia="SchoolBookSanPin" w:hAnsi="Times New Roman"/>
          <w:sz w:val="28"/>
          <w:szCs w:val="28"/>
          <w:lang w:val="ru-RU"/>
        </w:rPr>
        <w:t>.</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4. </w:t>
      </w:r>
      <w:r w:rsidR="00134744" w:rsidRPr="00CA4934">
        <w:rPr>
          <w:rFonts w:ascii="Times New Roman" w:eastAsia="SchoolBookSanPin" w:hAnsi="Times New Roman"/>
          <w:bCs/>
          <w:sz w:val="28"/>
          <w:szCs w:val="28"/>
          <w:lang w:val="ru-RU"/>
        </w:rPr>
        <w:t xml:space="preserve">Германия. </w:t>
      </w:r>
      <w:r w:rsidR="00134744" w:rsidRPr="00CA4934">
        <w:rPr>
          <w:rFonts w:ascii="Times New Roman" w:eastAsia="SchoolBookSanPin" w:hAnsi="Times New Roman"/>
          <w:sz w:val="28"/>
          <w:szCs w:val="28"/>
          <w:lang w:val="ru-RU"/>
        </w:rPr>
        <w:t>Движение за объединение германских государств.О. Бисмарк. Северогерманский союз. Провозглашение Германской империи. Социальная политика. Включение империи в систему внешнеполитических союзови колониальные захваты.</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5. </w:t>
      </w:r>
      <w:r w:rsidR="00134744" w:rsidRPr="00CA4934">
        <w:rPr>
          <w:rFonts w:ascii="Times New Roman" w:eastAsia="SchoolBookSanPin" w:hAnsi="Times New Roman"/>
          <w:bCs/>
          <w:sz w:val="28"/>
          <w:szCs w:val="28"/>
          <w:lang w:val="ru-RU"/>
        </w:rPr>
        <w:t>Страны Центральной и Юго-Восто</w:t>
      </w:r>
      <w:r w:rsidR="004F3477" w:rsidRPr="00CA4934">
        <w:rPr>
          <w:rFonts w:ascii="Times New Roman" w:eastAsia="SchoolBookSanPin" w:hAnsi="Times New Roman"/>
          <w:bCs/>
          <w:sz w:val="28"/>
          <w:szCs w:val="28"/>
          <w:lang w:val="ru-RU"/>
        </w:rPr>
        <w:t xml:space="preserve">чной Европы во второй половине </w:t>
      </w:r>
      <w:r w:rsidR="00134744" w:rsidRPr="00CA4934">
        <w:rPr>
          <w:rFonts w:ascii="Times New Roman" w:eastAsia="SchoolBookSanPin" w:hAnsi="Times New Roman"/>
          <w:bCs/>
          <w:sz w:val="28"/>
          <w:szCs w:val="28"/>
        </w:rPr>
        <w:t>XIX</w:t>
      </w:r>
      <w:r w:rsidR="00134744" w:rsidRPr="00CA4934">
        <w:rPr>
          <w:rFonts w:ascii="Times New Roman" w:eastAsia="SchoolBookSanPin" w:hAnsi="Times New Roman"/>
          <w:bCs/>
          <w:sz w:val="28"/>
          <w:szCs w:val="28"/>
          <w:lang w:val="ru-RU"/>
        </w:rPr>
        <w:t xml:space="preserve"> ‒ начале </w:t>
      </w:r>
      <w:r w:rsidR="00134744" w:rsidRPr="00CA4934">
        <w:rPr>
          <w:rFonts w:ascii="Times New Roman" w:eastAsia="SchoolBookSanPin" w:hAnsi="Times New Roman"/>
          <w:bCs/>
          <w:sz w:val="28"/>
          <w:szCs w:val="28"/>
        </w:rPr>
        <w:t>XX</w:t>
      </w:r>
      <w:r w:rsidR="00134744" w:rsidRPr="00CA4934">
        <w:rPr>
          <w:rFonts w:ascii="Times New Roman" w:eastAsia="SchoolBookSanPin" w:hAnsi="Times New Roman"/>
          <w:bCs/>
          <w:sz w:val="28"/>
          <w:szCs w:val="28"/>
          <w:lang w:val="ru-RU"/>
        </w:rPr>
        <w:t xml:space="preserve"> в</w:t>
      </w:r>
      <w:r w:rsidR="00134744" w:rsidRPr="00CA4934">
        <w:rPr>
          <w:rFonts w:ascii="Times New Roman" w:eastAsia="SchoolBookSanPin" w:hAnsi="Times New Roman"/>
          <w:sz w:val="28"/>
          <w:szCs w:val="28"/>
          <w:lang w:val="ru-RU"/>
        </w:rPr>
        <w:t>.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w:t>
      </w:r>
      <w:r w:rsidR="004F3477" w:rsidRPr="00CA4934">
        <w:rPr>
          <w:rFonts w:ascii="Times New Roman" w:eastAsia="SchoolBookSanPin" w:hAnsi="Times New Roman"/>
          <w:sz w:val="28"/>
          <w:szCs w:val="28"/>
          <w:lang w:val="ru-RU"/>
        </w:rPr>
        <w:t xml:space="preserve">. Югославянские народы: борьба </w:t>
      </w:r>
      <w:r w:rsidR="00134744" w:rsidRPr="00CA4934">
        <w:rPr>
          <w:rFonts w:ascii="Times New Roman" w:eastAsia="SchoolBookSanPin" w:hAnsi="Times New Roman"/>
          <w:sz w:val="28"/>
          <w:szCs w:val="28"/>
          <w:lang w:val="ru-RU"/>
        </w:rPr>
        <w:t>за освобождение от османского господства. Русско-турецкая война1877-1878 гг., е</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 xml:space="preserve"> итог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6. </w:t>
      </w:r>
      <w:r w:rsidR="00134744" w:rsidRPr="00CA4934">
        <w:rPr>
          <w:rFonts w:ascii="Times New Roman" w:eastAsia="SchoolBookSanPin" w:hAnsi="Times New Roman"/>
          <w:bCs/>
          <w:sz w:val="28"/>
          <w:szCs w:val="28"/>
          <w:lang w:val="ru-RU"/>
        </w:rPr>
        <w:t>Соедин</w:t>
      </w:r>
      <w:r w:rsidR="00B02D5A" w:rsidRPr="00CA4934">
        <w:rPr>
          <w:rFonts w:ascii="Times New Roman" w:eastAsia="SchoolBookSanPin" w:hAnsi="Times New Roman"/>
          <w:bCs/>
          <w:sz w:val="28"/>
          <w:szCs w:val="28"/>
          <w:lang w:val="ru-RU"/>
        </w:rPr>
        <w:t>ё</w:t>
      </w:r>
      <w:r w:rsidR="00134744" w:rsidRPr="00CA4934">
        <w:rPr>
          <w:rFonts w:ascii="Times New Roman" w:eastAsia="SchoolBookSanPin" w:hAnsi="Times New Roman"/>
          <w:bCs/>
          <w:sz w:val="28"/>
          <w:szCs w:val="28"/>
          <w:lang w:val="ru-RU"/>
        </w:rPr>
        <w:t>нные Штаты Америки</w:t>
      </w:r>
      <w:r w:rsidR="00134744" w:rsidRPr="00CA4934">
        <w:rPr>
          <w:rFonts w:ascii="Times New Roman" w:eastAsia="SchoolBookSanPin" w:hAnsi="Times New Roman"/>
          <w:sz w:val="28"/>
          <w:szCs w:val="28"/>
          <w:lang w:val="ru-RU"/>
        </w:rPr>
        <w:t xml:space="preserve">.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00134744" w:rsidRPr="00CA4934">
        <w:rPr>
          <w:rFonts w:ascii="Times New Roman" w:eastAsia="SchoolBookSanPin" w:hAnsi="Times New Roman"/>
          <w:sz w:val="28"/>
          <w:szCs w:val="28"/>
        </w:rPr>
        <w:t>XIX</w:t>
      </w:r>
      <w:r w:rsidR="00134744" w:rsidRPr="00CA4934">
        <w:rPr>
          <w:rFonts w:ascii="Times New Roman" w:eastAsia="SchoolBookSanPin" w:hAnsi="Times New Roman"/>
          <w:sz w:val="28"/>
          <w:szCs w:val="28"/>
          <w:lang w:val="ru-RU"/>
        </w:rPr>
        <w:t xml:space="preserve"> в.</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7. </w:t>
      </w:r>
      <w:r w:rsidR="00134744" w:rsidRPr="00CA4934">
        <w:rPr>
          <w:rFonts w:ascii="Times New Roman" w:eastAsia="SchoolBookSanPin" w:hAnsi="Times New Roman"/>
          <w:bCs/>
          <w:sz w:val="28"/>
          <w:szCs w:val="28"/>
          <w:lang w:val="ru-RU"/>
        </w:rPr>
        <w:t xml:space="preserve">Экономическое и социально-политическое развитие стран Европыи США в конце </w:t>
      </w:r>
      <w:r w:rsidR="00134744" w:rsidRPr="00CA4934">
        <w:rPr>
          <w:rFonts w:ascii="Times New Roman" w:eastAsia="SchoolBookSanPin" w:hAnsi="Times New Roman"/>
          <w:bCs/>
          <w:sz w:val="28"/>
          <w:szCs w:val="28"/>
        </w:rPr>
        <w:t>XIX</w:t>
      </w:r>
      <w:r w:rsidR="00134744" w:rsidRPr="00CA4934">
        <w:rPr>
          <w:rFonts w:ascii="Times New Roman" w:eastAsia="SchoolBookSanPin" w:hAnsi="Times New Roman"/>
          <w:bCs/>
          <w:sz w:val="28"/>
          <w:szCs w:val="28"/>
          <w:lang w:val="ru-RU"/>
        </w:rPr>
        <w:t xml:space="preserve"> ‒ начале ХХ 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вершение промышленного переворота. Вторая промышленная революция. Индустриализация. Монополистический капитализм. Технический прогресс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1.6. Страны Латинской Америки в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 начале ХХ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литика метрополий в латиноамериканских владениях. Колониальное общество. Освободительная борьба: задачи, участники, формы выступлений.Ф.Д. Туссен-Лувертюр, С. Боливар. Провозглашение независимых государств. Влияние </w:t>
      </w:r>
      <w:r w:rsidRPr="00CA4934">
        <w:rPr>
          <w:rFonts w:ascii="Times New Roman" w:eastAsia="SchoolBookSanPin" w:hAnsi="Times New Roman"/>
          <w:sz w:val="28"/>
          <w:szCs w:val="28"/>
          <w:lang w:val="ru-RU"/>
        </w:rPr>
        <w:lastRenderedPageBreak/>
        <w:t>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7. Страны Азии в Х</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Х ‒ начале ХХ 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7.1.7.1. </w:t>
      </w:r>
      <w:r w:rsidR="00134744" w:rsidRPr="00CA4934">
        <w:rPr>
          <w:rFonts w:ascii="Times New Roman" w:eastAsia="SchoolBookSanPin" w:hAnsi="Times New Roman"/>
          <w:bCs/>
          <w:sz w:val="28"/>
          <w:szCs w:val="28"/>
          <w:lang w:val="ru-RU"/>
        </w:rPr>
        <w:t xml:space="preserve">Япония. </w:t>
      </w:r>
      <w:r w:rsidR="00134744" w:rsidRPr="00CA4934">
        <w:rPr>
          <w:rFonts w:ascii="Times New Roman" w:eastAsia="SchoolBookSanPin" w:hAnsi="Times New Roman"/>
          <w:sz w:val="28"/>
          <w:szCs w:val="28"/>
          <w:lang w:val="ru-RU"/>
        </w:rPr>
        <w:t>Внутренняя и внешняя политика сегуната Токугава. «Открытие Японии». Реставрация Мэйдзи. Введение конституции. Модернизацияв экономике и социальных отношениях. Переход к политике завоеваний.</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7.1.7.2. </w:t>
      </w:r>
      <w:r w:rsidR="00134744" w:rsidRPr="00CA4934">
        <w:rPr>
          <w:rFonts w:ascii="Times New Roman" w:eastAsia="SchoolBookSanPin" w:hAnsi="Times New Roman"/>
          <w:bCs/>
          <w:sz w:val="28"/>
          <w:szCs w:val="28"/>
          <w:lang w:val="ru-RU"/>
        </w:rPr>
        <w:t xml:space="preserve">Китай. </w:t>
      </w:r>
      <w:r w:rsidR="00134744" w:rsidRPr="00CA4934">
        <w:rPr>
          <w:rFonts w:ascii="Times New Roman" w:eastAsia="SchoolBookSanPin" w:hAnsi="Times New Roman"/>
          <w:sz w:val="28"/>
          <w:szCs w:val="28"/>
          <w:lang w:val="ru-RU"/>
        </w:rPr>
        <w:t>Империя Цин. «Опиумные войны». Восстание тайпинов. «Открытие» Китая. Политика «самоусиления». Восстание «ихэтуаней». Революция1911-1913 гг. Сунь Ятсен.</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7.1.7.3. </w:t>
      </w:r>
      <w:r w:rsidR="00134744" w:rsidRPr="00CA4934">
        <w:rPr>
          <w:rFonts w:ascii="Times New Roman" w:eastAsia="SchoolBookSanPin" w:hAnsi="Times New Roman"/>
          <w:bCs/>
          <w:sz w:val="28"/>
          <w:szCs w:val="28"/>
          <w:lang w:val="ru-RU"/>
        </w:rPr>
        <w:t>Османская империя</w:t>
      </w:r>
      <w:r w:rsidR="00134744" w:rsidRPr="00CA4934">
        <w:rPr>
          <w:rFonts w:ascii="Times New Roman" w:eastAsia="SchoolBookSanPin" w:hAnsi="Times New Roman"/>
          <w:sz w:val="28"/>
          <w:szCs w:val="28"/>
          <w:lang w:val="ru-RU"/>
        </w:rPr>
        <w:t>. Традиционные устои и попытки проведения реформ. Политика Танзимата. Принятие конституции. Младотурецкая революция1908-1909 гг.</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7.1.7.4. </w:t>
      </w:r>
      <w:r w:rsidR="00134744" w:rsidRPr="00CA4934">
        <w:rPr>
          <w:rFonts w:ascii="Times New Roman" w:eastAsia="SchoolBookSanPin" w:hAnsi="Times New Roman"/>
          <w:position w:val="1"/>
          <w:sz w:val="28"/>
          <w:szCs w:val="28"/>
          <w:lang w:val="ru-RU"/>
        </w:rPr>
        <w:t xml:space="preserve">Революция 1905-1911 г. в </w:t>
      </w:r>
      <w:r w:rsidR="00134744" w:rsidRPr="00CA4934">
        <w:rPr>
          <w:rFonts w:ascii="Times New Roman" w:eastAsia="SchoolBookSanPin" w:hAnsi="Times New Roman"/>
          <w:bCs/>
          <w:position w:val="1"/>
          <w:sz w:val="28"/>
          <w:szCs w:val="28"/>
          <w:lang w:val="ru-RU"/>
        </w:rPr>
        <w:t>Иране.</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7.1.7.5. </w:t>
      </w:r>
      <w:r w:rsidR="00134744" w:rsidRPr="00CA4934">
        <w:rPr>
          <w:rFonts w:ascii="Times New Roman" w:eastAsia="SchoolBookSanPin" w:hAnsi="Times New Roman"/>
          <w:bCs/>
          <w:position w:val="1"/>
          <w:sz w:val="28"/>
          <w:szCs w:val="28"/>
          <w:lang w:val="ru-RU"/>
        </w:rPr>
        <w:t xml:space="preserve">Индия. </w:t>
      </w:r>
      <w:r w:rsidR="00134744" w:rsidRPr="00CA4934">
        <w:rPr>
          <w:rFonts w:ascii="Times New Roman" w:eastAsia="SchoolBookSanPin" w:hAnsi="Times New Roman"/>
          <w:position w:val="1"/>
          <w:sz w:val="28"/>
          <w:szCs w:val="28"/>
          <w:lang w:val="ru-RU"/>
        </w:rPr>
        <w:t xml:space="preserve">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00134744" w:rsidRPr="00CA4934">
        <w:rPr>
          <w:rFonts w:ascii="Times New Roman" w:eastAsia="SchoolBookSanPin" w:hAnsi="Times New Roman"/>
          <w:position w:val="1"/>
          <w:sz w:val="28"/>
          <w:szCs w:val="28"/>
        </w:rPr>
        <w:t>XIX</w:t>
      </w:r>
      <w:r w:rsidR="00134744" w:rsidRPr="00CA4934">
        <w:rPr>
          <w:rFonts w:ascii="Times New Roman" w:eastAsia="SchoolBookSanPin" w:hAnsi="Times New Roman"/>
          <w:position w:val="1"/>
          <w:sz w:val="28"/>
          <w:szCs w:val="28"/>
          <w:lang w:val="ru-RU"/>
        </w:rPr>
        <w:t xml:space="preserve"> в. Создание Индийского национального конгресса. Б. Тилак, М.К. Ганди.</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8. Народы Африки в Х</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Х ‒ начале ХХ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вершение колониального раздела мира. Колониальные порядкии традиционные общественные отношения в странах Африки. Выступления против колонизаторов. Англо-бурская война.</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1.9. Развитие культуры в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 начале ХХ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учные открытия и технические изобретения в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еХХ в. Революция в физике. Достижения естествознания и медицины. Развитие философии, психологии и социолог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и </w:t>
      </w:r>
      <w:r w:rsidRPr="00CA4934">
        <w:rPr>
          <w:rFonts w:ascii="Times New Roman" w:eastAsia="SchoolBookSanPin" w:hAnsi="Times New Roman"/>
          <w:sz w:val="28"/>
          <w:szCs w:val="28"/>
          <w:lang w:val="ru-RU"/>
        </w:rPr>
        <w:lastRenderedPageBreak/>
        <w:t>театральное искусство. Рождение кинематографа. Деятели культуры: жизньи творчество.</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1.10. Международные отношения в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 начале </w:t>
      </w:r>
      <w:r w:rsidR="00134744" w:rsidRPr="00CA4934">
        <w:rPr>
          <w:rFonts w:ascii="Times New Roman" w:eastAsia="OfficinaSansBoldITC" w:hAnsi="Times New Roman"/>
          <w:sz w:val="28"/>
          <w:szCs w:val="28"/>
        </w:rPr>
        <w:t>XX</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е ХХ в. (испано-американская война, русско-японская война, боснийский кризис). Балканские войны.</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11. </w:t>
      </w:r>
      <w:r w:rsidR="00134744" w:rsidRPr="00CA4934">
        <w:rPr>
          <w:rFonts w:ascii="Times New Roman" w:eastAsia="SchoolBookSanPin" w:hAnsi="Times New Roman"/>
          <w:bCs/>
          <w:sz w:val="28"/>
          <w:szCs w:val="28"/>
          <w:lang w:val="ru-RU"/>
        </w:rPr>
        <w:t>Обобщение</w:t>
      </w:r>
      <w:r w:rsidR="00134744" w:rsidRPr="00CA4934">
        <w:rPr>
          <w:rFonts w:ascii="Times New Roman" w:eastAsia="SchoolBookSanPin" w:hAnsi="Times New Roman"/>
          <w:sz w:val="28"/>
          <w:szCs w:val="28"/>
          <w:lang w:val="ru-RU"/>
        </w:rPr>
        <w:t xml:space="preserve">. Историческое и культурное наследие </w:t>
      </w:r>
      <w:r w:rsidR="00134744" w:rsidRPr="00CA4934">
        <w:rPr>
          <w:rFonts w:ascii="Times New Roman" w:eastAsia="SchoolBookSanPin" w:hAnsi="Times New Roman"/>
          <w:position w:val="1"/>
          <w:sz w:val="28"/>
          <w:szCs w:val="28"/>
        </w:rPr>
        <w:t>XIX</w:t>
      </w:r>
      <w:r w:rsidR="00134744" w:rsidRPr="00CA4934">
        <w:rPr>
          <w:rFonts w:ascii="Times New Roman" w:eastAsia="SchoolBookSanPin" w:hAnsi="Times New Roman"/>
          <w:position w:val="1"/>
          <w:sz w:val="28"/>
          <w:szCs w:val="28"/>
          <w:lang w:val="ru-RU"/>
        </w:rPr>
        <w:t xml:space="preserve"> в.</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2. История России. Российская империя в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 начале </w:t>
      </w:r>
      <w:r w:rsidR="00134744" w:rsidRPr="00CA4934">
        <w:rPr>
          <w:rFonts w:ascii="Times New Roman" w:eastAsia="OfficinaSansBoldITC" w:hAnsi="Times New Roman"/>
          <w:sz w:val="28"/>
          <w:szCs w:val="28"/>
        </w:rPr>
        <w:t>XX</w:t>
      </w:r>
      <w:r w:rsidR="00134744" w:rsidRPr="00CA4934">
        <w:rPr>
          <w:rFonts w:ascii="Times New Roman" w:eastAsia="OfficinaSansBoldITC" w:hAnsi="Times New Roman"/>
          <w:sz w:val="28"/>
          <w:szCs w:val="28"/>
          <w:lang w:val="ru-RU"/>
        </w:rPr>
        <w:t xml:space="preserve"> 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2.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2.2. Александровская эпоха: государственный либерализм.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екты либеральных реформ Александр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Внешние и внутренние факторы. Негласный комитет. Реформы государственного управления. М.М. Сперанск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ешняя политика России. Война России с Францией 1805-</w:t>
      </w:r>
      <w:r w:rsidRPr="00CA4934">
        <w:rPr>
          <w:rFonts w:ascii="Times New Roman" w:eastAsia="SchoolBookSanPin" w:hAnsi="Times New Roman"/>
          <w:position w:val="1"/>
          <w:sz w:val="28"/>
          <w:szCs w:val="28"/>
          <w:lang w:val="ru-RU"/>
        </w:rPr>
        <w:t xml:space="preserve">1807 гг. Тильзитский мир. Война со Швецией 1808-1809 г. и присоединение Финляндии. Война с Турцией и Бухарестский мир 1812 г. Отечественная война1812 г. ‒ важнейшее событие российской и мирово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иберальные и охранительные тенденции во внутренней политике. Польская конституция 1815 г. Военные поселе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ворянская оппозиция самодержавию. Тайные организации:</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оюз спасения, Союз благоденствия, Северное и Южное общества. Восстание декабристов 14 декабря 1825 г.</w:t>
      </w:r>
    </w:p>
    <w:p w:rsidR="00134744" w:rsidRPr="00CA4934" w:rsidRDefault="00A67132" w:rsidP="00134744">
      <w:pPr>
        <w:spacing w:after="0" w:line="360" w:lineRule="auto"/>
        <w:ind w:firstLine="709"/>
        <w:jc w:val="both"/>
        <w:rPr>
          <w:rFonts w:ascii="Times New Roman" w:eastAsia="OfficinaSansBoldITC" w:hAnsi="Times New Roman"/>
          <w:position w:val="1"/>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2.3. Николаевское самодержавие: </w:t>
      </w:r>
      <w:r w:rsidR="00134744" w:rsidRPr="00CA4934">
        <w:rPr>
          <w:rFonts w:ascii="Times New Roman" w:eastAsia="OfficinaSansBoldITC" w:hAnsi="Times New Roman"/>
          <w:position w:val="1"/>
          <w:sz w:val="28"/>
          <w:szCs w:val="28"/>
          <w:lang w:val="ru-RU"/>
        </w:rPr>
        <w:t xml:space="preserve">государственный консерватизм.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еформаторские и консервативные тенденции в политике Николая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Экономическая политика в условиях политического консерватизма. </w:t>
      </w:r>
      <w:r w:rsidRPr="00CA4934">
        <w:rPr>
          <w:rFonts w:ascii="Times New Roman" w:eastAsia="SchoolBookSanPin" w:hAnsi="Times New Roman"/>
          <w:sz w:val="28"/>
          <w:szCs w:val="28"/>
          <w:lang w:val="ru-RU"/>
        </w:rPr>
        <w:lastRenderedPageBreak/>
        <w:t>Государственная регламентация общественной жизни: централизация управления, политическая полиция, кодификация законов, цензура, попечительствооб образовании. Крестьянский вопрос. Реформа государственных крестьянП.Д. Кисел</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ва 1837-1841 гг. Официальная идеология: «православие, самодержавие, народность». Формирование профессиональной бюрократ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ширение империи: русско-иранская и русско-турецкая войны. Россия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ловная структура российского общества. Крепостное хозяйство. Помещик и крестьянин, конфликты и сотрудничество. Промышленный перевороти его особенности в России. Начало железнодорожного строительства. Москваи Петербург: спор двух столиц. Города как административные, торговыеи промышленные центры. Городское самоуправлени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4. Культурное пространство империи в первой половине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w:t>
      </w:r>
      <w:r w:rsidRPr="00CA4934">
        <w:rPr>
          <w:rFonts w:ascii="Times New Roman" w:eastAsia="SchoolBookSanPin" w:hAnsi="Times New Roman"/>
          <w:sz w:val="28"/>
          <w:szCs w:val="28"/>
          <w:lang w:val="ru-RU"/>
        </w:rPr>
        <w:lastRenderedPageBreak/>
        <w:t>культура как часть европейской культуры.</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5. Народы России в первой половине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1830-1831 гг. Присоединение Грузии и Закавказья. Кавказская война. Движение Шамиля.</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6. Социальная и правовая модернизация страны при Александре </w:t>
      </w:r>
      <w:r w:rsidR="00134744" w:rsidRPr="00CA4934">
        <w:rPr>
          <w:rFonts w:ascii="Times New Roman" w:eastAsia="OfficinaSansBoldITC" w:hAnsi="Times New Roman"/>
          <w:sz w:val="28"/>
          <w:szCs w:val="28"/>
        </w:rPr>
        <w:t>II</w:t>
      </w:r>
      <w:r w:rsidR="00134744" w:rsidRPr="00CA4934">
        <w:rPr>
          <w:rFonts w:ascii="Times New Roman" w:eastAsia="OfficinaSansBoldITC" w:hAnsi="Times New Roman"/>
          <w:sz w:val="28"/>
          <w:szCs w:val="28"/>
          <w:lang w:val="ru-RU"/>
        </w:rPr>
        <w:t xml:space="preserve">.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формы 1860-1870-х гг. ‒ движение к правовому государствуи гражданскому обществу. Крестьянская реформа 1861 г. и е</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7. Россия в 1880-1890-х гг.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родное самодержавие» Александра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Идеология самобытного развития России. Государс</w:t>
      </w:r>
      <w:r w:rsidR="00B02D5A" w:rsidRPr="00CA4934">
        <w:rPr>
          <w:rFonts w:ascii="Times New Roman" w:eastAsia="SchoolBookSanPin" w:hAnsi="Times New Roman"/>
          <w:sz w:val="28"/>
          <w:szCs w:val="28"/>
          <w:lang w:val="ru-RU"/>
        </w:rPr>
        <w:t xml:space="preserve">твенный национализм. Реформы и </w:t>
      </w:r>
      <w:r w:rsidRPr="00CA4934">
        <w:rPr>
          <w:rFonts w:ascii="Times New Roman" w:eastAsia="SchoolBookSanPin" w:hAnsi="Times New Roman"/>
          <w:sz w:val="28"/>
          <w:szCs w:val="28"/>
          <w:lang w:val="ru-RU"/>
        </w:rPr>
        <w:t>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ельское хозяйство и промышленность</w:t>
      </w:r>
      <w:r w:rsidRPr="00CA4934">
        <w:rPr>
          <w:rFonts w:ascii="Times New Roman" w:eastAsia="SchoolBookSanPin" w:hAnsi="Times New Roman"/>
          <w:bCs/>
          <w:sz w:val="28"/>
          <w:szCs w:val="28"/>
          <w:lang w:val="ru-RU"/>
        </w:rPr>
        <w:t xml:space="preserve">. </w:t>
      </w:r>
      <w:r w:rsidRPr="00CA4934">
        <w:rPr>
          <w:rFonts w:ascii="Times New Roman" w:eastAsia="SchoolBookSanPin" w:hAnsi="Times New Roman"/>
          <w:sz w:val="28"/>
          <w:szCs w:val="28"/>
          <w:lang w:val="ru-RU"/>
        </w:rPr>
        <w:t xml:space="preserve">Пореформенная деревня: традициии новации. Общинное землевладение и крестьянское хозяйство. Взаимозависимость </w:t>
      </w:r>
      <w:r w:rsidRPr="00CA4934">
        <w:rPr>
          <w:rFonts w:ascii="Times New Roman" w:eastAsia="SchoolBookSanPin" w:hAnsi="Times New Roman"/>
          <w:sz w:val="28"/>
          <w:szCs w:val="28"/>
          <w:lang w:val="ru-RU"/>
        </w:rPr>
        <w:lastRenderedPageBreak/>
        <w:t>помещичьего и крестьянского хозяйств. Помещичье «оскудение». Социальные типы крестьян и помещиков. Дворяне-предпринимател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дустриализация и урбанизация. Железные дороги и их рольв экономической и социальной модернизации. Миграции сельского населенияв города. Рабочий вопрос и его особенности в России. Государственные, общественные и частнопредпринимательские способы его решения.</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8. Культурное пространство империи во второй половине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Культура и быт народов России во второй половине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в.как часть мировой культуры. Становление национальной научной школыи е</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9. Этнокультурный облик империи.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регионы и народы Российской империи и их роль в жизни страны. Правовое положение различных этносов и конфессий. Процессы национального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134744" w:rsidRPr="00CA4934" w:rsidRDefault="00A67132" w:rsidP="00134744">
      <w:pPr>
        <w:spacing w:after="0" w:line="360" w:lineRule="auto"/>
        <w:ind w:firstLine="709"/>
        <w:jc w:val="both"/>
        <w:rPr>
          <w:rFonts w:ascii="Times New Roman" w:eastAsia="OfficinaSansBoldITC" w:hAnsi="Times New Roman"/>
          <w:position w:val="1"/>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10. Формирование гражданского общества </w:t>
      </w:r>
      <w:r w:rsidR="00134744" w:rsidRPr="00CA4934">
        <w:rPr>
          <w:rFonts w:ascii="Times New Roman" w:eastAsia="OfficinaSansBoldITC" w:hAnsi="Times New Roman"/>
          <w:position w:val="1"/>
          <w:sz w:val="28"/>
          <w:szCs w:val="28"/>
          <w:lang w:val="ru-RU"/>
        </w:rPr>
        <w:t xml:space="preserve">и основные направления общественных движений.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A4934">
        <w:rPr>
          <w:rFonts w:ascii="Times New Roman" w:eastAsia="SchoolBookSanPin" w:hAnsi="Times New Roman"/>
          <w:sz w:val="28"/>
          <w:szCs w:val="28"/>
          <w:lang w:val="ru-RU"/>
        </w:rPr>
        <w:lastRenderedPageBreak/>
        <w:t>Студенческое движение. Рабочее движение. Женское движени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съезд РСДРП.</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11. Россия на пороге ХХ 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1.1. </w:t>
      </w:r>
      <w:r w:rsidR="00134744" w:rsidRPr="00CA4934">
        <w:rPr>
          <w:rFonts w:ascii="Times New Roman" w:eastAsia="SchoolBookSanPin" w:hAnsi="Times New Roman"/>
          <w:bCs/>
          <w:sz w:val="28"/>
          <w:szCs w:val="28"/>
          <w:lang w:val="ru-RU"/>
        </w:rPr>
        <w:t>На пороге нового века</w:t>
      </w:r>
      <w:r w:rsidR="00134744" w:rsidRPr="00CA4934">
        <w:rPr>
          <w:rFonts w:ascii="Times New Roman" w:eastAsia="SchoolBookSanPin" w:hAnsi="Times New Roman"/>
          <w:sz w:val="28"/>
          <w:szCs w:val="28"/>
          <w:lang w:val="ru-RU"/>
        </w:rPr>
        <w:t>: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в обществе. Церковь в условиях кризиса имперской идеологии. Распространение светской этики и культур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перский центр и регионы. Национальная политика, этнические элитыи национально-культурные движения.</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1.2. </w:t>
      </w:r>
      <w:r w:rsidR="00134744" w:rsidRPr="00CA4934">
        <w:rPr>
          <w:rFonts w:ascii="Times New Roman" w:eastAsia="SchoolBookSanPin" w:hAnsi="Times New Roman"/>
          <w:bCs/>
          <w:sz w:val="28"/>
          <w:szCs w:val="28"/>
          <w:lang w:val="ru-RU"/>
        </w:rPr>
        <w:t xml:space="preserve">Россия в системе международных отношений. </w:t>
      </w:r>
      <w:r w:rsidR="00134744" w:rsidRPr="00CA4934">
        <w:rPr>
          <w:rFonts w:ascii="Times New Roman" w:eastAsia="SchoolBookSanPin" w:hAnsi="Times New Roman"/>
          <w:sz w:val="28"/>
          <w:szCs w:val="28"/>
          <w:lang w:val="ru-RU"/>
        </w:rPr>
        <w:t>Политикана Дальнем Востоке. Русско-японская война 1904-1905 гг. Оборона Порт-Артура. Цусимское сражение.</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1.3. </w:t>
      </w:r>
      <w:r w:rsidR="00134744" w:rsidRPr="00CA4934">
        <w:rPr>
          <w:rFonts w:ascii="Times New Roman" w:eastAsia="SchoolBookSanPin" w:hAnsi="Times New Roman"/>
          <w:bCs/>
          <w:position w:val="1"/>
          <w:sz w:val="28"/>
          <w:szCs w:val="28"/>
          <w:lang w:val="ru-RU"/>
        </w:rPr>
        <w:t xml:space="preserve">Первая российская революция 1905-1907 гг. Начало парламентаризма в России. </w:t>
      </w:r>
      <w:r w:rsidR="00134744" w:rsidRPr="00CA4934">
        <w:rPr>
          <w:rFonts w:ascii="Times New Roman" w:eastAsia="SchoolBookSanPin" w:hAnsi="Times New Roman"/>
          <w:position w:val="1"/>
          <w:sz w:val="28"/>
          <w:szCs w:val="28"/>
          <w:lang w:val="ru-RU"/>
        </w:rPr>
        <w:t xml:space="preserve">Николай </w:t>
      </w:r>
      <w:r w:rsidR="00134744" w:rsidRPr="00CA4934">
        <w:rPr>
          <w:rFonts w:ascii="Times New Roman" w:eastAsia="SchoolBookSanPin" w:hAnsi="Times New Roman"/>
          <w:position w:val="1"/>
          <w:sz w:val="28"/>
          <w:szCs w:val="28"/>
        </w:rPr>
        <w:t>II</w:t>
      </w:r>
      <w:r w:rsidR="00134744" w:rsidRPr="00CA4934">
        <w:rPr>
          <w:rFonts w:ascii="Times New Roman" w:eastAsia="SchoolBookSanPin" w:hAnsi="Times New Roman"/>
          <w:position w:val="1"/>
          <w:sz w:val="28"/>
          <w:szCs w:val="28"/>
          <w:lang w:val="ru-RU"/>
        </w:rPr>
        <w:t xml:space="preserve"> и его окружение.Деятельность В.К. Плевена посту министра внутренних дел.Оппозиционное либеральное движение. «Союз </w:t>
      </w:r>
      <w:r w:rsidR="00134744" w:rsidRPr="00CA4934">
        <w:rPr>
          <w:rFonts w:ascii="Times New Roman" w:eastAsia="SchoolBookSanPin" w:hAnsi="Times New Roman"/>
          <w:position w:val="1"/>
          <w:sz w:val="28"/>
          <w:szCs w:val="28"/>
          <w:lang w:val="ru-RU"/>
        </w:rPr>
        <w:lastRenderedPageBreak/>
        <w:t>освобождения».Банкетная кампания.</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едпосылки Первой российской революции. Формы социальных протестов. Деятельность профессиональных революционеров. Политический терроризм.</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ровавое воскресенье» 9 января 1905 г. Выступления рабочих, крестьян, средних городских сло</w:t>
      </w:r>
      <w:r w:rsidR="005848A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збирательный закон 11 декабря 1905 г. Избирательная кампанияв </w:t>
      </w:r>
      <w:r w:rsidRPr="00CA4934">
        <w:rPr>
          <w:rFonts w:ascii="Times New Roman" w:eastAsia="SchoolBookSanPin" w:hAnsi="Times New Roman"/>
          <w:position w:val="1"/>
          <w:sz w:val="28"/>
          <w:szCs w:val="28"/>
        </w:rPr>
        <w:t>I</w:t>
      </w:r>
      <w:r w:rsidRPr="00CA4934">
        <w:rPr>
          <w:rFonts w:ascii="Times New Roman" w:eastAsia="SchoolBookSanPin" w:hAnsi="Times New Roman"/>
          <w:position w:val="1"/>
          <w:sz w:val="28"/>
          <w:szCs w:val="28"/>
          <w:lang w:val="ru-RU"/>
        </w:rPr>
        <w:t xml:space="preserve"> Государственную думу. Основные государственные законы 23 апреля 1906 г. Деятельность </w:t>
      </w:r>
      <w:r w:rsidRPr="00CA4934">
        <w:rPr>
          <w:rFonts w:ascii="Times New Roman" w:eastAsia="SchoolBookSanPin" w:hAnsi="Times New Roman"/>
          <w:position w:val="1"/>
          <w:sz w:val="28"/>
          <w:szCs w:val="28"/>
        </w:rPr>
        <w:t>I</w:t>
      </w:r>
      <w:r w:rsidRPr="00CA4934">
        <w:rPr>
          <w:rFonts w:ascii="Times New Roman" w:eastAsia="SchoolBookSanPin" w:hAnsi="Times New Roman"/>
          <w:position w:val="1"/>
          <w:sz w:val="28"/>
          <w:szCs w:val="28"/>
          <w:lang w:val="ru-RU"/>
        </w:rPr>
        <w:t xml:space="preserve"> и </w:t>
      </w:r>
      <w:r w:rsidRPr="00CA4934">
        <w:rPr>
          <w:rFonts w:ascii="Times New Roman" w:eastAsia="SchoolBookSanPin" w:hAnsi="Times New Roman"/>
          <w:position w:val="1"/>
          <w:sz w:val="28"/>
          <w:szCs w:val="28"/>
        </w:rPr>
        <w:t>II</w:t>
      </w:r>
      <w:r w:rsidRPr="00CA4934">
        <w:rPr>
          <w:rFonts w:ascii="Times New Roman" w:eastAsia="SchoolBookSanPin" w:hAnsi="Times New Roman"/>
          <w:position w:val="1"/>
          <w:sz w:val="28"/>
          <w:szCs w:val="28"/>
          <w:lang w:val="ru-RU"/>
        </w:rPr>
        <w:t xml:space="preserve"> Государственной думы: итоги и урок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1.4. </w:t>
      </w:r>
      <w:r w:rsidR="00134744" w:rsidRPr="00CA4934">
        <w:rPr>
          <w:rFonts w:ascii="Times New Roman" w:eastAsia="SchoolBookSanPin" w:hAnsi="Times New Roman"/>
          <w:bCs/>
          <w:position w:val="1"/>
          <w:sz w:val="28"/>
          <w:szCs w:val="28"/>
          <w:lang w:val="ru-RU"/>
        </w:rPr>
        <w:t xml:space="preserve">Общество и власть после революции. </w:t>
      </w:r>
      <w:r w:rsidR="00134744" w:rsidRPr="00CA4934">
        <w:rPr>
          <w:rFonts w:ascii="Times New Roman" w:eastAsia="SchoolBookSanPin" w:hAnsi="Times New Roman"/>
          <w:position w:val="1"/>
          <w:sz w:val="28"/>
          <w:szCs w:val="28"/>
          <w:lang w:val="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00134744" w:rsidRPr="00CA4934">
        <w:rPr>
          <w:rFonts w:ascii="Times New Roman" w:eastAsia="SchoolBookSanPin" w:hAnsi="Times New Roman"/>
          <w:position w:val="1"/>
          <w:sz w:val="28"/>
          <w:szCs w:val="28"/>
        </w:rPr>
        <w:t>III</w:t>
      </w:r>
      <w:r w:rsidR="00134744" w:rsidRPr="00CA4934">
        <w:rPr>
          <w:rFonts w:ascii="Times New Roman" w:eastAsia="SchoolBookSanPin" w:hAnsi="Times New Roman"/>
          <w:position w:val="1"/>
          <w:sz w:val="28"/>
          <w:szCs w:val="28"/>
          <w:lang w:val="ru-RU"/>
        </w:rPr>
        <w:t xml:space="preserve"> и </w:t>
      </w:r>
      <w:r w:rsidR="00134744" w:rsidRPr="00CA4934">
        <w:rPr>
          <w:rFonts w:ascii="Times New Roman" w:eastAsia="SchoolBookSanPin" w:hAnsi="Times New Roman"/>
          <w:position w:val="1"/>
          <w:sz w:val="28"/>
          <w:szCs w:val="28"/>
        </w:rPr>
        <w:t>IV</w:t>
      </w:r>
      <w:r w:rsidR="00134744" w:rsidRPr="00CA4934">
        <w:rPr>
          <w:rFonts w:ascii="Times New Roman" w:eastAsia="SchoolBookSanPin" w:hAnsi="Times New Roman"/>
          <w:position w:val="1"/>
          <w:sz w:val="28"/>
          <w:szCs w:val="28"/>
          <w:lang w:val="ru-RU"/>
        </w:rPr>
        <w:t xml:space="preserve"> Государственная дума.Идейно-политический спектр. Общественный и социальный подъ</w:t>
      </w:r>
      <w:r w:rsidR="005848A4" w:rsidRPr="00CA4934">
        <w:rPr>
          <w:rFonts w:ascii="Times New Roman" w:eastAsia="SchoolBookSanPin" w:hAnsi="Times New Roman"/>
          <w:position w:val="1"/>
          <w:sz w:val="28"/>
          <w:szCs w:val="28"/>
          <w:lang w:val="ru-RU"/>
        </w:rPr>
        <w:t>ё</w:t>
      </w:r>
      <w:r w:rsidR="00134744" w:rsidRPr="00CA4934">
        <w:rPr>
          <w:rFonts w:ascii="Times New Roman" w:eastAsia="SchoolBookSanPin" w:hAnsi="Times New Roman"/>
          <w:position w:val="1"/>
          <w:sz w:val="28"/>
          <w:szCs w:val="28"/>
          <w:lang w:val="ru-RU"/>
        </w:rPr>
        <w:t>м.</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острение международной обстановки. Блоковая система и участиев ней России. Россия в преддверии мировой катастрофы.</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1.5. </w:t>
      </w:r>
      <w:r w:rsidR="00134744" w:rsidRPr="00CA4934">
        <w:rPr>
          <w:rFonts w:ascii="Times New Roman" w:eastAsia="SchoolBookSanPin" w:hAnsi="Times New Roman"/>
          <w:bCs/>
          <w:position w:val="1"/>
          <w:sz w:val="28"/>
          <w:szCs w:val="28"/>
          <w:lang w:val="ru-RU"/>
        </w:rPr>
        <w:t xml:space="preserve">Серебряный век российской культуры. </w:t>
      </w:r>
      <w:r w:rsidR="00134744" w:rsidRPr="00CA4934">
        <w:rPr>
          <w:rFonts w:ascii="Times New Roman" w:eastAsia="SchoolBookSanPin" w:hAnsi="Times New Roman"/>
          <w:position w:val="1"/>
          <w:sz w:val="28"/>
          <w:szCs w:val="28"/>
          <w:lang w:val="ru-RU"/>
        </w:rPr>
        <w:t xml:space="preserve">Новые явленияв художественной литературе и искусстве. Мировоззренческие ценности и стиль жизни. Литература начала </w:t>
      </w:r>
      <w:r w:rsidR="00134744" w:rsidRPr="00CA4934">
        <w:rPr>
          <w:rFonts w:ascii="Times New Roman" w:eastAsia="SchoolBookSanPin" w:hAnsi="Times New Roman"/>
          <w:position w:val="1"/>
          <w:sz w:val="28"/>
          <w:szCs w:val="28"/>
        </w:rPr>
        <w:t>XX</w:t>
      </w:r>
      <w:r w:rsidR="00134744" w:rsidRPr="00CA4934">
        <w:rPr>
          <w:rFonts w:ascii="Times New Roman" w:eastAsia="SchoolBookSanPin" w:hAnsi="Times New Roman"/>
          <w:position w:val="1"/>
          <w:sz w:val="28"/>
          <w:szCs w:val="28"/>
          <w:lang w:val="ru-RU"/>
        </w:rPr>
        <w:t xml:space="preserve"> в. Живопись.</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ир искусства». Архитектура. Скульптура. Драматический театр: традициии новаторство. Музыка. «Русские сезоны» в Париже. Зарождение российского кинематограф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w:t>
      </w:r>
      <w:r w:rsidRPr="00CA4934">
        <w:rPr>
          <w:rFonts w:ascii="Times New Roman" w:eastAsia="SchoolBookSanPin" w:hAnsi="Times New Roman"/>
          <w:position w:val="1"/>
          <w:sz w:val="28"/>
          <w:szCs w:val="28"/>
          <w:lang w:val="ru-RU"/>
        </w:rPr>
        <w:lastRenderedPageBreak/>
        <w:t>гуманитарных наук. Формирование русской философской школы. Вклад России начала</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в мировую культуру.</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w:t>
      </w:r>
      <w:r w:rsidR="005848A4" w:rsidRPr="00CA4934">
        <w:rPr>
          <w:rFonts w:ascii="Times New Roman" w:eastAsia="OfficinaSansBoldITC" w:hAnsi="Times New Roman"/>
          <w:sz w:val="28"/>
          <w:szCs w:val="28"/>
          <w:lang w:val="ru-RU"/>
        </w:rPr>
        <w:t>2</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bCs/>
          <w:position w:val="1"/>
          <w:sz w:val="28"/>
          <w:szCs w:val="28"/>
          <w:lang w:val="ru-RU"/>
        </w:rPr>
        <w:t xml:space="preserve">Наш край </w:t>
      </w:r>
      <w:r w:rsidR="00134744" w:rsidRPr="00CA4934">
        <w:rPr>
          <w:rFonts w:ascii="Times New Roman" w:eastAsia="SchoolBookSanPin" w:hAnsi="Times New Roman"/>
          <w:position w:val="1"/>
          <w:sz w:val="28"/>
          <w:szCs w:val="28"/>
          <w:lang w:val="ru-RU"/>
        </w:rPr>
        <w:t xml:space="preserve">в </w:t>
      </w:r>
      <w:r w:rsidR="00134744" w:rsidRPr="00CA4934">
        <w:rPr>
          <w:rFonts w:ascii="Times New Roman" w:eastAsia="SchoolBookSanPin" w:hAnsi="Times New Roman"/>
          <w:position w:val="1"/>
          <w:sz w:val="28"/>
          <w:szCs w:val="28"/>
        </w:rPr>
        <w:t>XIX</w:t>
      </w:r>
      <w:r w:rsidR="00134744" w:rsidRPr="00CA4934">
        <w:rPr>
          <w:rFonts w:ascii="Times New Roman" w:eastAsia="SchoolBookSanPin" w:hAnsi="Times New Roman"/>
          <w:position w:val="1"/>
          <w:sz w:val="28"/>
          <w:szCs w:val="28"/>
          <w:lang w:val="ru-RU"/>
        </w:rPr>
        <w:t xml:space="preserve"> ‒ начале ХХ в.</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w:t>
      </w:r>
      <w:r w:rsidR="005848A4" w:rsidRPr="00CA4934">
        <w:rPr>
          <w:rFonts w:ascii="Times New Roman" w:eastAsia="OfficinaSansBoldITC" w:hAnsi="Times New Roman"/>
          <w:sz w:val="28"/>
          <w:szCs w:val="28"/>
          <w:lang w:val="ru-RU"/>
        </w:rPr>
        <w:t>3</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bCs/>
          <w:position w:val="1"/>
          <w:sz w:val="28"/>
          <w:szCs w:val="28"/>
          <w:lang w:val="ru-RU"/>
        </w:rPr>
        <w:t xml:space="preserve">Обобщение. </w:t>
      </w:r>
    </w:p>
    <w:p w:rsidR="00134744" w:rsidRPr="00CA4934" w:rsidRDefault="00A67132" w:rsidP="00134744">
      <w:pPr>
        <w:spacing w:after="0" w:line="352"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 Планируемые результаты освоения программы по историина уровне основного общего образования.</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8.1. К важнейшим </w:t>
      </w:r>
      <w:r w:rsidR="00134744" w:rsidRPr="00CA4934">
        <w:rPr>
          <w:rFonts w:ascii="Times New Roman" w:eastAsia="SchoolBookSanPin" w:hAnsi="Times New Roman"/>
          <w:bCs/>
          <w:sz w:val="28"/>
          <w:szCs w:val="28"/>
          <w:lang w:val="ru-RU"/>
        </w:rPr>
        <w:t xml:space="preserve">личностным результатам </w:t>
      </w:r>
      <w:r w:rsidR="00134744" w:rsidRPr="00CA4934">
        <w:rPr>
          <w:rFonts w:ascii="Times New Roman" w:eastAsia="SchoolBookSanPin" w:hAnsi="Times New Roman"/>
          <w:sz w:val="28"/>
          <w:szCs w:val="28"/>
          <w:lang w:val="ru-RU"/>
        </w:rPr>
        <w:t>изучения истории относятс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в сфере гражданского воспитания: осмысление исторической традиции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и природной сред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в духовно-нравственной сфере: представление о традиционных духовно-нравственных ценностях народов России; ориентация на моральные ценности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w:t>
      </w:r>
      <w:r w:rsidR="005848A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том осознания последствий поступков; активное неприятие асоциальных поступко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4) в понимании ценности научного познания: осмысление значения историикак знания о развитии человека и общества, о социальном, культурноми </w:t>
      </w:r>
      <w:r w:rsidRPr="00CA4934">
        <w:rPr>
          <w:rFonts w:ascii="Times New Roman" w:eastAsia="SchoolBookSanPin" w:hAnsi="Times New Roman"/>
          <w:sz w:val="28"/>
          <w:szCs w:val="28"/>
          <w:lang w:val="ru-RU"/>
        </w:rPr>
        <w:lastRenderedPageBreak/>
        <w:t>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и мирового искусства, роли этнических культурных традиций и народного творчества; уважение к культуре своего и других народо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в сфере трудового воспитания: понимание на основе знания истории значения трудовой деятельности людей как источника развития человекаи общества; представление о разнообразии существовавших в прошлом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rsidR="00134744" w:rsidRPr="00CA4934" w:rsidRDefault="00A67132" w:rsidP="00134744">
      <w:pPr>
        <w:spacing w:after="0" w:line="352"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8.2. В результате изучения истории на уровне основного общего </w:t>
      </w:r>
      <w:r w:rsidR="00134744" w:rsidRPr="00CA4934">
        <w:rPr>
          <w:rFonts w:ascii="Times New Roman" w:eastAsia="SchoolBookSanPin" w:hAnsi="Times New Roman"/>
          <w:sz w:val="28"/>
          <w:szCs w:val="28"/>
          <w:lang w:val="ru-RU"/>
        </w:rPr>
        <w:lastRenderedPageBreak/>
        <w:t xml:space="preserve">образования у обучающегося будут сформированы </w:t>
      </w:r>
      <w:r w:rsidR="00134744"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2.1.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истематизировать и обобщать исторические факты (в форме таблиц, схем); </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характерные признаки исторических явлений;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причинно-следственные связи событий;</w:t>
      </w:r>
    </w:p>
    <w:p w:rsidR="00134744" w:rsidRPr="00CA4934" w:rsidRDefault="00134744" w:rsidP="005848A4">
      <w:pPr>
        <w:spacing w:after="0" w:line="360" w:lineRule="auto"/>
        <w:ind w:left="708" w:firstLine="1"/>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события, ситуации, выявляя общие черты и различия; формулировать и обосновывать выводы.</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2.2.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пределять познавательную задачу; </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амечать путь е</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 xml:space="preserve"> решения и осуществлять подбор исторического материала, объекта; </w:t>
      </w:r>
    </w:p>
    <w:p w:rsidR="005848A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истематизировать и анализировать исторические факты, осуществлять реконструкцию исторических событий; </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оотносить полученный результат с имеющимся знанием; </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пределять новизну и обоснованность полученного результата;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ять результаты своей деятельности в различных формах (сообщение, эссе, презентация, реферат, учебный проект и другие).</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2.3. </w:t>
      </w:r>
      <w:r w:rsidR="00134744"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существлять анализ учебной и внеучебной исторической информации (учебник, тексты исторических источников, научно-популярная литература, </w:t>
      </w:r>
      <w:r w:rsidR="00242D99"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ресурсы и другие) ‒ извлекать информацию из источника;</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зличать виды источников исторической информац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сказывать суждение о достоверности и значении информации источника(по критериям, предложенным учителем или сформулированным самостоятельно).</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lastRenderedPageBreak/>
        <w:t>150.</w:t>
      </w:r>
      <w:r w:rsidR="00134744" w:rsidRPr="00CA4934">
        <w:rPr>
          <w:rFonts w:ascii="Times New Roman" w:eastAsia="OfficinaSansBoldITC" w:hAnsi="Times New Roman"/>
          <w:sz w:val="28"/>
          <w:szCs w:val="28"/>
          <w:lang w:val="ru-RU"/>
        </w:rPr>
        <w:t>8.2.4. </w:t>
      </w:r>
      <w:r w:rsidR="00134744"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134744" w:rsidRPr="00CA4934">
        <w:rPr>
          <w:rFonts w:ascii="Times New Roman" w:eastAsia="SchoolBookSanPin" w:hAnsi="Times New Roman"/>
          <w:bCs/>
          <w:sz w:val="28"/>
          <w:szCs w:val="28"/>
          <w:lang w:val="ru-RU"/>
        </w:rPr>
        <w:t>коммуника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редставлять особенности взаимодействия людей в исторических обществахи современном мире; </w:t>
      </w:r>
    </w:p>
    <w:p w:rsidR="005848A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участвовать в обсуждении событий и личностей прошлого, раскрывать различие и сходство высказываемых оценок; </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ыражать и аргументировать свою точку зрения в устном высказывании, письменном тексте;</w:t>
      </w:r>
    </w:p>
    <w:p w:rsidR="005848A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ублично представлять результаты выполненного исследования, проекта;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ваивать и применять правила межкультурного взаимодействия в школеи социальном окружении.</w:t>
      </w:r>
    </w:p>
    <w:p w:rsidR="006764E2" w:rsidRPr="00CA4934" w:rsidRDefault="00A67132" w:rsidP="006764E2">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6764E2" w:rsidRPr="00CA4934">
        <w:rPr>
          <w:rFonts w:ascii="Times New Roman" w:eastAsia="OfficinaSansBoldITC" w:hAnsi="Times New Roman"/>
          <w:sz w:val="28"/>
          <w:szCs w:val="28"/>
          <w:lang w:val="ru-RU"/>
        </w:rPr>
        <w:t>8.2.5. </w:t>
      </w:r>
      <w:r w:rsidR="006764E2"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rsidR="006764E2" w:rsidRPr="00CA4934" w:rsidRDefault="006764E2" w:rsidP="006764E2">
      <w:pPr>
        <w:spacing w:after="0" w:line="352"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сознавать на основе исторических примеров значение совместной работы как эффективного средства достижения поставленных целей; </w:t>
      </w:r>
    </w:p>
    <w:p w:rsidR="006764E2" w:rsidRPr="00CA4934" w:rsidRDefault="006764E2" w:rsidP="006764E2">
      <w:pPr>
        <w:spacing w:after="0" w:line="352"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ланировать и осуществлять совместную работу, коллективные учебные проекты по истории, в том числе ‒ на региональном материале; </w:t>
      </w:r>
    </w:p>
    <w:p w:rsidR="006764E2" w:rsidRPr="00CA4934" w:rsidRDefault="006764E2" w:rsidP="006764E2">
      <w:pPr>
        <w:spacing w:after="0" w:line="352"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пределять свое участие в общей работе и координировать свои действияс другими членами </w:t>
      </w:r>
      <w:r w:rsidRPr="00CA4934">
        <w:rPr>
          <w:rFonts w:ascii="Times New Roman" w:eastAsia="SchoolBookSanPin" w:hAnsi="Times New Roman"/>
          <w:sz w:val="28"/>
          <w:szCs w:val="28"/>
          <w:lang w:val="ru-RU"/>
        </w:rPr>
        <w:t>команды.</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2.</w:t>
      </w:r>
      <w:r w:rsidR="006764E2" w:rsidRPr="00CA4934">
        <w:rPr>
          <w:rFonts w:ascii="Times New Roman" w:eastAsia="OfficinaSansBoldITC" w:hAnsi="Times New Roman"/>
          <w:sz w:val="28"/>
          <w:szCs w:val="28"/>
          <w:lang w:val="ru-RU"/>
        </w:rPr>
        <w:t>6</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sz w:val="28"/>
          <w:szCs w:val="28"/>
          <w:lang w:val="ru-RU"/>
        </w:rPr>
        <w:t xml:space="preserve">У обучающегося будут сформированы умения в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приемами самоорганизации своей учебной и общественной работы (выявление проблемы, требующей решения; составление плана действийи определение способа реше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при</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мами самоконтроля ‒ осуществление самоконтроля, рефлексиии самооценки полученных результатов;</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носить коррективы в свою работу с уч</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том установленных ошибок, возникших трудностей.</w:t>
      </w:r>
    </w:p>
    <w:p w:rsidR="00547FD3" w:rsidRPr="00CA4934" w:rsidRDefault="00A67132" w:rsidP="00547FD3">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150.</w:t>
      </w:r>
      <w:r w:rsidR="00547FD3" w:rsidRPr="00CA4934">
        <w:rPr>
          <w:rFonts w:ascii="Times New Roman" w:eastAsia="SchoolBookSanPin" w:hAnsi="Times New Roman"/>
          <w:position w:val="1"/>
          <w:sz w:val="28"/>
          <w:szCs w:val="28"/>
          <w:lang w:val="ru-RU"/>
        </w:rPr>
        <w:t>8.2.7. У обучающегося будут сформированы умения в сфере эмоционального интеллекта, понимания себя и други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выявлять на примерах исторических ситуаций роль эмоций в отношениях между людь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авить себя на место другого человека, понимать мотивы действий другого(в исторических ситуациях и окружающей действительно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гулировать способ выражения своих эмоций с уч</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том позиций и мнений других участников общения.</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3. </w:t>
      </w:r>
      <w:r w:rsidR="00134744" w:rsidRPr="00CA4934">
        <w:rPr>
          <w:rFonts w:ascii="Times New Roman" w:eastAsia="SchoolBookSanPin" w:hAnsi="Times New Roman"/>
          <w:bCs/>
          <w:sz w:val="28"/>
          <w:szCs w:val="28"/>
          <w:lang w:val="ru-RU"/>
        </w:rPr>
        <w:t xml:space="preserve">Предметные результаты освоения программы по истории на уровне основного общего образования </w:t>
      </w:r>
      <w:r w:rsidR="00134744" w:rsidRPr="00CA4934">
        <w:rPr>
          <w:rFonts w:ascii="Times New Roman" w:eastAsia="SchoolBookSanPin" w:hAnsi="Times New Roman"/>
          <w:sz w:val="28"/>
          <w:szCs w:val="28"/>
          <w:lang w:val="ru-RU"/>
        </w:rPr>
        <w:t>должны обеспечивать:</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и истории России, определять современников исторических событий, явлений, процессо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умение выявлять особенности развития культуры, быта и нравов народовв различные исторические эпох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овладение историческими понятиями и их использование для решения учебных и практических задач;</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умение рассказывать на основе самостоятельно составленного плана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умение выявлять существенные черты и характерные признаки исторических событий, явлений, процессо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6) умение устанавливать причинно-следственные, пространственные, временные связи исторических событий, явлений, процессов изучаемого периода,их взаимосвязь (при наличии) с важнейшими событиями ХХ ‒ начала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7) умение сравнивать исторические события, явления, процессы в различные исторические эпохи;</w:t>
      </w:r>
    </w:p>
    <w:p w:rsidR="005A558D" w:rsidRPr="00CA4934" w:rsidRDefault="00134744"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w:t>
      </w:r>
      <w:r w:rsidR="005A558D" w:rsidRPr="00CA4934">
        <w:rPr>
          <w:rFonts w:ascii="Times New Roman" w:eastAsia="SchoolBookSanPin" w:hAnsi="Times New Roman"/>
          <w:sz w:val="28"/>
          <w:szCs w:val="28"/>
          <w:lang w:val="ru-RU"/>
        </w:rPr>
        <w:t>умение определять и аргументировать собственную или предложенную точку зрения с использованием фактического материала, в том числе используя источники разных типо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умение различать основные типы исторических источников: письменные, вещественные, аудиовизуальны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w:t>
      </w:r>
      <w:r w:rsidR="005848A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нную информацию с информацией из других источниковпри изучении исторических событий, явлений, процессов; привлекать контекстную информацию при работе с историческими источника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умение анализировать текстовые, визуальные источники исторической информации, представлять историческую информацию в виде таблиц, схем, диаграмм;</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3) 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для решения познавательных задач, оценивать полноту и верифицированность информац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4. </w:t>
      </w:r>
      <w:r w:rsidR="00134744" w:rsidRPr="00CA4934">
        <w:rPr>
          <w:rFonts w:ascii="Times New Roman" w:eastAsia="SchoolBookSanPin" w:hAnsi="Times New Roman"/>
          <w:position w:val="1"/>
          <w:sz w:val="28"/>
          <w:szCs w:val="28"/>
          <w:lang w:val="ru-RU"/>
        </w:rPr>
        <w:t>Положения ФГОС ООО разв</w:t>
      </w:r>
      <w:r w:rsidR="005848A4" w:rsidRPr="00CA4934">
        <w:rPr>
          <w:rFonts w:ascii="Times New Roman" w:eastAsia="SchoolBookSanPin" w:hAnsi="Times New Roman"/>
          <w:position w:val="1"/>
          <w:sz w:val="28"/>
          <w:szCs w:val="28"/>
          <w:lang w:val="ru-RU"/>
        </w:rPr>
        <w:t>ё</w:t>
      </w:r>
      <w:r w:rsidR="00134744" w:rsidRPr="00CA4934">
        <w:rPr>
          <w:rFonts w:ascii="Times New Roman" w:eastAsia="SchoolBookSanPin" w:hAnsi="Times New Roman"/>
          <w:position w:val="1"/>
          <w:sz w:val="28"/>
          <w:szCs w:val="28"/>
          <w:lang w:val="ru-RU"/>
        </w:rPr>
        <w:t xml:space="preserve">рнуты и структурированы в </w:t>
      </w:r>
      <w:r w:rsidR="00134744" w:rsidRPr="00CA4934">
        <w:rPr>
          <w:rFonts w:ascii="Times New Roman" w:eastAsia="SchoolBookSanPin" w:hAnsi="Times New Roman"/>
          <w:position w:val="1"/>
          <w:sz w:val="28"/>
          <w:szCs w:val="28"/>
          <w:lang w:val="ru-RU"/>
        </w:rPr>
        <w:lastRenderedPageBreak/>
        <w:t xml:space="preserve">программепо истории в виде планируемых результатов, относящихся к ключевым компонентам познавательной деятельности </w:t>
      </w:r>
      <w:r w:rsidR="00596B0C" w:rsidRPr="00CA4934">
        <w:rPr>
          <w:rFonts w:ascii="Times New Roman" w:eastAsia="SchoolBookSanPin" w:hAnsi="Times New Roman"/>
          <w:sz w:val="28"/>
          <w:szCs w:val="28"/>
          <w:lang w:val="ru-RU"/>
        </w:rPr>
        <w:t>обучающихся</w:t>
      </w:r>
      <w:r w:rsidR="00134744" w:rsidRPr="00CA4934">
        <w:rPr>
          <w:rFonts w:ascii="Times New Roman" w:eastAsia="SchoolBookSanPin" w:hAnsi="Times New Roman"/>
          <w:position w:val="1"/>
          <w:sz w:val="28"/>
          <w:szCs w:val="28"/>
          <w:lang w:val="ru-RU"/>
        </w:rPr>
        <w:t>при изучении истории,от работы с хронологией и историческими фактами до применения знанийв общении, социальной практике.</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4.1. </w:t>
      </w:r>
      <w:r w:rsidR="00134744" w:rsidRPr="00CA4934">
        <w:rPr>
          <w:rFonts w:ascii="Times New Roman" w:eastAsia="SchoolBookSanPin" w:hAnsi="Times New Roman"/>
          <w:bCs/>
          <w:position w:val="1"/>
          <w:sz w:val="28"/>
          <w:szCs w:val="28"/>
          <w:lang w:val="ru-RU"/>
        </w:rPr>
        <w:t xml:space="preserve">Предметные результаты </w:t>
      </w:r>
      <w:r w:rsidR="00134744" w:rsidRPr="00CA4934">
        <w:rPr>
          <w:rFonts w:ascii="Times New Roman" w:eastAsia="SchoolBookSanPin" w:hAnsi="Times New Roman"/>
          <w:position w:val="1"/>
          <w:sz w:val="28"/>
          <w:szCs w:val="28"/>
          <w:lang w:val="ru-RU"/>
        </w:rPr>
        <w:t xml:space="preserve">изучения </w:t>
      </w:r>
      <w:r w:rsidR="005848A4" w:rsidRPr="00CA4934">
        <w:rPr>
          <w:rFonts w:ascii="Times New Roman" w:eastAsia="SchoolBookSanPin" w:hAnsi="Times New Roman"/>
          <w:position w:val="1"/>
          <w:sz w:val="28"/>
          <w:szCs w:val="28"/>
          <w:lang w:val="ru-RU"/>
        </w:rPr>
        <w:t>учебного предмета «История»</w:t>
      </w:r>
      <w:r w:rsidR="00134744" w:rsidRPr="00CA4934">
        <w:rPr>
          <w:rFonts w:ascii="Times New Roman" w:eastAsia="SchoolBookSanPin" w:hAnsi="Times New Roman"/>
          <w:position w:val="1"/>
          <w:sz w:val="28"/>
          <w:szCs w:val="28"/>
          <w:lang w:val="ru-RU"/>
        </w:rPr>
        <w:t xml:space="preserve"> включают:</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 целостные представления об историческом пути человечества, разных народов и государств; о преемственности исторических эпох; о месте и роли Россиив мировой истор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2) базовые знания об основных этапах и ключевых событиях отечественнойи всемирной истор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3) способность применять понятийный аппарат исторического знанияи приемы исторического анализа для раскрытия сущности и значения событийи явлений прошлого и современности;</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4) умение работать с основными видами современных источников исторической информации (учебник, научно-популярная литература, ресурсы </w:t>
      </w:r>
      <w:r w:rsidRPr="00CA4934">
        <w:rPr>
          <w:rFonts w:ascii="Times New Roman" w:eastAsia="SchoolBookSanPin" w:hAnsi="Times New Roman"/>
          <w:sz w:val="28"/>
          <w:szCs w:val="28"/>
          <w:lang w:val="ru-RU"/>
        </w:rPr>
        <w:t>информационно-телекоммуникационной сети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w:t>
      </w:r>
      <w:r w:rsidR="005848A4"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position w:val="1"/>
          <w:sz w:val="28"/>
          <w:szCs w:val="28"/>
          <w:lang w:val="ru-RU"/>
        </w:rPr>
        <w:t xml:space="preserve">другие), оцениваяих информационные особенности и достоверность с применением метапредметного подхода;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6) способность представлять описание (устное или письменное) событий, явлений, процессов истории родного края, истории России и мировой историии их участников, основанное на знании исторических фактов, дат, понят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7) владение при</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мами оценки значения исторических событий и деятельности исторических личностей в отечественной и всемирной истор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8) способность применять исторические знания как основу диалогав поликультурной среде, взаимодействовать с людьми другой культуры, </w:t>
      </w:r>
      <w:r w:rsidRPr="00CA4934">
        <w:rPr>
          <w:rFonts w:ascii="Times New Roman" w:eastAsia="SchoolBookSanPin" w:hAnsi="Times New Roman"/>
          <w:sz w:val="28"/>
          <w:szCs w:val="28"/>
          <w:lang w:val="ru-RU"/>
        </w:rPr>
        <w:lastRenderedPageBreak/>
        <w:t>национальной и религиозной принадлежности на основе ценностей современного российского обществ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осознание необходимости сохранения исторических и культурных памятников своей страны и мир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0) умение устанавливать взаимосвязи событий, явлений, процессов прошлогос важнейшими событиями ХХ ‒ начала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 xml:space="preserve">5. 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sidR="00134744" w:rsidRPr="00CA4934">
        <w:rPr>
          <w:rFonts w:ascii="Times New Roman" w:eastAsia="SchoolBookSanPin" w:hAnsi="Times New Roman"/>
          <w:sz w:val="28"/>
          <w:szCs w:val="28"/>
        </w:rPr>
        <w:t>XX</w:t>
      </w:r>
      <w:r w:rsidR="0013474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rPr>
        <w:t>XXI</w:t>
      </w:r>
      <w:r w:rsidR="00134744" w:rsidRPr="00CA4934">
        <w:rPr>
          <w:rFonts w:ascii="Times New Roman" w:eastAsia="SchoolBookSanPin" w:hAnsi="Times New Roman"/>
          <w:sz w:val="28"/>
          <w:szCs w:val="28"/>
          <w:lang w:val="ru-RU"/>
        </w:rPr>
        <w:t xml:space="preserve"> 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Отечественная война 1941-1945 гг., распад СССР, возрождение страны с 2000-х гг., воссоединение Крыма с Россией в 2014 г.).</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6. Предметные результаты изучения истории носят комплексный характер, в них органично сочетаются познавательно-исторические, мировоззренческие и метапредметные компоненты.</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 xml:space="preserve">7. Предметные результаты изучения истории проявляются в освоенных </w:t>
      </w:r>
      <w:r w:rsidR="003B48E3" w:rsidRPr="00CA4934">
        <w:rPr>
          <w:rFonts w:ascii="Times New Roman" w:eastAsia="SchoolBookSanPin" w:hAnsi="Times New Roman"/>
          <w:sz w:val="28"/>
          <w:szCs w:val="28"/>
          <w:lang w:val="ru-RU"/>
        </w:rPr>
        <w:t xml:space="preserve">обучающимися </w:t>
      </w:r>
      <w:r w:rsidR="00134744" w:rsidRPr="00CA4934">
        <w:rPr>
          <w:rFonts w:ascii="Times New Roman" w:eastAsia="SchoolBookSanPin" w:hAnsi="Times New Roman"/>
          <w:sz w:val="28"/>
          <w:szCs w:val="28"/>
          <w:lang w:val="ru-RU"/>
        </w:rPr>
        <w:t>знаниях и видах деятельности. Они представлены в следующих основных группах:</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знание хронологии, работа с хронологией: указывать хронологические рамки и периоды ключевых процессов, даты важнейших событий отечественнойи всеобщей истории, соотносить год с веком, устанавливать последовательностьи длительность исторических событий;</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3) работа с исторической картой (картами, размещенными в учебниках, атласах, на электронных носителях и других): читать историческую картус использованием на легенду, находить и показывать на исторической карте </w:t>
      </w:r>
      <w:r w:rsidRPr="00CA4934">
        <w:rPr>
          <w:rFonts w:ascii="Times New Roman" w:eastAsia="SchoolBookSanPin" w:hAnsi="Times New Roman"/>
          <w:sz w:val="28"/>
          <w:szCs w:val="28"/>
          <w:lang w:val="ru-RU"/>
        </w:rPr>
        <w:lastRenderedPageBreak/>
        <w:t>территории государств, маршруты передвижений значительных групп людей, места значительных событий и другие.</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об информационной (художественной) ценности источника;</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описание (реконструкция): рассказывать (устно или письменно)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анализ, объяснение: различать факт (событие) и его описание(факт источника, факт историка), соотносить единичные исторические факты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работа с версиями, оценками: приводить оценки исторических событий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или самостоятельно составленному плану);</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 памятников историии культуры.</w:t>
      </w:r>
    </w:p>
    <w:p w:rsidR="00134744" w:rsidRPr="00CA4934" w:rsidRDefault="00A67132" w:rsidP="00134744">
      <w:pPr>
        <w:spacing w:after="0" w:line="360" w:lineRule="auto"/>
        <w:ind w:firstLine="709"/>
        <w:jc w:val="both"/>
        <w:rPr>
          <w:rFonts w:ascii="Times New Roman" w:eastAsia="OfficinaSansBoldITC" w:hAnsi="Times New Roman"/>
          <w:b/>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 xml:space="preserve">8. Приведенный перечень предметных результатов по истории служит </w:t>
      </w:r>
      <w:r w:rsidR="00134744" w:rsidRPr="00CA4934">
        <w:rPr>
          <w:rFonts w:ascii="Times New Roman" w:eastAsia="SchoolBookSanPin" w:hAnsi="Times New Roman"/>
          <w:sz w:val="28"/>
          <w:szCs w:val="28"/>
          <w:lang w:val="ru-RU"/>
        </w:rPr>
        <w:lastRenderedPageBreak/>
        <w:t xml:space="preserve">ориентиром для планирования и организации познавательной деятельности </w:t>
      </w:r>
      <w:r w:rsidR="00596B0C" w:rsidRPr="00CA4934">
        <w:rPr>
          <w:rFonts w:ascii="Times New Roman" w:eastAsia="SchoolBookSanPin" w:hAnsi="Times New Roman"/>
          <w:sz w:val="28"/>
          <w:szCs w:val="28"/>
          <w:lang w:val="ru-RU"/>
        </w:rPr>
        <w:t>обучающихся</w:t>
      </w:r>
      <w:r w:rsidR="00134744" w:rsidRPr="00CA4934">
        <w:rPr>
          <w:rFonts w:ascii="Times New Roman" w:eastAsia="SchoolBookSanPin" w:hAnsi="Times New Roman"/>
          <w:sz w:val="28"/>
          <w:szCs w:val="28"/>
          <w:lang w:val="ru-RU"/>
        </w:rPr>
        <w:t xml:space="preserve">при изучении истории (в том числе ‒ разработки системы познавательных задач), при измерении и оценке достигнутых </w:t>
      </w:r>
      <w:r w:rsidR="003B48E3" w:rsidRPr="00CA4934">
        <w:rPr>
          <w:rFonts w:ascii="Times New Roman" w:eastAsia="SchoolBookSanPin" w:hAnsi="Times New Roman"/>
          <w:sz w:val="28"/>
          <w:szCs w:val="28"/>
          <w:lang w:val="ru-RU"/>
        </w:rPr>
        <w:t xml:space="preserve">обучающимися </w:t>
      </w:r>
      <w:r w:rsidR="00134744" w:rsidRPr="00CA4934">
        <w:rPr>
          <w:rFonts w:ascii="Times New Roman" w:eastAsia="SchoolBookSanPin" w:hAnsi="Times New Roman"/>
          <w:sz w:val="28"/>
          <w:szCs w:val="28"/>
          <w:lang w:val="ru-RU"/>
        </w:rPr>
        <w:t>результатов.</w:t>
      </w:r>
    </w:p>
    <w:p w:rsidR="00134744" w:rsidRPr="00CA4934" w:rsidRDefault="00134744" w:rsidP="003F3C0D">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OfficinaSansBoldITC" w:hAnsi="Times New Roman"/>
          <w:sz w:val="28"/>
          <w:szCs w:val="28"/>
          <w:lang w:val="ru-RU"/>
        </w:rPr>
        <w:t xml:space="preserve">Предметные результаты изучения истории </w:t>
      </w:r>
      <w:r w:rsidRPr="00CA4934">
        <w:rPr>
          <w:rFonts w:ascii="Times New Roman" w:eastAsia="SchoolBookSanPin" w:hAnsi="Times New Roman"/>
          <w:sz w:val="28"/>
          <w:szCs w:val="28"/>
          <w:lang w:val="ru-RU"/>
        </w:rPr>
        <w:t xml:space="preserve">в </w:t>
      </w:r>
      <w:r w:rsidR="00DD052C" w:rsidRPr="00CA4934">
        <w:rPr>
          <w:rFonts w:ascii="Times New Roman" w:eastAsia="SchoolBookSanPin" w:hAnsi="Times New Roman"/>
          <w:bCs/>
          <w:sz w:val="28"/>
          <w:szCs w:val="28"/>
          <w:lang w:val="ru-RU"/>
        </w:rPr>
        <w:t>5–9</w:t>
      </w:r>
      <w:r w:rsidRPr="00CA4934">
        <w:rPr>
          <w:rFonts w:ascii="Times New Roman" w:eastAsia="SchoolBookSanPin" w:hAnsi="Times New Roman"/>
          <w:bCs/>
          <w:sz w:val="28"/>
          <w:szCs w:val="28"/>
          <w:lang w:val="ru-RU"/>
        </w:rPr>
        <w:t xml:space="preserve"> классах </w:t>
      </w:r>
      <w:r w:rsidRPr="00CA4934">
        <w:rPr>
          <w:rFonts w:ascii="Times New Roman" w:eastAsia="SchoolBookSanPin" w:hAnsi="Times New Roman"/>
          <w:position w:val="1"/>
          <w:sz w:val="28"/>
          <w:szCs w:val="28"/>
          <w:lang w:val="ru-RU"/>
        </w:rPr>
        <w:t xml:space="preserve">представленыв виде общего перечня для курсов отечественной и всеобщей истории, что должно способствовать углублению содержательных связей двух курсов, выстраиванию единой линии развития познавательной деятельности </w:t>
      </w:r>
      <w:r w:rsidR="003B48E3" w:rsidRPr="00CA4934">
        <w:rPr>
          <w:rFonts w:ascii="Times New Roman" w:eastAsia="SchoolBookSanPin" w:hAnsi="Times New Roman"/>
          <w:sz w:val="28"/>
          <w:szCs w:val="28"/>
          <w:lang w:val="ru-RU"/>
        </w:rPr>
        <w:t>обучающихся</w:t>
      </w:r>
      <w:r w:rsidRPr="00CA4934">
        <w:rPr>
          <w:rFonts w:ascii="Times New Roman" w:eastAsia="SchoolBookSanPin" w:hAnsi="Times New Roman"/>
          <w:position w:val="1"/>
          <w:sz w:val="28"/>
          <w:szCs w:val="28"/>
          <w:lang w:val="ru-RU"/>
        </w:rPr>
        <w:t xml:space="preserve">. </w:t>
      </w:r>
      <w:r w:rsidR="00F43298" w:rsidRPr="00CA4934">
        <w:rPr>
          <w:rFonts w:ascii="Times New Roman" w:eastAsia="SchoolBookSanPin" w:hAnsi="Times New Roman"/>
          <w:position w:val="1"/>
          <w:sz w:val="28"/>
          <w:szCs w:val="28"/>
          <w:lang w:val="ru-RU"/>
        </w:rPr>
        <w:t>Данные</w:t>
      </w:r>
      <w:r w:rsidRPr="00CA4934">
        <w:rPr>
          <w:rFonts w:ascii="Times New Roman" w:eastAsia="SchoolBookSanPin" w:hAnsi="Times New Roman"/>
          <w:position w:val="1"/>
          <w:sz w:val="28"/>
          <w:szCs w:val="28"/>
          <w:lang w:val="ru-RU"/>
        </w:rPr>
        <w:t xml:space="preserve"> ниже результаты формируются в работе с комплексом учебных пособий ‒ учебниками, настенными и электронными картами и атласами, хрестоматиямии другими. </w:t>
      </w:r>
    </w:p>
    <w:p w:rsidR="00134744" w:rsidRPr="00CA4934" w:rsidRDefault="00A67132" w:rsidP="00134744">
      <w:pPr>
        <w:spacing w:after="0" w:line="36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 </w:t>
      </w:r>
      <w:r w:rsidR="00134744" w:rsidRPr="00CA4934">
        <w:rPr>
          <w:rFonts w:ascii="Times New Roman" w:eastAsia="OfficinaSansBoldITC" w:hAnsi="Times New Roman"/>
          <w:sz w:val="28"/>
          <w:szCs w:val="28"/>
          <w:lang w:val="ru-RU"/>
        </w:rPr>
        <w:t xml:space="preserve">Предметные результаты изучения истории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bCs/>
          <w:sz w:val="28"/>
          <w:szCs w:val="28"/>
          <w:lang w:val="ru-RU"/>
        </w:rPr>
        <w:t>5 классе.</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1. Знание хронологии, работа с хронологие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смысл основных хронологических понятий (век, тысячелетие,до нашей эры, наша эр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даты важнейших событий истории Древнего мира, по дате устанавливать принадлежность события к веку, тысячелетию;</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длительность и последовательность событий, периодов истории Древнего мира, вести сч</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т лет до нашей эры и нашей эры.</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2. </w:t>
      </w:r>
      <w:r w:rsidR="00134744" w:rsidRPr="00CA4934">
        <w:rPr>
          <w:rFonts w:ascii="Times New Roman" w:eastAsia="SchoolBookSanPin" w:hAnsi="Times New Roman"/>
          <w:position w:val="1"/>
          <w:sz w:val="28"/>
          <w:szCs w:val="28"/>
          <w:lang w:val="ru-RU"/>
        </w:rPr>
        <w:t>Знание исторических фактов, работа с факта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казывать (называть) место, обстоятельства, участников, результаты важнейших событий истории Древнего мир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заданному признаку.</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3. </w:t>
      </w:r>
      <w:r w:rsidR="00134744" w:rsidRPr="00CA4934">
        <w:rPr>
          <w:rFonts w:ascii="Times New Roman" w:eastAsia="SchoolBookSanPin" w:hAnsi="Times New Roman"/>
          <w:position w:val="1"/>
          <w:sz w:val="28"/>
          <w:szCs w:val="28"/>
          <w:lang w:val="ru-RU"/>
        </w:rPr>
        <w:t>Работа с исторической карто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на основе картографических сведений связь между условиями среды обитания людей и их занятиям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4. </w:t>
      </w:r>
      <w:r w:rsidR="00134744" w:rsidRPr="00CA4934">
        <w:rPr>
          <w:rFonts w:ascii="Times New Roman" w:eastAsia="SchoolBookSanPin" w:hAnsi="Times New Roman"/>
          <w:position w:val="1"/>
          <w:sz w:val="28"/>
          <w:szCs w:val="28"/>
          <w:lang w:val="ru-RU"/>
        </w:rPr>
        <w:t>Работа с историческими источника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называть и различать основные типы исторических источников (письменные, визуальные, вещественные), приводить примеры источников разных типо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амятники культуры изучаемой эпохи и источники</w:t>
      </w:r>
      <w:r w:rsidRPr="00CA4934">
        <w:rPr>
          <w:rFonts w:ascii="Times New Roman" w:eastAsia="SchoolBookSanPin" w:hAnsi="Times New Roman"/>
          <w:sz w:val="28"/>
          <w:szCs w:val="28"/>
          <w:lang w:val="ru-RU"/>
        </w:rPr>
        <w:t>, созданныев последующие эпохи, приводить пример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5. </w:t>
      </w:r>
      <w:r w:rsidR="00134744" w:rsidRPr="00CA4934">
        <w:rPr>
          <w:rFonts w:ascii="Times New Roman" w:eastAsia="SchoolBookSanPin" w:hAnsi="Times New Roman"/>
          <w:position w:val="1"/>
          <w:sz w:val="28"/>
          <w:szCs w:val="28"/>
          <w:lang w:val="ru-RU"/>
        </w:rPr>
        <w:t>Историческое описание (реконструкц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условия жизни людей в древно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 значительных событиях древней истории, их участника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б исторических личностях Древнего мир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ключевых моментах их биографии, роли в исторических события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краткое описание памятников культуры эпохи первобытностии древнейших цивилизаций.</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6. </w:t>
      </w:r>
      <w:r w:rsidR="00134744" w:rsidRPr="00CA4934">
        <w:rPr>
          <w:rFonts w:ascii="Times New Roman" w:eastAsia="SchoolBookSanPin" w:hAnsi="Times New Roman"/>
          <w:position w:val="1"/>
          <w:sz w:val="28"/>
          <w:szCs w:val="28"/>
          <w:lang w:val="ru-RU"/>
        </w:rPr>
        <w:t>Анализ, объяснение исторических событий, явлен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существенные черты государственного устройства древних обществ, положения основных групп населения, религиозных верований людейв древно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исторические явления, определять их общие черт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ллюстрировать общие явления, черты конкретными примера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и следствия важнейших событий древней истори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7. </w:t>
      </w:r>
      <w:r w:rsidR="00134744" w:rsidRPr="00CA4934">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лагать оценки наиболее значительных событий и личностей древней истории, приводимые в учебной литератур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сказывать на уровне эмоциональных оценок отношение к поступкам людей прошлого, к памятникам культуры.</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8. </w:t>
      </w:r>
      <w:r w:rsidR="00134744" w:rsidRPr="00CA4934">
        <w:rPr>
          <w:rFonts w:ascii="Times New Roman" w:eastAsia="SchoolBookSanPin" w:hAnsi="Times New Roman"/>
          <w:position w:val="1"/>
          <w:sz w:val="28"/>
          <w:szCs w:val="28"/>
          <w:lang w:val="ru-RU"/>
        </w:rPr>
        <w:t>Применение исторических знан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крывать значение памятников древней истории и культуры, необходимость </w:t>
      </w:r>
      <w:r w:rsidRPr="00CA4934">
        <w:rPr>
          <w:rFonts w:ascii="Times New Roman" w:eastAsia="SchoolBookSanPin" w:hAnsi="Times New Roman"/>
          <w:position w:val="1"/>
          <w:sz w:val="28"/>
          <w:szCs w:val="28"/>
          <w:lang w:val="ru-RU"/>
        </w:rPr>
        <w:lastRenderedPageBreak/>
        <w:t>сохранения их в современном мир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учебные проекты по истории Первобытности и Древнего мира(в том числе с привлечением регионального материала), оформлять полученные результаты в форме сообщения, альбома, презентации.</w:t>
      </w:r>
    </w:p>
    <w:p w:rsidR="00134744" w:rsidRPr="00CA4934" w:rsidRDefault="00A67132" w:rsidP="00134744">
      <w:pPr>
        <w:spacing w:after="0" w:line="36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 </w:t>
      </w:r>
      <w:r w:rsidR="00134744" w:rsidRPr="00CA4934">
        <w:rPr>
          <w:rFonts w:ascii="Times New Roman" w:eastAsia="OfficinaSansBoldITC" w:hAnsi="Times New Roman"/>
          <w:sz w:val="28"/>
          <w:szCs w:val="28"/>
          <w:lang w:val="ru-RU"/>
        </w:rPr>
        <w:t xml:space="preserve">Предметные результаты изучения истории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bCs/>
          <w:sz w:val="28"/>
          <w:szCs w:val="28"/>
          <w:lang w:val="ru-RU"/>
        </w:rPr>
        <w:t>6 классе.</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1. Знание хронологии, работа с хронологией:</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азывать даты важнейших событий Средневековья, определятьих принадлежность к веку, историческому периоду;</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зывать этапы отечественной и всеобщей истории Средних веков,их хронологические рамки (периоды Средневековья, этапы становления и развития Русского государств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длительность и синхронность событий истории Русии всеобщей истори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2. Знание исторических фактов, работа с факта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казывать (называть) место, обстоятельства, участников, результаты важнейших событий отечественной и всеобщей истории эпохи Средневековь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заданному признаку (составление систематических таблиц).</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3. </w:t>
      </w:r>
      <w:r w:rsidR="00134744" w:rsidRPr="00CA4934">
        <w:rPr>
          <w:rFonts w:ascii="Times New Roman" w:eastAsia="SchoolBookSanPin" w:hAnsi="Times New Roman"/>
          <w:position w:val="1"/>
          <w:sz w:val="28"/>
          <w:szCs w:val="28"/>
          <w:lang w:val="ru-RU"/>
        </w:rPr>
        <w:t>Работа с исторической карто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и показывать на карте исторические объекты, используя легенду карты; давать словесное описание их местоположе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влекать из карты информацию о территории, экономических и культурных центрах Руси и других государств вСредние века, о направлениях крупнейших передвижений людей ‒ походов, завоеваний, колонизаций, о ключевых событиях средневековой истори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4. </w:t>
      </w:r>
      <w:r w:rsidR="00134744" w:rsidRPr="00CA4934">
        <w:rPr>
          <w:rFonts w:ascii="Times New Roman" w:eastAsia="SchoolBookSanPin" w:hAnsi="Times New Roman"/>
          <w:position w:val="1"/>
          <w:sz w:val="28"/>
          <w:szCs w:val="28"/>
          <w:lang w:val="ru-RU"/>
        </w:rPr>
        <w:t>Работа с историческими источника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авторство, время, место создания источник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в визуальном источнике и вещественном памятнике ключевые символы, образ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позицию автора письменного и визуального исторического источника.</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5. </w:t>
      </w:r>
      <w:r w:rsidR="00134744" w:rsidRPr="00CA4934">
        <w:rPr>
          <w:rFonts w:ascii="Times New Roman" w:eastAsia="SchoolBookSanPin" w:hAnsi="Times New Roman"/>
          <w:position w:val="1"/>
          <w:sz w:val="28"/>
          <w:szCs w:val="28"/>
          <w:lang w:val="ru-RU"/>
        </w:rPr>
        <w:t>Историческое описание (реконструкц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 ключевых событиях отечественной и всеобщей историив эпоху Средневековья, их участниках;</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ссказывать об образе жизни различных групп населения в средневековых обществах на Руси и в других страна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описание памятников материальной и художественной культуры изучаемой эпох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6. Анализ, объяснение исторических событий, явлен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существенные черты экономических и социальных отношений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и следствия важнейших событий отечественной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rsidR="003F4DDF"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синхронизацию и сопоставление однотипных событий и процессов отечественной и всеобщей истори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 xml:space="preserve">по предложенному плану), выделять черты </w:t>
      </w:r>
      <w:r w:rsidRPr="00CA4934">
        <w:rPr>
          <w:rFonts w:ascii="Times New Roman" w:eastAsia="SchoolBookSanPin" w:hAnsi="Times New Roman"/>
          <w:position w:val="1"/>
          <w:sz w:val="28"/>
          <w:szCs w:val="28"/>
          <w:lang w:val="ru-RU"/>
        </w:rPr>
        <w:lastRenderedPageBreak/>
        <w:t>сходства и различия.</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7. </w:t>
      </w:r>
      <w:r w:rsidR="00134744" w:rsidRPr="00CA4934">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лагать оценки событий и личностей эпохи Средневековья, приводимыев учебной и научно-популярной литературе, объяснять, на каких фактахони основан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8. </w:t>
      </w:r>
      <w:r w:rsidR="00134744" w:rsidRPr="00CA4934">
        <w:rPr>
          <w:rFonts w:ascii="Times New Roman" w:eastAsia="SchoolBookSanPin" w:hAnsi="Times New Roman"/>
          <w:position w:val="1"/>
          <w:sz w:val="28"/>
          <w:szCs w:val="28"/>
          <w:lang w:val="ru-RU"/>
        </w:rPr>
        <w:t>Применение исторических знан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значение памятников истории и культуры Руси и других стран эпохи Средневековья, необходимость сохранения их в современном мир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учебные проекты по истории Средних веков (в том числена региональном материале).</w:t>
      </w:r>
    </w:p>
    <w:p w:rsidR="00134744" w:rsidRPr="00CA4934" w:rsidRDefault="00A67132" w:rsidP="00134744">
      <w:pPr>
        <w:spacing w:after="0" w:line="36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 </w:t>
      </w:r>
      <w:r w:rsidR="00134744" w:rsidRPr="00CA4934">
        <w:rPr>
          <w:rFonts w:ascii="Times New Roman" w:eastAsia="OfficinaSansBoldITC" w:hAnsi="Times New Roman"/>
          <w:sz w:val="28"/>
          <w:szCs w:val="28"/>
          <w:lang w:val="ru-RU"/>
        </w:rPr>
        <w:t xml:space="preserve">Предметные результаты изучения истории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bCs/>
          <w:sz w:val="28"/>
          <w:szCs w:val="28"/>
          <w:lang w:val="ru-RU"/>
        </w:rPr>
        <w:t>7 классе.</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1.Знание хронологии, работа с хронологией:</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азывать этапы отечественной и всеобщей истории Нового времени,их хронологические рамк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локализовать во времени ключевые события отечественной и всеобщей истории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в., определять их принадлежность к части века (половина, треть, четверть);</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станавливать синхронность событий отечественной и всеобщей истории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в.</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2.</w:t>
      </w:r>
      <w:r w:rsidR="00134744" w:rsidRPr="00CA4934">
        <w:rPr>
          <w:rFonts w:ascii="Times New Roman" w:eastAsia="SchoolBookSanPin" w:hAnsi="Times New Roman"/>
          <w:position w:val="1"/>
          <w:sz w:val="28"/>
          <w:szCs w:val="28"/>
          <w:lang w:val="ru-RU"/>
        </w:rPr>
        <w:t>Знание исторических фактов, работа с факта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казывать (называть) место, обстоятельства, участников, результаты важнейших событий отечественной 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3.</w:t>
      </w:r>
      <w:r w:rsidR="00134744" w:rsidRPr="00CA4934">
        <w:rPr>
          <w:rFonts w:ascii="Times New Roman" w:eastAsia="SchoolBookSanPin" w:hAnsi="Times New Roman"/>
          <w:position w:val="1"/>
          <w:sz w:val="28"/>
          <w:szCs w:val="28"/>
          <w:lang w:val="ru-RU"/>
        </w:rPr>
        <w:t>Работа с исторической карто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w:t>
      </w:r>
      <w:r w:rsidRPr="00CA4934">
        <w:rPr>
          <w:rFonts w:ascii="Times New Roman" w:eastAsia="SchoolBookSanPin" w:hAnsi="Times New Roman"/>
          <w:position w:val="1"/>
          <w:sz w:val="28"/>
          <w:szCs w:val="28"/>
          <w:lang w:val="ru-RU"/>
        </w:rPr>
        <w:lastRenderedPageBreak/>
        <w:t xml:space="preserve">отечественной 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4.</w:t>
      </w:r>
      <w:r w:rsidR="00134744" w:rsidRPr="00CA4934">
        <w:rPr>
          <w:rFonts w:ascii="Times New Roman" w:eastAsia="SchoolBookSanPin" w:hAnsi="Times New Roman"/>
          <w:position w:val="1"/>
          <w:sz w:val="28"/>
          <w:szCs w:val="28"/>
          <w:lang w:val="ru-RU"/>
        </w:rPr>
        <w:t>Работа с историческими источника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виды письменных исторических источников (официальные, личные, литературные и други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обстоятельства и цель создания источника, раскрыватьего информационную ценность;</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поиск информации в тексте письменного источника, визуальныхи вещественных памятниках эпох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поставлять и систематизировать информацию из нескольких однотипных источников.</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5.</w:t>
      </w:r>
      <w:r w:rsidR="00134744" w:rsidRPr="00CA4934">
        <w:rPr>
          <w:rFonts w:ascii="Times New Roman" w:eastAsia="SchoolBookSanPin" w:hAnsi="Times New Roman"/>
          <w:position w:val="1"/>
          <w:sz w:val="28"/>
          <w:szCs w:val="28"/>
          <w:lang w:val="ru-RU"/>
        </w:rPr>
        <w:t>Историческое описание (реконструкц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 ключевых событиях отечественной и всеобщей истории</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их участника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ставлять краткую характеристику известных персоналий отечественной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ключевые факты биографии, личные качества, деятельность);</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б образе жизни различных групп населения в России и других странах в раннее Новое врем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ять описание памятников материальной и художественной культуры изучаемой эпох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6.</w:t>
      </w:r>
      <w:r w:rsidR="00134744" w:rsidRPr="00CA4934">
        <w:rPr>
          <w:rFonts w:ascii="Times New Roman" w:eastAsia="SchoolBookSanPin" w:hAnsi="Times New Roman"/>
          <w:position w:val="1"/>
          <w:sz w:val="28"/>
          <w:szCs w:val="28"/>
          <w:lang w:val="ru-RU"/>
        </w:rPr>
        <w:t>Анализ, объяснение исторических событий, явлен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крывать существенные черты экономического, социальногои политического развития России и других стран в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европейской реформации, новых веяний</w:t>
      </w:r>
      <w:r w:rsidRPr="00CA4934">
        <w:rPr>
          <w:rFonts w:ascii="Times New Roman" w:eastAsia="SchoolBookSanPin" w:hAnsi="Times New Roman"/>
          <w:sz w:val="28"/>
          <w:szCs w:val="28"/>
          <w:lang w:val="ru-RU"/>
        </w:rPr>
        <w:t xml:space="preserve"> в духовной жизни общества, культуре, революций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в европейских страна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 xml:space="preserve">объяснять причины и следствия важнейших событий отечественной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сопоставление однотипных событий и процессов отечественнойи всеобщей истории (раскрывать повторяющиеся черты исторических ситуаций,выделять черты сходства и различия).</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7.</w:t>
      </w:r>
      <w:r w:rsidR="00134744" w:rsidRPr="00CA4934">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злагать альтернативные оценки событий и личностей отечественной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представленные в учебной литературе; объяснять, на чем основываются отдельные мне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ражать отношение к деятельности исторических личностей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с уч</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том обстоятельств изучаемой эпохи и в современной шкале ценностей.</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8.</w:t>
      </w:r>
      <w:r w:rsidR="00134744" w:rsidRPr="00CA4934">
        <w:rPr>
          <w:rFonts w:ascii="Times New Roman" w:eastAsia="SchoolBookSanPin" w:hAnsi="Times New Roman"/>
          <w:position w:val="1"/>
          <w:sz w:val="28"/>
          <w:szCs w:val="28"/>
          <w:lang w:val="ru-RU"/>
        </w:rPr>
        <w:t>Применение исторических знан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на примере перехода от средневекового общества к обществу Нового времени, как меняются со сменой исторических эпох представления людейо мире, системы общественных ценносте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значение памятников истории и культуры России и других стран</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для времени, когда они появились, и для современного обществ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учебные проекты по отечественной и всеобщей истории</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в том числе на региональном материале).</w:t>
      </w:r>
    </w:p>
    <w:p w:rsidR="00134744" w:rsidRPr="00CA4934" w:rsidRDefault="00A67132" w:rsidP="00134744">
      <w:pPr>
        <w:spacing w:after="0" w:line="36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 </w:t>
      </w:r>
      <w:r w:rsidR="00134744" w:rsidRPr="00CA4934">
        <w:rPr>
          <w:rFonts w:ascii="Times New Roman" w:eastAsia="OfficinaSansBoldITC" w:hAnsi="Times New Roman"/>
          <w:sz w:val="28"/>
          <w:szCs w:val="28"/>
          <w:lang w:val="ru-RU"/>
        </w:rPr>
        <w:t xml:space="preserve">Предметные результаты изучения истории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bCs/>
          <w:sz w:val="28"/>
          <w:szCs w:val="28"/>
          <w:lang w:val="ru-RU"/>
        </w:rPr>
        <w:t>8 классе.</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1. Знание хронологии, работа с хронологией:</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азывать даты важнейших событий отечественной и всеобщей истории</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определять их принадлежность к историческому периоду, этапу;</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станавливать синхронность событий отечественной и всеобщей истории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2. Знание исторических фактов, работа с факта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 xml:space="preserve">указывать (называть) место, обстоятельства, участников, результаты важнейших событий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w:t>
      </w:r>
    </w:p>
    <w:p w:rsidR="003F4DDF" w:rsidRPr="00CA4934" w:rsidRDefault="00134744" w:rsidP="003F4DDF">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заданному признаку(по принадлежности к историческим процессам и другим), составлять систематические таблицы, схемы.</w:t>
      </w:r>
    </w:p>
    <w:p w:rsidR="005848A4" w:rsidRPr="00CA4934" w:rsidRDefault="00A67132" w:rsidP="003F4DDF">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3. </w:t>
      </w:r>
      <w:r w:rsidR="00134744" w:rsidRPr="00CA4934">
        <w:rPr>
          <w:rFonts w:ascii="Times New Roman" w:eastAsia="SchoolBookSanPin" w:hAnsi="Times New Roman"/>
          <w:position w:val="1"/>
          <w:sz w:val="28"/>
          <w:szCs w:val="28"/>
          <w:lang w:val="ru-RU"/>
        </w:rPr>
        <w:t xml:space="preserve">Работа с исторической картой: </w:t>
      </w:r>
    </w:p>
    <w:p w:rsidR="00134744" w:rsidRPr="00CA4934" w:rsidRDefault="00134744" w:rsidP="003F4DDF">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4. </w:t>
      </w:r>
      <w:r w:rsidR="00134744" w:rsidRPr="00CA4934">
        <w:rPr>
          <w:rFonts w:ascii="Times New Roman" w:eastAsia="SchoolBookSanPin" w:hAnsi="Times New Roman"/>
          <w:position w:val="1"/>
          <w:sz w:val="28"/>
          <w:szCs w:val="28"/>
          <w:lang w:val="ru-RU"/>
        </w:rPr>
        <w:t>Работа с историческими источника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назначение исторического источника, раскрыватьего информационную ценность;</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звлекать, сопоставлять и систематизировать информацию о событиях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из взаимодополняющих письменных, визуальных и вещественных источников.</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5. </w:t>
      </w:r>
      <w:r w:rsidR="00134744" w:rsidRPr="00CA4934">
        <w:rPr>
          <w:rFonts w:ascii="Times New Roman" w:eastAsia="SchoolBookSanPin" w:hAnsi="Times New Roman"/>
          <w:position w:val="1"/>
          <w:sz w:val="28"/>
          <w:szCs w:val="28"/>
          <w:lang w:val="ru-RU"/>
        </w:rPr>
        <w:t>Историческое описание (реконструкц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 ключевых событиях отечественной и всеобщей истории</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их участника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ставлять характеристику (исторический портрет) известных деятелей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на основе информации учебникаи дополнительных материало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ставлять описание образа жизни различных групп населения в Россиии других странах в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ять описание памятников материальной и художественной культуры изучаемой эпохи (в виде сообщения, аннотаци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6. </w:t>
      </w:r>
      <w:r w:rsidR="00134744" w:rsidRPr="00CA4934">
        <w:rPr>
          <w:rFonts w:ascii="Times New Roman" w:eastAsia="SchoolBookSanPin" w:hAnsi="Times New Roman"/>
          <w:position w:val="1"/>
          <w:sz w:val="28"/>
          <w:szCs w:val="28"/>
          <w:lang w:val="ru-RU"/>
        </w:rPr>
        <w:t>Анализ, объяснение исторических событий, явлен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крывать существенные черты экономического, социальногои </w:t>
      </w:r>
      <w:r w:rsidRPr="00CA4934">
        <w:rPr>
          <w:rFonts w:ascii="Times New Roman" w:eastAsia="SchoolBookSanPin" w:hAnsi="Times New Roman"/>
          <w:position w:val="1"/>
          <w:sz w:val="28"/>
          <w:szCs w:val="28"/>
          <w:lang w:val="ru-RU"/>
        </w:rPr>
        <w:lastRenderedPageBreak/>
        <w:t xml:space="preserve">политического развития России и других стран в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изменений, происшедших в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w:t>
      </w:r>
      <w:r w:rsidRPr="00CA4934">
        <w:rPr>
          <w:rFonts w:ascii="Times New Roman" w:eastAsia="SchoolBookSanPin" w:hAnsi="Times New Roman"/>
          <w:sz w:val="28"/>
          <w:szCs w:val="28"/>
          <w:lang w:val="ru-RU"/>
        </w:rPr>
        <w:t xml:space="preserve"> внешней политики Российской империи в системе международных отношений рассматриваемого период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ъяснять причины и следствия важнейших событий отечественнойи всеобщей истории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выявлять в историческом тексте сужденияо причинах и следствиях событий, систематизировать объяснение причини следствий событий, представленное в нескольких текста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водить сопоставление однотипных событий и процессов отечественнойи всеобщей истории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раскрывать повторяющиеся черты исторических ситуаций, выделять черты сходства и различия).</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7. Рассмотрение исторических версий и оценок, определение своего отношения к наиболее значимым событиям и личностям прошлого:</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анализировать высказывания историков по спорным вопросам отечественной и всеобщей истории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выявлять обсуждаемую проблему, мнение автора, приводимые аргументы, оценивать степень их убедительно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личать в описаниях событий и личностей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ценностные категории, значимые для данной эпохи (в том числе для разных социальных слоев), выражать свое отношение к ним.</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8. Применение исторических знан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объяснять), как сочетались в памятниках культуры России</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европейские влияния и национальные традиции, показывать на примера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учебные проекты по отечественной и всеобщей истории</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в том числе на региональном материале).</w:t>
      </w:r>
    </w:p>
    <w:p w:rsidR="00134744" w:rsidRPr="00CA4934" w:rsidRDefault="00A67132" w:rsidP="00134744">
      <w:pPr>
        <w:spacing w:after="0" w:line="36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 </w:t>
      </w:r>
      <w:r w:rsidR="00134744" w:rsidRPr="00CA4934">
        <w:rPr>
          <w:rFonts w:ascii="Times New Roman" w:eastAsia="OfficinaSansBoldITC" w:hAnsi="Times New Roman"/>
          <w:sz w:val="28"/>
          <w:szCs w:val="28"/>
          <w:lang w:val="ru-RU"/>
        </w:rPr>
        <w:t xml:space="preserve">Предметные результаты изучения истории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bCs/>
          <w:sz w:val="28"/>
          <w:szCs w:val="28"/>
          <w:lang w:val="ru-RU"/>
        </w:rPr>
        <w:t>9 классе.</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1. Знание хронологии, работа с хронологие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 xml:space="preserve">называть даты (хронологические границы) важнейших событий и процессов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выделять этапы (периоды)в развитии ключевых событий и процессов;</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синхронность (асинхронность) исторических процессов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пределять последовательность событий отечественной и всеобщей истории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а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 xml:space="preserve"> в. на основе анализа причинно-следственных связей.</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2. Знание исторических фактов, работа с факта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характеризовать место, обстоятельства, участников, результаты важнейших событий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3. </w:t>
      </w:r>
      <w:r w:rsidR="00134744" w:rsidRPr="00CA4934">
        <w:rPr>
          <w:rFonts w:ascii="Times New Roman" w:eastAsia="SchoolBookSanPin" w:hAnsi="Times New Roman"/>
          <w:position w:val="1"/>
          <w:sz w:val="28"/>
          <w:szCs w:val="28"/>
          <w:lang w:val="ru-RU"/>
        </w:rPr>
        <w:t>Работа с исторической карто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на основе карты влияние географического фактора на развитие различных сфер жизни страны (группы стран).</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4. </w:t>
      </w:r>
      <w:r w:rsidR="00134744" w:rsidRPr="00CA4934">
        <w:rPr>
          <w:rFonts w:ascii="Times New Roman" w:eastAsia="SchoolBookSanPin" w:hAnsi="Times New Roman"/>
          <w:position w:val="1"/>
          <w:sz w:val="28"/>
          <w:szCs w:val="28"/>
          <w:lang w:val="ru-RU"/>
        </w:rPr>
        <w:t>Работа с историческими источниками:</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ять в дополнение к известным ранее видам письменных источников следующие материалы: произведения общественной мысли, газетную публицистику, программы политических партий, статистические данные и другие;</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тип и вид источника (письменного, визуального);</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инадлежность источника определенному лицу, социальной группе, общественному течению и другим;</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звлекать, сопоставлять и систематизировать информацию о событиях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из разных письменных, визуальных и вещественных источнико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зличать в тексте письменных источников факты и интерпретации событий </w:t>
      </w:r>
      <w:r w:rsidRPr="00CA4934">
        <w:rPr>
          <w:rFonts w:ascii="Times New Roman" w:eastAsia="SchoolBookSanPin" w:hAnsi="Times New Roman"/>
          <w:position w:val="1"/>
          <w:sz w:val="28"/>
          <w:szCs w:val="28"/>
          <w:lang w:val="ru-RU"/>
        </w:rPr>
        <w:lastRenderedPageBreak/>
        <w:t>прошлого.</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5. </w:t>
      </w:r>
      <w:r w:rsidR="00134744" w:rsidRPr="00CA4934">
        <w:rPr>
          <w:rFonts w:ascii="Times New Roman" w:eastAsia="SchoolBookSanPin" w:hAnsi="Times New Roman"/>
          <w:position w:val="1"/>
          <w:sz w:val="28"/>
          <w:szCs w:val="28"/>
          <w:lang w:val="ru-RU"/>
        </w:rPr>
        <w:t>Историческое описание (реконструкц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едставлять развернутый рассказ о ключевых событиях отечественной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с использованием визуальных материалов (устно, письменно в форме короткого эссе, презентации);</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оставлять развернутую характеристику исторических личностей</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с описанием и оценкой их деятельности (сообщение, презентация, эсс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ставлять описание образа жизни различных групп населения в Россиии других странах в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е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 xml:space="preserve"> в., показывая изменения, происшедшиев течение рассматриваемого период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и художественных приемов и другое.</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6. Анализ, объяснение исторических событий, явлен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крывать существенные черты экономического, социальногои политического развития России и других стран в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е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процессов модернизации в мире и России, масштабных социальных движенийи революций в рассматриваемый период, международных отношений рассматриваемого периода и участия в них Росс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смысл ключевых понятий, относящихся к данной эпохе отечественной и всеобщей истории; соотносить общие понятия и факт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бъяснять причины и следствия важнейших событий отечественной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выявлять в историческом тексте суждения о причинах и следствиях событий, систематизировать объяснение причин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оводить сопоставление однотипных событий и процессов отечественной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указывать повторяющиеся черты исторических ситуаций, выделять черты сходства и различия, раскрывать, чем </w:t>
      </w:r>
      <w:r w:rsidRPr="00CA4934">
        <w:rPr>
          <w:rFonts w:ascii="Times New Roman" w:eastAsia="SchoolBookSanPin" w:hAnsi="Times New Roman"/>
          <w:position w:val="1"/>
          <w:sz w:val="28"/>
          <w:szCs w:val="28"/>
          <w:lang w:val="ru-RU"/>
        </w:rPr>
        <w:lastRenderedPageBreak/>
        <w:t>объяснялось своеобразие ситуаций в России, других странах).</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7. </w:t>
      </w:r>
      <w:r w:rsidR="00134744" w:rsidRPr="00CA4934">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поставлять высказывания историков, содержащие разные мненияпо спорным вопросам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объяснять, что могло лежать в их основ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степень убедительности предложенных точек зрения, формулировать и аргументировать свое мнение;</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бъяснять, какими ценностями руководствовались люди в рассматриваемую эпоху (на примерах конкретных ситуаций, персоналий), выражать свое отношениек ним.</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8. Применение исторических знан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познавать в окружающей среде, в том числе в родном городе, регионе памятники материальной и художественной культуры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ХХ в., объяснять, в ч</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м заключалось их значение для времени их созданияи для современного обществ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учебные проекты по отечественной и всеобщей истории</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ХХ в. (в том числе на региональном материале);</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бъяснять, в чем состоит наследие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ХХ в. для России, других стран мира, высказывать и аргументировать сво</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 xml:space="preserve"> отношение к культурному наследию в общественных обсуждениях.</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 Учебный модуль «Введение в новейшую историю России</w:t>
      </w:r>
      <w:r w:rsidR="005848A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3F4DDF" w:rsidRPr="00CA4934">
        <w:rPr>
          <w:rFonts w:ascii="Times New Roman" w:eastAsia="SchoolBookSanPin" w:hAnsi="Times New Roman"/>
          <w:sz w:val="28"/>
          <w:szCs w:val="28"/>
          <w:lang w:val="ru-RU"/>
        </w:rPr>
        <w:t>9</w:t>
      </w:r>
      <w:r w:rsidR="00134744" w:rsidRPr="00CA4934">
        <w:rPr>
          <w:rFonts w:ascii="Times New Roman" w:eastAsia="SchoolBookSanPin" w:hAnsi="Times New Roman"/>
          <w:sz w:val="28"/>
          <w:szCs w:val="28"/>
          <w:lang w:val="ru-RU"/>
        </w:rPr>
        <w:t>.1. </w:t>
      </w:r>
      <w:r w:rsidR="00134744" w:rsidRPr="00CA4934">
        <w:rPr>
          <w:rFonts w:ascii="Times New Roman" w:eastAsia="OfficinaSansBoldITC" w:hAnsi="Times New Roman"/>
          <w:sz w:val="28"/>
          <w:szCs w:val="28"/>
          <w:lang w:val="ru-RU"/>
        </w:rPr>
        <w:t>Пояснительная записка.</w:t>
      </w:r>
    </w:p>
    <w:p w:rsidR="00F45163"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грамма учебного модуля «Введение в Новейшую историю России»(далее ‒ Программа модуля) составлена на основе положений и требованийк освоению предметных результатов программы основного общего образования, представленных в ФГОС ООО, с учётом федеральной </w:t>
      </w:r>
      <w:r w:rsidR="00013542" w:rsidRPr="00CA4934">
        <w:rPr>
          <w:rFonts w:ascii="Times New Roman" w:eastAsia="SchoolBookSanPin" w:hAnsi="Times New Roman"/>
          <w:sz w:val="28"/>
          <w:szCs w:val="28"/>
          <w:lang w:val="ru-RU"/>
        </w:rPr>
        <w:t xml:space="preserve">рабочей </w:t>
      </w:r>
      <w:r w:rsidRPr="00CA4934">
        <w:rPr>
          <w:rFonts w:ascii="Times New Roman" w:eastAsia="SchoolBookSanPin" w:hAnsi="Times New Roman"/>
          <w:sz w:val="28"/>
          <w:szCs w:val="28"/>
          <w:lang w:val="ru-RU"/>
        </w:rPr>
        <w:t>программы воспитания, Концепции преподавания учебного курса «История России»в образовательных организациях, реализующих основны</w:t>
      </w:r>
      <w:r w:rsidR="00F45163" w:rsidRPr="00CA4934">
        <w:rPr>
          <w:rFonts w:ascii="Times New Roman" w:eastAsia="SchoolBookSanPin" w:hAnsi="Times New Roman"/>
          <w:sz w:val="28"/>
          <w:szCs w:val="28"/>
          <w:lang w:val="ru-RU"/>
        </w:rPr>
        <w:t>е общеобразовательные программы.</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lastRenderedPageBreak/>
        <w:t>150.</w:t>
      </w:r>
      <w:r w:rsidR="00134744" w:rsidRPr="00CA4934">
        <w:rPr>
          <w:rFonts w:ascii="Times New Roman" w:eastAsia="SchoolBookSanPin" w:hAnsi="Times New Roman"/>
          <w:sz w:val="28"/>
          <w:szCs w:val="28"/>
          <w:lang w:val="ru-RU"/>
        </w:rPr>
        <w:t>9.1.1. </w:t>
      </w:r>
      <w:r w:rsidR="00134744" w:rsidRPr="00CA4934">
        <w:rPr>
          <w:rFonts w:ascii="Times New Roman" w:eastAsia="OfficinaSansBoldITC" w:hAnsi="Times New Roman"/>
          <w:sz w:val="28"/>
          <w:szCs w:val="28"/>
          <w:lang w:val="ru-RU"/>
        </w:rPr>
        <w:t xml:space="preserve">Общая характеристика учебного модуля </w:t>
      </w:r>
      <w:r w:rsidR="00134744" w:rsidRPr="00CA4934">
        <w:rPr>
          <w:rFonts w:ascii="Times New Roman" w:eastAsia="OfficinaSansBoldITC" w:hAnsi="Times New Roman"/>
          <w:position w:val="1"/>
          <w:sz w:val="28"/>
          <w:szCs w:val="28"/>
          <w:lang w:val="ru-RU"/>
        </w:rPr>
        <w:t>«Введение в Новейшую историю Росс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сто учебного модуля «Введение в Новейшую историю России» в системе основного общего образования определяется его познавательным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и событиях новейшей истории России на уровне среднего общего образования.</w:t>
      </w:r>
    </w:p>
    <w:p w:rsidR="00F45163" w:rsidRPr="00CA4934" w:rsidRDefault="00F45163" w:rsidP="006C157F">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 разработке рабочей программы модуля «Введние в новейшую историю России» образовательная организация вправе использовать материалы всероссийского просветительского проекта «Без срока давности», направленныена сохранение исторической памяти о трагедии мирного населения в СССРи военных преступлений нацистов в годы Великой Отечественной войны1941 – 1945 гг.</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1.2. Учебный модуль «Введение в Новейшую историю России» имеет также истори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ьсификации исторических фактов</w:t>
      </w:r>
      <w:r w:rsidR="00134744" w:rsidRPr="00CA4934">
        <w:rPr>
          <w:rStyle w:val="af8"/>
          <w:rFonts w:ascii="Times New Roman" w:eastAsia="SchoolBookSanPin" w:hAnsi="Times New Roman"/>
          <w:sz w:val="28"/>
          <w:szCs w:val="28"/>
          <w:lang w:val="ru-RU"/>
        </w:rPr>
        <w:footnoteReference w:id="18"/>
      </w:r>
      <w:r w:rsidR="00134744"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грамма модуля является основой планирования процесса освоения </w:t>
      </w:r>
      <w:r w:rsidR="00596B0C" w:rsidRPr="00CA4934">
        <w:rPr>
          <w:rFonts w:ascii="Times New Roman" w:eastAsia="SchoolBookSanPin" w:hAnsi="Times New Roman"/>
          <w:sz w:val="28"/>
          <w:szCs w:val="28"/>
          <w:lang w:val="ru-RU"/>
        </w:rPr>
        <w:t>обучающимися</w:t>
      </w:r>
      <w:r w:rsidRPr="00CA4934">
        <w:rPr>
          <w:rFonts w:ascii="Times New Roman" w:eastAsia="SchoolBookSanPin" w:hAnsi="Times New Roman"/>
          <w:sz w:val="28"/>
          <w:szCs w:val="28"/>
          <w:lang w:val="ru-RU"/>
        </w:rPr>
        <w:t xml:space="preserve"> предметного материала до 1914 г. и установлению его взаимосвязейс важнейшими событиями Новейшего периода истории России. </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1.3. </w:t>
      </w:r>
      <w:r w:rsidR="00134744" w:rsidRPr="00CA4934">
        <w:rPr>
          <w:rFonts w:ascii="Times New Roman" w:eastAsia="OfficinaSansBoldITC" w:hAnsi="Times New Roman"/>
          <w:sz w:val="28"/>
          <w:szCs w:val="28"/>
          <w:lang w:val="ru-RU"/>
        </w:rPr>
        <w:t xml:space="preserve">Цели изучения учебного модуля </w:t>
      </w:r>
      <w:r w:rsidR="00134744" w:rsidRPr="00CA4934">
        <w:rPr>
          <w:rFonts w:ascii="Times New Roman" w:eastAsia="OfficinaSansBoldITC" w:hAnsi="Times New Roman"/>
          <w:position w:val="1"/>
          <w:sz w:val="28"/>
          <w:szCs w:val="28"/>
          <w:lang w:val="ru-RU"/>
        </w:rPr>
        <w:t>«Введение в Новейшую историю Росс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ормирование у </w:t>
      </w:r>
      <w:r w:rsidR="00B37BB2"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 xml:space="preserve"> ориентиров для гражданской, этнонациональной, социальной, культурной самоидентификации в окружающем </w:t>
      </w:r>
      <w:r w:rsidRPr="00CA4934">
        <w:rPr>
          <w:rFonts w:ascii="Times New Roman" w:eastAsia="SchoolBookSanPin" w:hAnsi="Times New Roman"/>
          <w:sz w:val="28"/>
          <w:szCs w:val="28"/>
          <w:lang w:val="ru-RU"/>
        </w:rPr>
        <w:lastRenderedPageBreak/>
        <w:t>мир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ние знаниями об основных этапах развития человеческого обществапри особом внимании к месту и роли России во всемирно-историческом процесс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оспитание </w:t>
      </w:r>
      <w:r w:rsidR="003B48E3" w:rsidRPr="00CA4934">
        <w:rPr>
          <w:rFonts w:ascii="Times New Roman" w:eastAsia="SchoolBookSanPin" w:hAnsi="Times New Roman"/>
          <w:sz w:val="28"/>
          <w:szCs w:val="28"/>
          <w:lang w:val="ru-RU"/>
        </w:rPr>
        <w:t xml:space="preserve">обучающихся </w:t>
      </w:r>
      <w:r w:rsidRPr="00CA4934">
        <w:rPr>
          <w:rFonts w:ascii="Times New Roman" w:eastAsia="SchoolBookSanPin" w:hAnsi="Times New Roman"/>
          <w:sz w:val="28"/>
          <w:szCs w:val="28"/>
          <w:lang w:val="ru-RU"/>
        </w:rPr>
        <w:t>в духе патриотизма, гражданственности, уваженияк своему Отечеству ‒ многонациональному Российскому государству,в соответствии с идеями взаимопонимания, согласия и мира между людьмии народами, в духе демократических ценностей современного обществ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витие способностей </w:t>
      </w:r>
      <w:r w:rsidR="003B48E3" w:rsidRPr="00CA4934">
        <w:rPr>
          <w:rFonts w:ascii="Times New Roman" w:eastAsia="SchoolBookSanPin" w:hAnsi="Times New Roman"/>
          <w:sz w:val="28"/>
          <w:szCs w:val="28"/>
          <w:lang w:val="ru-RU"/>
        </w:rPr>
        <w:t xml:space="preserve">обучающихся </w:t>
      </w:r>
      <w:r w:rsidRPr="00CA4934">
        <w:rPr>
          <w:rFonts w:ascii="Times New Roman" w:eastAsia="SchoolBookSanPin" w:hAnsi="Times New Roman"/>
          <w:sz w:val="28"/>
          <w:szCs w:val="28"/>
          <w:lang w:val="ru-RU"/>
        </w:rPr>
        <w:t>анализировать содержащуюсяв различных источниках информацию о событиях и явлениях прошлогои настоящего, рассматривать события в соответствии с принципом историзма,в их динамике, взаимосвязи и взаимообусловленно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ормирование у </w:t>
      </w:r>
      <w:r w:rsidR="00596B0C"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умений применять исторические знанияв учебной и внешкольной деятельности, в современном поликультурном, полиэтничном и многоконфессиональном обществ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личностной позиции обучающихся по отношению не толькок прошлому, но и к настоящему родной страны.</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1.4. </w:t>
      </w:r>
      <w:r w:rsidR="00134744" w:rsidRPr="00CA4934">
        <w:rPr>
          <w:rFonts w:ascii="Times New Roman" w:eastAsia="OfficinaSansBoldITC" w:hAnsi="Times New Roman"/>
          <w:sz w:val="28"/>
          <w:szCs w:val="28"/>
          <w:lang w:val="ru-RU"/>
        </w:rPr>
        <w:t xml:space="preserve">Место и роль учебного модуля </w:t>
      </w:r>
      <w:r w:rsidR="00134744" w:rsidRPr="00CA4934">
        <w:rPr>
          <w:rFonts w:ascii="Times New Roman" w:eastAsia="OfficinaSansBoldITC" w:hAnsi="Times New Roman"/>
          <w:position w:val="1"/>
          <w:sz w:val="28"/>
          <w:szCs w:val="28"/>
          <w:lang w:val="ru-RU"/>
        </w:rPr>
        <w:t>«Введение в Новейшую историю Росс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ебный модуль «Введение в Новейшую историю России» призван обеспечивать достижение образовательных результатов при изучении историина уровне основного общего образова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ГОС ООО определяет содержание и направленность учебного модуляна развитие умений обучающихся «устанавливать причинно-следственные, пространственные, временные связи исторических событий, явлений, процессов,их взаимосвязь (при наличии) с важнейшими событиями ХХ ‒ начала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 характеризовать итоги и историческое значение событ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в 10-11 классах. Кроме того, при изучении региональной истории, при реализации </w:t>
      </w:r>
      <w:r w:rsidRPr="00CA4934">
        <w:rPr>
          <w:rFonts w:ascii="Times New Roman" w:eastAsia="SchoolBookSanPin" w:hAnsi="Times New Roman"/>
          <w:sz w:val="28"/>
          <w:szCs w:val="28"/>
          <w:lang w:val="ru-RU"/>
        </w:rPr>
        <w:lastRenderedPageBreak/>
        <w:t xml:space="preserve">федеральной </w:t>
      </w:r>
      <w:r w:rsidR="00013542" w:rsidRPr="00CA4934">
        <w:rPr>
          <w:rFonts w:ascii="Times New Roman" w:eastAsia="SchoolBookSanPin" w:hAnsi="Times New Roman"/>
          <w:sz w:val="28"/>
          <w:szCs w:val="28"/>
          <w:lang w:val="ru-RU"/>
        </w:rPr>
        <w:t xml:space="preserve">рабочей </w:t>
      </w:r>
      <w:r w:rsidRPr="00CA4934">
        <w:rPr>
          <w:rFonts w:ascii="Times New Roman" w:eastAsia="SchoolBookSanPin" w:hAnsi="Times New Roman"/>
          <w:sz w:val="28"/>
          <w:szCs w:val="28"/>
          <w:lang w:val="ru-RU"/>
        </w:rPr>
        <w:t>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об их предпосылках (истоках), главных итогах и значени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1.5. Модуль «Введение в Новейшую историю России» может быть реализован в двух варианта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 самостоятельном планировании учителем процесса освоения </w:t>
      </w:r>
      <w:r w:rsidR="00596B0C" w:rsidRPr="00CA4934">
        <w:rPr>
          <w:rFonts w:ascii="Times New Roman" w:eastAsia="SchoolBookSanPin" w:hAnsi="Times New Roman"/>
          <w:sz w:val="28"/>
          <w:szCs w:val="28"/>
          <w:lang w:val="ru-RU"/>
        </w:rPr>
        <w:t>обучающимися</w:t>
      </w:r>
      <w:r w:rsidRPr="00CA4934">
        <w:rPr>
          <w:rFonts w:ascii="Times New Roman" w:eastAsia="SchoolBookSanPin" w:hAnsi="Times New Roman"/>
          <w:sz w:val="28"/>
          <w:szCs w:val="28"/>
          <w:lang w:val="ru-RU"/>
        </w:rPr>
        <w:t>предметного материала до 1914 г. для установленияего взаимосвязей с важнейшими событиями Новейшего периода истории России(в курсе «История России», включающем темы модуля). В этом случае предполагается, что в тематическом планировании темы, содержащиеся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w:t>
      </w:r>
      <w:r w:rsidR="00754784" w:rsidRPr="00CA4934">
        <w:rPr>
          <w:rFonts w:ascii="Times New Roman" w:eastAsia="SchoolBookSanPin" w:hAnsi="Times New Roman"/>
          <w:sz w:val="28"/>
          <w:szCs w:val="28"/>
          <w:lang w:val="ru-RU"/>
        </w:rPr>
        <w:t>7</w:t>
      </w:r>
      <w:r w:rsidRPr="00CA4934">
        <w:rPr>
          <w:rFonts w:ascii="Times New Roman" w:eastAsia="SchoolBookSanPin" w:hAnsi="Times New Roman"/>
          <w:sz w:val="28"/>
          <w:szCs w:val="28"/>
          <w:lang w:val="ru-RU"/>
        </w:rPr>
        <w:t xml:space="preserve"> учебных часо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 виде целостного последовательного учебного курса, изучаемого за счёт части учебного плана, формируемой участниками образовательных отношений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w:t>
      </w:r>
      <w:r w:rsidRPr="00CA4934">
        <w:rPr>
          <w:rFonts w:ascii="Times New Roman" w:eastAsia="SchoolBookSanPin" w:hAnsi="Times New Roman"/>
          <w:position w:val="-1"/>
          <w:sz w:val="28"/>
          <w:szCs w:val="28"/>
          <w:lang w:val="ru-RU"/>
        </w:rPr>
        <w:t>1</w:t>
      </w:r>
      <w:r w:rsidR="00754784" w:rsidRPr="00CA4934">
        <w:rPr>
          <w:rFonts w:ascii="Times New Roman" w:eastAsia="SchoolBookSanPin" w:hAnsi="Times New Roman"/>
          <w:position w:val="-1"/>
          <w:sz w:val="28"/>
          <w:szCs w:val="28"/>
          <w:lang w:val="ru-RU"/>
        </w:rPr>
        <w:t>7</w:t>
      </w:r>
      <w:r w:rsidRPr="00CA4934">
        <w:rPr>
          <w:rFonts w:ascii="Times New Roman" w:eastAsia="SchoolBookSanPin" w:hAnsi="Times New Roman"/>
          <w:position w:val="-1"/>
          <w:sz w:val="28"/>
          <w:szCs w:val="28"/>
          <w:lang w:val="ru-RU"/>
        </w:rPr>
        <w:t xml:space="preserve"> учебных часов).</w:t>
      </w:r>
    </w:p>
    <w:p w:rsidR="003240E6" w:rsidRPr="00CA4934" w:rsidRDefault="003240E6" w:rsidP="00134744">
      <w:pPr>
        <w:spacing w:after="0" w:line="360" w:lineRule="auto"/>
        <w:ind w:firstLine="709"/>
        <w:jc w:val="right"/>
        <w:rPr>
          <w:rFonts w:ascii="Times New Roman" w:eastAsia="SchoolBookSanPin" w:hAnsi="Times New Roman"/>
          <w:bCs/>
          <w:sz w:val="28"/>
          <w:szCs w:val="28"/>
          <w:lang w:val="ru-RU"/>
        </w:rPr>
      </w:pPr>
    </w:p>
    <w:p w:rsidR="00134744" w:rsidRPr="00CA4934" w:rsidRDefault="00134744" w:rsidP="00134744">
      <w:pPr>
        <w:spacing w:after="0" w:line="360" w:lineRule="auto"/>
        <w:ind w:firstLine="709"/>
        <w:jc w:val="right"/>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Таблица 2 </w:t>
      </w:r>
    </w:p>
    <w:p w:rsidR="00134744" w:rsidRPr="00CA4934" w:rsidRDefault="00134744" w:rsidP="00134744">
      <w:pPr>
        <w:spacing w:after="0" w:line="360" w:lineRule="auto"/>
        <w:jc w:val="center"/>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Реализация модуля в курсе «История России» 9 класса</w:t>
      </w:r>
    </w:p>
    <w:tbl>
      <w:tblPr>
        <w:tblW w:w="10207" w:type="dxa"/>
        <w:tblInd w:w="112" w:type="dxa"/>
        <w:tblLayout w:type="fixed"/>
        <w:tblCellMar>
          <w:left w:w="113" w:type="dxa"/>
          <w:right w:w="113" w:type="dxa"/>
        </w:tblCellMar>
        <w:tblLook w:val="01E0"/>
      </w:tblPr>
      <w:tblGrid>
        <w:gridCol w:w="4537"/>
        <w:gridCol w:w="1560"/>
        <w:gridCol w:w="4110"/>
      </w:tblGrid>
      <w:tr w:rsidR="00754784" w:rsidRPr="00CA4934" w:rsidTr="00754784">
        <w:trPr>
          <w:trHeight w:val="19"/>
        </w:trPr>
        <w:tc>
          <w:tcPr>
            <w:tcW w:w="4537" w:type="dxa"/>
            <w:tcBorders>
              <w:top w:val="single" w:sz="4" w:space="0" w:color="231F20"/>
              <w:left w:val="single" w:sz="4" w:space="0" w:color="231F20"/>
              <w:bottom w:val="single" w:sz="4" w:space="0" w:color="231F20"/>
              <w:right w:val="single" w:sz="4" w:space="0" w:color="231F20"/>
            </w:tcBorders>
            <w:vAlign w:val="center"/>
          </w:tcPr>
          <w:p w:rsidR="00754784" w:rsidRPr="00CA4934" w:rsidRDefault="00754784" w:rsidP="00134744">
            <w:pPr>
              <w:spacing w:after="0" w:line="288"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ограмма курса«История России» (9 класс)</w:t>
            </w:r>
          </w:p>
        </w:tc>
        <w:tc>
          <w:tcPr>
            <w:tcW w:w="1560" w:type="dxa"/>
            <w:tcBorders>
              <w:top w:val="single" w:sz="4" w:space="0" w:color="231F20"/>
              <w:left w:val="single" w:sz="4" w:space="0" w:color="231F20"/>
              <w:bottom w:val="single" w:sz="4" w:space="0" w:color="231F20"/>
              <w:right w:val="single" w:sz="4" w:space="0" w:color="231F20"/>
            </w:tcBorders>
            <w:vAlign w:val="center"/>
          </w:tcPr>
          <w:p w:rsidR="00754784" w:rsidRPr="00CA4934" w:rsidRDefault="00754784" w:rsidP="00134744">
            <w:pPr>
              <w:spacing w:after="0" w:line="288"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имерное количество часов</w:t>
            </w:r>
          </w:p>
        </w:tc>
        <w:tc>
          <w:tcPr>
            <w:tcW w:w="4110" w:type="dxa"/>
            <w:tcBorders>
              <w:top w:val="single" w:sz="4" w:space="0" w:color="231F20"/>
              <w:left w:val="single" w:sz="4" w:space="0" w:color="231F20"/>
              <w:bottom w:val="single" w:sz="4" w:space="0" w:color="231F20"/>
              <w:right w:val="single" w:sz="4" w:space="0" w:color="231F20"/>
            </w:tcBorders>
            <w:vAlign w:val="center"/>
          </w:tcPr>
          <w:p w:rsidR="00754784" w:rsidRPr="00CA4934" w:rsidRDefault="00754784" w:rsidP="00134744">
            <w:pPr>
              <w:spacing w:after="0" w:line="288"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ограмма учебного модуля «Введениев Новейшую историю России»</w:t>
            </w:r>
          </w:p>
        </w:tc>
      </w:tr>
      <w:tr w:rsidR="00754784" w:rsidRPr="00CA4934" w:rsidTr="00754784">
        <w:trPr>
          <w:trHeight w:val="19"/>
        </w:trPr>
        <w:tc>
          <w:tcPr>
            <w:tcW w:w="4537"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ведение</w:t>
            </w:r>
          </w:p>
        </w:tc>
        <w:tc>
          <w:tcPr>
            <w:tcW w:w="1560"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4110"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ведение</w:t>
            </w:r>
          </w:p>
        </w:tc>
      </w:tr>
      <w:tr w:rsidR="00754784" w:rsidRPr="00CA4934" w:rsidTr="00754784">
        <w:trPr>
          <w:trHeight w:val="1162"/>
        </w:trPr>
        <w:tc>
          <w:tcPr>
            <w:tcW w:w="4537"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lastRenderedPageBreak/>
              <w:t>Первая российская революция1905-1907 гг.</w:t>
            </w:r>
          </w:p>
        </w:tc>
        <w:tc>
          <w:tcPr>
            <w:tcW w:w="1560"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4110" w:type="dxa"/>
            <w:tcBorders>
              <w:top w:val="single" w:sz="4" w:space="0" w:color="231F20"/>
              <w:left w:val="single" w:sz="4" w:space="0" w:color="231F20"/>
              <w:bottom w:val="single" w:sz="4" w:space="0" w:color="231F20"/>
              <w:right w:val="single" w:sz="4" w:space="0" w:color="231F20"/>
            </w:tcBorders>
          </w:tcPr>
          <w:p w:rsidR="00754784" w:rsidRPr="00CA4934" w:rsidRDefault="00754784" w:rsidP="005848A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Российская революция </w:t>
            </w:r>
          </w:p>
          <w:p w:rsidR="00754784" w:rsidRPr="00CA4934" w:rsidRDefault="00754784" w:rsidP="005848A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rPr>
              <w:t>1917—1922 гг.</w:t>
            </w:r>
          </w:p>
        </w:tc>
      </w:tr>
      <w:tr w:rsidR="00754784" w:rsidRPr="00CA4934" w:rsidTr="00754784">
        <w:trPr>
          <w:trHeight w:val="19"/>
        </w:trPr>
        <w:tc>
          <w:tcPr>
            <w:tcW w:w="4537"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Отечественная война</w:t>
            </w:r>
          </w:p>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1812 г. ‒ важнейшее событие российской и мировой истории</w:t>
            </w:r>
            <w:r w:rsidRPr="00CA4934">
              <w:rPr>
                <w:rFonts w:ascii="Times New Roman" w:eastAsia="SchoolBookSanPin" w:hAnsi="Times New Roman"/>
                <w:position w:val="1"/>
                <w:sz w:val="26"/>
                <w:szCs w:val="26"/>
              </w:rPr>
              <w:t>XIX</w:t>
            </w:r>
            <w:r w:rsidRPr="00CA4934">
              <w:rPr>
                <w:rFonts w:ascii="Times New Roman" w:eastAsia="SchoolBookSanPin" w:hAnsi="Times New Roman"/>
                <w:position w:val="1"/>
                <w:sz w:val="26"/>
                <w:szCs w:val="26"/>
                <w:lang w:val="ru-RU"/>
              </w:rPr>
              <w:t xml:space="preserve"> в. Крымская война. Героическая оборона Севастополя</w:t>
            </w:r>
          </w:p>
        </w:tc>
        <w:tc>
          <w:tcPr>
            <w:tcW w:w="1560"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4110" w:type="dxa"/>
            <w:tcBorders>
              <w:top w:val="single" w:sz="4" w:space="0" w:color="231F20"/>
              <w:left w:val="single" w:sz="4" w:space="0" w:color="231F20"/>
              <w:bottom w:val="single" w:sz="4" w:space="0" w:color="231F20"/>
              <w:right w:val="single" w:sz="4" w:space="0" w:color="231F20"/>
            </w:tcBorders>
          </w:tcPr>
          <w:p w:rsidR="00754784" w:rsidRPr="00CA4934" w:rsidRDefault="00754784" w:rsidP="005848A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еликая Отечественная война 1941-1945 гг.</w:t>
            </w:r>
          </w:p>
        </w:tc>
      </w:tr>
      <w:tr w:rsidR="00754784" w:rsidRPr="00076CDA" w:rsidTr="00754784">
        <w:trPr>
          <w:trHeight w:val="19"/>
        </w:trPr>
        <w:tc>
          <w:tcPr>
            <w:tcW w:w="4537"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Социальная и правовая модернизация страны при Александре </w:t>
            </w:r>
            <w:r w:rsidRPr="00CA4934">
              <w:rPr>
                <w:rFonts w:ascii="Times New Roman" w:eastAsia="SchoolBookSanPin" w:hAnsi="Times New Roman"/>
                <w:sz w:val="26"/>
                <w:szCs w:val="26"/>
              </w:rPr>
              <w:t>II</w:t>
            </w:r>
            <w:r w:rsidRPr="00CA4934">
              <w:rPr>
                <w:rFonts w:ascii="Times New Roman" w:eastAsia="SchoolBookSanPin" w:hAnsi="Times New Roman"/>
                <w:sz w:val="26"/>
                <w:szCs w:val="26"/>
                <w:lang w:val="ru-RU"/>
              </w:rPr>
              <w:t>. Этнокультурный облик империи. Формирование гражданского общества и основные направления общественных движений</w:t>
            </w:r>
          </w:p>
        </w:tc>
        <w:tc>
          <w:tcPr>
            <w:tcW w:w="1560"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rPr>
            </w:pPr>
            <w:r w:rsidRPr="00CA4934">
              <w:rPr>
                <w:rFonts w:ascii="Times New Roman" w:eastAsia="SchoolBookSanPin" w:hAnsi="Times New Roman"/>
                <w:sz w:val="26"/>
                <w:szCs w:val="26"/>
              </w:rPr>
              <w:t>19</w:t>
            </w:r>
          </w:p>
        </w:tc>
        <w:tc>
          <w:tcPr>
            <w:tcW w:w="4110" w:type="dxa"/>
            <w:tcBorders>
              <w:top w:val="single" w:sz="4" w:space="0" w:color="231F20"/>
              <w:left w:val="single" w:sz="4" w:space="0" w:color="231F20"/>
              <w:bottom w:val="single" w:sz="4" w:space="0" w:color="231F20"/>
              <w:right w:val="single" w:sz="4" w:space="0" w:color="231F20"/>
            </w:tcBorders>
          </w:tcPr>
          <w:p w:rsidR="00754784" w:rsidRPr="00CA4934" w:rsidRDefault="00754784" w:rsidP="00630D8C">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Распад СССР. Становление новой России (1992-1999 гг.)</w:t>
            </w:r>
          </w:p>
        </w:tc>
      </w:tr>
      <w:tr w:rsidR="00754784" w:rsidRPr="00076CDA" w:rsidTr="00754784">
        <w:trPr>
          <w:trHeight w:hRule="exact" w:val="767"/>
        </w:trPr>
        <w:tc>
          <w:tcPr>
            <w:tcW w:w="4537"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На пороге нового века </w:t>
            </w:r>
          </w:p>
        </w:tc>
        <w:tc>
          <w:tcPr>
            <w:tcW w:w="1560"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hAnsi="Times New Roman"/>
                <w:sz w:val="26"/>
                <w:szCs w:val="26"/>
                <w:lang w:val="ru-RU"/>
              </w:rPr>
            </w:pPr>
          </w:p>
        </w:tc>
        <w:tc>
          <w:tcPr>
            <w:tcW w:w="4110" w:type="dxa"/>
            <w:tcBorders>
              <w:top w:val="single" w:sz="4" w:space="0" w:color="231F20"/>
              <w:left w:val="single" w:sz="4" w:space="0" w:color="231F20"/>
              <w:bottom w:val="single" w:sz="4" w:space="0" w:color="231F20"/>
              <w:right w:val="single" w:sz="4" w:space="0" w:color="231F20"/>
            </w:tcBorders>
          </w:tcPr>
          <w:p w:rsidR="00754784" w:rsidRPr="00CA4934" w:rsidRDefault="00754784" w:rsidP="00C53F3C">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озрождение страны с 2000-х гг.</w:t>
            </w:r>
          </w:p>
        </w:tc>
      </w:tr>
      <w:tr w:rsidR="00754784" w:rsidRPr="00CA4934" w:rsidTr="00754784">
        <w:trPr>
          <w:trHeight w:hRule="exact" w:val="2974"/>
        </w:trPr>
        <w:tc>
          <w:tcPr>
            <w:tcW w:w="4537"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Крымская война. Героическая оборона Севастополя.</w:t>
            </w:r>
          </w:p>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560"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rPr>
            </w:pPr>
            <w:r w:rsidRPr="00CA4934">
              <w:rPr>
                <w:rFonts w:ascii="Times New Roman" w:eastAsia="SchoolBookSanPin" w:hAnsi="Times New Roman"/>
                <w:sz w:val="26"/>
                <w:szCs w:val="26"/>
              </w:rPr>
              <w:t>3</w:t>
            </w:r>
          </w:p>
        </w:tc>
        <w:tc>
          <w:tcPr>
            <w:tcW w:w="4110"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rPr>
            </w:pPr>
            <w:r w:rsidRPr="00CA4934">
              <w:rPr>
                <w:rFonts w:ascii="Times New Roman" w:eastAsia="SchoolBookSanPin" w:hAnsi="Times New Roman"/>
                <w:sz w:val="26"/>
                <w:szCs w:val="26"/>
              </w:rPr>
              <w:t>Воссоединение</w:t>
            </w:r>
          </w:p>
          <w:p w:rsidR="00754784" w:rsidRPr="00CA4934" w:rsidRDefault="00754784" w:rsidP="00134744">
            <w:pPr>
              <w:spacing w:after="0" w:line="288" w:lineRule="auto"/>
              <w:rPr>
                <w:rFonts w:ascii="Times New Roman" w:eastAsia="SchoolBookSanPin" w:hAnsi="Times New Roman"/>
                <w:sz w:val="26"/>
                <w:szCs w:val="26"/>
              </w:rPr>
            </w:pPr>
            <w:r w:rsidRPr="00CA4934">
              <w:rPr>
                <w:rFonts w:ascii="Times New Roman" w:eastAsia="SchoolBookSanPin" w:hAnsi="Times New Roman"/>
                <w:position w:val="1"/>
                <w:sz w:val="26"/>
                <w:szCs w:val="26"/>
              </w:rPr>
              <w:t>Крыма с Россией</w:t>
            </w:r>
          </w:p>
        </w:tc>
      </w:tr>
      <w:tr w:rsidR="00754784" w:rsidRPr="00CA4934" w:rsidTr="00754784">
        <w:trPr>
          <w:trHeight w:hRule="exact" w:val="860"/>
        </w:trPr>
        <w:tc>
          <w:tcPr>
            <w:tcW w:w="4537"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rPr>
            </w:pPr>
            <w:r w:rsidRPr="00CA4934">
              <w:rPr>
                <w:rFonts w:ascii="Times New Roman" w:eastAsia="SchoolBookSanPin" w:hAnsi="Times New Roman"/>
                <w:sz w:val="26"/>
                <w:szCs w:val="26"/>
              </w:rPr>
              <w:t>Обобщение</w:t>
            </w:r>
          </w:p>
        </w:tc>
        <w:tc>
          <w:tcPr>
            <w:tcW w:w="1560"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4110"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rPr>
            </w:pPr>
            <w:r w:rsidRPr="00CA4934">
              <w:rPr>
                <w:rFonts w:ascii="Times New Roman" w:eastAsia="SchoolBookSanPin" w:hAnsi="Times New Roman"/>
                <w:sz w:val="26"/>
                <w:szCs w:val="26"/>
              </w:rPr>
              <w:t>Итоговое повторение</w:t>
            </w:r>
          </w:p>
        </w:tc>
      </w:tr>
    </w:tbl>
    <w:p w:rsidR="00134744" w:rsidRPr="00CA4934" w:rsidRDefault="00134744" w:rsidP="00134744">
      <w:pPr>
        <w:spacing w:after="0" w:line="360" w:lineRule="auto"/>
        <w:ind w:firstLine="709"/>
        <w:jc w:val="both"/>
        <w:rPr>
          <w:rFonts w:ascii="Times New Roman" w:eastAsia="OfficinaSansBoldITC" w:hAnsi="Times New Roman"/>
          <w:sz w:val="28"/>
          <w:szCs w:val="28"/>
          <w:lang w:val="ru-RU"/>
        </w:rPr>
      </w:pPr>
    </w:p>
    <w:p w:rsidR="00134744" w:rsidRPr="00CA4934" w:rsidRDefault="00CB651D"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0</w:t>
      </w:r>
      <w:r w:rsidR="00134744" w:rsidRPr="00CA4934">
        <w:rPr>
          <w:rFonts w:ascii="Times New Roman" w:eastAsia="SchoolBookSanPin" w:hAnsi="Times New Roman"/>
          <w:sz w:val="28"/>
          <w:szCs w:val="28"/>
          <w:lang w:val="ru-RU"/>
        </w:rPr>
        <w:t>.9.2. </w:t>
      </w:r>
      <w:r w:rsidR="00134744" w:rsidRPr="00CA4934">
        <w:rPr>
          <w:rFonts w:ascii="Times New Roman" w:eastAsia="OfficinaSansBoldITC" w:hAnsi="Times New Roman"/>
          <w:sz w:val="28"/>
          <w:szCs w:val="28"/>
          <w:lang w:val="ru-RU"/>
        </w:rPr>
        <w:t xml:space="preserve">Содержание учебного модуля </w:t>
      </w:r>
      <w:r w:rsidR="00134744" w:rsidRPr="00CA4934">
        <w:rPr>
          <w:rFonts w:ascii="Times New Roman" w:eastAsia="OfficinaSansBoldITC" w:hAnsi="Times New Roman"/>
          <w:position w:val="1"/>
          <w:sz w:val="28"/>
          <w:szCs w:val="28"/>
          <w:lang w:val="ru-RU"/>
        </w:rPr>
        <w:t>«Введение в Новейшую историю России».</w:t>
      </w:r>
    </w:p>
    <w:p w:rsidR="00134744" w:rsidRPr="00CA4934" w:rsidRDefault="00134744" w:rsidP="00134744">
      <w:pPr>
        <w:spacing w:after="0" w:line="360" w:lineRule="auto"/>
        <w:ind w:firstLine="709"/>
        <w:jc w:val="right"/>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Таблица 3 </w:t>
      </w:r>
    </w:p>
    <w:p w:rsidR="00134744" w:rsidRPr="00CA4934" w:rsidRDefault="00134744" w:rsidP="00134744">
      <w:pPr>
        <w:spacing w:after="0" w:line="240" w:lineRule="auto"/>
        <w:jc w:val="center"/>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труктура и последовательность изучения модуля как целостногоучебного курса</w:t>
      </w:r>
    </w:p>
    <w:p w:rsidR="00134744" w:rsidRPr="00CA4934" w:rsidRDefault="00134744" w:rsidP="00134744">
      <w:pPr>
        <w:spacing w:after="0" w:line="240" w:lineRule="auto"/>
        <w:jc w:val="center"/>
        <w:rPr>
          <w:rFonts w:ascii="Times New Roman" w:eastAsia="SchoolBookSanPin" w:hAnsi="Times New Roman"/>
          <w:sz w:val="28"/>
          <w:szCs w:val="28"/>
          <w:lang w:val="ru-RU"/>
        </w:rPr>
      </w:pPr>
    </w:p>
    <w:tbl>
      <w:tblPr>
        <w:tblW w:w="0" w:type="auto"/>
        <w:tblInd w:w="112" w:type="dxa"/>
        <w:tblLayout w:type="fixed"/>
        <w:tblCellMar>
          <w:left w:w="57" w:type="dxa"/>
          <w:right w:w="57" w:type="dxa"/>
        </w:tblCellMar>
        <w:tblLook w:val="01E0"/>
      </w:tblPr>
      <w:tblGrid>
        <w:gridCol w:w="713"/>
        <w:gridCol w:w="7303"/>
        <w:gridCol w:w="1959"/>
      </w:tblGrid>
      <w:tr w:rsidR="00134744" w:rsidRPr="00CA4934" w:rsidTr="00134744">
        <w:trPr>
          <w:trHeight w:val="18"/>
        </w:trPr>
        <w:tc>
          <w:tcPr>
            <w:tcW w:w="713" w:type="dxa"/>
            <w:tcBorders>
              <w:top w:val="single" w:sz="4" w:space="0" w:color="231F20"/>
              <w:left w:val="single" w:sz="4" w:space="0" w:color="231F20"/>
              <w:bottom w:val="single" w:sz="4" w:space="0" w:color="231F20"/>
              <w:right w:val="single" w:sz="4" w:space="0" w:color="231F20"/>
            </w:tcBorders>
            <w:vAlign w:val="center"/>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w:t>
            </w:r>
          </w:p>
        </w:tc>
        <w:tc>
          <w:tcPr>
            <w:tcW w:w="7303" w:type="dxa"/>
            <w:tcBorders>
              <w:top w:val="single" w:sz="4" w:space="0" w:color="231F20"/>
              <w:left w:val="single" w:sz="4" w:space="0" w:color="231F20"/>
              <w:bottom w:val="single" w:sz="4" w:space="0" w:color="231F20"/>
              <w:right w:val="single" w:sz="4" w:space="0" w:color="231F20"/>
            </w:tcBorders>
            <w:vAlign w:val="center"/>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Темы курса</w:t>
            </w:r>
          </w:p>
        </w:tc>
        <w:tc>
          <w:tcPr>
            <w:tcW w:w="1959" w:type="dxa"/>
            <w:tcBorders>
              <w:top w:val="single" w:sz="4" w:space="0" w:color="231F20"/>
              <w:left w:val="single" w:sz="4" w:space="0" w:color="231F20"/>
              <w:bottom w:val="single" w:sz="4" w:space="0" w:color="231F20"/>
              <w:right w:val="single" w:sz="4" w:space="0" w:color="231F20"/>
            </w:tcBorders>
            <w:vAlign w:val="center"/>
          </w:tcPr>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имерное количество часов</w:t>
            </w:r>
          </w:p>
        </w:tc>
      </w:tr>
      <w:tr w:rsidR="00134744" w:rsidRPr="00CA4934"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7303"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ведение</w:t>
            </w:r>
          </w:p>
        </w:tc>
        <w:tc>
          <w:tcPr>
            <w:tcW w:w="1959"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r>
      <w:tr w:rsidR="00134744" w:rsidRPr="00CA4934"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lastRenderedPageBreak/>
              <w:t>2</w:t>
            </w:r>
          </w:p>
        </w:tc>
        <w:tc>
          <w:tcPr>
            <w:tcW w:w="7303" w:type="dxa"/>
            <w:tcBorders>
              <w:top w:val="single" w:sz="4" w:space="0" w:color="231F20"/>
              <w:left w:val="single" w:sz="4" w:space="0" w:color="231F20"/>
              <w:bottom w:val="single" w:sz="4" w:space="0" w:color="231F20"/>
              <w:right w:val="single" w:sz="4" w:space="0" w:color="231F20"/>
            </w:tcBorders>
          </w:tcPr>
          <w:p w:rsidR="00134744" w:rsidRPr="00CA4934" w:rsidRDefault="005848A4" w:rsidP="005848A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Российская революция </w:t>
            </w:r>
            <w:r w:rsidRPr="00CA4934">
              <w:rPr>
                <w:rFonts w:ascii="Times New Roman" w:eastAsia="SchoolBookSanPin" w:hAnsi="Times New Roman"/>
                <w:sz w:val="26"/>
                <w:szCs w:val="26"/>
              </w:rPr>
              <w:t>1917—1922 гг.</w:t>
            </w:r>
          </w:p>
        </w:tc>
        <w:tc>
          <w:tcPr>
            <w:tcW w:w="1959" w:type="dxa"/>
            <w:tcBorders>
              <w:top w:val="single" w:sz="4" w:space="0" w:color="231F20"/>
              <w:left w:val="single" w:sz="4" w:space="0" w:color="231F20"/>
              <w:bottom w:val="single" w:sz="4" w:space="0" w:color="231F20"/>
              <w:right w:val="single" w:sz="4" w:space="0" w:color="231F20"/>
            </w:tcBorders>
          </w:tcPr>
          <w:p w:rsidR="00134744" w:rsidRPr="00CA4934" w:rsidRDefault="0075478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5</w:t>
            </w:r>
          </w:p>
        </w:tc>
      </w:tr>
      <w:tr w:rsidR="00134744" w:rsidRPr="00CA4934"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7303"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еликая Отече</w:t>
            </w:r>
            <w:r w:rsidR="005848A4" w:rsidRPr="00CA4934">
              <w:rPr>
                <w:rFonts w:ascii="Times New Roman" w:eastAsia="SchoolBookSanPin" w:hAnsi="Times New Roman"/>
                <w:sz w:val="26"/>
                <w:szCs w:val="26"/>
              </w:rPr>
              <w:t xml:space="preserve">ственная война </w:t>
            </w:r>
            <w:r w:rsidRPr="00CA4934">
              <w:rPr>
                <w:rFonts w:ascii="Times New Roman" w:eastAsia="SchoolBookSanPin" w:hAnsi="Times New Roman"/>
                <w:sz w:val="26"/>
                <w:szCs w:val="26"/>
              </w:rPr>
              <w:t>1941</w:t>
            </w:r>
            <w:r w:rsidRPr="00CA4934">
              <w:rPr>
                <w:rFonts w:ascii="Times New Roman" w:eastAsia="SchoolBookSanPin" w:hAnsi="Times New Roman"/>
                <w:sz w:val="26"/>
                <w:szCs w:val="26"/>
                <w:lang w:val="ru-RU"/>
              </w:rPr>
              <w:t>-</w:t>
            </w:r>
            <w:r w:rsidR="005848A4" w:rsidRPr="00CA4934">
              <w:rPr>
                <w:rFonts w:ascii="Times New Roman" w:eastAsia="SchoolBookSanPin" w:hAnsi="Times New Roman"/>
                <w:sz w:val="26"/>
                <w:szCs w:val="26"/>
              </w:rPr>
              <w:t>1945 гг.</w:t>
            </w:r>
          </w:p>
        </w:tc>
        <w:tc>
          <w:tcPr>
            <w:tcW w:w="1959"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4</w:t>
            </w:r>
          </w:p>
        </w:tc>
      </w:tr>
      <w:tr w:rsidR="00134744" w:rsidRPr="00CA4934"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rPr>
            </w:pPr>
            <w:r w:rsidRPr="00CA4934">
              <w:rPr>
                <w:rFonts w:ascii="Times New Roman" w:eastAsia="SchoolBookSanPin" w:hAnsi="Times New Roman"/>
                <w:sz w:val="26"/>
                <w:szCs w:val="26"/>
              </w:rPr>
              <w:t>3</w:t>
            </w:r>
          </w:p>
        </w:tc>
        <w:tc>
          <w:tcPr>
            <w:tcW w:w="7303"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Распад СССР. Становление новой России (</w:t>
            </w:r>
            <w:r w:rsidRPr="00CA4934">
              <w:rPr>
                <w:rFonts w:ascii="Times New Roman" w:eastAsia="SchoolBookSanPin" w:hAnsi="Times New Roman"/>
                <w:position w:val="1"/>
                <w:sz w:val="26"/>
                <w:szCs w:val="26"/>
                <w:lang w:val="ru-RU"/>
              </w:rPr>
              <w:t>1992-1999 гг.)</w:t>
            </w:r>
          </w:p>
        </w:tc>
        <w:tc>
          <w:tcPr>
            <w:tcW w:w="1959"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r>
      <w:tr w:rsidR="00134744" w:rsidRPr="00CA4934"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rPr>
            </w:pPr>
            <w:r w:rsidRPr="00CA4934">
              <w:rPr>
                <w:rFonts w:ascii="Times New Roman" w:eastAsia="SchoolBookSanPin" w:hAnsi="Times New Roman"/>
                <w:sz w:val="26"/>
                <w:szCs w:val="26"/>
              </w:rPr>
              <w:t>4</w:t>
            </w:r>
          </w:p>
        </w:tc>
        <w:tc>
          <w:tcPr>
            <w:tcW w:w="7303"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озрождение страны с 2000-х гг. Воссоединение</w:t>
            </w:r>
          </w:p>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Крыма с Россией</w:t>
            </w:r>
          </w:p>
        </w:tc>
        <w:tc>
          <w:tcPr>
            <w:tcW w:w="1959"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w:t>
            </w:r>
          </w:p>
        </w:tc>
      </w:tr>
      <w:tr w:rsidR="00134744" w:rsidRPr="00CA4934"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rPr>
            </w:pPr>
            <w:r w:rsidRPr="00CA4934">
              <w:rPr>
                <w:rFonts w:ascii="Times New Roman" w:eastAsia="SchoolBookSanPin" w:hAnsi="Times New Roman"/>
                <w:sz w:val="26"/>
                <w:szCs w:val="26"/>
              </w:rPr>
              <w:t>5</w:t>
            </w:r>
          </w:p>
        </w:tc>
        <w:tc>
          <w:tcPr>
            <w:tcW w:w="7303"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rPr>
            </w:pPr>
            <w:r w:rsidRPr="00CA4934">
              <w:rPr>
                <w:rFonts w:ascii="Times New Roman" w:eastAsia="SchoolBookSanPin" w:hAnsi="Times New Roman"/>
                <w:sz w:val="26"/>
                <w:szCs w:val="26"/>
              </w:rPr>
              <w:t>Итоговое повторение</w:t>
            </w:r>
          </w:p>
        </w:tc>
        <w:tc>
          <w:tcPr>
            <w:tcW w:w="1959" w:type="dxa"/>
            <w:tcBorders>
              <w:top w:val="single" w:sz="4" w:space="0" w:color="231F20"/>
              <w:left w:val="single" w:sz="4" w:space="0" w:color="231F20"/>
              <w:bottom w:val="single" w:sz="4" w:space="0" w:color="231F20"/>
              <w:right w:val="single" w:sz="4" w:space="0" w:color="231F20"/>
            </w:tcBorders>
          </w:tcPr>
          <w:p w:rsidR="00134744" w:rsidRPr="00CA4934" w:rsidRDefault="0075478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r>
    </w:tbl>
    <w:p w:rsidR="00D2464A" w:rsidRPr="00CA4934" w:rsidRDefault="00D2464A" w:rsidP="00134744">
      <w:pPr>
        <w:spacing w:after="0" w:line="360" w:lineRule="auto"/>
        <w:ind w:firstLine="709"/>
        <w:jc w:val="both"/>
        <w:rPr>
          <w:rFonts w:ascii="Times New Roman" w:hAnsi="Times New Roman"/>
          <w:sz w:val="28"/>
          <w:szCs w:val="28"/>
          <w:lang w:val="ru-RU"/>
        </w:rPr>
      </w:pP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1. </w:t>
      </w:r>
      <w:r w:rsidR="00134744" w:rsidRPr="00CA4934">
        <w:rPr>
          <w:rFonts w:ascii="Times New Roman" w:eastAsia="OfficinaSansBoldITC" w:hAnsi="Times New Roman"/>
          <w:sz w:val="28"/>
          <w:szCs w:val="28"/>
          <w:lang w:val="ru-RU"/>
        </w:rPr>
        <w:t xml:space="preserve">Введение. </w:t>
      </w:r>
    </w:p>
    <w:p w:rsidR="004701E2" w:rsidRPr="00CA4934" w:rsidRDefault="00134744" w:rsidP="004701E2">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емственность всех этапов отечественной истории. Период Новейшей истории страны (с 1914 г. по настоящее время). Важнейшие события, процессыХХ ‒ начала </w:t>
      </w:r>
      <w:r w:rsidRPr="00CA4934">
        <w:rPr>
          <w:rFonts w:ascii="Times New Roman" w:eastAsia="SchoolBookSanPin" w:hAnsi="Times New Roman"/>
          <w:sz w:val="28"/>
          <w:szCs w:val="28"/>
        </w:rPr>
        <w:t>XXI</w:t>
      </w:r>
      <w:r w:rsidR="004701E2" w:rsidRPr="00CA4934">
        <w:rPr>
          <w:rFonts w:ascii="Times New Roman" w:eastAsia="SchoolBookSanPin" w:hAnsi="Times New Roman"/>
          <w:sz w:val="28"/>
          <w:szCs w:val="28"/>
          <w:lang w:val="ru-RU"/>
        </w:rPr>
        <w:t xml:space="preserve"> в.</w:t>
      </w:r>
    </w:p>
    <w:p w:rsidR="004701E2" w:rsidRPr="00CA4934" w:rsidRDefault="00A67132" w:rsidP="004701E2">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0.</w:t>
      </w:r>
      <w:r w:rsidR="004701E2" w:rsidRPr="00CA4934">
        <w:rPr>
          <w:rFonts w:ascii="Times New Roman" w:eastAsia="SchoolBookSanPin" w:hAnsi="Times New Roman"/>
          <w:sz w:val="28"/>
          <w:szCs w:val="28"/>
          <w:lang w:val="ru-RU"/>
        </w:rPr>
        <w:t>9.2.2. Российская революция 1917—1922 гг.</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оссийская империя накануне Февральской революции </w:t>
      </w:r>
      <w:r w:rsidRPr="00CA4934">
        <w:rPr>
          <w:rFonts w:ascii="Times New Roman" w:eastAsia="SchoolBookSanPin" w:hAnsi="Times New Roman"/>
          <w:position w:val="1"/>
          <w:sz w:val="28"/>
          <w:szCs w:val="28"/>
          <w:lang w:val="ru-RU"/>
        </w:rPr>
        <w:t>1917 г.: общенациональный кризис.</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Февральское восстание в Петрограде. Отречение Николая </w:t>
      </w:r>
      <w:r w:rsidRPr="00CA4934">
        <w:rPr>
          <w:rFonts w:ascii="Times New Roman" w:eastAsia="SchoolBookSanPin" w:hAnsi="Times New Roman"/>
          <w:position w:val="1"/>
          <w:sz w:val="28"/>
          <w:szCs w:val="28"/>
        </w:rPr>
        <w:t>II</w:t>
      </w:r>
      <w:r w:rsidRPr="00CA4934">
        <w:rPr>
          <w:rFonts w:ascii="Times New Roman" w:eastAsia="SchoolBookSanPin" w:hAnsi="Times New Roman"/>
          <w:position w:val="1"/>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Цели и лозунги большевиков. В.И. Ленин как политический деятель. Вооружё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w:t>
      </w:r>
      <w:r w:rsidRPr="00CA4934">
        <w:rPr>
          <w:rFonts w:ascii="Times New Roman" w:eastAsia="SchoolBookSanPin" w:hAnsi="Times New Roman"/>
          <w:sz w:val="28"/>
          <w:szCs w:val="28"/>
          <w:lang w:val="ru-RU"/>
        </w:rPr>
        <w:t xml:space="preserve"> РККА. Советская национальная политика. Образование РСФСР как добровольного союза народов Росс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ражданская война как национальная трагедия. Военная интервенция. Политика белых правительств А. В. Колчака, А. И. Деникина и П. Н. Врангел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еход страны к мирной жизни. Образование СССР. Революционные события в России глазами соотечественников и мира. Русское зарубежь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лияние революционных событий на общемировые процессы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историю народов России.</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lastRenderedPageBreak/>
        <w:t>150.</w:t>
      </w:r>
      <w:r w:rsidR="00134744" w:rsidRPr="00CA4934">
        <w:rPr>
          <w:rFonts w:ascii="Times New Roman" w:eastAsia="SchoolBookSanPin" w:hAnsi="Times New Roman"/>
          <w:sz w:val="28"/>
          <w:szCs w:val="28"/>
          <w:lang w:val="ru-RU"/>
        </w:rPr>
        <w:t>9.2.3. </w:t>
      </w:r>
      <w:r w:rsidR="00134744" w:rsidRPr="00CA4934">
        <w:rPr>
          <w:rFonts w:ascii="Times New Roman" w:eastAsia="OfficinaSansBoldITC" w:hAnsi="Times New Roman"/>
          <w:sz w:val="28"/>
          <w:szCs w:val="28"/>
          <w:lang w:val="ru-RU"/>
        </w:rPr>
        <w:t xml:space="preserve">Великая Отечественная война </w:t>
      </w:r>
      <w:r w:rsidR="004701E2" w:rsidRPr="00CA4934">
        <w:rPr>
          <w:rFonts w:ascii="Times New Roman" w:eastAsia="OfficinaSansBoldITC" w:hAnsi="Times New Roman"/>
          <w:sz w:val="28"/>
          <w:szCs w:val="28"/>
          <w:lang w:val="ru-RU"/>
        </w:rPr>
        <w:t>1941-1945 гг</w:t>
      </w:r>
      <w:r w:rsidR="00134744" w:rsidRPr="00CA4934">
        <w:rPr>
          <w:rFonts w:ascii="Times New Roman" w:eastAsia="OfficinaSansBoldITC" w:hAnsi="Times New Roman"/>
          <w:sz w:val="28"/>
          <w:szCs w:val="28"/>
          <w:lang w:val="ru-RU"/>
        </w:rPr>
        <w:t xml:space="preserve">.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 «Барбаросса» и цели гитлеровской Германии в войне с СССР. Нападение на СССР 22 июня 1941 г. Причины отступления Красной Армии в первые месяцы войны. «Всё для фронта! Все для победы!»: мобилизация сил на отпор врагуи перестройка экономики на военный лад.</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итва за Москву. Парад 7 ноября 1941 г. на Красной площади. Срыв германских планов молниеносной войн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локада Ленинграда. Дорога жизни. Значение героического сопротивления Ленинград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итлеровский план «Ост». Преступления нацистов и их пособниковна территории СССР. Разграбление и уничтожение культурных ценностей. Холокост. Гитлеровские лагеря уничтожения (лагеря смер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ренной перелом в ходе Великой Отечественной войны. Сталинградская битва. Битва на Курской дуг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в общенародную борьбу с врагом.</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бождение оккупированной территории СССР. Белорусская наступательная операция (операция «Багратион») Красной Арм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ССР и союзники. Ленд-лиз. Высадка союзников в Нормандии и открытие Второго фронта. Освободительная миссия Красной Армии в Европе. Битваза Берлин. Безоговорочная капитуляция Германии и окончание Великой Отечественной войн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гром милитаристской Японии. 3 сентября ‒ окончание Второй мировой войн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сточники Победы советского народа. Выдающиеся полководцы Великой Отечественной войны. Решающая роль СССР в победе антигитлеровской коалиции. </w:t>
      </w:r>
      <w:r w:rsidRPr="00CA4934">
        <w:rPr>
          <w:rFonts w:ascii="Times New Roman" w:eastAsia="SchoolBookSanPin" w:hAnsi="Times New Roman"/>
          <w:sz w:val="28"/>
          <w:szCs w:val="28"/>
          <w:lang w:val="ru-RU"/>
        </w:rPr>
        <w:lastRenderedPageBreak/>
        <w:t>Людские и материальные потери СССР. Всемирно-историческое значение Победы СССР в Великой Отечественной войн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кончание Второй мировой войны. Осуждение главных военных преступников их пособников (Нюрнбергский, Токийский и Хабаровский процесс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пытки искажения истории Второй мировой войны и роли советского народа в победе над гитлеровской Германией и её союзниками. Конституция Р</w:t>
      </w:r>
      <w:r w:rsidR="00DA7509" w:rsidRPr="00CA4934">
        <w:rPr>
          <w:rFonts w:ascii="Times New Roman" w:eastAsia="SchoolBookSanPin" w:hAnsi="Times New Roman"/>
          <w:sz w:val="28"/>
          <w:szCs w:val="28"/>
          <w:lang w:val="ru-RU"/>
        </w:rPr>
        <w:t xml:space="preserve">оссийской </w:t>
      </w:r>
      <w:r w:rsidRPr="00CA4934">
        <w:rPr>
          <w:rFonts w:ascii="Times New Roman" w:eastAsia="SchoolBookSanPin" w:hAnsi="Times New Roman"/>
          <w:sz w:val="28"/>
          <w:szCs w:val="28"/>
          <w:lang w:val="ru-RU"/>
        </w:rPr>
        <w:t>Ф</w:t>
      </w:r>
      <w:r w:rsidR="00DA7509" w:rsidRPr="00CA4934">
        <w:rPr>
          <w:rFonts w:ascii="Times New Roman" w:eastAsia="SchoolBookSanPin" w:hAnsi="Times New Roman"/>
          <w:sz w:val="28"/>
          <w:szCs w:val="28"/>
          <w:lang w:val="ru-RU"/>
        </w:rPr>
        <w:t>едерации</w:t>
      </w:r>
      <w:r w:rsidRPr="00CA4934">
        <w:rPr>
          <w:rFonts w:ascii="Times New Roman" w:eastAsia="SchoolBookSanPin" w:hAnsi="Times New Roman"/>
          <w:sz w:val="28"/>
          <w:szCs w:val="28"/>
          <w:lang w:val="ru-RU"/>
        </w:rPr>
        <w:t xml:space="preserve"> о защите исторической правд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рода-герои. Дни воинской славы и памятные даты в России. Указы Президента 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мая 1945 г. ‒ День Победы советского народа в Великой Отечественной войне 1941–1945 гг. Парад на Красной площади и праздничные шествия в честь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4. </w:t>
      </w:r>
      <w:r w:rsidR="00134744" w:rsidRPr="00CA4934">
        <w:rPr>
          <w:rFonts w:ascii="Times New Roman" w:eastAsia="OfficinaSansBoldITC" w:hAnsi="Times New Roman"/>
          <w:sz w:val="28"/>
          <w:szCs w:val="28"/>
          <w:lang w:val="ru-RU"/>
        </w:rPr>
        <w:t xml:space="preserve">Распад СССР. </w:t>
      </w:r>
      <w:r w:rsidR="00134744" w:rsidRPr="00CA4934">
        <w:rPr>
          <w:rFonts w:ascii="Times New Roman" w:eastAsia="OfficinaSansBoldITC" w:hAnsi="Times New Roman"/>
          <w:position w:val="1"/>
          <w:sz w:val="28"/>
          <w:szCs w:val="28"/>
          <w:lang w:val="ru-RU"/>
        </w:rPr>
        <w:t xml:space="preserve">Становление новой России (1992-1999 гг.).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растание кризисных явлений в СССР. М.С. Горбачёв. Межнациональные конфликты. «Парад суверенитетов». Принятие Декларации о государственном суверенитете РСФСР.</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ферендум о сохранении С</w:t>
      </w:r>
      <w:r w:rsidR="004701E2" w:rsidRPr="00CA4934">
        <w:rPr>
          <w:rFonts w:ascii="Times New Roman" w:eastAsia="SchoolBookSanPin" w:hAnsi="Times New Roman"/>
          <w:sz w:val="28"/>
          <w:szCs w:val="28"/>
          <w:lang w:val="ru-RU"/>
        </w:rPr>
        <w:t xml:space="preserve">ССР и введении поста Президента </w:t>
      </w:r>
      <w:r w:rsidRPr="00CA4934">
        <w:rPr>
          <w:rFonts w:ascii="Times New Roman" w:eastAsia="SchoolBookSanPin" w:hAnsi="Times New Roman"/>
          <w:position w:val="1"/>
          <w:sz w:val="28"/>
          <w:szCs w:val="28"/>
          <w:lang w:val="ru-RU"/>
        </w:rPr>
        <w:t>РСФСР. Избрание Б. Н. Ельцина Президентом РСФСР.</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на международной арен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ад СССР и его последствия для России и мир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ановление Российской Федерации как суверенного государства(1991-1993 гг.). Референдум по проекту Конституции.</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оссии. Принятие Конституции Российской Федерации 1993 г. и её значени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Сложные 1990-е гг. Трудности и просчёты экономических преобразованийв стране. Совершенствование новой российской государственности. Угроза государственному единству.</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ссия на постсоветском пространстве. СНГ и Союзное государство. Значение сохранения Россией статуса ядерной держав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обровольная отставка Б.Н. Ельцина.</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5. </w:t>
      </w:r>
      <w:r w:rsidR="00134744" w:rsidRPr="00CA4934">
        <w:rPr>
          <w:rFonts w:ascii="Times New Roman" w:eastAsia="OfficinaSansBoldITC" w:hAnsi="Times New Roman"/>
          <w:sz w:val="28"/>
          <w:szCs w:val="28"/>
          <w:lang w:val="ru-RU"/>
        </w:rPr>
        <w:t xml:space="preserve">Возрождение страны с 2000-х гг.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5.1. </w:t>
      </w:r>
      <w:r w:rsidR="00134744" w:rsidRPr="00CA4934">
        <w:rPr>
          <w:rFonts w:ascii="Times New Roman" w:eastAsia="SchoolBookSanPin" w:hAnsi="Times New Roman"/>
          <w:bCs/>
          <w:sz w:val="28"/>
          <w:szCs w:val="28"/>
          <w:lang w:val="ru-RU"/>
        </w:rPr>
        <w:t xml:space="preserve">Российская Федерация в начале </w:t>
      </w:r>
      <w:r w:rsidR="00134744" w:rsidRPr="00CA4934">
        <w:rPr>
          <w:rFonts w:ascii="Times New Roman" w:eastAsia="SchoolBookSanPin" w:hAnsi="Times New Roman"/>
          <w:bCs/>
          <w:sz w:val="28"/>
          <w:szCs w:val="28"/>
        </w:rPr>
        <w:t>XXI</w:t>
      </w:r>
      <w:r w:rsidR="00134744" w:rsidRPr="00CA4934">
        <w:rPr>
          <w:rFonts w:ascii="Times New Roman" w:eastAsia="SchoolBookSanPin" w:hAnsi="Times New Roman"/>
          <w:bCs/>
          <w:sz w:val="28"/>
          <w:szCs w:val="28"/>
          <w:lang w:val="ru-RU"/>
        </w:rPr>
        <w:t xml:space="preserve"> века: на пути восстановленияи укрепления страны. </w:t>
      </w:r>
      <w:r w:rsidR="00134744" w:rsidRPr="00CA4934">
        <w:rPr>
          <w:rFonts w:ascii="Times New Roman" w:eastAsia="SchoolBookSanPin" w:hAnsi="Times New Roman"/>
          <w:sz w:val="28"/>
          <w:szCs w:val="28"/>
          <w:lang w:val="ru-RU"/>
        </w:rPr>
        <w:t>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становление лидирующих позиций России в международных отношениях. Отношения с США и Евросоюзом.</w:t>
      </w:r>
    </w:p>
    <w:p w:rsidR="00134744" w:rsidRPr="00CA4934" w:rsidRDefault="00A67132" w:rsidP="00134744">
      <w:pPr>
        <w:spacing w:after="0" w:line="36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5.2. </w:t>
      </w:r>
      <w:r w:rsidR="00134744" w:rsidRPr="00CA4934">
        <w:rPr>
          <w:rFonts w:ascii="Times New Roman" w:eastAsia="SchoolBookSanPin" w:hAnsi="Times New Roman"/>
          <w:bCs/>
          <w:sz w:val="28"/>
          <w:szCs w:val="28"/>
          <w:lang w:val="ru-RU"/>
        </w:rPr>
        <w:t xml:space="preserve">Воссоединение Крыма с Россией.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Крым в составе Российского государства в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в Российскую Федерацию Республики Крым и образовании в составе Р</w:t>
      </w:r>
      <w:r w:rsidR="00412A00" w:rsidRPr="00CA4934">
        <w:rPr>
          <w:rFonts w:ascii="Times New Roman" w:eastAsia="SchoolBookSanPin" w:hAnsi="Times New Roman"/>
          <w:sz w:val="28"/>
          <w:szCs w:val="28"/>
          <w:lang w:val="ru-RU"/>
        </w:rPr>
        <w:t xml:space="preserve">оссийской </w:t>
      </w:r>
      <w:r w:rsidRPr="00CA4934">
        <w:rPr>
          <w:rFonts w:ascii="Times New Roman" w:eastAsia="SchoolBookSanPin" w:hAnsi="Times New Roman"/>
          <w:sz w:val="28"/>
          <w:szCs w:val="28"/>
          <w:lang w:val="ru-RU"/>
        </w:rPr>
        <w:t>Ф</w:t>
      </w:r>
      <w:r w:rsidR="00412A00" w:rsidRPr="00CA4934">
        <w:rPr>
          <w:rFonts w:ascii="Times New Roman" w:eastAsia="SchoolBookSanPin" w:hAnsi="Times New Roman"/>
          <w:sz w:val="28"/>
          <w:szCs w:val="28"/>
          <w:lang w:val="ru-RU"/>
        </w:rPr>
        <w:t>едерации</w:t>
      </w:r>
      <w:r w:rsidRPr="00CA4934">
        <w:rPr>
          <w:rFonts w:ascii="Times New Roman" w:eastAsia="SchoolBookSanPin" w:hAnsi="Times New Roman"/>
          <w:sz w:val="28"/>
          <w:szCs w:val="28"/>
          <w:lang w:val="ru-RU"/>
        </w:rPr>
        <w:t xml:space="preserve"> новых субъектов. Федеральный конституционный закон от 21 марта 2014 г. </w:t>
      </w:r>
      <w:r w:rsidR="00C53F3C" w:rsidRPr="00CA4934">
        <w:rPr>
          <w:rFonts w:ascii="Times New Roman" w:eastAsia="SchoolBookSanPin" w:hAnsi="Times New Roman"/>
          <w:sz w:val="28"/>
          <w:szCs w:val="28"/>
          <w:lang w:val="ru-RU"/>
        </w:rPr>
        <w:t>№ 6-ФКЗ «О</w:t>
      </w:r>
      <w:r w:rsidRPr="00CA4934">
        <w:rPr>
          <w:rFonts w:ascii="Times New Roman" w:eastAsia="SchoolBookSanPin" w:hAnsi="Times New Roman"/>
          <w:sz w:val="28"/>
          <w:szCs w:val="28"/>
          <w:lang w:val="ru-RU"/>
        </w:rPr>
        <w:t xml:space="preserve"> принятии в Российскую Федерацию Республики Крыми образовании в составе Российской Федерации новых субъектов ‒ Республики Крым и города федерального значения Севастополя</w:t>
      </w:r>
      <w:r w:rsidR="00C53F3C"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соединение Крыма с Россией, его значение и международные последствия.</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5.3. </w:t>
      </w:r>
      <w:r w:rsidR="00134744" w:rsidRPr="00CA4934">
        <w:rPr>
          <w:rFonts w:ascii="Times New Roman" w:eastAsia="SchoolBookSanPin" w:hAnsi="Times New Roman"/>
          <w:bCs/>
          <w:sz w:val="28"/>
          <w:szCs w:val="28"/>
          <w:lang w:val="ru-RU"/>
        </w:rPr>
        <w:t xml:space="preserve">Российская Федерация на современном этапе. </w:t>
      </w:r>
      <w:r w:rsidR="00134744" w:rsidRPr="00CA4934">
        <w:rPr>
          <w:rFonts w:ascii="Times New Roman" w:eastAsia="SchoolBookSanPin" w:hAnsi="Times New Roman"/>
          <w:sz w:val="28"/>
          <w:szCs w:val="28"/>
          <w:lang w:val="ru-RU"/>
        </w:rPr>
        <w:t xml:space="preserve">«Человеческий капитал», «Комфортная среда для жизни», «Экономический рост» — основные направления национальных проектов 2019-2024 гг. Разработка семейной политики. Пропаганда спорта и здорового образа жизни. Россия в борьбе с короновирусной </w:t>
      </w:r>
      <w:r w:rsidR="00134744" w:rsidRPr="00CA4934">
        <w:rPr>
          <w:rFonts w:ascii="Times New Roman" w:eastAsia="SchoolBookSanPin" w:hAnsi="Times New Roman"/>
          <w:sz w:val="28"/>
          <w:szCs w:val="28"/>
          <w:lang w:val="ru-RU"/>
        </w:rPr>
        <w:lastRenderedPageBreak/>
        <w:t>пандемией. Реализация крупных экономических проектов (строительство Крымского моста, трубопроводов «Сила Сибири», «Северный поток» и другие). Поддержка одарённых детей в России (образовательный центр «Сириус» и други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российское голосование по поправкам к Конституции России(2020 г.).</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знание Россией Д</w:t>
      </w:r>
      <w:r w:rsidR="00C53F3C" w:rsidRPr="00CA4934">
        <w:rPr>
          <w:rFonts w:ascii="Times New Roman" w:eastAsia="SchoolBookSanPin" w:hAnsi="Times New Roman"/>
          <w:sz w:val="28"/>
          <w:szCs w:val="28"/>
          <w:lang w:val="ru-RU"/>
        </w:rPr>
        <w:t xml:space="preserve">онецкой </w:t>
      </w:r>
      <w:r w:rsidRPr="00CA4934">
        <w:rPr>
          <w:rFonts w:ascii="Times New Roman" w:eastAsia="SchoolBookSanPin" w:hAnsi="Times New Roman"/>
          <w:sz w:val="28"/>
          <w:szCs w:val="28"/>
          <w:lang w:val="ru-RU"/>
        </w:rPr>
        <w:t>Н</w:t>
      </w:r>
      <w:r w:rsidR="00C53F3C" w:rsidRPr="00CA4934">
        <w:rPr>
          <w:rFonts w:ascii="Times New Roman" w:eastAsia="SchoolBookSanPin" w:hAnsi="Times New Roman"/>
          <w:sz w:val="28"/>
          <w:szCs w:val="28"/>
          <w:lang w:val="ru-RU"/>
        </w:rPr>
        <w:t xml:space="preserve">ародной </w:t>
      </w:r>
      <w:r w:rsidRPr="00CA4934">
        <w:rPr>
          <w:rFonts w:ascii="Times New Roman" w:eastAsia="SchoolBookSanPin" w:hAnsi="Times New Roman"/>
          <w:sz w:val="28"/>
          <w:szCs w:val="28"/>
          <w:lang w:val="ru-RU"/>
        </w:rPr>
        <w:t>Р</w:t>
      </w:r>
      <w:r w:rsidR="00C53F3C" w:rsidRPr="00CA4934">
        <w:rPr>
          <w:rFonts w:ascii="Times New Roman" w:eastAsia="SchoolBookSanPin" w:hAnsi="Times New Roman"/>
          <w:sz w:val="28"/>
          <w:szCs w:val="28"/>
          <w:lang w:val="ru-RU"/>
        </w:rPr>
        <w:t>еспублики</w:t>
      </w:r>
      <w:r w:rsidRPr="00CA4934">
        <w:rPr>
          <w:rFonts w:ascii="Times New Roman" w:eastAsia="SchoolBookSanPin" w:hAnsi="Times New Roman"/>
          <w:sz w:val="28"/>
          <w:szCs w:val="28"/>
          <w:lang w:val="ru-RU"/>
        </w:rPr>
        <w:t xml:space="preserve"> и Л</w:t>
      </w:r>
      <w:r w:rsidR="00C53F3C" w:rsidRPr="00CA4934">
        <w:rPr>
          <w:rFonts w:ascii="Times New Roman" w:eastAsia="SchoolBookSanPin" w:hAnsi="Times New Roman"/>
          <w:sz w:val="28"/>
          <w:szCs w:val="28"/>
          <w:lang w:val="ru-RU"/>
        </w:rPr>
        <w:t xml:space="preserve">уганской </w:t>
      </w:r>
      <w:r w:rsidRPr="00CA4934">
        <w:rPr>
          <w:rFonts w:ascii="Times New Roman" w:eastAsia="SchoolBookSanPin" w:hAnsi="Times New Roman"/>
          <w:sz w:val="28"/>
          <w:szCs w:val="28"/>
          <w:lang w:val="ru-RU"/>
        </w:rPr>
        <w:t>Н</w:t>
      </w:r>
      <w:r w:rsidR="00C53F3C" w:rsidRPr="00CA4934">
        <w:rPr>
          <w:rFonts w:ascii="Times New Roman" w:eastAsia="SchoolBookSanPin" w:hAnsi="Times New Roman"/>
          <w:sz w:val="28"/>
          <w:szCs w:val="28"/>
          <w:lang w:val="ru-RU"/>
        </w:rPr>
        <w:t xml:space="preserve">ародной </w:t>
      </w:r>
      <w:r w:rsidRPr="00CA4934">
        <w:rPr>
          <w:rFonts w:ascii="Times New Roman" w:eastAsia="SchoolBookSanPin" w:hAnsi="Times New Roman"/>
          <w:sz w:val="28"/>
          <w:szCs w:val="28"/>
          <w:lang w:val="ru-RU"/>
        </w:rPr>
        <w:t>Р</w:t>
      </w:r>
      <w:r w:rsidR="00C53F3C" w:rsidRPr="00CA4934">
        <w:rPr>
          <w:rFonts w:ascii="Times New Roman" w:eastAsia="SchoolBookSanPin" w:hAnsi="Times New Roman"/>
          <w:sz w:val="28"/>
          <w:szCs w:val="28"/>
          <w:lang w:val="ru-RU"/>
        </w:rPr>
        <w:t>еспублики</w:t>
      </w:r>
      <w:r w:rsidRPr="00CA4934">
        <w:rPr>
          <w:rFonts w:ascii="Times New Roman" w:eastAsia="SchoolBookSanPin" w:hAnsi="Times New Roman"/>
          <w:sz w:val="28"/>
          <w:szCs w:val="28"/>
          <w:lang w:val="ru-RU"/>
        </w:rPr>
        <w:t xml:space="preserve"> (2022 г.).</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чение исторических традиций и культурного наследия для современной России. Воссоздание Российского исторического общества (</w:t>
      </w:r>
      <w:r w:rsidR="008D798B" w:rsidRPr="00CA4934">
        <w:rPr>
          <w:rFonts w:ascii="Times New Roman" w:eastAsia="SchoolBookSanPin" w:hAnsi="Times New Roman"/>
          <w:sz w:val="28"/>
          <w:szCs w:val="28"/>
          <w:lang w:val="ru-RU"/>
        </w:rPr>
        <w:t xml:space="preserve">далее ‒ </w:t>
      </w:r>
      <w:r w:rsidRPr="00CA4934">
        <w:rPr>
          <w:rFonts w:ascii="Times New Roman" w:eastAsia="SchoolBookSanPin" w:hAnsi="Times New Roman"/>
          <w:sz w:val="28"/>
          <w:szCs w:val="28"/>
          <w:lang w:val="ru-RU"/>
        </w:rPr>
        <w:t>РИО)и Российского военно-исторического общества (</w:t>
      </w:r>
      <w:r w:rsidR="008D798B" w:rsidRPr="00CA4934">
        <w:rPr>
          <w:rFonts w:ascii="Times New Roman" w:eastAsia="SchoolBookSanPin" w:hAnsi="Times New Roman"/>
          <w:sz w:val="28"/>
          <w:szCs w:val="28"/>
          <w:lang w:val="ru-RU"/>
        </w:rPr>
        <w:t xml:space="preserve">далее ‒ </w:t>
      </w:r>
      <w:r w:rsidRPr="00CA4934">
        <w:rPr>
          <w:rFonts w:ascii="Times New Roman" w:eastAsia="SchoolBookSanPin" w:hAnsi="Times New Roman"/>
          <w:sz w:val="28"/>
          <w:szCs w:val="28"/>
          <w:lang w:val="ru-RU"/>
        </w:rPr>
        <w:t>РВИО). Исторические парки «Россия ‒ Моя история». Военно-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rsidR="00134744" w:rsidRPr="00CA4934" w:rsidRDefault="00756883"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eastAsia="SchoolBookSanPin" w:hAnsi="Times New Roman"/>
          <w:sz w:val="28"/>
          <w:szCs w:val="28"/>
          <w:lang w:val="ru-RU"/>
        </w:rPr>
        <w:t>150</w:t>
      </w:r>
      <w:r w:rsidR="00134744" w:rsidRPr="00CA4934">
        <w:rPr>
          <w:rFonts w:ascii="Times New Roman" w:eastAsia="SchoolBookSanPin" w:hAnsi="Times New Roman"/>
          <w:sz w:val="28"/>
          <w:szCs w:val="28"/>
          <w:lang w:val="ru-RU"/>
        </w:rPr>
        <w:t>.9.2.6. </w:t>
      </w:r>
      <w:r w:rsidR="00134744" w:rsidRPr="00CA4934">
        <w:rPr>
          <w:rFonts w:ascii="Times New Roman" w:eastAsia="OfficinaSansBoldITC" w:hAnsi="Times New Roman"/>
          <w:sz w:val="28"/>
          <w:szCs w:val="28"/>
          <w:lang w:val="ru-RU"/>
        </w:rPr>
        <w:t xml:space="preserve">Итоговое повторение.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рия родного края в годы революций и Гражданской войн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ши земляки ‒ герои Великой Отечественной войны (</w:t>
      </w:r>
      <w:r w:rsidRPr="00CA4934">
        <w:rPr>
          <w:rFonts w:ascii="Times New Roman" w:eastAsia="SchoolBookSanPin" w:hAnsi="Times New Roman"/>
          <w:position w:val="1"/>
          <w:sz w:val="28"/>
          <w:szCs w:val="28"/>
          <w:lang w:val="ru-RU"/>
        </w:rPr>
        <w:t>1941-1945 гг.).</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аш регион в конце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 начале </w:t>
      </w:r>
      <w:r w:rsidRPr="00CA4934">
        <w:rPr>
          <w:rFonts w:ascii="Times New Roman" w:eastAsia="SchoolBookSanPin" w:hAnsi="Times New Roman"/>
          <w:position w:val="1"/>
          <w:sz w:val="28"/>
          <w:szCs w:val="28"/>
        </w:rPr>
        <w:t>XXI</w:t>
      </w:r>
      <w:r w:rsidRPr="00CA4934">
        <w:rPr>
          <w:rFonts w:ascii="Times New Roman" w:eastAsia="SchoolBookSanPin" w:hAnsi="Times New Roman"/>
          <w:position w:val="1"/>
          <w:sz w:val="28"/>
          <w:szCs w:val="28"/>
          <w:lang w:val="ru-RU"/>
        </w:rPr>
        <w:t xml:space="preserve"> вв.</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Трудовые достижения родного края.</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 </w:t>
      </w:r>
      <w:r w:rsidR="00134744" w:rsidRPr="00CA4934">
        <w:rPr>
          <w:rFonts w:ascii="Times New Roman" w:eastAsia="OfficinaSansBoldITC" w:hAnsi="Times New Roman"/>
          <w:sz w:val="28"/>
          <w:szCs w:val="28"/>
          <w:lang w:val="ru-RU"/>
        </w:rPr>
        <w:t xml:space="preserve">Планируемые результаты освоения учебного модуля </w:t>
      </w:r>
      <w:r w:rsidR="00134744" w:rsidRPr="00CA4934">
        <w:rPr>
          <w:rFonts w:ascii="Times New Roman" w:eastAsia="OfficinaSansBoldITC" w:hAnsi="Times New Roman"/>
          <w:position w:val="1"/>
          <w:sz w:val="28"/>
          <w:szCs w:val="28"/>
          <w:lang w:val="ru-RU"/>
        </w:rPr>
        <w:t xml:space="preserve">«Введениев Новейшую историю России».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1. Личностные и метапредметные результаты являются приоритетнымипри освоении содержания учебного модуля «Введение в Новейшую историю Росси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9.3.2. Содержание учебного модуля «Введение в Новейшую историю России» способствует процессу формирования внутренней позиции личностикак особого ценностного отношения к себе, окружающим людями жизни в целом, готовности </w:t>
      </w:r>
      <w:r w:rsidR="007A1374" w:rsidRPr="00CA4934">
        <w:rPr>
          <w:rFonts w:ascii="Times New Roman" w:eastAsia="SchoolBookSanPin" w:hAnsi="Times New Roman"/>
          <w:sz w:val="28"/>
          <w:szCs w:val="28"/>
          <w:lang w:val="ru-RU"/>
        </w:rPr>
        <w:t>обучающегося</w:t>
      </w:r>
      <w:r w:rsidR="00134744" w:rsidRPr="00CA4934">
        <w:rPr>
          <w:rFonts w:ascii="Times New Roman" w:eastAsia="SchoolBookSanPin" w:hAnsi="Times New Roman"/>
          <w:sz w:val="28"/>
          <w:szCs w:val="28"/>
          <w:lang w:val="ru-RU"/>
        </w:rPr>
        <w:t xml:space="preserve"> действовать на основе системы позитивных ценностных ориентаций.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9.3.3. Содержание учебного модуля «Введение в Новейшую историю России» ориентировано на следующие важнейшие убеждения и качества </w:t>
      </w:r>
      <w:r w:rsidR="00596B0C" w:rsidRPr="00CA4934">
        <w:rPr>
          <w:rFonts w:ascii="Times New Roman" w:eastAsia="SchoolBookSanPin" w:hAnsi="Times New Roman"/>
          <w:sz w:val="28"/>
          <w:szCs w:val="28"/>
          <w:lang w:val="ru-RU"/>
        </w:rPr>
        <w:lastRenderedPageBreak/>
        <w:t>обучающегося</w:t>
      </w:r>
      <w:r w:rsidR="00134744" w:rsidRPr="00CA4934">
        <w:rPr>
          <w:rFonts w:ascii="Times New Roman" w:eastAsia="SchoolBookSanPin" w:hAnsi="Times New Roman"/>
          <w:sz w:val="28"/>
          <w:szCs w:val="28"/>
          <w:lang w:val="ru-RU"/>
        </w:rPr>
        <w:t>, которые должны проявляться как в его учебной деятельности,так и при реализации направлений воспитательной деятельности образовательной организациив сфера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и многоконфессиональном обществе, представление о способах противодействия коррупции; готовность к разнообразной совместной деятельности, стремлениек взаимопониманию и взаимопомощи, активное участие </w:t>
      </w:r>
      <w:r w:rsidR="003143D0" w:rsidRPr="00CA4934">
        <w:rPr>
          <w:rFonts w:ascii="Times New Roman" w:eastAsia="SchoolBookSanPin" w:hAnsi="Times New Roman"/>
          <w:sz w:val="28"/>
          <w:szCs w:val="28"/>
          <w:lang w:val="ru-RU"/>
        </w:rPr>
        <w:t>в самоуправлениив образовательной организации</w:t>
      </w:r>
      <w:r w:rsidRPr="00CA4934">
        <w:rPr>
          <w:rFonts w:ascii="Times New Roman" w:eastAsia="SchoolBookSanPin" w:hAnsi="Times New Roman"/>
          <w:sz w:val="28"/>
          <w:szCs w:val="28"/>
          <w:lang w:val="ru-RU"/>
        </w:rPr>
        <w:t>; готовность к участию в гуманитарной деятельно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Родины ‒ России, к науке, искусству, спорту, технологиям, боевым подвигам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3) духовно-нравственного воспитания: ориентация на моральные ценностии нормы в ситуациях нравственного выбора, готовность оценивать своё поведениеи поступки, поведение и поступки других людей с позиции нравственныхи правовых норм с учетом осознания последствий поступков, активное неприятие асоциальных поступков, свобода и ответственность личности в </w:t>
      </w:r>
      <w:r w:rsidRPr="00CA4934">
        <w:rPr>
          <w:rFonts w:ascii="Times New Roman" w:eastAsia="SchoolBookSanPin" w:hAnsi="Times New Roman"/>
          <w:position w:val="1"/>
          <w:sz w:val="28"/>
          <w:szCs w:val="28"/>
          <w:lang w:val="ru-RU"/>
        </w:rPr>
        <w:t>условиях индивидуального и общественного пространства.</w:t>
      </w:r>
    </w:p>
    <w:p w:rsidR="00134744" w:rsidRPr="00CA4934" w:rsidRDefault="00F217A0"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150</w:t>
      </w:r>
      <w:r w:rsidR="00134744" w:rsidRPr="00CA4934">
        <w:rPr>
          <w:rFonts w:ascii="Times New Roman" w:eastAsia="SchoolBookSanPin" w:hAnsi="Times New Roman"/>
          <w:sz w:val="28"/>
          <w:szCs w:val="28"/>
          <w:lang w:val="ru-RU"/>
        </w:rPr>
        <w:t xml:space="preserve">.9.3.4. Содержание учебного модуля «Введение в Новейшую историю России» </w:t>
      </w:r>
      <w:r w:rsidR="00134744" w:rsidRPr="00CA4934">
        <w:rPr>
          <w:rFonts w:ascii="Times New Roman" w:eastAsia="SchoolBookSanPin" w:hAnsi="Times New Roman"/>
          <w:position w:val="1"/>
          <w:sz w:val="28"/>
          <w:szCs w:val="28"/>
          <w:lang w:val="ru-RU"/>
        </w:rPr>
        <w:t xml:space="preserve">также ориентировано на понимание роли этнических культурныхтрадиций </w:t>
      </w:r>
      <w:r w:rsidR="00134744" w:rsidRPr="00CA4934">
        <w:rPr>
          <w:rFonts w:ascii="Times New Roman" w:eastAsia="SchoolBookSanPin" w:hAnsi="Times New Roman"/>
          <w:position w:val="1"/>
          <w:sz w:val="28"/>
          <w:szCs w:val="28"/>
          <w:lang w:val="ru-RU"/>
        </w:rPr>
        <w:lastRenderedPageBreak/>
        <w:t xml:space="preserve">‒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w:t>
      </w:r>
      <w:r w:rsidR="00B41B3A" w:rsidRPr="00CA4934">
        <w:rPr>
          <w:rFonts w:ascii="Times New Roman" w:eastAsia="SchoolBookSanPin" w:hAnsi="Times New Roman"/>
          <w:position w:val="1"/>
          <w:sz w:val="28"/>
          <w:szCs w:val="28"/>
          <w:lang w:val="ru-RU"/>
        </w:rPr>
        <w:t>Интернет-среде</w:t>
      </w:r>
      <w:r w:rsidR="00134744" w:rsidRPr="00CA4934">
        <w:rPr>
          <w:rFonts w:ascii="Times New Roman" w:eastAsia="SchoolBookSanPin" w:hAnsi="Times New Roman"/>
          <w:position w:val="1"/>
          <w:sz w:val="28"/>
          <w:szCs w:val="28"/>
          <w:lang w:val="ru-RU"/>
        </w:rPr>
        <w:t>, активное участиев решении практических задач социальной направленности, уважение к трудуи результатам трудовой деятельности, готовность к участию в практической деятельности экологической направленност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9.3.5. 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w:t>
      </w:r>
      <w:r w:rsidR="00787739" w:rsidRPr="00CA4934">
        <w:rPr>
          <w:rFonts w:ascii="Times New Roman" w:eastAsia="SchoolBookSanPin" w:hAnsi="Times New Roman"/>
          <w:sz w:val="28"/>
          <w:szCs w:val="28"/>
          <w:lang w:val="ru-RU"/>
        </w:rPr>
        <w:t>обучающегося</w:t>
      </w:r>
      <w:r w:rsidR="00134744" w:rsidRPr="00CA4934">
        <w:rPr>
          <w:rFonts w:ascii="Times New Roman" w:eastAsia="SchoolBookSanPin" w:hAnsi="Times New Roman"/>
          <w:sz w:val="28"/>
          <w:szCs w:val="28"/>
          <w:lang w:val="ru-RU"/>
        </w:rPr>
        <w:t xml:space="preserve"> к изменяющимся условиям социальной среды, стрессоустойчивость, открытость опыту и знаниям других.</w:t>
      </w:r>
    </w:p>
    <w:p w:rsidR="00134744" w:rsidRPr="00CA4934" w:rsidRDefault="00A67132" w:rsidP="00134744">
      <w:pPr>
        <w:spacing w:after="0" w:line="352"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9.3.6.В результате изучения учебного модуля «Введение в Новейшую историю России» у обучающегося будут сформированы </w:t>
      </w:r>
      <w:r w:rsidR="00134744"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9.3.6.1.У обучающегося будут сформированы следующие базовые логиче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и характеризовать существенные признаки, итоги и значение</w:t>
      </w:r>
      <w:r w:rsidRPr="00CA4934">
        <w:rPr>
          <w:rFonts w:ascii="Times New Roman" w:eastAsia="SchoolBookSanPin" w:hAnsi="Times New Roman"/>
          <w:position w:val="1"/>
          <w:sz w:val="28"/>
          <w:szCs w:val="28"/>
          <w:lang w:val="ru-RU"/>
        </w:rPr>
        <w:t xml:space="preserve"> ключевых событий и процессов Новейшей истории России;</w:t>
      </w:r>
    </w:p>
    <w:p w:rsidR="004701E2"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причинно-следственные, пространственные и временные связи(при наличии) изученных ранее исторических событий, явлений, процессовс историей России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I</w:t>
      </w:r>
      <w:r w:rsidRPr="00CA4934">
        <w:rPr>
          <w:rFonts w:ascii="Times New Roman" w:eastAsia="SchoolBookSanPin" w:hAnsi="Times New Roman"/>
          <w:position w:val="1"/>
          <w:sz w:val="28"/>
          <w:szCs w:val="28"/>
          <w:lang w:val="ru-RU"/>
        </w:rPr>
        <w:t xml:space="preserve"> в.</w:t>
      </w:r>
      <w:r w:rsidR="004701E2" w:rsidRPr="00CA4934">
        <w:rPr>
          <w:rFonts w:ascii="Times New Roman" w:eastAsia="SchoolBookSanPin" w:hAnsi="Times New Roman"/>
          <w:position w:val="1"/>
          <w:sz w:val="28"/>
          <w:szCs w:val="28"/>
          <w:lang w:val="ru-RU"/>
        </w:rPr>
        <w:t xml:space="preserve"> ;</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закономерности и противоречия в рассматриваемых фактах с учётом предложенной задачи, классифицировать, самостоятельно выбирать основанияи критерии для классификации; </w:t>
      </w:r>
    </w:p>
    <w:p w:rsidR="004701E2"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дефициты информации, данных, необходимых для решения </w:t>
      </w:r>
      <w:r w:rsidRPr="00CA4934">
        <w:rPr>
          <w:rFonts w:ascii="Times New Roman" w:eastAsia="SchoolBookSanPin" w:hAnsi="Times New Roman"/>
          <w:position w:val="1"/>
          <w:sz w:val="28"/>
          <w:szCs w:val="28"/>
          <w:lang w:val="ru-RU"/>
        </w:rPr>
        <w:lastRenderedPageBreak/>
        <w:t xml:space="preserve">поставленной задачи; </w:t>
      </w:r>
    </w:p>
    <w:p w:rsidR="004701E2" w:rsidRPr="00CA4934" w:rsidRDefault="00BB7E68"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w:t>
      </w:r>
      <w:r w:rsidR="00134744" w:rsidRPr="00CA4934">
        <w:rPr>
          <w:rFonts w:ascii="Times New Roman" w:eastAsia="SchoolBookSanPin" w:hAnsi="Times New Roman"/>
          <w:position w:val="1"/>
          <w:sz w:val="28"/>
          <w:szCs w:val="28"/>
          <w:lang w:val="ru-RU"/>
        </w:rPr>
        <w:t xml:space="preserve"> выводы, создавать обобщения о взаимосвязях с использованием дедуктивных, индуктивных умозаключений и по аналогии, строить логические рассуждения;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способ решения учебной задачи.</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6.</w:t>
      </w:r>
      <w:r w:rsidR="00134744" w:rsidRPr="00CA4934">
        <w:rPr>
          <w:rFonts w:ascii="Times New Roman" w:eastAsia="OfficinaSansBoldITC" w:hAnsi="Times New Roman"/>
          <w:sz w:val="28"/>
          <w:szCs w:val="28"/>
          <w:lang w:val="ru-RU"/>
        </w:rPr>
        <w:t>2.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4701E2"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использовать вопросы как исследовательский инструмент познания</w:t>
      </w:r>
      <w:r w:rsidR="004701E2" w:rsidRPr="00CA4934">
        <w:rPr>
          <w:rFonts w:ascii="Times New Roman" w:eastAsia="SchoolBookSanPin" w:hAnsi="Times New Roman"/>
          <w:position w:val="1"/>
          <w:sz w:val="28"/>
          <w:szCs w:val="28"/>
          <w:lang w:val="ru-RU"/>
        </w:rPr>
        <w:t>;</w:t>
      </w:r>
    </w:p>
    <w:p w:rsidR="004701E2"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формулировать вопросы, фиксирующие разрыв между реальными желательным состоянием ситуации, объекта, самостоятельно устанавливать искомое и данное; </w:t>
      </w:r>
    </w:p>
    <w:p w:rsidR="004701E2"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формулировать гипотезу об истинности собственных суждений и суждений других, аргументировать свою позицию, мнение; </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роводить по самостоятельно составленному плану небольшое исследование по установлению причинно-следственных связей событий и процессов; </w:t>
      </w:r>
    </w:p>
    <w:p w:rsidR="004701E2"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ценивать на применимость и достоверность информацию; </w:t>
      </w:r>
    </w:p>
    <w:p w:rsidR="004701E2"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формулировать обобщения</w:t>
      </w:r>
      <w:r w:rsidRPr="00CA4934">
        <w:rPr>
          <w:rFonts w:ascii="Times New Roman" w:eastAsia="SchoolBookSanPin" w:hAnsi="Times New Roman"/>
          <w:sz w:val="28"/>
          <w:szCs w:val="28"/>
          <w:lang w:val="ru-RU"/>
        </w:rPr>
        <w:t xml:space="preserve"> и выводы по результатам проведенного небольшого исследования, владеть инструментами оценки достоверности полученных выводов и обобщений;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возможное дальнейшее развитие процессов, событийи их последствия, в аналогичных или сходных ситуациях, выдвигать предположенияоб их развитии в новых условиях и контекстах.</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6.</w:t>
      </w:r>
      <w:r w:rsidR="00134744" w:rsidRPr="00CA4934">
        <w:rPr>
          <w:rFonts w:ascii="Times New Roman" w:eastAsia="OfficinaSansBoldITC" w:hAnsi="Times New Roman"/>
          <w:sz w:val="28"/>
          <w:szCs w:val="28"/>
          <w:lang w:val="ru-RU"/>
        </w:rPr>
        <w:t>3. </w:t>
      </w:r>
      <w:r w:rsidR="00134744"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и заданных критерие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бирать, анализировать, систематизировать и интерпретировать информацию различных видов и форм представления (справочная, научно-</w:t>
      </w:r>
      <w:r w:rsidRPr="00CA4934">
        <w:rPr>
          <w:rFonts w:ascii="Times New Roman" w:eastAsia="SchoolBookSanPin" w:hAnsi="Times New Roman"/>
          <w:sz w:val="28"/>
          <w:szCs w:val="28"/>
          <w:lang w:val="ru-RU"/>
        </w:rPr>
        <w:lastRenderedPageBreak/>
        <w:t xml:space="preserve">популярная литература, </w:t>
      </w:r>
      <w:r w:rsidR="00242D99"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xml:space="preserve">ресурсы и другие); </w:t>
      </w:r>
    </w:p>
    <w:p w:rsidR="004701E2"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ходить сходные аргументы (подтверждающие или опровергающие однуи ту же идею, версию) в различных информационных источниках; </w:t>
      </w:r>
    </w:p>
    <w:p w:rsidR="004701E2"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амостоятельно выбирать оптимальную форму представления информациии иллюстрировать решаемые задачи несложными схемами, диаграммами,иной графикой и их комбинациями; </w:t>
      </w:r>
    </w:p>
    <w:p w:rsidR="004701E2"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ценивать надёжность информации по критериям, предложеннымили сформулированным самостоятельно;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ффективно запоминать и систематизировать информацию.</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6.</w:t>
      </w:r>
      <w:r w:rsidR="00134744" w:rsidRPr="00CA4934">
        <w:rPr>
          <w:rFonts w:ascii="Times New Roman" w:eastAsia="OfficinaSansBoldITC" w:hAnsi="Times New Roman"/>
          <w:sz w:val="28"/>
          <w:szCs w:val="28"/>
          <w:lang w:val="ru-RU"/>
        </w:rPr>
        <w:t>4. </w:t>
      </w:r>
      <w:r w:rsidR="00134744"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134744" w:rsidRPr="00CA4934">
        <w:rPr>
          <w:rFonts w:ascii="Times New Roman" w:eastAsia="SchoolBookSanPin" w:hAnsi="Times New Roman"/>
          <w:bCs/>
          <w:sz w:val="28"/>
          <w:szCs w:val="28"/>
          <w:lang w:val="ru-RU"/>
        </w:rPr>
        <w:t>коммуника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оспринимать и формулировать суждения, выражать эмоции в соответствиис целями и условиями общения; выражать себя (свою точку зрения) в устныхи письменных текстах;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нимать намерения других, проявлять уважительное отношениек собеседнику и в корректной форме формулировать свои возражения;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мение формулировать вопросы (в диалоге, дискуссии) по существу обсуждаемой темы и высказывать идеи, нацеленные на решение задачии поддержание благожелательности общения; сопоставлять свои сужденияс суждениями других участников диалога, обнаруживать различиеи сходство позиций;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выполненного исследования, проекта; 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и другие.</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6.</w:t>
      </w:r>
      <w:r w:rsidR="00134744" w:rsidRPr="00CA4934">
        <w:rPr>
          <w:rFonts w:ascii="Times New Roman" w:eastAsia="OfficinaSansBoldITC" w:hAnsi="Times New Roman"/>
          <w:sz w:val="28"/>
          <w:szCs w:val="28"/>
          <w:lang w:val="ru-RU"/>
        </w:rPr>
        <w:t>5. </w:t>
      </w:r>
      <w:r w:rsidR="00134744" w:rsidRPr="00CA4934">
        <w:rPr>
          <w:rFonts w:ascii="Times New Roman" w:eastAsia="SchoolBookSanPin" w:hAnsi="Times New Roman"/>
          <w:sz w:val="28"/>
          <w:szCs w:val="28"/>
          <w:lang w:val="ru-RU"/>
        </w:rPr>
        <w:t xml:space="preserve">У обучающегося будут сформированы умения в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lastRenderedPageBreak/>
        <w:t xml:space="preserve">выявлять проблемы для решения в жизненных и учебных ситуациях; ориентироваться в различных подходах к принятию решений (индивидуально,в группе, групповой); </w:t>
      </w:r>
    </w:p>
    <w:p w:rsidR="004701E2"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амостоятельно составлять алгоритм решения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ставлять план действий (план реализации намеченного алгоритма решенияили его части), корректировать предложенный алгоритм (или его часть) с учётом получения новых знаний об изучаемом объекте; </w:t>
      </w:r>
      <w:r w:rsidR="00BB7E68" w:rsidRPr="00CA4934">
        <w:rPr>
          <w:rFonts w:ascii="Times New Roman" w:eastAsia="SchoolBookSanPin" w:hAnsi="Times New Roman"/>
          <w:position w:val="1"/>
          <w:sz w:val="28"/>
          <w:szCs w:val="28"/>
          <w:lang w:val="ru-RU"/>
        </w:rPr>
        <w:t>проводить</w:t>
      </w:r>
      <w:r w:rsidRPr="00CA4934">
        <w:rPr>
          <w:rFonts w:ascii="Times New Roman" w:eastAsia="SchoolBookSanPin" w:hAnsi="Times New Roman"/>
          <w:position w:val="1"/>
          <w:sz w:val="28"/>
          <w:szCs w:val="28"/>
          <w:lang w:val="ru-RU"/>
        </w:rPr>
        <w:t xml:space="preserve"> выбор и брать ответственность за решение;</w:t>
      </w:r>
    </w:p>
    <w:p w:rsidR="004701E2"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роявлять способность к самоконтролю, самомотивации и рефлексии,к оценке и изменению ситуации; </w:t>
      </w:r>
    </w:p>
    <w:p w:rsidR="004701E2"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ценивать соответствие результата цели и условиям;</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на примерах исторических ситуаций роль эмоций в отношениях между людь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авить себя на место другого человека, понимать мотивы действий другого(в исторических ситуациях и окружающей действительно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гулировать способ выражения своих эмоций с учетом позиций и мнений других участников общения.</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6.</w:t>
      </w:r>
      <w:r w:rsidR="00134744" w:rsidRPr="00CA4934">
        <w:rPr>
          <w:rFonts w:ascii="Times New Roman" w:eastAsia="OfficinaSansBoldITC" w:hAnsi="Times New Roman"/>
          <w:sz w:val="28"/>
          <w:szCs w:val="28"/>
          <w:lang w:val="ru-RU"/>
        </w:rPr>
        <w:t>6. </w:t>
      </w:r>
      <w:r w:rsidR="00134744"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4701E2"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имать цель совместной деятельности, коллективно строить действияпо её достижению (распределять роли, договариваться, обсуждать процесси результат </w:t>
      </w:r>
      <w:r w:rsidRPr="00CA4934">
        <w:rPr>
          <w:rFonts w:ascii="Times New Roman" w:eastAsia="SchoolBookSanPin" w:hAnsi="Times New Roman"/>
          <w:sz w:val="28"/>
          <w:szCs w:val="28"/>
          <w:lang w:val="ru-RU"/>
        </w:rPr>
        <w:lastRenderedPageBreak/>
        <w:t xml:space="preserve">совместной работы;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w:t>
      </w:r>
    </w:p>
    <w:p w:rsidR="004701E2"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ценивать качество своего вклада в общий продукт по критериям, самостоятельно сформулированным участниками взаимодействия;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4701E2" w:rsidRPr="00CA4934" w:rsidRDefault="00A60DB6" w:rsidP="004701E2">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0</w:t>
      </w:r>
      <w:r w:rsidR="004701E2" w:rsidRPr="00CA4934">
        <w:rPr>
          <w:rFonts w:ascii="Times New Roman" w:eastAsia="SchoolBookSanPin" w:hAnsi="Times New Roman"/>
          <w:sz w:val="28"/>
          <w:szCs w:val="28"/>
          <w:lang w:val="ru-RU"/>
        </w:rPr>
        <w:t xml:space="preserve">.9.3.7. В составе предметных результатов по освоению </w:t>
      </w:r>
      <w:r w:rsidR="005A558D" w:rsidRPr="00CA4934">
        <w:rPr>
          <w:rFonts w:ascii="Times New Roman" w:eastAsia="SchoolBookSanPin" w:hAnsi="Times New Roman"/>
          <w:sz w:val="28"/>
          <w:szCs w:val="28"/>
          <w:lang w:val="ru-RU"/>
        </w:rPr>
        <w:t>программы</w:t>
      </w:r>
      <w:r w:rsidR="004701E2" w:rsidRPr="00CA4934">
        <w:rPr>
          <w:rFonts w:ascii="Times New Roman" w:eastAsia="SchoolBookSanPin" w:hAnsi="Times New Roman"/>
          <w:sz w:val="28"/>
          <w:szCs w:val="28"/>
          <w:lang w:val="ru-RU"/>
        </w:rPr>
        <w:t xml:space="preserve"> модуля следует выделить: представления обучающихся о наиболее значимых событияхи процессах истории России XX — начала XXI в., основные виды деятельностипо получению и осмыслению нового знания, его интерпретации и применениюв различных учебных и жизненных ситуациях.</w:t>
      </w:r>
    </w:p>
    <w:p w:rsidR="00134744" w:rsidRPr="00CA4934" w:rsidRDefault="00A67132" w:rsidP="00E41B55">
      <w:pPr>
        <w:pStyle w:val="1"/>
        <w:pBdr>
          <w:bottom w:val="none" w:sz="0" w:space="0" w:color="auto"/>
        </w:pBdr>
        <w:spacing w:before="0" w:line="350" w:lineRule="auto"/>
        <w:ind w:firstLine="708"/>
        <w:jc w:val="both"/>
        <w:rPr>
          <w:b w:val="0"/>
          <w:szCs w:val="28"/>
          <w:lang w:val="ru-RU"/>
        </w:rPr>
      </w:pPr>
      <w:r w:rsidRPr="00CA4934">
        <w:rPr>
          <w:rFonts w:eastAsia="SchoolBookSanPin"/>
          <w:b w:val="0"/>
          <w:szCs w:val="28"/>
          <w:lang w:val="ru-RU"/>
        </w:rPr>
        <w:t>151.</w:t>
      </w:r>
      <w:r w:rsidR="00134744" w:rsidRPr="00CA4934">
        <w:rPr>
          <w:rFonts w:eastAsia="SchoolBookSanPin"/>
          <w:b w:val="0"/>
          <w:szCs w:val="28"/>
          <w:lang w:val="ru-RU"/>
        </w:rPr>
        <w:t> Федеральная рабочая программа по учебному предмету «</w:t>
      </w:r>
      <w:r w:rsidR="00134744" w:rsidRPr="00CA4934">
        <w:rPr>
          <w:rFonts w:eastAsia="SchoolBookSanPin"/>
          <w:b w:val="0"/>
          <w:position w:val="1"/>
          <w:szCs w:val="28"/>
          <w:lang w:val="ru-RU"/>
        </w:rPr>
        <w:t>Обществознание</w:t>
      </w:r>
      <w:r w:rsidR="00134744" w:rsidRPr="00CA4934">
        <w:rPr>
          <w:rFonts w:eastAsia="SchoolBookSanPin"/>
          <w:b w:val="0"/>
          <w:szCs w:val="28"/>
          <w:lang w:val="ru-RU"/>
        </w:rPr>
        <w:t>».</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1. Федеральная рабочая программа по учебному предмету «</w:t>
      </w:r>
      <w:r w:rsidR="00134744" w:rsidRPr="00CA4934">
        <w:rPr>
          <w:rFonts w:ascii="Times New Roman" w:eastAsia="SchoolBookSanPin" w:hAnsi="Times New Roman"/>
          <w:position w:val="1"/>
          <w:sz w:val="28"/>
          <w:szCs w:val="28"/>
          <w:lang w:val="ru-RU"/>
        </w:rPr>
        <w:t>Обществознание</w:t>
      </w:r>
      <w:r w:rsidR="00134744" w:rsidRPr="00CA4934">
        <w:rPr>
          <w:rFonts w:ascii="Times New Roman" w:eastAsia="SchoolBookSanPin" w:hAnsi="Times New Roman"/>
          <w:sz w:val="28"/>
          <w:szCs w:val="28"/>
          <w:lang w:val="ru-RU"/>
        </w:rPr>
        <w:t>»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ния программы по обществознанию.</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2. </w:t>
      </w:r>
      <w:r w:rsidR="00134744" w:rsidRPr="00CA4934">
        <w:rPr>
          <w:rFonts w:ascii="Times New Roman" w:eastAsia="OfficinaSansBoldITC" w:hAnsi="Times New Roman"/>
          <w:sz w:val="28"/>
          <w:szCs w:val="28"/>
          <w:lang w:val="ru-RU"/>
        </w:rPr>
        <w:t>Пояснительная записка.</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 xml:space="preserve">2.1. Программа по обществознанию составлена на основе положенийи требований к результатам освоения основной образовательной программы, представленных в ФГОС ООО, в соответствии с </w:t>
      </w:r>
      <w:r w:rsidR="005A558D" w:rsidRPr="00CA4934">
        <w:rPr>
          <w:rFonts w:ascii="Times New Roman" w:eastAsia="SchoolBookSanPin" w:hAnsi="Times New Roman"/>
          <w:sz w:val="28"/>
          <w:szCs w:val="28"/>
          <w:lang w:val="ru-RU"/>
        </w:rPr>
        <w:t>концепцией</w:t>
      </w:r>
      <w:r w:rsidR="00134744" w:rsidRPr="00CA4934">
        <w:rPr>
          <w:rFonts w:ascii="Times New Roman" w:eastAsia="SchoolBookSanPin" w:hAnsi="Times New Roman"/>
          <w:sz w:val="28"/>
          <w:szCs w:val="28"/>
          <w:lang w:val="ru-RU"/>
        </w:rPr>
        <w:t xml:space="preserve"> преподавания учебного предмета «Обществознание», а также с учётом федеральной </w:t>
      </w:r>
      <w:r w:rsidR="000F6DC4" w:rsidRPr="00CA4934">
        <w:rPr>
          <w:rFonts w:ascii="Times New Roman" w:eastAsia="SchoolBookSanPin" w:hAnsi="Times New Roman"/>
          <w:sz w:val="28"/>
          <w:szCs w:val="28"/>
          <w:lang w:val="ru-RU"/>
        </w:rPr>
        <w:t xml:space="preserve">рабочей </w:t>
      </w:r>
      <w:r w:rsidR="00134744" w:rsidRPr="00CA4934">
        <w:rPr>
          <w:rFonts w:ascii="Times New Roman" w:eastAsia="SchoolBookSanPin" w:hAnsi="Times New Roman"/>
          <w:sz w:val="28"/>
          <w:szCs w:val="28"/>
          <w:lang w:val="ru-RU"/>
        </w:rPr>
        <w:t xml:space="preserve">программы воспитания и подлежит непосредственному применению при реализации </w:t>
      </w:r>
      <w:r w:rsidR="00134744" w:rsidRPr="00CA4934">
        <w:rPr>
          <w:rFonts w:ascii="Times New Roman" w:eastAsia="SchoolBookSanPin" w:hAnsi="Times New Roman"/>
          <w:sz w:val="28"/>
          <w:szCs w:val="28"/>
          <w:lang w:val="ru-RU"/>
        </w:rPr>
        <w:lastRenderedPageBreak/>
        <w:t xml:space="preserve">обязательной части ООП ООО. </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 xml:space="preserve">2.2. Обществознание играет ведущую роль в выполнении образовательной организацией функции интеграции молодёжи в современное общество: учебный предмет позволяет последовательно раскрывать </w:t>
      </w:r>
      <w:r w:rsidR="003B48E3" w:rsidRPr="00CA4934">
        <w:rPr>
          <w:rFonts w:ascii="Times New Roman" w:eastAsia="SchoolBookSanPin" w:hAnsi="Times New Roman"/>
          <w:sz w:val="28"/>
          <w:szCs w:val="28"/>
          <w:lang w:val="ru-RU"/>
        </w:rPr>
        <w:t xml:space="preserve">обучающимся </w:t>
      </w:r>
      <w:r w:rsidR="00134744" w:rsidRPr="00CA4934">
        <w:rPr>
          <w:rFonts w:ascii="Times New Roman" w:eastAsia="SchoolBookSanPin" w:hAnsi="Times New Roman"/>
          <w:sz w:val="28"/>
          <w:szCs w:val="28"/>
          <w:lang w:val="ru-RU"/>
        </w:rPr>
        <w:t>подросткового возраста особенности современного общества, различные аспекты взаимодействияв современных условиях людей друг с другом, с основными институтами государства и гражданского общества, регулирующие эти взаимодействия социальные нормы.</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2.3. Изучение обществознания, включающего знания о российском обществе и направлениях его развития в современных условиях,об основах конституционного строя нашей страны, правах и обязанностях человека 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2.4. Привлечение при изучении обществознания различных источников социальной информации помогает обучающимся освоить язык современной культурной, социально-экономической и политической коммуникации, вносит свой вклад в формирование метапредметных умений извлекать необходимые сведения, осмысливать, преобразовывать и применять и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2.5. Целями обществоведческого образования на уровне основного общего образования являютс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витие личности на исключительно важном этапееё социализации ‒ в подростковом возрасте, становление её духовно-нравственной, политической и </w:t>
      </w:r>
      <w:r w:rsidRPr="00CA4934">
        <w:rPr>
          <w:rFonts w:ascii="Times New Roman" w:eastAsia="SchoolBookSanPin" w:hAnsi="Times New Roman"/>
          <w:sz w:val="28"/>
          <w:szCs w:val="28"/>
          <w:lang w:val="ru-RU"/>
        </w:rPr>
        <w:lastRenderedPageBreak/>
        <w:t>правовой культуры, социального поведения, основанногона уважении закона и правопорядка, развитие интереса к изучению социальных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ормирование у обучающихся целостной картины общества, </w:t>
      </w:r>
      <w:r w:rsidR="002913AE" w:rsidRPr="00CA4934">
        <w:rPr>
          <w:rFonts w:ascii="Times New Roman" w:eastAsia="SchoolBookSanPin" w:hAnsi="Times New Roman"/>
          <w:sz w:val="28"/>
          <w:szCs w:val="28"/>
          <w:lang w:val="ru-RU"/>
        </w:rPr>
        <w:t xml:space="preserve">соответствующее </w:t>
      </w:r>
      <w:r w:rsidRPr="00CA4934">
        <w:rPr>
          <w:rFonts w:ascii="Times New Roman" w:eastAsia="SchoolBookSanPin" w:hAnsi="Times New Roman"/>
          <w:sz w:val="28"/>
          <w:szCs w:val="28"/>
          <w:lang w:val="ru-RU"/>
        </w:rPr>
        <w:t xml:space="preserve">современному уровню знаний и доступной по содержаниюдля </w:t>
      </w:r>
      <w:r w:rsidR="004B3F70"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 xml:space="preserve">подросткового возраста; освоение </w:t>
      </w:r>
      <w:r w:rsidR="003B48E3" w:rsidRPr="00CA4934">
        <w:rPr>
          <w:rFonts w:ascii="Times New Roman" w:eastAsia="SchoolBookSanPin" w:hAnsi="Times New Roman"/>
          <w:sz w:val="28"/>
          <w:szCs w:val="28"/>
          <w:lang w:val="ru-RU"/>
        </w:rPr>
        <w:t xml:space="preserve">обучающимися </w:t>
      </w:r>
      <w:r w:rsidRPr="00CA4934">
        <w:rPr>
          <w:rFonts w:ascii="Times New Roman" w:eastAsia="SchoolBookSanPin" w:hAnsi="Times New Roman"/>
          <w:sz w:val="28"/>
          <w:szCs w:val="28"/>
          <w:lang w:val="ru-RU"/>
        </w:rPr>
        <w:t>знанийоб основных сферах человеческой деятельности, социальных институтах, нормах, регулирующих общественные отношения, необходимые для взаимодействияс социальной средой и выполнения типичных социальных ролей человекаи гражданин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ние умениями функционально грамотного человека (получать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для участия в жизни гражданского общества и государ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условий для освоения обучающимися способов успешного взаимодействия с различными политическими, правовыми,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опыта применения полученных знаний и уменийдля выстраивания отношений между людьми различных национальностейи вероисповеданий в общегражданской и в семейно-бытовой сферах;для соотнесения своих действий и действий других людей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2.6. В соответствии с учебным планом основного общего образования обществознание изучается с 6 по 9 класс, общее количество рекомендованных учебных часов составляет 136 часов, по 1 часу в неделю при 34 учебных неделях.</w:t>
      </w:r>
    </w:p>
    <w:p w:rsidR="00134744" w:rsidRPr="00CA4934" w:rsidRDefault="00A67132" w:rsidP="00E41B55">
      <w:pPr>
        <w:spacing w:after="0" w:line="35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3. Содержание обучения в 6 класс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3.1. Человек и его социальное окружен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дивид, индивидуальность, личность. Возрастные периоды жизни человекаи формирование личности. Отношения между поколениями. Особенности подросткового возраст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Люди с ограниченными возможностями здоровья, их особые потребностии социальная позиц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ли и мотивы деятельности. Виды деятельности (игра, труд, учение). Познание человеком мира и самого себя как вид деятель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аво человека на образование. Школьное образование. Права и обязанности </w:t>
      </w:r>
      <w:r w:rsidR="003B48E3" w:rsidRPr="00CA4934">
        <w:rPr>
          <w:rFonts w:ascii="Times New Roman" w:eastAsia="SchoolBookSanPin" w:hAnsi="Times New Roman"/>
          <w:sz w:val="28"/>
          <w:szCs w:val="28"/>
          <w:lang w:val="ru-RU"/>
        </w:rPr>
        <w:t>обучающегося</w:t>
      </w:r>
      <w:r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ние. Цели и средства общения. Особенности общения подростков. Общение в современных условия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ношения в малых группах. Групповые нормы и правила. Лидерствов группе. Межличностные отношения (деловые, личны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ношения в семье. Роль семьи в жизни человека и общества. Семейные традиции. Семейный досуг. Свободное время подрост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ношения с друзьями и сверстниками. Конфликты в межличностных отношениях.</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3.2. Общество, в котором мы живё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такое общество. Связь общества и природы. Устройство общественной жизни. Основные сферы жизни общества и их взаимодейств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ые общности и группы. Положение человека в обще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в начале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ека. Место нашей Родины среди современных государст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Культурная жизнь. Духовные ценности, традиционные ценности российского народ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общества. Усиление взаимосвязей стран и народов в условиях современного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лобальные проблемы современности и возможности их решения усилиями международного сообщества и международных организаций.</w:t>
      </w:r>
    </w:p>
    <w:p w:rsidR="00134744" w:rsidRPr="00CA4934" w:rsidRDefault="00A67132" w:rsidP="00E41B55">
      <w:pPr>
        <w:spacing w:after="0" w:line="35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4. Содержание обучения в 7 класс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4.1. Социальные ценности и норм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ственные ценности. Свобода и ответственность гражданина. Гражданственность и патриотизм. Гуманиз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ые нормы как регуляторы общественной жизни и поведения человека в обществе. Виды социальных норм. Традиции и обыча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ципы и нормы морали. Добро и зло. Нравственные чувства человека. Совесть и стыд.</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альный выбор. Моральная оценка поведения людей и собственного поведения. Влияние моральных норм на общество и челове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 и его роль в жизни общества. Право и мораль.</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4.2. Человек как участник правовых отнош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нарушение и юридическая ответственность. Проступок и преступление. Опасность правонарушений для личности и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а и свободы человека и гражданина Российской Федерации. Гарантияи защита прав и свобод человека и гражданина в Российской Федерации. Конституционные обязанности гражданина Российской Федерации. Права ребёнкаи возможности их защиты.</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4.3. Основы российского пра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нституция Российской Федерации ‒ основной закон. Законыи подзаконные акты. Отрасли пра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новы гражданского права. Физические и юридические лица в гражданском </w:t>
      </w:r>
      <w:r w:rsidRPr="00CA4934">
        <w:rPr>
          <w:rFonts w:ascii="Times New Roman" w:eastAsia="SchoolBookSanPin" w:hAnsi="Times New Roman"/>
          <w:sz w:val="28"/>
          <w:szCs w:val="28"/>
          <w:lang w:val="ru-RU"/>
        </w:rPr>
        <w:lastRenderedPageBreak/>
        <w:t>праве. Право собственности, защита прав собствен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семейного права. Важность семьи в жизни человека, обществаи государства. Условия заключения брака в Российской Федерации. Праваи обязанности детей и родителей. Защита прав и интересов детей, оставшихсябез попечения родителе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трудового права. Стороны трудовых отношений, их права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юридической ответственности. Гражданско-правовые проступкии гражданско-правовая ответственность. Административные проступкии административная ответственность. Дисциплинарные проступкии дисциплинарная ответственность. Преступления и уголовная ответственность. Особенности юридической ответственности несовершеннолетни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rsidR="00134744" w:rsidRPr="00CA4934" w:rsidRDefault="00A67132" w:rsidP="00E41B55">
      <w:pPr>
        <w:spacing w:after="0" w:line="35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5. Содержание обучения в 8 класс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5.1. Человек в экономических отношения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ономическая жизнь общества. Потребности и ресурсы, ограниченность ресурсов. Экономический выбор.</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ономическая система и её функции. Собственность.Производство ‒ источник экономических благ. Факторы производства. Трудовая деятельность. Производительность труда. Разделение труд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принимательство. Виды и формы предпринимательской деятель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мен. Деньги и их функции. Торговля и её формы. Рыночная экономика. Конкуренция. Спрос и предложен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ыночное равновесие. Невидимая рука рынка. Многообразие рынк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редприятие в экономике. Издержки, выручка и прибыль. Как повысить эффективность производ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работная плата и стимулирование труда. Занятость и безработиц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инансовый рынок и посредники (банки, страховые компании, кредитные союзы, участники фондового рынка). Услуги финансовых посредник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типы финансовых инструментов: акции и облиг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ономические функции домохозяйств. Потребление домашних хозяйств. Потребительские товары и товары длительного пользования. Источники доходови расходов семьи. Семейный бюджет. Личный финансовый план. Способы и формы сбереж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5.2. Человек в мире культу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льтура, её многообразие и формы. Влияние духовной культурына формирование личности. Современная молодёжная культу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ука. Естественные и социально-гуманитарные науки. Роль науки в развитии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разование. Личностная и общественная значимость образованияв современном обществе. Образование в Российской Федерации. Самообразован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итика в сфере культуры и образования в Российской Федер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религии. Роль религии в жизни человека и общества. Свобода совести и свобода вероисповедания. Национальные и мировые религии. Религиии религиозные объединения в Российской Федер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такое искусство. Виды искусств. Роль искусства в жизни человекаи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оль информации и информационных технологий в современном мире. </w:t>
      </w:r>
      <w:r w:rsidRPr="00CA4934">
        <w:rPr>
          <w:rFonts w:ascii="Times New Roman" w:eastAsia="SchoolBookSanPin" w:hAnsi="Times New Roman"/>
          <w:sz w:val="28"/>
          <w:szCs w:val="28"/>
          <w:lang w:val="ru-RU"/>
        </w:rPr>
        <w:lastRenderedPageBreak/>
        <w:t xml:space="preserve">Информационная культура и информационная безопасность. Правила безопасного поведения в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е.</w:t>
      </w:r>
    </w:p>
    <w:p w:rsidR="00134744" w:rsidRPr="00CA4934" w:rsidRDefault="00A67132" w:rsidP="00E41B55">
      <w:pPr>
        <w:spacing w:after="0" w:line="35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6. Содержание обучения в 9 класс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6.1. Человек в политическом измерен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итика и политическая власть. Государство ‒ политическая организация общества. Признаки государства. Внутренняя и внешняя полити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а государства. Монархия и республика ‒ основные формы правления. Унитарное и федеративное государственно-территориальное устройство.</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итический режим и его ви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мократия, демократические ценности. Правовое государство и гражданское общество.</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граждан в политике. Выборы, референдум. Политические партии,их роль в демократическом обще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ственно-политические организац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6.2. Гражданин и государство.</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конституционного строя Российской Федерации.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w:t>
      </w:r>
      <w:r w:rsidR="00DB3A10" w:rsidRPr="00CA4934">
        <w:rPr>
          <w:rFonts w:ascii="Times New Roman" w:eastAsia="SchoolBookSanPin" w:hAnsi="Times New Roman"/>
          <w:sz w:val="28"/>
          <w:szCs w:val="28"/>
          <w:lang w:val="ru-RU"/>
        </w:rPr>
        <w:t xml:space="preserve"> Российской Федерации</w:t>
      </w:r>
      <w:r w:rsidRPr="00CA4934">
        <w:rPr>
          <w:rFonts w:ascii="Times New Roman" w:eastAsia="SchoolBookSanPin" w:hAnsi="Times New Roman"/>
          <w:sz w:val="28"/>
          <w:szCs w:val="28"/>
          <w:lang w:val="ru-RU"/>
        </w:rPr>
        <w:t xml:space="preserve">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осударственное управление. Противодействие коррупции в Российской Федер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lastRenderedPageBreak/>
        <w:t>Местное самоуправлен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нституция Российской Федерации о правовом статусе человекаи гражданина. Гражданство Российской Федерации. Взаимосвязь конституционных прав, свобод и обязанностей гражданина Российской Федерац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6.3. Человек в системе социальных отнош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ая структура общества. Многообразие социальных общностейи групп.</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ая мобильность.</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ый статус человека в обществе. Социальные роли. Ролевой набор подрост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циализация лич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ль семьи в социализации личности. Функции семьи. Семейные ценности. Основные роли членов семь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тнос и нация. Россия ‒ многонациональное государство. Этносы и нациив диалоге культур.</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ая политика Российского государства. Социальные конфликтыи пути их разрешения. Отклоняющееся поведение. Опасность наркоманиии алкоголизма для человека и общества. Профилактика негативных отклонений поведения. Социальная и личная значимость здорового образа жизн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6.4. Человек в современном изменяющемся мир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ормационное общество. Сущность глобализации. Причины, проявленияи последствия глобализации, её противоречия. Глобальные проблемыи возможности их решения. Экологическая ситуация и способы её улучш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лодёжь ‒ активный участник общественной жизни. Волонтёрское движен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фессии настоящего и будущего. Непрерывное образование и карье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доровый образ жизни. Социальная и личная значимость здорового образа жизни. Мода и спорт.</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временные формы связи и коммуникации: как они изменили мир. Особенности общения в виртуальном простран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спективы развития общества.</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lastRenderedPageBreak/>
        <w:t>151.</w:t>
      </w:r>
      <w:r w:rsidR="00134744" w:rsidRPr="00CA4934">
        <w:rPr>
          <w:rFonts w:ascii="Times New Roman" w:eastAsia="OfficinaSansBoldITC" w:hAnsi="Times New Roman"/>
          <w:sz w:val="28"/>
          <w:szCs w:val="28"/>
          <w:lang w:val="ru-RU"/>
        </w:rPr>
        <w:t xml:space="preserve">7. Планируемые результаты освоения программы по обществознанию. </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1. </w:t>
      </w:r>
      <w:r w:rsidR="00134744" w:rsidRPr="00CA4934">
        <w:rPr>
          <w:rFonts w:ascii="Times New Roman" w:eastAsia="SchoolBookSanPin" w:hAnsi="Times New Roman"/>
          <w:sz w:val="28"/>
          <w:szCs w:val="28"/>
          <w:lang w:val="ru-RU"/>
        </w:rPr>
        <w:t xml:space="preserve">Личностные результаты </w:t>
      </w:r>
      <w:r w:rsidR="00134744" w:rsidRPr="00CA4934">
        <w:rPr>
          <w:rFonts w:ascii="Times New Roman" w:eastAsia="OfficinaSansBoldITC" w:hAnsi="Times New Roman"/>
          <w:sz w:val="28"/>
          <w:szCs w:val="28"/>
          <w:lang w:val="ru-RU"/>
        </w:rPr>
        <w:t>изучения обществознания</w:t>
      </w:r>
      <w:r w:rsidR="00134744" w:rsidRPr="00CA4934">
        <w:rPr>
          <w:rFonts w:ascii="Times New Roman" w:eastAsia="SchoolBookSanPin" w:hAnsi="Times New Roman"/>
          <w:sz w:val="28"/>
          <w:szCs w:val="28"/>
          <w:lang w:val="ru-RU"/>
        </w:rPr>
        <w:t xml:space="preserve">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при принятии собственных решений. Они достигаются в единстве учебнойи воспитательной деятельности в процессе развития у обучающихся установки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1) гражданского воспитания: </w:t>
      </w:r>
      <w:r w:rsidRPr="00CA4934">
        <w:rPr>
          <w:rFonts w:ascii="Times New Roman" w:eastAsia="SchoolBookSanPin" w:hAnsi="Times New Roman"/>
          <w:position w:val="1"/>
          <w:sz w:val="28"/>
          <w:szCs w:val="28"/>
          <w:lang w:val="ru-RU"/>
        </w:rPr>
        <w:t xml:space="preserve">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w:t>
      </w:r>
      <w:r w:rsidRPr="00CA4934">
        <w:rPr>
          <w:rFonts w:ascii="Times New Roman" w:eastAsia="SchoolBookSanPin" w:hAnsi="Times New Roman"/>
          <w:sz w:val="28"/>
          <w:szCs w:val="28"/>
          <w:lang w:val="ru-RU"/>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к взаимопониманию и взаимопомощи; активное участие </w:t>
      </w:r>
      <w:r w:rsidR="003143D0" w:rsidRPr="00CA4934">
        <w:rPr>
          <w:rFonts w:ascii="Times New Roman" w:eastAsia="SchoolBookSanPin" w:hAnsi="Times New Roman"/>
          <w:sz w:val="28"/>
          <w:szCs w:val="28"/>
          <w:lang w:val="ru-RU"/>
        </w:rPr>
        <w:t>в самоуправлениив образовательной организации</w:t>
      </w:r>
      <w:r w:rsidRPr="00CA4934">
        <w:rPr>
          <w:rFonts w:ascii="Times New Roman" w:eastAsia="SchoolBookSanPin" w:hAnsi="Times New Roman"/>
          <w:sz w:val="28"/>
          <w:szCs w:val="28"/>
          <w:lang w:val="ru-RU"/>
        </w:rPr>
        <w:t xml:space="preserve">; готовность к участию в гуманитарной </w:t>
      </w:r>
      <w:r w:rsidR="00A80A67" w:rsidRPr="00CA4934">
        <w:rPr>
          <w:rFonts w:ascii="Times New Roman" w:eastAsia="SchoolBookSanPin" w:hAnsi="Times New Roman"/>
          <w:sz w:val="28"/>
          <w:szCs w:val="28"/>
          <w:lang w:val="ru-RU"/>
        </w:rPr>
        <w:t>деятельности (волонтёрство, помощь людям, нуждающимся в ней)</w:t>
      </w:r>
      <w:r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2) патриотического воспитания: </w:t>
      </w:r>
      <w:r w:rsidRPr="00CA4934">
        <w:rPr>
          <w:rFonts w:ascii="Times New Roman" w:eastAsia="SchoolBookSanPin" w:hAnsi="Times New Roman"/>
          <w:position w:val="1"/>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lastRenderedPageBreak/>
        <w:t xml:space="preserve">3) духовно-нравственного воспитания: </w:t>
      </w:r>
      <w:r w:rsidRPr="00CA4934">
        <w:rPr>
          <w:rFonts w:ascii="Times New Roman" w:eastAsia="SchoolBookSanPin" w:hAnsi="Times New Roman"/>
          <w:position w:val="1"/>
          <w:sz w:val="28"/>
          <w:szCs w:val="28"/>
          <w:lang w:val="ru-RU"/>
        </w:rPr>
        <w:t>ориентация на моральные ценностии нормы в ситуациях нравственного выбора, готовность оценивать своё поведениеи поступки, поведение и поступки других людей с позиции нравственных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4) эстетического воспитания: </w:t>
      </w:r>
      <w:r w:rsidRPr="00CA4934">
        <w:rPr>
          <w:rFonts w:ascii="Times New Roman" w:eastAsia="SchoolBookSanPin" w:hAnsi="Times New Roman"/>
          <w:position w:val="1"/>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к самовыражению в разных видах искус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5) физического воспитания, формирования культуры здоровьяи эмоционального благополучия: </w:t>
      </w:r>
      <w:r w:rsidRPr="00CA4934">
        <w:rPr>
          <w:rFonts w:ascii="Times New Roman" w:eastAsia="SchoolBookSanPin" w:hAnsi="Times New Roman"/>
          <w:position w:val="1"/>
          <w:sz w:val="28"/>
          <w:szCs w:val="28"/>
          <w:lang w:val="ru-RU"/>
        </w:rPr>
        <w:t xml:space="preserve">осознание ценности жизни; ответственное отношение к своему здоровью и установка на здоровый образ жизни, осознание </w:t>
      </w:r>
      <w:r w:rsidRPr="00CA4934">
        <w:rPr>
          <w:rFonts w:ascii="Times New Roman" w:eastAsia="SchoolBookSanPin" w:hAnsi="Times New Roman"/>
          <w:sz w:val="28"/>
          <w:szCs w:val="28"/>
          <w:lang w:val="ru-RU"/>
        </w:rPr>
        <w:t xml:space="preserve">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w:t>
      </w:r>
      <w:r w:rsidR="00B41B3A" w:rsidRPr="00CA4934">
        <w:rPr>
          <w:rFonts w:ascii="Times New Roman" w:eastAsia="SchoolBookSanPin" w:hAnsi="Times New Roman"/>
          <w:sz w:val="28"/>
          <w:szCs w:val="28"/>
          <w:lang w:val="ru-RU"/>
        </w:rPr>
        <w:t>Интернет-среде</w:t>
      </w:r>
      <w:r w:rsidRPr="00CA4934">
        <w:rPr>
          <w:rFonts w:ascii="Times New Roman" w:eastAsia="SchoolBookSanPin" w:hAnsi="Times New Roman"/>
          <w:sz w:val="28"/>
          <w:szCs w:val="28"/>
          <w:lang w:val="ru-RU"/>
        </w:rPr>
        <w:t xml:space="preserve">,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w:t>
      </w:r>
      <w:r w:rsidRPr="00CA4934">
        <w:rPr>
          <w:rFonts w:ascii="Times New Roman" w:eastAsia="SchoolBookSanPin" w:hAnsi="Times New Roman"/>
          <w:position w:val="1"/>
          <w:sz w:val="28"/>
          <w:szCs w:val="28"/>
          <w:lang w:val="ru-RU"/>
        </w:rPr>
        <w:t>умение принимать себя и других, не осуждая, сформированность навыков рефлексии, признание своего права на ошибкуи такого же права другого челове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6) </w:t>
      </w:r>
      <w:r w:rsidR="006D1E89" w:rsidRPr="00CA4934">
        <w:rPr>
          <w:rFonts w:ascii="Times New Roman" w:eastAsia="SchoolBookSanPin" w:hAnsi="Times New Roman"/>
          <w:bCs/>
          <w:position w:val="1"/>
          <w:sz w:val="28"/>
          <w:szCs w:val="28"/>
          <w:lang w:val="ru-RU"/>
        </w:rPr>
        <w:t xml:space="preserve">трудового воспитания: </w:t>
      </w:r>
      <w:r w:rsidR="006D1E89" w:rsidRPr="00CA4934">
        <w:rPr>
          <w:rFonts w:ascii="Times New Roman" w:eastAsia="SchoolBookSanPin" w:hAnsi="Times New Roman"/>
          <w:position w:val="1"/>
          <w:sz w:val="28"/>
          <w:szCs w:val="28"/>
          <w:lang w:val="ru-RU"/>
        </w:rPr>
        <w:t xml:space="preserve">установка на активное участие в решении практических задач (в рамках семьи, образовательной организации, </w:t>
      </w:r>
      <w:r w:rsidR="006D1E89" w:rsidRPr="00CA4934">
        <w:rPr>
          <w:rFonts w:ascii="Times New Roman" w:eastAsia="SchoolBookSanPin" w:hAnsi="Times New Roman"/>
          <w:sz w:val="28"/>
          <w:szCs w:val="28"/>
          <w:lang w:val="ru-RU"/>
        </w:rPr>
        <w:t>населенного пункта,</w:t>
      </w:r>
      <w:r w:rsidR="00A556B9" w:rsidRPr="00CA4934">
        <w:rPr>
          <w:rFonts w:ascii="Times New Roman" w:eastAsia="SchoolBookSanPin" w:hAnsi="Times New Roman"/>
          <w:sz w:val="28"/>
          <w:szCs w:val="28"/>
          <w:lang w:val="ru-RU"/>
        </w:rPr>
        <w:t xml:space="preserve"> родного</w:t>
      </w:r>
      <w:r w:rsidR="006D1E89" w:rsidRPr="00CA4934">
        <w:rPr>
          <w:rFonts w:ascii="Times New Roman" w:eastAsia="SchoolBookSanPin" w:hAnsi="Times New Roman"/>
          <w:sz w:val="28"/>
          <w:szCs w:val="28"/>
          <w:lang w:val="ru-RU"/>
        </w:rPr>
        <w:t xml:space="preserve"> края) </w:t>
      </w:r>
      <w:r w:rsidRPr="00CA4934">
        <w:rPr>
          <w:rFonts w:ascii="Times New Roman" w:eastAsia="SchoolBookSanPin" w:hAnsi="Times New Roman"/>
          <w:position w:val="1"/>
          <w:sz w:val="28"/>
          <w:szCs w:val="28"/>
          <w:lang w:val="ru-RU"/>
        </w:rPr>
        <w:t xml:space="preserve">технологической и социальной направленности, способность инициировать, планировать и самостоятельно выполнять такого рода деятельность, интереск практическому изучению профессий и труда различного рода, в том числена основе применения изучаемого предметного знания; осознание важности обучения на протяжении всей жизни для успешной профессиональной деятельности </w:t>
      </w:r>
      <w:r w:rsidRPr="00CA4934">
        <w:rPr>
          <w:rFonts w:ascii="Times New Roman" w:eastAsia="SchoolBookSanPin" w:hAnsi="Times New Roman"/>
          <w:position w:val="1"/>
          <w:sz w:val="28"/>
          <w:szCs w:val="28"/>
          <w:lang w:val="ru-RU"/>
        </w:rPr>
        <w:lastRenderedPageBreak/>
        <w:t>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7) экологического воспитания: </w:t>
      </w:r>
      <w:r w:rsidRPr="00CA4934">
        <w:rPr>
          <w:rFonts w:ascii="Times New Roman" w:eastAsia="SchoolBookSanPin" w:hAnsi="Times New Roman"/>
          <w:position w:val="1"/>
          <w:sz w:val="28"/>
          <w:szCs w:val="28"/>
          <w:lang w:val="ru-RU"/>
        </w:rPr>
        <w:t>ориентация на применение знаний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8) ценности научного познания: </w:t>
      </w:r>
      <w:r w:rsidRPr="00CA4934">
        <w:rPr>
          <w:rFonts w:ascii="Times New Roman" w:eastAsia="SchoolBookSanPin" w:hAnsi="Times New Roman"/>
          <w:position w:val="1"/>
          <w:sz w:val="28"/>
          <w:szCs w:val="28"/>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w:t>
      </w:r>
      <w:r w:rsidRPr="00CA4934">
        <w:rPr>
          <w:rFonts w:ascii="Times New Roman" w:eastAsia="SchoolBookSanPin" w:hAnsi="Times New Roman"/>
          <w:sz w:val="28"/>
          <w:szCs w:val="28"/>
          <w:lang w:val="ru-RU"/>
        </w:rPr>
        <w:t>культурой как средством познания мира, овладение основными навыками исследовательской деятельности, установкана осмысление опыта, наблюдений, поступков и стремление совершенствовать пути достижения индивидуального и коллективного благополучия.</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2. </w:t>
      </w:r>
      <w:r w:rsidR="00134744" w:rsidRPr="00CA4934">
        <w:rPr>
          <w:rFonts w:ascii="Times New Roman" w:eastAsia="SchoolBookSanPin" w:hAnsi="Times New Roman"/>
          <w:bCs/>
          <w:sz w:val="28"/>
          <w:szCs w:val="28"/>
          <w:lang w:val="ru-RU"/>
        </w:rPr>
        <w:t>Личностные результаты, обеспечивающие адаптацию обучающегосяк изменяющимся условиям социальной и природной среды</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обучающихся во взаимодействии в условиях неопределённости, открытость опыту и знаниям други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пособность действовать в условиях неопределённости, открытость опытуи знаниям других, повышать уровень своей компетентности через практическую </w:t>
      </w:r>
      <w:r w:rsidRPr="00CA4934">
        <w:rPr>
          <w:rFonts w:ascii="Times New Roman" w:eastAsia="SchoolBookSanPin" w:hAnsi="Times New Roman"/>
          <w:sz w:val="28"/>
          <w:szCs w:val="28"/>
          <w:lang w:val="ru-RU"/>
        </w:rPr>
        <w:lastRenderedPageBreak/>
        <w:t>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об объектах и явлениях, в том числе ранее неизвестных, осознавать дефицит собственных знаний и компетентностей, планировать своё развит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анализировать и выявлять взаимосвязи природы, обществаи экономик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обучающихся осознавать стрессовую ситуацию, оценивать происходящие изменения и их последствия, воспринимать стрессовую ситуациюкак вызов, требующий контрмер;</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ситуацию стресса, корректировать принимаемые решенияи действия, формулировать и оценивать риски и последствия, формировать опыт, уметь находить позитивное в произошедшей ситуации; быть готовым действоватьв отсутствие гарантий успеха.</w:t>
      </w:r>
    </w:p>
    <w:p w:rsidR="00134744" w:rsidRPr="00CA4934" w:rsidRDefault="00A67132" w:rsidP="00E41B55">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 xml:space="preserve">7.3. В результате изучения обществознания на уровне основного общего образования у обучающегося будут сформированы </w:t>
      </w:r>
      <w:r w:rsidR="00134744"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3.1.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характеризовать существенные признаки социальных явленийи процесс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устанавливать существенный признак классификации социальных фактов, основания для их обобщения и сравнения, критерии проводимого анализ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 учётом предложенной задачи выявлять закономерности и противоречияв рассматриваемых фактах, данных и наблюдения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агать критерии для выявления закономерностей и противореч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дефицит информации, данных, необходимых для решения поставленной задач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ичинно-следственные связи при изучении явлений и процессов;</w:t>
      </w:r>
    </w:p>
    <w:p w:rsidR="00134744" w:rsidRPr="00CA4934" w:rsidRDefault="00BB7E68"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w:t>
      </w:r>
      <w:r w:rsidR="00134744" w:rsidRPr="00CA4934">
        <w:rPr>
          <w:rFonts w:ascii="Times New Roman" w:eastAsia="SchoolBookSanPin" w:hAnsi="Times New Roman"/>
          <w:position w:val="1"/>
          <w:sz w:val="28"/>
          <w:szCs w:val="28"/>
          <w:lang w:val="ru-RU"/>
        </w:rPr>
        <w:t xml:space="preserve"> выводы с использованием дедуктивных и индуктивных умозаключений, умозаключений по аналогии, формулировать гипотезыо взаимосвязя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способ решения учебной задач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сравнивать несколько вариантов решения, выбирать наиболее подходящий с учётом самостоятельно выделенных критерие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вать невозможность контролировать всё вокруг.</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3.2.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вопросы как исследовательский инструмент позн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вопросы, фиксирующие разрыв между реальными желательным состоянием ситуации, объекта, самостоятельно устанавливать искомое и данно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гипотезу об истинности собственных суждений и суждений других, аргументировать свою позицию, мнен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оводить по самостоятельно составленному плану небольшое исследованиепо установлению особенностей объекта </w:t>
      </w:r>
      <w:r w:rsidRPr="00CA4934">
        <w:rPr>
          <w:rFonts w:ascii="Times New Roman" w:eastAsia="SchoolBookSanPin" w:hAnsi="Times New Roman"/>
          <w:sz w:val="28"/>
          <w:szCs w:val="28"/>
          <w:lang w:val="ru-RU"/>
        </w:rPr>
        <w:t>изучения, причинно-следственных связейи зависимостей объектов между собо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на применимость и достоверность информацию, полученную в ходе исследов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амостоятельно формулировать обобщения и выводы по результатам проведённого наблюдения, исследования, владеть инструментами оценки </w:t>
      </w:r>
      <w:r w:rsidRPr="00CA4934">
        <w:rPr>
          <w:rFonts w:ascii="Times New Roman" w:eastAsia="SchoolBookSanPin" w:hAnsi="Times New Roman"/>
          <w:sz w:val="28"/>
          <w:szCs w:val="28"/>
          <w:lang w:val="ru-RU"/>
        </w:rPr>
        <w:lastRenderedPageBreak/>
        <w:t>достоверности полученных выводов и обобщ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возможное дальнейшее развитие процессов, событийи их последствия в аналогичных или сходных ситуациях, выдвигать предположения об их развитии в новых условиях и контекстах.</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3.3. </w:t>
      </w:r>
      <w:r w:rsidR="00134744"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и заданных критерие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анализировать, систематизировать и интерпретировать информацию различных видов и форм представл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сходные аргументы (подтверждающие или опровергающиеодну и ту же идею, версию) в различных информационных источника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оптимальную форму представления информ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ффективно запоминать и систематизировать информацию.</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3.4. </w:t>
      </w:r>
      <w:r w:rsidR="00134744"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134744" w:rsidRPr="00CA4934">
        <w:rPr>
          <w:rFonts w:ascii="Times New Roman" w:eastAsia="SchoolBookSanPin" w:hAnsi="Times New Roman"/>
          <w:bCs/>
          <w:sz w:val="28"/>
          <w:szCs w:val="28"/>
          <w:lang w:val="ru-RU"/>
        </w:rPr>
        <w:t>коммуника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оспринимать и формулировать суждения, выражать эмоции в соответствиис целями и условиями общ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ражать себя (свою точку зрения) в устных и письменных текста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намерения других, проявлять уважительное отношениек собеседнику и в корректной форме формулировать свои возражения;</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поставлять свои суждения с суждениями других участников диалога, </w:t>
      </w:r>
      <w:r w:rsidRPr="00CA4934">
        <w:rPr>
          <w:rFonts w:ascii="Times New Roman" w:eastAsia="SchoolBookSanPin" w:hAnsi="Times New Roman"/>
          <w:sz w:val="28"/>
          <w:szCs w:val="28"/>
          <w:lang w:val="ru-RU"/>
        </w:rPr>
        <w:lastRenderedPageBreak/>
        <w:t>обнаруживать различие и сходство позиц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выполненного исследования, проект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3.5. </w:t>
      </w:r>
      <w:r w:rsidR="00134744" w:rsidRPr="00CA4934">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облемы для решения в жизненных и учебных ситуация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ироваться в различных подходах принятия решений</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индивидуальное, принятие решения в группе, принятие решений в групп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амостоятельно составлять алгоритм решения задачи (или его часть), выбирать способ решения учебной задачи с учётом </w:t>
      </w:r>
      <w:r w:rsidRPr="00CA4934">
        <w:rPr>
          <w:rFonts w:ascii="Times New Roman" w:eastAsia="SchoolBookSanPin" w:hAnsi="Times New Roman"/>
          <w:sz w:val="28"/>
          <w:szCs w:val="28"/>
          <w:lang w:val="ru-RU"/>
        </w:rPr>
        <w:t>имеющихся ресурсови собственных возможностей, аргументировать предлагаемые варианты реш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об изучаемом объекте;</w:t>
      </w:r>
    </w:p>
    <w:p w:rsidR="00134744" w:rsidRPr="00CA4934" w:rsidRDefault="00BB7E68"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w:t>
      </w:r>
      <w:r w:rsidR="00134744" w:rsidRPr="00CA4934">
        <w:rPr>
          <w:rFonts w:ascii="Times New Roman" w:eastAsia="SchoolBookSanPin" w:hAnsi="Times New Roman"/>
          <w:sz w:val="28"/>
          <w:szCs w:val="28"/>
          <w:lang w:val="ru-RU"/>
        </w:rPr>
        <w:t xml:space="preserve"> выбор и брать ответственность за решение.</w:t>
      </w:r>
    </w:p>
    <w:p w:rsidR="00A80A67"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A80A67" w:rsidRPr="00CA4934">
        <w:rPr>
          <w:rFonts w:ascii="Times New Roman" w:eastAsia="OfficinaSansBoldITC" w:hAnsi="Times New Roman"/>
          <w:sz w:val="28"/>
          <w:szCs w:val="28"/>
          <w:lang w:val="ru-RU"/>
        </w:rPr>
        <w:t>7.3.6. </w:t>
      </w:r>
      <w:r w:rsidR="00A80A67"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rsidR="00A80A67" w:rsidRPr="00CA4934" w:rsidRDefault="00A80A67"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A80A67" w:rsidRPr="00CA4934" w:rsidRDefault="00A80A67"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цель совместной деятельности, коллективно строить действияпо её достижению: распределять роли, договариваться, обсуждать процесси результат совместной работы;</w:t>
      </w:r>
    </w:p>
    <w:p w:rsidR="005A558D" w:rsidRPr="00CA4934" w:rsidRDefault="005A558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ть обобщать мнения нескольких человек, проявлять готовность руководить, выполнять поручения, подчиняться;</w:t>
      </w:r>
    </w:p>
    <w:p w:rsidR="00A80A67" w:rsidRPr="00CA4934" w:rsidRDefault="00A80A67"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A80A67" w:rsidRPr="00CA4934" w:rsidRDefault="00A80A67"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A80A67" w:rsidRPr="00CA4934" w:rsidRDefault="00A80A67"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к предоставлению отчёта перед группой.</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A80A67" w:rsidRPr="00CA4934">
        <w:rPr>
          <w:rFonts w:ascii="Times New Roman" w:eastAsia="OfficinaSansBoldITC" w:hAnsi="Times New Roman"/>
          <w:sz w:val="28"/>
          <w:szCs w:val="28"/>
          <w:lang w:val="ru-RU"/>
        </w:rPr>
        <w:t>7.3.7</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способами самоконтроля, самомотивации и рефлексии;</w:t>
      </w:r>
    </w:p>
    <w:p w:rsidR="005A558D" w:rsidRPr="00CA4934" w:rsidRDefault="005A558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оценку ситуации и предлагать план её измен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читывать контекст и предвидеть трудности, которые могут возникнутьпри решении учебной задачи, адаптировать решение к меняющимся обстоятельства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соответствие результата цели и условия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называть и управлять собственными эмоциями и эмоциями други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анализировать причины эмоц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авить себя на место другого человека, понимать мотивы и намерения другого;</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гулировать способ выражения эмоц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но относиться к другому человеку, его мнению;</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знавать своё право на ошибку и такое же право другого;</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себя и других, не осужда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ткрытость себе и другим.</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w:t>
      </w:r>
      <w:r w:rsidR="00134744" w:rsidRPr="00CA4934">
        <w:rPr>
          <w:rFonts w:ascii="Times New Roman" w:eastAsia="SchoolBookSanPin" w:hAnsi="Times New Roman"/>
          <w:sz w:val="28"/>
          <w:szCs w:val="28"/>
          <w:lang w:val="ru-RU"/>
        </w:rPr>
        <w:t>4. </w:t>
      </w:r>
      <w:r w:rsidR="00134744" w:rsidRPr="00CA4934">
        <w:rPr>
          <w:rFonts w:ascii="Times New Roman" w:eastAsia="SchoolBookSanPin" w:hAnsi="Times New Roman"/>
          <w:bCs/>
          <w:sz w:val="28"/>
          <w:szCs w:val="28"/>
          <w:lang w:val="ru-RU"/>
        </w:rPr>
        <w:t xml:space="preserve">Предметные результаты освоения программы по обществознаниюна уровне основного общего образования </w:t>
      </w:r>
      <w:r w:rsidR="00134744" w:rsidRPr="00CA4934">
        <w:rPr>
          <w:rFonts w:ascii="Times New Roman" w:eastAsia="SchoolBookSanPin" w:hAnsi="Times New Roman"/>
          <w:sz w:val="28"/>
          <w:szCs w:val="28"/>
          <w:lang w:val="ru-RU"/>
        </w:rPr>
        <w:t>должны обеспечивать:</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в Российской Федерации; основах государственной бюджетнойи денежно-кредитной, социальной политики, политики в сфере культурыи образования, противодействии коррупции в Российской Федерации, обеспечении безопасности личности, общества и государства, в том числе от терроризмаи экстремизм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и социально-экономического кризиса в государ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w:t>
      </w:r>
      <w:r w:rsidRPr="00CA4934">
        <w:rPr>
          <w:rFonts w:ascii="Times New Roman" w:eastAsia="SchoolBookSanPin" w:hAnsi="Times New Roman"/>
          <w:sz w:val="28"/>
          <w:szCs w:val="28"/>
          <w:lang w:val="ru-RU"/>
        </w:rPr>
        <w:lastRenderedPageBreak/>
        <w:t>элементы и основные функ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умение устанавливать и объяснять взаимосвязи социальных объектов, явлений, процессов в различных сферах общественной жизни, их элементови основных функций, включая взаимодействия общества и природы, человекаи общества, сфер общественной жизни, гражданина и государства; связи политических потрясений и социально-экономических кризисов в государ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умение использовать полученные знания для объяснения (устного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в отношении нашей страны международной политики «сдерживания»;для осмысления личного социального опыта при исполнении типичныхдля несовершеннолетнего социальных ролей;</w:t>
      </w:r>
    </w:p>
    <w:p w:rsidR="005A558D"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8) </w:t>
      </w:r>
      <w:r w:rsidR="005A558D" w:rsidRPr="00CA4934">
        <w:rPr>
          <w:rFonts w:ascii="Times New Roman" w:eastAsia="SchoolBookSanPin" w:hAnsi="Times New Roman"/>
          <w:sz w:val="28"/>
          <w:szCs w:val="28"/>
          <w:lang w:val="ru-RU"/>
        </w:rPr>
        <w:t>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ё отношение к явлениям, процессам социальной действитель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умение решать в рамках изученного материала познавательныеи практические задачи, отражающие выполнение типичных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0) овладение смысловым чтением текстов обществоведческой тематики,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w:t>
      </w:r>
      <w:r w:rsidRPr="00CA4934">
        <w:rPr>
          <w:rFonts w:ascii="Times New Roman" w:eastAsia="SchoolBookSanPin" w:hAnsi="Times New Roman"/>
          <w:sz w:val="28"/>
          <w:szCs w:val="28"/>
          <w:lang w:val="ru-RU"/>
        </w:rPr>
        <w:lastRenderedPageBreak/>
        <w:t>информацию в модели (таблицу, диаграмму, схему)и преобразовывать предложенные модели в текст;</w:t>
      </w:r>
    </w:p>
    <w:p w:rsidR="005A558D"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1) </w:t>
      </w:r>
      <w:r w:rsidR="005A558D" w:rsidRPr="00CA4934">
        <w:rPr>
          <w:rFonts w:ascii="Times New Roman" w:eastAsia="SchoolBookSanPin" w:hAnsi="Times New Roman"/>
          <w:sz w:val="28"/>
          <w:szCs w:val="28"/>
          <w:lang w:val="ru-RU"/>
        </w:rPr>
        <w:t>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умение анализировать, обобщать, систематизировать, конкретизировать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и правовом регулировании поведения человека, личным социальным опытом, используя обществоведческие знания, формулировать выводы, подкрепляяих аргументам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3) умение оценивать собственные поступки и поведение других людей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и защиты прав человека и гражданина, прав потребителя (в том числе потребителя финансовых услуг) и осознанного выполнения гражданских обязанностей,для анализа потребления домашнего хозяйства, составления личного финансового плана, для выбора профессии и оценки собственных перспектив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5) приобретение опыта самостоятельного заполнения формы (в том числе электронной) и составления простейших документов (заявления, обращения, </w:t>
      </w:r>
      <w:r w:rsidRPr="00CA4934">
        <w:rPr>
          <w:rFonts w:ascii="Times New Roman" w:eastAsia="SchoolBookSanPin" w:hAnsi="Times New Roman"/>
          <w:sz w:val="28"/>
          <w:szCs w:val="28"/>
          <w:lang w:val="ru-RU"/>
        </w:rPr>
        <w:lastRenderedPageBreak/>
        <w:t>декларации, доверенности, личного финансового плана, резюм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w:t>
      </w:r>
      <w:r w:rsidR="00134744" w:rsidRPr="00CA4934">
        <w:rPr>
          <w:rFonts w:ascii="Times New Roman" w:eastAsia="SchoolBookSanPin" w:hAnsi="Times New Roman"/>
          <w:sz w:val="28"/>
          <w:szCs w:val="28"/>
          <w:lang w:val="ru-RU"/>
        </w:rPr>
        <w:t>5. </w:t>
      </w:r>
      <w:r w:rsidR="00134744" w:rsidRPr="00CA4934">
        <w:rPr>
          <w:rFonts w:ascii="Times New Roman" w:eastAsia="OfficinaSansBoldITC" w:hAnsi="Times New Roman"/>
          <w:sz w:val="28"/>
          <w:szCs w:val="28"/>
          <w:lang w:val="ru-RU"/>
        </w:rPr>
        <w:t>К</w:t>
      </w:r>
      <w:r w:rsidR="00134744" w:rsidRPr="00CA4934">
        <w:rPr>
          <w:rFonts w:ascii="Times New Roman" w:eastAsia="SchoolBookSanPin" w:hAnsi="Times New Roman"/>
          <w:sz w:val="28"/>
          <w:szCs w:val="28"/>
          <w:lang w:val="ru-RU"/>
        </w:rPr>
        <w:t xml:space="preserve"> концу обучения в </w:t>
      </w:r>
      <w:r w:rsidR="00134744" w:rsidRPr="00CA4934">
        <w:rPr>
          <w:rFonts w:ascii="Times New Roman" w:eastAsia="SchoolBookSanPin" w:hAnsi="Times New Roman"/>
          <w:bCs/>
          <w:sz w:val="28"/>
          <w:szCs w:val="28"/>
          <w:lang w:val="ru-RU"/>
        </w:rPr>
        <w:t xml:space="preserve">6 классе </w:t>
      </w:r>
      <w:r w:rsidR="00134744" w:rsidRPr="00CA4934">
        <w:rPr>
          <w:rFonts w:ascii="Times New Roman" w:eastAsia="SchoolBookSanPin" w:hAnsi="Times New Roman"/>
          <w:sz w:val="28"/>
          <w:szCs w:val="28"/>
          <w:lang w:val="ru-RU"/>
        </w:rPr>
        <w:t>обучающийся получит следующие п</w:t>
      </w:r>
      <w:r w:rsidR="00134744" w:rsidRPr="00CA4934">
        <w:rPr>
          <w:rFonts w:ascii="Times New Roman" w:eastAsia="OfficinaSansBoldITC" w:hAnsi="Times New Roman"/>
          <w:sz w:val="28"/>
          <w:szCs w:val="28"/>
          <w:lang w:val="ru-RU"/>
        </w:rPr>
        <w:t>редметные результаты по отдельным темам программы по обществознанию</w:t>
      </w:r>
      <w:r w:rsidR="00134744" w:rsidRPr="00CA4934">
        <w:rPr>
          <w:rFonts w:ascii="Times New Roman" w:eastAsia="SchoolBookSanPin" w:hAnsi="Times New Roman"/>
          <w:sz w:val="28"/>
          <w:szCs w:val="28"/>
          <w:lang w:val="ru-RU"/>
        </w:rPr>
        <w:t>:</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5.1. Человек и его социальное окружен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 xml:space="preserve">о социальных свойствах человека, формировании личности, деятельности человека и её видах, образовании, правахи обязанностях </w:t>
      </w:r>
      <w:r w:rsidR="003B48E3"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 общении и его правилах, особенностях взаимодействия человека с другими людьм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для человека и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деятельности людей, её различных мотивови особенностей в современных условиях; малых групп, положения человекав группе; конфликтных ситуаций в малой группе и конструктивных разрешений конфликтов; проявлений лидерства, соперничества и сотрудничества людейв группа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виды деятельности человека, потребности люде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понятия «индивид», «индивидуальность», «личность»; свойства человека и животных, виды деятельности (игра, труд, учен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взаимосвязи </w:t>
      </w:r>
      <w:r w:rsidRPr="00CA4934">
        <w:rPr>
          <w:rFonts w:ascii="Times New Roman" w:eastAsia="SchoolBookSanPin" w:hAnsi="Times New Roman"/>
          <w:sz w:val="28"/>
          <w:szCs w:val="28"/>
          <w:lang w:val="ru-RU"/>
        </w:rPr>
        <w:t>людей в малых группах, целей, способов и результатов деятельности, целей и средств общения;</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полученные знания </w:t>
      </w:r>
      <w:r w:rsidRPr="00CA4934">
        <w:rPr>
          <w:rFonts w:ascii="Times New Roman" w:eastAsia="SchoolBookSanPin" w:hAnsi="Times New Roman"/>
          <w:sz w:val="28"/>
          <w:szCs w:val="28"/>
          <w:lang w:val="ru-RU"/>
        </w:rPr>
        <w:t xml:space="preserve">для объяснения (устного и письменного) сущности общения как социального явления, познания человеком мира и самого </w:t>
      </w:r>
      <w:r w:rsidRPr="00CA4934">
        <w:rPr>
          <w:rFonts w:ascii="Times New Roman" w:eastAsia="SchoolBookSanPin" w:hAnsi="Times New Roman"/>
          <w:sz w:val="28"/>
          <w:szCs w:val="28"/>
          <w:lang w:val="ru-RU"/>
        </w:rPr>
        <w:lastRenderedPageBreak/>
        <w:t>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в школе, семье, группе обучающихся;</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с использованием обществоведческих знанийи личного социального опыта своё отношение к людям с ОВЗ, к различным способам выражения личной индивидуальности, к различным формам неформального общения подростков;</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познавательные и практические задачи, касающиеся прави обязанностей обучающегося, отражающие особенности отношений в семье,со сверстниками, старшими и младшими;</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читать осмысленно тексты правовой</w:t>
      </w:r>
      <w:r w:rsidRPr="00CA4934">
        <w:rPr>
          <w:rFonts w:ascii="Times New Roman" w:eastAsia="SchoolBookSanPin" w:hAnsi="Times New Roman"/>
          <w:sz w:val="28"/>
          <w:szCs w:val="28"/>
          <w:lang w:val="ru-RU"/>
        </w:rPr>
        <w:t xml:space="preserve"> тематики, в том числе извлеченияиз законодательства Российской Федерации; составлять на их основе план, преобразовывать текстовую информацию в таблицу, схему;</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 xml:space="preserve">информацию о связи поколений в нашем обществе,об особенностях подросткового возраста, о правах и обязанностях </w:t>
      </w:r>
      <w:r w:rsidR="003B48E3" w:rsidRPr="00CA4934">
        <w:rPr>
          <w:rFonts w:ascii="Times New Roman" w:eastAsia="SchoolBookSanPin" w:hAnsi="Times New Roman"/>
          <w:sz w:val="28"/>
          <w:szCs w:val="28"/>
          <w:lang w:val="ru-RU"/>
        </w:rPr>
        <w:t>обучающегося</w:t>
      </w:r>
      <w:r w:rsidRPr="00CA4934">
        <w:rPr>
          <w:rFonts w:ascii="Times New Roman" w:eastAsia="SchoolBookSanPin" w:hAnsi="Times New Roman"/>
          <w:sz w:val="28"/>
          <w:szCs w:val="28"/>
          <w:lang w:val="ru-RU"/>
        </w:rPr>
        <w:t xml:space="preserve">из разных адаптированных источников (в том числе учебных материалов)и публикаций СМИ с соблюдением правил информационной безопасностипри работе </w:t>
      </w:r>
      <w:r w:rsidR="00015EE0" w:rsidRPr="00CA4934">
        <w:rPr>
          <w:rFonts w:ascii="Times New Roman" w:eastAsia="SchoolBookSanPin" w:hAnsi="Times New Roman"/>
          <w:sz w:val="28"/>
          <w:szCs w:val="28"/>
          <w:lang w:val="ru-RU"/>
        </w:rPr>
        <w:t>в Интернете</w:t>
      </w:r>
      <w:r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оценивать </w:t>
      </w:r>
      <w:r w:rsidRPr="00CA4934">
        <w:rPr>
          <w:rFonts w:ascii="Times New Roman" w:eastAsia="SchoolBookSanPin" w:hAnsi="Times New Roman"/>
          <w:sz w:val="28"/>
          <w:szCs w:val="28"/>
          <w:lang w:val="ru-RU"/>
        </w:rPr>
        <w:t>социальную информацию о человеке и его социальном окружении из адаптированных источников (в том числе учебных материалов) и публикаций в СМ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собственные поступки и поведение других людей </w:t>
      </w:r>
      <w:r w:rsidRPr="00CA4934">
        <w:rPr>
          <w:rFonts w:ascii="Times New Roman" w:eastAsia="SchoolBookSanPin" w:hAnsi="Times New Roman"/>
          <w:sz w:val="28"/>
          <w:szCs w:val="28"/>
          <w:lang w:val="ru-RU"/>
        </w:rPr>
        <w:t>в ходе общения,в ситуациях взаимодействия с людьми с ОВЗ; оценивать своё отношение к учёбекак важному виду деятель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обретать опыт </w:t>
      </w:r>
      <w:r w:rsidRPr="00CA4934">
        <w:rPr>
          <w:rFonts w:ascii="Times New Roman" w:eastAsia="SchoolBookSanPin" w:hAnsi="Times New Roman"/>
          <w:sz w:val="28"/>
          <w:szCs w:val="28"/>
          <w:lang w:val="ru-RU"/>
        </w:rPr>
        <w:t>использования полученных знаний в практической деятельности, в повседневной жизни для выстраивания отношенийс представителями старших поколений, со сверстниками и младшими по возрасту, активного участия в жизни школы и класс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приобретать опыт совместной деятельности</w:t>
      </w:r>
      <w:r w:rsidRPr="00CA4934">
        <w:rPr>
          <w:rFonts w:ascii="Times New Roman" w:eastAsia="SchoolBookSanPin" w:hAnsi="Times New Roman"/>
          <w:sz w:val="28"/>
          <w:szCs w:val="28"/>
          <w:lang w:val="ru-RU"/>
        </w:rPr>
        <w:t>, включая взаимодействие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5.2. Общество, в котором мы живё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lastRenderedPageBreak/>
        <w:t xml:space="preserve">осваивать и применять знания </w:t>
      </w:r>
      <w:r w:rsidRPr="00CA4934">
        <w:rPr>
          <w:rFonts w:ascii="Times New Roman" w:eastAsia="SchoolBookSanPin" w:hAnsi="Times New Roman"/>
          <w:sz w:val="28"/>
          <w:szCs w:val="28"/>
          <w:lang w:val="ru-RU"/>
        </w:rPr>
        <w:t>об обществе и природе, положении человекав обществе, процессах и явлениях в экономической жизни общества, явленияхв политической жизни общества, о народах России, о государственной властив Российской Федерации; культуре и духовной жизни, типах общества, глобальных проблема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разного положения людей в обществе, видов экономической деятельности, глобальных пробле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социальные общности и групп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сравнивать </w:t>
      </w:r>
      <w:r w:rsidRPr="00CA4934">
        <w:rPr>
          <w:rFonts w:ascii="Times New Roman" w:eastAsia="SchoolBookSanPin" w:hAnsi="Times New Roman"/>
          <w:position w:val="1"/>
          <w:sz w:val="28"/>
          <w:szCs w:val="28"/>
          <w:lang w:val="ru-RU"/>
        </w:rPr>
        <w:t>социальные общности и группы, положение в обществе различных людей; различные формы хозяйствов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взаимодействия </w:t>
      </w:r>
      <w:r w:rsidRPr="00CA4934">
        <w:rPr>
          <w:rFonts w:ascii="Times New Roman" w:eastAsia="SchoolBookSanPin" w:hAnsi="Times New Roman"/>
          <w:position w:val="1"/>
          <w:sz w:val="28"/>
          <w:szCs w:val="28"/>
          <w:lang w:val="ru-RU"/>
        </w:rPr>
        <w:t>общества и природы, человека и общества, деятельности основных участников экономик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полученные знания для объяснения </w:t>
      </w:r>
      <w:r w:rsidRPr="00CA4934">
        <w:rPr>
          <w:rFonts w:ascii="Times New Roman" w:eastAsia="SchoolBookSanPin" w:hAnsi="Times New Roman"/>
          <w:position w:val="1"/>
          <w:sz w:val="28"/>
          <w:szCs w:val="28"/>
          <w:lang w:val="ru-RU"/>
        </w:rPr>
        <w:t>(устного и письменного) влияния природы на общество и общества на природу сущности и взаимосвязей явлений, процессов социальной действительности;</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и аргументировать с использованием обществоведческих знаний, фактов общественной жизни и личного социального опыта своё отношение к проблемам взаимодействия человека и природы, сохранению духовных ценностей российского народ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решать познавательные и практические задачи </w:t>
      </w:r>
      <w:r w:rsidRPr="00CA4934">
        <w:rPr>
          <w:rFonts w:ascii="Times New Roman" w:eastAsia="SchoolBookSanPin" w:hAnsi="Times New Roman"/>
          <w:position w:val="1"/>
          <w:sz w:val="28"/>
          <w:szCs w:val="28"/>
          <w:lang w:val="ru-RU"/>
        </w:rPr>
        <w:t>(в том числе задачи, отражающие возможности юного гражданина внести свой вклад в решение экологической проблем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владевать смысловым чтением </w:t>
      </w:r>
      <w:r w:rsidRPr="00CA4934">
        <w:rPr>
          <w:rFonts w:ascii="Times New Roman" w:eastAsia="SchoolBookSanPin" w:hAnsi="Times New Roman"/>
          <w:position w:val="1"/>
          <w:sz w:val="28"/>
          <w:szCs w:val="28"/>
          <w:lang w:val="ru-RU"/>
        </w:rPr>
        <w:t>текстов обществоведческой тематики, касающихся отношений человека и природы, устройства общественной жизни, основных сфер жизни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звлекать информацию </w:t>
      </w:r>
      <w:r w:rsidRPr="00CA4934">
        <w:rPr>
          <w:rFonts w:ascii="Times New Roman" w:eastAsia="SchoolBookSanPin" w:hAnsi="Times New Roman"/>
          <w:position w:val="1"/>
          <w:sz w:val="28"/>
          <w:szCs w:val="28"/>
          <w:lang w:val="ru-RU"/>
        </w:rPr>
        <w:t>из разных источников о человеке и обществе, включая информацию о народах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анализировать, обобщать, систематизировать, оценивать </w:t>
      </w:r>
      <w:r w:rsidRPr="00CA4934">
        <w:rPr>
          <w:rFonts w:ascii="Times New Roman" w:eastAsia="SchoolBookSanPin" w:hAnsi="Times New Roman"/>
          <w:position w:val="1"/>
          <w:sz w:val="28"/>
          <w:szCs w:val="28"/>
          <w:lang w:val="ru-RU"/>
        </w:rPr>
        <w:t xml:space="preserve">социальную </w:t>
      </w:r>
      <w:r w:rsidRPr="00CA4934">
        <w:rPr>
          <w:rFonts w:ascii="Times New Roman" w:eastAsia="SchoolBookSanPin" w:hAnsi="Times New Roman"/>
          <w:position w:val="1"/>
          <w:sz w:val="28"/>
          <w:szCs w:val="28"/>
          <w:lang w:val="ru-RU"/>
        </w:rPr>
        <w:lastRenderedPageBreak/>
        <w:t>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ценивать собственные поступки и поведение других людей </w:t>
      </w:r>
      <w:r w:rsidRPr="00CA4934">
        <w:rPr>
          <w:rFonts w:ascii="Times New Roman" w:eastAsia="SchoolBookSanPin" w:hAnsi="Times New Roman"/>
          <w:position w:val="1"/>
          <w:sz w:val="28"/>
          <w:szCs w:val="28"/>
          <w:lang w:val="ru-RU"/>
        </w:rPr>
        <w:t>с точки зренияих соответствия духовным традициям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включая основы финансовой грамотности,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и традиций народов России.</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w:t>
      </w:r>
      <w:r w:rsidR="00134744" w:rsidRPr="00CA4934">
        <w:rPr>
          <w:rFonts w:ascii="Times New Roman" w:eastAsia="SchoolBookSanPin" w:hAnsi="Times New Roman"/>
          <w:sz w:val="28"/>
          <w:szCs w:val="28"/>
          <w:lang w:val="ru-RU"/>
        </w:rPr>
        <w:t>6. </w:t>
      </w:r>
      <w:r w:rsidR="00134744" w:rsidRPr="00CA4934">
        <w:rPr>
          <w:rFonts w:ascii="Times New Roman" w:eastAsia="OfficinaSansBoldITC" w:hAnsi="Times New Roman"/>
          <w:sz w:val="28"/>
          <w:szCs w:val="28"/>
          <w:lang w:val="ru-RU"/>
        </w:rPr>
        <w:t>К</w:t>
      </w:r>
      <w:r w:rsidR="00134744" w:rsidRPr="00CA4934">
        <w:rPr>
          <w:rFonts w:ascii="Times New Roman" w:eastAsia="SchoolBookSanPin" w:hAnsi="Times New Roman"/>
          <w:sz w:val="28"/>
          <w:szCs w:val="28"/>
          <w:lang w:val="ru-RU"/>
        </w:rPr>
        <w:t xml:space="preserve"> концу обучения в </w:t>
      </w:r>
      <w:r w:rsidR="00134744" w:rsidRPr="00CA4934">
        <w:rPr>
          <w:rFonts w:ascii="Times New Roman" w:eastAsia="SchoolBookSanPin" w:hAnsi="Times New Roman"/>
          <w:bCs/>
          <w:sz w:val="28"/>
          <w:szCs w:val="28"/>
          <w:lang w:val="ru-RU"/>
        </w:rPr>
        <w:t xml:space="preserve">7 классе </w:t>
      </w:r>
      <w:r w:rsidR="00134744" w:rsidRPr="00CA4934">
        <w:rPr>
          <w:rFonts w:ascii="Times New Roman" w:eastAsia="SchoolBookSanPin" w:hAnsi="Times New Roman"/>
          <w:sz w:val="28"/>
          <w:szCs w:val="28"/>
          <w:lang w:val="ru-RU"/>
        </w:rPr>
        <w:t>обучающийся получит следующие п</w:t>
      </w:r>
      <w:r w:rsidR="00134744" w:rsidRPr="00CA4934">
        <w:rPr>
          <w:rFonts w:ascii="Times New Roman" w:eastAsia="OfficinaSansBoldITC" w:hAnsi="Times New Roman"/>
          <w:sz w:val="28"/>
          <w:szCs w:val="28"/>
          <w:lang w:val="ru-RU"/>
        </w:rPr>
        <w:t>редметные результаты по отдельным темам программы по обществознанию</w:t>
      </w:r>
      <w:r w:rsidR="00134744" w:rsidRPr="00CA4934">
        <w:rPr>
          <w:rFonts w:ascii="Times New Roman" w:eastAsia="SchoolBookSanPin" w:hAnsi="Times New Roman"/>
          <w:sz w:val="28"/>
          <w:szCs w:val="28"/>
          <w:lang w:val="ru-RU"/>
        </w:rPr>
        <w:t>:</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6.1. Социальные ценности и норм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о социальных ценностях; о содержаниии значении социальных норм, регулирующих общественные отнош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традиционные российские духовно-нравственные ценности(в том числе защита человеческой жизни, прав и свобод человека, гуманизм, милосердие), моральные нормы и их роль в жизни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гражданственности и патриотизма; ситуаций морального выбора, ситуаций, регулируемых различными видами социальных нор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социальные нормы, их существенные признаки и элемент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отдельные виды социальных нор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и объяснять </w:t>
      </w:r>
      <w:r w:rsidRPr="00CA4934">
        <w:rPr>
          <w:rFonts w:ascii="Times New Roman" w:eastAsia="SchoolBookSanPin" w:hAnsi="Times New Roman"/>
          <w:position w:val="1"/>
          <w:sz w:val="28"/>
          <w:szCs w:val="28"/>
          <w:lang w:val="ru-RU"/>
        </w:rPr>
        <w:t>влияние социальных норм на общество и челове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для объяснения (устного и письменного) сущности социальных норм;</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пределять и аргументировать </w:t>
      </w:r>
      <w:r w:rsidRPr="00CA4934">
        <w:rPr>
          <w:rFonts w:ascii="Times New Roman" w:eastAsia="SchoolBookSanPin" w:hAnsi="Times New Roman"/>
          <w:position w:val="1"/>
          <w:sz w:val="28"/>
          <w:szCs w:val="28"/>
          <w:lang w:val="ru-RU"/>
        </w:rPr>
        <w:t xml:space="preserve">с использованием обществоведческих знаний, фактов общественной жизни и личного социального опыта своё отношениек явлениям социальной действительности с точки зрения социальных ценностей,к </w:t>
      </w:r>
      <w:r w:rsidRPr="00CA4934">
        <w:rPr>
          <w:rFonts w:ascii="Times New Roman" w:eastAsia="SchoolBookSanPin" w:hAnsi="Times New Roman"/>
          <w:position w:val="1"/>
          <w:sz w:val="28"/>
          <w:szCs w:val="28"/>
          <w:lang w:val="ru-RU"/>
        </w:rPr>
        <w:lastRenderedPageBreak/>
        <w:t>социальным нормам как регуляторам общественной жизни и поведения человекав обще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решать </w:t>
      </w:r>
      <w:r w:rsidRPr="00CA4934">
        <w:rPr>
          <w:rFonts w:ascii="Times New Roman" w:eastAsia="SchoolBookSanPin" w:hAnsi="Times New Roman"/>
          <w:position w:val="1"/>
          <w:sz w:val="28"/>
          <w:szCs w:val="28"/>
          <w:lang w:val="ru-RU"/>
        </w:rPr>
        <w:t>познавательные и практические задачи, отражающие действие социальных норм как регуляторов общественной жизни и поведения человека;</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осмысленно читать тексты</w:t>
      </w:r>
      <w:r w:rsidRPr="00CA4934">
        <w:rPr>
          <w:rFonts w:ascii="Times New Roman" w:eastAsia="SchoolBookSanPin" w:hAnsi="Times New Roman"/>
          <w:position w:val="1"/>
          <w:sz w:val="28"/>
          <w:szCs w:val="28"/>
          <w:lang w:val="ru-RU"/>
        </w:rPr>
        <w:t>, касающиеся гуманизма, гражданственности, патриотизм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звлекать </w:t>
      </w:r>
      <w:r w:rsidRPr="00CA4934">
        <w:rPr>
          <w:rFonts w:ascii="Times New Roman" w:eastAsia="SchoolBookSanPin" w:hAnsi="Times New Roman"/>
          <w:position w:val="1"/>
          <w:sz w:val="28"/>
          <w:szCs w:val="28"/>
          <w:lang w:val="ru-RU"/>
        </w:rPr>
        <w:t>информацию из разных источников о принципах и нормах морали, проблеме морального выбо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анализировать, обобщать, систематизировать, оценивать </w:t>
      </w:r>
      <w:r w:rsidRPr="00CA4934">
        <w:rPr>
          <w:rFonts w:ascii="Times New Roman" w:eastAsia="SchoolBookSanPin" w:hAnsi="Times New Roman"/>
          <w:position w:val="1"/>
          <w:sz w:val="28"/>
          <w:szCs w:val="28"/>
          <w:lang w:val="ru-RU"/>
        </w:rPr>
        <w:t>социальную информацию из адаптированных источников</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в том числе учебных материалов)и публикаций в СМИ, соотносить её с собственными знаниями о моральноми правовом регулировании поведения челове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ценивать </w:t>
      </w:r>
      <w:r w:rsidRPr="00CA4934">
        <w:rPr>
          <w:rFonts w:ascii="Times New Roman" w:eastAsia="SchoolBookSanPin" w:hAnsi="Times New Roman"/>
          <w:position w:val="1"/>
          <w:sz w:val="28"/>
          <w:szCs w:val="28"/>
          <w:lang w:val="ru-RU"/>
        </w:rPr>
        <w:t>собственные поступки, поведение людей с точки зренияих соответствия нормам морали;</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о социальных нормах в повседневной жизн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амостоятельно </w:t>
      </w:r>
      <w:r w:rsidRPr="00CA4934">
        <w:rPr>
          <w:rFonts w:ascii="Times New Roman" w:eastAsia="SchoolBookSanPin" w:hAnsi="Times New Roman"/>
          <w:bCs/>
          <w:sz w:val="28"/>
          <w:szCs w:val="28"/>
          <w:lang w:val="ru-RU"/>
        </w:rPr>
        <w:t xml:space="preserve">заполнять </w:t>
      </w:r>
      <w:r w:rsidRPr="00CA4934">
        <w:rPr>
          <w:rFonts w:ascii="Times New Roman" w:eastAsia="SchoolBookSanPin" w:hAnsi="Times New Roman"/>
          <w:sz w:val="28"/>
          <w:szCs w:val="28"/>
          <w:lang w:val="ru-RU"/>
        </w:rPr>
        <w:t xml:space="preserve">форму (в том числе электронную) </w:t>
      </w:r>
      <w:r w:rsidRPr="00CA4934">
        <w:rPr>
          <w:rFonts w:ascii="Times New Roman" w:eastAsia="SchoolBookSanPin" w:hAnsi="Times New Roman"/>
          <w:position w:val="1"/>
          <w:sz w:val="28"/>
          <w:szCs w:val="28"/>
          <w:lang w:val="ru-RU"/>
        </w:rPr>
        <w:t>и составлять простейший документ (заявлен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6.2. Человек как участник правовых отнош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о сущности права, о правоотношении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и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 xml:space="preserve">и моделировать ситуации, в которых возникают правоотношения, и ситуации, связанные с правонарушениями и наступлением </w:t>
      </w:r>
      <w:r w:rsidRPr="00CA4934">
        <w:rPr>
          <w:rFonts w:ascii="Times New Roman" w:eastAsia="SchoolBookSanPin" w:hAnsi="Times New Roman"/>
          <w:sz w:val="28"/>
          <w:szCs w:val="28"/>
          <w:lang w:val="ru-RU"/>
        </w:rPr>
        <w:lastRenderedPageBreak/>
        <w:t>юридической ответственности; способы защиты прав ребёнка в Российской Федерации, примеры, поясняющие опасность правонарушений для личностии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в том числе устанавливать существенный признак классификации) нормы права, выделяя существенные признак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в том числе устанавливать основания для сравнения) проступоки преступление, дееспособность малолетних в возрасте от 6 до 14 лети несовершеннолетних в возрасте от 14 до 18 лет;</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взаимосвязи, включая взаимодействия гражданина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 xml:space="preserve">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w:t>
      </w:r>
      <w:r w:rsidR="003B48E3" w:rsidRPr="00CA4934">
        <w:rPr>
          <w:rFonts w:ascii="Times New Roman" w:eastAsia="SchoolBookSanPin" w:hAnsi="Times New Roman"/>
          <w:sz w:val="28"/>
          <w:szCs w:val="28"/>
          <w:lang w:val="ru-RU"/>
        </w:rPr>
        <w:t>обучающегося</w:t>
      </w:r>
      <w:r w:rsidRPr="00CA4934">
        <w:rPr>
          <w:rFonts w:ascii="Times New Roman" w:eastAsia="SchoolBookSanPin" w:hAnsi="Times New Roman"/>
          <w:sz w:val="28"/>
          <w:szCs w:val="28"/>
          <w:lang w:val="ru-RU"/>
        </w:rPr>
        <w:t>, члена ученической общественной организации);</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с использованием обществоведческих знаний, фактов общественной жизни и личного социального опыта своё отношение к роли правовых норм как регуляторов общественной жизни и поведения челове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 xml:space="preserve">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с исполнением типичных для несовершеннолетнего социальных ролей (члена семьи, </w:t>
      </w:r>
      <w:r w:rsidR="003B48E3" w:rsidRPr="00CA4934">
        <w:rPr>
          <w:rFonts w:ascii="Times New Roman" w:eastAsia="SchoolBookSanPin" w:hAnsi="Times New Roman"/>
          <w:sz w:val="28"/>
          <w:szCs w:val="28"/>
          <w:lang w:val="ru-RU"/>
        </w:rPr>
        <w:t>обучающегося</w:t>
      </w:r>
      <w:r w:rsidRPr="00CA4934">
        <w:rPr>
          <w:rFonts w:ascii="Times New Roman" w:eastAsia="SchoolBookSanPin" w:hAnsi="Times New Roman"/>
          <w:sz w:val="28"/>
          <w:szCs w:val="28"/>
          <w:lang w:val="ru-RU"/>
        </w:rPr>
        <w:t>, члена ученической общественной организации);</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правовой тематики</w:t>
      </w:r>
      <w:r w:rsidRPr="00CA4934">
        <w:rPr>
          <w:rFonts w:ascii="Times New Roman" w:eastAsia="SchoolBookSanPin" w:hAnsi="Times New Roman"/>
          <w:sz w:val="28"/>
          <w:szCs w:val="28"/>
          <w:lang w:val="ru-RU"/>
        </w:rPr>
        <w:t xml:space="preserve">: отбирать информациюиз фрагментов Конституции Российской Федерации и других нормативных правовых актов, из предложенных учителем источников о правахи обязанностях граждан, гарантиях и защите прав и свобод человека и гражданинав Российской Федерации, о </w:t>
      </w:r>
      <w:r w:rsidRPr="00CA4934">
        <w:rPr>
          <w:rFonts w:ascii="Times New Roman" w:eastAsia="SchoolBookSanPin" w:hAnsi="Times New Roman"/>
          <w:sz w:val="28"/>
          <w:szCs w:val="28"/>
          <w:lang w:val="ru-RU"/>
        </w:rPr>
        <w:lastRenderedPageBreak/>
        <w:t>правах ребёнка и способах их защиты и составлятьна их основе план, преобразовывать текстовую информацию в таблицу, схему;</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информацию о сущности права и значении правовых норм, о правовой культуре, о гарантиях и защите прав и свобод человека и гражданина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оценивать </w:t>
      </w:r>
      <w:r w:rsidRPr="00CA4934">
        <w:rPr>
          <w:rFonts w:ascii="Times New Roman" w:eastAsia="SchoolBookSanPin" w:hAnsi="Times New Roman"/>
          <w:sz w:val="28"/>
          <w:szCs w:val="28"/>
          <w:lang w:val="ru-RU"/>
        </w:rPr>
        <w:t>социальную информацию из адаптированных источников (в том числе учебных материалов)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их аргументам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и поведение других людей с точки зренияих соответствия правовым нормам: выражать свою точку зрения, участвоватьв диску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в профессиональной сфере с учётом приобретённых представлений о профессиях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амостоятельно заполнять </w:t>
      </w:r>
      <w:r w:rsidRPr="00CA4934">
        <w:rPr>
          <w:rFonts w:ascii="Times New Roman" w:eastAsia="SchoolBookSanPin" w:hAnsi="Times New Roman"/>
          <w:sz w:val="28"/>
          <w:szCs w:val="28"/>
          <w:lang w:val="ru-RU"/>
        </w:rPr>
        <w:t>форму (в том числе электронную) и составлять простейший документ при получении паспорта гражданина Российской Федер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 xml:space="preserve">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и демократических ценностей, идей мира и взаимопонимания между народами, </w:t>
      </w:r>
      <w:r w:rsidRPr="00CA4934">
        <w:rPr>
          <w:rFonts w:ascii="Times New Roman" w:eastAsia="SchoolBookSanPin" w:hAnsi="Times New Roman"/>
          <w:sz w:val="28"/>
          <w:szCs w:val="28"/>
          <w:lang w:val="ru-RU"/>
        </w:rPr>
        <w:lastRenderedPageBreak/>
        <w:t>людьми разных культур.</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6.3. Основы российского пра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и членов его семьи общественные отношения (в гражданском, трудовом и семейном, административном, уголовном праве); о защите прав несовершеннолетних,о юридической ответственности (гражданско-правовой, дисциплинарной, административной, уголовной), о правоохранительных органах,об обеспечении безопасности личности, общества и государства, в том числеот терроризма и экстремизм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и о содержании трудового договора, видах правонарушений и видов наказа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приводить примеры законов и подзаконных актов и моделировать ситуации</w:t>
      </w:r>
      <w:r w:rsidRPr="00CA4934">
        <w:rPr>
          <w:rFonts w:ascii="Times New Roman" w:eastAsia="SchoolBookSanPin" w:hAnsi="Times New Roman"/>
          <w:sz w:val="28"/>
          <w:szCs w:val="28"/>
          <w:lang w:val="ru-RU"/>
        </w:rPr>
        <w:t>, регулируемые нормами гражданского, трудового, семейного, административногои уголовного права, в том числе связанные с применением санкций за совершённые правонаруш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виды нормативных правовых актов, виды правонарушений и юридической ответственности по отраслям права(в том числе устанавливать существенный признак классифик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 xml:space="preserve">взаимосвязи прав и обязанностей работникаи работодателя, прав и обязанностей членов семьи, традиционных российских </w:t>
      </w:r>
      <w:r w:rsidRPr="00CA4934">
        <w:rPr>
          <w:rFonts w:ascii="Times New Roman" w:eastAsia="SchoolBookSanPin" w:hAnsi="Times New Roman"/>
          <w:sz w:val="28"/>
          <w:szCs w:val="28"/>
          <w:lang w:val="ru-RU"/>
        </w:rPr>
        <w:lastRenderedPageBreak/>
        <w:t>ценностей и личных неимущественных отношений в семь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об отраслях права в решении учебных задач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и неприемлемости уголовных и административных правонарушений, экстремизма, терроризма, коррупции и необходимости противостоять им;</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своё отношение к защите прав участников трудовых отношений с использованием знаний в области трудового права,к правонарушениям, формулировать аргументированные выводы о недопустимости нарушения правовых нор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правовой тематики</w:t>
      </w:r>
      <w:r w:rsidRPr="00CA4934">
        <w:rPr>
          <w:rFonts w:ascii="Times New Roman" w:eastAsia="SchoolBookSanPin" w:hAnsi="Times New Roman"/>
          <w:sz w:val="28"/>
          <w:szCs w:val="28"/>
          <w:lang w:val="ru-RU"/>
        </w:rPr>
        <w:t>: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 xml:space="preserve">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w:t>
      </w:r>
      <w:r w:rsidR="00015EE0" w:rsidRPr="00CA4934">
        <w:rPr>
          <w:rFonts w:ascii="Times New Roman" w:eastAsia="SchoolBookSanPin" w:hAnsi="Times New Roman"/>
          <w:sz w:val="28"/>
          <w:szCs w:val="28"/>
          <w:lang w:val="ru-RU"/>
        </w:rPr>
        <w:t>в Интернете</w:t>
      </w:r>
      <w:r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оценивать </w:t>
      </w:r>
      <w:r w:rsidRPr="00CA4934">
        <w:rPr>
          <w:rFonts w:ascii="Times New Roman" w:eastAsia="SchoolBookSanPin" w:hAnsi="Times New Roman"/>
          <w:sz w:val="28"/>
          <w:szCs w:val="28"/>
          <w:lang w:val="ru-RU"/>
        </w:rPr>
        <w:t xml:space="preserve">социальную информацию из адаптированных источников (в том числе учебных материалов)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w:t>
      </w:r>
      <w:r w:rsidRPr="00CA4934">
        <w:rPr>
          <w:rFonts w:ascii="Times New Roman" w:eastAsia="SchoolBookSanPin" w:hAnsi="Times New Roman"/>
          <w:sz w:val="28"/>
          <w:szCs w:val="28"/>
          <w:lang w:val="ru-RU"/>
        </w:rPr>
        <w:lastRenderedPageBreak/>
        <w:t>правонарушения, о юридической ответственности несовершеннолетни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и поведение других людей с точки зренияих соответствия нормам гражданского, трудового, семейного, административногои уголовного пра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амостоятельно заполнять </w:t>
      </w:r>
      <w:r w:rsidRPr="00CA4934">
        <w:rPr>
          <w:rFonts w:ascii="Times New Roman" w:eastAsia="SchoolBookSanPin" w:hAnsi="Times New Roman"/>
          <w:sz w:val="28"/>
          <w:szCs w:val="28"/>
          <w:lang w:val="ru-RU"/>
        </w:rPr>
        <w:t>форму (в том числе электронную) и составлять простейший документ (заявление о приёме на работу);</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и демократических ценностей, идей мира и взаимопонимания между народами, людьми разных культур.</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w:t>
      </w:r>
      <w:r w:rsidR="00134744" w:rsidRPr="00CA4934">
        <w:rPr>
          <w:rFonts w:ascii="Times New Roman" w:eastAsia="SchoolBookSanPin" w:hAnsi="Times New Roman"/>
          <w:sz w:val="28"/>
          <w:szCs w:val="28"/>
          <w:lang w:val="ru-RU"/>
        </w:rPr>
        <w:t>7. </w:t>
      </w:r>
      <w:r w:rsidR="00134744" w:rsidRPr="00CA4934">
        <w:rPr>
          <w:rFonts w:ascii="Times New Roman" w:eastAsia="OfficinaSansBoldITC" w:hAnsi="Times New Roman"/>
          <w:sz w:val="28"/>
          <w:szCs w:val="28"/>
          <w:lang w:val="ru-RU"/>
        </w:rPr>
        <w:t>К</w:t>
      </w:r>
      <w:r w:rsidR="00134744" w:rsidRPr="00CA4934">
        <w:rPr>
          <w:rFonts w:ascii="Times New Roman" w:eastAsia="SchoolBookSanPin" w:hAnsi="Times New Roman"/>
          <w:sz w:val="28"/>
          <w:szCs w:val="28"/>
          <w:lang w:val="ru-RU"/>
        </w:rPr>
        <w:t xml:space="preserve"> концу обучения в </w:t>
      </w:r>
      <w:r w:rsidR="00134744" w:rsidRPr="00CA4934">
        <w:rPr>
          <w:rFonts w:ascii="Times New Roman" w:eastAsia="SchoolBookSanPin" w:hAnsi="Times New Roman"/>
          <w:bCs/>
          <w:sz w:val="28"/>
          <w:szCs w:val="28"/>
          <w:lang w:val="ru-RU"/>
        </w:rPr>
        <w:t xml:space="preserve">8 классе </w:t>
      </w:r>
      <w:r w:rsidR="00134744" w:rsidRPr="00CA4934">
        <w:rPr>
          <w:rFonts w:ascii="Times New Roman" w:eastAsia="SchoolBookSanPin" w:hAnsi="Times New Roman"/>
          <w:sz w:val="28"/>
          <w:szCs w:val="28"/>
          <w:lang w:val="ru-RU"/>
        </w:rPr>
        <w:t>обучающийся получит следующие п</w:t>
      </w:r>
      <w:r w:rsidR="00134744" w:rsidRPr="00CA4934">
        <w:rPr>
          <w:rFonts w:ascii="Times New Roman" w:eastAsia="OfficinaSansBoldITC" w:hAnsi="Times New Roman"/>
          <w:sz w:val="28"/>
          <w:szCs w:val="28"/>
          <w:lang w:val="ru-RU"/>
        </w:rPr>
        <w:t>редметные результаты по отдельным темам программы по обществознанию</w:t>
      </w:r>
      <w:r w:rsidR="00134744" w:rsidRPr="00CA4934">
        <w:rPr>
          <w:rFonts w:ascii="Times New Roman" w:eastAsia="SchoolBookSanPin" w:hAnsi="Times New Roman"/>
          <w:sz w:val="28"/>
          <w:szCs w:val="28"/>
          <w:lang w:val="ru-RU"/>
        </w:rPr>
        <w:t>:</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7.1. Человек в экономических отношения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б экономической жизни общества,её основных проявлениях, экономических системах, собственности, механизме рыночного регулирования экономики, финансовых отношениях, роли государства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способы координации хозяйственной жизни в различных экономических системах, объекты спроса и предложения на рынке трудаи финансовом рынке; функции денег;</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 xml:space="preserve">способов повышения эффективности производства; </w:t>
      </w:r>
      <w:r w:rsidRPr="00CA4934">
        <w:rPr>
          <w:rFonts w:ascii="Times New Roman" w:eastAsia="SchoolBookSanPin" w:hAnsi="Times New Roman"/>
          <w:sz w:val="28"/>
          <w:szCs w:val="28"/>
          <w:lang w:val="ru-RU"/>
        </w:rPr>
        <w:lastRenderedPageBreak/>
        <w:t>деятельности и проявления основных функций различных финансовых посредников, использования способов повышения эффективности производ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в том числе устанавливать существенный признак классификации) механизмы государственного регулирования экономик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различные способы хозяйствов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и объяснять </w:t>
      </w:r>
      <w:r w:rsidRPr="00CA4934">
        <w:rPr>
          <w:rFonts w:ascii="Times New Roman" w:eastAsia="SchoolBookSanPin" w:hAnsi="Times New Roman"/>
          <w:position w:val="1"/>
          <w:sz w:val="28"/>
          <w:szCs w:val="28"/>
          <w:lang w:val="ru-RU"/>
        </w:rPr>
        <w:t>связи политических потрясений и социально-экономических кризисов в государ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пределять и аргументировать </w:t>
      </w:r>
      <w:r w:rsidRPr="00CA4934">
        <w:rPr>
          <w:rFonts w:ascii="Times New Roman" w:eastAsia="SchoolBookSanPin" w:hAnsi="Times New Roman"/>
          <w:position w:val="1"/>
          <w:sz w:val="28"/>
          <w:szCs w:val="28"/>
          <w:lang w:val="ru-RU"/>
        </w:rPr>
        <w:t>с точки зрения социальных ценностейи с использованием обществоведческих знаний, фактов общественной жизни своё отношение к предпринимательству и развитию собственного бизнеса;</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решать </w:t>
      </w:r>
      <w:r w:rsidRPr="00CA4934">
        <w:rPr>
          <w:rFonts w:ascii="Times New Roman" w:eastAsia="SchoolBookSanPin" w:hAnsi="Times New Roman"/>
          <w:position w:val="1"/>
          <w:sz w:val="28"/>
          <w:szCs w:val="28"/>
          <w:lang w:val="ru-RU"/>
        </w:rPr>
        <w:t>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экономической тематики</w:t>
      </w:r>
      <w:r w:rsidRPr="00CA4934">
        <w:rPr>
          <w:rFonts w:ascii="Times New Roman" w:eastAsia="SchoolBookSanPin" w:hAnsi="Times New Roman"/>
          <w:sz w:val="28"/>
          <w:szCs w:val="28"/>
          <w:lang w:val="ru-RU"/>
        </w:rPr>
        <w:t>,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звлекать </w:t>
      </w:r>
      <w:r w:rsidRPr="00CA4934">
        <w:rPr>
          <w:rFonts w:ascii="Times New Roman" w:eastAsia="SchoolBookSanPin" w:hAnsi="Times New Roman"/>
          <w:sz w:val="28"/>
          <w:szCs w:val="28"/>
          <w:lang w:val="ru-RU"/>
        </w:rPr>
        <w:t>информацию из адаптированных источников, публикаций СМИи информационно-телекоммуникационной сети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о тенденциях развития экономики в нашей стране, о борьбе с различными формами финансового мошеннич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конкретизировать и критически </w:t>
      </w:r>
      <w:r w:rsidRPr="00CA4934">
        <w:rPr>
          <w:rFonts w:ascii="Times New Roman" w:eastAsia="SchoolBookSanPin" w:hAnsi="Times New Roman"/>
          <w:bCs/>
          <w:sz w:val="28"/>
          <w:szCs w:val="28"/>
          <w:lang w:val="ru-RU"/>
        </w:rPr>
        <w:lastRenderedPageBreak/>
        <w:t xml:space="preserve">оценивать </w:t>
      </w:r>
      <w:r w:rsidRPr="00CA4934">
        <w:rPr>
          <w:rFonts w:ascii="Times New Roman" w:eastAsia="SchoolBookSanPin" w:hAnsi="Times New Roman"/>
          <w:sz w:val="28"/>
          <w:szCs w:val="28"/>
          <w:lang w:val="ru-RU"/>
        </w:rPr>
        <w:t>социальную информацию, включая экономико-статистическую,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и поступки других людей с точки зрения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обретать опыт </w:t>
      </w:r>
      <w:r w:rsidRPr="00CA4934">
        <w:rPr>
          <w:rFonts w:ascii="Times New Roman" w:eastAsia="SchoolBookSanPin" w:hAnsi="Times New Roman"/>
          <w:sz w:val="28"/>
          <w:szCs w:val="28"/>
          <w:lang w:val="ru-RU"/>
        </w:rPr>
        <w:t>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обретать опыт </w:t>
      </w:r>
      <w:r w:rsidRPr="00CA4934">
        <w:rPr>
          <w:rFonts w:ascii="Times New Roman" w:eastAsia="SchoolBookSanPin" w:hAnsi="Times New Roman"/>
          <w:sz w:val="28"/>
          <w:szCs w:val="28"/>
          <w:lang w:val="ru-RU"/>
        </w:rPr>
        <w:t>составления простейших документов (</w:t>
      </w:r>
      <w:r w:rsidRPr="00CA4934">
        <w:rPr>
          <w:rFonts w:ascii="Times New Roman" w:eastAsia="SchoolBookSanPin" w:hAnsi="Times New Roman"/>
          <w:position w:val="1"/>
          <w:sz w:val="28"/>
          <w:szCs w:val="28"/>
          <w:lang w:val="ru-RU"/>
        </w:rPr>
        <w:t>личный финансовый план, заявление, резюме);</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7.2. Человек в мире культу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 процессах и явлениях в духовной жизни общества, о науке и образовании, системе образования в Российской Федерации,о религии, мировых религиях, об искусстве и его видах; об информации как важном ресурсе современного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 xml:space="preserve">духовно-нравственные ценности (в том числе нормы моралии </w:t>
      </w:r>
      <w:r w:rsidRPr="00CA4934">
        <w:rPr>
          <w:rFonts w:ascii="Times New Roman" w:eastAsia="SchoolBookSanPin" w:hAnsi="Times New Roman"/>
          <w:sz w:val="28"/>
          <w:szCs w:val="28"/>
          <w:lang w:val="ru-RU"/>
        </w:rPr>
        <w:lastRenderedPageBreak/>
        <w:t>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политики российского государства в сфере культурыи образования; влияния образования на социализацию личности; правил информационной безопас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формы и виды культу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формы культуры, естественные и социально-гуманитарные науки, виды искусст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взаимосвязь развития духовной культурыи формирования личности, взаимовлияние науки и образов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для объяснения роли непрерывного образования;</w:t>
      </w:r>
    </w:p>
    <w:p w:rsidR="00134744"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 xml:space="preserve">с точки зрения социальных ценностейи с использованием обществоведческих знаний, фактов общественной жизни своё отношение к информационной культуре и информационной </w:t>
      </w:r>
      <w:r w:rsidR="00134744" w:rsidRPr="00CA4934">
        <w:rPr>
          <w:rFonts w:ascii="Times New Roman" w:eastAsia="SchoolBookSanPin" w:hAnsi="Times New Roman"/>
          <w:bCs/>
          <w:sz w:val="28"/>
          <w:szCs w:val="28"/>
          <w:lang w:val="ru-RU"/>
        </w:rPr>
        <w:t xml:space="preserve">решать </w:t>
      </w:r>
      <w:r w:rsidR="00134744" w:rsidRPr="00CA4934">
        <w:rPr>
          <w:rFonts w:ascii="Times New Roman" w:eastAsia="SchoolBookSanPin" w:hAnsi="Times New Roman"/>
          <w:sz w:val="28"/>
          <w:szCs w:val="28"/>
          <w:lang w:val="ru-RU"/>
        </w:rPr>
        <w:t>познавательные и практические зад</w:t>
      </w:r>
      <w:r w:rsidRPr="00CA4934">
        <w:rPr>
          <w:rFonts w:ascii="Times New Roman" w:eastAsia="SchoolBookSanPin" w:hAnsi="Times New Roman"/>
          <w:sz w:val="28"/>
          <w:szCs w:val="28"/>
          <w:lang w:val="ru-RU"/>
        </w:rPr>
        <w:t xml:space="preserve">ачи, касающиеся форм </w:t>
      </w:r>
      <w:r w:rsidR="00134744" w:rsidRPr="00CA4934">
        <w:rPr>
          <w:rFonts w:ascii="Times New Roman" w:eastAsia="SchoolBookSanPin" w:hAnsi="Times New Roman"/>
          <w:sz w:val="28"/>
          <w:szCs w:val="28"/>
          <w:lang w:val="ru-RU"/>
        </w:rPr>
        <w:t>и многообразия духовной культуры;</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мысленно читать тексты </w:t>
      </w:r>
      <w:r w:rsidRPr="00CA4934">
        <w:rPr>
          <w:rFonts w:ascii="Times New Roman" w:eastAsia="SchoolBookSanPin" w:hAnsi="Times New Roman"/>
          <w:sz w:val="28"/>
          <w:szCs w:val="28"/>
          <w:lang w:val="ru-RU"/>
        </w:rPr>
        <w:t>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 xml:space="preserve">поиск информации об ответственности современных учёных,о религиозных объединениях в Российской Федерации, о роли искусства в жизни человека и общества, о видах мошенничества в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е в разных источниках информ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систематизировать, критически оценивать и обобщать </w:t>
      </w:r>
      <w:r w:rsidRPr="00CA4934">
        <w:rPr>
          <w:rFonts w:ascii="Times New Roman" w:eastAsia="SchoolBookSanPin" w:hAnsi="Times New Roman"/>
          <w:sz w:val="28"/>
          <w:szCs w:val="28"/>
          <w:lang w:val="ru-RU"/>
        </w:rPr>
        <w:t>социальную информацию, представленную в разных формах (описательную, графическую, аудиовизуальную), при изучении культуры, науки и образов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поведение людей в духовной сфере жизни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 xml:space="preserve">полученные знания для публичного представления результатов своей деятельности в сфере духовной культуры в соответствии с особенностями </w:t>
      </w:r>
      <w:r w:rsidRPr="00CA4934">
        <w:rPr>
          <w:rFonts w:ascii="Times New Roman" w:eastAsia="SchoolBookSanPin" w:hAnsi="Times New Roman"/>
          <w:sz w:val="28"/>
          <w:szCs w:val="28"/>
          <w:lang w:val="ru-RU"/>
        </w:rPr>
        <w:lastRenderedPageBreak/>
        <w:t>аудитории и регламенто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обретать </w:t>
      </w:r>
      <w:r w:rsidRPr="00CA4934">
        <w:rPr>
          <w:rFonts w:ascii="Times New Roman" w:eastAsia="SchoolBookSanPin" w:hAnsi="Times New Roman"/>
          <w:sz w:val="28"/>
          <w:szCs w:val="28"/>
          <w:lang w:val="ru-RU"/>
        </w:rPr>
        <w:t>опыт осуществления совместной деятельности при изучении особенностей разных культур, национальных и религиозных ценностей.</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w:t>
      </w:r>
      <w:r w:rsidR="00134744" w:rsidRPr="00CA4934">
        <w:rPr>
          <w:rFonts w:ascii="Times New Roman" w:eastAsia="SchoolBookSanPin" w:hAnsi="Times New Roman"/>
          <w:sz w:val="28"/>
          <w:szCs w:val="28"/>
          <w:lang w:val="ru-RU"/>
        </w:rPr>
        <w:t>8. </w:t>
      </w:r>
      <w:r w:rsidR="00134744" w:rsidRPr="00CA4934">
        <w:rPr>
          <w:rFonts w:ascii="Times New Roman" w:eastAsia="OfficinaSansBoldITC" w:hAnsi="Times New Roman"/>
          <w:sz w:val="28"/>
          <w:szCs w:val="28"/>
          <w:lang w:val="ru-RU"/>
        </w:rPr>
        <w:t>К</w:t>
      </w:r>
      <w:r w:rsidR="00134744" w:rsidRPr="00CA4934">
        <w:rPr>
          <w:rFonts w:ascii="Times New Roman" w:eastAsia="SchoolBookSanPin" w:hAnsi="Times New Roman"/>
          <w:sz w:val="28"/>
          <w:szCs w:val="28"/>
          <w:lang w:val="ru-RU"/>
        </w:rPr>
        <w:t xml:space="preserve"> концу обучения в </w:t>
      </w:r>
      <w:r w:rsidR="00134744" w:rsidRPr="00CA4934">
        <w:rPr>
          <w:rFonts w:ascii="Times New Roman" w:eastAsia="SchoolBookSanPin" w:hAnsi="Times New Roman"/>
          <w:bCs/>
          <w:sz w:val="28"/>
          <w:szCs w:val="28"/>
          <w:lang w:val="ru-RU"/>
        </w:rPr>
        <w:t xml:space="preserve">9 классе </w:t>
      </w:r>
      <w:r w:rsidR="00134744" w:rsidRPr="00CA4934">
        <w:rPr>
          <w:rFonts w:ascii="Times New Roman" w:eastAsia="SchoolBookSanPin" w:hAnsi="Times New Roman"/>
          <w:sz w:val="28"/>
          <w:szCs w:val="28"/>
          <w:lang w:val="ru-RU"/>
        </w:rPr>
        <w:t>обучающийся получит следующие п</w:t>
      </w:r>
      <w:r w:rsidR="00134744" w:rsidRPr="00CA4934">
        <w:rPr>
          <w:rFonts w:ascii="Times New Roman" w:eastAsia="OfficinaSansBoldITC" w:hAnsi="Times New Roman"/>
          <w:sz w:val="28"/>
          <w:szCs w:val="28"/>
          <w:lang w:val="ru-RU"/>
        </w:rPr>
        <w:t>редметные результаты по отдельным темам программы по обществознанию</w:t>
      </w:r>
      <w:r w:rsidR="00134744" w:rsidRPr="00CA4934">
        <w:rPr>
          <w:rFonts w:ascii="Times New Roman" w:eastAsia="SchoolBookSanPin" w:hAnsi="Times New Roman"/>
          <w:sz w:val="28"/>
          <w:szCs w:val="28"/>
          <w:lang w:val="ru-RU"/>
        </w:rPr>
        <w:t>:</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8.1. Человек в политическом измерен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 государстве, его признаках и форме, внутренней и внешней политике, о демократии и демократических ценностях,о конституционном статусе гражданина Российской Федерации, о формах участия граждан в политике, выборах и референдуме, о политических партия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и социально-экономического кризиса в государ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современные государства по разным признакам; элементы формы государства; типы политических партий; типы общественно-политических организац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в том числе устанавливать основания для сравнения) политическую власть с другими видами власти в обществе; демократические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и референду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 xml:space="preserve">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в </w:t>
      </w:r>
      <w:r w:rsidRPr="00CA4934">
        <w:rPr>
          <w:rFonts w:ascii="Times New Roman" w:eastAsia="SchoolBookSanPin" w:hAnsi="Times New Roman"/>
          <w:sz w:val="28"/>
          <w:szCs w:val="28"/>
          <w:lang w:val="ru-RU"/>
        </w:rPr>
        <w:lastRenderedPageBreak/>
        <w:t>государ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для объяснения сущности политики, политической власти, значения политической деятельности в обществе;для объяснения взаимосвязи правового государства и гражданского общества;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и государ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неприемлемость всех форм антиобщественного поведения в политике с точки зрения социальных ценностей и правовых нор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мысленно читать </w:t>
      </w:r>
      <w:r w:rsidRPr="00CA4934">
        <w:rPr>
          <w:rFonts w:ascii="Times New Roman" w:eastAsia="SchoolBookSanPin" w:hAnsi="Times New Roman"/>
          <w:sz w:val="28"/>
          <w:szCs w:val="28"/>
          <w:lang w:val="ru-RU"/>
        </w:rPr>
        <w:t>Конституци</w:t>
      </w:r>
      <w:r w:rsidR="00DB3A10" w:rsidRPr="00CA4934">
        <w:rPr>
          <w:rFonts w:ascii="Times New Roman" w:eastAsia="SchoolBookSanPin" w:hAnsi="Times New Roman"/>
          <w:sz w:val="28"/>
          <w:szCs w:val="28"/>
          <w:lang w:val="ru-RU"/>
        </w:rPr>
        <w:t>ю</w:t>
      </w:r>
      <w:r w:rsidRPr="00CA4934">
        <w:rPr>
          <w:rFonts w:ascii="Times New Roman" w:eastAsia="SchoolBookSanPin" w:hAnsi="Times New Roman"/>
          <w:sz w:val="28"/>
          <w:szCs w:val="28"/>
          <w:lang w:val="ru-RU"/>
        </w:rPr>
        <w:t xml:space="preserve"> Российской Федерации, други</w:t>
      </w:r>
      <w:r w:rsidR="00DB3A10"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нормативных правовы</w:t>
      </w:r>
      <w:r w:rsidR="00DB3A10"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акт</w:t>
      </w:r>
      <w:r w:rsidR="00DB3A10" w:rsidRPr="00CA4934">
        <w:rPr>
          <w:rFonts w:ascii="Times New Roman" w:eastAsia="SchoolBookSanPin" w:hAnsi="Times New Roman"/>
          <w:sz w:val="28"/>
          <w:szCs w:val="28"/>
          <w:lang w:val="ru-RU"/>
        </w:rPr>
        <w:t>ы</w:t>
      </w:r>
      <w:r w:rsidRPr="00CA4934">
        <w:rPr>
          <w:rFonts w:ascii="Times New Roman" w:eastAsia="SchoolBookSanPin" w:hAnsi="Times New Roman"/>
          <w:sz w:val="28"/>
          <w:szCs w:val="28"/>
          <w:lang w:val="ru-RU"/>
        </w:rPr>
        <w:t>, учебных и ины</w:t>
      </w:r>
      <w:r w:rsidR="00DB3A10"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текст</w:t>
      </w:r>
      <w:r w:rsidR="00DB3A10" w:rsidRPr="00CA4934">
        <w:rPr>
          <w:rFonts w:ascii="Times New Roman" w:eastAsia="SchoolBookSanPin" w:hAnsi="Times New Roman"/>
          <w:sz w:val="28"/>
          <w:szCs w:val="28"/>
          <w:lang w:val="ru-RU"/>
        </w:rPr>
        <w:t>ы</w:t>
      </w:r>
      <w:r w:rsidRPr="00CA4934">
        <w:rPr>
          <w:rFonts w:ascii="Times New Roman" w:eastAsia="SchoolBookSanPin" w:hAnsi="Times New Roman"/>
          <w:sz w:val="28"/>
          <w:szCs w:val="28"/>
          <w:lang w:val="ru-RU"/>
        </w:rPr>
        <w:t xml:space="preserve"> обществоведческой тематики, связанны</w:t>
      </w:r>
      <w:r w:rsidR="00DB3A10"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информацию о сущности политики, государстве и его роли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w:t>
      </w:r>
      <w:r w:rsidR="00015EE0" w:rsidRPr="00CA4934">
        <w:rPr>
          <w:rFonts w:ascii="Times New Roman" w:eastAsia="SchoolBookSanPin" w:hAnsi="Times New Roman"/>
          <w:sz w:val="28"/>
          <w:szCs w:val="28"/>
          <w:lang w:val="ru-RU"/>
        </w:rPr>
        <w:t>в Интернете</w:t>
      </w:r>
      <w:r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и конкретизировать </w:t>
      </w:r>
      <w:r w:rsidRPr="00CA4934">
        <w:rPr>
          <w:rFonts w:ascii="Times New Roman" w:eastAsia="SchoolBookSanPin" w:hAnsi="Times New Roman"/>
          <w:sz w:val="28"/>
          <w:szCs w:val="28"/>
          <w:lang w:val="ru-RU"/>
        </w:rPr>
        <w:t>социальную информацию о формах участия граждан нашей страны в политической жизни, о выборах и референдум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 xml:space="preserve">полученные знания в практической учебной деятельности (включая выполнение проектов индивидуально и в группе), в повседневной жизни </w:t>
      </w:r>
      <w:r w:rsidRPr="00CA4934">
        <w:rPr>
          <w:rFonts w:ascii="Times New Roman" w:eastAsia="SchoolBookSanPin" w:hAnsi="Times New Roman"/>
          <w:sz w:val="28"/>
          <w:szCs w:val="28"/>
          <w:lang w:val="ru-RU"/>
        </w:rPr>
        <w:lastRenderedPageBreak/>
        <w:t>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8.2. Гражданин и государство:</w:t>
      </w:r>
    </w:p>
    <w:p w:rsidR="00134744" w:rsidRPr="00CA4934" w:rsidRDefault="00134744" w:rsidP="00E41B55">
      <w:pPr>
        <w:tabs>
          <w:tab w:val="left" w:pos="1800"/>
        </w:tabs>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об основах конституционного строя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Россию как демократическое федеративное правовое государство с республиканской формой правления, как социальное государство,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w:t>
      </w:r>
      <w:r w:rsidRPr="00CA4934">
        <w:rPr>
          <w:rFonts w:ascii="Times New Roman" w:eastAsia="SchoolBookSanPin" w:hAnsi="Times New Roman"/>
          <w:sz w:val="28"/>
          <w:szCs w:val="28"/>
          <w:lang w:val="ru-RU"/>
        </w:rPr>
        <w:t xml:space="preserve">примеры и </w:t>
      </w:r>
      <w:r w:rsidRPr="00CA4934">
        <w:rPr>
          <w:rFonts w:ascii="Times New Roman" w:eastAsia="SchoolBookSanPin" w:hAnsi="Times New Roman"/>
          <w:bCs/>
          <w:sz w:val="28"/>
          <w:szCs w:val="28"/>
          <w:lang w:val="ru-RU"/>
        </w:rPr>
        <w:t xml:space="preserve">моделировать </w:t>
      </w:r>
      <w:r w:rsidRPr="00CA4934">
        <w:rPr>
          <w:rFonts w:ascii="Times New Roman" w:eastAsia="SchoolBookSanPin" w:hAnsi="Times New Roman"/>
          <w:sz w:val="28"/>
          <w:szCs w:val="28"/>
          <w:lang w:val="ru-RU"/>
        </w:rPr>
        <w:t>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в том числе от терроризма и экстремизм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 xml:space="preserve">с использованием Конституции Российской Федерации </w:t>
      </w:r>
      <w:r w:rsidRPr="00CA4934">
        <w:rPr>
          <w:rFonts w:ascii="Times New Roman" w:eastAsia="SchoolBookSanPin" w:hAnsi="Times New Roman"/>
          <w:sz w:val="28"/>
          <w:szCs w:val="28"/>
          <w:lang w:val="ru-RU"/>
        </w:rPr>
        <w:lastRenderedPageBreak/>
        <w:t>полномочия центральных органов государственной власти и субъектов Российской Федер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взаимосвязи ветвей власти и субъектов политикив Российской Федерации, федерального центра и субъектов Российской Федерации, между правами человека и гражданина и обязанностями граждан;</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использовать</w:t>
      </w:r>
      <w:r w:rsidRPr="00CA4934">
        <w:rPr>
          <w:rFonts w:ascii="Times New Roman" w:eastAsia="SchoolBookSanPin" w:hAnsi="Times New Roman"/>
          <w:sz w:val="28"/>
          <w:szCs w:val="28"/>
          <w:lang w:val="ru-RU"/>
        </w:rPr>
        <w:t xml:space="preserve"> обществоведческие знания, факты общественной жизнии личный социальный опыт </w:t>
      </w: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истематизировать и конкретизировать </w:t>
      </w:r>
      <w:r w:rsidRPr="00CA4934">
        <w:rPr>
          <w:rFonts w:ascii="Times New Roman" w:eastAsia="SchoolBookSanPin" w:hAnsi="Times New Roman"/>
          <w:sz w:val="28"/>
          <w:szCs w:val="28"/>
          <w:lang w:val="ru-RU"/>
        </w:rPr>
        <w:t>информацию о политической жизни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и международным терроризмом;</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правовой тематики</w:t>
      </w:r>
      <w:r w:rsidRPr="00CA4934">
        <w:rPr>
          <w:rFonts w:ascii="Times New Roman" w:eastAsia="SchoolBookSanPin" w:hAnsi="Times New Roman"/>
          <w:sz w:val="28"/>
          <w:szCs w:val="28"/>
          <w:lang w:val="ru-RU"/>
        </w:rPr>
        <w:t>: отбирать информациюоб основах конституционного строя Российской Федерации, гражданстве Российской Федерации, конституционном статусе человека и гражданина,о полномочиях высших органов государственной власти, местном самоуправлении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 xml:space="preserve">информацию об основных направлениях внутреннейи внешней политики Российской Федерации, высших органов государственной </w:t>
      </w:r>
      <w:r w:rsidRPr="00CA4934">
        <w:rPr>
          <w:rFonts w:ascii="Times New Roman" w:eastAsia="SchoolBookSanPin" w:hAnsi="Times New Roman"/>
          <w:sz w:val="28"/>
          <w:szCs w:val="28"/>
          <w:lang w:val="ru-RU"/>
        </w:rPr>
        <w:lastRenderedPageBreak/>
        <w:t xml:space="preserve">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и конкретизировать </w:t>
      </w:r>
      <w:r w:rsidRPr="00CA4934">
        <w:rPr>
          <w:rFonts w:ascii="Times New Roman" w:eastAsia="SchoolBookSanPin" w:hAnsi="Times New Roman"/>
          <w:sz w:val="28"/>
          <w:szCs w:val="28"/>
          <w:lang w:val="ru-RU"/>
        </w:rPr>
        <w:t>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о Российской Федерациив практической учебной деятельности (выполнять задания, индивидуальные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в соответствии с темой и ситуацией общения, особенностями аудиториии регламенто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амостоятельно заполнять </w:t>
      </w:r>
      <w:r w:rsidRPr="00CA4934">
        <w:rPr>
          <w:rFonts w:ascii="Times New Roman" w:eastAsia="SchoolBookSanPin" w:hAnsi="Times New Roman"/>
          <w:sz w:val="28"/>
          <w:szCs w:val="28"/>
          <w:lang w:val="ru-RU"/>
        </w:rPr>
        <w:t>форму (в том числе электронную) и составлять простейший документ при использовании портала государственных услуг;</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и демократических ценностей, идей мира и взаимопонимания между народами, людьми разных культур.</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 xml:space="preserve">7.8.3. Человек в системе социальных отношений: </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lastRenderedPageBreak/>
        <w:t xml:space="preserve">характеризовать </w:t>
      </w:r>
      <w:r w:rsidRPr="00CA4934">
        <w:rPr>
          <w:rFonts w:ascii="Times New Roman" w:eastAsia="SchoolBookSanPin" w:hAnsi="Times New Roman"/>
          <w:sz w:val="28"/>
          <w:szCs w:val="28"/>
          <w:lang w:val="ru-RU"/>
        </w:rPr>
        <w:t>функции семьи в обществе; основы социальной политики Российского государ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различных социальных статусов, социальных ролей, социальной политики Российского государ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социальные общности и групп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сравнивать </w:t>
      </w:r>
      <w:r w:rsidRPr="00CA4934">
        <w:rPr>
          <w:rFonts w:ascii="Times New Roman" w:eastAsia="SchoolBookSanPin" w:hAnsi="Times New Roman"/>
          <w:position w:val="1"/>
          <w:sz w:val="28"/>
          <w:szCs w:val="28"/>
          <w:lang w:val="ru-RU"/>
        </w:rPr>
        <w:t>виды социальной мобиль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и объяснять </w:t>
      </w:r>
      <w:r w:rsidRPr="00CA4934">
        <w:rPr>
          <w:rFonts w:ascii="Times New Roman" w:eastAsia="SchoolBookSanPin" w:hAnsi="Times New Roman"/>
          <w:position w:val="1"/>
          <w:sz w:val="28"/>
          <w:szCs w:val="28"/>
          <w:lang w:val="ru-RU"/>
        </w:rPr>
        <w:t>причины существования разных социальных групп; социальных различий и конфликт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для осмысления личного социального опыта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пределять и аргументировать </w:t>
      </w:r>
      <w:r w:rsidRPr="00CA4934">
        <w:rPr>
          <w:rFonts w:ascii="Times New Roman" w:eastAsia="SchoolBookSanPin" w:hAnsi="Times New Roman"/>
          <w:position w:val="1"/>
          <w:sz w:val="28"/>
          <w:szCs w:val="28"/>
          <w:lang w:val="ru-RU"/>
        </w:rPr>
        <w:t>с использованием обществоведческих знаний, фактов общественной жизни и личного социального опыта своё отношениек разным этноса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решать </w:t>
      </w:r>
      <w:r w:rsidRPr="00CA4934">
        <w:rPr>
          <w:rFonts w:ascii="Times New Roman" w:eastAsia="SchoolBookSanPin" w:hAnsi="Times New Roman"/>
          <w:position w:val="1"/>
          <w:sz w:val="28"/>
          <w:szCs w:val="28"/>
          <w:lang w:val="ru-RU"/>
        </w:rPr>
        <w:t>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социальной направленности</w:t>
      </w:r>
      <w:r w:rsidRPr="00CA4934">
        <w:rPr>
          <w:rFonts w:ascii="Times New Roman" w:eastAsia="SchoolBookSanPin" w:hAnsi="Times New Roman"/>
          <w:position w:val="1"/>
          <w:sz w:val="28"/>
          <w:szCs w:val="28"/>
          <w:lang w:val="ru-RU"/>
        </w:rPr>
        <w:t>и составлять на основе учебных текстов план (в том числе отражающий изученный материало социализации лич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звлекать </w:t>
      </w:r>
      <w:r w:rsidRPr="00CA4934">
        <w:rPr>
          <w:rFonts w:ascii="Times New Roman" w:eastAsia="SchoolBookSanPin" w:hAnsi="Times New Roman"/>
          <w:position w:val="1"/>
          <w:sz w:val="28"/>
          <w:szCs w:val="28"/>
          <w:lang w:val="ru-RU"/>
        </w:rPr>
        <w:t xml:space="preserve">информацию из адаптированных источников, публикаций СМИи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анализировать, обобщать, систематизировать </w:t>
      </w:r>
      <w:r w:rsidRPr="00CA4934">
        <w:rPr>
          <w:rFonts w:ascii="Times New Roman" w:eastAsia="SchoolBookSanPin" w:hAnsi="Times New Roman"/>
          <w:position w:val="1"/>
          <w:sz w:val="28"/>
          <w:szCs w:val="28"/>
          <w:lang w:val="ru-RU"/>
        </w:rPr>
        <w:t>текстовую и статистическую социальную информацию из адаптированных источников, учебных материалов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ценивать </w:t>
      </w:r>
      <w:r w:rsidRPr="00CA4934">
        <w:rPr>
          <w:rFonts w:ascii="Times New Roman" w:eastAsia="SchoolBookSanPin" w:hAnsi="Times New Roman"/>
          <w:position w:val="1"/>
          <w:sz w:val="28"/>
          <w:szCs w:val="28"/>
          <w:lang w:val="ru-RU"/>
        </w:rPr>
        <w:t xml:space="preserve">собственные поступки и поведение, демонстрирующее отношениек </w:t>
      </w:r>
      <w:r w:rsidRPr="00CA4934">
        <w:rPr>
          <w:rFonts w:ascii="Times New Roman" w:eastAsia="SchoolBookSanPin" w:hAnsi="Times New Roman"/>
          <w:position w:val="1"/>
          <w:sz w:val="28"/>
          <w:szCs w:val="28"/>
          <w:lang w:val="ru-RU"/>
        </w:rPr>
        <w:lastRenderedPageBreak/>
        <w:t>людям других национальностей; осознавать неприемлемость антиобщественного повед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в практической деятельностидля выстраивания собственного поведения с позиции здорового образа жизн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овместную деятельность с людьми другой национальнойи религиозной принадлежности на основе веротерпимости</w:t>
      </w:r>
      <w:r w:rsidRPr="00CA4934">
        <w:rPr>
          <w:rFonts w:ascii="Times New Roman" w:eastAsia="SchoolBookSanPin" w:hAnsi="Times New Roman"/>
          <w:sz w:val="28"/>
          <w:szCs w:val="28"/>
          <w:lang w:val="ru-RU"/>
        </w:rPr>
        <w:t xml:space="preserve"> и взаимопонимания между людьми разных культур.</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8.4. Человек в современном изменяющемся мир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б информационном обществе, глобализации, глобальных проблема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сущность информационного общества; здоровый образ жизни; глобализацию как важный общемировой интеграционный процесс;</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требования к современным профессия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и объяснять </w:t>
      </w:r>
      <w:r w:rsidRPr="00CA4934">
        <w:rPr>
          <w:rFonts w:ascii="Times New Roman" w:eastAsia="SchoolBookSanPin" w:hAnsi="Times New Roman"/>
          <w:position w:val="1"/>
          <w:sz w:val="28"/>
          <w:szCs w:val="28"/>
          <w:lang w:val="ru-RU"/>
        </w:rPr>
        <w:t>причины и последствия глобализ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о современном обществе для решения познавательных задач и анализа ситуаций, включающих объяснение (устноеи письменное) важности здорового образа жизни, связи здоровья и спорта в жизни человека;</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пределять и аргументировать </w:t>
      </w:r>
      <w:r w:rsidRPr="00CA4934">
        <w:rPr>
          <w:rFonts w:ascii="Times New Roman" w:eastAsia="SchoolBookSanPin" w:hAnsi="Times New Roman"/>
          <w:position w:val="1"/>
          <w:sz w:val="28"/>
          <w:szCs w:val="28"/>
          <w:lang w:val="ru-RU"/>
        </w:rPr>
        <w:t>с использованием обществоведческих знаний, фактов общественной жизни и личного социального опыта своё отношениек современным формам коммуникации; к здоровому образу жизн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решать </w:t>
      </w:r>
      <w:r w:rsidRPr="00CA4934">
        <w:rPr>
          <w:rFonts w:ascii="Times New Roman" w:eastAsia="SchoolBookSanPin" w:hAnsi="Times New Roman"/>
          <w:position w:val="1"/>
          <w:sz w:val="28"/>
          <w:szCs w:val="28"/>
          <w:lang w:val="ru-RU"/>
        </w:rPr>
        <w:t>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осуществлять поиск и извлечение </w:t>
      </w:r>
      <w:r w:rsidRPr="00CA4934">
        <w:rPr>
          <w:rFonts w:ascii="Times New Roman" w:eastAsia="SchoolBookSanPin" w:hAnsi="Times New Roman"/>
          <w:position w:val="1"/>
          <w:sz w:val="28"/>
          <w:szCs w:val="28"/>
          <w:lang w:val="ru-RU"/>
        </w:rPr>
        <w:t>социальной информаци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 xml:space="preserve">текстовой, </w:t>
      </w:r>
      <w:r w:rsidRPr="00CA4934">
        <w:rPr>
          <w:rFonts w:ascii="Times New Roman" w:eastAsia="SchoolBookSanPin" w:hAnsi="Times New Roman"/>
          <w:position w:val="1"/>
          <w:sz w:val="28"/>
          <w:szCs w:val="28"/>
          <w:lang w:val="ru-RU"/>
        </w:rPr>
        <w:lastRenderedPageBreak/>
        <w:t>графической, аудиовизуальной) из различных источников о глобализациии её последствиях; о роли непрерывного образования в современном обществе.</w:t>
      </w:r>
    </w:p>
    <w:p w:rsidR="00134744" w:rsidRPr="00CA4934" w:rsidRDefault="00A67132" w:rsidP="00E41B55">
      <w:pPr>
        <w:pStyle w:val="1"/>
        <w:pBdr>
          <w:bottom w:val="none" w:sz="0" w:space="0" w:color="auto"/>
        </w:pBdr>
        <w:spacing w:before="0" w:line="350" w:lineRule="auto"/>
        <w:ind w:firstLine="708"/>
        <w:jc w:val="both"/>
        <w:rPr>
          <w:b w:val="0"/>
          <w:szCs w:val="28"/>
          <w:lang w:val="ru-RU"/>
        </w:rPr>
      </w:pPr>
      <w:r w:rsidRPr="00CA4934">
        <w:rPr>
          <w:rFonts w:eastAsia="SchoolBookSanPin"/>
          <w:b w:val="0"/>
          <w:szCs w:val="28"/>
          <w:lang w:val="ru-RU"/>
        </w:rPr>
        <w:t>152.</w:t>
      </w:r>
      <w:r w:rsidR="00134744" w:rsidRPr="00CA4934">
        <w:rPr>
          <w:rFonts w:eastAsia="SchoolBookSanPin"/>
          <w:b w:val="0"/>
          <w:szCs w:val="28"/>
          <w:lang w:val="ru-RU"/>
        </w:rPr>
        <w:t> Федеральная рабочая программа по учебному предмету «География».</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CE2E37" w:rsidRPr="00CA4934">
        <w:rPr>
          <w:rFonts w:ascii="Times New Roman" w:eastAsia="SchoolBookSanPin" w:hAnsi="Times New Roman"/>
          <w:sz w:val="28"/>
          <w:szCs w:val="28"/>
          <w:lang w:val="ru-RU"/>
        </w:rPr>
        <w:t>1</w:t>
      </w:r>
      <w:r w:rsidR="00134744" w:rsidRPr="00CA4934">
        <w:rPr>
          <w:rFonts w:ascii="Times New Roman" w:eastAsia="SchoolBookSanPin" w:hAnsi="Times New Roman"/>
          <w:sz w:val="28"/>
          <w:szCs w:val="28"/>
          <w:lang w:val="ru-RU"/>
        </w:rPr>
        <w:t>. Федеральная ра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 </w:t>
      </w:r>
      <w:r w:rsidR="00134744" w:rsidRPr="00CA4934">
        <w:rPr>
          <w:rFonts w:ascii="Times New Roman" w:eastAsia="OfficinaSansBoldITC" w:hAnsi="Times New Roman"/>
          <w:sz w:val="28"/>
          <w:szCs w:val="28"/>
          <w:lang w:val="ru-RU"/>
        </w:rPr>
        <w:t>Пояснительная записка.</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 xml:space="preserve">2.1. Программа по географии составлена на основе требованийк результатам освоения ООП ООО, представленных в ФГОС ООО, а такжена основе характеристики планируемых результатов духовно-нравственного развития, воспитания и социализации обучающихся, представленной в федеральной </w:t>
      </w:r>
      <w:r w:rsidR="000F6DC4" w:rsidRPr="00CA4934">
        <w:rPr>
          <w:rFonts w:ascii="Times New Roman" w:eastAsia="SchoolBookSanPin" w:hAnsi="Times New Roman"/>
          <w:sz w:val="28"/>
          <w:szCs w:val="28"/>
          <w:lang w:val="ru-RU"/>
        </w:rPr>
        <w:t xml:space="preserve">рабочей </w:t>
      </w:r>
      <w:r w:rsidR="00134744" w:rsidRPr="00CA4934">
        <w:rPr>
          <w:rFonts w:ascii="Times New Roman" w:eastAsia="SchoolBookSanPin" w:hAnsi="Times New Roman"/>
          <w:sz w:val="28"/>
          <w:szCs w:val="28"/>
          <w:lang w:val="ru-RU"/>
        </w:rPr>
        <w:t xml:space="preserve">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2. Программа по географии отражает основные требования ФГОС ОООк личностным, метапредметным и предметным результатам освоения образовательных программ.</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3. 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с учётом межпредметных и внутрипредметных связей, логики учебного процесса, возрастных особенностей обучающихся; определяет возможности предмета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4. География ‒ предмет, формирующий у обучающихся систему комплексных социально ориентированных знаний о Земле как планете людей,об основных закономерностях развития природы, о размещении населенияи хозяйства, об особенностях и о динамике основных природных, экологическихи социально-</w:t>
      </w:r>
      <w:r w:rsidR="00134744" w:rsidRPr="00CA4934">
        <w:rPr>
          <w:rFonts w:ascii="Times New Roman" w:eastAsia="SchoolBookSanPin" w:hAnsi="Times New Roman"/>
          <w:sz w:val="28"/>
          <w:szCs w:val="28"/>
          <w:lang w:val="ru-RU"/>
        </w:rPr>
        <w:lastRenderedPageBreak/>
        <w:t>экономических процессов, о проблемах взаимодействия природыи общества, географических подходах к устойчивому развитию территорий.</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5. 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6.Изучение географии в общем образовании направлено на достижение следующих целе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итание экологической культуры, соответствующей современному уровню геоэкологического мышления на основе освоения знаний о взаимосвязях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телекомуникационной сети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для описания, характеристики, объясненияи оценки разнообразных географических явлений и процессов, жизненных ситуац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в современном поликультурном, полиэтничном и многоконфессиональном мир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ормирование географических знаний и умений, необходимыхдля </w:t>
      </w:r>
      <w:r w:rsidRPr="00CA4934">
        <w:rPr>
          <w:rFonts w:ascii="Times New Roman" w:eastAsia="SchoolBookSanPin" w:hAnsi="Times New Roman"/>
          <w:sz w:val="28"/>
          <w:szCs w:val="28"/>
          <w:lang w:val="ru-RU"/>
        </w:rPr>
        <w:lastRenderedPageBreak/>
        <w:t>продолжения образования по направлениям подготовки (специальностям), требующим наличия серьёзной базы географических знаний.</w:t>
      </w:r>
    </w:p>
    <w:p w:rsidR="006916F9"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7. </w:t>
      </w:r>
      <w:r w:rsidR="006916F9" w:rsidRPr="00CA4934">
        <w:rPr>
          <w:rFonts w:ascii="Times New Roman" w:eastAsia="SchoolBookSanPin" w:hAnsi="Times New Roman"/>
          <w:sz w:val="28"/>
          <w:szCs w:val="28"/>
          <w:lang w:val="ru-RU"/>
        </w:rPr>
        <w:t>Освоение содержания географии на уровне основного общего образования происходит с использованием географических знаний и умений, сформированных ранее в рамках учебного предмета «Окружающий мир».</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8. Общее число часов, рекомендованных для изучения географии –272 часа: по одному часу в неделю в 5 и 6 классах и по 2 часа в 7, 8 и 9 классах.</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3. Содержание обучения географии в 5 класс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3.1. Географическое изучение Земл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3.1.1. Введение. География ‒ наука о планете Земл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изучает география? Географические объекты, процессы и явления.Как география изучает объекты, процессы и явления. Географические методы изучения объектов и явлений. Древо географических наук.</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Организация фенологических наблюдений в природе: планирование, участие в групповой работе, форма систематизации данных».</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1.2. История географических открыт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я в эпоху Средневековья: путешествия и открытия викингов, древних арабов, русских землепроходцев. Путешествия М. Поло и А. Никитин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Географические открытия </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Географические исследования в ХХ в. Исследование полярных областей </w:t>
      </w:r>
      <w:r w:rsidRPr="00CA4934">
        <w:rPr>
          <w:rFonts w:ascii="Times New Roman" w:eastAsia="SchoolBookSanPin" w:hAnsi="Times New Roman"/>
          <w:sz w:val="28"/>
          <w:szCs w:val="28"/>
          <w:lang w:val="ru-RU"/>
        </w:rPr>
        <w:lastRenderedPageBreak/>
        <w:t>Земли. Изучение Мирового океана. Географические открытия Новейшего времен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бозначение на контурной карте географических объектов, открытых в разные периоды», «Сравнение карт Эратосфена, Птолемеяи современных карт по предложенным учителем вопросам».</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2. Изображения земной поверхност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2.1. Планы мест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пределение направлений и расстояний по плану местности», «Составление описания маршрута по плану местност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2.2. Географические карт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на глобусе и картах. Определение расстояний по глобусу.</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 xml:space="preserve">Определение направлений и расстояний по карте полушарий», «Определение географических координат объектов и определение </w:t>
      </w:r>
      <w:r w:rsidRPr="00CA4934">
        <w:rPr>
          <w:rFonts w:ascii="Times New Roman" w:eastAsia="SchoolBookSanPin" w:hAnsi="Times New Roman"/>
          <w:sz w:val="28"/>
          <w:szCs w:val="28"/>
          <w:lang w:val="ru-RU"/>
        </w:rPr>
        <w:lastRenderedPageBreak/>
        <w:t>объектов по их географическим координатам»</w:t>
      </w:r>
      <w:r w:rsidR="001C2E4E" w:rsidRPr="00CA4934">
        <w:rPr>
          <w:rFonts w:ascii="Times New Roman" w:eastAsia="SchoolBookSanPin" w:hAnsi="Times New Roman"/>
          <w:sz w:val="28"/>
          <w:szCs w:val="28"/>
          <w:lang w:val="ru-RU"/>
        </w:rPr>
        <w:t>.</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3. Земля ‒ планета Солнечной систем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емля в Солнечной системе. Гипотезы возникновения Земли. Форма, размеры Земли, их географические следств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ияние Космоса на Землю и жизнь люде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В</w:t>
      </w:r>
      <w:r w:rsidRPr="00CA4934">
        <w:rPr>
          <w:rFonts w:ascii="Times New Roman" w:eastAsia="SchoolBookSanPin" w:hAnsi="Times New Roman"/>
          <w:sz w:val="28"/>
          <w:szCs w:val="28"/>
          <w:lang w:val="ru-RU"/>
        </w:rPr>
        <w:t>ыявление закономерностей изменения продолжительности дня и высоты Солнца над горизонтом в зависимостиот географической широты и времени года на территории Росс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4. Оболочки Земли. Литосфера ‒ каменная оболочка Земли.</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C2E4E" w:rsidRPr="00CA4934">
        <w:rPr>
          <w:rFonts w:ascii="Times New Roman" w:eastAsia="SchoolBookSanPin" w:hAnsi="Times New Roman"/>
          <w:sz w:val="28"/>
          <w:szCs w:val="28"/>
          <w:lang w:val="ru-RU"/>
        </w:rPr>
        <w:t xml:space="preserve">3.4.1. </w:t>
      </w:r>
      <w:r w:rsidR="00134744" w:rsidRPr="00CA4934">
        <w:rPr>
          <w:rFonts w:ascii="Times New Roman" w:eastAsia="SchoolBookSanPin" w:hAnsi="Times New Roman"/>
          <w:sz w:val="28"/>
          <w:szCs w:val="28"/>
          <w:lang w:val="ru-RU"/>
        </w:rPr>
        <w:t>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по высоте. Формы равнинного рельефа, крупнейшие по площади равнины ми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Человек и литосфера. Условия жизни человека в горах и на равнинах. Деятельность человека, преобразующая земную поверхность, и связанныес ней экологические проблем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льеф дна Мирового океана. Части подводных окраин материков. Срединно-океанические хребты. Острова, их типы по происхождению. Ложе Океана,его рельеф.</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 Описание горной системы или равнины по физической карте».</w:t>
      </w:r>
    </w:p>
    <w:p w:rsidR="00134744" w:rsidRPr="00CA4934" w:rsidRDefault="00134744"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Заключение.</w:t>
      </w:r>
    </w:p>
    <w:p w:rsidR="00134744" w:rsidRPr="00CA4934" w:rsidRDefault="00134744"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Практикум «Сезонные изменения в природе своей мест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езонные изменения продолжительности светового дня и высоты Солнцанад горизонтом, температуры воздуха, поверхностных вод, растительногои животного ми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Анализ результатов фенологических наблюденийи наблюдений за погодой».</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4. Содержание обучения географии в 6 класс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4.1.Оболочки Земл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4.1.1. Гидросфера ‒ водная оболочка Земл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идросфера и методы её изучения. Части гидросферы. Мировой круговорот воды. Значение гидросфе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следования вод Мирового океана. Профессия океанолог. Солёность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и его части. Движения вод Мирового океана: волны; течения, приливы и отливы. Стихийные явления в Мировом океане. Способы изучения и наблюденияза загрязнением вод Мирового океан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ды суши. Способы изображения внутренних вод на карта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ки: горные и равнинные. Речная система, бассейн, водораздел. Порогии водопады. Питание и режим рек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зёра. Происхождение озёрных котловин. Питание озёр. Озёра сточныеи </w:t>
      </w:r>
      <w:r w:rsidRPr="00CA4934">
        <w:rPr>
          <w:rFonts w:ascii="Times New Roman" w:eastAsia="SchoolBookSanPin" w:hAnsi="Times New Roman"/>
          <w:sz w:val="28"/>
          <w:szCs w:val="28"/>
          <w:lang w:val="ru-RU"/>
        </w:rPr>
        <w:lastRenderedPageBreak/>
        <w:t>бессточные. Профессия гидролог. Природные ледники: горные и покровные. Профессия гляциолог.</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земные воды (грунтовые, межпластовые, артезианские),их происхождение, условия залегания и использования. Условия образования межпластовых вод. Минеральные источник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ноголетняя мерзлота. Болота, их образован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ихийные явления в гидросфере, методы наблюдения и защит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Человек и гидросфера. Использование человеком энергии во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ние космических методов в исследовании влияния человекана гидросферу.</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и их систематизация в форме таблицы».</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4.1.2. Атмосфера ‒ воздушная оболочка Земл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здушная оболочка Земли: газовый состав, строение и значение атмосфе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мпература воздуха. Суточный ход температуры воздуха и его графическое отображение. Особенности суточного хода температуры воздуха в зависимости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тмосферное давление. Ветер и причины его возникновения. Роза ветров. Бризы. Муссо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да в атмосфере. Влажность воздуха. Образование облаков. Облакаи их виды. Туман. Образование и выпадение атмосферных осадков. Виды атмосферных осадк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года и её показатели. Причины изменения погоды. Климати климатообразующие факторы. Зависимость климата от географической широтыи высоты местности над уровнем мор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Человек и атмосфера. Взаимовлияние человека и атмосферы. Адаптация человека к климатическим условиям. Профессия метеоролог. Основные </w:t>
      </w:r>
      <w:r w:rsidRPr="00CA4934">
        <w:rPr>
          <w:rFonts w:ascii="Times New Roman" w:eastAsia="SchoolBookSanPin" w:hAnsi="Times New Roman"/>
          <w:sz w:val="28"/>
          <w:szCs w:val="28"/>
          <w:lang w:val="ru-RU"/>
        </w:rPr>
        <w:lastRenderedPageBreak/>
        <w:t>метеорологические данные и способы отображения состояния погоды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Представление результатов наблюдения за погодой своей местности», «Анализ графиков суточного хода температуры воздухаи относительной влажности с целью установления зависимости между данными элементами погоды».</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4.1.3. Биосфера ‒ оболочка жизн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иосфера ‒ оболочка жизни. Границы биосферы. Профессии биогеографи геоэколог. Растительный и животный мир Земли. Разнообразие животногои растительного мира. Приспособление живых организмов к среде обитанияв разных природных зонах. Жизнь в Океане. Изменение животного и растительного мира Океана с глубиной и географической широто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Человек как часть биосферы. Распространение людей на </w:t>
      </w:r>
      <w:r w:rsidRPr="00CA4934">
        <w:rPr>
          <w:rFonts w:ascii="Times New Roman" w:eastAsia="SchoolBookSanPin" w:hAnsi="Times New Roman"/>
          <w:position w:val="1"/>
          <w:sz w:val="28"/>
          <w:szCs w:val="28"/>
          <w:lang w:val="ru-RU"/>
        </w:rPr>
        <w:t>Земл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следования и экологические проблем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Характеристика растительности участка местности своего края».</w:t>
      </w:r>
    </w:p>
    <w:p w:rsidR="00134744" w:rsidRPr="00CA4934" w:rsidRDefault="00134744"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Заключени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C2E4E" w:rsidRPr="00CA4934">
        <w:rPr>
          <w:rFonts w:ascii="Times New Roman" w:eastAsia="OfficinaSansBoldITC" w:hAnsi="Times New Roman"/>
          <w:sz w:val="28"/>
          <w:szCs w:val="28"/>
          <w:lang w:val="ru-RU"/>
        </w:rPr>
        <w:t>4.1.4. </w:t>
      </w:r>
      <w:r w:rsidR="00134744" w:rsidRPr="00CA4934">
        <w:rPr>
          <w:rFonts w:ascii="Times New Roman" w:eastAsia="OfficinaSansBoldITC" w:hAnsi="Times New Roman"/>
          <w:sz w:val="28"/>
          <w:szCs w:val="28"/>
          <w:lang w:val="ru-RU"/>
        </w:rPr>
        <w:t>Природно-территориальные комплекс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на Земле. Почва, её строение и состав. Образование почвы и плодородие почв. Охрана поч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ая среда. Охрана природы. Природные особо охраняемые территории. Всемирное наследие ЮНЕСКО.</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выполняется на местности) «</w:t>
      </w:r>
      <w:r w:rsidRPr="00CA4934">
        <w:rPr>
          <w:rFonts w:ascii="Times New Roman" w:eastAsia="SchoolBookSanPin" w:hAnsi="Times New Roman"/>
          <w:sz w:val="28"/>
          <w:szCs w:val="28"/>
          <w:lang w:val="ru-RU"/>
        </w:rPr>
        <w:t>Характеристика локального природного комплекса по плану».</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 Содержание обучения географии в 7 класс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1. Главные закономерности природы Земл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lastRenderedPageBreak/>
        <w:t>152.</w:t>
      </w:r>
      <w:r w:rsidR="00134744" w:rsidRPr="00CA4934">
        <w:rPr>
          <w:rFonts w:ascii="Times New Roman" w:eastAsia="OfficinaSansBoldITC" w:hAnsi="Times New Roman"/>
          <w:sz w:val="28"/>
          <w:szCs w:val="28"/>
          <w:lang w:val="ru-RU"/>
        </w:rPr>
        <w:t>5.1.1. Географическая оболоч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Выявление проявления широтной зональностипо картам природных зон».</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1.2. Литосфера и рельеф Земл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1.3. Атмосфера и климаты Земл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на Земле. Климатообразующие факторы: географическое положение, океанические течения, особенности циркуляции атмосферы (типы воздушных масси преобладающие ветры), характер подстилающей поверхности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Описание климата территории по климатической карте </w:t>
      </w:r>
      <w:r w:rsidRPr="00CA4934">
        <w:rPr>
          <w:rFonts w:ascii="Times New Roman" w:eastAsia="SchoolBookSanPin" w:hAnsi="Times New Roman"/>
          <w:sz w:val="28"/>
          <w:szCs w:val="28"/>
          <w:lang w:val="ru-RU"/>
        </w:rPr>
        <w:lastRenderedPageBreak/>
        <w:t>и климатограмм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1.4. Мировой океан ‒ основная часть гидросфе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её пространственного распространения. Основные районы рыболовства. Экологические проблемы Мирового океан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 xml:space="preserve">5.2. Человечество на </w:t>
      </w:r>
      <w:r w:rsidR="001C2E4E" w:rsidRPr="00CA4934">
        <w:rPr>
          <w:rFonts w:ascii="Times New Roman" w:eastAsia="OfficinaSansBoldITC" w:hAnsi="Times New Roman"/>
          <w:sz w:val="28"/>
          <w:szCs w:val="28"/>
          <w:lang w:val="ru-RU"/>
        </w:rPr>
        <w:t>З</w:t>
      </w:r>
      <w:r w:rsidR="00134744" w:rsidRPr="00CA4934">
        <w:rPr>
          <w:rFonts w:ascii="Times New Roman" w:eastAsia="OfficinaSansBoldITC" w:hAnsi="Times New Roman"/>
          <w:sz w:val="28"/>
          <w:szCs w:val="28"/>
          <w:lang w:val="ru-RU"/>
        </w:rPr>
        <w:t>емл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2.1. Численность насел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2.2. Страны и народы ми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роды и религии мира. Этнический состав населения мира. Языковая классификация народов мира. Мировые и национальные религии. География </w:t>
      </w:r>
      <w:r w:rsidRPr="00CA4934">
        <w:rPr>
          <w:rFonts w:ascii="Times New Roman" w:eastAsia="SchoolBookSanPin" w:hAnsi="Times New Roman"/>
          <w:sz w:val="28"/>
          <w:szCs w:val="28"/>
          <w:lang w:val="ru-RU"/>
        </w:rPr>
        <w:lastRenderedPageBreak/>
        <w:t>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в сфере туризма, экскурсовод.</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Сравнение занятости населения двух странпо комплексным картам».</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3. Материки и страны.</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3.1. Южные материк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Африка. Австралия и Океания. Южная Америка. Антарктида. История открытия. Географическое положение. Основные черты рельефа, климатаи внутренних вод и определяющие их факторы. Зональные и азональные природные комплексы. Население. Политическая карта. Крупнейшие по территории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в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в. Современные исследования в Антарктиде. Роль России в открытияхи исследованиях ледового континент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по плану», «Описание Австралии или одной из стран Африки или Южной Америкипо географическим картам», «Объяснение особенностей размещения населения Австралии или одной из стран Африки или Южной Америк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3.2. Северные материк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еверная Америка. Евразия. История открытия и освоения. Географическое положение. Основные черты рельефа, климата и внутренних вод и определяющие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lastRenderedPageBreak/>
        <w:t>Практические работы: «</w:t>
      </w:r>
      <w:r w:rsidRPr="00CA4934">
        <w:rPr>
          <w:rFonts w:ascii="Times New Roman" w:eastAsia="SchoolBookSanPin" w:hAnsi="Times New Roman"/>
          <w:sz w:val="28"/>
          <w:szCs w:val="28"/>
          <w:lang w:val="ru-RU"/>
        </w:rPr>
        <w:t>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w:t>
      </w:r>
      <w:r w:rsidR="001C2E4E" w:rsidRPr="00CA4934">
        <w:rPr>
          <w:rFonts w:ascii="Times New Roman" w:eastAsia="SchoolBookSanPin" w:hAnsi="Times New Roman"/>
          <w:sz w:val="28"/>
          <w:szCs w:val="28"/>
          <w:lang w:val="ru-RU"/>
        </w:rPr>
        <w:t>е умеренного климатического по</w:t>
      </w:r>
      <w:r w:rsidRPr="00CA4934">
        <w:rPr>
          <w:rFonts w:ascii="Times New Roman" w:eastAsia="SchoolBookSanPin" w:hAnsi="Times New Roman"/>
          <w:sz w:val="28"/>
          <w:szCs w:val="28"/>
          <w:lang w:val="ru-RU"/>
        </w:rPr>
        <w:t>яса», «Представление в виде таблицы информации о компонентах природы однойиз природных зон на основе анализа нескольких источников информации», «Описание одной из стран Северной Америки или Евразии в форме презентации(с целью привлечения туристов, создания положительного образа страныи других)».</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3.3. Взаимодействие природы и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лобальные проблемы человечества: экологическая, сырьевая, энергетическая, преодоления отсталости стран, продовольственная ‒ и международные усилияпо их преодолению. Программа ООН и цели устойчивого развития. Всемирное наследие ЮНЕСКО: природные и культурные объект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Характеристика изменений компонентов природына территории одной из стран мира в результате деятельности человека».</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 Содержание обучения географии в 8 класс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1. Географическое пространство Росс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1.1. История формирования и освоения территории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стория освоения и заселения территории современной России в </w:t>
      </w:r>
      <w:r w:rsidRPr="00CA4934">
        <w:rPr>
          <w:rFonts w:ascii="Times New Roman" w:eastAsia="SchoolBookSanPin" w:hAnsi="Times New Roman"/>
          <w:sz w:val="28"/>
          <w:szCs w:val="28"/>
        </w:rPr>
        <w:t>X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 xml:space="preserve"> вв. Расширение территории России в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вв. Русские первопроходцы. Изменения внешних границ России в ХХ в. Воссоединение Крыма с Россие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Представление в виде таблицы сведений об изменении границ России на разных исторических этапах на основе анализа географических карт».</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1.2. Географическое положение и границы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1.3. Время на территории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ссия на карте часовых поясов мира. Карта часовых зон России. Местное, поясное и зональное время: роль в хозяйстве и жизни люде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Определение различия во времени для разных городов </w:t>
      </w:r>
      <w:r w:rsidRPr="00CA4934">
        <w:rPr>
          <w:rFonts w:ascii="Times New Roman" w:eastAsia="SchoolBookSanPin" w:hAnsi="Times New Roman"/>
          <w:position w:val="1"/>
          <w:sz w:val="28"/>
          <w:szCs w:val="28"/>
          <w:lang w:val="ru-RU"/>
        </w:rPr>
        <w:t>России по карте часовых зон».</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1.4. Административно-территориальное устройство России. Районирование территор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едеративное устройство России. Субъекты Российской Федерации,их равноправие и разнообразие. Основные виды субъектов Российской Федерации. Федеральные округа. Районирование как метод географических исследований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и Северо-Запад России, Центральная Россия, Поволжье, Юг Европейской части России, Урал, Сибирь и Дальний Восток.</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2. Природа Росс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2.1. Природные условия и ресурсы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lastRenderedPageBreak/>
        <w:t>Практическая работа «</w:t>
      </w:r>
      <w:r w:rsidRPr="00CA4934">
        <w:rPr>
          <w:rFonts w:ascii="Times New Roman" w:eastAsia="SchoolBookSanPin" w:hAnsi="Times New Roman"/>
          <w:sz w:val="28"/>
          <w:szCs w:val="28"/>
          <w:lang w:val="ru-RU"/>
        </w:rPr>
        <w:t>Характеристика природно-ресурсного капитала своего края по картам и статистическим материалам».</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2.2. Геологическое строение, рельеф и полезные ископаемы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бъяснение распространения по территории России опасных геологических явлений», «</w:t>
      </w:r>
      <w:r w:rsidRPr="00CA4934">
        <w:rPr>
          <w:rFonts w:ascii="Times New Roman" w:eastAsia="SchoolBookSanPin" w:hAnsi="Times New Roman"/>
          <w:position w:val="1"/>
          <w:sz w:val="28"/>
          <w:szCs w:val="28"/>
          <w:lang w:val="ru-RU"/>
        </w:rPr>
        <w:t>Объяснение особенностей рельефа своего края».</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2.3. Климат и климатические ресурс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и их циркуляция на территории России. Распределение температуры воздуха, атмосферных осадков по территории России. Коэффициент увлажн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к разнообразным климатическим условиям на территории страны. Агроклиматические ресурсы. Опасные и неблагоприятные метеорологические </w:t>
      </w:r>
      <w:r w:rsidRPr="00CA4934">
        <w:rPr>
          <w:rFonts w:ascii="Times New Roman" w:eastAsia="SchoolBookSanPin" w:hAnsi="Times New Roman"/>
          <w:sz w:val="28"/>
          <w:szCs w:val="28"/>
          <w:lang w:val="ru-RU"/>
        </w:rPr>
        <w:lastRenderedPageBreak/>
        <w:t>явления. Наблюдаемые климатические изменения на территории Россиии их возможные следствия. Особенности климата своего кра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писание и прогнозирование погоды территории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и хозяйственную деятельность населения».</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2.4. Моря России. Внутренние воды и водные ресурсы.</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рупнейшие озёра, их происхождение. Болота. Подземные воды. Ледники. Многолетняя мерзлота. Неравномерность распределения водных ресурсов. Рост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и водные ресурсы своего региона и своей мест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2.5. Природно-хозяйственные зо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с эрозией почв и их загрязнение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родно-хозяйственные зоны России: взаимосвязь и взаимообусловленность </w:t>
      </w:r>
      <w:r w:rsidRPr="00CA4934">
        <w:rPr>
          <w:rFonts w:ascii="Times New Roman" w:eastAsia="SchoolBookSanPin" w:hAnsi="Times New Roman"/>
          <w:sz w:val="28"/>
          <w:szCs w:val="28"/>
          <w:lang w:val="ru-RU"/>
        </w:rPr>
        <w:lastRenderedPageBreak/>
        <w:t>их компонент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сотная поясность в горах на территории России. Природные ресурсы природно-хозяйственных зон и их ис</w:t>
      </w:r>
      <w:r w:rsidRPr="00CA4934">
        <w:rPr>
          <w:rFonts w:ascii="Times New Roman" w:eastAsia="SchoolBookSanPin" w:hAnsi="Times New Roman"/>
          <w:position w:val="1"/>
          <w:sz w:val="28"/>
          <w:szCs w:val="28"/>
          <w:lang w:val="ru-RU"/>
        </w:rPr>
        <w:t>пользование, экологические проблемы. Прогнозируемые по</w:t>
      </w:r>
      <w:r w:rsidRPr="00CA4934">
        <w:rPr>
          <w:rFonts w:ascii="Times New Roman" w:eastAsia="SchoolBookSanPin" w:hAnsi="Times New Roman"/>
          <w:sz w:val="28"/>
          <w:szCs w:val="28"/>
          <w:lang w:val="ru-RU"/>
        </w:rPr>
        <w:t>следствия изменений климата для разных природно-хозяйственных зон на территории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бо охраняемые природные территории России и своего края. Объекты Всемирного природного наследия ЮНЕСКО; растения и животные, занесённыев Красную книгу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 Население Росс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1. Численность населения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Динамика численности населения России в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в. и факторы, определяющие её. Переписи населения России. Естественное движение населения. Рождаемость, смертность, естественный прирост населения России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2. Территориальные особенности размещения населения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Географические особенности размещения населения: их обусловленность </w:t>
      </w:r>
      <w:r w:rsidRPr="00CA4934">
        <w:rPr>
          <w:rFonts w:ascii="Times New Roman" w:eastAsia="SchoolBookSanPin" w:hAnsi="Times New Roman"/>
          <w:sz w:val="28"/>
          <w:szCs w:val="28"/>
          <w:lang w:val="ru-RU"/>
        </w:rPr>
        <w:lastRenderedPageBreak/>
        <w:t>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в жизни страны. Функции городов России. Монофункциональные города. Сельская местность и современные тенденции сельского расселения.</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3. Народы и религии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ссия ‒ многонациональное государство. Многонациональность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Построение картограммы «Доля титульных этносовв численности населения республик и автономных округов Российской Федерац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4. Половой и возрастной состав населения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Объяснение динамики половозрастного состава населения</w:t>
      </w:r>
      <w:r w:rsidRPr="00CA4934">
        <w:rPr>
          <w:rFonts w:ascii="Times New Roman" w:eastAsia="SchoolBookSanPin" w:hAnsi="Times New Roman"/>
          <w:position w:val="1"/>
          <w:sz w:val="28"/>
          <w:szCs w:val="28"/>
          <w:lang w:val="ru-RU"/>
        </w:rPr>
        <w:t xml:space="preserve"> России на основе анализа половозрастных пирамид».</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5. Человеческий капитал России.</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их определяющие. Качество населения и показатели, характеризующиеего. Индекс человеческого развития (далее – ИЧР) и его географические различ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Классификация </w:t>
      </w:r>
      <w:r w:rsidR="003F45E6" w:rsidRPr="00CA4934">
        <w:rPr>
          <w:rFonts w:ascii="Times New Roman" w:eastAsia="SchoolBookSanPin" w:hAnsi="Times New Roman"/>
          <w:sz w:val="28"/>
          <w:szCs w:val="28"/>
          <w:lang w:val="ru-RU"/>
        </w:rPr>
        <w:t>ф</w:t>
      </w:r>
      <w:r w:rsidRPr="00CA4934">
        <w:rPr>
          <w:rFonts w:ascii="Times New Roman" w:eastAsia="SchoolBookSanPin" w:hAnsi="Times New Roman"/>
          <w:sz w:val="28"/>
          <w:szCs w:val="28"/>
          <w:lang w:val="ru-RU"/>
        </w:rPr>
        <w:t xml:space="preserve">едеральных округов по особенностям </w:t>
      </w:r>
      <w:r w:rsidRPr="00CA4934">
        <w:rPr>
          <w:rFonts w:ascii="Times New Roman" w:eastAsia="SchoolBookSanPin" w:hAnsi="Times New Roman"/>
          <w:sz w:val="28"/>
          <w:szCs w:val="28"/>
          <w:lang w:val="ru-RU"/>
        </w:rPr>
        <w:lastRenderedPageBreak/>
        <w:t>естественного и механического движения населения».</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 Содержание обучения географии в 9 класс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 Хозяйство России.</w:t>
      </w:r>
    </w:p>
    <w:p w:rsidR="00134744" w:rsidRPr="00CA4934" w:rsidRDefault="00A67132" w:rsidP="00E41B55">
      <w:pPr>
        <w:spacing w:after="0" w:line="350" w:lineRule="auto"/>
        <w:ind w:firstLine="709"/>
        <w:jc w:val="both"/>
        <w:rPr>
          <w:rFonts w:ascii="Times New Roman" w:eastAsia="OfficinaSansBoldITC" w:hAnsi="Times New Roman"/>
          <w:strike/>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1. Общая характеристика хозяйства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с природными ресурсами. Факторы производства. Экономико-географическое положение (</w:t>
      </w:r>
      <w:r w:rsidR="00F433DE" w:rsidRPr="00CA4934">
        <w:rPr>
          <w:rFonts w:ascii="Times New Roman" w:eastAsia="SchoolBookSanPin" w:hAnsi="Times New Roman"/>
          <w:sz w:val="28"/>
          <w:szCs w:val="28"/>
          <w:lang w:val="ru-RU"/>
        </w:rPr>
        <w:t xml:space="preserve">далее – </w:t>
      </w:r>
      <w:r w:rsidRPr="00CA4934">
        <w:rPr>
          <w:rFonts w:ascii="Times New Roman" w:eastAsia="SchoolBookSanPin" w:hAnsi="Times New Roman"/>
          <w:sz w:val="28"/>
          <w:szCs w:val="28"/>
          <w:lang w:val="ru-RU"/>
        </w:rPr>
        <w:t xml:space="preserve">ЭГП) России как фактор развития её хозяйства. </w:t>
      </w:r>
      <w:r w:rsidR="006916F9" w:rsidRPr="00CA4934">
        <w:rPr>
          <w:rFonts w:ascii="Times New Roman" w:eastAsia="SchoolBookSanPin" w:hAnsi="Times New Roman"/>
          <w:sz w:val="28"/>
          <w:szCs w:val="28"/>
          <w:lang w:val="ru-RU"/>
        </w:rPr>
        <w:t>Валовой внутренний продукт (далее – ВВП) и валовой региональный продукт (далее – ВРП)</w:t>
      </w:r>
      <w:r w:rsidRPr="00CA4934">
        <w:rPr>
          <w:rFonts w:ascii="Times New Roman" w:eastAsia="SchoolBookSanPin" w:hAnsi="Times New Roman"/>
          <w:sz w:val="28"/>
          <w:szCs w:val="28"/>
          <w:lang w:val="ru-RU"/>
        </w:rPr>
        <w:t>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w:t>
      </w:r>
      <w:r w:rsidR="00676F3A" w:rsidRPr="00CA4934">
        <w:rPr>
          <w:rFonts w:ascii="Times New Roman" w:eastAsia="SchoolBookSanPin" w:hAnsi="Times New Roman"/>
          <w:sz w:val="28"/>
          <w:szCs w:val="28"/>
          <w:lang w:val="ru-RU"/>
        </w:rPr>
        <w:t>, утвержденная распоряжением Правительства Российской Федерацииот 13 февраля 2019 г. № 207-р</w:t>
      </w:r>
      <w:r w:rsidR="002C3F13" w:rsidRPr="00CA4934">
        <w:rPr>
          <w:rFonts w:ascii="Times New Roman" w:eastAsia="SchoolBookSanPin" w:hAnsi="Times New Roman"/>
          <w:sz w:val="28"/>
          <w:szCs w:val="28"/>
          <w:lang w:val="ru-RU"/>
        </w:rPr>
        <w:t xml:space="preserve"> (далее – Стратегия пространственного развития Российской Федерации)</w:t>
      </w:r>
      <w:r w:rsidRPr="00CA4934">
        <w:rPr>
          <w:rFonts w:ascii="Times New Roman" w:eastAsia="SchoolBookSanPin" w:hAnsi="Times New Roman"/>
          <w:sz w:val="28"/>
          <w:szCs w:val="28"/>
          <w:lang w:val="ru-RU"/>
        </w:rPr>
        <w:t xml:space="preserve">: цели, задачи, приоритеты и направления пространственного развития страны. Субъекты Российской Федерации, выделяемые в </w:t>
      </w:r>
      <w:r w:rsidR="006916F9" w:rsidRPr="00CA4934">
        <w:rPr>
          <w:rFonts w:ascii="Times New Roman" w:eastAsia="SchoolBookSanPin" w:hAnsi="Times New Roman"/>
          <w:sz w:val="28"/>
          <w:szCs w:val="28"/>
          <w:lang w:val="ru-RU"/>
        </w:rPr>
        <w:t xml:space="preserve">Стратегии пространственного развития Российской Федерации </w:t>
      </w:r>
      <w:r w:rsidRPr="00CA4934">
        <w:rPr>
          <w:rFonts w:ascii="Times New Roman" w:eastAsia="SchoolBookSanPin" w:hAnsi="Times New Roman"/>
          <w:sz w:val="28"/>
          <w:szCs w:val="28"/>
          <w:lang w:val="ru-RU"/>
        </w:rPr>
        <w:t>как «геостратегические территор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изводственный капитал. Распределение производственного капиталапо территории страны. Условия и факторы размещения хозяйства.</w:t>
      </w:r>
    </w:p>
    <w:p w:rsidR="00134744" w:rsidRPr="00CA4934" w:rsidRDefault="00134744" w:rsidP="00E41B55">
      <w:pPr>
        <w:spacing w:after="0" w:line="350" w:lineRule="auto"/>
        <w:ind w:firstLine="708"/>
        <w:jc w:val="both"/>
        <w:rPr>
          <w:rFonts w:ascii="Times New Roman" w:hAnsi="Times New Roman"/>
          <w:sz w:val="28"/>
          <w:szCs w:val="28"/>
          <w:lang w:val="ru-RU"/>
        </w:rPr>
      </w:pPr>
      <w:r w:rsidRPr="00CA4934">
        <w:rPr>
          <w:rFonts w:ascii="Times New Roman" w:hAnsi="Times New Roman"/>
          <w:sz w:val="28"/>
          <w:szCs w:val="28"/>
          <w:lang w:val="ru-RU"/>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rsidR="006916F9" w:rsidRPr="00CA4934" w:rsidRDefault="00A67132" w:rsidP="00E41B55">
      <w:pPr>
        <w:spacing w:after="0" w:line="350" w:lineRule="auto"/>
        <w:ind w:firstLine="708"/>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2. </w:t>
      </w:r>
      <w:r w:rsidR="006916F9" w:rsidRPr="00CA4934">
        <w:rPr>
          <w:rFonts w:ascii="Times New Roman" w:eastAsia="OfficinaSansBoldITC" w:hAnsi="Times New Roman"/>
          <w:sz w:val="28"/>
          <w:szCs w:val="28"/>
          <w:lang w:val="ru-RU"/>
        </w:rPr>
        <w:t xml:space="preserve">Топливно-энергетический комплекс (далее </w:t>
      </w:r>
      <w:r w:rsidR="00F433DE" w:rsidRPr="00CA4934">
        <w:rPr>
          <w:rFonts w:ascii="Times New Roman" w:eastAsia="SchoolBookSanPin" w:hAnsi="Times New Roman"/>
          <w:sz w:val="28"/>
          <w:szCs w:val="28"/>
          <w:lang w:val="ru-RU"/>
        </w:rPr>
        <w:t xml:space="preserve">– </w:t>
      </w:r>
      <w:r w:rsidR="006916F9" w:rsidRPr="00CA4934">
        <w:rPr>
          <w:rFonts w:ascii="Times New Roman" w:eastAsia="OfficinaSansBoldITC" w:hAnsi="Times New Roman"/>
          <w:sz w:val="28"/>
          <w:szCs w:val="28"/>
          <w:lang w:val="ru-RU"/>
        </w:rPr>
        <w:t>ТЭК).</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w:t>
      </w:r>
      <w:r w:rsidRPr="00CA4934">
        <w:rPr>
          <w:rFonts w:ascii="Times New Roman" w:eastAsia="SchoolBookSanPin" w:hAnsi="Times New Roman"/>
          <w:sz w:val="28"/>
          <w:szCs w:val="28"/>
          <w:lang w:val="ru-RU"/>
        </w:rPr>
        <w:lastRenderedPageBreak/>
        <w:t xml:space="preserve">возобновляемые источники энергии (далее </w:t>
      </w:r>
      <w:r w:rsidR="00F433DE"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ИЭ), их особенности и доля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w:t>
      </w:r>
      <w:r w:rsidRPr="00CA4934">
        <w:rPr>
          <w:rFonts w:ascii="Times New Roman" w:eastAsia="SchoolBookSanPin" w:hAnsi="Times New Roman"/>
          <w:position w:val="1"/>
          <w:sz w:val="28"/>
          <w:szCs w:val="28"/>
          <w:lang w:val="ru-RU"/>
        </w:rPr>
        <w:t>России на период до 2035 года, утвержденной распоряжением Правительства Российской Федерацииот 9 июня 2020 г. № 1523-р.</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Анализ статистических и текстовых материаловс целью сравнения стоимости электроэнергии для населения России в различных регионах», «Сравнительная оценка возможностей для развития энергетики ВИЭв отдельных регионах стран».</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3. Металлургический комплекс.</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хозяйстве. Место России в мировом производстве чёрных и цветных металлов. Особенности технологии производства чёрных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4260-р.</w:t>
      </w:r>
    </w:p>
    <w:p w:rsidR="001C2E4E" w:rsidRPr="00CA4934" w:rsidRDefault="001C2E4E"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4. Машиностроительный комплекс.</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w:t>
      </w:r>
      <w:r w:rsidRPr="00CA4934">
        <w:rPr>
          <w:rFonts w:ascii="Times New Roman" w:eastAsia="SchoolBookSanPin" w:hAnsi="Times New Roman"/>
          <w:sz w:val="28"/>
          <w:szCs w:val="28"/>
          <w:lang w:val="ru-RU"/>
        </w:rPr>
        <w:lastRenderedPageBreak/>
        <w:t>отраслей машиностроительного комплекса.</w:t>
      </w:r>
    </w:p>
    <w:p w:rsidR="001C2E4E" w:rsidRPr="00CA4934" w:rsidRDefault="001C2E4E"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5. Химико-лесной комплекс.</w:t>
      </w:r>
    </w:p>
    <w:p w:rsidR="00134744" w:rsidRPr="00CA4934" w:rsidRDefault="00134744"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Химическая промышленность.</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rsidR="00134744" w:rsidRPr="00CA4934" w:rsidRDefault="00134744"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Лесопромышленный комплекс.</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хозяйстве. Место России в мировом производстве продукции лесного комплекса. Лесозаготовительная, деревообрабатывающая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Лесное хозяйство и окружающая среда. Проблемы и перспективы развития. Основные положения Стратегии развития лесного комплекса Ро</w:t>
      </w:r>
      <w:r w:rsidR="00676F3A" w:rsidRPr="00CA4934">
        <w:rPr>
          <w:rFonts w:ascii="Times New Roman" w:eastAsia="SchoolBookSanPin" w:hAnsi="Times New Roman"/>
          <w:sz w:val="28"/>
          <w:szCs w:val="28"/>
          <w:lang w:val="ru-RU"/>
        </w:rPr>
        <w:t>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r w:rsidRPr="00CA4934">
        <w:rPr>
          <w:rFonts w:ascii="Times New Roman" w:eastAsia="SchoolBookSanPin" w:hAnsi="Times New Roman"/>
          <w:sz w:val="28"/>
          <w:szCs w:val="28"/>
          <w:lang w:val="ru-RU"/>
        </w:rPr>
        <w:t>.</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 xml:space="preserve"> и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Приложения № 1 и № 18) с целью определения перспектив и проблем развития комплекса».</w:t>
      </w:r>
    </w:p>
    <w:p w:rsidR="006916F9" w:rsidRPr="00CA4934" w:rsidRDefault="006916F9"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7.1.6. Агропромышленный комплекс (далее - АПК).</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их площадь и структура. Растениеводство и животноводство: география основных отраслей. </w:t>
      </w:r>
      <w:r w:rsidRPr="00CA4934">
        <w:rPr>
          <w:rFonts w:ascii="Times New Roman" w:eastAsia="SchoolBookSanPin" w:hAnsi="Times New Roman"/>
          <w:sz w:val="28"/>
          <w:szCs w:val="28"/>
          <w:lang w:val="ru-RU"/>
        </w:rPr>
        <w:lastRenderedPageBreak/>
        <w:t>Сельское хозяйство и окружающая сред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ищевая промышленность. Состав, место и значение в хозяйстве. Факторы размещения предприятий. География важнейших отраслей: основные районы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на период до 2030 года</w:t>
      </w:r>
      <w:r w:rsidR="00971C4F" w:rsidRPr="00CA4934">
        <w:rPr>
          <w:rFonts w:ascii="Times New Roman" w:eastAsia="SchoolBookSanPin" w:hAnsi="Times New Roman"/>
          <w:sz w:val="28"/>
          <w:szCs w:val="28"/>
          <w:lang w:val="ru-RU"/>
        </w:rPr>
        <w:t>,</w:t>
      </w:r>
      <w:r w:rsidR="00676F3A" w:rsidRPr="00CA4934">
        <w:rPr>
          <w:rFonts w:ascii="Times New Roman" w:eastAsia="SchoolBookSanPin" w:hAnsi="Times New Roman"/>
          <w:sz w:val="28"/>
          <w:szCs w:val="28"/>
          <w:lang w:val="ru-RU"/>
        </w:rPr>
        <w:t xml:space="preserve"> утвержденная распоряжением Правительства Российской Федерации от </w:t>
      </w:r>
      <w:r w:rsidR="00971C4F" w:rsidRPr="00CA4934">
        <w:rPr>
          <w:rFonts w:ascii="Times New Roman" w:eastAsia="SchoolBookSanPin" w:hAnsi="Times New Roman"/>
          <w:sz w:val="28"/>
          <w:szCs w:val="28"/>
          <w:lang w:val="ru-RU"/>
        </w:rPr>
        <w:t>8сентября</w:t>
      </w:r>
      <w:r w:rsidR="00676F3A" w:rsidRPr="00CA4934">
        <w:rPr>
          <w:rFonts w:ascii="Times New Roman" w:eastAsia="SchoolBookSanPin" w:hAnsi="Times New Roman"/>
          <w:sz w:val="28"/>
          <w:szCs w:val="28"/>
          <w:lang w:val="ru-RU"/>
        </w:rPr>
        <w:t xml:space="preserve"> 20</w:t>
      </w:r>
      <w:r w:rsidR="00971C4F" w:rsidRPr="00CA4934">
        <w:rPr>
          <w:rFonts w:ascii="Times New Roman" w:eastAsia="SchoolBookSanPin" w:hAnsi="Times New Roman"/>
          <w:sz w:val="28"/>
          <w:szCs w:val="28"/>
          <w:lang w:val="ru-RU"/>
        </w:rPr>
        <w:t>22</w:t>
      </w:r>
      <w:r w:rsidR="00676F3A" w:rsidRPr="00CA4934">
        <w:rPr>
          <w:rFonts w:ascii="Times New Roman" w:eastAsia="SchoolBookSanPin" w:hAnsi="Times New Roman"/>
          <w:sz w:val="28"/>
          <w:szCs w:val="28"/>
          <w:lang w:val="ru-RU"/>
        </w:rPr>
        <w:t xml:space="preserve"> г. № </w:t>
      </w:r>
      <w:r w:rsidR="00971C4F" w:rsidRPr="00CA4934">
        <w:rPr>
          <w:rFonts w:ascii="Times New Roman" w:eastAsia="SchoolBookSanPin" w:hAnsi="Times New Roman"/>
          <w:sz w:val="28"/>
          <w:szCs w:val="28"/>
          <w:lang w:val="ru-RU"/>
        </w:rPr>
        <w:t>2567</w:t>
      </w:r>
      <w:r w:rsidR="00676F3A" w:rsidRPr="00CA4934">
        <w:rPr>
          <w:rFonts w:ascii="Times New Roman" w:eastAsia="SchoolBookSanPin" w:hAnsi="Times New Roman"/>
          <w:sz w:val="28"/>
          <w:szCs w:val="28"/>
          <w:lang w:val="ru-RU"/>
        </w:rPr>
        <w:t>-р</w:t>
      </w:r>
      <w:r w:rsidRPr="00CA4934">
        <w:rPr>
          <w:rFonts w:ascii="Times New Roman" w:eastAsia="SchoolBookSanPin" w:hAnsi="Times New Roman"/>
          <w:sz w:val="28"/>
          <w:szCs w:val="28"/>
          <w:lang w:val="ru-RU"/>
        </w:rPr>
        <w:t>. Особенности АПК своего кра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 xml:space="preserve">Практическая работа. </w:t>
      </w:r>
      <w:r w:rsidRPr="00CA4934">
        <w:rPr>
          <w:rFonts w:ascii="Times New Roman" w:eastAsia="SchoolBookSanPin" w:hAnsi="Times New Roman"/>
          <w:sz w:val="28"/>
          <w:szCs w:val="28"/>
          <w:lang w:val="ru-RU"/>
        </w:rPr>
        <w:t>«Определение влияния природных и социальных факторов на размещение отраслей АПК».</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7. Инфраструктурный комплекс.</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транспорт, информационная инфраструктура; сфера обслуживания, рекреационное хозяйство ‒ место и значение в хозяй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анспорт и связь. Состав, место и значение в хозяйстве. Морской, внутренний водный, железнодорожный, автомобильный, воздушныйи трубопроводный транспорт. География отдельных видов транспорта и связи: основные транспортные пути и линии связи, крупнейшие транспортные узл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анспорт и охрана окружающей сре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инфраструктура. Рекреационное хозяйство. Особенности сферы обслуживания своего края.</w:t>
      </w:r>
    </w:p>
    <w:p w:rsidR="006916F9" w:rsidRPr="00CA4934" w:rsidRDefault="006916F9"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роблемы и перспективы развития комплекса. Стратегия развития транспорта России на период до 2030 года, утвержденная распоряжением Правительства </w:t>
      </w:r>
      <w:r w:rsidRPr="00CA4934">
        <w:rPr>
          <w:rFonts w:ascii="Times New Roman" w:eastAsia="SchoolBookSanPin" w:hAnsi="Times New Roman"/>
          <w:sz w:val="28"/>
          <w:szCs w:val="28"/>
          <w:lang w:val="ru-RU"/>
        </w:rPr>
        <w:t xml:space="preserve">Российской Федерации </w:t>
      </w:r>
      <w:r w:rsidRPr="00CA4934">
        <w:rPr>
          <w:rFonts w:ascii="Times New Roman" w:eastAsia="SchoolBookSanPin" w:hAnsi="Times New Roman"/>
          <w:position w:val="1"/>
          <w:sz w:val="28"/>
          <w:szCs w:val="28"/>
          <w:lang w:val="ru-RU"/>
        </w:rPr>
        <w:t>от 27 ноября 2021 г. № 3363-р.</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едеральный проект «Информационная инфраструкту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8. Обобщение знаний.</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Государственная политика как фактор размещения производства. Стратегия </w:t>
      </w:r>
      <w:r w:rsidRPr="00CA4934">
        <w:rPr>
          <w:rFonts w:ascii="Times New Roman" w:eastAsia="SchoolBookSanPin" w:hAnsi="Times New Roman"/>
          <w:sz w:val="28"/>
          <w:szCs w:val="28"/>
          <w:lang w:val="ru-RU"/>
        </w:rPr>
        <w:lastRenderedPageBreak/>
        <w:t>пространственного развития Российской Федерации до 2025 года: основные положения. Новые формы территориальной организации хозяйства и их рольв изменении территориальной структуры хозяйства России. Кластеры. Особые экономические зоны (далее - ОЭЗ). Территории опережающего развития(далее - ТОР). Факторы, ограничивающие развитие хозяй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витие хозяйства и состояние окружающей среды. </w:t>
      </w:r>
      <w:r w:rsidR="002C3F13" w:rsidRPr="00CA4934">
        <w:rPr>
          <w:rFonts w:ascii="Times New Roman" w:eastAsia="SchoolBookSanPin" w:hAnsi="Times New Roman"/>
          <w:sz w:val="28"/>
          <w:szCs w:val="28"/>
          <w:lang w:val="ru-RU"/>
        </w:rPr>
        <w:t>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w:t>
      </w:r>
      <w:r w:rsidRPr="00CA4934">
        <w:rPr>
          <w:rFonts w:ascii="Times New Roman" w:eastAsia="SchoolBookSanPin" w:hAnsi="Times New Roman"/>
          <w:sz w:val="28"/>
          <w:szCs w:val="28"/>
          <w:lang w:val="ru-RU"/>
        </w:rPr>
        <w:t>и государственные меры по переходу России к модели устойчивого развит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Сравнительная оценка вклада отдельных отраслей хозяйства в загрязнение окружающей среды на основе анализа статистических материалов».</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2. Регионы Росс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2.1. Западный макрорегион (Европейская часть)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из географических районов России по уровню социально-экономического развития на основе статистических данных».</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 xml:space="preserve">7.2.2. Восточный макрорегион </w:t>
      </w:r>
      <w:r w:rsidR="001651E4" w:rsidRPr="00CA4934">
        <w:rPr>
          <w:rFonts w:ascii="Times New Roman" w:eastAsia="OfficinaSansBoldITC" w:hAnsi="Times New Roman"/>
          <w:sz w:val="28"/>
          <w:szCs w:val="28"/>
          <w:lang w:val="ru-RU"/>
        </w:rPr>
        <w:t xml:space="preserve">(Азиатская часть) </w:t>
      </w:r>
      <w:r w:rsidR="00134744" w:rsidRPr="00CA4934">
        <w:rPr>
          <w:rFonts w:ascii="Times New Roman" w:eastAsia="OfficinaSansBoldITC" w:hAnsi="Times New Roman"/>
          <w:sz w:val="28"/>
          <w:szCs w:val="28"/>
          <w:lang w:val="ru-RU"/>
        </w:rPr>
        <w:t>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и </w:t>
      </w:r>
      <w:r w:rsidRPr="00CA4934">
        <w:rPr>
          <w:rFonts w:ascii="Times New Roman" w:eastAsia="SchoolBookSanPin" w:hAnsi="Times New Roman"/>
          <w:sz w:val="28"/>
          <w:szCs w:val="28"/>
          <w:lang w:val="ru-RU"/>
        </w:rPr>
        <w:lastRenderedPageBreak/>
        <w:t>перспективы развития. Классификация субъектов Российской Федерации Восточного макрорегиона по уровню социально-экономического развития;их внутренние различ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человеческого капитала двух географических районов (субъектов Российской Федерации) по заданным критериям», «</w:t>
      </w:r>
      <w:r w:rsidRPr="00CA4934">
        <w:rPr>
          <w:rFonts w:ascii="Times New Roman" w:hAnsi="Times New Roman"/>
          <w:sz w:val="28"/>
          <w:szCs w:val="28"/>
          <w:lang w:val="ru-RU"/>
        </w:rPr>
        <w:t>Выявление факторов размещения предприятий одногоиз промышленных кластеров Дальнего Востока (по выбору)».</w:t>
      </w:r>
      <w:r w:rsidRPr="00CA4934">
        <w:rPr>
          <w:rFonts w:ascii="Times New Roman" w:hAnsi="Times New Roman"/>
          <w:sz w:val="28"/>
          <w:szCs w:val="28"/>
        </w:rPr>
        <w:t> </w:t>
      </w:r>
    </w:p>
    <w:p w:rsidR="00134744" w:rsidRPr="00CA4934" w:rsidRDefault="00A67132" w:rsidP="00E41B55">
      <w:pPr>
        <w:spacing w:after="0" w:line="35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2.3. Обобщение зна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rsidR="00134744" w:rsidRPr="00CA4934" w:rsidRDefault="00A67132" w:rsidP="00E41B55">
      <w:pPr>
        <w:spacing w:after="0" w:line="350" w:lineRule="auto"/>
        <w:ind w:firstLine="708"/>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3. Россия в современном мире.</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w:t>
      </w:r>
      <w:r w:rsidR="00CE570B" w:rsidRPr="00CA4934">
        <w:rPr>
          <w:rFonts w:ascii="Times New Roman" w:eastAsia="SchoolBookSanPin" w:hAnsi="Times New Roman"/>
          <w:sz w:val="28"/>
          <w:szCs w:val="28"/>
          <w:lang w:val="ru-RU"/>
        </w:rPr>
        <w:t>одружества Независимых Государств и</w:t>
      </w:r>
      <w:r w:rsidRPr="00CA4934">
        <w:rPr>
          <w:rFonts w:ascii="Times New Roman" w:eastAsia="SchoolBookSanPin" w:hAnsi="Times New Roman"/>
          <w:sz w:val="28"/>
          <w:szCs w:val="28"/>
          <w:lang w:val="ru-RU"/>
        </w:rPr>
        <w:t xml:space="preserve"> Е</w:t>
      </w:r>
      <w:r w:rsidR="00CE570B" w:rsidRPr="00CA4934">
        <w:rPr>
          <w:rFonts w:ascii="Times New Roman" w:eastAsia="SchoolBookSanPin" w:hAnsi="Times New Roman"/>
          <w:sz w:val="28"/>
          <w:szCs w:val="28"/>
          <w:lang w:val="ru-RU"/>
        </w:rPr>
        <w:t>вразийского экономического союза.</w:t>
      </w:r>
    </w:p>
    <w:p w:rsidR="00134744" w:rsidRPr="00CA4934" w:rsidRDefault="00134744" w:rsidP="00E41B55">
      <w:pPr>
        <w:spacing w:after="0" w:line="350" w:lineRule="auto"/>
        <w:ind w:firstLine="709"/>
        <w:jc w:val="both"/>
        <w:rPr>
          <w:rFonts w:ascii="Times New Roman" w:eastAsia="Times New Roman" w:hAnsi="Times New Roman"/>
          <w:sz w:val="28"/>
          <w:szCs w:val="28"/>
          <w:lang w:val="ru-RU"/>
        </w:rPr>
      </w:pPr>
      <w:r w:rsidRPr="00CA4934">
        <w:rPr>
          <w:rFonts w:ascii="Times New Roman" w:eastAsia="SchoolBookSanPin" w:hAnsi="Times New Roman"/>
          <w:sz w:val="28"/>
          <w:szCs w:val="28"/>
          <w:lang w:val="ru-RU"/>
        </w:rPr>
        <w:t>Значение для мировой цивилизации географического пространства Россиикак комплекса природных, культурных и экономических ценностей. Объекты Всемирного природного и культурного наследия России</w:t>
      </w:r>
      <w:r w:rsidRPr="00CA4934">
        <w:rPr>
          <w:rFonts w:ascii="Times New Roman" w:eastAsia="Times New Roman" w:hAnsi="Times New Roman"/>
          <w:sz w:val="28"/>
          <w:szCs w:val="28"/>
          <w:lang w:val="ru-RU"/>
        </w:rPr>
        <w:t>.</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 xml:space="preserve">8. Планируемые результаты освоения географии. </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8.1. </w:t>
      </w:r>
      <w:r w:rsidR="00134744" w:rsidRPr="00CA4934">
        <w:rPr>
          <w:rFonts w:ascii="Times New Roman" w:eastAsia="SchoolBookSanPin" w:hAnsi="Times New Roman"/>
          <w:sz w:val="28"/>
          <w:szCs w:val="28"/>
          <w:lang w:val="ru-RU"/>
        </w:rPr>
        <w:t>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Родины – цивилизационному вкладу России; ценностное отношение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w:t>
      </w:r>
      <w:r w:rsidRPr="00CA4934">
        <w:rPr>
          <w:rFonts w:ascii="Times New Roman" w:eastAsia="SchoolBookSanPin" w:hAnsi="Times New Roman"/>
          <w:sz w:val="28"/>
          <w:szCs w:val="28"/>
          <w:lang w:val="ru-RU"/>
        </w:rPr>
        <w:lastRenderedPageBreak/>
        <w:t>к символам России, своего кра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о социальных нормах и правилах межличностных отношений в поликультурноми многоконфессиональном обществе; готовность к разнообразной совместной деятельности, стремление к взаимопониманию и взаимопомощи, готовностьк участию в гуманитарной деятельности;</w:t>
      </w:r>
    </w:p>
    <w:p w:rsidR="006916F9"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w:t>
      </w:r>
      <w:r w:rsidR="006916F9" w:rsidRPr="00CA4934">
        <w:rPr>
          <w:rFonts w:ascii="Times New Roman" w:eastAsia="SchoolBookSanPin" w:hAnsi="Times New Roman"/>
          <w:sz w:val="28"/>
          <w:szCs w:val="28"/>
          <w:lang w:val="ru-RU"/>
        </w:rPr>
        <w:t>духовно-нравственного воспитания: ориентация на моральные ценностии нормы в ситуациях нравственного выбора; готовность оценивать своё поведениеи поступки, а также поведение и поступки других людей с позиции нравственныхи правовых норм с учётом осознания последствий для окружающей среды; развивать способности решать моральные проблемы на основе личностного выбора с использованием нравственных ценностей и принятых в российском обществе правил и норм поведения с учётом осознания последствий для окружающей сре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эстетического воспитания: восприимчивость к разным традициям своегои других народов, понимание роли этнических культурных традиций; ценностного отношения к природе и культуре своей страны, своей малой родины; природеи культуре других регионов и стран мира, объектам Всемирного культурного наследия человеч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5) 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w:t>
      </w:r>
      <w:r w:rsidRPr="00CA4934">
        <w:rPr>
          <w:rFonts w:ascii="Times New Roman" w:eastAsia="SchoolBookSanPin" w:hAnsi="Times New Roman"/>
          <w:sz w:val="28"/>
          <w:szCs w:val="28"/>
          <w:lang w:val="ru-RU"/>
        </w:rPr>
        <w:lastRenderedPageBreak/>
        <w:t>установка на осмысление опыта, наблюдений и стремление совершенствовать пути достижения индивидуального и коллективного благополуч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6) физического воспитания, формирования культуры здоровья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и отдыха, регулярная физическая активность); соблюдение правил безопасностив природе; навыков безопасного поведения в </w:t>
      </w:r>
      <w:r w:rsidR="00B41B3A" w:rsidRPr="00CA4934">
        <w:rPr>
          <w:rFonts w:ascii="Times New Roman" w:eastAsia="SchoolBookSanPin" w:hAnsi="Times New Roman"/>
          <w:sz w:val="28"/>
          <w:szCs w:val="28"/>
          <w:lang w:val="ru-RU"/>
        </w:rPr>
        <w:t>Интернет-среде</w:t>
      </w:r>
      <w:r w:rsidRPr="00CA4934">
        <w:rPr>
          <w:rFonts w:ascii="Times New Roman" w:eastAsia="SchoolBookSanPin" w:hAnsi="Times New Roman"/>
          <w:sz w:val="28"/>
          <w:szCs w:val="28"/>
          <w:lang w:val="ru-RU"/>
        </w:rPr>
        <w:t>;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и способность осознанно выполнять и пропагандировать правила здорового, безопасного и экологически целесообразного образа жизни; бережно относитьсяк природе и окружающей сред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w:t>
      </w:r>
      <w:r w:rsidR="006D1E89" w:rsidRPr="00CA4934">
        <w:rPr>
          <w:rFonts w:ascii="Times New Roman" w:eastAsia="SchoolBookSanPin" w:hAnsi="Times New Roman"/>
          <w:sz w:val="28"/>
          <w:szCs w:val="28"/>
          <w:lang w:val="ru-RU"/>
        </w:rPr>
        <w:t>трудового воспитания: установка на активное участие в решении практических задач (в рамках семьи, образовательной организации, населенного пункта,</w:t>
      </w:r>
      <w:r w:rsidR="00A556B9" w:rsidRPr="00CA4934">
        <w:rPr>
          <w:rFonts w:ascii="Times New Roman" w:eastAsia="SchoolBookSanPin" w:hAnsi="Times New Roman"/>
          <w:sz w:val="28"/>
          <w:szCs w:val="28"/>
          <w:lang w:val="ru-RU"/>
        </w:rPr>
        <w:t xml:space="preserve"> родного</w:t>
      </w:r>
      <w:r w:rsidR="006D1E89" w:rsidRPr="00CA4934">
        <w:rPr>
          <w:rFonts w:ascii="Times New Roman" w:eastAsia="SchoolBookSanPin" w:hAnsi="Times New Roman"/>
          <w:sz w:val="28"/>
          <w:szCs w:val="28"/>
          <w:lang w:val="ru-RU"/>
        </w:rPr>
        <w:t xml:space="preserve"> края) </w:t>
      </w:r>
      <w:r w:rsidRPr="00CA4934">
        <w:rPr>
          <w:rFonts w:ascii="Times New Roman" w:eastAsia="SchoolBookSanPin" w:hAnsi="Times New Roman"/>
          <w:sz w:val="28"/>
          <w:szCs w:val="28"/>
          <w:lang w:val="ru-RU"/>
        </w:rPr>
        <w:t>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на протяжении всей жизни для успешной профессиональной деятельностии развитие необходимых умений для этого; осознанный выбор и построение индивидуальной траектории образования и жизненных планов с учётом личныхи общественных интересов и потребносте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8) экологического воспитания: ориентация на применение географических знаний для решения задач в области окружающей среды, планирования поступков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w:t>
      </w:r>
      <w:r w:rsidRPr="00CA4934">
        <w:rPr>
          <w:rFonts w:ascii="Times New Roman" w:eastAsia="SchoolBookSanPin" w:hAnsi="Times New Roman"/>
          <w:sz w:val="28"/>
          <w:szCs w:val="28"/>
          <w:lang w:val="ru-RU"/>
        </w:rPr>
        <w:lastRenderedPageBreak/>
        <w:t>социальной сред; готовность к участию в практической деятельности экологической направленности.</w:t>
      </w:r>
    </w:p>
    <w:p w:rsidR="00134744" w:rsidRPr="00CA4934" w:rsidRDefault="00A60DB6" w:rsidP="00E41B55">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 xml:space="preserve">.8.2. В результате изучения географии на уровне основного общего образования у обучающегося будут сформированы </w:t>
      </w:r>
      <w:r w:rsidR="00134744"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134744" w:rsidRPr="00CA4934" w:rsidRDefault="00A60DB6"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2.1.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характеризовать существенные признаки географических объектов, процессов и явл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существенный признак классификации географических объектов, процессов и явлений, основания для их сравн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закономерности и противоречия в рассматриваемых фактахи данных наблюдений с учётом предложенной географической задач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дефициты географической информации, данных, необходимыхдля решения поставленной задач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являть причинно-следственные связи при изучении географических объектов, процессов и явлений; </w:t>
      </w:r>
      <w:r w:rsidR="00BB7E68" w:rsidRPr="00CA4934">
        <w:rPr>
          <w:rFonts w:ascii="Times New Roman" w:eastAsia="SchoolBookSanPin" w:hAnsi="Times New Roman"/>
          <w:position w:val="1"/>
          <w:sz w:val="28"/>
          <w:szCs w:val="28"/>
          <w:lang w:val="ru-RU"/>
        </w:rPr>
        <w:t>проводить</w:t>
      </w:r>
      <w:r w:rsidRPr="00CA4934">
        <w:rPr>
          <w:rFonts w:ascii="Times New Roman" w:eastAsia="SchoolBookSanPin" w:hAnsi="Times New Roman"/>
          <w:position w:val="1"/>
          <w:sz w:val="28"/>
          <w:szCs w:val="28"/>
          <w:lang w:val="ru-RU"/>
        </w:rPr>
        <w:t xml:space="preserve"> выводы с использованием дедуктивныхи индуктивных умозаключений, умозаключений по аналогии, формулировать гипотезы о взаимосвязях географических объектов, процессов и явлений;</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8.2.2.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географические вопросы как исследовательский инструмент позн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географические вопросы, фиксирующие разрывмежду реальным и желательным состоянием ситуации, объекта, и самостоятельно устанавливать искомое и данно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по плану несложное географическое исследование, в том числе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достоверность информации, полученной в ходе географического исследов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2.3. </w:t>
      </w:r>
      <w:r w:rsidR="00134744"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анализировать и интерпретировать географическую информацию различных видов и форм представл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сходные аргументы, подтверждающие или опровергающие однуи ту же идею, в различных источниках географической информ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оптимальную форму представления географической информ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дёжность географической информации по критериям, предложенным учителем или сформулированным самостоятельно;</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стематизировать географическую информацию в разных формах.</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2.4. </w:t>
      </w:r>
      <w:r w:rsidR="00134744"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134744" w:rsidRPr="00CA4934">
        <w:rPr>
          <w:rFonts w:ascii="Times New Roman" w:eastAsia="SchoolBookSanPin" w:hAnsi="Times New Roman"/>
          <w:bCs/>
          <w:sz w:val="28"/>
          <w:szCs w:val="28"/>
          <w:lang w:val="ru-RU"/>
        </w:rPr>
        <w:lastRenderedPageBreak/>
        <w:t>коммуника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суждения, выражать свою точку зрения по географическим аспектам различных вопросов в устных и письменных текста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поставлять свои суждения по географическим вопросам с суждениями других участников диалога, обнаруживать различие и сходство позиц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блично представлять результаты выполненного исследования или проекта.</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2.5. </w:t>
      </w:r>
      <w:r w:rsidR="00134744" w:rsidRPr="00CA4934">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составлять алгоритм решения географических задачи выбирать способ их решения с учётом имеющихся ресурсов и собственных возможностей, аргументировать предлагаемые варианты решений;</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об изучаемом объекте.</w:t>
      </w:r>
    </w:p>
    <w:p w:rsidR="001651E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651E4" w:rsidRPr="00CA4934">
        <w:rPr>
          <w:rFonts w:ascii="Times New Roman" w:eastAsia="OfficinaSansBoldITC" w:hAnsi="Times New Roman"/>
          <w:sz w:val="28"/>
          <w:szCs w:val="28"/>
          <w:lang w:val="ru-RU"/>
        </w:rPr>
        <w:t>8.2.6. </w:t>
      </w:r>
      <w:r w:rsidR="001651E4"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rsidR="001651E4" w:rsidRPr="00CA4934" w:rsidRDefault="001651E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rsidR="001651E4" w:rsidRPr="00CA4934" w:rsidRDefault="001651E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ланировать организацию совместной работы, при выполнении учебных географических проектов определять свою роль</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с учётом предпочтенийи возможностей всех участников взаимодействия), участвовать в групповых формах работы, выполнять свою часть работы, достигать качественного результатапо своему направлению и координировать свои действия с другими членами команды;</w:t>
      </w:r>
    </w:p>
    <w:p w:rsidR="001651E4" w:rsidRPr="00CA4934" w:rsidRDefault="001651E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результаты выполнения учебного географического проектас исходной задачей и оценивать вклад каждого члена команды в достижение результатов, разделять сферу ответственности.</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lastRenderedPageBreak/>
        <w:t>152.</w:t>
      </w:r>
      <w:r w:rsidR="00134744" w:rsidRPr="00CA4934">
        <w:rPr>
          <w:rFonts w:ascii="Times New Roman" w:eastAsia="OfficinaSansBoldITC" w:hAnsi="Times New Roman"/>
          <w:sz w:val="28"/>
          <w:szCs w:val="28"/>
          <w:lang w:val="ru-RU"/>
        </w:rPr>
        <w:t>8.2.</w:t>
      </w:r>
      <w:r w:rsidR="001651E4" w:rsidRPr="00CA4934">
        <w:rPr>
          <w:rFonts w:ascii="Times New Roman" w:eastAsia="OfficinaSansBoldITC" w:hAnsi="Times New Roman"/>
          <w:sz w:val="28"/>
          <w:szCs w:val="28"/>
          <w:lang w:val="ru-RU"/>
        </w:rPr>
        <w:t>7</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способами самоконтроля и рефлек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достижения (недостижения) результатов деятельности, давать оценку приобретённому опыту;</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соответствие результата цели и условия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принятие себя и други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но относиться к другому человеку, его мнению;</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изнавать своё право на ошибку и такое же право другого.</w:t>
      </w:r>
    </w:p>
    <w:p w:rsidR="00134744" w:rsidRPr="00CA4934" w:rsidRDefault="00A67132" w:rsidP="00E41B55">
      <w:pPr>
        <w:spacing w:after="0" w:line="35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3. </w:t>
      </w:r>
      <w:r w:rsidR="00134744" w:rsidRPr="00CA4934">
        <w:rPr>
          <w:rFonts w:ascii="Times New Roman" w:eastAsia="SchoolBookSanPin" w:hAnsi="Times New Roman"/>
          <w:bCs/>
          <w:sz w:val="28"/>
          <w:szCs w:val="28"/>
          <w:lang w:val="ru-RU"/>
        </w:rPr>
        <w:t xml:space="preserve">Предметные результаты освоения программы по географии. К концу5 класса обучающийся научится: </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географических объектов, процессов и явлений, изучаемых различными ветвями географической наук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методов исследования, применяемых в географ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бирать источники географической информации (картографические, текстовые, видео- и фотоизображения, </w:t>
      </w:r>
      <w:r w:rsidR="00242D99"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ресурсы), необходимыедля изучения истории географических открытий и важнейших географических исследований современ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тегрировать и интерпретировать информацию о путешествияхи географических исследованиях Земли, представленную в одном или нескольких источниках;</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вкладе великих путешественников в изучение Земл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и сравнивать маршруты их путешеств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аходить в различных источниках информации (включая </w:t>
      </w:r>
      <w:r w:rsidR="00242D99"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ресурсы) факты, позволяющие оценить вклад российских путешественникови исследователей в развитие знаний о Земл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направления, расстояния по плану местности и по географическим картам, географические координаты по географическим карта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зличать понятия «план местности» и «географическая карта», </w:t>
      </w:r>
      <w:r w:rsidR="001651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параллель»и «меридиан»;</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влияния Солнца на мир живой и неживой природы;</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бъяснять причины смены дня и ночи и времён год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эмпирические зависимости между продолжительностью дняи географической широтой местности, между высотой Солнца над горизонтоми географической широтой местности на основе анализа данных наблюд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исывать внутреннее строение Земл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земная кора»; «ядро», «мантия»; «минерал» и «горная пород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материковая» и «океаническая» земная ко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изученные минералы и горные породы, материковуюи океаническую земную кору;</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казывать на карте и обозначать на контурной карте материки и океаны, крупные формы рельефа Земл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горы и равни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цировать формы рельефа суши по высоте и по внешнему облику;</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причины землетрясений и вулканических изверж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литосфера», «землетрясение», «вулкан», «литосферная плита», «эпицентр землетрясения» и «очаг землетрясения» для решения учебных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эпицентр землетрясения» и «очаг землетрясения»для решения познаватель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познавать проявления в окружающем мире внутренних и внешних </w:t>
      </w:r>
      <w:r w:rsidRPr="00CA4934">
        <w:rPr>
          <w:rFonts w:ascii="Times New Roman" w:eastAsia="SchoolBookSanPin" w:hAnsi="Times New Roman"/>
          <w:position w:val="1"/>
          <w:sz w:val="28"/>
          <w:szCs w:val="28"/>
          <w:lang w:val="ru-RU"/>
        </w:rPr>
        <w:lastRenderedPageBreak/>
        <w:t>процессов рельефообразования: вулканизма, землетрясений; физического, химического и биологического видов выветрив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цировать острова по происхождению;</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опасных природных явлений в литосфере и средствих предупрежд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изменений в литосфере в результате деятельности человека на примере своей местности, России и ми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действия внешних процессов рельефообразованияи наличия полезных ископаемых в своей местности;</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едставлять результаты фенологических наблюдений и наблюденийза погодой в различной форме (табличной, графической, географического описания).</w:t>
      </w:r>
    </w:p>
    <w:p w:rsidR="00134744" w:rsidRPr="00CA4934" w:rsidRDefault="00A67132" w:rsidP="00E41B55">
      <w:pPr>
        <w:spacing w:after="0" w:line="35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4. </w:t>
      </w:r>
      <w:r w:rsidR="00134744" w:rsidRPr="00CA4934">
        <w:rPr>
          <w:rFonts w:ascii="Times New Roman" w:eastAsia="SchoolBookSanPin" w:hAnsi="Times New Roman"/>
          <w:bCs/>
          <w:sz w:val="28"/>
          <w:szCs w:val="28"/>
          <w:lang w:val="ru-RU"/>
        </w:rPr>
        <w:t xml:space="preserve">Предметные результаты освоения программы по географии. К концу6 класса обучающийся научится: </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информацию об отдельных компонентах природы Земли,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опасных природных явлений в геосферах и средствих предупрежд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инструментарий (способы) получения географической информации на разных этапах географического изучения Земл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свойства вод отдельных частей Мирового океан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гидросфера», «круговорот воды», «цунами», «приливыи отливы» 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цировать объекты гидросферы (моря, озёра, реки, подземные воды, болота, ледники) по заданным признака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различать питание и режим рек;</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реки по заданным признака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грунтовые, межпластовые и артезианские воды»и применять их 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причинно-следственные связи между питанием, режимом реки и климатом на территории речного бассейн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районов распространения многолетней мерзлот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причины образования цунами, приливов и отлив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исывать состав, строение атмосфе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об особенностях отдельных компонентов природы Земли и взаимосвязях между ними для решения учебных и практических задач;</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свойства воздуха; климаты Земли; климатообразующие факто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виды атмосферных осадк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бризы» и «муссо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погода» и «климат»;</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атмосфера», «тропосфера», «стратосфера», «верхние слои атмосфе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именять понятия «атмосферное давление», «ветер», «атмосферные осадки», «воздушные массы» для решения учебных и (или) практико-ориентированных </w:t>
      </w:r>
      <w:r w:rsidRPr="00CA4934">
        <w:rPr>
          <w:rFonts w:ascii="Times New Roman" w:eastAsia="SchoolBookSanPin" w:hAnsi="Times New Roman"/>
          <w:position w:val="1"/>
          <w:sz w:val="28"/>
          <w:szCs w:val="28"/>
          <w:lang w:val="ru-RU"/>
        </w:rPr>
        <w:lastRenderedPageBreak/>
        <w:t>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и анализировать географическую информацию о глобальных климатических изменениях из различных источников для решения учебных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в табличной и (или) графической форм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границы биосфе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приспособления живых организмов к среде обитанияв разных природных зона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растительный и животный мир разных территорий Земл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взаимосвязи компонентов природы в природно-территориальном комплекс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особенности растительного и животного мира в различных природных зона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почва», «плодородие почв», «природный комплекс», «природно-территориальный комплекс», «круговорот веществ в природе»для решения учебных 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равнивать плодородие почв в различных природных зона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rsidR="00134744" w:rsidRPr="00CA4934" w:rsidRDefault="00A67132" w:rsidP="00E41B55">
      <w:pPr>
        <w:spacing w:after="0" w:line="35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5. </w:t>
      </w:r>
      <w:r w:rsidR="00134744" w:rsidRPr="00CA4934">
        <w:rPr>
          <w:rFonts w:ascii="Times New Roman" w:eastAsia="SchoolBookSanPin" w:hAnsi="Times New Roman"/>
          <w:bCs/>
          <w:sz w:val="28"/>
          <w:szCs w:val="28"/>
          <w:lang w:val="ru-RU"/>
        </w:rPr>
        <w:t xml:space="preserve">Предметные результаты освоения программы по географии. К концу7 класса обучающийся научится: </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строении и свойствах (целостность, зональность, ритмичность) географической оболочк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спознавать проявления изученных географических явлений, </w:t>
      </w:r>
      <w:r w:rsidRPr="00CA4934">
        <w:rPr>
          <w:rFonts w:ascii="Times New Roman" w:eastAsia="SchoolBookSanPin" w:hAnsi="Times New Roman"/>
          <w:sz w:val="28"/>
          <w:szCs w:val="28"/>
          <w:lang w:val="ru-RU"/>
        </w:rPr>
        <w:lastRenderedPageBreak/>
        <w:t>представляющие собой отражение таких свойств географической оболочки,как зональность, ритмичность и целостность;</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природные зоны по их существенным признакам на основе интеграции и интерпретации информации об особенностях их приро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изученные процессы и явления, происходящие в географической оболочк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изменений в геосферах в результате деятельности челове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закономерности изменения в пространстве рельефа, климата, внутренних вод и органического ми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зывать особенности географических процессов на границах литосферных плит с учётом характера взаимодействия и типа земной ко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используя географические карты) взаимосвязи между движением литосферных плит и размещением крупных форм рельеф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воздушные массы Земли, типы климата по заданным показателя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образование тропических муссонов, пассатов тропических широт, западных ветр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климат территории по климатограмм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влияние климатообразующих факторов на климатические особенности территор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океанические теч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равнивать температуру и солёность поверхностных вод Мирового океанана </w:t>
      </w:r>
      <w:r w:rsidRPr="00CA4934">
        <w:rPr>
          <w:rFonts w:ascii="Times New Roman" w:eastAsia="SchoolBookSanPin" w:hAnsi="Times New Roman"/>
          <w:position w:val="1"/>
          <w:sz w:val="28"/>
          <w:szCs w:val="28"/>
          <w:lang w:val="ru-RU"/>
        </w:rPr>
        <w:lastRenderedPageBreak/>
        <w:t>разных широтах с использованием различных источников географической информ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закономерности изменения температуры, солёностии органического мира Мирового океана с географической широтой и с глубинойна основе анализа различных источников географической информ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и сравнивать численность населения крупных стран ми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плотность населения различных территор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е «плотность населения» для решения учебных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городские и сельские посел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крупнейших городов ми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мировых и национальных религ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языковую классификацию народ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основные виды хозяйственной деятельности людей на различных территория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страны по их существенным признака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особенности природы, населения и хозяйства отдельных территор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знания о населении материков и стран для решения различных учебных 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w:t>
      </w:r>
      <w:r w:rsidRPr="00CA4934">
        <w:rPr>
          <w:rFonts w:ascii="Times New Roman" w:eastAsia="SchoolBookSanPin" w:hAnsi="Times New Roman"/>
          <w:sz w:val="28"/>
          <w:szCs w:val="28"/>
          <w:lang w:val="ru-RU"/>
        </w:rPr>
        <w:t>изучения особенностей природы, населения и хозяйства отдельных территор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ставлять в различных формах (в виде карты, таблицы, графика, </w:t>
      </w:r>
      <w:r w:rsidRPr="00CA4934">
        <w:rPr>
          <w:rFonts w:ascii="Times New Roman" w:eastAsia="SchoolBookSanPin" w:hAnsi="Times New Roman"/>
          <w:sz w:val="28"/>
          <w:szCs w:val="28"/>
          <w:lang w:val="ru-RU"/>
        </w:rPr>
        <w:lastRenderedPageBreak/>
        <w:t>географического описания) географическую информацию, необходимуюдля решения учебных 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взаимодействия природы и общества в пределах отдельных территор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оявления глобальных проблем человечества (экологическая, сырьевая, энергетическая, преодоления отсталости стран, продовольственная)на локальном и региональном уровнях и приводить примеры международного сотрудничества по их преодолению.</w:t>
      </w:r>
    </w:p>
    <w:p w:rsidR="00134744" w:rsidRPr="00CA4934" w:rsidRDefault="00A67132" w:rsidP="00E41B55">
      <w:pPr>
        <w:spacing w:after="0" w:line="35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6. </w:t>
      </w:r>
      <w:r w:rsidR="00134744" w:rsidRPr="00CA4934">
        <w:rPr>
          <w:rFonts w:ascii="Times New Roman" w:eastAsia="SchoolBookSanPin" w:hAnsi="Times New Roman"/>
          <w:bCs/>
          <w:sz w:val="28"/>
          <w:szCs w:val="28"/>
          <w:lang w:val="ru-RU"/>
        </w:rPr>
        <w:t xml:space="preserve">Предметные результаты освоения программы по географии. К концу8 класса обучающийся научится: </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новные этапы истории формирования и изучения территории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в различных источниках информации факты, позволяющие определить вклад российских учёных и путешественников в освоение стра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географическое положение России с использованием информации из различных источник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федеральные округа, крупные географические районыи макрорегионы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субъектов Российской Федерации разных видови показывать их на географической карт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влияние географического положения регионов Россиина особенности природы, жизнь и хозяйственную деятельность насел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я о государственной территории и исключительной экономической зоне, континентальном шельфе России, о мировом, поясноми зональном времени для решения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степень благоприятности природных условий в пределах отдельных регионов страны;</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lastRenderedPageBreak/>
        <w:t>проводить классификацию природных ресурс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типы природопользов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особенности компонентов природы отдельных территорий стра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особенности компонентов природы отдельных территорий стра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знания об особенностях компонентов природы Россиии её отдельных территорий, об особенностях взаимодействия природы и обществав пределах отдельных территорий для решения практико-ориентированных задачв контексте реальной жизни;</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еть представление о географических процессах и явлениях, определяющих особенности природы страны, отдельных регионов и своей мест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распространение по территории страны областей современного горообразования, землетрясений и вулканизм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плита», «щит», «моренный холм», «бараньи лбы», «бархан», «дюна» 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испарение», «испаряемость», «коэффициент увлажнения»; использовать их 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писывать и прогнозировать погоду территории по карте пого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использовать понятия «циклон», «антициклон», «атмосферный фронт»для объяснения особенностей погоды отдельных территорий с помощью карт пого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классификацию типов климата и почв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показатели, характеризующие состояние окружающей сре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мер безопасности, в том числе для экономики семьи,в случае природных стихийных бедствий и техногенных катастроф;</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рационального и нерационального природопользов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особо охраняемых природных территорий Россиии своего края, животных и растений, занесённых в Красную книгу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адаптации человека к разнообразным природным условиям на территории стра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показатели воспроизводства и качества населения Россиис мировыми показателями и показателями других стран;</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демографические процессы и явления, характеризующие динамику численности населения России, её отдельных регионов и своего кра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классификацию населённых пунктов и регионов Россиипо заданным основания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рождаемость», «смертность», «естественный прирост населения», «миграционный прирост на</w:t>
      </w:r>
      <w:r w:rsidRPr="00CA4934">
        <w:rPr>
          <w:rFonts w:ascii="Times New Roman" w:eastAsia="SchoolBookSanPin" w:hAnsi="Times New Roman"/>
          <w:sz w:val="28"/>
          <w:szCs w:val="28"/>
          <w:lang w:val="ru-RU"/>
        </w:rPr>
        <w:t xml:space="preserve">селения», «общий прирост населения», </w:t>
      </w:r>
      <w:r w:rsidRPr="00CA4934">
        <w:rPr>
          <w:rFonts w:ascii="Times New Roman" w:eastAsia="SchoolBookSanPin" w:hAnsi="Times New Roman"/>
          <w:sz w:val="28"/>
          <w:szCs w:val="28"/>
          <w:lang w:val="ru-RU"/>
        </w:rPr>
        <w:lastRenderedPageBreak/>
        <w:t>«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в различных формах (таблица, график, географическое описание) географическую информацию, необходимую для решения учебныхи (или) практико-ориентированных задач.</w:t>
      </w:r>
    </w:p>
    <w:p w:rsidR="00134744" w:rsidRPr="00CA4934" w:rsidRDefault="00A67132" w:rsidP="00E41B55">
      <w:pPr>
        <w:spacing w:after="0" w:line="35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7. </w:t>
      </w:r>
      <w:r w:rsidR="00134744" w:rsidRPr="00CA4934">
        <w:rPr>
          <w:rFonts w:ascii="Times New Roman" w:eastAsia="SchoolBookSanPin" w:hAnsi="Times New Roman"/>
          <w:bCs/>
          <w:sz w:val="28"/>
          <w:szCs w:val="28"/>
          <w:lang w:val="ru-RU"/>
        </w:rPr>
        <w:t xml:space="preserve">Предметные результаты освоения программы по географии. К концу9 класса обучающийся научится: </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извлекать и использовать информацию, характеризующую отраслевую, функциональную и территориальную структуру хозяйства России,для решения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делять географическую информацию, которая является противоречивойили может быть недостоверной; определять информацию, недостающуюдля решения той или иной задач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менять понятия «экономико-географическое положение», </w:t>
      </w:r>
      <w:r w:rsidRPr="00CA4934">
        <w:rPr>
          <w:rFonts w:ascii="Times New Roman" w:eastAsia="SchoolBookSanPin" w:hAnsi="Times New Roman"/>
          <w:position w:val="1"/>
          <w:sz w:val="28"/>
          <w:szCs w:val="28"/>
          <w:lang w:val="ru-RU"/>
        </w:rPr>
        <w:t>«состав хозяйства», «отраслевая, функциональная и территориальная структура», «условия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w:t>
      </w:r>
      <w:r w:rsidRPr="00CA4934">
        <w:rPr>
          <w:rFonts w:ascii="Times New Roman" w:eastAsia="SchoolBookSanPin" w:hAnsi="Times New Roman"/>
          <w:sz w:val="28"/>
          <w:szCs w:val="28"/>
          <w:lang w:val="ru-RU"/>
        </w:rPr>
        <w:t xml:space="preserve">плекс», «металлургический комплекс», </w:t>
      </w:r>
      <w:r w:rsidRPr="00CA4934">
        <w:rPr>
          <w:rFonts w:ascii="Times New Roman" w:eastAsia="SchoolBookSanPin" w:hAnsi="Times New Roman"/>
          <w:sz w:val="28"/>
          <w:szCs w:val="28"/>
          <w:lang w:val="ru-RU"/>
        </w:rPr>
        <w:lastRenderedPageBreak/>
        <w:t>«ВИЭ», «ТЭК», 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личать </w:t>
      </w:r>
      <w:r w:rsidR="00665C4F" w:rsidRPr="00CA4934">
        <w:rPr>
          <w:rFonts w:ascii="Times New Roman" w:eastAsia="SchoolBookSanPin" w:hAnsi="Times New Roman"/>
          <w:sz w:val="28"/>
          <w:szCs w:val="28"/>
          <w:lang w:val="ru-RU"/>
        </w:rPr>
        <w:t>территории опережающего развития</w:t>
      </w:r>
      <w:r w:rsidRPr="00CA4934">
        <w:rPr>
          <w:rFonts w:ascii="Times New Roman" w:eastAsia="SchoolBookSanPin" w:hAnsi="Times New Roman"/>
          <w:sz w:val="28"/>
          <w:szCs w:val="28"/>
          <w:lang w:val="ru-RU"/>
        </w:rPr>
        <w:t>, Арктическую зону и зону Севера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субъекты Российской Федерации по уровню социально-экономического развития на основе имеющихся знаний и анализа информациииз дополнительных источников;</w:t>
      </w:r>
    </w:p>
    <w:p w:rsidR="00734589"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ходить, извлекать, интегрировать и интерпретировать информацию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w:t>
      </w:r>
      <w:r w:rsidR="00734589" w:rsidRPr="00CA4934">
        <w:rPr>
          <w:rFonts w:ascii="Times New Roman" w:eastAsia="SchoolBookSanPin" w:hAnsi="Times New Roman"/>
          <w:sz w:val="28"/>
          <w:szCs w:val="28"/>
          <w:lang w:val="ru-RU"/>
        </w:rPr>
        <w:t>на основе ВИЭ;</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rsidR="00734589" w:rsidRPr="00CA4934" w:rsidRDefault="0073458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ВВП, ВРП и ИЧР как показатели уровня развития страныи её регион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природно-ресурсный, человеческий и производственный капитал;</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виды транспорта и основные показатели их работы: грузообороти пассажирооборот;</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спользовать знания о факторах и условиях размещения хозяйствадля решения различных учебных и практико-ориентированных задач: объяснять </w:t>
      </w:r>
      <w:r w:rsidRPr="00CA4934">
        <w:rPr>
          <w:rFonts w:ascii="Times New Roman" w:eastAsia="SchoolBookSanPin" w:hAnsi="Times New Roman"/>
          <w:sz w:val="28"/>
          <w:szCs w:val="28"/>
          <w:lang w:val="ru-RU"/>
        </w:rPr>
        <w:lastRenderedPageBreak/>
        <w:t>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для размещения предприятий и различных производст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я об особенностях компонентов природы Россиии её отдельных территорий; об особенностях взаимодействия природы и обществав пределах отдельных территорий для решения практико-ориентированных задачв контексте реальной жизни: оценивать реализуемые проекты по созданию новых производств с учётом экологической безопас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ритически оценивать финансовые условия жизнедеятельности человека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влияние географического положения отдельных регионов Россиина особенности природы, жизнь и хозяйственную деятельность насел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географические различия населения и хозяйства территорий крупных регионов стра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географическое положение, географические особенности природно-ресурсного потенциала, населения и хозяйства регионов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оценочные суждения о воздействии человеческой деятельности на окружающую среду своей местности, региона, страны в целом,о динамике, уровне и структуре социально-экономического развития России, месте и роли России в мир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объектов Всемирного наследия ЮНЕСКО и описыватьих местоположение на географической карте;</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характеризовать место и роль России в мировом хозяйстве.</w:t>
      </w:r>
    </w:p>
    <w:p w:rsidR="00134744" w:rsidRPr="00CA4934" w:rsidRDefault="00A67132" w:rsidP="00E41B55">
      <w:pPr>
        <w:pStyle w:val="1"/>
        <w:pBdr>
          <w:bottom w:val="none" w:sz="0" w:space="0" w:color="auto"/>
        </w:pBdr>
        <w:spacing w:before="0" w:line="350" w:lineRule="auto"/>
        <w:ind w:firstLine="708"/>
        <w:jc w:val="both"/>
        <w:rPr>
          <w:b w:val="0"/>
          <w:szCs w:val="28"/>
          <w:lang w:val="ru-RU"/>
        </w:rPr>
      </w:pPr>
      <w:r w:rsidRPr="00CA4934">
        <w:rPr>
          <w:b w:val="0"/>
          <w:szCs w:val="28"/>
          <w:lang w:val="ru-RU"/>
        </w:rPr>
        <w:t>153.</w:t>
      </w:r>
      <w:r w:rsidR="00134744" w:rsidRPr="00CA4934">
        <w:rPr>
          <w:b w:val="0"/>
          <w:szCs w:val="28"/>
          <w:lang w:val="ru-RU"/>
        </w:rPr>
        <w:t xml:space="preserve"> Федеральная рабочая программа по учебному предмету «Физика» (базовый уровень).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1. Федеральная рабочая программа по учебному предмету «Физика» (базовый уровень) (предметная область «Естественно</w:t>
      </w:r>
      <w:r w:rsidR="00A07E18" w:rsidRPr="00CA4934">
        <w:rPr>
          <w:rFonts w:ascii="Times New Roman" w:hAnsi="Times New Roman"/>
          <w:sz w:val="28"/>
          <w:szCs w:val="28"/>
          <w:lang w:val="ru-RU"/>
        </w:rPr>
        <w:t>-</w:t>
      </w:r>
      <w:r w:rsidR="00134744" w:rsidRPr="00CA4934">
        <w:rPr>
          <w:rFonts w:ascii="Times New Roman" w:hAnsi="Times New Roman"/>
          <w:sz w:val="28"/>
          <w:szCs w:val="28"/>
          <w:lang w:val="ru-RU"/>
        </w:rPr>
        <w:t>научные предметы»)(далее соответственно – программа по физике, физика) включает пояснительную записку, содержание обучения, планируемые результаты освоения программыпо физик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53.</w:t>
      </w:r>
      <w:r w:rsidR="00134744" w:rsidRPr="00CA4934">
        <w:rPr>
          <w:rFonts w:ascii="Times New Roman" w:hAnsi="Times New Roman"/>
          <w:sz w:val="28"/>
          <w:szCs w:val="28"/>
          <w:lang w:val="ru-RU"/>
        </w:rPr>
        <w:t>2. Пояснительная записк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 xml:space="preserve">2.1. 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ьной программы, представленных в ФГОС ООО,а также с учётом федеральной </w:t>
      </w:r>
      <w:r w:rsidR="000F6DC4" w:rsidRPr="00CA4934">
        <w:rPr>
          <w:rFonts w:ascii="Times New Roman" w:hAnsi="Times New Roman"/>
          <w:sz w:val="28"/>
          <w:szCs w:val="28"/>
          <w:lang w:val="ru-RU"/>
        </w:rPr>
        <w:t xml:space="preserve">рабочей </w:t>
      </w:r>
      <w:r w:rsidR="00134744" w:rsidRPr="00CA4934">
        <w:rPr>
          <w:rFonts w:ascii="Times New Roman" w:hAnsi="Times New Roman"/>
          <w:sz w:val="28"/>
          <w:szCs w:val="28"/>
          <w:lang w:val="ru-RU"/>
        </w:rPr>
        <w:t xml:space="preserve">программы воспитания и </w:t>
      </w:r>
      <w:r w:rsidR="00734589" w:rsidRPr="00CA4934">
        <w:rPr>
          <w:rFonts w:ascii="Times New Roman" w:hAnsi="Times New Roman"/>
          <w:sz w:val="28"/>
          <w:szCs w:val="28"/>
          <w:lang w:val="ru-RU"/>
        </w:rPr>
        <w:t xml:space="preserve">концепции </w:t>
      </w:r>
      <w:r w:rsidR="00134744" w:rsidRPr="00CA4934">
        <w:rPr>
          <w:rFonts w:ascii="Times New Roman" w:hAnsi="Times New Roman"/>
          <w:sz w:val="28"/>
          <w:szCs w:val="28"/>
          <w:lang w:val="ru-RU"/>
        </w:rPr>
        <w:t>преподавания учебного п</w:t>
      </w:r>
      <w:r w:rsidR="003A2EDD" w:rsidRPr="00CA4934">
        <w:rPr>
          <w:rFonts w:ascii="Times New Roman" w:hAnsi="Times New Roman"/>
          <w:sz w:val="28"/>
          <w:szCs w:val="28"/>
          <w:lang w:val="ru-RU"/>
        </w:rPr>
        <w:t>редмета «Физик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 xml:space="preserve">2.2. Содержание программы по физике направлено на формирование естественно­научной грамотности обучающихся и организацию изучения физикина деятельностной основе. В </w:t>
      </w:r>
      <w:r w:rsidR="00DC7911" w:rsidRPr="00CA4934">
        <w:rPr>
          <w:rFonts w:ascii="Times New Roman" w:hAnsi="Times New Roman"/>
          <w:sz w:val="28"/>
          <w:szCs w:val="28"/>
          <w:lang w:val="ru-RU"/>
        </w:rPr>
        <w:t xml:space="preserve">программе по физике </w:t>
      </w:r>
      <w:r w:rsidR="00134744" w:rsidRPr="00CA4934">
        <w:rPr>
          <w:rFonts w:ascii="Times New Roman" w:hAnsi="Times New Roman"/>
          <w:sz w:val="28"/>
          <w:szCs w:val="28"/>
          <w:lang w:val="ru-RU"/>
        </w:rPr>
        <w:t>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2.</w:t>
      </w:r>
      <w:r w:rsidR="00D84AFA" w:rsidRPr="00CA4934">
        <w:rPr>
          <w:rFonts w:ascii="Times New Roman" w:hAnsi="Times New Roman"/>
          <w:sz w:val="28"/>
          <w:szCs w:val="28"/>
          <w:lang w:val="ru-RU"/>
        </w:rPr>
        <w:t>3</w:t>
      </w:r>
      <w:r w:rsidR="00134744" w:rsidRPr="00CA4934">
        <w:rPr>
          <w:rFonts w:ascii="Times New Roman" w:hAnsi="Times New Roman"/>
          <w:sz w:val="28"/>
          <w:szCs w:val="28"/>
          <w:lang w:val="ru-RU"/>
        </w:rPr>
        <w:t xml:space="preserve">. 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rsidR="005511A5"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2.</w:t>
      </w:r>
      <w:r w:rsidR="00D84AFA" w:rsidRPr="00CA4934">
        <w:rPr>
          <w:rFonts w:ascii="Times New Roman" w:hAnsi="Times New Roman"/>
          <w:sz w:val="28"/>
          <w:szCs w:val="28"/>
          <w:lang w:val="ru-RU"/>
        </w:rPr>
        <w:t>4</w:t>
      </w:r>
      <w:r w:rsidR="00134744" w:rsidRPr="00CA4934">
        <w:rPr>
          <w:rFonts w:ascii="Times New Roman" w:hAnsi="Times New Roman"/>
          <w:sz w:val="28"/>
          <w:szCs w:val="28"/>
          <w:lang w:val="ru-RU"/>
        </w:rPr>
        <w:t xml:space="preserve">. Программа по физике </w:t>
      </w:r>
      <w:r w:rsidR="005511A5" w:rsidRPr="00CA4934">
        <w:rPr>
          <w:rFonts w:ascii="Times New Roman" w:hAnsi="Times New Roman"/>
          <w:sz w:val="28"/>
          <w:szCs w:val="28"/>
          <w:lang w:val="ru-RU"/>
        </w:rPr>
        <w:t>разработана с целью оказания методической помощи учителю в создании рабочей программы по учебному предмету.</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2.</w:t>
      </w:r>
      <w:r w:rsidR="003A2EDD" w:rsidRPr="00CA4934">
        <w:rPr>
          <w:rFonts w:ascii="Times New Roman" w:hAnsi="Times New Roman"/>
          <w:sz w:val="28"/>
          <w:szCs w:val="28"/>
          <w:lang w:val="ru-RU"/>
        </w:rPr>
        <w:t>5</w:t>
      </w:r>
      <w:r w:rsidR="00134744" w:rsidRPr="00CA4934">
        <w:rPr>
          <w:rFonts w:ascii="Times New Roman" w:hAnsi="Times New Roman"/>
          <w:sz w:val="28"/>
          <w:szCs w:val="28"/>
          <w:lang w:val="ru-RU"/>
        </w:rPr>
        <w:t>. </w:t>
      </w:r>
      <w:r w:rsidR="005511A5" w:rsidRPr="00CA4934">
        <w:rPr>
          <w:rFonts w:ascii="Times New Roman" w:hAnsi="Times New Roman"/>
          <w:sz w:val="28"/>
          <w:szCs w:val="28"/>
          <w:lang w:val="ru-RU"/>
        </w:rPr>
        <w:t>Ф</w:t>
      </w:r>
      <w:r w:rsidR="00134744" w:rsidRPr="00CA4934">
        <w:rPr>
          <w:rFonts w:ascii="Times New Roman" w:hAnsi="Times New Roman"/>
          <w:sz w:val="28"/>
          <w:szCs w:val="28"/>
          <w:lang w:val="ru-RU"/>
        </w:rPr>
        <w:t>изик</w:t>
      </w:r>
      <w:r w:rsidR="00CC5563" w:rsidRPr="00CA4934">
        <w:rPr>
          <w:rFonts w:ascii="Times New Roman" w:hAnsi="Times New Roman"/>
          <w:sz w:val="28"/>
          <w:szCs w:val="28"/>
          <w:lang w:val="ru-RU"/>
        </w:rPr>
        <w:t xml:space="preserve">а </w:t>
      </w:r>
      <w:r w:rsidR="005511A5" w:rsidRPr="00CA4934">
        <w:rPr>
          <w:rFonts w:ascii="Times New Roman" w:hAnsi="Times New Roman"/>
          <w:sz w:val="28"/>
          <w:szCs w:val="28"/>
          <w:lang w:val="ru-RU"/>
        </w:rPr>
        <w:t xml:space="preserve">является </w:t>
      </w:r>
      <w:r w:rsidR="00134744" w:rsidRPr="00CA4934">
        <w:rPr>
          <w:rFonts w:ascii="Times New Roman" w:hAnsi="Times New Roman"/>
          <w:sz w:val="28"/>
          <w:szCs w:val="28"/>
          <w:lang w:val="ru-RU"/>
        </w:rPr>
        <w:t>системообразующи</w:t>
      </w:r>
      <w:r w:rsidR="005511A5" w:rsidRPr="00CA4934">
        <w:rPr>
          <w:rFonts w:ascii="Times New Roman" w:hAnsi="Times New Roman"/>
          <w:sz w:val="28"/>
          <w:szCs w:val="28"/>
          <w:lang w:val="ru-RU"/>
        </w:rPr>
        <w:t>м</w:t>
      </w:r>
      <w:r w:rsidR="00134744" w:rsidRPr="00CA4934">
        <w:rPr>
          <w:rFonts w:ascii="Times New Roman" w:hAnsi="Times New Roman"/>
          <w:sz w:val="28"/>
          <w:szCs w:val="28"/>
          <w:lang w:val="ru-RU"/>
        </w:rPr>
        <w:t xml:space="preserve"> для естественно­научных учебных предметов, поскольку физические законы лежат в основе процессови явлений, изучаемых химией, биологией, астрономией и физической географией</w:t>
      </w:r>
      <w:r w:rsidR="005511A5"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 xml:space="preserve">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2.</w:t>
      </w:r>
      <w:r w:rsidR="003A2EDD" w:rsidRPr="00CA4934">
        <w:rPr>
          <w:rFonts w:ascii="Times New Roman" w:hAnsi="Times New Roman"/>
          <w:sz w:val="28"/>
          <w:szCs w:val="28"/>
          <w:lang w:val="ru-RU"/>
        </w:rPr>
        <w:t>6</w:t>
      </w:r>
      <w:r w:rsidR="00134744" w:rsidRPr="00CA4934">
        <w:rPr>
          <w:rFonts w:ascii="Times New Roman" w:hAnsi="Times New Roman"/>
          <w:sz w:val="28"/>
          <w:szCs w:val="28"/>
          <w:lang w:val="ru-RU"/>
        </w:rPr>
        <w:t>. 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r w:rsidR="003A2EDD" w:rsidRPr="00CA4934">
        <w:rPr>
          <w:rFonts w:ascii="Times New Roman" w:hAnsi="Times New Roman"/>
          <w:sz w:val="28"/>
          <w:szCs w:val="28"/>
          <w:lang w:val="ru-RU"/>
        </w:rPr>
        <w:t>.</w:t>
      </w:r>
    </w:p>
    <w:p w:rsidR="00B80B97" w:rsidRPr="00CA4934" w:rsidRDefault="00B80B9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учно объяснять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ценивать и понимать особенности научного исслед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претировать данные и использовать научные доказательствадля получения выводов».</w:t>
      </w:r>
    </w:p>
    <w:p w:rsidR="00734589"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D84AFA" w:rsidRPr="00CA4934">
        <w:rPr>
          <w:rFonts w:ascii="Times New Roman" w:hAnsi="Times New Roman"/>
          <w:sz w:val="28"/>
          <w:szCs w:val="28"/>
          <w:lang w:val="ru-RU"/>
        </w:rPr>
        <w:t>2.</w:t>
      </w:r>
      <w:r w:rsidR="003A2EDD" w:rsidRPr="00CA4934">
        <w:rPr>
          <w:rFonts w:ascii="Times New Roman" w:hAnsi="Times New Roman"/>
          <w:sz w:val="28"/>
          <w:szCs w:val="28"/>
          <w:lang w:val="ru-RU"/>
        </w:rPr>
        <w:t>7</w:t>
      </w:r>
      <w:r w:rsidR="00134744" w:rsidRPr="00CA4934">
        <w:rPr>
          <w:rFonts w:ascii="Times New Roman" w:hAnsi="Times New Roman"/>
          <w:sz w:val="28"/>
          <w:szCs w:val="28"/>
          <w:lang w:val="ru-RU"/>
        </w:rPr>
        <w:t>. </w:t>
      </w:r>
      <w:r w:rsidR="00734589" w:rsidRPr="00CA4934">
        <w:rPr>
          <w:rFonts w:ascii="Times New Roman" w:hAnsi="Times New Roman"/>
          <w:sz w:val="28"/>
          <w:szCs w:val="28"/>
          <w:lang w:val="ru-RU"/>
        </w:rPr>
        <w:t xml:space="preserve">Цели изучения физики на уровне основного общего образования определены в концепции преподавания учебного предмета «Физика»в образовательных организациях Российской Федерации, реализующих основные общеобразовательные программы.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2.</w:t>
      </w:r>
      <w:r w:rsidR="003A2EDD" w:rsidRPr="00CA4934">
        <w:rPr>
          <w:rFonts w:ascii="Times New Roman" w:hAnsi="Times New Roman"/>
          <w:sz w:val="28"/>
          <w:szCs w:val="28"/>
          <w:lang w:val="ru-RU"/>
        </w:rPr>
        <w:t>8</w:t>
      </w:r>
      <w:r w:rsidR="00134744" w:rsidRPr="00CA4934">
        <w:rPr>
          <w:rFonts w:ascii="Times New Roman" w:hAnsi="Times New Roman"/>
          <w:sz w:val="28"/>
          <w:szCs w:val="28"/>
          <w:lang w:val="ru-RU"/>
        </w:rPr>
        <w:t>. Цели изучения физ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интереса и стремления обучающихся к научному изучению природы, развитие их интеллектуальных и творческих способ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редставлений о научном методе познания и формирование исследовательского отношения к окружающим явлени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аучного мировоззрения как результата изучения основ строения материи и фундаментальных законов физ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представлений о роли физики для развития других естественных наук, техники и технолог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представлений о возможных сферах будущей профессиональной деятельности, связанной с физикой, подготовка к дальнейшему обучениюв этом направлен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стижение этих целей </w:t>
      </w:r>
      <w:r w:rsidR="00B65851" w:rsidRPr="00CA4934">
        <w:rPr>
          <w:rFonts w:ascii="Times New Roman" w:hAnsi="Times New Roman"/>
          <w:sz w:val="28"/>
          <w:szCs w:val="28"/>
          <w:lang w:val="ru-RU"/>
        </w:rPr>
        <w:t xml:space="preserve">программы по физике </w:t>
      </w:r>
      <w:r w:rsidRPr="00CA4934">
        <w:rPr>
          <w:rFonts w:ascii="Times New Roman" w:hAnsi="Times New Roman"/>
          <w:sz w:val="28"/>
          <w:szCs w:val="28"/>
          <w:lang w:val="ru-RU"/>
        </w:rPr>
        <w:t>на уровне основного общего образования обеспечивается решением следующих задач:</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знаний о дискретном строении вещества, о механических, тепловых, электрических, магнитных и квантовых явлен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умений описывать и объяснять физические явленияс использованием полученных зна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методов решения простейших расчётных задач с использованием физических моделей, творческих и практико­ориентированных задач;</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приёмов работы с информацией физического содержания, включая </w:t>
      </w:r>
      <w:r w:rsidRPr="00CA4934">
        <w:rPr>
          <w:rFonts w:ascii="Times New Roman" w:hAnsi="Times New Roman"/>
          <w:sz w:val="28"/>
          <w:szCs w:val="28"/>
          <w:lang w:val="ru-RU"/>
        </w:rPr>
        <w:lastRenderedPageBreak/>
        <w:t>информацию о современных достижениях физики, анализ и критическое оценивание информ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комство со сферами профессиональной деятельности, связаннымис физикой, и современными технологиями, основанными на достижениях физической науки.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2.</w:t>
      </w:r>
      <w:r w:rsidR="003A2EDD" w:rsidRPr="00CA4934">
        <w:rPr>
          <w:rFonts w:ascii="Times New Roman" w:hAnsi="Times New Roman"/>
          <w:sz w:val="28"/>
          <w:szCs w:val="28"/>
          <w:lang w:val="ru-RU"/>
        </w:rPr>
        <w:t>9</w:t>
      </w:r>
      <w:r w:rsidR="00134744" w:rsidRPr="00CA4934">
        <w:rPr>
          <w:rFonts w:ascii="Times New Roman" w:hAnsi="Times New Roman"/>
          <w:sz w:val="28"/>
          <w:szCs w:val="28"/>
          <w:lang w:val="ru-RU"/>
        </w:rPr>
        <w:t>. Общее число часов, рекомендованных для изучения физикина базовом уровне, –238 часов: в 7 классе – 68 часов (2 часа в неделю), в 8 классе – 68 часов (2 часа в неделю), в 9 классе – 102 часа (3 часа в неделю).</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агаемый в программе по физике перечень лабораторных работ и опытов является рекомедов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по физик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 Содержание обучения в 7 классе.</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1. Физика и её роль в познании окружающего ми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ка – наука о природе. Явления природы. Физические явления: механические, тепловые, электрические, магнитные, световые, звуковы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ческие величины. Измерение физических величин. Физические приборы. Погрешность измерений Международная система единиц.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1.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ие, тепловые, электрические, магнитные, световые явл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ческие приборы и процедура прямых измерений аналоговыми цифровым прибором.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1.2. Лабораторные работы и опыты</w:t>
      </w:r>
      <w:r w:rsidR="00256829"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цены деления шкалы измерительного прибор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расстоя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объёма жидкости и твёрдого тел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Определение размеров малых те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температуры при помощи жидкостного термометра и датчика температур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дение исследования по проверке гипотезы: дальность полёта шарика, пущенного горизонтально, тем больше, чем больше высота пуска. </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2. Первоначальные сведения о строении ве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вещества: атомы и молекулы, их размеры. Опыты, доказывающие дискретное строение ве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и отталкивани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2.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броуновского дви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диффуз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явлений, объясняющихся притяжением или отталкиванием частиц вещества.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2.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ценка диаметра атома методом рядов (с использованием фотограф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наблюдению теплового расширения газ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обнаружению действия сил молекулярного притяжения. </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3. Движение и взаимодействие те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ла как характеристика взаимодействия тел. Сила упругости и закон Гука. </w:t>
      </w:r>
      <w:r w:rsidRPr="00CA4934">
        <w:rPr>
          <w:rFonts w:ascii="Times New Roman" w:hAnsi="Times New Roman"/>
          <w:sz w:val="28"/>
          <w:szCs w:val="28"/>
          <w:lang w:val="ru-RU"/>
        </w:rPr>
        <w:lastRenderedPageBreak/>
        <w:t xml:space="preserve">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3.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механического движения тел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скорости прямолинейного дви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явления инерц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изменения скорости при взаимодействии те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ение масс по взаимодействию те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ожение сил, направленных по одной прямой.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3.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скорости равномерного движения (шарика в жидкости, модели электрического автомобиля и так дале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средней скорости скольжения бруска или шарикапо наклонной плоск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плотности твёрдого тел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растяжения (деформации) пружины от приложенной сил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демонстрирующие зависимость силы трения скольжения от веса телаи характера соприкасающихся поверхностей.</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4. Давление твёрдых тел, жидкостей и газ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для измерения атмосферного давл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Действие жидкости и газа на погружённое в них тело. Выталкивающая (архимедова) сила. Закон Архимеда. Плавание тел. Воздухоплавание.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4.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висимость давления газа от темпера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дача давления жидкостью и газо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общающиеся сосуд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идравлический пресс.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действия атмосферного давл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висимость выталкивающей силы от объёма погружённой части телаи плотности жидк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венство выталкивающей силы весу вытесненной жидк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словие плавания тел: плавание или погружение тел в зависимостиот соотношения плотностей тела и жидкости.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4.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веса тела в воде от объёма погружённойв жидкость части те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выталкивающей силы, действующей на тело, погружённоев жидкость.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независимости выталкивающей силы, действующей на телов жидкости, от массы те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выталкивающей силы, действующейна тело в жидкости, от объёма погружённой в жидкость части тела и от плотности жидк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нструирование ареометра или конструирование лодки и определениееё грузоподъёмности. </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5. Работа и мощность. Энерг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ая работа. Мощность. </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5.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ры простых механизмов.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5.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работы силы трения при равномерном движении телапо горизонтальной поверх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условий равновесия рычаг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КПД наклонной плоск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закона сохранения механической энергии.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4. Содержание обучения в 8 классе.</w:t>
      </w:r>
    </w:p>
    <w:p w:rsidR="00134744"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4.1. Тепловые явления</w:t>
      </w:r>
      <w:r w:rsidR="00134744"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и капиллярные явления. Тепловое расширение и сжати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и совершение работы. Виды теплопередачи: теплопроводность, конвекция, излучени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личество теплоты. Удельная теплоёмкость вещества. Теплообмени тепловое равновесие. Уравнение теплового баланса. Плавление и отвердевание кристаллических веществ. Удельная теплота плавления. Парообразованиеи конденсация. Испарение. Кипение. Удельная теплота парообразования. Зависимость температуры кипения от атмосферного давл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жность воздух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нергия топлива. Удельная теплота сгора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нципы работы тепловых двигателей КПД теплового двигателя. Тепловые двигатели и защита окружающей сред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Закон сохранения и превращения энергии в тепловых процессах.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4.1.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броуновского движ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диффуз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явлений смачивания и капиллярных явл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теплового расширения те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нение давления газа при изменении объёма и нагреванииили охлажден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измерения температур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теплопередач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хлаждение при совершении работ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гревание при совершении работы внешними силам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ение теплоёмкостей различных вещест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кип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постоянства температуры при плавл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и тепловых двигателей.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4.1.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обнаружению действия сил молекулярного притяж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выращиванию кристаллов поваренной соли или сахар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наблюдению теплового расширения газов, жидкостей и твёрдых те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давления воздуха в баллоне шприц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давления воздуха от его объёмаи нагревания или охлажд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гипотезы линейной зависимости длины столбика жидкостив термометрической трубке от температур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изменения внутренней энергии тела в результате теплопередачи и работы внешних си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явления теплообмена при смешивании холодной и горячей вод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количества теплоты, полученного водой при теплообменес нагретым металлическим цилиндро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Определение удельной теплоёмкости веществ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процесса испар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относительной влажности воздух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удельной теплоты плавления льда. </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4.2. Электрические и магнитные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ческое поле. Напряжённость электрического поля. Принцип суперпозиции электрических полей (на качественном уровн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Фарадея. Явление электромагнитной индукции. Правило Ленца. Электрогенератор. Способы получения электрической энергии. Электростанциина возобновляемых источниках энергии.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4.2.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зация те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Два рода электрических зарядов и взаимодействие заряженных те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стройство и действие электроскоп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статическая индукц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кон сохранения электрических заряд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ники и диэлектрик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ирование силовых линий электрического пол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чники постоянного ток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электрического то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ический ток в жидк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азовый разряд.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силы тока амперметро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электрического напряжения вольтметро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остат и магазин сопротивл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заимодействие постоянных магнит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ирование невозможности разделения полюсов магни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ирование магнитных полей постоянных магнит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 Эрстед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агнитное поле тока. Электромагнит.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йствие магнитного поля на проводник с токо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двигатель постоянного ток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явления электромагнитной индук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Фараде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висимость направления индукционного тока от условий его возникнов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генератор постоянного тока.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4.2.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наблюдению электризации тел индукцией и при соприкосновен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действия электрического поля на проводники и диэлектрик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борка и проверка работы электрической цепи постоянного ток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и регулирование силы ток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и регулирование напряж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силы тока, идущего через резистор,от </w:t>
      </w:r>
      <w:r w:rsidRPr="00CA4934">
        <w:rPr>
          <w:rFonts w:ascii="Times New Roman" w:hAnsi="Times New Roman"/>
          <w:sz w:val="28"/>
          <w:szCs w:val="28"/>
          <w:lang w:val="ru-RU"/>
        </w:rPr>
        <w:lastRenderedPageBreak/>
        <w:t xml:space="preserve">сопротивления резистора и напряжения на резистор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электрического сопротивления проводника от его длины, площади поперечного сечения и материал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правила сложения напряжений при последовательном соединении двух резистор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правила для силы тока при параллельном соединении резистор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работы электрического тока, идущего через резистор.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мощности электрического тока, выделяемой на резистор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силы тока, идущего через лампочку,от напряжения на не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КПД нагревател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магнитного взаимодействия постоянных магнит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магнитного поля постоянных магнитов при их объединениии разделен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действия электрического тока на магнитную стрелку.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силы взаимодействия катушкис током и магнита от силы тока и направления тока в катушк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действия магнитного поля на проводник с токо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нструирование и изучение работы электродвигател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КПД электродвигательной установк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исследованию явления электромагнитной индукции: исследование изменений значения и направления индукционного тока.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 Содержание обучения в 9 классе.</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1. Механические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при неравномерном движен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скорение. Равноускоренное прямолинейное движение. Свободное падение. Опыты Галиле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вномерное движение по окружности. Период и частота обращения. </w:t>
      </w:r>
      <w:r w:rsidRPr="00CA4934">
        <w:rPr>
          <w:rFonts w:ascii="Times New Roman" w:hAnsi="Times New Roman"/>
          <w:sz w:val="28"/>
          <w:szCs w:val="28"/>
          <w:lang w:val="ru-RU"/>
        </w:rPr>
        <w:lastRenderedPageBreak/>
        <w:t xml:space="preserve">Линейная и угловая скорости. Центростремительное ускорени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вый закон Ньютона. Второй закон Ньютона. Третий закон Ньютона. Принцип суперпозиции си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ла упругости. Закон Гука. Сила трения: сила трения скольжения, сила трения покоя, другие виды тр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и перегрузк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пульс тела. Изменение импульса. Импульс силы. Закон сохранения импульса. Реактивное движени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о кинетической энергии. Закон сохранения механической энергии.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1.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механического движения тела относительно разных тел отсчё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путей и траекторий движения одного и того же тела относительно разных тел отсчё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скорости и ускорения прямолинейного движ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признаков равноускоренного дви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движения тела по окруж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висимость ускорения тела от массы тела и действующей на него сил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равенства сил при взаимодействии те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нение веса тела при ускоренном движен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дача импульса при взаимодействии те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образования энергии при взаимодействии те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Сохранение импульса при неупругом взаимодейств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хранение импульса при абсолютно упругом взаимодейств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реактивного движ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хранение механической энергии при свободном паден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хранение механической энергии при движении тела под действием пружины.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1.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нструирование тракта для разгона и дальнейшего равномерного движения шарика или тележк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средней скорости скольжения бруска или движения шарикапо наклонной плоск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ускорения тела при равноускоренном движении по наклонной плоск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пути от времени при равноускоренном движении без начальной скор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силы трения скольжения от силы нормального давл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коэффициента трения скольж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жёсткости пружин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работы силы трения при равномерном движении телапо горизонтальной поверх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работы силы упругости при подъёме груза с использованием неподвижного и подвижного блок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закона сохранения энергии.</w:t>
      </w:r>
    </w:p>
    <w:p w:rsidR="00134744"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2. Механические колебания и вол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вук. Громкость звука и высота тона. Отражение звука. Инфразвуки ультразвук.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2.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колебаний тел под действием силы тяжести и силы упруг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колебаний груза на нити и на пружин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вынужденных колебаний и резонанс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ространение продольных и поперечных волн (на модел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зависимости высоты звука от частот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кустический резонанс.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2.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частоты и периода колебаний математического маятник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частоты и периода колебаний пружинного маятник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периода колебаний подвешенного к нити грузаот длины ни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периода колебаний пружинного маятникаот массы груз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независимости периода колебаний груза, подвешенного к нити,от массы груз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периода колебаний пружинного маятника от массы груза и жёсткости пружин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ускорения свободного падения. </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3. Электромагнитное поле и электромагнитные вол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магнитная природа света. Скорость света. Волновые свойства света.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3.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Свойства электромагнитных волн.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лновые свойства света.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3.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войств электромагнитных волн с помощью мобильного телефона. </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4. Световые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за. Ход лучей в линзе. Оптическая система фотоаппарата, микроскопаи телескопа. Глаз как оптическая система. Близорукость и дальнозорк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ожение белого света в спектр. Опыты Ньютона. Сложение спектральных цветов. Дисперсия свет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4.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ямолинейное распространение све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ажение све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изображений в плоском, вогнутом и выпуклом зеркал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ломление све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тический световод.</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д лучей в собирающей линз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д лучей в рассеивающей линз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изображений с помощью линз.</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цип действия фотоаппарата, микроскопа и телескоп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ь глаз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ожение белого света в спект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белого света при сложении света разных цвето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4.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угла отражения светового луча от угла пад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характеристик изображения предмета в плоском зеркал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угла преломления светового луча от угла падения </w:t>
      </w:r>
      <w:r w:rsidRPr="00CA4934">
        <w:rPr>
          <w:rFonts w:ascii="Times New Roman" w:hAnsi="Times New Roman"/>
          <w:sz w:val="28"/>
          <w:szCs w:val="28"/>
          <w:lang w:val="ru-RU"/>
        </w:rPr>
        <w:lastRenderedPageBreak/>
        <w:t>на границе «воздух–стекл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изображений с помощью собирающей линз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фокусного расстояния и оптической силы собирающей линз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по разложению белого света в спект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по восприятию цвета предметов при их наблюдении через цветовые фильтры.</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5. Квантовые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Резерфорда и планетарная модель атома. Модель атома Бора. Испускание и поглощение света атомом. Кванты. Линейчатые спект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дерная энергетика. Действия радиоактивных излучений на живые организм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5.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ктры излучения и поглощ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ктры различных газ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ктр водоро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треков в камере Вильсо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 счётчика ионизирующих излуч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гистрация излучения природных минералов и продукто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5.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сплошных и линейчатых спектров излуч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треков: измерение энергии частицы по тормозному пути(по фотографи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радиоактивного фон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6. Повторительно-обобщающий модул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вторительно­обобщающий модуль предназначен для систематизациии </w:t>
      </w:r>
      <w:r w:rsidRPr="00CA4934">
        <w:rPr>
          <w:rFonts w:ascii="Times New Roman" w:hAnsi="Times New Roman"/>
          <w:sz w:val="28"/>
          <w:szCs w:val="28"/>
          <w:lang w:val="ru-RU"/>
        </w:rPr>
        <w:lastRenderedPageBreak/>
        <w:t>обобщения предметного содержания и опыта деятельности, приобретённого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изучении данного модуля реализуются и систематизируются виды деятельности, на основе которых обеспечивается достижение предметных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ципиально деятельностный характер данного модуля реализуется за счёт того, что обучающиеся выполняют задания, в которых им предлагаетс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основе полученных знаний распознавать и научно объяснять физические явления в окружающей природе и повседневной жизн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научные методы исследования физических явлений,в том числе для проверки гипотез и получения теоретических вывод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rsidR="00734589" w:rsidRPr="00CA4934" w:rsidRDefault="00734589" w:rsidP="00E41B55">
      <w:pPr>
        <w:spacing w:after="0" w:line="350" w:lineRule="auto"/>
        <w:ind w:firstLine="709"/>
        <w:jc w:val="both"/>
        <w:rPr>
          <w:rFonts w:ascii="Times New Roman" w:hAnsi="Times New Roman"/>
          <w:sz w:val="28"/>
          <w:szCs w:val="28"/>
          <w:lang w:val="ru-RU"/>
        </w:rPr>
      </w:pPr>
      <w:bookmarkStart w:id="91" w:name="_Toc124412005"/>
      <w:r w:rsidRPr="00CA4934">
        <w:rPr>
          <w:rFonts w:ascii="Times New Roman" w:hAnsi="Times New Roman"/>
          <w:sz w:val="28"/>
          <w:szCs w:val="28"/>
          <w:lang w:val="ru-RU"/>
        </w:rPr>
        <w:t>Каждая из тем данного модуля включает экспериментальное исследование обобщающего характера. Модуль завершается проведением диагностическойи оценочной работы за курс основного общего образов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 Планируемые результаты освоения физик</w:t>
      </w:r>
      <w:bookmarkEnd w:id="91"/>
      <w:r w:rsidR="00134744" w:rsidRPr="00CA4934">
        <w:rPr>
          <w:rFonts w:ascii="Times New Roman" w:hAnsi="Times New Roman"/>
          <w:sz w:val="28"/>
          <w:szCs w:val="28"/>
          <w:lang w:val="ru-RU"/>
        </w:rPr>
        <w:t>и (базовый уровень) на уровне основного общего образов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1. 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134744" w:rsidRPr="00CA4934" w:rsidRDefault="00A67132" w:rsidP="00E41B55">
      <w:pPr>
        <w:spacing w:after="0" w:line="350" w:lineRule="auto"/>
        <w:ind w:firstLine="709"/>
        <w:jc w:val="both"/>
        <w:rPr>
          <w:rFonts w:ascii="Times New Roman" w:hAnsi="Times New Roman"/>
          <w:sz w:val="28"/>
          <w:szCs w:val="28"/>
          <w:lang w:val="ru-RU"/>
        </w:rPr>
      </w:pPr>
      <w:bookmarkStart w:id="92" w:name="_Toc124412006"/>
      <w:r w:rsidRPr="00CA4934">
        <w:rPr>
          <w:rFonts w:ascii="Times New Roman" w:hAnsi="Times New Roman"/>
          <w:sz w:val="28"/>
          <w:szCs w:val="28"/>
          <w:lang w:val="ru-RU"/>
        </w:rPr>
        <w:t>153.</w:t>
      </w:r>
      <w:r w:rsidR="00134744" w:rsidRPr="00CA4934">
        <w:rPr>
          <w:rFonts w:ascii="Times New Roman" w:hAnsi="Times New Roman"/>
          <w:sz w:val="28"/>
          <w:szCs w:val="28"/>
          <w:lang w:val="ru-RU"/>
        </w:rPr>
        <w:t>6.2. В результате изучения физики на уровне основного общего образования у обучающегося будут сформированы следующие личностные результаты в части:</w:t>
      </w:r>
      <w:bookmarkEnd w:id="92"/>
    </w:p>
    <w:p w:rsidR="00134744" w:rsidRPr="00CA4934" w:rsidRDefault="00134744" w:rsidP="00E41B55">
      <w:pPr>
        <w:numPr>
          <w:ilvl w:val="0"/>
          <w:numId w:val="6"/>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патриот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оявление интереса к истории и современному состоянию российской физической нау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ое отношение к достижениям российских учёных­физиков;</w:t>
      </w:r>
    </w:p>
    <w:p w:rsidR="00134744" w:rsidRPr="00CA4934" w:rsidRDefault="00134744" w:rsidP="00E41B55">
      <w:pPr>
        <w:numPr>
          <w:ilvl w:val="0"/>
          <w:numId w:val="6"/>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гражданского и духовно-нравственн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активному участию в обсуждении общественно-значимыхи этических проблем, связанных с практическим применением достижений физ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важности морально­этических принципов в деятельности учёного;</w:t>
      </w:r>
    </w:p>
    <w:p w:rsidR="00134744" w:rsidRPr="00CA4934" w:rsidRDefault="00134744" w:rsidP="00E41B55">
      <w:pPr>
        <w:numPr>
          <w:ilvl w:val="0"/>
          <w:numId w:val="6"/>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эстет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ятие эстетических качеств физической науки: её гармоничного построения, строгости, точности, лаконичности;</w:t>
      </w:r>
    </w:p>
    <w:p w:rsidR="00134744" w:rsidRPr="00CA4934" w:rsidRDefault="00134744" w:rsidP="00E41B55">
      <w:pPr>
        <w:numPr>
          <w:ilvl w:val="0"/>
          <w:numId w:val="6"/>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ценности научного п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физической науки как мощного инструмента познания мира, основы развития технологий, важнейшей составляющей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научной любознательности, интереса к исследовательской деятельности;</w:t>
      </w:r>
    </w:p>
    <w:p w:rsidR="00134744" w:rsidRPr="00CA4934" w:rsidRDefault="00134744" w:rsidP="00E41B55">
      <w:pPr>
        <w:numPr>
          <w:ilvl w:val="0"/>
          <w:numId w:val="6"/>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w:t>
      </w:r>
      <w:bookmarkStart w:id="93" w:name="_Hlk125714652"/>
      <w:r w:rsidRPr="00CA4934">
        <w:rPr>
          <w:rFonts w:ascii="Times New Roman" w:hAnsi="Times New Roman"/>
          <w:sz w:val="28"/>
          <w:szCs w:val="28"/>
          <w:lang w:val="ru-RU"/>
        </w:rPr>
        <w:t>формирования культуры здоровья и эмоционального благополучия:</w:t>
      </w:r>
      <w:bookmarkEnd w:id="93"/>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безопасного образа жизни в современном технологическом мире, важности правил безопасного поведения на транспорте,на дорогах, с электрическим и тепловым оборудованием в домашних услов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навыка рефлексии, признание своего права на ошибкуи такого же права у другого человека;</w:t>
      </w:r>
    </w:p>
    <w:p w:rsidR="00134744" w:rsidRPr="00CA4934" w:rsidRDefault="00134744" w:rsidP="00E41B55">
      <w:pPr>
        <w:numPr>
          <w:ilvl w:val="0"/>
          <w:numId w:val="6"/>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трудового воспитания:</w:t>
      </w:r>
    </w:p>
    <w:p w:rsidR="00734589" w:rsidRPr="00CA4934" w:rsidRDefault="00734589" w:rsidP="00E41B55">
      <w:pPr>
        <w:numPr>
          <w:ilvl w:val="0"/>
          <w:numId w:val="6"/>
        </w:numPr>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 xml:space="preserve"> активное участие в решении практических задач (в рамках семьи, образовательной организации, </w:t>
      </w:r>
      <w:r w:rsidRPr="00CA4934">
        <w:rPr>
          <w:rFonts w:ascii="Times New Roman" w:eastAsia="SchoolBookSanPin" w:hAnsi="Times New Roman"/>
          <w:sz w:val="28"/>
          <w:szCs w:val="28"/>
          <w:lang w:val="ru-RU"/>
        </w:rPr>
        <w:t>населенного пункта,</w:t>
      </w:r>
      <w:r w:rsidR="00A556B9" w:rsidRPr="00CA4934">
        <w:rPr>
          <w:rFonts w:ascii="Times New Roman" w:eastAsia="SchoolBookSanPin" w:hAnsi="Times New Roman"/>
          <w:sz w:val="28"/>
          <w:szCs w:val="28"/>
          <w:lang w:val="ru-RU"/>
        </w:rPr>
        <w:t xml:space="preserve"> родного</w:t>
      </w:r>
      <w:r w:rsidRPr="00CA4934">
        <w:rPr>
          <w:rFonts w:ascii="Times New Roman" w:eastAsia="SchoolBookSanPin" w:hAnsi="Times New Roman"/>
          <w:sz w:val="28"/>
          <w:szCs w:val="28"/>
          <w:lang w:val="ru-RU"/>
        </w:rPr>
        <w:t xml:space="preserve"> края)</w:t>
      </w:r>
      <w:r w:rsidRPr="00CA4934">
        <w:rPr>
          <w:rFonts w:ascii="Times New Roman" w:hAnsi="Times New Roman"/>
          <w:sz w:val="28"/>
          <w:szCs w:val="28"/>
          <w:lang w:val="ru-RU"/>
        </w:rPr>
        <w:t xml:space="preserve"> технологическойи социальной направленности, требующих в том числе и физических зна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 к практическому изучению профессий, связанных с физикой;</w:t>
      </w:r>
    </w:p>
    <w:p w:rsidR="00134744" w:rsidRPr="00CA4934" w:rsidRDefault="00134744" w:rsidP="00E41B55">
      <w:pPr>
        <w:numPr>
          <w:ilvl w:val="0"/>
          <w:numId w:val="6"/>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эколог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глобального характера экологических проблем и путей их решения;</w:t>
      </w:r>
    </w:p>
    <w:p w:rsidR="00134744" w:rsidRPr="00CA4934" w:rsidRDefault="00134744" w:rsidP="00E41B55">
      <w:pPr>
        <w:numPr>
          <w:ilvl w:val="0"/>
          <w:numId w:val="6"/>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lastRenderedPageBreak/>
        <w:t> адаптации к изменяющимся условиям социальной и природной сре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требность во взаимодействии при выполнении исследований и проектов физической направленности, открытость опыту и знаниям други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ышение уровня своей компетентности через практическую деятель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требность в формировании новых знаний, в том числе формулировать идеи, понятия, гипотезы о физических объектах и явлен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дефицитов собственных знаний и компетентностей в области физ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ние своего развития в приобретении новых физических зна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емление анализировать и выявлять взаимосвязи природы, обществаи экономики, в том числе с использованием физических зна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своих действий с учётом влияния на окружающую среду, возможных глобальных последствий.</w:t>
      </w:r>
    </w:p>
    <w:p w:rsidR="00134744" w:rsidRPr="00CA4934" w:rsidRDefault="00A67132" w:rsidP="00E41B55">
      <w:pPr>
        <w:spacing w:after="0" w:line="350" w:lineRule="auto"/>
        <w:ind w:firstLine="709"/>
        <w:jc w:val="both"/>
        <w:rPr>
          <w:rFonts w:ascii="Times New Roman" w:hAnsi="Times New Roman"/>
          <w:sz w:val="28"/>
          <w:szCs w:val="28"/>
          <w:lang w:val="ru-RU"/>
        </w:rPr>
      </w:pPr>
      <w:bookmarkStart w:id="94" w:name="_Toc124412007"/>
      <w:r w:rsidRPr="00CA4934">
        <w:rPr>
          <w:rFonts w:ascii="Times New Roman" w:hAnsi="Times New Roman"/>
          <w:sz w:val="28"/>
          <w:szCs w:val="28"/>
          <w:lang w:val="ru-RU"/>
        </w:rPr>
        <w:t>153.</w:t>
      </w:r>
      <w:r w:rsidR="00134744" w:rsidRPr="00CA4934">
        <w:rPr>
          <w:rFonts w:ascii="Times New Roman" w:hAnsi="Times New Roman"/>
          <w:sz w:val="28"/>
          <w:szCs w:val="28"/>
          <w:lang w:val="ru-RU"/>
        </w:rPr>
        <w:t xml:space="preserve">6.3. В результате изучения физики на уровне основного общего образования у обучающегося будут сформированы </w:t>
      </w:r>
      <w:r w:rsidR="00095B8B" w:rsidRPr="00CA4934">
        <w:rPr>
          <w:rFonts w:ascii="Times New Roman" w:hAnsi="Times New Roman"/>
          <w:sz w:val="28"/>
          <w:szCs w:val="28"/>
          <w:lang w:val="ru-RU"/>
        </w:rPr>
        <w:t xml:space="preserve">метапредметные результаты, включающие </w:t>
      </w:r>
      <w:r w:rsidR="00134744" w:rsidRPr="00CA4934">
        <w:rPr>
          <w:rFonts w:ascii="Times New Roman" w:hAnsi="Times New Roman"/>
          <w:sz w:val="28"/>
          <w:szCs w:val="28"/>
          <w:lang w:val="ru-RU"/>
        </w:rPr>
        <w:t>познавательные универсальные учебные действия, коммуникативные универсальные учебные действия, регулятивные универсальные учебные действия.</w:t>
      </w:r>
    </w:p>
    <w:bookmarkEnd w:id="94"/>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3.1. </w:t>
      </w:r>
      <w:r w:rsidR="00095B8B" w:rsidRPr="00CA4934">
        <w:rPr>
          <w:rFonts w:ascii="Times New Roman" w:hAnsi="Times New Roman"/>
          <w:sz w:val="28"/>
          <w:szCs w:val="28"/>
          <w:lang w:val="ru-RU"/>
        </w:rPr>
        <w:t>Овладение</w:t>
      </w:r>
      <w:r w:rsidR="00134744" w:rsidRPr="00CA4934">
        <w:rPr>
          <w:rFonts w:ascii="Times New Roman" w:hAnsi="Times New Roman"/>
          <w:sz w:val="28"/>
          <w:szCs w:val="28"/>
          <w:lang w:val="ru-RU"/>
        </w:rPr>
        <w:t xml:space="preserve"> универсальны</w:t>
      </w:r>
      <w:r w:rsidR="00095B8B"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учебны</w:t>
      </w:r>
      <w:r w:rsidR="00095B8B" w:rsidRPr="00CA4934">
        <w:rPr>
          <w:rFonts w:ascii="Times New Roman" w:hAnsi="Times New Roman"/>
          <w:sz w:val="28"/>
          <w:szCs w:val="28"/>
          <w:lang w:val="ru-RU"/>
        </w:rPr>
        <w:t>ми познавательными</w:t>
      </w:r>
      <w:r w:rsidR="00134744" w:rsidRPr="00CA4934">
        <w:rPr>
          <w:rFonts w:ascii="Times New Roman" w:hAnsi="Times New Roman"/>
          <w:sz w:val="28"/>
          <w:szCs w:val="28"/>
          <w:lang w:val="ru-RU"/>
        </w:rPr>
        <w:t xml:space="preserve"> действи</w:t>
      </w:r>
      <w:r w:rsidR="00095B8B" w:rsidRPr="00CA4934">
        <w:rPr>
          <w:rFonts w:ascii="Times New Roman" w:hAnsi="Times New Roman"/>
          <w:sz w:val="28"/>
          <w:szCs w:val="28"/>
          <w:lang w:val="ru-RU"/>
        </w:rPr>
        <w:t>ями</w:t>
      </w:r>
      <w:r w:rsidR="00134744" w:rsidRPr="00CA4934">
        <w:rPr>
          <w:rFonts w:ascii="Times New Roman" w:hAnsi="Times New Roman"/>
          <w:sz w:val="28"/>
          <w:szCs w:val="28"/>
          <w:lang w:val="ru-RU"/>
        </w:rPr>
        <w:t>:</w:t>
      </w:r>
    </w:p>
    <w:p w:rsidR="00095B8B" w:rsidRPr="00CA4934" w:rsidRDefault="00095B8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базовые логически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объектов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существенный признак классификации, основаниядля обобщения и срав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закономерности и противоречия в рассматриваемых фактах, данных и наблюдениях, относящихся к физическим явлени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причинно­следственные связи при изучении физических явленийи процесс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с использованием дедуктивных и индуктивных умозаключений, выдвигать гипотезы о взаимосвязях физических величи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134744" w:rsidRPr="00CA4934" w:rsidRDefault="00095B8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2)</w:t>
      </w:r>
      <w:r w:rsidR="00134744" w:rsidRPr="00CA4934">
        <w:rPr>
          <w:rFonts w:ascii="Times New Roman" w:hAnsi="Times New Roman"/>
          <w:sz w:val="28"/>
          <w:szCs w:val="28"/>
          <w:lang w:val="ru-RU"/>
        </w:rPr>
        <w:t xml:space="preserve"> базовые исследовательски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опыт, несложный физический эксперимент, небольшое исследование физического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исследования или эксперимен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физических процессов,а также выдвигать предположения об их развитии в новых условиях и контекстах.</w:t>
      </w:r>
    </w:p>
    <w:p w:rsidR="00134744" w:rsidRPr="00CA4934" w:rsidRDefault="00095B8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3) работа </w:t>
      </w:r>
      <w:r w:rsidR="00134744" w:rsidRPr="00CA4934">
        <w:rPr>
          <w:rFonts w:ascii="Times New Roman" w:hAnsi="Times New Roman"/>
          <w:sz w:val="28"/>
          <w:szCs w:val="28"/>
          <w:lang w:val="ru-RU"/>
        </w:rPr>
        <w:t>с информаци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информации или данных с учётом предложенной учебной физической задач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систематизировать и интерпретировать информацию различных видов и форм предста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3.</w:t>
      </w:r>
      <w:r w:rsidR="00095B8B" w:rsidRPr="00CA4934">
        <w:rPr>
          <w:rFonts w:ascii="Times New Roman" w:hAnsi="Times New Roman"/>
          <w:sz w:val="28"/>
          <w:szCs w:val="28"/>
          <w:lang w:val="ru-RU"/>
        </w:rPr>
        <w:t>2</w:t>
      </w:r>
      <w:r w:rsidR="00134744" w:rsidRPr="00CA4934">
        <w:rPr>
          <w:rFonts w:ascii="Times New Roman" w:hAnsi="Times New Roman"/>
          <w:sz w:val="28"/>
          <w:szCs w:val="28"/>
          <w:lang w:val="ru-RU"/>
        </w:rPr>
        <w:t>. </w:t>
      </w:r>
      <w:r w:rsidR="00095B8B" w:rsidRPr="00CA4934">
        <w:rPr>
          <w:rFonts w:ascii="Times New Roman" w:hAnsi="Times New Roman"/>
          <w:sz w:val="28"/>
          <w:szCs w:val="28"/>
          <w:lang w:val="ru-RU"/>
        </w:rPr>
        <w:t>Овладение универсальными</w:t>
      </w:r>
      <w:r w:rsidR="00134744" w:rsidRPr="00CA4934">
        <w:rPr>
          <w:rFonts w:ascii="Times New Roman" w:hAnsi="Times New Roman"/>
          <w:sz w:val="28"/>
          <w:szCs w:val="28"/>
          <w:lang w:val="ru-RU"/>
        </w:rPr>
        <w:t xml:space="preserve"> учебны</w:t>
      </w:r>
      <w:r w:rsidR="00095B8B" w:rsidRPr="00CA4934">
        <w:rPr>
          <w:rFonts w:ascii="Times New Roman" w:hAnsi="Times New Roman"/>
          <w:sz w:val="28"/>
          <w:szCs w:val="28"/>
          <w:lang w:val="ru-RU"/>
        </w:rPr>
        <w:t xml:space="preserve">микоммуникативными </w:t>
      </w:r>
      <w:r w:rsidR="00134744" w:rsidRPr="00CA4934">
        <w:rPr>
          <w:rFonts w:ascii="Times New Roman" w:hAnsi="Times New Roman"/>
          <w:sz w:val="28"/>
          <w:szCs w:val="28"/>
          <w:lang w:val="ru-RU"/>
        </w:rPr>
        <w:t>действи</w:t>
      </w:r>
      <w:r w:rsidR="00095B8B" w:rsidRPr="00CA4934">
        <w:rPr>
          <w:rFonts w:ascii="Times New Roman" w:hAnsi="Times New Roman"/>
          <w:sz w:val="28"/>
          <w:szCs w:val="28"/>
          <w:lang w:val="ru-RU"/>
        </w:rPr>
        <w:t>ями</w:t>
      </w:r>
      <w:r w:rsidR="00134744" w:rsidRPr="00CA4934">
        <w:rPr>
          <w:rFonts w:ascii="Times New Roman" w:hAnsi="Times New Roman"/>
          <w:sz w:val="28"/>
          <w:szCs w:val="28"/>
          <w:lang w:val="ru-RU"/>
        </w:rPr>
        <w:t>:</w:t>
      </w:r>
    </w:p>
    <w:p w:rsidR="00095B8B" w:rsidRPr="00CA4934" w:rsidRDefault="00095B8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общ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ходе обсуждения учебного материала, результатов лабораторных работ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ать свою точку зрения в устных и письменных текст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выполненного физического опыта (эксперимента, исследования, проекта).</w:t>
      </w:r>
    </w:p>
    <w:p w:rsidR="00134744" w:rsidRPr="00CA4934" w:rsidRDefault="00095B8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совместн</w:t>
      </w:r>
      <w:r w:rsidRPr="00CA4934">
        <w:rPr>
          <w:rFonts w:ascii="Times New Roman" w:hAnsi="Times New Roman"/>
          <w:sz w:val="28"/>
          <w:szCs w:val="28"/>
          <w:lang w:val="ru-RU"/>
        </w:rPr>
        <w:t>ая</w:t>
      </w:r>
      <w:r w:rsidR="00134744" w:rsidRPr="00CA4934">
        <w:rPr>
          <w:rFonts w:ascii="Times New Roman" w:hAnsi="Times New Roman"/>
          <w:sz w:val="28"/>
          <w:szCs w:val="28"/>
          <w:lang w:val="ru-RU"/>
        </w:rPr>
        <w:t xml:space="preserve"> деятельност</w:t>
      </w:r>
      <w:r w:rsidRPr="00CA4934">
        <w:rPr>
          <w:rFonts w:ascii="Times New Roman" w:hAnsi="Times New Roman"/>
          <w:sz w:val="28"/>
          <w:szCs w:val="28"/>
          <w:lang w:val="ru-RU"/>
        </w:rPr>
        <w:t>ь</w:t>
      </w:r>
      <w:r w:rsidR="00134744" w:rsidRPr="00CA4934">
        <w:rPr>
          <w:rFonts w:ascii="Times New Roman" w:hAnsi="Times New Roman"/>
          <w:sz w:val="28"/>
          <w:szCs w:val="28"/>
          <w:lang w:val="ru-RU"/>
        </w:rPr>
        <w:t xml:space="preserve"> (сотрудничеств</w:t>
      </w:r>
      <w:r w:rsidRPr="00CA4934">
        <w:rPr>
          <w:rFonts w:ascii="Times New Roman" w:hAnsi="Times New Roman"/>
          <w:sz w:val="28"/>
          <w:szCs w:val="28"/>
          <w:lang w:val="ru-RU"/>
        </w:rPr>
        <w:t>о</w:t>
      </w:r>
      <w:r w:rsidR="00134744"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использовать преимущества командной и индивидуальной работы </w:t>
      </w:r>
      <w:r w:rsidRPr="00CA4934">
        <w:rPr>
          <w:rFonts w:ascii="Times New Roman" w:hAnsi="Times New Roman"/>
          <w:sz w:val="28"/>
          <w:szCs w:val="28"/>
          <w:lang w:val="ru-RU"/>
        </w:rPr>
        <w:lastRenderedPageBreak/>
        <w:t>при решении конкретной физической проблем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нимать цели совместной деятельности, организовывать действияпо её достижению: распределять роли, обсуждать процессы и результаты совместной работы, обобщать мнения нескольких </w:t>
      </w:r>
      <w:r w:rsidR="00D73B0F" w:rsidRPr="00CA4934">
        <w:rPr>
          <w:rFonts w:ascii="Times New Roman" w:hAnsi="Times New Roman"/>
          <w:sz w:val="28"/>
          <w:szCs w:val="28"/>
          <w:lang w:val="ru-RU"/>
        </w:rPr>
        <w:t>человек</w:t>
      </w:r>
      <w:r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3.</w:t>
      </w:r>
      <w:r w:rsidR="00095B8B" w:rsidRPr="00CA4934">
        <w:rPr>
          <w:rFonts w:ascii="Times New Roman" w:hAnsi="Times New Roman"/>
          <w:sz w:val="28"/>
          <w:szCs w:val="28"/>
          <w:lang w:val="ru-RU"/>
        </w:rPr>
        <w:t>3</w:t>
      </w:r>
      <w:r w:rsidR="00134744" w:rsidRPr="00CA4934">
        <w:rPr>
          <w:rFonts w:ascii="Times New Roman" w:hAnsi="Times New Roman"/>
          <w:sz w:val="28"/>
          <w:szCs w:val="28"/>
          <w:lang w:val="ru-RU"/>
        </w:rPr>
        <w:t>. </w:t>
      </w:r>
      <w:r w:rsidR="00095B8B" w:rsidRPr="00CA4934">
        <w:rPr>
          <w:rFonts w:ascii="Times New Roman" w:hAnsi="Times New Roman"/>
          <w:sz w:val="28"/>
          <w:szCs w:val="28"/>
          <w:lang w:val="ru-RU"/>
        </w:rPr>
        <w:t xml:space="preserve">Овладение </w:t>
      </w:r>
      <w:r w:rsidR="00134744" w:rsidRPr="00CA4934">
        <w:rPr>
          <w:rFonts w:ascii="Times New Roman" w:hAnsi="Times New Roman"/>
          <w:sz w:val="28"/>
          <w:szCs w:val="28"/>
          <w:lang w:val="ru-RU"/>
        </w:rPr>
        <w:t>универсальны</w:t>
      </w:r>
      <w:r w:rsidR="00095B8B"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учебны</w:t>
      </w:r>
      <w:r w:rsidR="00095B8B" w:rsidRPr="00CA4934">
        <w:rPr>
          <w:rFonts w:ascii="Times New Roman" w:hAnsi="Times New Roman"/>
          <w:sz w:val="28"/>
          <w:szCs w:val="28"/>
          <w:lang w:val="ru-RU"/>
        </w:rPr>
        <w:t xml:space="preserve">мирегулятивными </w:t>
      </w:r>
      <w:r w:rsidR="00134744" w:rsidRPr="00CA4934">
        <w:rPr>
          <w:rFonts w:ascii="Times New Roman" w:hAnsi="Times New Roman"/>
          <w:sz w:val="28"/>
          <w:szCs w:val="28"/>
          <w:lang w:val="ru-RU"/>
        </w:rPr>
        <w:t>дейс</w:t>
      </w:r>
      <w:r w:rsidR="00095B8B" w:rsidRPr="00CA4934">
        <w:rPr>
          <w:rFonts w:ascii="Times New Roman" w:hAnsi="Times New Roman"/>
          <w:sz w:val="28"/>
          <w:szCs w:val="28"/>
          <w:lang w:val="ru-RU"/>
        </w:rPr>
        <w:t>твиями</w:t>
      </w:r>
      <w:r w:rsidR="00134744" w:rsidRPr="00CA4934">
        <w:rPr>
          <w:rFonts w:ascii="Times New Roman" w:hAnsi="Times New Roman"/>
          <w:sz w:val="28"/>
          <w:szCs w:val="28"/>
          <w:lang w:val="ru-RU"/>
        </w:rPr>
        <w:t>:</w:t>
      </w:r>
    </w:p>
    <w:p w:rsidR="00B81A5B" w:rsidRPr="00CA4934" w:rsidRDefault="00B81A5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самоорганизац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в жизненных и учебных ситуациях, требующихдля решения физических зна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rsidR="00134744" w:rsidRPr="00CA4934" w:rsidRDefault="00BB7E68"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134744" w:rsidRPr="00CA4934">
        <w:rPr>
          <w:rFonts w:ascii="Times New Roman" w:hAnsi="Times New Roman"/>
          <w:sz w:val="28"/>
          <w:szCs w:val="28"/>
          <w:lang w:val="ru-RU"/>
        </w:rPr>
        <w:t xml:space="preserve"> выбор и брать ответственность за решение.</w:t>
      </w:r>
    </w:p>
    <w:p w:rsidR="00134744"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 самоконтроль:</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оценку ситуации и предлагать план её изме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цели и условиям.</w:t>
      </w:r>
    </w:p>
    <w:p w:rsidR="00134744"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3)</w:t>
      </w:r>
      <w:r w:rsidR="00134744" w:rsidRPr="00CA4934">
        <w:rPr>
          <w:rFonts w:ascii="Times New Roman" w:hAnsi="Times New Roman"/>
          <w:sz w:val="28"/>
          <w:szCs w:val="28"/>
          <w:lang w:val="ru-RU"/>
        </w:rPr>
        <w:t xml:space="preserve"> эмоциональн</w:t>
      </w:r>
      <w:r w:rsidRPr="00CA4934">
        <w:rPr>
          <w:rFonts w:ascii="Times New Roman" w:hAnsi="Times New Roman"/>
          <w:sz w:val="28"/>
          <w:szCs w:val="28"/>
          <w:lang w:val="ru-RU"/>
        </w:rPr>
        <w:t>ый</w:t>
      </w:r>
      <w:r w:rsidR="00134744" w:rsidRPr="00CA4934">
        <w:rPr>
          <w:rFonts w:ascii="Times New Roman" w:hAnsi="Times New Roman"/>
          <w:sz w:val="28"/>
          <w:szCs w:val="28"/>
          <w:lang w:val="ru-RU"/>
        </w:rPr>
        <w:t xml:space="preserve"> интеллект</w:t>
      </w:r>
      <w:r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в ходе спора или дискуссиина научную тему, понимать мотивы, намерения и логику другого.</w:t>
      </w:r>
    </w:p>
    <w:p w:rsidR="00134744"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4)</w:t>
      </w:r>
      <w:r w:rsidR="00134744" w:rsidRPr="00CA4934">
        <w:rPr>
          <w:rFonts w:ascii="Times New Roman" w:hAnsi="Times New Roman"/>
          <w:sz w:val="28"/>
          <w:szCs w:val="28"/>
          <w:lang w:val="ru-RU"/>
        </w:rPr>
        <w:t xml:space="preserve"> прин</w:t>
      </w:r>
      <w:r w:rsidRPr="00CA4934">
        <w:rPr>
          <w:rFonts w:ascii="Times New Roman" w:hAnsi="Times New Roman"/>
          <w:sz w:val="28"/>
          <w:szCs w:val="28"/>
          <w:lang w:val="ru-RU"/>
        </w:rPr>
        <w:t>ятие</w:t>
      </w:r>
      <w:r w:rsidR="00134744" w:rsidRPr="00CA4934">
        <w:rPr>
          <w:rFonts w:ascii="Times New Roman" w:hAnsi="Times New Roman"/>
          <w:sz w:val="28"/>
          <w:szCs w:val="28"/>
          <w:lang w:val="ru-RU"/>
        </w:rPr>
        <w:t xml:space="preserve"> себя и других</w:t>
      </w:r>
      <w:r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знавать своё право на ошибку при решении физических задачили в </w:t>
      </w:r>
      <w:r w:rsidRPr="00CA4934">
        <w:rPr>
          <w:rFonts w:ascii="Times New Roman" w:hAnsi="Times New Roman"/>
          <w:sz w:val="28"/>
          <w:szCs w:val="28"/>
          <w:lang w:val="ru-RU"/>
        </w:rPr>
        <w:lastRenderedPageBreak/>
        <w:t>утверждениях на научные темы и такое же право другого.</w:t>
      </w:r>
    </w:p>
    <w:p w:rsidR="00134744" w:rsidRPr="00CA4934" w:rsidRDefault="00A67132" w:rsidP="00E41B55">
      <w:pPr>
        <w:spacing w:after="0" w:line="350" w:lineRule="auto"/>
        <w:ind w:firstLine="709"/>
        <w:jc w:val="both"/>
        <w:rPr>
          <w:rFonts w:ascii="Times New Roman" w:hAnsi="Times New Roman"/>
          <w:sz w:val="28"/>
          <w:szCs w:val="28"/>
          <w:lang w:val="ru-RU"/>
        </w:rPr>
      </w:pPr>
      <w:bookmarkStart w:id="95" w:name="_Toc124412008"/>
      <w:r w:rsidRPr="00CA4934">
        <w:rPr>
          <w:rFonts w:ascii="Times New Roman" w:hAnsi="Times New Roman"/>
          <w:sz w:val="28"/>
          <w:szCs w:val="28"/>
          <w:lang w:val="ru-RU"/>
        </w:rPr>
        <w:t>153.</w:t>
      </w:r>
      <w:r w:rsidR="00134744" w:rsidRPr="00CA4934">
        <w:rPr>
          <w:rFonts w:ascii="Times New Roman" w:hAnsi="Times New Roman"/>
          <w:sz w:val="28"/>
          <w:szCs w:val="28"/>
          <w:lang w:val="ru-RU"/>
        </w:rPr>
        <w:t>6.4. </w:t>
      </w:r>
      <w:bookmarkEnd w:id="95"/>
      <w:r w:rsidR="00134744" w:rsidRPr="00CA4934">
        <w:rPr>
          <w:rFonts w:ascii="Times New Roman" w:hAnsi="Times New Roman"/>
          <w:sz w:val="28"/>
          <w:szCs w:val="28"/>
          <w:lang w:val="ru-RU"/>
        </w:rPr>
        <w:t>Предметные результаты освоения программы по физике (базовый уровень).</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4.1. Предметные результаты освоения программы по физике к концу обучения в 7 классе:</w:t>
      </w:r>
    </w:p>
    <w:p w:rsidR="004A3DF5" w:rsidRPr="00CA4934" w:rsidRDefault="004A3DF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на базовом уровне должны отражать сформированность у обучающихся ум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и на основе опытов, демонстрирующих данное физическое явл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w:t>
      </w:r>
      <w:r w:rsidRPr="00CA4934">
        <w:rPr>
          <w:rFonts w:ascii="Times New Roman" w:hAnsi="Times New Roman"/>
          <w:sz w:val="28"/>
          <w:szCs w:val="28"/>
          <w:lang w:val="ru-RU"/>
        </w:rPr>
        <w:lastRenderedPageBreak/>
        <w:t>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физические явления, процессы и свойства тел, в том числеи в контексте ситуаций практико­ориентированного характера: выявлять причинно­следственные связи, строить объяснение из 1–2 логических шаговс использованием 1–2 изученных свойства физических явлений, физических законаили закономер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по его результата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ыты по наблюдению физических явлений или физических свойств тел: формулировать проверяемые предположения, собирать установкуиз предложенного оборудования, записывать ход опыта и формулировать выв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ямые измерения расстояния, времени, массы тела, объёма, силы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исследование зависимости одной физической величины от другойс использованием прямых измерений (зависимости пути равномерно движущегося тела от времени движения тела, силы трения скольжения от веса тела, качества </w:t>
      </w:r>
      <w:r w:rsidRPr="00CA4934">
        <w:rPr>
          <w:rFonts w:ascii="Times New Roman" w:hAnsi="Times New Roman"/>
          <w:sz w:val="28"/>
          <w:szCs w:val="28"/>
          <w:lang w:val="ru-RU"/>
        </w:rPr>
        <w:lastRenderedPageBreak/>
        <w:t xml:space="preserve">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в виде предложенных таблиц и график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по результатам исслед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при выполнении измерений собирать экспериментальную установку и вычислять значение искомой величи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техники безопасности при работе с лабораторным оборудованием;</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уществлять отбор источников информаци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в соответствиис заданным поисковым запросом, на основе имеющихся знаний и путём сравнения </w:t>
      </w:r>
      <w:r w:rsidRPr="00CA4934">
        <w:rPr>
          <w:rFonts w:ascii="Times New Roman" w:hAnsi="Times New Roman"/>
          <w:sz w:val="28"/>
          <w:szCs w:val="28"/>
          <w:lang w:val="ru-RU"/>
        </w:rPr>
        <w:lastRenderedPageBreak/>
        <w:t>различных источников выделять информацию, которая является противоречивой или может быть недостоверн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при выполнении учебных заданий научно­популярную литературу физического содержания, справочные материалы, ресурсы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владеть приёмами конспектирования текста, преобразования информации из одной знаковой системы в другую;</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здавать собственные краткие письменные и устные сообщения на основе2–3 источников информации, в том числе публично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4.2. Предметные результаты освоения программы по физике к концу обучения в 8 классе:</w:t>
      </w:r>
    </w:p>
    <w:p w:rsidR="004A3DF5" w:rsidRPr="00CA4934" w:rsidRDefault="004A3DF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на базовом уровне должны отражать сформированность у обучающихся ум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я: масса и размеры молекул, тепловое движение атомов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w:t>
      </w:r>
      <w:r w:rsidRPr="00CA4934">
        <w:rPr>
          <w:rFonts w:ascii="Times New Roman" w:hAnsi="Times New Roman"/>
          <w:sz w:val="28"/>
          <w:szCs w:val="28"/>
          <w:lang w:val="ru-RU"/>
        </w:rPr>
        <w:lastRenderedPageBreak/>
        <w:t>явл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оверхностное натяжение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при этом уметь формулировать закон и записывать его математическое выражение;</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1–2 изученных свойства физических явлений, физических законовили закономер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шать расчётные задачи в 2–3 действия, используя законы и формулы, связывающие физические величины: на основе анализа условия задачи записывать </w:t>
      </w:r>
      <w:r w:rsidRPr="00CA4934">
        <w:rPr>
          <w:rFonts w:ascii="Times New Roman" w:hAnsi="Times New Roman"/>
          <w:sz w:val="28"/>
          <w:szCs w:val="28"/>
          <w:lang w:val="ru-RU"/>
        </w:rPr>
        <w:lastRenderedPageBreak/>
        <w:t>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исследование зависимости одной физической величины от другойс использованием прямых измерений (зависимость сопротивления проводника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по результатам исслед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w:t>
      </w:r>
      <w:r w:rsidRPr="00CA4934">
        <w:rPr>
          <w:rFonts w:ascii="Times New Roman" w:hAnsi="Times New Roman"/>
          <w:sz w:val="28"/>
          <w:szCs w:val="28"/>
          <w:lang w:val="ru-RU"/>
        </w:rPr>
        <w:lastRenderedPageBreak/>
        <w:t>предложенной инструкции, и вычислять значение величи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техники безопасности при работе с лабораторным оборудованием;</w:t>
      </w:r>
    </w:p>
    <w:p w:rsidR="0013474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принципы действия изученных приборов и технических устройств с использованием их описания </w:t>
      </w:r>
      <w:r w:rsidR="00134744" w:rsidRPr="00CA4934">
        <w:rPr>
          <w:rFonts w:ascii="Times New Roman" w:hAnsi="Times New Roman"/>
          <w:sz w:val="28"/>
          <w:szCs w:val="28"/>
          <w:lang w:val="ru-RU"/>
        </w:rPr>
        <w:t>(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стые технические устройства и измерительные приборы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уществлять поиск информации физического содержания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при выполнении учебных заданий научно­популярную литературу физического содержания, справочные материалы, ресурсы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владеть приёмами конспектирования текста, преобразования информации из одной знаковой системы в другую;</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w:t>
      </w:r>
      <w:r w:rsidRPr="00CA4934">
        <w:rPr>
          <w:rFonts w:ascii="Times New Roman" w:hAnsi="Times New Roman"/>
          <w:sz w:val="28"/>
          <w:szCs w:val="28"/>
          <w:lang w:val="ru-RU"/>
        </w:rPr>
        <w:lastRenderedPageBreak/>
        <w:t>выступление презентацией;</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4.3. Предметные результаты освоения программы по физике к концу обучения в 9 классе:</w:t>
      </w:r>
    </w:p>
    <w:p w:rsidR="004A3DF5" w:rsidRPr="00CA4934" w:rsidRDefault="004A3DF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на базовом уровне должны отражать сформированность у обучающихся ум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w:t>
      </w:r>
      <w:r w:rsidRPr="00CA4934">
        <w:rPr>
          <w:rFonts w:ascii="Times New Roman" w:hAnsi="Times New Roman"/>
          <w:sz w:val="28"/>
          <w:szCs w:val="28"/>
          <w:lang w:val="ru-RU"/>
        </w:rPr>
        <w:lastRenderedPageBreak/>
        <w:t>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и записывать его математическое выражение;</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использованием2–3 изученных свойства физических явлений, физических законов или закономер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или избыточные данные, выбирать законы и формулы, необходимые для решения, </w:t>
      </w:r>
      <w:r w:rsidRPr="00CA4934">
        <w:rPr>
          <w:rFonts w:ascii="Times New Roman" w:hAnsi="Times New Roman"/>
          <w:sz w:val="28"/>
          <w:szCs w:val="28"/>
          <w:lang w:val="ru-RU"/>
        </w:rPr>
        <w:lastRenderedPageBreak/>
        <w:t>проводить расчёты и оценивать реалистичность полученного значения физической величи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интерпретировать результаты наблюдений и опы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и его результаты, формулировать выв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по результатам исслед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косвенные измерения физических величин (средняя скоростьи ускорение тела при равноускоренном движении, ускорение свободного падения, жёсткость пружины, коэффициент трения скольжения, механическая работа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w:t>
      </w:r>
      <w:r w:rsidRPr="00CA4934">
        <w:rPr>
          <w:rFonts w:ascii="Times New Roman" w:hAnsi="Times New Roman"/>
          <w:sz w:val="28"/>
          <w:szCs w:val="28"/>
          <w:lang w:val="ru-RU"/>
        </w:rPr>
        <w:lastRenderedPageBreak/>
        <w:t>предложенной инструкции, вычислять значение величины и анализировать полученные результаты с учётом заданной погрешности измер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техники безопасности при работе с лабораторным оборудование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в плоском зеркале и собирающей линз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в другую;</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w:t>
      </w:r>
      <w:r w:rsidRPr="00CA4934">
        <w:rPr>
          <w:rFonts w:ascii="Times New Roman" w:hAnsi="Times New Roman"/>
          <w:sz w:val="28"/>
          <w:szCs w:val="28"/>
          <w:lang w:val="ru-RU"/>
        </w:rPr>
        <w:lastRenderedPageBreak/>
        <w:t>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134744" w:rsidRPr="00CA4934" w:rsidRDefault="00A67132" w:rsidP="00E41B55">
      <w:pPr>
        <w:pStyle w:val="1"/>
        <w:pBdr>
          <w:bottom w:val="none" w:sz="0" w:space="0" w:color="auto"/>
        </w:pBdr>
        <w:spacing w:before="0" w:line="350" w:lineRule="auto"/>
        <w:ind w:firstLine="708"/>
        <w:jc w:val="both"/>
        <w:rPr>
          <w:b w:val="0"/>
          <w:szCs w:val="28"/>
          <w:lang w:val="ru-RU"/>
        </w:rPr>
      </w:pPr>
      <w:r w:rsidRPr="00CA4934">
        <w:rPr>
          <w:b w:val="0"/>
          <w:szCs w:val="28"/>
          <w:lang w:val="ru-RU"/>
        </w:rPr>
        <w:t>154.</w:t>
      </w:r>
      <w:r w:rsidR="00134744" w:rsidRPr="00CA4934">
        <w:rPr>
          <w:b w:val="0"/>
          <w:szCs w:val="28"/>
          <w:lang w:val="ru-RU"/>
        </w:rPr>
        <w:t xml:space="preserve"> Федеральная рабочая программа по учебному предмету «Физика» (углублённый уровень).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1. Федеральная рабочая программа по учебному предмету «Физика» (углублённый уровень) (предметная область «Естественно</w:t>
      </w:r>
      <w:r w:rsidR="00A07E18" w:rsidRPr="00CA4934">
        <w:rPr>
          <w:rFonts w:ascii="Times New Roman" w:hAnsi="Times New Roman"/>
          <w:sz w:val="28"/>
          <w:szCs w:val="28"/>
          <w:lang w:val="ru-RU"/>
        </w:rPr>
        <w:t>-</w:t>
      </w:r>
      <w:r w:rsidR="00134744" w:rsidRPr="00CA4934">
        <w:rPr>
          <w:rFonts w:ascii="Times New Roman" w:hAnsi="Times New Roman"/>
          <w:sz w:val="28"/>
          <w:szCs w:val="28"/>
          <w:lang w:val="ru-RU"/>
        </w:rPr>
        <w:t>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по физик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2. Пояснительная записк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 xml:space="preserve">2.1. Программа по физике на уровне основного общего образования составлена на основе положений и требований к результатам освоенияна углублённом уровне основной образовательной программы, представленныхв ФГОС ООО, а также с учётом федеральной </w:t>
      </w:r>
      <w:r w:rsidR="000F6DC4" w:rsidRPr="00CA4934">
        <w:rPr>
          <w:rFonts w:ascii="Times New Roman" w:hAnsi="Times New Roman"/>
          <w:sz w:val="28"/>
          <w:szCs w:val="28"/>
          <w:lang w:val="ru-RU"/>
        </w:rPr>
        <w:t xml:space="preserve">рабочей </w:t>
      </w:r>
      <w:r w:rsidR="00134744" w:rsidRPr="00CA4934">
        <w:rPr>
          <w:rFonts w:ascii="Times New Roman" w:hAnsi="Times New Roman"/>
          <w:sz w:val="28"/>
          <w:szCs w:val="28"/>
          <w:lang w:val="ru-RU"/>
        </w:rPr>
        <w:t xml:space="preserve">программы воспитанияи </w:t>
      </w:r>
      <w:r w:rsidR="00581B74" w:rsidRPr="00CA4934">
        <w:rPr>
          <w:rFonts w:ascii="Times New Roman" w:hAnsi="Times New Roman"/>
          <w:sz w:val="28"/>
          <w:szCs w:val="28"/>
          <w:lang w:val="ru-RU"/>
        </w:rPr>
        <w:t>концепции</w:t>
      </w:r>
      <w:r w:rsidR="00134744" w:rsidRPr="00CA4934">
        <w:rPr>
          <w:rFonts w:ascii="Times New Roman" w:hAnsi="Times New Roman"/>
          <w:sz w:val="28"/>
          <w:szCs w:val="28"/>
          <w:lang w:val="ru-RU"/>
        </w:rPr>
        <w:t xml:space="preserve"> преподавания учебного предмета «Физика»</w:t>
      </w:r>
      <w:r w:rsidR="003A2EDD" w:rsidRPr="00CA4934">
        <w:rPr>
          <w:rFonts w:ascii="Times New Roman" w:hAnsi="Times New Roman"/>
          <w:sz w:val="28"/>
          <w:szCs w:val="28"/>
          <w:lang w:val="ru-RU"/>
        </w:rPr>
        <w:t>.</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 xml:space="preserve">2.2. Содержание программы по физике направлено на удовлетворение повышенных запросов обучающихся, стремящихся к более глубокому освоению физических знаний, и на формирование естественно-научной грамотности обучающихся. В программе </w:t>
      </w:r>
      <w:r w:rsidR="00DC7911" w:rsidRPr="00CA4934">
        <w:rPr>
          <w:rFonts w:ascii="Times New Roman" w:hAnsi="Times New Roman"/>
          <w:sz w:val="28"/>
          <w:szCs w:val="28"/>
          <w:lang w:val="ru-RU"/>
        </w:rPr>
        <w:t xml:space="preserve">по физике </w:t>
      </w:r>
      <w:r w:rsidR="00134744" w:rsidRPr="00CA4934">
        <w:rPr>
          <w:rFonts w:ascii="Times New Roman" w:hAnsi="Times New Roman"/>
          <w:sz w:val="28"/>
          <w:szCs w:val="28"/>
          <w:lang w:val="ru-RU"/>
        </w:rPr>
        <w:t>учитываются возможности учебного предмета в реализации требований ФГОС ООО к планируемым личностным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2.</w:t>
      </w:r>
      <w:r w:rsidR="00710610" w:rsidRPr="00CA4934">
        <w:rPr>
          <w:rFonts w:ascii="Times New Roman" w:hAnsi="Times New Roman"/>
          <w:sz w:val="28"/>
          <w:szCs w:val="28"/>
          <w:lang w:val="ru-RU"/>
        </w:rPr>
        <w:t>3</w:t>
      </w:r>
      <w:r w:rsidR="00134744" w:rsidRPr="00CA4934">
        <w:rPr>
          <w:rFonts w:ascii="Times New Roman" w:hAnsi="Times New Roman"/>
          <w:sz w:val="28"/>
          <w:szCs w:val="28"/>
          <w:lang w:val="ru-RU"/>
        </w:rPr>
        <w:t>. 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2.</w:t>
      </w:r>
      <w:r w:rsidR="00710610" w:rsidRPr="00CA4934">
        <w:rPr>
          <w:rFonts w:ascii="Times New Roman" w:hAnsi="Times New Roman"/>
          <w:sz w:val="28"/>
          <w:szCs w:val="28"/>
          <w:lang w:val="ru-RU"/>
        </w:rPr>
        <w:t>4</w:t>
      </w:r>
      <w:r w:rsidR="00134744" w:rsidRPr="00CA4934">
        <w:rPr>
          <w:rFonts w:ascii="Times New Roman" w:hAnsi="Times New Roman"/>
          <w:sz w:val="28"/>
          <w:szCs w:val="28"/>
          <w:lang w:val="ru-RU"/>
        </w:rPr>
        <w:t xml:space="preserve">. Программа по физике </w:t>
      </w:r>
      <w:r w:rsidR="005511A5" w:rsidRPr="00CA4934">
        <w:rPr>
          <w:rFonts w:ascii="Times New Roman" w:hAnsi="Times New Roman"/>
          <w:sz w:val="28"/>
          <w:szCs w:val="28"/>
          <w:lang w:val="ru-RU"/>
        </w:rPr>
        <w:t>разработана с целью оказания методической помощи учителю в создании рабочей</w:t>
      </w:r>
      <w:r w:rsidR="003A2EDD" w:rsidRPr="00CA4934">
        <w:rPr>
          <w:rFonts w:ascii="Times New Roman" w:hAnsi="Times New Roman"/>
          <w:sz w:val="28"/>
          <w:szCs w:val="28"/>
          <w:lang w:val="ru-RU"/>
        </w:rPr>
        <w:t xml:space="preserve"> программы по учебному предмету.</w:t>
      </w:r>
    </w:p>
    <w:p w:rsidR="00B65851"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2.</w:t>
      </w:r>
      <w:r w:rsidR="003A2EDD" w:rsidRPr="00CA4934">
        <w:rPr>
          <w:rFonts w:ascii="Times New Roman" w:hAnsi="Times New Roman"/>
          <w:sz w:val="28"/>
          <w:szCs w:val="28"/>
          <w:lang w:val="ru-RU"/>
        </w:rPr>
        <w:t>5</w:t>
      </w:r>
      <w:r w:rsidR="00134744" w:rsidRPr="00CA4934">
        <w:rPr>
          <w:rFonts w:ascii="Times New Roman" w:hAnsi="Times New Roman"/>
          <w:sz w:val="28"/>
          <w:szCs w:val="28"/>
          <w:lang w:val="ru-RU"/>
        </w:rPr>
        <w:t>. </w:t>
      </w:r>
      <w:r w:rsidR="00CC5563" w:rsidRPr="00CA4934">
        <w:rPr>
          <w:rFonts w:ascii="Times New Roman" w:hAnsi="Times New Roman"/>
          <w:sz w:val="28"/>
          <w:szCs w:val="28"/>
          <w:lang w:val="ru-RU"/>
        </w:rPr>
        <w:t>Физика</w:t>
      </w:r>
      <w:r w:rsidR="00B65851" w:rsidRPr="00CA4934">
        <w:rPr>
          <w:rFonts w:ascii="Times New Roman" w:hAnsi="Times New Roman"/>
          <w:sz w:val="28"/>
          <w:szCs w:val="28"/>
          <w:lang w:val="ru-RU"/>
        </w:rPr>
        <w:t xml:space="preserve"> является системообразующимдля естественно­научных учебных предметов, поскольку физические законы лежат в основе процессови явлений, изучаемых химией, биологией, астрономией и физической географией, </w:t>
      </w:r>
      <w:r w:rsidR="00B65851" w:rsidRPr="00CA4934">
        <w:rPr>
          <w:rFonts w:ascii="Times New Roman" w:hAnsi="Times New Roman"/>
          <w:sz w:val="28"/>
          <w:szCs w:val="28"/>
          <w:lang w:val="ru-RU"/>
        </w:rPr>
        <w:lastRenderedPageBreak/>
        <w:t xml:space="preserve">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2.</w:t>
      </w:r>
      <w:r w:rsidR="003A2EDD" w:rsidRPr="00CA4934">
        <w:rPr>
          <w:rFonts w:ascii="Times New Roman" w:hAnsi="Times New Roman"/>
          <w:sz w:val="28"/>
          <w:szCs w:val="28"/>
          <w:lang w:val="ru-RU"/>
        </w:rPr>
        <w:t>6</w:t>
      </w:r>
      <w:r w:rsidR="00134744" w:rsidRPr="00CA4934">
        <w:rPr>
          <w:rFonts w:ascii="Times New Roman" w:hAnsi="Times New Roman"/>
          <w:sz w:val="28"/>
          <w:szCs w:val="28"/>
          <w:lang w:val="ru-RU"/>
        </w:rPr>
        <w:t>. Одна из главных задач физического образования в структуре общего образования состоит в формировании естественно-научной грамотности и интересак науке у обучающихся</w:t>
      </w:r>
      <w:r w:rsidR="003A2EDD"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физики на углублённом уровне предполагает уверенное владение следующими компетентностями, характеризующими естественно­научную грамотность: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учно объяснять явл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ценивать и понимать особенности научного исследова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претировать данные и использовать научные доказательствадля получения выводов.</w:t>
      </w:r>
    </w:p>
    <w:p w:rsidR="00581B7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2.</w:t>
      </w:r>
      <w:r w:rsidR="003A2EDD" w:rsidRPr="00CA4934">
        <w:rPr>
          <w:rFonts w:ascii="Times New Roman" w:hAnsi="Times New Roman"/>
          <w:sz w:val="28"/>
          <w:szCs w:val="28"/>
          <w:lang w:val="ru-RU"/>
        </w:rPr>
        <w:t>7</w:t>
      </w:r>
      <w:r w:rsidR="00134744" w:rsidRPr="00CA4934">
        <w:rPr>
          <w:rFonts w:ascii="Times New Roman" w:hAnsi="Times New Roman"/>
          <w:sz w:val="28"/>
          <w:szCs w:val="28"/>
          <w:lang w:val="ru-RU"/>
        </w:rPr>
        <w:t>. </w:t>
      </w:r>
      <w:r w:rsidR="00581B74" w:rsidRPr="00CA4934">
        <w:rPr>
          <w:rFonts w:ascii="Times New Roman" w:hAnsi="Times New Roman"/>
          <w:sz w:val="28"/>
          <w:szCs w:val="28"/>
          <w:lang w:val="ru-RU"/>
        </w:rPr>
        <w:t>Цели изучения физики на уровне основного общего образования определены в концепции преподавания учебного предмета «Физика»в образовательных организациях Российской Федерации, реализующих основные общеобразовательные программ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8</w:t>
      </w:r>
      <w:r w:rsidR="00134744" w:rsidRPr="00CA4934">
        <w:rPr>
          <w:rFonts w:ascii="Times New Roman" w:hAnsi="Times New Roman"/>
          <w:sz w:val="28"/>
          <w:szCs w:val="28"/>
          <w:lang w:val="ru-RU"/>
        </w:rPr>
        <w:t>. Цели изучения физики на углублённом уровн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интереса и стремления обучающихся к научному изучению природы, развитие их интеллектуальных и творческих способ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редставлений о научном методе познания и формирование исследовательского отношения к окружающим явлени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аучного мировоззрения как результата изучения основ строения материи и фундаментальных законов физ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й применять физические знания и научные доказательства для объяснения окружающих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представлений о роли физики для развития других естественных наук, техники и технолог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редставлений о возможных сферах будущей профессиональной деятельности, связанной с физикой, подготовка к дальнейшему обучениюв этом направл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формирование готовности к дальнейшему изучению физики на углублённом уровне в рамках соответствующих профилей обучения на уровне среднего общего образ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стижение этих целей </w:t>
      </w:r>
      <w:r w:rsidR="00B65851" w:rsidRPr="00CA4934">
        <w:rPr>
          <w:rFonts w:ascii="Times New Roman" w:hAnsi="Times New Roman"/>
          <w:sz w:val="28"/>
          <w:szCs w:val="28"/>
          <w:lang w:val="ru-RU"/>
        </w:rPr>
        <w:t xml:space="preserve">программы по физике </w:t>
      </w:r>
      <w:r w:rsidRPr="00CA4934">
        <w:rPr>
          <w:rFonts w:ascii="Times New Roman" w:hAnsi="Times New Roman"/>
          <w:sz w:val="28"/>
          <w:szCs w:val="28"/>
          <w:lang w:val="ru-RU"/>
        </w:rPr>
        <w:t xml:space="preserve">на уровне основного общего образования обеспечивается решением следующих задач: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знаний о дискретном строении вещества, механических, тепловых, электромагнитных и квантовых явлен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умений анализировать и объяснять физические явленияна основе изученных физических законов и закономер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методов решения расчётных и качественных задач, требующих создания и использования физических моделей, включая творческиеи практико-ориентированные задач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исследовательских умений: наблюдать явления и измерять физические величины, выдвигать гипотезы и предлагать экспериментальные способы их проверки, планировать и проводить опыты, экспериментальные исследования, анализировать полученные данные 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иёмов работы с информацией физического содержания, включая информацию о современных достижениях физики, интерпретация и критическое оценивание информ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комство со сферами профессиональной деятельности, связаннымис физикой, и современными технологиями, основанными на достижениях физической науки.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9</w:t>
      </w:r>
      <w:r w:rsidR="00134744" w:rsidRPr="00CA4934">
        <w:rPr>
          <w:rFonts w:ascii="Times New Roman" w:hAnsi="Times New Roman"/>
          <w:sz w:val="28"/>
          <w:szCs w:val="28"/>
          <w:lang w:val="ru-RU"/>
        </w:rPr>
        <w:t xml:space="preserve">. Общее число часов, рекомендованных для изучения физикина углублённом уровне, – 340 часов: в 7 классе – 102 часа (3 часа в неделю),в 8 классе – 102 часа (3 часа в неделю), в 9 классе – 136 часов (4 часа в неделю).При этом из обязательной части учебного плана выделяется: в 7 классе – 68 часов(2 часа в неделю), в 8 классе – 68 часов (2 часа в неделю), в 9 классе – 102 часа(3 часа в неделю). </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лагаемый в программе по физике перечень лабораторныхи практических работ является рекомендательным, учитель делает выборпри проведении лабораторных работ и опытов с учётом индивидуальных особенностей </w:t>
      </w:r>
      <w:r w:rsidRPr="00CA4934">
        <w:rPr>
          <w:rFonts w:ascii="Times New Roman" w:hAnsi="Times New Roman"/>
          <w:sz w:val="28"/>
          <w:szCs w:val="28"/>
          <w:lang w:val="ru-RU"/>
        </w:rPr>
        <w:lastRenderedPageBreak/>
        <w:t>обучающихся, списка экспериментальных заданий, предлагаемыхв рамках основного государственного экзамена по физик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 Содержание обучения в 7 классе.</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3.1. Физика и её роль в познании окружающего ми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ка – наука о природе. Явления природы (</w:t>
      </w:r>
      <w:r w:rsidR="005630D1" w:rsidRPr="00CA4934">
        <w:rPr>
          <w:rFonts w:ascii="Times New Roman" w:hAnsi="Times New Roman"/>
          <w:sz w:val="28"/>
          <w:szCs w:val="28"/>
          <w:lang w:val="ru-RU"/>
        </w:rPr>
        <w:t>элементы содержания, включающие межпредметные связи</w:t>
      </w:r>
      <w:r w:rsidRPr="00CA4934">
        <w:rPr>
          <w:rFonts w:ascii="Times New Roman" w:hAnsi="Times New Roman"/>
          <w:sz w:val="28"/>
          <w:szCs w:val="28"/>
          <w:lang w:val="ru-RU"/>
        </w:rPr>
        <w:t xml:space="preserve">). Физические явления: механические, тепловые, электрические, магнитные, световые, звуковы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в единицы С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ак физика и другие естественные науки изучают природу.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1.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ханические, тепловые, электрические, магнитные, световые, звуковые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ческие приборы и процедура прямых измерений аналоговыми цифровым прибором.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1.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цены деления шкалы измерительного прибо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расстоя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площади и объёма. Метод палет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времен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объёма жидкости и твёрдого тел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размеров малых тел. Метод ряд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исследования по проверке гипотезы: дальность полёта шарика, пущенного горизонтально, тем больше, чем больше высота пуска.</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3.2. Первоначальные сведения о строении ве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Строение вещества: атомы и молекулы, их размеры и массы. Опыты, доказывающие дискретное строение веществ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и отталкивани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2.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броуновского дви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диффуз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явлений, объясняющихся притяжением или отталкиванием частиц веществ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2.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диаметра атома методом рядов (с использованием фотограф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наблюдению теплового расширения газ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по обнаружению действия сил молекулярного притяжения.</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3.3. Движение и взаимодействие те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и зависимостей величин, описывающих движение. Общие понятияоб относительности движения. Сложение скоростей для тел, движущихся параллельн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w:t>
      </w:r>
      <w:r w:rsidRPr="00CA4934">
        <w:rPr>
          <w:rFonts w:ascii="Times New Roman" w:hAnsi="Times New Roman"/>
          <w:sz w:val="28"/>
          <w:szCs w:val="28"/>
          <w:lang w:val="ru-RU"/>
        </w:rPr>
        <w:lastRenderedPageBreak/>
        <w:t xml:space="preserve">по одной прямой. Равнодействующая сил. Сила трения. Трение скольжения и трение покоя, вязкое трение. Трение в природе и технике.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3.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механического движения те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скорости прямолинейного дви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явления инер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изменения скорости при взаимодействии те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масс по взаимодействию те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жение сил, направленных по одной прямой.</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3.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скорости равномерного движения (шарика в жидкости, модели электрического автомобиля и так дале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средней скорости скольжения бруска или шарикапо наклонной плоск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плотности твёрдого те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демонстрирующие зависимость растяжения (деформации) пружины от приложенной сил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демонстрирующие зависимость силы трения скольженияот силы давления и характера соприкасающихся поверхностей.</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3.4. Давление твёрдых тел, жидкостей и газо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4. Раздел 4. Давление твёрдых тел, жидкостей и газ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для </w:t>
      </w:r>
      <w:r w:rsidRPr="00CA4934">
        <w:rPr>
          <w:rFonts w:ascii="Times New Roman" w:hAnsi="Times New Roman"/>
          <w:sz w:val="28"/>
          <w:szCs w:val="28"/>
          <w:lang w:val="ru-RU"/>
        </w:rPr>
        <w:lastRenderedPageBreak/>
        <w:t>измерения атмосферного да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4.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висимость давления газа от темпера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а давления жидкостью и газ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бщающиеся сосу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идравлический пресс.</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действия атмосферного да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фо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висимость выталкивающей силы от объёма погружённой в жидкость части тела и плотности жидк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венство выталкивающей силы весу вытесненной жидк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ловие плавания тел: плавание или погружение тел в зависимостиот соотношения плотностей тела и жидкост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4.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веса тела в воде от объёма погружённойв жидкость части те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ыталкивающей силы, действующей на тело, погружённоев жидк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независимости выталкивающей силы, действующей на телов жидкости, от массы тел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выталкивающей силы, действующей на тело в жидкости, от объёма погружённой в жидкость части телаи от плотности жидк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ирование ареометра или конструирование лодки и определениееё грузоподъёмности.</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3.5. Работа и мощность. Энерг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ханическая работа для сил, направленных вдоль линии перемещения. Мощ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5.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ры простых механизмо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5.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условий равновесия рычаг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КПД наклонной плоск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авила рычага для подвижного и неподвижного блок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КПД подвижного и неподвижного бло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работы силы упругости при подъёме грузов при помощи подвижного бло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закона сохранения механической энерг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4. Содержание обучения в 8 классе.</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4.1. Тепловые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пература. Связь температуры со средней кинетической энергией теплового движения частиц. Температурные шкал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нутренняя энергия. Способы изменения внутренней энергии: теплопередачаи </w:t>
      </w:r>
      <w:r w:rsidRPr="00CA4934">
        <w:rPr>
          <w:rFonts w:ascii="Times New Roman" w:hAnsi="Times New Roman"/>
          <w:sz w:val="28"/>
          <w:szCs w:val="28"/>
          <w:lang w:val="ru-RU"/>
        </w:rPr>
        <w:lastRenderedPageBreak/>
        <w:t>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личество теплоты. Удельная теплоёмкость вещества. Теплообмени тепловое равновесие. Закон Ньютона-Рихмана. Уравнение теплового баланс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нергия топлива. Удельная теплота сгора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ципы работы тепловых двигателей. КПД теплового двигателя. Тепловые двигатели и защита окружающей среды. Тепловые потери в теплосет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кон сохранения и превращения энергии в механических и тепловых процесса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4.1.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броуновского дви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диффуз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явлений поверхностного натяжения, смачиванияи капиллярных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теплового расширения те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нение давления газа при изменении объёма и нагреванииили охлажд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измерения темпера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ды теплопередач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хлаждение при совершении работ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гревание при совершении работы внешними сила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теплоёмкостей различных ве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кип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постоянства температуры при плавл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и тепловых двигателей.</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4.1.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по обнаружению действия сил молекулярного притя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по выращиванию кристаллов поваренной соли или саха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змерение температуры при помощи жидкостного термометраи датчика темпера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наблюдению теплового расширения газов, жидкостейи твёрдых те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давления воздуха в баллоне шприц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давления воздуха от его объёмаи темпера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гипотезы линейной зависимости длины столбика жидкостив термометрической трубке от температур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изменения внутренней энергии тела в результате теплопередачии работы внешних си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явления теплообмена при смешивании холоднойи горячей в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количества теплоты, полученного водой при теплообменес нагретым металлическим цилиндро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мощности тепловых потерь (закон Ньютона-Рихма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удельной теплоёмкости ве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процесса испар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относительной влажности воздух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удельной теплоты плавления льда.</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4.2. Электрические и магнитные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зация тел. Два рода электрических зарядов. Взаимодействие заряженных тел. Закон Кулон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ческое поле. Напряжённость электрического поля. Принцип суперпозиции электрических полей (на качественном уровн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ческая цепь. Сила тока. Электрическое напряжение. Амперметри вольтметр в цепи постоянного тока. Сопротивление проводника. Удельное сопротивление вещества. Закон Ома для участка цепи. Последовательноеи </w:t>
      </w:r>
      <w:r w:rsidRPr="00CA4934">
        <w:rPr>
          <w:rFonts w:ascii="Times New Roman" w:hAnsi="Times New Roman"/>
          <w:sz w:val="28"/>
          <w:szCs w:val="28"/>
          <w:lang w:val="ru-RU"/>
        </w:rPr>
        <w:lastRenderedPageBreak/>
        <w:t>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в технике. Действие магнитного поля на проводник с током. Сила Ампераи определение её направления. Электродвигатель постоянного тока. Использование электродвигателей в технических уст­ройствах и на транспорт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Фарадея. Явление электромагнитной индукции. Правило Ленца. Электрогенератор. Способы получения электрической энергии. Электростанциина возобновляемых источниках энергии. Экологические проблемы энергетики. Топливные элементы и электромобил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4.2.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изация те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а рода электрических зарядов и взаимодействие заряженных те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ройство и действие электроскоп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статическая индукц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кон сохранения электрических заряд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ирование силовых линий электрического поля с помощью бумажных султан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ники и диэлектр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чники постоянного ток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электрического то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ческий ток в жидк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азовый разряд.</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силы тока амперметро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электрического напряжения вольтметро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остат и магазин сопротивл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заимодействие постоянных магни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ирование невозможности разделения полюсов магни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ирование магнитных полей постоянных магни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 Эрсте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гнитное поле тока. Электромагни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е магнитного поля на проводник с ток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одвигатель постоянного то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Фараде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огенератор постоянного ток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4.2.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по наблюдению электризации тел при соприкосновениии индукци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действия электрического поля на проводникии диэлектр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борка и испытание электрической цепи постоянного то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силы тока, протекающего через резистор,от напряжения на резисторе и сопротивления резисто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демонстрирующие зависимость электрического сопротивления проводника от его длины, площади поперечного сечения и материа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удельного сопротивления проводни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правила сложения напряжений при последовательном соединении двух резистор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правила для силы тока при параллельном соединении резистор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ЭДС и внутреннего сопротивления источника то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правил Кирхгоф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выполнения закона Ома для полной цеп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ольтамперных характеристик нелинейных элементов (лампы накаливания или полупроводникового дио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работы электрического тока, идущего через резисто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мощности электрического тока, выделяемой на резисто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КПД нагревател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магнитного взаимодействия постоянных магни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магнитного поля постоянных магнитов при их объединениии </w:t>
      </w:r>
      <w:r w:rsidRPr="00CA4934">
        <w:rPr>
          <w:rFonts w:ascii="Times New Roman" w:hAnsi="Times New Roman"/>
          <w:sz w:val="28"/>
          <w:szCs w:val="28"/>
          <w:lang w:val="ru-RU"/>
        </w:rPr>
        <w:lastRenderedPageBreak/>
        <w:t>раздел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действия электрического тока на магнитную стрелку.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силы взаимодействия катушкис током и магнита от силы и направления тока в катушке и от наличия (отсутствия) сердечника в катушк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действия магнитного поля на проводник с ток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нструирование и изучение работы электродвигател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КПД электродвигательной установ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по исследованию явления электромагнитной индукции: исследование изменений значения и направления индукционного ток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 Содержание обучения в 9 классе.</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5.1. Механические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скорение. Равноускоренное прямолинейное движение. Ускорение свободного падения. Опыты Галиле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ая интерпретация ускорения, скорости, пройденного путии перемещения для прямолинейного дви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ижение тела, брошенного под углом к горизонту.</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ижение по окружности. Линейная скорость, угловая скорость, периоди частота обращения при равномерном движении по окружности. Скоростьи ускорение при движении по окруж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ктор силы. Равнодействующая си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вый закон Ньютона. Второй закон Ньютона. Третий закон Ньютона. Принцип суперпозиции си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ла упругости. Закон Гука. Сила трения: сила трения скольжения, сила </w:t>
      </w:r>
      <w:r w:rsidRPr="00CA4934">
        <w:rPr>
          <w:rFonts w:ascii="Times New Roman" w:hAnsi="Times New Roman"/>
          <w:sz w:val="28"/>
          <w:szCs w:val="28"/>
          <w:lang w:val="ru-RU"/>
        </w:rPr>
        <w:lastRenderedPageBreak/>
        <w:t>трения покоя, другие виды трения. Коэффициент тр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ижение тел по окружности под действием нескольких си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вновесие материальной точки. Абсолютно твёрдое тело. Равновесие твёрдого тела с закреплённой осью вращения. Момент силы. Центр тяже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о кинетической энергии. Закон изменения и сохранения механической энергии.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1.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механического движения тела относительно разных тел отсчё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ение путей и траекторий движения одного и того же тела относительно разных тел отсчёт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скорости и ускорения прямолинейного дви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признаков равноускоренного дви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движения тела по окруж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равновесия тел, свободного падения, колебания маятникав инерциальных системах как подтверждение принципа относи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висимость ускорения тела от его массы и действующей на него сил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равенства сил при взаимодействии те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нение веса тела при ускоренном движ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ередача импульса при взаимодействии те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образования энергии при взаимодействии те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хранение импульса при абсолютно неупругом взаимодейств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хранение импульса при упругом взаимодейств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реактивного дви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хранение энергии при свободном пад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хранение энергии при движении тела под действием пружин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1.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ирование тракта для разгона и дальнейшего равномерного движения шарика или тележ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средней скорости скольжения бруска или движения шарикапо наклонной плоск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ускорения тела при равноускоренном движении по наклонной плоск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пути от времени при равноускоренном движении без начальной скор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гипотезы: если при равноускоренном движении без начальной скорости пути относятся как ряд нечётных чисел, то времена одинаков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движения тела, брошенного под углом к горизонту.</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силы трения скольжения от силы нормального да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коэффициента трения сколь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жёсткости пружи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силы упругости, возникающей в пружине,от степени деформации пружи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работы силы трения при равномерном движении телапо горизонтальной поверх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работы силы упругости при подъёме груза с использованием неподвижного и подвижного блоков.</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5.2. Механические колебания и вол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лебательное движение. Основные характеристики колебаний: период, </w:t>
      </w:r>
      <w:r w:rsidRPr="00CA4934">
        <w:rPr>
          <w:rFonts w:ascii="Times New Roman" w:hAnsi="Times New Roman"/>
          <w:sz w:val="28"/>
          <w:szCs w:val="28"/>
          <w:lang w:val="ru-RU"/>
        </w:rPr>
        <w:lastRenderedPageBreak/>
        <w:t xml:space="preserve">частота, амплитуда. Гармонические колебания. Затухающие колебания. Вынужденные колебания. Резонанс.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тематический и пружинный маятники. Превращение энергиипри колебательном движ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ханические волны. Продольные и поперечные волны. Свойства механических волн: интерференция и дифракция. Длина волны и скоростьеё распространения. Механические волны в твёрдом теле, сейсмическиевол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вук. Распространение и отражение звука. Громкость звука и высота тона. Резонанс в акустике. Инфразвук и ультразвук. Использование ультразвукав современных технология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2.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колебаний тел под действием силы тяжести и силы упруг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колебаний груза на нити и на пружин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вынужденных колебаний и резонанс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ространение продольных и поперечных волн (на модел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интерференции и дифракции волн на поверхности в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зависимости высоты звука от част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устический резонанс.</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2.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частоты и периода колебаний математического маятни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частоты и периода колебаний пружинного маятни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периода колебаний груза на нити от длины ни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периода колебаний пружинного маятника от массы груз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независимости периода колебаний груза, подвешенного к ленте,от массы груз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периода колебаний пружинного маятника от массы груза и жёсткости пружин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ускорения свободного падения.</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5.3. Электромагнитное поле и электромагнитные вол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магнитное поле. Электромагнитные волны. Свойства </w:t>
      </w:r>
      <w:r w:rsidRPr="00CA4934">
        <w:rPr>
          <w:rFonts w:ascii="Times New Roman" w:hAnsi="Times New Roman"/>
          <w:sz w:val="28"/>
          <w:szCs w:val="28"/>
          <w:lang w:val="ru-RU"/>
        </w:rPr>
        <w:lastRenderedPageBreak/>
        <w:t>электромагнитных волн. Шкала электромагнитных волн. Использование электромагнитных волн для сотовой связи. Радиолокация. Космическая связ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омагнитная природа света. Скорость света. Волновые свойства света: интерференция и дифракц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3.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войства электромагнитных волн.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терференция и дифракция света.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3.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войств электромагнитных волн с помощью мобильного телефо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опытов по наблюдению интерференции и дифракции света.</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5.4. Световые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за, ход лучей в линзе. Формула тонкой линзы. Построение изображений, сформированных тонкой линзой. Оптическая система фотоаппарата, микроскопаи телескопа. Глаз, как оптическая система. Близорукость и дальнозорк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ожение белого света в спектр. Опыты Ньютона. Сложение спектральных цветов. Дисперсия свет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4.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ямолинейное распространение све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ажение све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изображений в плоском зеркал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ломление све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тический световод.</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д лучей в собирающей линз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д лучей в рассеивающей линз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изображений с помощью линз.</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инцип действия фотоаппарата, микроскопа и телескоп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ь глаз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ожение белого света в спект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белого света при сложении света разных цвето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4.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угла отражения светового луча от угла пад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войств изображения в плоском зеркал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угла преломления от угла падения светового луча на границе «воздух–стекло».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изображений с помощью собирающей линз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фокусного расстояния и оптической силы собирающей линз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по разложению белого света в спект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по восприятию цвета предметов при их наблюдении через цветовые фильтры.</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5.5. Квантовые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Резерфорда и планетарная модель атома. Модель атома Бора. Испускание и поглощение света атомом. Кванты. Линейчатые спектр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5.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ктры излучения и поглощ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ктры различных газ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ктр водоро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треков в камере Вильсон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бота счётчика ионизирующих излуч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егистрация излучения природных минералов и продукто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5.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сплошных и линейчатых спектров излуч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треков: измерение энергии частицы по тормозному пути(по фотографи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радиоактивного фон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6. Повторительно-обобщающий модул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вторительно-обобщающий модуль предназначен для систематизациии обобщения предметного содержания и опыта деятельности, приобретённогопри изучении всего курса физики углублённого уровня, а также для подготовкик основному государственному экзамену по физик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процессе изучения данного модуля реализуются и получают дальнейшее развитие учебные действия, обеспечивающие достижение предметныхи метапредметных результатов обучения, формирование естественно-научной грамотности: объяснение и описание явлений на основе применения физических знаний, исследовательские действия (выдвижение гипотез, постановка целии планирование исследования, анализ данных и получение вывод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почтительной формой освоения модуля является практикум, программа которого включает: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задач, относящихся к различным разделам и темам курса физики,в том числе задач, интегрирующих содержание разных раздел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лабораторных работ и опытов (включая работы и опытыиз перечней к разделам курса) в условиях самостоятельного планирования проведения исследования, выбора и обоснования метода измерения величин, сборки экспериментальной установ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проблемных заданий практико-ориентированного характера (задания по естественно-научной грамотности), в том числе заданийс межпредметным содержание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боту над групповыми или индивидуальными проектами, связаннымис содержанием курса физик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повторительно-обобщающего модуля может заканчиваться </w:t>
      </w:r>
      <w:r w:rsidRPr="00CA4934">
        <w:rPr>
          <w:rFonts w:ascii="Times New Roman" w:hAnsi="Times New Roman"/>
          <w:sz w:val="28"/>
          <w:szCs w:val="28"/>
          <w:lang w:val="ru-RU"/>
        </w:rPr>
        <w:lastRenderedPageBreak/>
        <w:t>проведением диагностической работы за курс физики углублённого уровня, включающ</w:t>
      </w:r>
      <w:r w:rsidR="002A44C0" w:rsidRPr="00CA4934">
        <w:rPr>
          <w:rFonts w:ascii="Times New Roman" w:hAnsi="Times New Roman"/>
          <w:sz w:val="28"/>
          <w:szCs w:val="28"/>
          <w:lang w:val="ru-RU"/>
        </w:rPr>
        <w:t>е</w:t>
      </w:r>
      <w:r w:rsidRPr="00CA4934">
        <w:rPr>
          <w:rFonts w:ascii="Times New Roman" w:hAnsi="Times New Roman"/>
          <w:sz w:val="28"/>
          <w:szCs w:val="28"/>
          <w:lang w:val="ru-RU"/>
        </w:rPr>
        <w:t>й задания разного уровня сложности. Результаты выполнения диагностической работы могут показывать степень готовности обучающихсяк основному государственному экзамену по физике, а также свидетельствоватьо достигнутом уровне естественно-научной грамотност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6. Планируемые результаты освоения физики (углублённый уровень)на уровне основного общего образов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6.1. 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 xml:space="preserve">6.2. В результате изучения физики на уровне основного общего образования у обучающегося будут сформированы следующие личностные результаты в части: </w:t>
      </w:r>
    </w:p>
    <w:p w:rsidR="00134744" w:rsidRPr="00CA4934" w:rsidRDefault="00134744" w:rsidP="00E41B55">
      <w:pPr>
        <w:numPr>
          <w:ilvl w:val="0"/>
          <w:numId w:val="7"/>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патриот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интереса к истории и современному состоянию российской физической нау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ое отношение к достижениям российских учёных-физиков;</w:t>
      </w:r>
    </w:p>
    <w:p w:rsidR="00134744" w:rsidRPr="00CA4934" w:rsidRDefault="00134744" w:rsidP="00E41B55">
      <w:pPr>
        <w:numPr>
          <w:ilvl w:val="0"/>
          <w:numId w:val="7"/>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гражданского и духовно-нравственн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активному участию в обсуждении общественно значимыхи этических проблем, связанных с практическим применением достижений физ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важности морально-этических принципов в деятельности учёного;</w:t>
      </w:r>
    </w:p>
    <w:p w:rsidR="00134744" w:rsidRPr="00CA4934" w:rsidRDefault="00134744" w:rsidP="00E41B55">
      <w:pPr>
        <w:numPr>
          <w:ilvl w:val="0"/>
          <w:numId w:val="7"/>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эстет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ятие эстетических качеств физической науки: её гармоничного построения, строгости, точности, лаконичности;</w:t>
      </w:r>
    </w:p>
    <w:p w:rsidR="00134744" w:rsidRPr="00CA4934" w:rsidRDefault="00134744" w:rsidP="00E41B55">
      <w:pPr>
        <w:numPr>
          <w:ilvl w:val="0"/>
          <w:numId w:val="7"/>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ценности научного п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физической науки как мощного инструмента познания мира, основы развития технологий, важнейшей составляющей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прир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научной любознательности, интереса к исследовательской деятельности;</w:t>
      </w:r>
    </w:p>
    <w:p w:rsidR="00134744" w:rsidRPr="00CA4934" w:rsidRDefault="00134744" w:rsidP="00E41B55">
      <w:pPr>
        <w:numPr>
          <w:ilvl w:val="0"/>
          <w:numId w:val="7"/>
        </w:numPr>
        <w:spacing w:after="0" w:line="350" w:lineRule="auto"/>
        <w:ind w:hanging="720"/>
        <w:jc w:val="both"/>
        <w:rPr>
          <w:rFonts w:ascii="Times New Roman" w:hAnsi="Times New Roman"/>
          <w:sz w:val="28"/>
          <w:szCs w:val="28"/>
          <w:lang w:val="ru-RU"/>
        </w:rPr>
      </w:pPr>
      <w:r w:rsidRPr="00CA4934">
        <w:rPr>
          <w:rFonts w:ascii="Times New Roman" w:hAnsi="Times New Roman"/>
          <w:b/>
          <w:sz w:val="28"/>
          <w:szCs w:val="28"/>
          <w:lang w:val="ru-RU"/>
        </w:rPr>
        <w:lastRenderedPageBreak/>
        <w:t> </w:t>
      </w:r>
      <w:r w:rsidRPr="00CA4934">
        <w:rPr>
          <w:rFonts w:ascii="Times New Roman" w:hAnsi="Times New Roman"/>
          <w:sz w:val="28"/>
          <w:szCs w:val="28"/>
          <w:lang w:val="ru-RU"/>
        </w:rPr>
        <w:t>формирования культуры здоровья и эмоционального благополуч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безопасного образа жизни в современном технологическом мире, важности правил безопасного поведения на транспорте,на дорогах, с электрическим и тепловым оборудованием в домашних услов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навыка рефлексии, признание своего права на ошибкуи такого же права у другого человека;</w:t>
      </w:r>
    </w:p>
    <w:p w:rsidR="00134744" w:rsidRPr="00CA4934" w:rsidRDefault="00134744" w:rsidP="00E41B55">
      <w:pPr>
        <w:numPr>
          <w:ilvl w:val="0"/>
          <w:numId w:val="7"/>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xml:space="preserve"> трудового воспита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тивное участие в решении практических задач (</w:t>
      </w:r>
      <w:r w:rsidR="00E9489A" w:rsidRPr="00CA4934">
        <w:rPr>
          <w:rFonts w:ascii="Times New Roman" w:hAnsi="Times New Roman"/>
          <w:sz w:val="28"/>
          <w:szCs w:val="28"/>
          <w:lang w:val="ru-RU"/>
        </w:rPr>
        <w:t xml:space="preserve">в рамках семьи, образовательной организации, </w:t>
      </w:r>
      <w:r w:rsidR="006D1E89" w:rsidRPr="00CA4934">
        <w:rPr>
          <w:rFonts w:ascii="Times New Roman" w:eastAsia="SchoolBookSanPin" w:hAnsi="Times New Roman"/>
          <w:sz w:val="28"/>
          <w:szCs w:val="28"/>
          <w:lang w:val="ru-RU"/>
        </w:rPr>
        <w:t>населенного пункта,</w:t>
      </w:r>
      <w:r w:rsidR="00A556B9" w:rsidRPr="00CA4934">
        <w:rPr>
          <w:rFonts w:ascii="Times New Roman" w:eastAsia="SchoolBookSanPin" w:hAnsi="Times New Roman"/>
          <w:sz w:val="28"/>
          <w:szCs w:val="28"/>
          <w:lang w:val="ru-RU"/>
        </w:rPr>
        <w:t xml:space="preserve"> родного</w:t>
      </w:r>
      <w:r w:rsidR="006D1E89" w:rsidRPr="00CA4934">
        <w:rPr>
          <w:rFonts w:ascii="Times New Roman" w:eastAsia="SchoolBookSanPin" w:hAnsi="Times New Roman"/>
          <w:sz w:val="28"/>
          <w:szCs w:val="28"/>
          <w:lang w:val="ru-RU"/>
        </w:rPr>
        <w:t xml:space="preserve"> края)</w:t>
      </w:r>
      <w:r w:rsidRPr="00CA4934">
        <w:rPr>
          <w:rFonts w:ascii="Times New Roman" w:hAnsi="Times New Roman"/>
          <w:sz w:val="28"/>
          <w:szCs w:val="28"/>
          <w:lang w:val="ru-RU"/>
        </w:rPr>
        <w:t xml:space="preserve"> технологической и социальной направленности, требующих в том числе и физических зна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 к практическому изучению профессий, связанных с физикой;</w:t>
      </w:r>
    </w:p>
    <w:p w:rsidR="00134744" w:rsidRPr="00CA4934" w:rsidRDefault="00134744" w:rsidP="00E41B55">
      <w:pPr>
        <w:numPr>
          <w:ilvl w:val="0"/>
          <w:numId w:val="7"/>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эколог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глобального характера экологических проблем и путей их решения;</w:t>
      </w:r>
    </w:p>
    <w:p w:rsidR="00134744" w:rsidRPr="00CA4934" w:rsidRDefault="00134744" w:rsidP="00E41B55">
      <w:pPr>
        <w:numPr>
          <w:ilvl w:val="0"/>
          <w:numId w:val="7"/>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адаптации к изменяющимся условиям социальной и природной сре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требность во взаимодействии при выполнении исследований и проектов физической направленности, открытость опыту и знаниям других;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вышение уровня своей компетентности через практическую деятельность;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требность в формировании новых знаний, умений формулировать идеи, понятия, гипотезы о физических объектах и явлен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ние дефицитов собственных знаний и компетентностей в области физик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ланирование своего развития в приобретении новых физических зна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емление анализировать и выявлять взаимосвязи природы, обществаи экономики, в том числе с использованием физических зна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своих действий с учётом влияния на окружающую среду, возможных глобальных последствий.</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 xml:space="preserve">6.3. В результате изучения физики (углублённый уровень) на уровне основного общего образования у обучающегося будут сформированы </w:t>
      </w:r>
      <w:r w:rsidR="002A44C0" w:rsidRPr="00CA4934">
        <w:rPr>
          <w:rFonts w:ascii="Times New Roman" w:hAnsi="Times New Roman"/>
          <w:sz w:val="28"/>
          <w:szCs w:val="28"/>
          <w:lang w:val="ru-RU"/>
        </w:rPr>
        <w:lastRenderedPageBreak/>
        <w:t xml:space="preserve">метапредметные результаты, включающие </w:t>
      </w:r>
      <w:r w:rsidR="00134744" w:rsidRPr="00CA4934">
        <w:rPr>
          <w:rFonts w:ascii="Times New Roman" w:hAnsi="Times New Roman"/>
          <w:sz w:val="28"/>
          <w:szCs w:val="28"/>
          <w:lang w:val="ru-RU"/>
        </w:rPr>
        <w:t>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6.3.1. </w:t>
      </w:r>
      <w:r w:rsidR="002A44C0" w:rsidRPr="00CA4934">
        <w:rPr>
          <w:rFonts w:ascii="Times New Roman" w:hAnsi="Times New Roman"/>
          <w:sz w:val="28"/>
          <w:szCs w:val="28"/>
          <w:lang w:val="ru-RU"/>
        </w:rPr>
        <w:t>Овладение</w:t>
      </w:r>
      <w:r w:rsidR="00134744" w:rsidRPr="00CA4934">
        <w:rPr>
          <w:rFonts w:ascii="Times New Roman" w:hAnsi="Times New Roman"/>
          <w:sz w:val="28"/>
          <w:szCs w:val="28"/>
          <w:lang w:val="ru-RU"/>
        </w:rPr>
        <w:t xml:space="preserve"> универсальны</w:t>
      </w:r>
      <w:r w:rsidR="002A44C0"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учебны</w:t>
      </w:r>
      <w:r w:rsidR="002A44C0" w:rsidRPr="00CA4934">
        <w:rPr>
          <w:rFonts w:ascii="Times New Roman" w:hAnsi="Times New Roman"/>
          <w:sz w:val="28"/>
          <w:szCs w:val="28"/>
          <w:lang w:val="ru-RU"/>
        </w:rPr>
        <w:t>мипознавательными действиями</w:t>
      </w:r>
      <w:r w:rsidR="00134744" w:rsidRPr="00CA4934">
        <w:rPr>
          <w:rFonts w:ascii="Times New Roman" w:hAnsi="Times New Roman"/>
          <w:sz w:val="28"/>
          <w:szCs w:val="28"/>
          <w:lang w:val="ru-RU"/>
        </w:rPr>
        <w:t>:</w:t>
      </w:r>
    </w:p>
    <w:p w:rsidR="002A44C0"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базовые логически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объектов (явлений), классифицировать и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закономерности и противоречия в рассматриваемых фактах, данных и наблюдениях, относящихся к физическим явления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причинно-следственные связи при изучении физических явленийи процесс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с использованием дедуктивных и индуктивных умозаключений, выдвигать гипотезы о взаимосвязях физических величи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134744"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базовые исследовательски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опыт, несложный физический эксперимент, небольшое исследование физического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исследования или эксперимен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физических процессов,а также выдвигать предположения об их развитии в новых условиях и контекстах.</w:t>
      </w:r>
    </w:p>
    <w:p w:rsidR="00134744"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3)</w:t>
      </w:r>
      <w:r w:rsidR="00134744" w:rsidRPr="00CA4934">
        <w:rPr>
          <w:rFonts w:ascii="Times New Roman" w:hAnsi="Times New Roman"/>
          <w:sz w:val="28"/>
          <w:szCs w:val="28"/>
          <w:lang w:val="ru-RU"/>
        </w:rPr>
        <w:t xml:space="preserve"> работас информаци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различные методы, инструменты и запросы при поиске и отборе информации или данных с учётом предложенной учебной физической задач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систематизировать и интерпретировать информацию различных видов и форм предста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оценивать надёжность информации по критериям, предложенным учителем или сформулированным самостоятельно;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6.3.</w:t>
      </w:r>
      <w:r w:rsidR="002A44C0" w:rsidRPr="00CA4934">
        <w:rPr>
          <w:rFonts w:ascii="Times New Roman" w:hAnsi="Times New Roman"/>
          <w:sz w:val="28"/>
          <w:szCs w:val="28"/>
          <w:lang w:val="ru-RU"/>
        </w:rPr>
        <w:t>2</w:t>
      </w:r>
      <w:r w:rsidR="00134744" w:rsidRPr="00CA4934">
        <w:rPr>
          <w:rFonts w:ascii="Times New Roman" w:hAnsi="Times New Roman"/>
          <w:sz w:val="28"/>
          <w:szCs w:val="28"/>
          <w:lang w:val="ru-RU"/>
        </w:rPr>
        <w:t>. </w:t>
      </w:r>
      <w:r w:rsidR="002A44C0" w:rsidRPr="00CA4934">
        <w:rPr>
          <w:rFonts w:ascii="Times New Roman" w:hAnsi="Times New Roman"/>
          <w:sz w:val="28"/>
          <w:szCs w:val="28"/>
          <w:lang w:val="ru-RU"/>
        </w:rPr>
        <w:t xml:space="preserve">Овладение </w:t>
      </w:r>
      <w:r w:rsidR="00134744" w:rsidRPr="00CA4934">
        <w:rPr>
          <w:rFonts w:ascii="Times New Roman" w:hAnsi="Times New Roman"/>
          <w:sz w:val="28"/>
          <w:szCs w:val="28"/>
          <w:lang w:val="ru-RU"/>
        </w:rPr>
        <w:t>универсальны</w:t>
      </w:r>
      <w:r w:rsidR="002A44C0"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учебны</w:t>
      </w:r>
      <w:r w:rsidR="002A44C0" w:rsidRPr="00CA4934">
        <w:rPr>
          <w:rFonts w:ascii="Times New Roman" w:hAnsi="Times New Roman"/>
          <w:sz w:val="28"/>
          <w:szCs w:val="28"/>
          <w:lang w:val="ru-RU"/>
        </w:rPr>
        <w:t>микоммуникативными действиями</w:t>
      </w:r>
      <w:r w:rsidR="00134744" w:rsidRPr="00CA4934">
        <w:rPr>
          <w:rFonts w:ascii="Times New Roman" w:hAnsi="Times New Roman"/>
          <w:sz w:val="28"/>
          <w:szCs w:val="28"/>
          <w:lang w:val="ru-RU"/>
        </w:rPr>
        <w:t>:</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общение:</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ходе обсуждения учебного материала, результатов лабораторных работи проектов задавать вопросы по существу обсуждаемой темы и высказывать идеи, нацеленные на решение задачи и поддержание общ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ать свою точку зрения в устных и письменных текст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выполненного физического опыта (эксперимента, исследования, проекта).</w:t>
      </w:r>
    </w:p>
    <w:p w:rsidR="00134744"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совместн</w:t>
      </w:r>
      <w:r w:rsidRPr="00CA4934">
        <w:rPr>
          <w:rFonts w:ascii="Times New Roman" w:hAnsi="Times New Roman"/>
          <w:sz w:val="28"/>
          <w:szCs w:val="28"/>
          <w:lang w:val="ru-RU"/>
        </w:rPr>
        <w:t>ая</w:t>
      </w:r>
      <w:r w:rsidR="00134744" w:rsidRPr="00CA4934">
        <w:rPr>
          <w:rFonts w:ascii="Times New Roman" w:hAnsi="Times New Roman"/>
          <w:sz w:val="28"/>
          <w:szCs w:val="28"/>
          <w:lang w:val="ru-RU"/>
        </w:rPr>
        <w:t xml:space="preserve"> деятельност</w:t>
      </w:r>
      <w:r w:rsidRPr="00CA4934">
        <w:rPr>
          <w:rFonts w:ascii="Times New Roman" w:hAnsi="Times New Roman"/>
          <w:sz w:val="28"/>
          <w:szCs w:val="28"/>
          <w:lang w:val="ru-RU"/>
        </w:rPr>
        <w:t>ь</w:t>
      </w:r>
      <w:r w:rsidR="00134744" w:rsidRPr="00CA4934">
        <w:rPr>
          <w:rFonts w:ascii="Times New Roman" w:hAnsi="Times New Roman"/>
          <w:sz w:val="28"/>
          <w:szCs w:val="28"/>
          <w:lang w:val="ru-RU"/>
        </w:rPr>
        <w:t xml:space="preserve"> (сотрудничеств</w:t>
      </w:r>
      <w:r w:rsidRPr="00CA4934">
        <w:rPr>
          <w:rFonts w:ascii="Times New Roman" w:hAnsi="Times New Roman"/>
          <w:sz w:val="28"/>
          <w:szCs w:val="28"/>
          <w:lang w:val="ru-RU"/>
        </w:rPr>
        <w:t>о</w:t>
      </w:r>
      <w:r w:rsidR="00134744" w:rsidRPr="00CA4934">
        <w:rPr>
          <w:rFonts w:ascii="Times New Roman" w:hAnsi="Times New Roman"/>
          <w:sz w:val="28"/>
          <w:szCs w:val="28"/>
          <w:lang w:val="ru-RU"/>
        </w:rPr>
        <w:t xml:space="preserve">):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физической проблем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нимать цели совместной деятельности, организовывать действияпо её достижению: распределять роли, обсуждать процессы и результаты совместной работы, обобщать мнения нескольких </w:t>
      </w:r>
      <w:r w:rsidR="00D73B0F" w:rsidRPr="00CA4934">
        <w:rPr>
          <w:rFonts w:ascii="Times New Roman" w:hAnsi="Times New Roman"/>
          <w:sz w:val="28"/>
          <w:szCs w:val="28"/>
          <w:lang w:val="ru-RU"/>
        </w:rPr>
        <w:t>человек</w:t>
      </w:r>
      <w:r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достигая качественного результатапо своему направлению и координируя свои действия с другими членами коман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6.3.</w:t>
      </w:r>
      <w:r w:rsidR="002A44C0" w:rsidRPr="00CA4934">
        <w:rPr>
          <w:rFonts w:ascii="Times New Roman" w:hAnsi="Times New Roman"/>
          <w:sz w:val="28"/>
          <w:szCs w:val="28"/>
          <w:lang w:val="ru-RU"/>
        </w:rPr>
        <w:t>3</w:t>
      </w:r>
      <w:r w:rsidR="00134744" w:rsidRPr="00CA4934">
        <w:rPr>
          <w:rFonts w:ascii="Times New Roman" w:hAnsi="Times New Roman"/>
          <w:sz w:val="28"/>
          <w:szCs w:val="28"/>
          <w:lang w:val="ru-RU"/>
        </w:rPr>
        <w:t>. </w:t>
      </w:r>
      <w:r w:rsidR="002A44C0" w:rsidRPr="00CA4934">
        <w:rPr>
          <w:rFonts w:ascii="Times New Roman" w:hAnsi="Times New Roman"/>
          <w:sz w:val="28"/>
          <w:szCs w:val="28"/>
          <w:lang w:val="ru-RU"/>
        </w:rPr>
        <w:t xml:space="preserve">Овладение </w:t>
      </w:r>
      <w:r w:rsidR="00134744" w:rsidRPr="00CA4934">
        <w:rPr>
          <w:rFonts w:ascii="Times New Roman" w:hAnsi="Times New Roman"/>
          <w:sz w:val="28"/>
          <w:szCs w:val="28"/>
          <w:lang w:val="ru-RU"/>
        </w:rPr>
        <w:t>универсальны</w:t>
      </w:r>
      <w:r w:rsidR="002A44C0"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учебны</w:t>
      </w:r>
      <w:r w:rsidR="002A44C0" w:rsidRPr="00CA4934">
        <w:rPr>
          <w:rFonts w:ascii="Times New Roman" w:hAnsi="Times New Roman"/>
          <w:sz w:val="28"/>
          <w:szCs w:val="28"/>
          <w:lang w:val="ru-RU"/>
        </w:rPr>
        <w:t xml:space="preserve">мирегулятивными </w:t>
      </w:r>
      <w:r w:rsidR="00134744" w:rsidRPr="00CA4934">
        <w:rPr>
          <w:rFonts w:ascii="Times New Roman" w:hAnsi="Times New Roman"/>
          <w:sz w:val="28"/>
          <w:szCs w:val="28"/>
          <w:lang w:val="ru-RU"/>
        </w:rPr>
        <w:t>действи</w:t>
      </w:r>
      <w:r w:rsidR="002A44C0" w:rsidRPr="00CA4934">
        <w:rPr>
          <w:rFonts w:ascii="Times New Roman" w:hAnsi="Times New Roman"/>
          <w:sz w:val="28"/>
          <w:szCs w:val="28"/>
          <w:lang w:val="ru-RU"/>
        </w:rPr>
        <w:t>ями</w:t>
      </w:r>
      <w:r w:rsidR="00134744" w:rsidRPr="00CA4934">
        <w:rPr>
          <w:rFonts w:ascii="Times New Roman" w:hAnsi="Times New Roman"/>
          <w:sz w:val="28"/>
          <w:szCs w:val="28"/>
          <w:lang w:val="ru-RU"/>
        </w:rPr>
        <w:t>:</w:t>
      </w:r>
    </w:p>
    <w:p w:rsidR="002A44C0"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самоорганизац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в жизненных и учебных ситуациях, требующихдля решения физических зна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иентироваться в различных подходах принятия решений (индивидуальное, </w:t>
      </w:r>
      <w:r w:rsidRPr="00CA4934">
        <w:rPr>
          <w:rFonts w:ascii="Times New Roman" w:hAnsi="Times New Roman"/>
          <w:sz w:val="28"/>
          <w:szCs w:val="28"/>
          <w:lang w:val="ru-RU"/>
        </w:rPr>
        <w:lastRenderedPageBreak/>
        <w:t>принятие решения в группе, принятие решений групп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физической задачи или план исследования с учётом имеющихся ресурсов и собственных возможностей, аргументировать предлагаемые варианты решений;</w:t>
      </w:r>
    </w:p>
    <w:p w:rsidR="00134744" w:rsidRPr="00CA4934" w:rsidRDefault="00BB7E68"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134744" w:rsidRPr="00CA4934">
        <w:rPr>
          <w:rFonts w:ascii="Times New Roman" w:hAnsi="Times New Roman"/>
          <w:sz w:val="28"/>
          <w:szCs w:val="28"/>
          <w:lang w:val="ru-RU"/>
        </w:rPr>
        <w:t xml:space="preserve"> выбор и брать ответственность за решение.</w:t>
      </w:r>
    </w:p>
    <w:p w:rsidR="00134744"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2) </w:t>
      </w:r>
      <w:r w:rsidR="00134744" w:rsidRPr="00CA4934">
        <w:rPr>
          <w:rFonts w:ascii="Times New Roman" w:hAnsi="Times New Roman"/>
          <w:sz w:val="28"/>
          <w:szCs w:val="28"/>
          <w:lang w:val="ru-RU"/>
        </w:rPr>
        <w:t>самоконтрол</w:t>
      </w:r>
      <w:r w:rsidRPr="00CA4934">
        <w:rPr>
          <w:rFonts w:ascii="Times New Roman" w:hAnsi="Times New Roman"/>
          <w:sz w:val="28"/>
          <w:szCs w:val="28"/>
          <w:lang w:val="ru-RU"/>
        </w:rPr>
        <w:t>ь</w:t>
      </w:r>
      <w:r w:rsidR="00134744" w:rsidRPr="00CA4934">
        <w:rPr>
          <w:rFonts w:ascii="Times New Roman" w:hAnsi="Times New Roman"/>
          <w:sz w:val="28"/>
          <w:szCs w:val="28"/>
          <w:lang w:val="ru-RU"/>
        </w:rPr>
        <w:t xml:space="preserve"> (рефлексии):</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оценку ситуации и предлагать план её изме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цели и условиям.</w:t>
      </w:r>
    </w:p>
    <w:p w:rsidR="00134744"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3)</w:t>
      </w:r>
      <w:r w:rsidR="00134744" w:rsidRPr="00CA4934">
        <w:rPr>
          <w:rFonts w:ascii="Times New Roman" w:hAnsi="Times New Roman"/>
          <w:sz w:val="28"/>
          <w:szCs w:val="28"/>
          <w:lang w:val="ru-RU"/>
        </w:rPr>
        <w:t xml:space="preserve"> эмоциональн</w:t>
      </w:r>
      <w:r w:rsidRPr="00CA4934">
        <w:rPr>
          <w:rFonts w:ascii="Times New Roman" w:hAnsi="Times New Roman"/>
          <w:sz w:val="28"/>
          <w:szCs w:val="28"/>
          <w:lang w:val="ru-RU"/>
        </w:rPr>
        <w:t>ый</w:t>
      </w:r>
      <w:r w:rsidR="00134744" w:rsidRPr="00CA4934">
        <w:rPr>
          <w:rFonts w:ascii="Times New Roman" w:hAnsi="Times New Roman"/>
          <w:sz w:val="28"/>
          <w:szCs w:val="28"/>
          <w:lang w:val="ru-RU"/>
        </w:rPr>
        <w:t xml:space="preserve"> интеллек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в ходе спора или дискуссиина научную тему, понимать мотивы, намерения и логику другого.</w:t>
      </w:r>
    </w:p>
    <w:p w:rsidR="00134744"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4)</w:t>
      </w:r>
      <w:r w:rsidR="00134744" w:rsidRPr="00CA4934">
        <w:rPr>
          <w:rFonts w:ascii="Times New Roman" w:hAnsi="Times New Roman"/>
          <w:sz w:val="28"/>
          <w:szCs w:val="28"/>
          <w:lang w:val="ru-RU"/>
        </w:rPr>
        <w:t xml:space="preserve"> прин</w:t>
      </w:r>
      <w:r w:rsidRPr="00CA4934">
        <w:rPr>
          <w:rFonts w:ascii="Times New Roman" w:hAnsi="Times New Roman"/>
          <w:sz w:val="28"/>
          <w:szCs w:val="28"/>
          <w:lang w:val="ru-RU"/>
        </w:rPr>
        <w:t>ятие</w:t>
      </w:r>
      <w:r w:rsidR="00134744" w:rsidRPr="00CA4934">
        <w:rPr>
          <w:rFonts w:ascii="Times New Roman" w:hAnsi="Times New Roman"/>
          <w:sz w:val="28"/>
          <w:szCs w:val="28"/>
          <w:lang w:val="ru-RU"/>
        </w:rPr>
        <w:t xml:space="preserve"> себя и други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знавать своё право на ошибку при решении физических задачили в утверждениях на научные темы и такое же право другого.</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6.4. Предметные результаты освоения программы по физике (углублённый уровень).</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6.4.1. Предметные результаты освоения программы по физике к концу обучения в 7 классе:</w:t>
      </w:r>
    </w:p>
    <w:p w:rsidR="002A44C0"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на углубленном уровне должны отражать сформированность у обучающихся ум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 </w:t>
      </w:r>
    </w:p>
    <w:p w:rsidR="00134744"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различать </w:t>
      </w:r>
      <w:r w:rsidR="00134744" w:rsidRPr="00CA4934">
        <w:rPr>
          <w:rFonts w:ascii="Times New Roman" w:hAnsi="Times New Roman"/>
          <w:sz w:val="28"/>
          <w:szCs w:val="28"/>
          <w:lang w:val="ru-RU"/>
        </w:rPr>
        <w:t>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и на основе опытов, демонстрирующих данное физическое явл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 тяжести, трения, упругости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зученные свойства тел и физические явления, используя физические величины (масса, объём, плотность вещества, время, путь, средняя скорость, сила упругости, сила тяжести, вес тела, сила трения, давление твёрдого тела, давление столба жидкости,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и решения учебных задач;</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ъяснять физические явления, процессы и свойства тел, в том числев </w:t>
      </w:r>
      <w:r w:rsidRPr="00CA4934">
        <w:rPr>
          <w:rFonts w:ascii="Times New Roman" w:hAnsi="Times New Roman"/>
          <w:sz w:val="28"/>
          <w:szCs w:val="28"/>
          <w:lang w:val="ru-RU"/>
        </w:rPr>
        <w:lastRenderedPageBreak/>
        <w:t>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с использованием изученных свойств физических явлений, физические законы, закономерности и модел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расчётные задачи (в 2–3 действия)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ыты по наблюдению физических явлений или физических свойств тел (диффузия, тепловое расширение газов, явление инерции, изменение скорости при взаимодействии тел, передача давления жидкостью и газом, проявление действия атмосферного давления, действие простых механизмов): формулировать предположение (гипотезу) о возможных результатах наблюдений, самостоятельно собирать установку из избыточного набора оборудованияи формулировать выв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прямые и косвенные измерения физических величин (расстояние, промежуток времени, масса тела, объём тела, сила, температура, плотность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 использованием аналоговых и цифровых приборов, обосновывать выбор метода измерения, фиксировать показания приборов, </w:t>
      </w:r>
      <w:r w:rsidRPr="00CA4934">
        <w:rPr>
          <w:rFonts w:ascii="Times New Roman" w:hAnsi="Times New Roman"/>
          <w:sz w:val="28"/>
          <w:szCs w:val="28"/>
          <w:lang w:val="ru-RU"/>
        </w:rPr>
        <w:lastRenderedPageBreak/>
        <w:t>находить значение измеряемой величины с помощью усреднения результатов серии измерений и оценивать погрешность измер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несложные экспериментальные исследования зависимостей физических величин (зависимости пути равномерно движущегося тела от времени движения тела, силы трения скольжения от силы нормального давления,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от плотности тела, от глубины, на которую погружено тело, условий плавания тел, условий равновесия рычага и бло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по результатам исслед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техники безопасного труда при работе с лабораторным оборудование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азывать принципы действия приборов и технических устройств: весы, термометр, динамометр, сообщающиеся сосуды, барометр, рычаг, подвижныйи неподвижный блок, наклонная плоскость;</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принципы действия изученных приборов, технических устройств и технологических процессов с использованием их описания(в том числе: подшипники, устройство водопровода, гидравлический пресс, сифон, манометр, высотомер, поршневой насос, ареометр), используя знания о свойствах физических явлений и необходимые физические законы и закономер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w:t>
      </w:r>
      <w:r w:rsidRPr="00CA4934">
        <w:rPr>
          <w:rFonts w:ascii="Times New Roman" w:hAnsi="Times New Roman"/>
          <w:sz w:val="28"/>
          <w:szCs w:val="28"/>
          <w:lang w:val="ru-RU"/>
        </w:rPr>
        <w:lastRenderedPageBreak/>
        <w:t>сохранения здоровья и соблюдения норм экологического поведения в окружающей сред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ть отбор источников информации физического содержания</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самостоятельно формулируя поисковый запрос, на основе имеющихся знаний и путём сравнения различных источников выделять информацию,которая является противоречивой или может быть недостоверн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при выполнении учебных заданий научно-популярную литературу физического содержания, справочные материалы, ресурсы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владеть приёмами конспектирования текста, преобразования информации из одной знаковой системы в другую;</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здавать собственные краткие письменные и устные сообщения на основе2–3 источников информации физического содержания, в том числе публично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краткие сообщения о результатах проектов или учебных исследований,при этом грамотно использовать изученный понятийный аппарат курса физики, сопровождать выступление презентацией;</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6.4.2. Предметные результаты освоения программы по физике к концу обучения в 8 классе:</w:t>
      </w:r>
    </w:p>
    <w:p w:rsidR="002A44C0"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на углубленном уровне должны отражать сформированность у обучающихся ум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понятия (масса и размеры молекул, тепловое движение атомови молекул, агрегатные состояния вещества, кристаллические и аморфные тела, насыщенный и ненасыщенный пар, способы изменения внутренней энергии, элементарный электрический заряд, проводники, полупроводники, диэлектрики, источники постоянного тока, электрическое и магнитное поля, оптическая система) и символический язык физики при решении учебных и практических задач; </w:t>
      </w:r>
    </w:p>
    <w:p w:rsidR="00134744"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ать явления </w:t>
      </w:r>
      <w:r w:rsidR="00134744" w:rsidRPr="00CA4934">
        <w:rPr>
          <w:rFonts w:ascii="Times New Roman" w:hAnsi="Times New Roman"/>
          <w:sz w:val="28"/>
          <w:szCs w:val="28"/>
          <w:lang w:val="ru-RU"/>
        </w:rPr>
        <w:t xml:space="preserve">(тепловое расширение (сжатие), тепловое равновесие, поверхностное натяжение, смачивание, капиллярные явления, испарение, </w:t>
      </w:r>
      <w:r w:rsidR="00134744" w:rsidRPr="00CA4934">
        <w:rPr>
          <w:rFonts w:ascii="Times New Roman" w:hAnsi="Times New Roman"/>
          <w:sz w:val="28"/>
          <w:szCs w:val="28"/>
          <w:lang w:val="ru-RU"/>
        </w:rPr>
        <w:lastRenderedPageBreak/>
        <w:t>конденсация, плавление, кристаллизация, кипение, способы теплопередачи (теплопроводность, конвекция, излучение), тепловые потери,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с током) по описанию их характерных свойств и на основе опытов, демонстрирующих данное физическое явл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оверхностны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зученные свойства тел и физические явления, используя физические величины (температура, внутренняя энергия, количество теплоты, работа газа,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ЭДС в цепи постоянного тока, электрическое удельное сопротивление вещества, работа и мощность электрического тока),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свойства тел, физические явления и процессы, используя основные положения молекулярно-кинетической теории строения вещества, уравнение теплового баланса, закон сохранения электрического заряда, закон Кулона, принцип суперпозиции электрических полей, закон Ома для участка цепи, правила Кирхгофа, закон Ома для полной цепи, закон Джоуля-Ленца, закон </w:t>
      </w:r>
      <w:r w:rsidRPr="00CA4934">
        <w:rPr>
          <w:rFonts w:ascii="Times New Roman" w:hAnsi="Times New Roman"/>
          <w:sz w:val="28"/>
          <w:szCs w:val="28"/>
          <w:lang w:val="ru-RU"/>
        </w:rPr>
        <w:lastRenderedPageBreak/>
        <w:t>сохранения энергии, при этом различать словесную формулировку законаи его математическое выраж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и решения учебных задач;</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физические явления, процессы и свойства тел,в том числе и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с использованием изученных свойств физических явлений, физических законов, закономерностей и моделей;</w:t>
      </w:r>
    </w:p>
    <w:p w:rsidR="00134744"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шать расчётные задачи (с использованием 2–3 уравнений) по изучаемым </w:t>
      </w:r>
      <w:r w:rsidR="00134744" w:rsidRPr="00CA4934">
        <w:rPr>
          <w:rFonts w:ascii="Times New Roman" w:hAnsi="Times New Roman"/>
          <w:sz w:val="28"/>
          <w:szCs w:val="28"/>
          <w:lang w:val="ru-RU"/>
        </w:rPr>
        <w:t>темам курса физики, выбирая физическую модель с использованием законови формул, связывающих физические величины, записывать краткое условие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опыты по наблюдению физических явлений или физических свойств тел (капиллярные явления, зависимость давления воздуха от его объёмаи температуры, скорости процесса остывания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w:t>
      </w:r>
      <w:r w:rsidRPr="00CA4934">
        <w:rPr>
          <w:rFonts w:ascii="Times New Roman" w:hAnsi="Times New Roman"/>
          <w:sz w:val="28"/>
          <w:szCs w:val="28"/>
          <w:lang w:val="ru-RU"/>
        </w:rPr>
        <w:lastRenderedPageBreak/>
        <w:t>электрических зарядов, взаимодействие постоянных магнитов, визуализация магнитных полей постоянных магнитов, действия магнитного поля на проводникс током, свойства электромагнита, свойства электродвигателя постоянного тока):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рямые и косвенные измерения физических величин (температура, относительная влажность воздуха, сила тока, напряжение, удельная теплоёмкость вещества, сопротивление проводника, работа и мощность электрического тока)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экспериментальные исследования зависимостей физических величин (зависимость давления воздуха от его объёма и нагреванияили охлаждения, исследование явления теплообмена при смешивании холоднойи горячей воды, зависимость сопротивления проводника от его длины, площади поперечного сечения и удельного сопротивления вещества проводника, силы тока, протекающего через проводник, от напряжения на проводнике, исследование последовательного и параллельного соединений проводников): совместно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по результатам исслед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лабораторным оборудованием;</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принципы действия изученных приборов, технических устройств и технологических процессов с использованием их описания(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w:t>
      </w:r>
      <w:r w:rsidRPr="00CA4934">
        <w:rPr>
          <w:rFonts w:ascii="Times New Roman" w:hAnsi="Times New Roman"/>
          <w:sz w:val="28"/>
          <w:szCs w:val="28"/>
          <w:lang w:val="ru-RU"/>
        </w:rPr>
        <w:lastRenderedPageBreak/>
        <w:t>электроприборы (примеры), предохранители и их применениев быту и технике, применение постоянных магнитов, электромагнитов, электродвигатель постоянного тока), используя знания о свойствах физических явлений, необходимые физические законы и закономер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простые технические устройства и измерительные приборы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пользовать схемы и схематичные рисунки изученных технических устройств, измерительных приборов и технологических процессов при решенииучебно-практических задач;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ть поиск информации в Интернете, самостоятельно формулируя поисковый запрос, на основе имеющихся знаний и сравнения дополнительных источников выделять информацию, которая является противоречивой или может быть недостоверной;</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в другую;</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выполнении учебных проектов и исследований физических процессов </w:t>
      </w:r>
      <w:r w:rsidRPr="00CA4934">
        <w:rPr>
          <w:rFonts w:ascii="Times New Roman" w:hAnsi="Times New Roman"/>
          <w:sz w:val="28"/>
          <w:szCs w:val="28"/>
          <w:lang w:val="ru-RU"/>
        </w:rPr>
        <w:lastRenderedPageBreak/>
        <w:t>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6.4.3. Предметные результаты освоения программы по физике к концу обучения в 9 классе:</w:t>
      </w:r>
    </w:p>
    <w:p w:rsidR="002A44C0"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на углубленном уровне должны отражать сформированность у обучающихся ум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я (система отсчёта, относительность механического движения, невесомость и перегрузки, центр тяжести, механические волны, звук, инфразвук и ультразвук, электромагнитные волны, рентгеновское излучение, шкала электромагнитных волн, источники света, близорукость и дальнозоркость, спектры испускания и поглощения, альфа-, бета- и гамма-излучения, изотопы, ядернаяи термоядерная энергетика) и символический язык физики при решении учебныхи практических задач;</w:t>
      </w:r>
    </w:p>
    <w:p w:rsidR="00134744"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ать явления </w:t>
      </w:r>
      <w:r w:rsidR="00134744" w:rsidRPr="00CA4934">
        <w:rPr>
          <w:rFonts w:ascii="Times New Roman" w:hAnsi="Times New Roman"/>
          <w:sz w:val="28"/>
          <w:szCs w:val="28"/>
          <w:lang w:val="ru-RU"/>
        </w:rPr>
        <w:t>(равномерное и неравномерное прямолинейное движение, равноускоренное прямолинейное движение, свободное падение тел, движение по окружности, взаимодействие тел, равновесие материальной точки, реактивное движение, невесомость, колебательное движение (гармонические, затухающие, вынужденные колебания), резонанс, волновое движение (распространение и отражение звука, интерференция и дифракция волн),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естественная радиоактивность, возникновение линейчатого спектра излучения)по описанию их характерных свойств и на основе опытов, демонстрирующих данное физическое явл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w:t>
      </w:r>
      <w:r w:rsidRPr="00CA4934">
        <w:rPr>
          <w:rFonts w:ascii="Times New Roman" w:hAnsi="Times New Roman"/>
          <w:sz w:val="28"/>
          <w:szCs w:val="28"/>
          <w:lang w:val="ru-RU"/>
        </w:rPr>
        <w:lastRenderedPageBreak/>
        <w:t>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ри равноускоренном прямолинейном движении, угловая скорость, центростремительное ускорение, сила трения, сила упругости, сила тяжести, ускорение свободного падения, вес тела, центр тяжести твёрдого тела, импульс тела, импульс силы, момент силы, механическая работа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период математическогои пружинного маятников,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теорему о кинетической энергии, закон Гука, закон Бернулли, законы отраженияи преломления света, формулу тонкой линзы, планетарную модель атома, нуклонную модель атомного ядра, законы сохранения зарядового и массового чисел при ядерных реакциях, при этом различать словесную формулировку законаи его математическое выраж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и решения учебных задач;</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бъяснять физические явления, процессы и свойства тел,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из 2–3 шаговс использованием изученных свойств физических явлений, физических законов, закономерностей и моделей;</w:t>
      </w:r>
    </w:p>
    <w:p w:rsidR="00134744"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шать </w:t>
      </w:r>
      <w:r w:rsidR="00134744" w:rsidRPr="00CA4934">
        <w:rPr>
          <w:rFonts w:ascii="Times New Roman" w:hAnsi="Times New Roman"/>
          <w:sz w:val="28"/>
          <w:szCs w:val="28"/>
          <w:lang w:val="ru-RU"/>
        </w:rPr>
        <w:t xml:space="preserve">расчётные задачи по изучаемым темам курса физики, выбирая </w:t>
      </w:r>
      <w:r w:rsidR="00F73C0C" w:rsidRPr="00CA4934">
        <w:rPr>
          <w:rFonts w:ascii="Times New Roman" w:hAnsi="Times New Roman"/>
          <w:sz w:val="28"/>
          <w:szCs w:val="28"/>
          <w:lang w:val="ru-RU"/>
        </w:rPr>
        <w:t xml:space="preserve">соответствующую </w:t>
      </w:r>
      <w:r w:rsidR="00134744" w:rsidRPr="00CA4934">
        <w:rPr>
          <w:rFonts w:ascii="Times New Roman" w:hAnsi="Times New Roman"/>
          <w:sz w:val="28"/>
          <w:szCs w:val="28"/>
          <w:lang w:val="ru-RU"/>
        </w:rPr>
        <w:t>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оценивать правильность порядка проведения исследования, интерпретировать полученный результа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ыты по наблюдению физических явлений или физических свойств тел (изучение второго закона Ньютона, закона сохранения энергии, закона сохранения импульса, действие закона Бернулли и возникновение подъёмной силы крыла, зависимость периода колебаний пружинного маятника от массы груза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в собирающей линзе, наблюдение сплошных и линейчатых спектров излучения):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оводить при необходимости серию прямых измерений, определяя среднее значение измеряемой величины и определяя погрешность результатов прямых измерений, обосновывать выбор способа измерения (измерительного прибо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косвенные измерения физических величин (средняя скоростьи ускорение тела при равноускоренном движении, ускорение свободного падения, жёсткость пружины, коэффициент трения скольжения, механическая работаи мощность, частота и период колебаний математического и пружинного маятников, фокусное расстояние собирающей линзы и её оптическая сила, радиоактивный фон) с использованием аналоговых и цифровых приборов: обосновывать выбор метода измерения, планировать измерения, самостоятельно собирать экспериментальную установку, вычислять значение величины и анализировать полученные результаты, оценивая погрешность результатов косвенных измер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экспериментальные исследования зависимостей физических величин (зависимость пути от времени при равноускоренном движениибез начальной скорости, зависимость силы трения скольжения от силы нормального давления, периода колебаний математического маятника от длины нити, определение ускорения свободного падения, исследование изменения величиныи направления индукционного тока, зависимость угла отражения света от угла падения, угла преломления от угла падения светового луча, исследование треков: измерение энергии частицы по тормозному пути (по фотографиям)): совместно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представлять полученные зависимости физических величин в виде таблици графиков, оценивать погрешност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по результатам исслед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лабораторным оборудованием;</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принципы действия изученных приборов, технических устройств и технологических процессов с использованием их описания(в том числе: спидометр, датчики положения, расстояния и ускорения, ракета, эхолот, очки, перископ, фотоаппарат, микроскоп, телескоп, оптические световоды, спектроскоп, дозиметр, камера Вильсона), используя знания о свойствах физических явлений и </w:t>
      </w:r>
      <w:r w:rsidRPr="00CA4934">
        <w:rPr>
          <w:rFonts w:ascii="Times New Roman" w:hAnsi="Times New Roman"/>
          <w:sz w:val="28"/>
          <w:szCs w:val="28"/>
          <w:lang w:val="ru-RU"/>
        </w:rPr>
        <w:lastRenderedPageBreak/>
        <w:t xml:space="preserve">необходимые физические закономерности, использовать схемы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в другую;</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134744" w:rsidRPr="00CA4934" w:rsidRDefault="00A67132" w:rsidP="00E41B55">
      <w:pPr>
        <w:pStyle w:val="1"/>
        <w:pBdr>
          <w:bottom w:val="none" w:sz="0" w:space="0" w:color="auto"/>
        </w:pBdr>
        <w:spacing w:before="0" w:line="350" w:lineRule="auto"/>
        <w:ind w:firstLine="708"/>
        <w:jc w:val="both"/>
        <w:rPr>
          <w:b w:val="0"/>
          <w:szCs w:val="28"/>
          <w:lang w:val="ru-RU"/>
        </w:rPr>
      </w:pPr>
      <w:r w:rsidRPr="00CA4934">
        <w:rPr>
          <w:b w:val="0"/>
          <w:szCs w:val="28"/>
          <w:lang w:val="ru-RU"/>
        </w:rPr>
        <w:t>155.</w:t>
      </w:r>
      <w:r w:rsidR="00134744" w:rsidRPr="00CA4934">
        <w:rPr>
          <w:b w:val="0"/>
          <w:szCs w:val="28"/>
          <w:lang w:val="ru-RU"/>
        </w:rPr>
        <w:t xml:space="preserve"> Федеральная рабочая программа по учебному предмету «Химия» (базовый уровень).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1. Федеральная рабочая программа по учебному предмету «Химия» (базовый уровень) (предметная область «Естественно</w:t>
      </w:r>
      <w:r w:rsidR="00BB5991" w:rsidRPr="00CA4934">
        <w:rPr>
          <w:rFonts w:ascii="Times New Roman" w:hAnsi="Times New Roman"/>
          <w:sz w:val="28"/>
          <w:szCs w:val="28"/>
          <w:lang w:val="ru-RU"/>
        </w:rPr>
        <w:t>-</w:t>
      </w:r>
      <w:r w:rsidR="00134744" w:rsidRPr="00CA4934">
        <w:rPr>
          <w:rFonts w:ascii="Times New Roman" w:hAnsi="Times New Roman"/>
          <w:sz w:val="28"/>
          <w:szCs w:val="28"/>
          <w:lang w:val="ru-RU"/>
        </w:rPr>
        <w:t>научные предметы»)(далее соответственно – программа по химии, химия) включает пояснительную записку, содержание обучения, планируемые результаты освоения программыпо хим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 Пояснительная записка.</w:t>
      </w:r>
    </w:p>
    <w:p w:rsidR="00830B0D"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1. </w:t>
      </w:r>
      <w:r w:rsidR="00830B0D" w:rsidRPr="00CA4934">
        <w:rPr>
          <w:rFonts w:ascii="Times New Roman" w:hAnsi="Times New Roman"/>
          <w:sz w:val="28"/>
          <w:szCs w:val="28"/>
          <w:lang w:val="ru-RU"/>
        </w:rPr>
        <w:t xml:space="preserve">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а также </w:t>
      </w:r>
      <w:r w:rsidR="00830B0D" w:rsidRPr="00CA4934">
        <w:rPr>
          <w:rFonts w:ascii="Times New Roman" w:hAnsi="Times New Roman"/>
          <w:sz w:val="28"/>
          <w:szCs w:val="28"/>
          <w:lang w:val="ru-RU"/>
        </w:rPr>
        <w:lastRenderedPageBreak/>
        <w:t>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rsidR="00FB59B3"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2. </w:t>
      </w:r>
      <w:r w:rsidR="00BB5991" w:rsidRPr="00CA4934">
        <w:rPr>
          <w:rFonts w:ascii="Times New Roman" w:hAnsi="Times New Roman"/>
          <w:sz w:val="28"/>
          <w:szCs w:val="28"/>
          <w:lang w:val="ru-RU"/>
        </w:rPr>
        <w:t>П</w:t>
      </w:r>
      <w:r w:rsidR="00134744" w:rsidRPr="00CA4934">
        <w:rPr>
          <w:rFonts w:ascii="Times New Roman" w:hAnsi="Times New Roman"/>
          <w:sz w:val="28"/>
          <w:szCs w:val="28"/>
          <w:lang w:val="ru-RU"/>
        </w:rPr>
        <w:t xml:space="preserve">рограмма по химии </w:t>
      </w:r>
      <w:r w:rsidR="00FB59B3" w:rsidRPr="00CA4934">
        <w:rPr>
          <w:rFonts w:ascii="Times New Roman" w:hAnsi="Times New Roman"/>
          <w:sz w:val="28"/>
          <w:szCs w:val="28"/>
          <w:lang w:val="ru-RU"/>
        </w:rPr>
        <w:t>разработана с целью оказания методической помощи учителю в создании рабочей программы по учебному предмету.</w:t>
      </w:r>
    </w:p>
    <w:p w:rsidR="00134744" w:rsidRPr="00CA4934" w:rsidRDefault="00FB59B3"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грамма по химии </w:t>
      </w:r>
      <w:r w:rsidR="00134744" w:rsidRPr="00CA4934">
        <w:rPr>
          <w:rFonts w:ascii="Times New Roman" w:hAnsi="Times New Roman"/>
          <w:sz w:val="28"/>
          <w:szCs w:val="28"/>
          <w:lang w:val="ru-RU"/>
        </w:rPr>
        <w:t>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его по классам и структурирование по разделам и темам программы</w:t>
      </w:r>
      <w:r w:rsidRPr="00CA4934">
        <w:rPr>
          <w:rFonts w:ascii="Times New Roman" w:hAnsi="Times New Roman"/>
          <w:sz w:val="28"/>
          <w:szCs w:val="28"/>
          <w:lang w:val="ru-RU"/>
        </w:rPr>
        <w:t xml:space="preserve"> по химии</w:t>
      </w:r>
      <w:r w:rsidR="00134744" w:rsidRPr="00CA4934">
        <w:rPr>
          <w:rFonts w:ascii="Times New Roman" w:hAnsi="Times New Roman"/>
          <w:sz w:val="28"/>
          <w:szCs w:val="28"/>
          <w:lang w:val="ru-RU"/>
        </w:rPr>
        <w:t xml:space="preserve">, определяет количественные и качественные характеристики содержания, рекомендуемую последовательностьизучения </w:t>
      </w:r>
      <w:r w:rsidRPr="00CA4934">
        <w:rPr>
          <w:rFonts w:ascii="Times New Roman" w:hAnsi="Times New Roman"/>
          <w:sz w:val="28"/>
          <w:szCs w:val="28"/>
          <w:lang w:val="ru-RU"/>
        </w:rPr>
        <w:t xml:space="preserve">химии </w:t>
      </w:r>
      <w:r w:rsidR="00134744" w:rsidRPr="00CA4934">
        <w:rPr>
          <w:rFonts w:ascii="Times New Roman" w:hAnsi="Times New Roman"/>
          <w:sz w:val="28"/>
          <w:szCs w:val="28"/>
          <w:lang w:val="ru-RU"/>
        </w:rPr>
        <w:t xml:space="preserve">с учётом межпредметныхи внутрипредметных связей, логики учебного процесса, возрастных особенностей обучающихся, определяет возможности предмета для реализации требованийк результатам освоения основной образовательной программы на уровне основного общего образования,а также требований к результатам обучения химии на уровне целей изучения предмета и основных видов учебно­познавательной деятельности </w:t>
      </w:r>
      <w:r w:rsidR="00BC1B3F" w:rsidRPr="00CA4934">
        <w:rPr>
          <w:rFonts w:ascii="Times New Roman" w:hAnsi="Times New Roman"/>
          <w:sz w:val="28"/>
          <w:szCs w:val="28"/>
          <w:lang w:val="ru-RU"/>
        </w:rPr>
        <w:t xml:space="preserve">обучающегося </w:t>
      </w:r>
      <w:r w:rsidR="00134744" w:rsidRPr="00CA4934">
        <w:rPr>
          <w:rFonts w:ascii="Times New Roman" w:hAnsi="Times New Roman"/>
          <w:sz w:val="28"/>
          <w:szCs w:val="28"/>
          <w:lang w:val="ru-RU"/>
        </w:rPr>
        <w:t>по освоению учебного содерж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3. </w:t>
      </w:r>
      <w:r w:rsidR="00FB59B3" w:rsidRPr="00CA4934">
        <w:rPr>
          <w:rFonts w:ascii="Times New Roman" w:hAnsi="Times New Roman"/>
          <w:sz w:val="28"/>
          <w:szCs w:val="28"/>
          <w:lang w:val="ru-RU"/>
        </w:rPr>
        <w:t>З</w:t>
      </w:r>
      <w:r w:rsidR="00134744" w:rsidRPr="00CA4934">
        <w:rPr>
          <w:rFonts w:ascii="Times New Roman" w:hAnsi="Times New Roman"/>
          <w:sz w:val="28"/>
          <w:szCs w:val="28"/>
          <w:lang w:val="ru-RU"/>
        </w:rPr>
        <w:t xml:space="preserve">нание химии служит основой для формирования мировоззрения </w:t>
      </w:r>
      <w:r w:rsidR="00FB59B3" w:rsidRPr="00CA4934">
        <w:rPr>
          <w:rFonts w:ascii="Times New Roman" w:hAnsi="Times New Roman"/>
          <w:sz w:val="28"/>
          <w:szCs w:val="28"/>
          <w:lang w:val="ru-RU"/>
        </w:rPr>
        <w:t>обучающегося</w:t>
      </w:r>
      <w:r w:rsidR="00134744" w:rsidRPr="00CA4934">
        <w:rPr>
          <w:rFonts w:ascii="Times New Roman" w:hAnsi="Times New Roman"/>
          <w:sz w:val="28"/>
          <w:szCs w:val="28"/>
          <w:lang w:val="ru-RU"/>
        </w:rPr>
        <w:t>, его представлений о материальном единстве мира, важную роль играют формируемые химией представления о взаимопревращениях энергиии об эволюции веществ в природе</w:t>
      </w:r>
      <w:r w:rsidR="00535B20" w:rsidRPr="00CA4934">
        <w:rPr>
          <w:rFonts w:ascii="Times New Roman" w:hAnsi="Times New Roman"/>
          <w:sz w:val="28"/>
          <w:szCs w:val="28"/>
          <w:lang w:val="ru-RU"/>
        </w:rPr>
        <w:t xml:space="preserve">, о путях решения </w:t>
      </w:r>
      <w:r w:rsidR="00134744" w:rsidRPr="00CA4934">
        <w:rPr>
          <w:rFonts w:ascii="Times New Roman" w:hAnsi="Times New Roman"/>
          <w:sz w:val="28"/>
          <w:szCs w:val="28"/>
          <w:lang w:val="ru-RU"/>
        </w:rPr>
        <w:t>глобальных проблем устойчивого развития человечества – сырьевой, энергетической, пищевойи экологической безопасности, проблем здравоохране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4</w:t>
      </w:r>
      <w:r w:rsidR="00134744" w:rsidRPr="00CA4934">
        <w:rPr>
          <w:rFonts w:ascii="Times New Roman" w:hAnsi="Times New Roman"/>
          <w:sz w:val="28"/>
          <w:szCs w:val="28"/>
          <w:lang w:val="ru-RU"/>
        </w:rPr>
        <w:t xml:space="preserve">. Изучение хим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ствует реализации возможностей для саморазвития и формирования культуры личности, её общей и функциональной грамот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комит со спецификой научного мышления, закладывает основы целостного </w:t>
      </w:r>
      <w:r w:rsidRPr="00CA4934">
        <w:rPr>
          <w:rFonts w:ascii="Times New Roman" w:hAnsi="Times New Roman"/>
          <w:sz w:val="28"/>
          <w:szCs w:val="28"/>
          <w:lang w:val="ru-RU"/>
        </w:rPr>
        <w:lastRenderedPageBreak/>
        <w:t xml:space="preserve">взгляда на единство природы и человека, является ответственным этапомв формировании естественно­научной грамотности обучающихс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134744"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анные направления </w:t>
      </w:r>
      <w:r w:rsidR="00134744" w:rsidRPr="00CA4934">
        <w:rPr>
          <w:rFonts w:ascii="Times New Roman" w:hAnsi="Times New Roman"/>
          <w:sz w:val="28"/>
          <w:szCs w:val="28"/>
          <w:lang w:val="ru-RU"/>
        </w:rPr>
        <w:t>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rsidR="000D12C3" w:rsidRPr="00CA4934" w:rsidRDefault="00A67132" w:rsidP="00E41B55">
      <w:pPr>
        <w:spacing w:after="0" w:line="350" w:lineRule="auto"/>
        <w:ind w:firstLine="567"/>
        <w:jc w:val="both"/>
        <w:rPr>
          <w:rFonts w:ascii="Times New Roman" w:hAnsi="Times New Roman"/>
          <w:bCs/>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5</w:t>
      </w:r>
      <w:r w:rsidR="00134744" w:rsidRPr="00CA4934">
        <w:rPr>
          <w:rFonts w:ascii="Times New Roman" w:hAnsi="Times New Roman"/>
          <w:sz w:val="28"/>
          <w:szCs w:val="28"/>
          <w:lang w:val="ru-RU"/>
        </w:rPr>
        <w:t>. </w:t>
      </w:r>
      <w:r w:rsidR="00C37E8A" w:rsidRPr="00CA4934">
        <w:rPr>
          <w:rFonts w:ascii="Times New Roman" w:hAnsi="Times New Roman"/>
          <w:bCs/>
          <w:sz w:val="28"/>
          <w:szCs w:val="28"/>
          <w:lang w:val="ru-RU"/>
        </w:rPr>
        <w:t xml:space="preserve">Курс химии </w:t>
      </w:r>
      <w:r w:rsidR="00771990" w:rsidRPr="00CA4934">
        <w:rPr>
          <w:rFonts w:ascii="Times New Roman" w:hAnsi="Times New Roman"/>
          <w:sz w:val="28"/>
          <w:szCs w:val="28"/>
          <w:lang w:val="ru-RU"/>
        </w:rPr>
        <w:t>на уровне основного общего образования</w:t>
      </w:r>
      <w:r w:rsidR="00C37E8A" w:rsidRPr="00CA4934">
        <w:rPr>
          <w:rFonts w:ascii="Times New Roman" w:hAnsi="Times New Roman"/>
          <w:bCs/>
          <w:sz w:val="28"/>
          <w:szCs w:val="28"/>
          <w:lang w:val="ru-RU"/>
        </w:rPr>
        <w:t>ориентированна освоение обучающимися системы первоначальных понятий химии, основ неорганической химии и некоторых отдельных значимых понятийорганической химии.</w:t>
      </w:r>
    </w:p>
    <w:p w:rsidR="00710701"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6</w:t>
      </w:r>
      <w:r w:rsidR="00134744" w:rsidRPr="00CA4934">
        <w:rPr>
          <w:rFonts w:ascii="Times New Roman" w:hAnsi="Times New Roman"/>
          <w:sz w:val="28"/>
          <w:szCs w:val="28"/>
          <w:lang w:val="ru-RU"/>
        </w:rPr>
        <w:t xml:space="preserve">. Структура содержания </w:t>
      </w:r>
      <w:r w:rsidR="00710701" w:rsidRPr="00CA4934">
        <w:rPr>
          <w:rFonts w:ascii="Times New Roman" w:hAnsi="Times New Roman"/>
          <w:sz w:val="28"/>
          <w:szCs w:val="28"/>
          <w:lang w:val="ru-RU"/>
        </w:rPr>
        <w:t xml:space="preserve">программы по химии </w:t>
      </w:r>
      <w:r w:rsidR="00134744" w:rsidRPr="00CA4934">
        <w:rPr>
          <w:rFonts w:ascii="Times New Roman" w:hAnsi="Times New Roman"/>
          <w:sz w:val="28"/>
          <w:szCs w:val="28"/>
          <w:lang w:val="ru-RU"/>
        </w:rPr>
        <w:t>сформирована на основе системного подхода к е</w:t>
      </w:r>
      <w:r w:rsidR="00710701" w:rsidRPr="00CA4934">
        <w:rPr>
          <w:rFonts w:ascii="Times New Roman" w:hAnsi="Times New Roman"/>
          <w:sz w:val="28"/>
          <w:szCs w:val="28"/>
          <w:lang w:val="ru-RU"/>
        </w:rPr>
        <w:t>ё</w:t>
      </w:r>
      <w:r w:rsidR="00134744" w:rsidRPr="00CA4934">
        <w:rPr>
          <w:rFonts w:ascii="Times New Roman" w:hAnsi="Times New Roman"/>
          <w:sz w:val="28"/>
          <w:szCs w:val="28"/>
          <w:lang w:val="ru-RU"/>
        </w:rPr>
        <w:t xml:space="preserve"> изучению. Содержание складывается из системы понятийо химическом элементе и веществе и системы понятий о химической реакции.Обе эти системы структурно организованы по принципу последовательного развития знаний на основе теоретических представлений разного уровня: </w:t>
      </w:r>
    </w:p>
    <w:p w:rsidR="00710701"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томно­молекулярного учения как основы всего естествознания</w:t>
      </w:r>
      <w:r w:rsidR="00710701" w:rsidRPr="00CA4934">
        <w:rPr>
          <w:rFonts w:ascii="Times New Roman" w:hAnsi="Times New Roman"/>
          <w:sz w:val="28"/>
          <w:szCs w:val="28"/>
          <w:lang w:val="ru-RU"/>
        </w:rPr>
        <w:t>;</w:t>
      </w:r>
    </w:p>
    <w:p w:rsidR="00710701"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иодического закона Д.И. Менделеева как основного закона химии</w:t>
      </w:r>
      <w:r w:rsidR="00710701" w:rsidRPr="00CA4934">
        <w:rPr>
          <w:rFonts w:ascii="Times New Roman" w:hAnsi="Times New Roman"/>
          <w:sz w:val="28"/>
          <w:szCs w:val="28"/>
          <w:lang w:val="ru-RU"/>
        </w:rPr>
        <w:t>;</w:t>
      </w:r>
    </w:p>
    <w:p w:rsidR="00710701"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ния о строении атома и химической связи</w:t>
      </w:r>
      <w:r w:rsidR="00710701" w:rsidRPr="00CA4934">
        <w:rPr>
          <w:rFonts w:ascii="Times New Roman" w:hAnsi="Times New Roman"/>
          <w:sz w:val="28"/>
          <w:szCs w:val="28"/>
          <w:lang w:val="ru-RU"/>
        </w:rPr>
        <w:t>;</w:t>
      </w:r>
    </w:p>
    <w:p w:rsidR="00710701"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й об электролитической диссоциации веществ в раствор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оретические знания рассматриваются на основе эмпирически полученныхи осмысленных фактов, развиваются последовательно от одного уровня к другому, выполняя функции объяснения и прогнозирования свойств, строенияи возможностей практического применения </w:t>
      </w:r>
      <w:r w:rsidR="00710701" w:rsidRPr="00CA4934">
        <w:rPr>
          <w:rFonts w:ascii="Times New Roman" w:hAnsi="Times New Roman"/>
          <w:sz w:val="28"/>
          <w:szCs w:val="28"/>
          <w:lang w:val="ru-RU"/>
        </w:rPr>
        <w:t>и</w:t>
      </w:r>
      <w:r w:rsidRPr="00CA4934">
        <w:rPr>
          <w:rFonts w:ascii="Times New Roman" w:hAnsi="Times New Roman"/>
          <w:sz w:val="28"/>
          <w:szCs w:val="28"/>
          <w:lang w:val="ru-RU"/>
        </w:rPr>
        <w:t xml:space="preserve"> получения изучаемых веществ.</w:t>
      </w:r>
    </w:p>
    <w:p w:rsidR="00134744" w:rsidRPr="00CA4934" w:rsidRDefault="00D95F8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w:t>
      </w:r>
      <w:r w:rsidR="00134744" w:rsidRPr="00CA4934">
        <w:rPr>
          <w:rFonts w:ascii="Times New Roman" w:hAnsi="Times New Roman"/>
          <w:sz w:val="28"/>
          <w:szCs w:val="28"/>
          <w:lang w:val="ru-RU"/>
        </w:rPr>
        <w:t xml:space="preserve">программы </w:t>
      </w:r>
      <w:r w:rsidR="00BB23E4" w:rsidRPr="00CA4934">
        <w:rPr>
          <w:rFonts w:ascii="Times New Roman" w:hAnsi="Times New Roman"/>
          <w:sz w:val="28"/>
          <w:szCs w:val="28"/>
          <w:lang w:val="ru-RU"/>
        </w:rPr>
        <w:t xml:space="preserve">по химии </w:t>
      </w:r>
      <w:r w:rsidR="00134744" w:rsidRPr="00CA4934">
        <w:rPr>
          <w:rFonts w:ascii="Times New Roman" w:hAnsi="Times New Roman"/>
          <w:sz w:val="28"/>
          <w:szCs w:val="28"/>
          <w:lang w:val="ru-RU"/>
        </w:rPr>
        <w:t xml:space="preserve">способствует </w:t>
      </w:r>
      <w:r w:rsidRPr="00CA4934">
        <w:rPr>
          <w:rFonts w:ascii="Times New Roman" w:hAnsi="Times New Roman"/>
          <w:sz w:val="28"/>
          <w:szCs w:val="28"/>
          <w:lang w:val="ru-RU"/>
        </w:rPr>
        <w:t xml:space="preserve">формированию </w:t>
      </w:r>
      <w:r w:rsidR="00134744" w:rsidRPr="00CA4934">
        <w:rPr>
          <w:rFonts w:ascii="Times New Roman" w:hAnsi="Times New Roman"/>
          <w:sz w:val="28"/>
          <w:szCs w:val="28"/>
          <w:lang w:val="ru-RU"/>
        </w:rPr>
        <w:t>п</w:t>
      </w:r>
      <w:r w:rsidRPr="00CA4934">
        <w:rPr>
          <w:rFonts w:ascii="Times New Roman" w:hAnsi="Times New Roman"/>
          <w:sz w:val="28"/>
          <w:szCs w:val="28"/>
          <w:lang w:val="ru-RU"/>
        </w:rPr>
        <w:t>редставленияо</w:t>
      </w:r>
      <w:r w:rsidR="00134744" w:rsidRPr="00CA4934">
        <w:rPr>
          <w:rFonts w:ascii="Times New Roman" w:hAnsi="Times New Roman"/>
          <w:sz w:val="28"/>
          <w:szCs w:val="28"/>
          <w:lang w:val="ru-RU"/>
        </w:rPr>
        <w:t xml:space="preserve"> химической составляющей научной картины мир</w:t>
      </w:r>
      <w:r w:rsidR="00BB23E4" w:rsidRPr="00CA4934">
        <w:rPr>
          <w:rFonts w:ascii="Times New Roman" w:hAnsi="Times New Roman"/>
          <w:sz w:val="28"/>
          <w:szCs w:val="28"/>
          <w:lang w:val="ru-RU"/>
        </w:rPr>
        <w:t>а в логике её системной природы</w:t>
      </w:r>
      <w:r w:rsidR="00710610" w:rsidRPr="00CA4934">
        <w:rPr>
          <w:rFonts w:ascii="Times New Roman" w:hAnsi="Times New Roman"/>
          <w:sz w:val="28"/>
          <w:szCs w:val="28"/>
          <w:lang w:val="ru-RU"/>
        </w:rPr>
        <w:t>,</w:t>
      </w:r>
      <w:r w:rsidR="00134744" w:rsidRPr="00CA4934">
        <w:rPr>
          <w:rFonts w:ascii="Times New Roman" w:hAnsi="Times New Roman"/>
          <w:sz w:val="28"/>
          <w:szCs w:val="28"/>
          <w:lang w:val="ru-RU"/>
        </w:rPr>
        <w:t xml:space="preserve">ценностного отношения к научному знанию и методам познания в науке. </w:t>
      </w:r>
      <w:r w:rsidRPr="00CA4934">
        <w:rPr>
          <w:rFonts w:ascii="Times New Roman" w:hAnsi="Times New Roman"/>
          <w:sz w:val="28"/>
          <w:szCs w:val="28"/>
          <w:lang w:val="ru-RU"/>
        </w:rPr>
        <w:t xml:space="preserve">Изучение </w:t>
      </w:r>
      <w:r w:rsidR="00BB23E4" w:rsidRPr="00CA4934">
        <w:rPr>
          <w:rFonts w:ascii="Times New Roman" w:hAnsi="Times New Roman"/>
          <w:sz w:val="28"/>
          <w:szCs w:val="28"/>
          <w:lang w:val="ru-RU"/>
        </w:rPr>
        <w:t xml:space="preserve">химии </w:t>
      </w:r>
      <w:r w:rsidR="000D12C3" w:rsidRPr="00CA4934">
        <w:rPr>
          <w:rFonts w:ascii="Times New Roman" w:hAnsi="Times New Roman"/>
          <w:sz w:val="28"/>
          <w:szCs w:val="28"/>
          <w:lang w:val="ru-RU"/>
        </w:rPr>
        <w:t xml:space="preserve">происходит с привлечением знаний из ранее изученных </w:t>
      </w:r>
      <w:r w:rsidR="00BB23E4" w:rsidRPr="00CA4934">
        <w:rPr>
          <w:rFonts w:ascii="Times New Roman" w:hAnsi="Times New Roman"/>
          <w:sz w:val="28"/>
          <w:szCs w:val="28"/>
          <w:lang w:val="ru-RU"/>
        </w:rPr>
        <w:t>учебных предметов</w:t>
      </w:r>
      <w:r w:rsidR="000D12C3" w:rsidRPr="00CA4934">
        <w:rPr>
          <w:rFonts w:ascii="Times New Roman" w:hAnsi="Times New Roman"/>
          <w:sz w:val="28"/>
          <w:szCs w:val="28"/>
          <w:lang w:val="ru-RU"/>
        </w:rPr>
        <w:t>:</w:t>
      </w:r>
      <w:r w:rsidR="00710701" w:rsidRPr="00CA4934">
        <w:rPr>
          <w:rFonts w:ascii="Times New Roman" w:hAnsi="Times New Roman"/>
          <w:sz w:val="28"/>
          <w:szCs w:val="28"/>
          <w:lang w:val="ru-RU"/>
        </w:rPr>
        <w:t xml:space="preserve"> «Окружающий мир», «Биология. 5–</w:t>
      </w:r>
      <w:r w:rsidR="000D12C3" w:rsidRPr="00CA4934">
        <w:rPr>
          <w:rFonts w:ascii="Times New Roman" w:hAnsi="Times New Roman"/>
          <w:sz w:val="28"/>
          <w:szCs w:val="28"/>
          <w:lang w:val="ru-RU"/>
        </w:rPr>
        <w:t>7 классы» и «Физика. 7 класс».</w:t>
      </w:r>
    </w:p>
    <w:p w:rsidR="00B36C16" w:rsidRPr="00CA4934" w:rsidRDefault="00A67132" w:rsidP="00E41B55">
      <w:pPr>
        <w:spacing w:after="0" w:line="350" w:lineRule="auto"/>
        <w:ind w:firstLine="709"/>
        <w:jc w:val="both"/>
        <w:rPr>
          <w:rFonts w:ascii="Times New Roman" w:hAnsi="Times New Roman"/>
          <w:bCs/>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7</w:t>
      </w:r>
      <w:r w:rsidR="00134744" w:rsidRPr="00CA4934">
        <w:rPr>
          <w:rFonts w:ascii="Times New Roman" w:hAnsi="Times New Roman"/>
          <w:sz w:val="28"/>
          <w:szCs w:val="28"/>
          <w:lang w:val="ru-RU"/>
        </w:rPr>
        <w:t>. </w:t>
      </w:r>
      <w:r w:rsidR="00791BD4" w:rsidRPr="00CA4934">
        <w:rPr>
          <w:rFonts w:ascii="Times New Roman" w:hAnsi="Times New Roman"/>
          <w:sz w:val="28"/>
          <w:szCs w:val="28"/>
          <w:lang w:val="ru-RU"/>
        </w:rPr>
        <w:t xml:space="preserve">При изучении химии происходит </w:t>
      </w:r>
      <w:r w:rsidR="00134744" w:rsidRPr="00CA4934">
        <w:rPr>
          <w:rFonts w:ascii="Times New Roman" w:hAnsi="Times New Roman"/>
          <w:sz w:val="28"/>
          <w:szCs w:val="28"/>
          <w:lang w:val="ru-RU"/>
        </w:rPr>
        <w:t xml:space="preserve">формирование знаний основ </w:t>
      </w:r>
      <w:r w:rsidR="00134744" w:rsidRPr="00CA4934">
        <w:rPr>
          <w:rFonts w:ascii="Times New Roman" w:hAnsi="Times New Roman"/>
          <w:sz w:val="28"/>
          <w:szCs w:val="28"/>
          <w:lang w:val="ru-RU"/>
        </w:rPr>
        <w:lastRenderedPageBreak/>
        <w:t xml:space="preserve">химической науки как области современного естествознания, практической деятельности человека и как одного из компонентов мировой культуры. </w:t>
      </w:r>
      <w:r w:rsidR="00B36C16" w:rsidRPr="00CA4934">
        <w:rPr>
          <w:rFonts w:ascii="Times New Roman" w:hAnsi="Times New Roman"/>
          <w:bCs/>
          <w:sz w:val="28"/>
          <w:szCs w:val="28"/>
          <w:lang w:val="ru-RU"/>
        </w:rPr>
        <w:t xml:space="preserve">Задача </w:t>
      </w:r>
      <w:r w:rsidR="00791BD4" w:rsidRPr="00CA4934">
        <w:rPr>
          <w:rFonts w:ascii="Times New Roman" w:hAnsi="Times New Roman"/>
          <w:sz w:val="28"/>
          <w:szCs w:val="28"/>
          <w:lang w:val="ru-RU"/>
        </w:rPr>
        <w:t>учебного</w:t>
      </w:r>
      <w:r w:rsidR="00B36C16" w:rsidRPr="00CA4934">
        <w:rPr>
          <w:rFonts w:ascii="Times New Roman" w:hAnsi="Times New Roman"/>
          <w:bCs/>
          <w:sz w:val="28"/>
          <w:szCs w:val="28"/>
          <w:lang w:val="ru-RU"/>
        </w:rPr>
        <w:t>предмета состоит в формировании системы химическихзнаний</w:t>
      </w:r>
      <w:r w:rsidR="00F433DE" w:rsidRPr="00CA4934">
        <w:rPr>
          <w:rFonts w:ascii="Times New Roman" w:hAnsi="Times New Roman"/>
          <w:sz w:val="28"/>
          <w:szCs w:val="28"/>
          <w:lang w:val="ru-RU"/>
        </w:rPr>
        <w:t>–</w:t>
      </w:r>
      <w:r w:rsidR="00B36C16" w:rsidRPr="00CA4934">
        <w:rPr>
          <w:rFonts w:ascii="Times New Roman" w:hAnsi="Times New Roman"/>
          <w:bCs/>
          <w:sz w:val="28"/>
          <w:szCs w:val="28"/>
          <w:lang w:val="ru-RU"/>
        </w:rPr>
        <w:t>важнейшихфактов,понятий,законов и теоретических положений, доступных обобщений мировоззренческого характера, языка науки, в приобщениик научным методам познания при изучении веществ и химических реакций,в формировании и развитии познавательных умений и их применении в учебно-познавательной и учебно-исследовательской деятельности, освоени</w:t>
      </w:r>
      <w:r w:rsidR="00791BD4" w:rsidRPr="00CA4934">
        <w:rPr>
          <w:rFonts w:ascii="Times New Roman" w:hAnsi="Times New Roman"/>
          <w:bCs/>
          <w:sz w:val="28"/>
          <w:szCs w:val="28"/>
          <w:lang w:val="ru-RU"/>
        </w:rPr>
        <w:t>и</w:t>
      </w:r>
      <w:r w:rsidR="00B36C16" w:rsidRPr="00CA4934">
        <w:rPr>
          <w:rFonts w:ascii="Times New Roman" w:hAnsi="Times New Roman"/>
          <w:bCs/>
          <w:sz w:val="28"/>
          <w:szCs w:val="28"/>
          <w:lang w:val="ru-RU"/>
        </w:rPr>
        <w:t xml:space="preserve">правилбезопасногообращениясвеществами в повседневной жизни.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8</w:t>
      </w:r>
      <w:r w:rsidR="00134744" w:rsidRPr="00CA4934">
        <w:rPr>
          <w:rFonts w:ascii="Times New Roman" w:hAnsi="Times New Roman"/>
          <w:sz w:val="28"/>
          <w:szCs w:val="28"/>
          <w:lang w:val="ru-RU"/>
        </w:rPr>
        <w:t>. </w:t>
      </w:r>
      <w:r w:rsidR="00791BD4" w:rsidRPr="00CA4934">
        <w:rPr>
          <w:rFonts w:ascii="Times New Roman" w:hAnsi="Times New Roman"/>
          <w:sz w:val="28"/>
          <w:szCs w:val="28"/>
          <w:lang w:val="ru-RU"/>
        </w:rPr>
        <w:t>П</w:t>
      </w:r>
      <w:r w:rsidR="00134744" w:rsidRPr="00CA4934">
        <w:rPr>
          <w:rFonts w:ascii="Times New Roman" w:hAnsi="Times New Roman"/>
          <w:sz w:val="28"/>
          <w:szCs w:val="28"/>
          <w:lang w:val="ru-RU"/>
        </w:rPr>
        <w:t xml:space="preserve">ри изучении </w:t>
      </w:r>
      <w:r w:rsidR="00791BD4" w:rsidRPr="00CA4934">
        <w:rPr>
          <w:rFonts w:ascii="Times New Roman" w:hAnsi="Times New Roman"/>
          <w:sz w:val="28"/>
          <w:szCs w:val="28"/>
          <w:lang w:val="ru-RU"/>
        </w:rPr>
        <w:t xml:space="preserve">химии </w:t>
      </w:r>
      <w:r w:rsidR="00134744" w:rsidRPr="00CA4934">
        <w:rPr>
          <w:rFonts w:ascii="Times New Roman" w:hAnsi="Times New Roman"/>
          <w:sz w:val="28"/>
          <w:szCs w:val="28"/>
          <w:lang w:val="ru-RU"/>
        </w:rPr>
        <w:t xml:space="preserve">на уровне основного общего образования </w:t>
      </w:r>
      <w:r w:rsidR="00624C8B" w:rsidRPr="00CA4934">
        <w:rPr>
          <w:rFonts w:ascii="Times New Roman" w:hAnsi="Times New Roman"/>
          <w:sz w:val="28"/>
          <w:szCs w:val="28"/>
          <w:lang w:val="ru-RU"/>
        </w:rPr>
        <w:t>важное</w:t>
      </w:r>
      <w:r w:rsidR="00134744" w:rsidRPr="00CA4934">
        <w:rPr>
          <w:rFonts w:ascii="Times New Roman" w:hAnsi="Times New Roman"/>
          <w:sz w:val="28"/>
          <w:szCs w:val="28"/>
          <w:lang w:val="ru-RU"/>
        </w:rPr>
        <w:t xml:space="preserve"> значение приобрели такие цели, как:</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нтеллектуально развитой личности, готовойк самообразованию, сотрудничеству, самостоятельному принятию решений, способной адаптироваться к быстро меняющимся условиям жизн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правленность обучения на систематическое приобщение обучающихсяк самостоятельной познавательной деятельности, научным методам познания, формирующим мотивацию и развитие способностей к хим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rsidR="00440172" w:rsidRPr="00CA4934" w:rsidRDefault="00440172" w:rsidP="00E41B55">
      <w:pPr>
        <w:spacing w:after="0" w:line="350" w:lineRule="auto"/>
        <w:ind w:firstLine="709"/>
        <w:jc w:val="both"/>
        <w:rPr>
          <w:rFonts w:ascii="Times New Roman" w:hAnsi="Times New Roman"/>
          <w:bCs/>
          <w:sz w:val="28"/>
          <w:szCs w:val="28"/>
          <w:lang w:val="ru-RU"/>
        </w:rPr>
      </w:pPr>
      <w:r w:rsidRPr="00CA4934">
        <w:rPr>
          <w:rFonts w:ascii="Times New Roman" w:hAnsi="Times New Roman"/>
          <w:bCs/>
          <w:sz w:val="28"/>
          <w:szCs w:val="28"/>
          <w:lang w:val="ru-RU"/>
        </w:rPr>
        <w:t>формирование общей функциональнойи естественно-научной грамотности,в том числе умений объяснять и оценивать явления окружающегомира,используязнанияи опыт, полученные при изучении химии, применять их при решении проблем в повседневной жизни и трудовой дея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и окружающей природной сре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мотивации к обучению, способностей к самоконтролюи </w:t>
      </w:r>
      <w:r w:rsidRPr="00CA4934">
        <w:rPr>
          <w:rFonts w:ascii="Times New Roman" w:hAnsi="Times New Roman"/>
          <w:sz w:val="28"/>
          <w:szCs w:val="28"/>
          <w:lang w:val="ru-RU"/>
        </w:rPr>
        <w:lastRenderedPageBreak/>
        <w:t>самовоспитанию на основе усвоения общечеловеческих ценностей, готовностик осознанному выбору профиля и направленности дальнейшего обуче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9</w:t>
      </w:r>
      <w:r w:rsidR="00134744" w:rsidRPr="00CA4934">
        <w:rPr>
          <w:rFonts w:ascii="Times New Roman" w:hAnsi="Times New Roman"/>
          <w:sz w:val="28"/>
          <w:szCs w:val="28"/>
          <w:lang w:val="ru-RU"/>
        </w:rPr>
        <w:t>. Общее число часов, рекомендованных для изученияхимии, –136 часов:в 8 классе –68 часов (2 часа в неделю), в 9 классе –68 часов(2 часа в неделю).</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3. Содержание обучения в 8 класс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3.1. Первоначальные химические понят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мет химии. Роль химии в жизни человека. </w:t>
      </w:r>
      <w:r w:rsidR="00B36C16" w:rsidRPr="00CA4934">
        <w:rPr>
          <w:rFonts w:ascii="Times New Roman" w:hAnsi="Times New Roman"/>
          <w:bCs/>
          <w:sz w:val="28"/>
          <w:szCs w:val="28"/>
          <w:lang w:val="ru-RU"/>
        </w:rPr>
        <w:t xml:space="preserve">Химия в системе наук. </w:t>
      </w:r>
      <w:r w:rsidRPr="00CA4934">
        <w:rPr>
          <w:rFonts w:ascii="Times New Roman" w:hAnsi="Times New Roman"/>
          <w:sz w:val="28"/>
          <w:szCs w:val="28"/>
          <w:lang w:val="ru-RU"/>
        </w:rPr>
        <w:t>Телаи вещества. Физические свойства веществ. Агрегатное состояние веществ. Пон</w:t>
      </w:r>
      <w:r w:rsidR="00C718DA" w:rsidRPr="00CA4934">
        <w:rPr>
          <w:rFonts w:ascii="Times New Roman" w:hAnsi="Times New Roman"/>
          <w:sz w:val="28"/>
          <w:szCs w:val="28"/>
          <w:lang w:val="ru-RU"/>
        </w:rPr>
        <w:t>ятие о методах познания в химии</w:t>
      </w:r>
      <w:r w:rsidRPr="00CA4934">
        <w:rPr>
          <w:rFonts w:ascii="Times New Roman" w:hAnsi="Times New Roman"/>
          <w:sz w:val="28"/>
          <w:szCs w:val="28"/>
          <w:lang w:val="ru-RU"/>
        </w:rPr>
        <w:t>. Чистые вещества и смеси. Способы разделения смес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томы и молекулы. Химические элементы. Символы химических элементов. Простые и сложные вещества. Атомно­молекулярное уч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rsidR="00B36C16" w:rsidRPr="00CA4934" w:rsidRDefault="00B36C16" w:rsidP="00E41B55">
      <w:pPr>
        <w:spacing w:after="0" w:line="350" w:lineRule="auto"/>
        <w:ind w:firstLine="709"/>
        <w:jc w:val="both"/>
        <w:rPr>
          <w:rFonts w:ascii="Times New Roman" w:hAnsi="Times New Roman"/>
          <w:bCs/>
          <w:color w:val="FF0000"/>
          <w:sz w:val="28"/>
          <w:szCs w:val="28"/>
          <w:lang w:val="ru-RU"/>
        </w:rPr>
      </w:pPr>
      <w:r w:rsidRPr="00CA4934">
        <w:rPr>
          <w:rFonts w:ascii="Times New Roman" w:hAnsi="Times New Roman"/>
          <w:bCs/>
          <w:sz w:val="28"/>
          <w:szCs w:val="28"/>
          <w:lang w:val="ru-RU"/>
        </w:rPr>
        <w:t>Количество вещества. Моль. Молярная масса. Взаимосвязь количества, массы и числа структурных единиц вещества. Расчёты по формулам химическихсоедин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rsidR="00324769" w:rsidRPr="00CA4934" w:rsidRDefault="0032476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CA4934">
        <w:rPr>
          <w:rFonts w:ascii="Times New Roman" w:hAnsi="Times New Roman"/>
          <w:sz w:val="28"/>
          <w:szCs w:val="28"/>
        </w:rPr>
        <w:t>II</w:t>
      </w:r>
      <w:r w:rsidRPr="00CA4934">
        <w:rPr>
          <w:rFonts w:ascii="Times New Roman" w:hAnsi="Times New Roman"/>
          <w:sz w:val="28"/>
          <w:szCs w:val="28"/>
          <w:lang w:val="ru-RU"/>
        </w:rPr>
        <w:t>) при нагревании, взаимодействие железа с раствором соли меди (</w:t>
      </w:r>
      <w:r w:rsidRPr="00CA4934">
        <w:rPr>
          <w:rFonts w:ascii="Times New Roman" w:hAnsi="Times New Roman"/>
          <w:sz w:val="28"/>
          <w:szCs w:val="28"/>
        </w:rPr>
        <w:t>II</w:t>
      </w:r>
      <w:r w:rsidRPr="00CA4934">
        <w:rPr>
          <w:rFonts w:ascii="Times New Roman" w:hAnsi="Times New Roman"/>
          <w:sz w:val="28"/>
          <w:szCs w:val="28"/>
          <w:lang w:val="ru-RU"/>
        </w:rPr>
        <w:t xml:space="preserve">),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w:t>
      </w:r>
      <w:r w:rsidRPr="00CA4934">
        <w:rPr>
          <w:rFonts w:ascii="Times New Roman" w:hAnsi="Times New Roman"/>
          <w:sz w:val="28"/>
          <w:szCs w:val="28"/>
          <w:lang w:val="ru-RU"/>
        </w:rPr>
        <w:lastRenderedPageBreak/>
        <w:t>результатов проведения опыта, иллюстрирующего закон сохранения массы, создание моделей молекул (шаростержневы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3.2. Важнейшие представители неорганических ве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в лаборатории и промышленности. Круговорот кислорода в природе.Озон – аллотропная модификация кислоро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пловой эффект химической реакции, термохимические уравнения,экзо- и эндотермические реакции. Топливо: уголь и метан. Загрязнение воздуха, усиление парникового эффекта, разрушение озонового сло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дород – элемент и простое вещество. Нахождение водорода в природе, физические и химические свойства, применение, спос</w:t>
      </w:r>
      <w:r w:rsidR="00B36C16" w:rsidRPr="00CA4934">
        <w:rPr>
          <w:rFonts w:ascii="Times New Roman" w:hAnsi="Times New Roman"/>
          <w:sz w:val="28"/>
          <w:szCs w:val="28"/>
          <w:lang w:val="ru-RU"/>
        </w:rPr>
        <w:t>обы получения. Кислотыи сол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лярный объём газов. Расчёты по химическим уравнени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ие свойства воды. Вода как растворитель. Растворы. Насыщенныеи ненасыщенные растворы. Растворимость веществ в воде. Массовая доля веществав растворе. Химические свойства воды. Основания. Роль растворов в природеи в жизни человека. Круговорот воды в природе. Загрязнение природных вод. Охрана и очистка природных вод.</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неорганических соединений. Оксиды. Классификация оксидов: солеобразующие (основные, кислотные, амфотерные)и несолеобразующие. Номенклатура оксидов. Физические и химические свойства оксидов. Получение оксид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ания. Классификация оснований: щёлочи и нерастворимые основания. Номенклатура оснований</w:t>
      </w:r>
      <w:r w:rsidR="00A537CD" w:rsidRPr="00CA4934">
        <w:rPr>
          <w:rFonts w:ascii="Times New Roman" w:hAnsi="Times New Roman"/>
          <w:sz w:val="28"/>
          <w:szCs w:val="28"/>
          <w:lang w:val="ru-RU"/>
        </w:rPr>
        <w:t xml:space="preserve">. Физические </w:t>
      </w:r>
      <w:r w:rsidRPr="00CA4934">
        <w:rPr>
          <w:rFonts w:ascii="Times New Roman" w:hAnsi="Times New Roman"/>
          <w:sz w:val="28"/>
          <w:szCs w:val="28"/>
          <w:lang w:val="ru-RU"/>
        </w:rPr>
        <w:t>и химические свойства оснований. Получение основа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ислоты. Классификация кислот. Номенклатура кислот. Физическиеи химические свойства кислот. Ряд активности металлов Н.Н. Бекетова. Получение кисло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ли. Номенклатура сол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Физические и химические свойства солей. Получение сол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нетическая связь между классами неорганических соедин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имический эксперимент: качественное определение содержания кислородав воздухе, получение, собирание, распознавание и изучение свойств кислорода, наблюдение взаимодействия веществ с кислородом и условия возникновенияи прекращения горения (пожара), ознакомление с образцами оксидов и описаниеих свойств, получение, собирание, распознавание и изучение свойств водорода (горение), взаимодействие водорода с оксидом </w:t>
      </w:r>
      <w:r w:rsidR="00324769" w:rsidRPr="00CA4934">
        <w:rPr>
          <w:rFonts w:ascii="Times New Roman" w:hAnsi="Times New Roman"/>
          <w:sz w:val="28"/>
          <w:szCs w:val="28"/>
          <w:lang w:val="ru-RU"/>
        </w:rPr>
        <w:t>меди (</w:t>
      </w:r>
      <w:r w:rsidR="00324769" w:rsidRPr="00CA4934">
        <w:rPr>
          <w:rFonts w:ascii="Times New Roman" w:hAnsi="Times New Roman"/>
          <w:sz w:val="28"/>
          <w:szCs w:val="28"/>
        </w:rPr>
        <w:t>II</w:t>
      </w:r>
      <w:r w:rsidR="00324769"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w:t>
      </w:r>
      <w:r w:rsidR="00324769" w:rsidRPr="00CA4934">
        <w:rPr>
          <w:rFonts w:ascii="Times New Roman" w:hAnsi="Times New Roman"/>
          <w:sz w:val="28"/>
          <w:szCs w:val="28"/>
          <w:lang w:val="ru-RU"/>
        </w:rPr>
        <w:t>меди (</w:t>
      </w:r>
      <w:r w:rsidR="00324769" w:rsidRPr="00CA4934">
        <w:rPr>
          <w:rFonts w:ascii="Times New Roman" w:hAnsi="Times New Roman"/>
          <w:sz w:val="28"/>
          <w:szCs w:val="28"/>
        </w:rPr>
        <w:t>II</w:t>
      </w:r>
      <w:r w:rsidR="00324769" w:rsidRPr="00CA4934">
        <w:rPr>
          <w:rFonts w:ascii="Times New Roman" w:hAnsi="Times New Roman"/>
          <w:sz w:val="28"/>
          <w:szCs w:val="28"/>
          <w:lang w:val="ru-RU"/>
        </w:rPr>
        <w:t xml:space="preserve">) </w:t>
      </w:r>
      <w:r w:rsidRPr="00CA4934">
        <w:rPr>
          <w:rFonts w:ascii="Times New Roman" w:hAnsi="Times New Roman"/>
          <w:sz w:val="28"/>
          <w:szCs w:val="28"/>
          <w:lang w:val="ru-RU"/>
        </w:rPr>
        <w:t>с раствором серной кислоты, кислот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3.3. 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по его положению </w:t>
      </w:r>
      <w:r w:rsidRPr="00CA4934">
        <w:rPr>
          <w:rFonts w:ascii="Times New Roman" w:hAnsi="Times New Roman"/>
          <w:sz w:val="28"/>
          <w:szCs w:val="28"/>
          <w:lang w:val="ru-RU"/>
        </w:rPr>
        <w:lastRenderedPageBreak/>
        <w:t>в Периодической системе Д.И. Менделее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для развития науки и практики. Д.И. Менделеев – учёный и граждани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ая связь. Ковалентная (полярная и неполярная) связь. Электроотрицательность химических элементов. Ионная связ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окисления. Окислительно­восстановительные реакции. Процессы окисления и восстановления. Окислители и восстановител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3.4. Межпредметные связ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изация межпредметных связей при изучении химии в 8 классе осуществляется через использование как общих естественно­научных понятий,так и понятий, являющихся системными для отдельных предметов естественно­научного цик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ология: фотосинтез, дыхание, биосфе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графия: атмосфера, гидросфера, минералы, горные породы, полезные ископаемые, топливо, водные ресурс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 Содержание обучения в 9 класс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1. Вещество и химическая реакц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иодический закон. Периодическая система химических элементов </w:t>
      </w:r>
      <w:r w:rsidRPr="00CA4934">
        <w:rPr>
          <w:rFonts w:ascii="Times New Roman" w:hAnsi="Times New Roman"/>
          <w:sz w:val="28"/>
          <w:szCs w:val="28"/>
          <w:lang w:val="ru-RU"/>
        </w:rPr>
        <w:lastRenderedPageBreak/>
        <w:t>Д.И. Менделеева. Строение атомов. Закономерности в изменении свойств химических элементов первых трёх периодов, калия, кальция и их соединенийв соответствии с положением элементов в Периодической системе и строениемих атом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химических реакций по различным признакам (по числу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о скорости химической реакции. Понятие об обратимыхи необратимых химических реакциях. Понятие о гомогенных и гетерогенных реакциях. </w:t>
      </w:r>
      <w:r w:rsidR="00E23A3C" w:rsidRPr="00CA4934">
        <w:rPr>
          <w:rFonts w:ascii="Times New Roman" w:hAnsi="Times New Roman"/>
          <w:sz w:val="28"/>
          <w:szCs w:val="28"/>
          <w:lang w:val="ru-RU"/>
        </w:rPr>
        <w:t xml:space="preserve">Понятие о катализе. </w:t>
      </w:r>
      <w:r w:rsidRPr="00CA4934">
        <w:rPr>
          <w:rFonts w:ascii="Times New Roman" w:hAnsi="Times New Roman"/>
          <w:sz w:val="28"/>
          <w:szCs w:val="28"/>
          <w:lang w:val="ru-RU"/>
        </w:rPr>
        <w:t>Понятие о химическом равновесии. Факторы, влияющие на скорость химической реакции и положение химического равновес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ия электролитическо</w:t>
      </w:r>
      <w:r w:rsidR="00FD701E" w:rsidRPr="00CA4934">
        <w:rPr>
          <w:rFonts w:ascii="Times New Roman" w:hAnsi="Times New Roman"/>
          <w:sz w:val="28"/>
          <w:szCs w:val="28"/>
          <w:lang w:val="ru-RU"/>
        </w:rPr>
        <w:t>й диссоциации. Электролиты и не</w:t>
      </w:r>
      <w:r w:rsidRPr="00CA4934">
        <w:rPr>
          <w:rFonts w:ascii="Times New Roman" w:hAnsi="Times New Roman"/>
          <w:sz w:val="28"/>
          <w:szCs w:val="28"/>
          <w:lang w:val="ru-RU"/>
        </w:rPr>
        <w:t>электролиты. Катионы, анионы. Механизм диссоциации веществ с различными видами химической связи. Степень диссоциации. Сильные и слабые электроли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кции ионного обмена. Условия протекания реакций ионного обмена, полные и сокращённые ионные уравнения реакций. Свойства кислот, основанийи солей в свете представлений об электролитической диссоциации. Качественные реакции на ионы. Понятие о гидролизе сол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имический эксперимент: ознакомление с моделями кристаллических решёток неорганических веществ – металлов и неметаллов (графита и алмаза), </w:t>
      </w:r>
      <w:r w:rsidRPr="00CA4934">
        <w:rPr>
          <w:rFonts w:ascii="Times New Roman" w:hAnsi="Times New Roman"/>
          <w:sz w:val="28"/>
          <w:szCs w:val="28"/>
          <w:lang w:val="ru-RU"/>
        </w:rPr>
        <w:lastRenderedPageBreak/>
        <w:t>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2. Неметаллы и их соединения.</w:t>
      </w:r>
    </w:p>
    <w:p w:rsidR="000D12C3"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0D12C3" w:rsidRPr="00CA4934" w:rsidRDefault="000D12C3"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ая характеристика элементов </w:t>
      </w:r>
      <w:r w:rsidRPr="00CA4934">
        <w:rPr>
          <w:rFonts w:ascii="Times New Roman" w:hAnsi="Times New Roman"/>
          <w:sz w:val="28"/>
          <w:szCs w:val="28"/>
        </w:rPr>
        <w:t>VI</w:t>
      </w:r>
      <w:r w:rsidRPr="00CA4934">
        <w:rPr>
          <w:rFonts w:ascii="Times New Roman" w:hAnsi="Times New Roman"/>
          <w:sz w:val="28"/>
          <w:szCs w:val="28"/>
          <w:lang w:val="ru-RU"/>
        </w:rPr>
        <w:t>А-группы. Особенности строения атомов, характерные степени окис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ая характеристика элементов </w:t>
      </w:r>
      <w:r w:rsidRPr="00CA4934">
        <w:rPr>
          <w:rFonts w:ascii="Times New Roman" w:hAnsi="Times New Roman"/>
          <w:sz w:val="28"/>
          <w:szCs w:val="28"/>
        </w:rPr>
        <w:t>V</w:t>
      </w:r>
      <w:r w:rsidRPr="00CA4934">
        <w:rPr>
          <w:rFonts w:ascii="Times New Roman" w:hAnsi="Times New Roman"/>
          <w:sz w:val="28"/>
          <w:szCs w:val="28"/>
          <w:lang w:val="ru-RU"/>
        </w:rPr>
        <w:t>А­группы. Особенности строения атомов, характерные степени окис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зот, распространение в природе, физические и химические свойства. </w:t>
      </w:r>
      <w:r w:rsidRPr="00CA4934">
        <w:rPr>
          <w:rFonts w:ascii="Times New Roman" w:hAnsi="Times New Roman"/>
          <w:sz w:val="28"/>
          <w:szCs w:val="28"/>
          <w:lang w:val="ru-RU"/>
        </w:rPr>
        <w:lastRenderedPageBreak/>
        <w:t>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сфор, аллотропные модификации фосфора, физические и химические свойства. Оксид </w:t>
      </w:r>
      <w:r w:rsidR="00324769" w:rsidRPr="00CA4934">
        <w:rPr>
          <w:rFonts w:ascii="Times New Roman" w:hAnsi="Times New Roman"/>
          <w:sz w:val="28"/>
          <w:szCs w:val="28"/>
          <w:lang w:val="ru-RU"/>
        </w:rPr>
        <w:t>фосфора (</w:t>
      </w:r>
      <w:r w:rsidR="00324769" w:rsidRPr="00CA4934">
        <w:rPr>
          <w:rFonts w:ascii="Times New Roman" w:hAnsi="Times New Roman"/>
          <w:sz w:val="28"/>
          <w:szCs w:val="28"/>
        </w:rPr>
        <w:t>V</w:t>
      </w:r>
      <w:r w:rsidR="00324769" w:rsidRPr="00CA4934">
        <w:rPr>
          <w:rFonts w:ascii="Times New Roman" w:hAnsi="Times New Roman"/>
          <w:sz w:val="28"/>
          <w:szCs w:val="28"/>
          <w:lang w:val="ru-RU"/>
        </w:rPr>
        <w:t xml:space="preserve">) </w:t>
      </w:r>
      <w:r w:rsidRPr="00CA4934">
        <w:rPr>
          <w:rFonts w:ascii="Times New Roman" w:hAnsi="Times New Roman"/>
          <w:sz w:val="28"/>
          <w:szCs w:val="28"/>
          <w:lang w:val="ru-RU"/>
        </w:rPr>
        <w:t>и фосфорная кислота, физические и химические свойства, получение. Использование фосфатов в качестве минеральных удобр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ая характеристика элементов </w:t>
      </w:r>
      <w:r w:rsidRPr="00CA4934">
        <w:rPr>
          <w:rFonts w:ascii="Times New Roman" w:hAnsi="Times New Roman"/>
          <w:sz w:val="28"/>
          <w:szCs w:val="28"/>
        </w:rPr>
        <w:t>IV</w:t>
      </w:r>
      <w:r w:rsidRPr="00CA4934">
        <w:rPr>
          <w:rFonts w:ascii="Times New Roman" w:hAnsi="Times New Roman"/>
          <w:sz w:val="28"/>
          <w:szCs w:val="28"/>
          <w:lang w:val="ru-RU"/>
        </w:rPr>
        <w:t>А­группы. Особенности строения атомов, характерные степени окис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w:t>
      </w:r>
      <w:r w:rsidR="00324769" w:rsidRPr="00CA4934">
        <w:rPr>
          <w:rFonts w:ascii="Times New Roman" w:hAnsi="Times New Roman"/>
          <w:sz w:val="28"/>
          <w:szCs w:val="28"/>
          <w:lang w:val="ru-RU"/>
        </w:rPr>
        <w:t>углерода (</w:t>
      </w:r>
      <w:r w:rsidR="00324769" w:rsidRPr="00CA4934">
        <w:rPr>
          <w:rFonts w:ascii="Times New Roman" w:hAnsi="Times New Roman"/>
          <w:sz w:val="28"/>
          <w:szCs w:val="28"/>
        </w:rPr>
        <w:t>IV</w:t>
      </w:r>
      <w:r w:rsidR="00324769" w:rsidRPr="00CA4934">
        <w:rPr>
          <w:rFonts w:ascii="Times New Roman" w:hAnsi="Times New Roman"/>
          <w:sz w:val="28"/>
          <w:szCs w:val="28"/>
          <w:lang w:val="ru-RU"/>
        </w:rPr>
        <w:t xml:space="preserve">), </w:t>
      </w:r>
      <w:r w:rsidRPr="00CA4934">
        <w:rPr>
          <w:rFonts w:ascii="Times New Roman" w:hAnsi="Times New Roman"/>
          <w:sz w:val="28"/>
          <w:szCs w:val="28"/>
          <w:lang w:val="ru-RU"/>
        </w:rPr>
        <w:t>гипотеза глобального потепления климата, парниковый эффект. Угольная кислота и её соли, их физические и химические свойства, получениеи применение. Качественная реакция на карбонат­ионы. Использование карбонатовв быту, медицине, промышленности и сельском хозяйстве.</w:t>
      </w:r>
    </w:p>
    <w:p w:rsidR="00FD701E" w:rsidRPr="00CA4934" w:rsidRDefault="00134744" w:rsidP="00E41B55">
      <w:pPr>
        <w:spacing w:after="0" w:line="350" w:lineRule="auto"/>
        <w:ind w:firstLine="709"/>
        <w:jc w:val="both"/>
        <w:rPr>
          <w:rFonts w:ascii="Times New Roman" w:hAnsi="Times New Roman"/>
          <w:bCs/>
          <w:sz w:val="28"/>
          <w:szCs w:val="28"/>
          <w:lang w:val="ru-RU"/>
        </w:rPr>
      </w:pPr>
      <w:r w:rsidRPr="00CA4934">
        <w:rPr>
          <w:rFonts w:ascii="Times New Roman" w:hAnsi="Times New Roman"/>
          <w:sz w:val="28"/>
          <w:szCs w:val="28"/>
          <w:lang w:val="ru-RU"/>
        </w:rPr>
        <w:t>Первоначальные понятия об органических веществах как о соединениях углерода (метан, этан, этилен, ацетилен, этанол, глицерин, уксусная кислота).</w:t>
      </w:r>
      <w:r w:rsidR="00FD701E" w:rsidRPr="00CA4934">
        <w:rPr>
          <w:rFonts w:ascii="Times New Roman" w:hAnsi="Times New Roman"/>
          <w:bCs/>
          <w:sz w:val="28"/>
          <w:szCs w:val="28"/>
          <w:lang w:val="ru-RU"/>
        </w:rPr>
        <w:t>Природные источники углеводородов (уголь, природный газ, нефть), продуктыих переработки (бензин), их роль в быту и промышлен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биологически важных веществах: жирах, белках, углеводах– и их роли в жизни человека. Материальное единство органическихи неорганических соедин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емний, его физические и химические свойства, получение и применение. Соединения кремния в природе. Общие представления об оксиде кремния(</w:t>
      </w:r>
      <w:r w:rsidRPr="00CA4934">
        <w:rPr>
          <w:rFonts w:ascii="Times New Roman" w:hAnsi="Times New Roman"/>
          <w:sz w:val="28"/>
          <w:szCs w:val="28"/>
        </w:rPr>
        <w:t>IV</w:t>
      </w:r>
      <w:r w:rsidRPr="00CA4934">
        <w:rPr>
          <w:rFonts w:ascii="Times New Roman" w:hAnsi="Times New Roman"/>
          <w:sz w:val="28"/>
          <w:szCs w:val="28"/>
          <w:lang w:val="ru-RU"/>
        </w:rPr>
        <w:t xml:space="preserve">)и кремниевой кислоте. Силикаты, их использование в быту, медицине, промышленности. Важнейшие строительные материалы: керамика, стекло, цемент, </w:t>
      </w:r>
      <w:r w:rsidRPr="00CA4934">
        <w:rPr>
          <w:rFonts w:ascii="Times New Roman" w:hAnsi="Times New Roman"/>
          <w:sz w:val="28"/>
          <w:szCs w:val="28"/>
          <w:lang w:val="ru-RU"/>
        </w:rPr>
        <w:lastRenderedPageBreak/>
        <w:t>бетон, железобетон. Проблемы безопасного использования строительных материалов в повседневной жизн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изучение образцов неорганических веществ, свойств соляной кислоты, проведение качественных реакций на хлорид­ионыи наблюдение признаков их протекания, опыты, отражающие физические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и их соединений (возможно использование видеоматериалов), образцами азотныхи фосфорных удобрений, получение, собирание, распознавание и изучение свойств аммиака, проведение качественных реакций на ион аммония и фосфат­ион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3. Металлы и их соеди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ая характеристика химических элементов – металлов на основанииих положения в Периодической системе химических элементов Д.И. Менделеева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w:t>
      </w:r>
      <w:r w:rsidRPr="00CA4934">
        <w:rPr>
          <w:rFonts w:ascii="Times New Roman" w:hAnsi="Times New Roman"/>
          <w:sz w:val="28"/>
          <w:szCs w:val="28"/>
          <w:lang w:val="ru-RU"/>
        </w:rPr>
        <w:lastRenderedPageBreak/>
        <w:t>(сталь, чугун, дюралюминий, бронза) и их применение в быту и промышлен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и гидроксиды натрия и калия. Применение щелочных металлов и их соедин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Щелочноземельные металлы магний и кальций: положение в Периодической системе химических элементов Д.И. Менделеева, строение их атомов, нахождениев природе. Физические и химические свойства магния и кальция. Важнейшие соединения кальция (оксид, гидроксид, соли). Жёсткость воды и способыеё устра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w:t>
      </w:r>
      <w:r w:rsidR="00324769" w:rsidRPr="00CA4934">
        <w:rPr>
          <w:rFonts w:ascii="Times New Roman" w:hAnsi="Times New Roman"/>
          <w:sz w:val="28"/>
          <w:szCs w:val="28"/>
          <w:lang w:val="ru-RU"/>
        </w:rPr>
        <w:t>соли железа (</w:t>
      </w:r>
      <w:r w:rsidR="00324769" w:rsidRPr="00CA4934">
        <w:rPr>
          <w:rFonts w:ascii="Times New Roman" w:hAnsi="Times New Roman"/>
          <w:sz w:val="28"/>
          <w:szCs w:val="28"/>
        </w:rPr>
        <w:t>II</w:t>
      </w:r>
      <w:r w:rsidR="00324769" w:rsidRPr="00CA4934">
        <w:rPr>
          <w:rFonts w:ascii="Times New Roman" w:hAnsi="Times New Roman"/>
          <w:sz w:val="28"/>
          <w:szCs w:val="28"/>
          <w:lang w:val="ru-RU"/>
        </w:rPr>
        <w:t>) и железа (</w:t>
      </w:r>
      <w:r w:rsidR="00324769" w:rsidRPr="00CA4934">
        <w:rPr>
          <w:rFonts w:ascii="Times New Roman" w:hAnsi="Times New Roman"/>
          <w:sz w:val="28"/>
          <w:szCs w:val="28"/>
        </w:rPr>
        <w:t>III</w:t>
      </w:r>
      <w:r w:rsidR="00324769" w:rsidRPr="00CA4934">
        <w:rPr>
          <w:rFonts w:ascii="Times New Roman" w:hAnsi="Times New Roman"/>
          <w:sz w:val="28"/>
          <w:szCs w:val="28"/>
          <w:lang w:val="ru-RU"/>
        </w:rPr>
        <w:t>),</w:t>
      </w:r>
      <w:r w:rsidRPr="00CA4934">
        <w:rPr>
          <w:rFonts w:ascii="Times New Roman" w:hAnsi="Times New Roman"/>
          <w:sz w:val="28"/>
          <w:szCs w:val="28"/>
          <w:lang w:val="ru-RU"/>
        </w:rPr>
        <w:t>их состав, свойства и получ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имический эксперимент: ознакомление с образцами металлов и сплавов,их физическими свойствами, изучение результатов коррозии металлов (возможно использование видеоматериалов), особенностей взаимодействия оксида кальция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w:t>
      </w:r>
      <w:r w:rsidR="00324769" w:rsidRPr="00CA4934">
        <w:rPr>
          <w:rFonts w:ascii="Times New Roman" w:hAnsi="Times New Roman"/>
          <w:sz w:val="28"/>
          <w:szCs w:val="28"/>
          <w:lang w:val="ru-RU"/>
        </w:rPr>
        <w:t>железа (</w:t>
      </w:r>
      <w:r w:rsidR="00324769" w:rsidRPr="00CA4934">
        <w:rPr>
          <w:rFonts w:ascii="Times New Roman" w:hAnsi="Times New Roman"/>
          <w:sz w:val="28"/>
          <w:szCs w:val="28"/>
        </w:rPr>
        <w:t>II</w:t>
      </w:r>
      <w:r w:rsidR="00324769" w:rsidRPr="00CA4934">
        <w:rPr>
          <w:rFonts w:ascii="Times New Roman" w:hAnsi="Times New Roman"/>
          <w:sz w:val="28"/>
          <w:szCs w:val="28"/>
          <w:lang w:val="ru-RU"/>
        </w:rPr>
        <w:t>) и железа (</w:t>
      </w:r>
      <w:r w:rsidR="00324769" w:rsidRPr="00CA4934">
        <w:rPr>
          <w:rFonts w:ascii="Times New Roman" w:hAnsi="Times New Roman"/>
          <w:sz w:val="28"/>
          <w:szCs w:val="28"/>
        </w:rPr>
        <w:t>III</w:t>
      </w:r>
      <w:r w:rsidR="00324769" w:rsidRPr="00CA4934">
        <w:rPr>
          <w:rFonts w:ascii="Times New Roman" w:hAnsi="Times New Roman"/>
          <w:sz w:val="28"/>
          <w:szCs w:val="28"/>
          <w:lang w:val="ru-RU"/>
        </w:rPr>
        <w:t>), меди (</w:t>
      </w:r>
      <w:r w:rsidR="00324769" w:rsidRPr="00CA4934">
        <w:rPr>
          <w:rFonts w:ascii="Times New Roman" w:hAnsi="Times New Roman"/>
          <w:sz w:val="28"/>
          <w:szCs w:val="28"/>
        </w:rPr>
        <w:t>II</w:t>
      </w:r>
      <w:r w:rsidR="00324769" w:rsidRPr="00CA4934">
        <w:rPr>
          <w:rFonts w:ascii="Times New Roman" w:hAnsi="Times New Roman"/>
          <w:sz w:val="28"/>
          <w:szCs w:val="28"/>
          <w:lang w:val="ru-RU"/>
        </w:rPr>
        <w:t>), наблюдение</w:t>
      </w:r>
      <w:r w:rsidRPr="00CA4934">
        <w:rPr>
          <w:rFonts w:ascii="Times New Roman" w:hAnsi="Times New Roman"/>
          <w:sz w:val="28"/>
          <w:szCs w:val="28"/>
          <w:lang w:val="ru-RU"/>
        </w:rPr>
        <w:t>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по теме «Важнейшие металлы и их соедине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4. Химия и окружающая среда.</w:t>
      </w:r>
    </w:p>
    <w:p w:rsidR="00B90E5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ещества и материалы в повседневной жизни человека. Безопасное использование веществ и химических реакций в быту. Первая помощьпри </w:t>
      </w:r>
      <w:r w:rsidRPr="00CA4934">
        <w:rPr>
          <w:rFonts w:ascii="Times New Roman" w:hAnsi="Times New Roman"/>
          <w:sz w:val="28"/>
          <w:szCs w:val="28"/>
          <w:lang w:val="ru-RU"/>
        </w:rPr>
        <w:lastRenderedPageBreak/>
        <w:t xml:space="preserve">химических ожогах и отравлениях. </w:t>
      </w:r>
    </w:p>
    <w:p w:rsidR="00324769" w:rsidRPr="00CA4934" w:rsidRDefault="0032476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ое загрязнение окружающей среды (предельная допустимая концентрация веществ (далее – ПДК). Роль химии в решении экологических пробле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изучение образцов материалов (стекло, сплавы металлов, полимерные материал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5. Межпредметные связ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изация межпредметных связей при изучении химии в 9 классе осуществляется через использование как общих естественно­научных понятий,так и понятий, являющихся системными для отдельных предметов естественно­научного цик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ология: фотосинтез, дыхание, биосфера, экосистема, минеральные удобрения, микроэлементы, макроэлементы, питательные ве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графия: атмосфера, гидросфера, минералы, горные породы, полезные ископаемые, топливо, водные ресурс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 Планируемые результаты освоения программы по химии на уровне основного общего образов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1. 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rsidR="00346B8E"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2. </w:t>
      </w:r>
      <w:r w:rsidR="000D12C3" w:rsidRPr="00CA4934">
        <w:rPr>
          <w:rFonts w:ascii="Times New Roman" w:hAnsi="Times New Roman"/>
          <w:sz w:val="28"/>
          <w:szCs w:val="28"/>
          <w:lang w:val="ru-RU"/>
        </w:rPr>
        <w:t xml:space="preserve">Личностные результаты освоения программы основного общего </w:t>
      </w:r>
      <w:r w:rsidR="000D12C3" w:rsidRPr="00CA4934">
        <w:rPr>
          <w:rFonts w:ascii="Times New Roman" w:hAnsi="Times New Roman"/>
          <w:sz w:val="28"/>
          <w:szCs w:val="28"/>
          <w:lang w:val="ru-RU"/>
        </w:rPr>
        <w:lastRenderedPageBreak/>
        <w:t xml:space="preserve">образования достигаются в ходе обучения химии в единстве учебной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rsidR="000D12C3"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346B8E" w:rsidRPr="00CA4934">
        <w:rPr>
          <w:rFonts w:ascii="Times New Roman" w:hAnsi="Times New Roman"/>
          <w:sz w:val="28"/>
          <w:szCs w:val="28"/>
          <w:lang w:val="ru-RU"/>
        </w:rPr>
        <w:t xml:space="preserve">5.3. </w:t>
      </w:r>
      <w:r w:rsidR="000D12C3" w:rsidRPr="00CA4934">
        <w:rPr>
          <w:rFonts w:ascii="Times New Roman" w:hAnsi="Times New Roman"/>
          <w:sz w:val="28"/>
          <w:szCs w:val="28"/>
          <w:lang w:val="ru-RU"/>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rsidR="000D12C3" w:rsidRPr="00CA4934" w:rsidRDefault="000D12C3"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патриот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ого отношения к отечественному культурному, историческомуи научному наследию, понимания значения химической науки в жизни современного общества, способности владеть достоверной информациейо передовых достижениях и открытиях мировой и отечественной химии, заинтересованности в научных знаниях об устройстве мира и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я о социальных нормах и правилах межличностных отношенийв коллективе, коммуникативной компетентности в общественно полезной, учебно­исследовательской, творческой и других видах деятельности, готовности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этой учебной деятельности, готовности оценивать своё поведение и поступкисвоих товарищей с позиции нравственных и правовых норм с учётом осознания последствий поступк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ценности научного п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ровоззренческих представлений о веществе и химической реакции, соответствующих современному уровню развития науки и составляющих основудля понимания сущности научной картины мира, представлений об основных закономерностях развития природы, взаимосвязях человека с природной средой,о роли химии в познании этих закономер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знавательных мотивов, направленных на получение новых знанийпо химии, </w:t>
      </w:r>
      <w:r w:rsidRPr="00CA4934">
        <w:rPr>
          <w:rFonts w:ascii="Times New Roman" w:hAnsi="Times New Roman"/>
          <w:sz w:val="28"/>
          <w:szCs w:val="28"/>
          <w:lang w:val="ru-RU"/>
        </w:rPr>
        <w:lastRenderedPageBreak/>
        <w:t>необходимых для объяснения наблюдаемых процессов и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знавательной, информационной и читательской культуры,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а к обучению и познанию, любознательности, готовностии способности к самообразованию, проектной и исследовательской деятельности,к осознанному выбору направленности и уровня обучения в дальнейше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4) формирования культуры здоровь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5) трудов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6) эколог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ологически целесообразного отношения к природе как источнику жизнина Земле, основе её существования, понимания ценности здорового и безопасного образа жизни, ответственного отношения к собственному физическомуи психическому здоровью, осознания ценности соблюдения правил безопасного поведения при работе с веществами, а также в ситуациях, угрожающих здоровьюи жизни люд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ности применять знания, получаемые при изучении химии,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и </w:t>
      </w:r>
      <w:r w:rsidRPr="00CA4934">
        <w:rPr>
          <w:rFonts w:ascii="Times New Roman" w:hAnsi="Times New Roman"/>
          <w:sz w:val="28"/>
          <w:szCs w:val="28"/>
          <w:lang w:val="ru-RU"/>
        </w:rPr>
        <w:lastRenderedPageBreak/>
        <w:t>путей их решения посредством методов хим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ологического мышления, умения руководствоваться им в познавательной, коммуникативной и социальной практике.</w:t>
      </w:r>
    </w:p>
    <w:p w:rsidR="008B5A55" w:rsidRPr="00CA4934" w:rsidRDefault="00A67132" w:rsidP="00E41B55">
      <w:pPr>
        <w:spacing w:after="0" w:line="350" w:lineRule="auto"/>
        <w:ind w:firstLine="709"/>
        <w:jc w:val="both"/>
        <w:rPr>
          <w:rFonts w:ascii="Times New Roman" w:hAnsi="Times New Roman"/>
          <w:sz w:val="28"/>
          <w:szCs w:val="28"/>
          <w:lang w:val="ru-RU"/>
        </w:rPr>
      </w:pPr>
      <w:bookmarkStart w:id="96" w:name="bookmark43"/>
      <w:bookmarkStart w:id="97" w:name="bookmark44"/>
      <w:bookmarkStart w:id="98" w:name="bookmark45"/>
      <w:r w:rsidRPr="00CA4934">
        <w:rPr>
          <w:rFonts w:ascii="Times New Roman" w:hAnsi="Times New Roman"/>
          <w:sz w:val="28"/>
          <w:szCs w:val="28"/>
          <w:lang w:val="ru-RU"/>
        </w:rPr>
        <w:t>155.</w:t>
      </w:r>
      <w:r w:rsidR="00134744" w:rsidRPr="00CA4934">
        <w:rPr>
          <w:rFonts w:ascii="Times New Roman" w:hAnsi="Times New Roman"/>
          <w:sz w:val="28"/>
          <w:szCs w:val="28"/>
          <w:lang w:val="ru-RU"/>
        </w:rPr>
        <w:t>5.4. </w:t>
      </w:r>
      <w:bookmarkEnd w:id="96"/>
      <w:bookmarkEnd w:id="97"/>
      <w:bookmarkEnd w:id="98"/>
      <w:r w:rsidR="00346B8E" w:rsidRPr="00CA4934">
        <w:rPr>
          <w:rFonts w:ascii="Times New Roman" w:hAnsi="Times New Roman"/>
          <w:sz w:val="28"/>
          <w:szCs w:val="28"/>
          <w:lang w:val="ru-RU"/>
        </w:rPr>
        <w:t xml:space="preserve">Метапредметные результаты. 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w:t>
      </w:r>
      <w:r w:rsidR="002557BA" w:rsidRPr="00CA4934">
        <w:rPr>
          <w:rFonts w:ascii="Times New Roman" w:hAnsi="Times New Roman"/>
          <w:sz w:val="28"/>
          <w:szCs w:val="28"/>
          <w:lang w:val="ru-RU"/>
        </w:rPr>
        <w:t>другое.</w:t>
      </w:r>
      <w:r w:rsidR="00346B8E" w:rsidRPr="00CA4934">
        <w:rPr>
          <w:rFonts w:ascii="Times New Roman" w:hAnsi="Times New Roman"/>
          <w:sz w:val="28"/>
          <w:szCs w:val="28"/>
          <w:lang w:val="ru-RU"/>
        </w:rPr>
        <w:t xml:space="preserve">), которые используются в естественно-научных учебных предметах и позволяют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rsidR="00346B8E" w:rsidRPr="00CA4934" w:rsidRDefault="008B5A5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б</w:t>
      </w:r>
      <w:r w:rsidR="00346B8E" w:rsidRPr="00CA4934">
        <w:rPr>
          <w:rFonts w:ascii="Times New Roman" w:hAnsi="Times New Roman"/>
          <w:sz w:val="28"/>
          <w:szCs w:val="28"/>
          <w:lang w:val="ru-RU"/>
        </w:rPr>
        <w:t>азовы</w:t>
      </w:r>
      <w:r w:rsidRPr="00CA4934">
        <w:rPr>
          <w:rFonts w:ascii="Times New Roman" w:hAnsi="Times New Roman"/>
          <w:sz w:val="28"/>
          <w:szCs w:val="28"/>
          <w:lang w:val="ru-RU"/>
        </w:rPr>
        <w:t>е</w:t>
      </w:r>
      <w:r w:rsidR="00346B8E" w:rsidRPr="00CA4934">
        <w:rPr>
          <w:rFonts w:ascii="Times New Roman" w:hAnsi="Times New Roman"/>
          <w:sz w:val="28"/>
          <w:szCs w:val="28"/>
          <w:lang w:val="ru-RU"/>
        </w:rPr>
        <w:t xml:space="preserve"> логически</w:t>
      </w:r>
      <w:r w:rsidRPr="00CA4934">
        <w:rPr>
          <w:rFonts w:ascii="Times New Roman" w:hAnsi="Times New Roman"/>
          <w:sz w:val="28"/>
          <w:szCs w:val="28"/>
          <w:lang w:val="ru-RU"/>
        </w:rPr>
        <w:t>е</w:t>
      </w:r>
      <w:r w:rsidR="00346B8E" w:rsidRPr="00CA4934">
        <w:rPr>
          <w:rFonts w:ascii="Times New Roman" w:hAnsi="Times New Roman"/>
          <w:sz w:val="28"/>
          <w:szCs w:val="28"/>
          <w:lang w:val="ru-RU"/>
        </w:rPr>
        <w:t xml:space="preserve"> действия</w:t>
      </w:r>
      <w:r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для объяснения отдельных фактов и явлений, выбирать основания и критерии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и заключения;</w:t>
      </w:r>
    </w:p>
    <w:p w:rsidR="00B90E5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применять в процессе познания понятия (предметныеи метапредметные), символические (знаковые) модели, используемые в химии, преобразовывать широко применяемые в химии модельныепредставления – химический знак (символ элемента), химическая формулаи уравнение химической реакции – при решении учебно­познавательных задач,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в </w:t>
      </w:r>
      <w:r w:rsidR="00B90E54" w:rsidRPr="00CA4934">
        <w:rPr>
          <w:rFonts w:ascii="Times New Roman" w:hAnsi="Times New Roman"/>
          <w:sz w:val="28"/>
          <w:szCs w:val="28"/>
          <w:lang w:val="ru-RU"/>
        </w:rPr>
        <w:t>изучаемых процессах и явлениях;</w:t>
      </w:r>
    </w:p>
    <w:p w:rsidR="00134744" w:rsidRPr="00CA4934" w:rsidRDefault="008B5A5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2)</w:t>
      </w:r>
      <w:r w:rsidR="00134744" w:rsidRPr="00CA4934">
        <w:rPr>
          <w:rFonts w:ascii="Times New Roman" w:hAnsi="Times New Roman"/>
          <w:sz w:val="28"/>
          <w:szCs w:val="28"/>
          <w:lang w:val="ru-RU"/>
        </w:rPr>
        <w:t xml:space="preserve"> базовые исследовательские действия</w:t>
      </w:r>
      <w:r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rsidR="00134744" w:rsidRPr="00CA4934" w:rsidRDefault="008B5A5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3) работа </w:t>
      </w:r>
      <w:r w:rsidR="00134744" w:rsidRPr="00CA4934">
        <w:rPr>
          <w:rFonts w:ascii="Times New Roman" w:hAnsi="Times New Roman"/>
          <w:sz w:val="28"/>
          <w:szCs w:val="28"/>
          <w:lang w:val="ru-RU"/>
        </w:rPr>
        <w:t>с информаци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 критически оценивать противоречивую и недостоверную информацию;</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различные методы и запросы при поиске и отборе информации и соответствующих данных, необходимых для выполнения учебных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и их комбинация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использовать и анализировать в процессе учебной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w:t>
      </w:r>
      <w:r w:rsidR="008B5A55" w:rsidRPr="00CA4934">
        <w:rPr>
          <w:rFonts w:ascii="Times New Roman" w:hAnsi="Times New Roman"/>
          <w:sz w:val="28"/>
          <w:szCs w:val="28"/>
          <w:lang w:val="ru-RU"/>
        </w:rPr>
        <w:t>5</w:t>
      </w:r>
      <w:r w:rsidR="00134744" w:rsidRPr="00CA4934">
        <w:rPr>
          <w:rFonts w:ascii="Times New Roman" w:hAnsi="Times New Roman"/>
          <w:sz w:val="28"/>
          <w:szCs w:val="28"/>
          <w:lang w:val="ru-RU"/>
        </w:rPr>
        <w:t>. У обучающегося будут сформированы следующие универсальные коммуникативны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ретение опыта презентации результатов выполнения химического эксперимента (лабораторного опыта, лабораторной работы по исследованию </w:t>
      </w:r>
      <w:r w:rsidRPr="00CA4934">
        <w:rPr>
          <w:rFonts w:ascii="Times New Roman" w:hAnsi="Times New Roman"/>
          <w:sz w:val="28"/>
          <w:szCs w:val="28"/>
          <w:lang w:val="ru-RU"/>
        </w:rPr>
        <w:lastRenderedPageBreak/>
        <w:t>свойств веществ, учебного проек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интересованность в совместной со сверстниками познавательной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по оценке качества выполненной работы и други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w:t>
      </w:r>
      <w:r w:rsidR="008B5A55" w:rsidRPr="00CA4934">
        <w:rPr>
          <w:rFonts w:ascii="Times New Roman" w:hAnsi="Times New Roman"/>
          <w:sz w:val="28"/>
          <w:szCs w:val="28"/>
          <w:lang w:val="ru-RU"/>
        </w:rPr>
        <w:t>6</w:t>
      </w:r>
      <w:r w:rsidR="00134744" w:rsidRPr="00CA4934">
        <w:rPr>
          <w:rFonts w:ascii="Times New Roman" w:hAnsi="Times New Roman"/>
          <w:sz w:val="28"/>
          <w:szCs w:val="28"/>
          <w:lang w:val="ru-RU"/>
        </w:rPr>
        <w:t>. У обучающегося будут сформированы следующие универсальные регулятивны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использовать и анализировать контексты, предлагаемые в условии заданий.</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w:t>
      </w:r>
      <w:r w:rsidR="008B5A55" w:rsidRPr="00CA4934">
        <w:rPr>
          <w:rFonts w:ascii="Times New Roman" w:hAnsi="Times New Roman"/>
          <w:sz w:val="28"/>
          <w:szCs w:val="28"/>
          <w:lang w:val="ru-RU"/>
        </w:rPr>
        <w:t>7</w:t>
      </w:r>
      <w:r w:rsidR="00134744" w:rsidRPr="00CA4934">
        <w:rPr>
          <w:rFonts w:ascii="Times New Roman" w:hAnsi="Times New Roman"/>
          <w:sz w:val="28"/>
          <w:szCs w:val="28"/>
          <w:lang w:val="ru-RU"/>
        </w:rPr>
        <w:t>. Предметные результаты освоения программы по химии на уровне основного общего образования.</w:t>
      </w:r>
    </w:p>
    <w:p w:rsidR="008B5A55" w:rsidRPr="00CA4934" w:rsidRDefault="008B5A5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составе предметных результатов по освоению обязательного содержания, установленного данной </w:t>
      </w:r>
      <w:r w:rsidR="009017AA" w:rsidRPr="00CA4934">
        <w:rPr>
          <w:rFonts w:ascii="Times New Roman" w:hAnsi="Times New Roman"/>
          <w:sz w:val="28"/>
          <w:szCs w:val="28"/>
          <w:lang w:val="ru-RU"/>
        </w:rPr>
        <w:t>федеральной</w:t>
      </w:r>
      <w:r w:rsidRPr="00CA4934">
        <w:rPr>
          <w:rFonts w:ascii="Times New Roman" w:hAnsi="Times New Roman"/>
          <w:sz w:val="28"/>
          <w:szCs w:val="28"/>
          <w:lang w:val="ru-RU"/>
        </w:rPr>
        <w:t xml:space="preserve"> рабочей программой, выделяют: освоенные обучающимися научные знания, умения и способы действий, специфические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rsidR="008B5A55"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w:t>
      </w:r>
      <w:r w:rsidR="008B5A55" w:rsidRPr="00CA4934">
        <w:rPr>
          <w:rFonts w:ascii="Times New Roman" w:hAnsi="Times New Roman"/>
          <w:sz w:val="28"/>
          <w:szCs w:val="28"/>
          <w:lang w:val="ru-RU"/>
        </w:rPr>
        <w:t>7</w:t>
      </w:r>
      <w:r w:rsidR="00134744" w:rsidRPr="00CA4934">
        <w:rPr>
          <w:rFonts w:ascii="Times New Roman" w:hAnsi="Times New Roman"/>
          <w:sz w:val="28"/>
          <w:szCs w:val="28"/>
          <w:lang w:val="ru-RU"/>
        </w:rPr>
        <w:t>.1. </w:t>
      </w:r>
      <w:r w:rsidR="008B5A55" w:rsidRPr="00CA4934">
        <w:rPr>
          <w:rFonts w:ascii="Times New Roman" w:hAnsi="Times New Roman"/>
          <w:sz w:val="28"/>
          <w:szCs w:val="28"/>
          <w:lang w:val="ru-RU"/>
        </w:rPr>
        <w:t>К концу обучения в 8 классе у обучающегося буду сформированы следующие предметные результаты по хим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крывать смысл основных химических понятий: атом, молекула, химический элемент, простое вещество, сложное вещество, смесь (однороднаяи неоднородная), валентность, относительная атомная и молекулярная масса, количество вещества, моль, молярная масса, массовая доля химического элементав </w:t>
      </w:r>
      <w:r w:rsidRPr="00CA4934">
        <w:rPr>
          <w:rFonts w:ascii="Times New Roman" w:hAnsi="Times New Roman"/>
          <w:sz w:val="28"/>
          <w:szCs w:val="28"/>
          <w:lang w:val="ru-RU"/>
        </w:rPr>
        <w:lastRenderedPageBreak/>
        <w:t>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ллюстрировать взаимосвязь основных химических понятий и применятьэти понятия при описании веществ и их превращ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химическую символику для составления формул веществи уравнений химических реакц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валентность атомов элементов в бинарных соединениях, степень окисления элементов в бинарных соединениях, принадлежность веществк определённому классу соединений по формулам, вид химической связи (ковалентная и ионная) в неорганических соединен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ериодического закона Д.И. Менделеева: демонстрировать понимание периодической зависимости свойств химических элементовот их положения в Периодической системе, законов сохранения массы веществ, постоянства состава, атомно­молекулярного учения, закона Авогадро, описывать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их по электронным сло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по тепловому эффекту);</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едовать правилам пользования химической посудой и лабораторным оборудованием, а также правилам обращения с веществами в соответствиис инструкциями по выполнению лабораторных химических опытов по получениюи собиранию газообразных веществ (водорода и кислорода), приготовлению растворов с определённой массовой долей растворённого вещества, планироватьи проводить химические эксперименты по распознаванию растворов щелочейи кислот с помощью индикаторов (лакмус, фенолфталеин, метилоранж и други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w:t>
      </w:r>
      <w:r w:rsidR="008B5A55" w:rsidRPr="00CA4934">
        <w:rPr>
          <w:rFonts w:ascii="Times New Roman" w:hAnsi="Times New Roman"/>
          <w:sz w:val="28"/>
          <w:szCs w:val="28"/>
          <w:lang w:val="ru-RU"/>
        </w:rPr>
        <w:t>7</w:t>
      </w:r>
      <w:r w:rsidR="00134744" w:rsidRPr="00CA4934">
        <w:rPr>
          <w:rFonts w:ascii="Times New Roman" w:hAnsi="Times New Roman"/>
          <w:sz w:val="28"/>
          <w:szCs w:val="28"/>
          <w:lang w:val="ru-RU"/>
        </w:rPr>
        <w:t>.2. К концу обучения в 9 классе у обучающегося буду сформированы следующие предметные результаты по химии:</w:t>
      </w:r>
    </w:p>
    <w:p w:rsidR="00324769"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w:t>
      </w:r>
      <w:r w:rsidR="00324769" w:rsidRPr="00CA4934">
        <w:rPr>
          <w:rFonts w:ascii="Times New Roman" w:hAnsi="Times New Roman"/>
          <w:sz w:val="28"/>
          <w:szCs w:val="28"/>
          <w:lang w:val="ru-RU"/>
        </w:rPr>
        <w:t>дельно допустимая концентрация ПДК ве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ллюстрировать взаимосвязь основных химических понятий и применятьэти понятия при описании веществ и их превращ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спользовать химическую символику для составления формул веществи уравнений химических реакц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валентность и степень окисления химических элементов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ериодического закона Д.И. Менделеева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с числовыми характеристиками строения атомов химических элементов (состав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в пределах малых периодов и главных подгрупп с учётом строения их атом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по тепловому эффекту, по изменению степеней окисления химических элемен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писывать) общие и специфические химические свойства простых и сложных веществ, подтверждая описание примерами молекулярныхи ионных уравнений соответствующих химических реакц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уравнения электролитической диссоциации кислот, щелочей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ущность окислительно­восстановительных реакций посредством составления электронного баланса этих реакц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свойства веществ в зависимости от их строения, возможности протекания химических превращений в различных услов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324769" w:rsidRPr="00CA4934" w:rsidRDefault="0032476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пользования химической посудой и лабораторным оборудованием, а также правила обращения с веществами в соответствиис инструкциями по выполнению лабораторных химических опытов по получениюи собиранию газообразных веществ (аммиака и углекислого газ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и мысленный).</w:t>
      </w:r>
    </w:p>
    <w:p w:rsidR="00134744" w:rsidRPr="00CA4934" w:rsidRDefault="00A67132" w:rsidP="00E41B55">
      <w:pPr>
        <w:pStyle w:val="1"/>
        <w:pBdr>
          <w:bottom w:val="none" w:sz="0" w:space="0" w:color="auto"/>
        </w:pBdr>
        <w:spacing w:before="0" w:line="350" w:lineRule="auto"/>
        <w:ind w:firstLine="708"/>
        <w:jc w:val="both"/>
        <w:rPr>
          <w:b w:val="0"/>
          <w:szCs w:val="28"/>
          <w:lang w:val="ru-RU"/>
        </w:rPr>
      </w:pPr>
      <w:r w:rsidRPr="00CA4934">
        <w:rPr>
          <w:b w:val="0"/>
          <w:szCs w:val="28"/>
          <w:lang w:val="ru-RU"/>
        </w:rPr>
        <w:t>156.</w:t>
      </w:r>
      <w:r w:rsidR="00134744" w:rsidRPr="00CA4934">
        <w:rPr>
          <w:b w:val="0"/>
          <w:szCs w:val="28"/>
          <w:lang w:val="ru-RU"/>
        </w:rPr>
        <w:t> Федеральная рабочая программа по учебному предмету «Химия» (углубленный уровень).</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1. Федеральная рабочая программа по учебному предмету «Химия» (углубленный уровень) (предметная область «Естественно</w:t>
      </w:r>
      <w:r w:rsidR="00FB59B3" w:rsidRPr="00CA4934">
        <w:rPr>
          <w:rFonts w:ascii="Times New Roman" w:hAnsi="Times New Roman"/>
          <w:sz w:val="28"/>
          <w:szCs w:val="28"/>
          <w:lang w:val="ru-RU"/>
        </w:rPr>
        <w:t>-</w:t>
      </w:r>
      <w:r w:rsidR="00134744" w:rsidRPr="00CA4934">
        <w:rPr>
          <w:rFonts w:ascii="Times New Roman" w:hAnsi="Times New Roman"/>
          <w:sz w:val="28"/>
          <w:szCs w:val="28"/>
          <w:lang w:val="ru-RU"/>
        </w:rPr>
        <w:t>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 Пояснительная записк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1. Программа по химии основного общего образования (углубл</w:t>
      </w:r>
      <w:r w:rsidR="00FB59B3" w:rsidRPr="00CA4934">
        <w:rPr>
          <w:rFonts w:ascii="Times New Roman" w:hAnsi="Times New Roman"/>
          <w:sz w:val="28"/>
          <w:szCs w:val="28"/>
          <w:lang w:val="ru-RU"/>
        </w:rPr>
        <w:t>ё</w:t>
      </w:r>
      <w:r w:rsidR="00134744" w:rsidRPr="00CA4934">
        <w:rPr>
          <w:rFonts w:ascii="Times New Roman" w:hAnsi="Times New Roman"/>
          <w:sz w:val="28"/>
          <w:szCs w:val="28"/>
          <w:lang w:val="ru-RU"/>
        </w:rPr>
        <w:t xml:space="preserve">нный уровень) составлена на основе требований к результатам освоения основной образовательной программы основного общего образования, представленныхв ФГОС ООО, с учетом федеральной </w:t>
      </w:r>
      <w:r w:rsidR="000F6DC4" w:rsidRPr="00CA4934">
        <w:rPr>
          <w:rFonts w:ascii="Times New Roman" w:hAnsi="Times New Roman"/>
          <w:sz w:val="28"/>
          <w:szCs w:val="28"/>
          <w:lang w:val="ru-RU"/>
        </w:rPr>
        <w:t xml:space="preserve">рабочей </w:t>
      </w:r>
      <w:r w:rsidR="00624C8B" w:rsidRPr="00CA4934">
        <w:rPr>
          <w:rFonts w:ascii="Times New Roman" w:hAnsi="Times New Roman"/>
          <w:sz w:val="28"/>
          <w:szCs w:val="28"/>
          <w:lang w:val="ru-RU"/>
        </w:rPr>
        <w:t>программы воспитания.</w:t>
      </w:r>
    </w:p>
    <w:p w:rsidR="00FB59B3"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 xml:space="preserve">2.2. Программа по химии </w:t>
      </w:r>
      <w:r w:rsidR="00FB59B3" w:rsidRPr="00CA4934">
        <w:rPr>
          <w:rFonts w:ascii="Times New Roman" w:hAnsi="Times New Roman"/>
          <w:sz w:val="28"/>
          <w:szCs w:val="28"/>
          <w:lang w:val="ru-RU"/>
        </w:rPr>
        <w:t>разработана с целью оказания методической помощи учителю в создании рабочей программы по учебному предмету.</w:t>
      </w:r>
    </w:p>
    <w:p w:rsidR="00134744" w:rsidRPr="00CA4934" w:rsidRDefault="00FB59B3"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грамма по химии </w:t>
      </w:r>
      <w:r w:rsidR="00134744" w:rsidRPr="00CA4934">
        <w:rPr>
          <w:rFonts w:ascii="Times New Roman" w:hAnsi="Times New Roman"/>
          <w:sz w:val="28"/>
          <w:szCs w:val="28"/>
          <w:lang w:val="ru-RU"/>
        </w:rPr>
        <w:t>да</w:t>
      </w:r>
      <w:r w:rsidRPr="00CA4934">
        <w:rPr>
          <w:rFonts w:ascii="Times New Roman" w:hAnsi="Times New Roman"/>
          <w:sz w:val="28"/>
          <w:szCs w:val="28"/>
          <w:lang w:val="ru-RU"/>
        </w:rPr>
        <w:t>ё</w:t>
      </w:r>
      <w:r w:rsidR="00134744" w:rsidRPr="00CA4934">
        <w:rPr>
          <w:rFonts w:ascii="Times New Roman" w:hAnsi="Times New Roman"/>
          <w:sz w:val="28"/>
          <w:szCs w:val="28"/>
          <w:lang w:val="ru-RU"/>
        </w:rPr>
        <w:t xml:space="preserve">т представление о целях, общей стратегии обучения, </w:t>
      </w:r>
      <w:r w:rsidR="00134744" w:rsidRPr="00CA4934">
        <w:rPr>
          <w:rFonts w:ascii="Times New Roman" w:hAnsi="Times New Roman"/>
          <w:sz w:val="28"/>
          <w:szCs w:val="28"/>
          <w:lang w:val="ru-RU"/>
        </w:rPr>
        <w:lastRenderedPageBreak/>
        <w:t xml:space="preserve">воспитания и развития обучающихся средствами учебного предмета, определяет обязательное предметное содержание, его структуру по разделам и темам, распределениепо классам, рекомендуемую последовательность изучения </w:t>
      </w:r>
      <w:r w:rsidRPr="00CA4934">
        <w:rPr>
          <w:rFonts w:ascii="Times New Roman" w:hAnsi="Times New Roman"/>
          <w:sz w:val="28"/>
          <w:szCs w:val="28"/>
          <w:lang w:val="ru-RU"/>
        </w:rPr>
        <w:t>химии</w:t>
      </w:r>
      <w:r w:rsidR="00134744" w:rsidRPr="00CA4934">
        <w:rPr>
          <w:rFonts w:ascii="Times New Roman" w:hAnsi="Times New Roman"/>
          <w:sz w:val="28"/>
          <w:szCs w:val="28"/>
          <w:lang w:val="ru-RU"/>
        </w:rPr>
        <w:t xml:space="preserve">с учетом межпредметных и внутрипредметных связей, логики учебного процесса, возрастных особенностей обучающихся. В </w:t>
      </w:r>
      <w:r w:rsidRPr="00CA4934">
        <w:rPr>
          <w:rFonts w:ascii="Times New Roman" w:hAnsi="Times New Roman"/>
          <w:sz w:val="28"/>
          <w:szCs w:val="28"/>
          <w:lang w:val="ru-RU"/>
        </w:rPr>
        <w:t>программе по химии</w:t>
      </w:r>
      <w:r w:rsidR="00134744" w:rsidRPr="00CA4934">
        <w:rPr>
          <w:rFonts w:ascii="Times New Roman" w:hAnsi="Times New Roman"/>
          <w:sz w:val="28"/>
          <w:szCs w:val="28"/>
          <w:lang w:val="ru-RU"/>
        </w:rPr>
        <w:t xml:space="preserve"> учитываются возможности </w:t>
      </w:r>
      <w:r w:rsidRPr="00CA4934">
        <w:rPr>
          <w:rFonts w:ascii="Times New Roman" w:hAnsi="Times New Roman"/>
          <w:sz w:val="28"/>
          <w:szCs w:val="28"/>
          <w:lang w:val="ru-RU"/>
        </w:rPr>
        <w:t xml:space="preserve">учебного </w:t>
      </w:r>
      <w:r w:rsidR="00134744" w:rsidRPr="00CA4934">
        <w:rPr>
          <w:rFonts w:ascii="Times New Roman" w:hAnsi="Times New Roman"/>
          <w:sz w:val="28"/>
          <w:szCs w:val="28"/>
          <w:lang w:val="ru-RU"/>
        </w:rPr>
        <w:t>предметав реализации требований к планируемым личностным, метапредметным и предметным результатам обученияи в формировании основных видов учебно-познавательной деятельности обучающегосяпо освоению учебного содерж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3. Изучение химиина уровне основного общего образования ориентировано на общекультурную подготовку, необходимую для выработки мировоззренческих ориентиров, развития интеллектуальных способностейи интересов обучающихся, на продолжение обучения на уровне среднего общего образов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4. Знани</w:t>
      </w:r>
      <w:r w:rsidR="00535B20" w:rsidRPr="00CA4934">
        <w:rPr>
          <w:rFonts w:ascii="Times New Roman" w:hAnsi="Times New Roman"/>
          <w:sz w:val="28"/>
          <w:szCs w:val="28"/>
          <w:lang w:val="ru-RU"/>
        </w:rPr>
        <w:t xml:space="preserve">е химии </w:t>
      </w:r>
      <w:r w:rsidR="00134744" w:rsidRPr="00CA4934">
        <w:rPr>
          <w:rFonts w:ascii="Times New Roman" w:hAnsi="Times New Roman"/>
          <w:sz w:val="28"/>
          <w:szCs w:val="28"/>
          <w:lang w:val="ru-RU"/>
        </w:rPr>
        <w:t>служ</w:t>
      </w:r>
      <w:r w:rsidR="00710610" w:rsidRPr="00CA4934">
        <w:rPr>
          <w:rFonts w:ascii="Times New Roman" w:hAnsi="Times New Roman"/>
          <w:sz w:val="28"/>
          <w:szCs w:val="28"/>
          <w:lang w:val="ru-RU"/>
        </w:rPr>
        <w:t>и</w:t>
      </w:r>
      <w:r w:rsidR="00134744" w:rsidRPr="00CA4934">
        <w:rPr>
          <w:rFonts w:ascii="Times New Roman" w:hAnsi="Times New Roman"/>
          <w:sz w:val="28"/>
          <w:szCs w:val="28"/>
          <w:lang w:val="ru-RU"/>
        </w:rPr>
        <w:t>т основойдля формирования мировоззрения</w:t>
      </w:r>
      <w:r w:rsidR="00535B20" w:rsidRPr="00CA4934">
        <w:rPr>
          <w:rFonts w:ascii="Times New Roman" w:hAnsi="Times New Roman"/>
          <w:sz w:val="28"/>
          <w:szCs w:val="28"/>
          <w:lang w:val="ru-RU"/>
        </w:rPr>
        <w:t xml:space="preserve"> обучающегося</w:t>
      </w:r>
      <w:r w:rsidR="00134744" w:rsidRPr="00CA4934">
        <w:rPr>
          <w:rFonts w:ascii="Times New Roman" w:hAnsi="Times New Roman"/>
          <w:sz w:val="28"/>
          <w:szCs w:val="28"/>
          <w:lang w:val="ru-RU"/>
        </w:rPr>
        <w:t xml:space="preserve">, его представлений о материальном единстве мира, важную роль играют формируемые химией представления о превращениях энергии и веществв природе, о путях решения глобальных проблем устойчивого развития </w:t>
      </w:r>
      <w:r w:rsidR="00535B20" w:rsidRPr="00CA4934">
        <w:rPr>
          <w:rFonts w:ascii="Times New Roman" w:hAnsi="Times New Roman"/>
          <w:sz w:val="28"/>
          <w:szCs w:val="28"/>
          <w:lang w:val="ru-RU"/>
        </w:rPr>
        <w:t xml:space="preserve">человечества </w:t>
      </w:r>
      <w:r w:rsidR="00134744" w:rsidRPr="00CA4934">
        <w:rPr>
          <w:rFonts w:ascii="Times New Roman" w:hAnsi="Times New Roman"/>
          <w:sz w:val="28"/>
          <w:szCs w:val="28"/>
          <w:lang w:val="ru-RU"/>
        </w:rPr>
        <w:t xml:space="preserve">– сырьевой, энергетической, продовольственной проблем, проблемы экологической безопасности, проблем здравоохранения.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5</w:t>
      </w:r>
      <w:r w:rsidR="00134744" w:rsidRPr="00CA4934">
        <w:rPr>
          <w:rFonts w:ascii="Times New Roman" w:hAnsi="Times New Roman"/>
          <w:sz w:val="28"/>
          <w:szCs w:val="28"/>
          <w:lang w:val="ru-RU"/>
        </w:rPr>
        <w:t xml:space="preserve">. Изучение хим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ствует реализации возможностей для саморазвития и формирования культуры личности обучающихся, их общей и функциональной грамот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комит со спецификой научного мышления, закладывает основы представлений о единстве природы и человека, является ключевым этапом в формировании естественно-научной грамотности обучающихс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ствует формированию ценностного отношения к естественно-научным </w:t>
      </w:r>
      <w:r w:rsidRPr="00CA4934">
        <w:rPr>
          <w:rFonts w:ascii="Times New Roman" w:hAnsi="Times New Roman"/>
          <w:sz w:val="28"/>
          <w:szCs w:val="28"/>
          <w:lang w:val="ru-RU"/>
        </w:rPr>
        <w:lastRenderedPageBreak/>
        <w:t>знаниям, к природе, к человеку, вносит свой вклад в экологическое образование обучающихся.</w:t>
      </w:r>
    </w:p>
    <w:p w:rsidR="0073178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6</w:t>
      </w:r>
      <w:r w:rsidR="00134744" w:rsidRPr="00CA4934">
        <w:rPr>
          <w:rFonts w:ascii="Times New Roman" w:hAnsi="Times New Roman"/>
          <w:sz w:val="28"/>
          <w:szCs w:val="28"/>
          <w:lang w:val="ru-RU"/>
        </w:rPr>
        <w:t>. </w:t>
      </w:r>
      <w:r w:rsidR="00324769" w:rsidRPr="00CA4934">
        <w:rPr>
          <w:rFonts w:ascii="Times New Roman" w:hAnsi="Times New Roman"/>
          <w:sz w:val="28"/>
          <w:szCs w:val="28"/>
          <w:lang w:val="ru-RU"/>
        </w:rPr>
        <w:t>Данные направления в обучении химии обеспечиваются спецификой содержания предмета, который является педагогически адаптированным отражением определенного этапа развития хим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7</w:t>
      </w:r>
      <w:r w:rsidR="00134744" w:rsidRPr="00CA4934">
        <w:rPr>
          <w:rFonts w:ascii="Times New Roman" w:hAnsi="Times New Roman"/>
          <w:sz w:val="28"/>
          <w:szCs w:val="28"/>
          <w:lang w:val="ru-RU"/>
        </w:rPr>
        <w:t>. </w:t>
      </w:r>
      <w:r w:rsidR="00F159B7" w:rsidRPr="00CA4934">
        <w:rPr>
          <w:rFonts w:ascii="Times New Roman" w:hAnsi="Times New Roman"/>
          <w:sz w:val="28"/>
          <w:szCs w:val="28"/>
          <w:lang w:val="ru-RU"/>
        </w:rPr>
        <w:t>Углублённый курс химии основно</w:t>
      </w:r>
      <w:r w:rsidR="00C00666" w:rsidRPr="00CA4934">
        <w:rPr>
          <w:rFonts w:ascii="Times New Roman" w:hAnsi="Times New Roman"/>
          <w:sz w:val="28"/>
          <w:szCs w:val="28"/>
          <w:lang w:val="ru-RU"/>
        </w:rPr>
        <w:t xml:space="preserve">го общего образования </w:t>
      </w:r>
      <w:r w:rsidR="00F159B7" w:rsidRPr="00CA4934">
        <w:rPr>
          <w:rFonts w:ascii="Times New Roman" w:hAnsi="Times New Roman"/>
          <w:sz w:val="28"/>
          <w:szCs w:val="28"/>
          <w:lang w:val="ru-RU"/>
        </w:rPr>
        <w:t>ориентирован на освоение обучающимися системы первоначальных понятий химии, основ неорганической химии, основополага</w:t>
      </w:r>
      <w:r w:rsidR="00324769" w:rsidRPr="00CA4934">
        <w:rPr>
          <w:rFonts w:ascii="Times New Roman" w:hAnsi="Times New Roman"/>
          <w:sz w:val="28"/>
          <w:szCs w:val="28"/>
          <w:lang w:val="ru-RU"/>
        </w:rPr>
        <w:t>ющих представлений общей химии</w:t>
      </w:r>
      <w:r w:rsidR="00F159B7" w:rsidRPr="00CA4934">
        <w:rPr>
          <w:rFonts w:ascii="Times New Roman" w:hAnsi="Times New Roman"/>
          <w:sz w:val="28"/>
          <w:szCs w:val="28"/>
          <w:lang w:val="ru-RU"/>
        </w:rPr>
        <w:t>и отдельных значимых понятий органической хим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8</w:t>
      </w:r>
      <w:r w:rsidR="00134744" w:rsidRPr="00CA4934">
        <w:rPr>
          <w:rFonts w:ascii="Times New Roman" w:hAnsi="Times New Roman"/>
          <w:sz w:val="28"/>
          <w:szCs w:val="28"/>
          <w:lang w:val="ru-RU"/>
        </w:rPr>
        <w:t xml:space="preserve">. Структура содержания </w:t>
      </w:r>
      <w:r w:rsidR="00710701" w:rsidRPr="00CA4934">
        <w:rPr>
          <w:rFonts w:ascii="Times New Roman" w:hAnsi="Times New Roman"/>
          <w:sz w:val="28"/>
          <w:szCs w:val="28"/>
          <w:lang w:val="ru-RU"/>
        </w:rPr>
        <w:t xml:space="preserve">программы по химии </w:t>
      </w:r>
      <w:r w:rsidR="00134744" w:rsidRPr="00CA4934">
        <w:rPr>
          <w:rFonts w:ascii="Times New Roman" w:hAnsi="Times New Roman"/>
          <w:sz w:val="28"/>
          <w:szCs w:val="28"/>
          <w:lang w:val="ru-RU"/>
        </w:rPr>
        <w:t>сформирована на основе системного подхода к е</w:t>
      </w:r>
      <w:r w:rsidR="00710701" w:rsidRPr="00CA4934">
        <w:rPr>
          <w:rFonts w:ascii="Times New Roman" w:hAnsi="Times New Roman"/>
          <w:sz w:val="28"/>
          <w:szCs w:val="28"/>
          <w:lang w:val="ru-RU"/>
        </w:rPr>
        <w:t>ё</w:t>
      </w:r>
      <w:r w:rsidR="00134744" w:rsidRPr="00CA4934">
        <w:rPr>
          <w:rFonts w:ascii="Times New Roman" w:hAnsi="Times New Roman"/>
          <w:sz w:val="28"/>
          <w:szCs w:val="28"/>
          <w:lang w:val="ru-RU"/>
        </w:rPr>
        <w:t xml:space="preserve"> изучению. Содержание </w:t>
      </w:r>
      <w:r w:rsidR="00710701" w:rsidRPr="00CA4934">
        <w:rPr>
          <w:rFonts w:ascii="Times New Roman" w:hAnsi="Times New Roman"/>
          <w:sz w:val="28"/>
          <w:szCs w:val="28"/>
          <w:lang w:val="ru-RU"/>
        </w:rPr>
        <w:t xml:space="preserve">складывается </w:t>
      </w:r>
      <w:r w:rsidR="00134744" w:rsidRPr="00CA4934">
        <w:rPr>
          <w:rFonts w:ascii="Times New Roman" w:hAnsi="Times New Roman"/>
          <w:sz w:val="28"/>
          <w:szCs w:val="28"/>
          <w:lang w:val="ru-RU"/>
        </w:rPr>
        <w:t xml:space="preserve">из системы понятийо химическом элементе и веществе и системы понятий о химической реакции.Обе эти системы организованы по принципу последовательного развития знанийна основе теоретических представлений разного уровн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томно-молекулярной теории как основы всего естествознания;</w:t>
      </w:r>
    </w:p>
    <w:p w:rsidR="00134744" w:rsidRPr="00CA4934" w:rsidRDefault="0073178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w:t>
      </w:r>
      <w:r w:rsidR="00134744" w:rsidRPr="00CA4934">
        <w:rPr>
          <w:rFonts w:ascii="Times New Roman" w:hAnsi="Times New Roman"/>
          <w:sz w:val="28"/>
          <w:szCs w:val="28"/>
          <w:lang w:val="ru-RU"/>
        </w:rPr>
        <w:t xml:space="preserve">ериодического закона Д.И. Менделеева как основного закона хим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ния о строении атома и химической связ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й об электролитической диссоциации веществ в раствор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 химической кинетике и термодинамик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основу теоретических знаний положены эмпирически полученные факты. Теоретические знания развиваются последовательно от одного уровня к другому и обеспечивают обучающимся возможность объяснять и прогнозировать свойства, строение и области практического применения изучаемых веществ.</w:t>
      </w:r>
    </w:p>
    <w:p w:rsidR="00324769"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9</w:t>
      </w:r>
      <w:r w:rsidR="00134744" w:rsidRPr="00CA4934">
        <w:rPr>
          <w:rFonts w:ascii="Times New Roman" w:hAnsi="Times New Roman"/>
          <w:sz w:val="28"/>
          <w:szCs w:val="28"/>
          <w:lang w:val="ru-RU"/>
        </w:rPr>
        <w:t>. </w:t>
      </w:r>
      <w:r w:rsidR="00324769" w:rsidRPr="00CA4934">
        <w:rPr>
          <w:rFonts w:ascii="Times New Roman" w:hAnsi="Times New Roman"/>
          <w:sz w:val="28"/>
          <w:szCs w:val="28"/>
          <w:lang w:val="ru-RU"/>
        </w:rPr>
        <w:t>Освоение содержания программы по химии происходитс использованием знаний из ранее изученных учебных предметов: окружающий мир, биология, физика, математика, география, технология, истор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0</w:t>
      </w:r>
      <w:r w:rsidR="00134744" w:rsidRPr="00CA4934">
        <w:rPr>
          <w:rFonts w:ascii="Times New Roman" w:hAnsi="Times New Roman"/>
          <w:sz w:val="28"/>
          <w:szCs w:val="28"/>
          <w:lang w:val="ru-RU"/>
        </w:rPr>
        <w:t>. Программа основного общего образования по химии (углубл</w:t>
      </w:r>
      <w:r w:rsidR="00D95F85" w:rsidRPr="00CA4934">
        <w:rPr>
          <w:rFonts w:ascii="Times New Roman" w:hAnsi="Times New Roman"/>
          <w:sz w:val="28"/>
          <w:szCs w:val="28"/>
          <w:lang w:val="ru-RU"/>
        </w:rPr>
        <w:t>ё</w:t>
      </w:r>
      <w:r w:rsidR="00134744" w:rsidRPr="00CA4934">
        <w:rPr>
          <w:rFonts w:ascii="Times New Roman" w:hAnsi="Times New Roman"/>
          <w:sz w:val="28"/>
          <w:szCs w:val="28"/>
          <w:lang w:val="ru-RU"/>
        </w:rPr>
        <w:t xml:space="preserve">нный уровень) ориентирована на сохранение фундаментального характера образования, специфики учебного предмета и обеспечение успешного обучения на следующем уровне образования. В программе по химии реализуется развивающаяи практическая направленность обучения химии, дифференциация обучения, </w:t>
      </w:r>
      <w:r w:rsidR="00134744" w:rsidRPr="00CA4934">
        <w:rPr>
          <w:rFonts w:ascii="Times New Roman" w:hAnsi="Times New Roman"/>
          <w:sz w:val="28"/>
          <w:szCs w:val="28"/>
          <w:lang w:val="ru-RU"/>
        </w:rPr>
        <w:lastRenderedPageBreak/>
        <w:t>включающая профильную подготовку обучающихся и последующее самоопределение в выборе направления обучения в профильных класса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1</w:t>
      </w:r>
      <w:r w:rsidR="00134744" w:rsidRPr="00CA4934">
        <w:rPr>
          <w:rFonts w:ascii="Times New Roman" w:hAnsi="Times New Roman"/>
          <w:sz w:val="28"/>
          <w:szCs w:val="28"/>
          <w:lang w:val="ru-RU"/>
        </w:rPr>
        <w:t>. Углубл</w:t>
      </w:r>
      <w:r w:rsidR="00D95F85" w:rsidRPr="00CA4934">
        <w:rPr>
          <w:rFonts w:ascii="Times New Roman" w:hAnsi="Times New Roman"/>
          <w:sz w:val="28"/>
          <w:szCs w:val="28"/>
          <w:lang w:val="ru-RU"/>
        </w:rPr>
        <w:t>ё</w:t>
      </w:r>
      <w:r w:rsidR="00134744" w:rsidRPr="00CA4934">
        <w:rPr>
          <w:rFonts w:ascii="Times New Roman" w:hAnsi="Times New Roman"/>
          <w:sz w:val="28"/>
          <w:szCs w:val="28"/>
          <w:lang w:val="ru-RU"/>
        </w:rPr>
        <w:t>нное изучение химии способствует реализации задач профессиональной ориентации и направлено на предоставление возможности каждому обучающемуся проявить свои интеллектуальные и творческие способности при изучении учебного предмета, необходимые для продолжения образованияи дальнейшей трудовой деятельност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2</w:t>
      </w:r>
      <w:r w:rsidR="00134744" w:rsidRPr="00CA4934">
        <w:rPr>
          <w:rFonts w:ascii="Times New Roman" w:hAnsi="Times New Roman"/>
          <w:sz w:val="28"/>
          <w:szCs w:val="28"/>
          <w:lang w:val="ru-RU"/>
        </w:rPr>
        <w:t>. Программа по химии (углубл</w:t>
      </w:r>
      <w:r w:rsidR="00D95F85" w:rsidRPr="00CA4934">
        <w:rPr>
          <w:rFonts w:ascii="Times New Roman" w:hAnsi="Times New Roman"/>
          <w:sz w:val="28"/>
          <w:szCs w:val="28"/>
          <w:lang w:val="ru-RU"/>
        </w:rPr>
        <w:t>ё</w:t>
      </w:r>
      <w:r w:rsidR="00134744" w:rsidRPr="00CA4934">
        <w:rPr>
          <w:rFonts w:ascii="Times New Roman" w:hAnsi="Times New Roman"/>
          <w:sz w:val="28"/>
          <w:szCs w:val="28"/>
          <w:lang w:val="ru-RU"/>
        </w:rPr>
        <w:t>нный уровень) предназначенадля использования в образовательных организациях, реализующих программы дифференцированного (углубл</w:t>
      </w:r>
      <w:r w:rsidR="00D95F85" w:rsidRPr="00CA4934">
        <w:rPr>
          <w:rFonts w:ascii="Times New Roman" w:hAnsi="Times New Roman"/>
          <w:sz w:val="28"/>
          <w:szCs w:val="28"/>
          <w:lang w:val="ru-RU"/>
        </w:rPr>
        <w:t>ё</w:t>
      </w:r>
      <w:r w:rsidR="00134744" w:rsidRPr="00CA4934">
        <w:rPr>
          <w:rFonts w:ascii="Times New Roman" w:hAnsi="Times New Roman"/>
          <w:sz w:val="28"/>
          <w:szCs w:val="28"/>
          <w:lang w:val="ru-RU"/>
        </w:rPr>
        <w:t>нного, профильного) изучения отдельных учебных предметов на уровне основного общего образов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3</w:t>
      </w:r>
      <w:r w:rsidR="00134744" w:rsidRPr="00CA4934">
        <w:rPr>
          <w:rFonts w:ascii="Times New Roman" w:hAnsi="Times New Roman"/>
          <w:sz w:val="28"/>
          <w:szCs w:val="28"/>
          <w:lang w:val="ru-RU"/>
        </w:rPr>
        <w:t xml:space="preserve">. Образовательные функции химии, изучаемой на углубленном уровне, реализуются в процессе формирования знаний основ химической наукикак области современного естествознания, области практической деятельности человека и одного из компонентов мировой культуры. Задача </w:t>
      </w:r>
      <w:r w:rsidR="00D95F85" w:rsidRPr="00CA4934">
        <w:rPr>
          <w:rFonts w:ascii="Times New Roman" w:hAnsi="Times New Roman"/>
          <w:sz w:val="28"/>
          <w:szCs w:val="28"/>
          <w:lang w:val="ru-RU"/>
        </w:rPr>
        <w:t xml:space="preserve">учебного </w:t>
      </w:r>
      <w:r w:rsidR="00134744" w:rsidRPr="00CA4934">
        <w:rPr>
          <w:rFonts w:ascii="Times New Roman" w:hAnsi="Times New Roman"/>
          <w:sz w:val="28"/>
          <w:szCs w:val="28"/>
          <w:lang w:val="ru-RU"/>
        </w:rPr>
        <w:t>предмета состоит в формировании системы химических знаний –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формировании и развитии познавательных уменийи способов деятельности и их применении в учебно-познавательной и учебно-исследовательской деятельности, освоени</w:t>
      </w:r>
      <w:r w:rsidR="00D95F85" w:rsidRPr="00CA4934">
        <w:rPr>
          <w:rFonts w:ascii="Times New Roman" w:hAnsi="Times New Roman"/>
          <w:sz w:val="28"/>
          <w:szCs w:val="28"/>
          <w:lang w:val="ru-RU"/>
        </w:rPr>
        <w:t>и</w:t>
      </w:r>
      <w:r w:rsidR="00134744" w:rsidRPr="00CA4934">
        <w:rPr>
          <w:rFonts w:ascii="Times New Roman" w:hAnsi="Times New Roman"/>
          <w:sz w:val="28"/>
          <w:szCs w:val="28"/>
          <w:lang w:val="ru-RU"/>
        </w:rPr>
        <w:t xml:space="preserve"> правил безопасного обращения с веществами в повседневной жизни.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4</w:t>
      </w:r>
      <w:r w:rsidR="00134744" w:rsidRPr="00CA4934">
        <w:rPr>
          <w:rFonts w:ascii="Times New Roman" w:hAnsi="Times New Roman"/>
          <w:sz w:val="28"/>
          <w:szCs w:val="28"/>
          <w:lang w:val="ru-RU"/>
        </w:rPr>
        <w:t>. Цели изучения химии отражают направленность обученияна развитиеи саморазвитие личности, формирование е</w:t>
      </w:r>
      <w:r w:rsidR="00D95F85" w:rsidRPr="00CA4934">
        <w:rPr>
          <w:rFonts w:ascii="Times New Roman" w:hAnsi="Times New Roman"/>
          <w:sz w:val="28"/>
          <w:szCs w:val="28"/>
          <w:lang w:val="ru-RU"/>
        </w:rPr>
        <w:t>ё</w:t>
      </w:r>
      <w:r w:rsidR="00134744" w:rsidRPr="00CA4934">
        <w:rPr>
          <w:rFonts w:ascii="Times New Roman" w:hAnsi="Times New Roman"/>
          <w:sz w:val="28"/>
          <w:szCs w:val="28"/>
          <w:lang w:val="ru-RU"/>
        </w:rPr>
        <w:t xml:space="preserve"> интеллекта и общей культур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5</w:t>
      </w:r>
      <w:r w:rsidR="00134744" w:rsidRPr="00CA4934">
        <w:rPr>
          <w:rFonts w:ascii="Times New Roman" w:hAnsi="Times New Roman"/>
          <w:sz w:val="28"/>
          <w:szCs w:val="28"/>
          <w:lang w:val="ru-RU"/>
        </w:rPr>
        <w:t>. Изучение химии направлено на достижение следующих цел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нтеллектуально развитой личности, готовойк самообразованию, сотрудничеству, самостоятельному принятию решений, способной адаптироваться к быстро меняющимся условиям жизни;</w:t>
      </w:r>
      <w:bookmarkStart w:id="99" w:name="bookmark19"/>
      <w:bookmarkEnd w:id="99"/>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системы химических знаний как компонентаестественно-научной картины мира, как основы для понимания химической стороны явлений окружающего мира, освоение языка науки;</w:t>
      </w:r>
      <w:bookmarkStart w:id="100" w:name="bookmark20"/>
      <w:bookmarkEnd w:id="100"/>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иобщение обучающихся к самостоятельной познавательнойи исследовательской деятельности, к научным методам познания, формирование мотивации и развитие способностей к изучению химии;</w:t>
      </w:r>
      <w:bookmarkStart w:id="101" w:name="bookmark21"/>
      <w:bookmarkEnd w:id="101"/>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функциональной и естественно-научной грамотности,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bookmarkStart w:id="102" w:name="bookmark22"/>
      <w:bookmarkEnd w:id="102"/>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 обучающихся интереса к изучению химии и сферам деятельности, связанным с химией, мотивация к осознанному выбору соответствующего профиля и направленности дальнейшего обучения;</w:t>
      </w:r>
      <w:bookmarkStart w:id="103" w:name="bookmark23"/>
      <w:bookmarkEnd w:id="103"/>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химических знаний в жизни человека, повышение уровня экологической культуры, неприятие действий, приносящих вред окружающей среде и здоровью людей;</w:t>
      </w:r>
      <w:bookmarkStart w:id="104" w:name="bookmark24"/>
      <w:bookmarkEnd w:id="104"/>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обучающимися опыта самопознания, ключевых навыков (ключевых компетенций), необходимых для различных видов деятельности.</w:t>
      </w:r>
      <w:bookmarkStart w:id="105" w:name="bookmark25"/>
      <w:bookmarkStart w:id="106" w:name="bookmark26"/>
      <w:bookmarkStart w:id="107" w:name="bookmark27"/>
    </w:p>
    <w:bookmarkEnd w:id="105"/>
    <w:bookmarkEnd w:id="106"/>
    <w:bookmarkEnd w:id="107"/>
    <w:p w:rsidR="00324769"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6</w:t>
      </w:r>
      <w:r w:rsidR="00134744" w:rsidRPr="00CA4934">
        <w:rPr>
          <w:rFonts w:ascii="Times New Roman" w:hAnsi="Times New Roman"/>
          <w:sz w:val="28"/>
          <w:szCs w:val="28"/>
          <w:lang w:val="ru-RU"/>
        </w:rPr>
        <w:t>. </w:t>
      </w:r>
      <w:r w:rsidR="00324769" w:rsidRPr="00CA4934">
        <w:rPr>
          <w:rFonts w:ascii="Times New Roman" w:hAnsi="Times New Roman"/>
          <w:sz w:val="28"/>
          <w:szCs w:val="28"/>
          <w:lang w:val="ru-RU"/>
        </w:rPr>
        <w:t>В 8 и 9 классах по выбору образовательной организациина углублённое изучение учебного предмета «Химия» может быть отведено по102 часа (3 часа в неделю) или 136 часов (4 часа в неделю), то есть 2 часа в неделю за счёт обязательной части ООП ООО и 1 – 2 часа за счёт части ООП ООО, формируемой участниками образовательных отношений. Всего 204 (272) часа за два года обуче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3. Содержание обучения в 8 класс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3.1. Первоначальные химические понят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имия – важная область естествознания и практической деятельности человека. Предмет химии. Роль химии в жизни человека. Краткие сведенияоб истории возникновения и развития химии. Химия в системе наук. Телаи вещества. Физические и химические свойства веществ. Агрегатные состояния веществ. Понятие о теоретических и эмпирических методах познания в 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w:t>
      </w:r>
      <w:r w:rsidRPr="00CA4934">
        <w:rPr>
          <w:rFonts w:ascii="Times New Roman" w:hAnsi="Times New Roman"/>
          <w:sz w:val="28"/>
          <w:szCs w:val="28"/>
          <w:lang w:val="ru-RU"/>
        </w:rPr>
        <w:lastRenderedPageBreak/>
        <w:t xml:space="preserve">закон.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 химии. Источники химической информ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тые вещества и смеси. Природные смеси: воздух, природный газ, нефть, природные воды, горные породы и минералы. Понятие о гомогенныхи гетерогенных смесях. Способы разделения смесей. Очистка ве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щества и химические реакции. Атомы и молекулы. Химические элементы. Символы химических элементов. Простые и сложные вещества. Металлыи неметаллы. Вещества молекулярного и немолекулярного стро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в соединении. Нахождение простейшей формулы вещества по мольным долям элемен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 Ломоносова. Химические уравнения. Типы химических реакций (соединения, разложения, замещения, обмена). Расчеты по химическим уравнени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w:t>
      </w:r>
      <w:r w:rsidRPr="00CA4934">
        <w:rPr>
          <w:rFonts w:ascii="Times New Roman" w:hAnsi="Times New Roman"/>
          <w:sz w:val="28"/>
          <w:szCs w:val="28"/>
          <w:lang w:val="ru-RU"/>
        </w:rPr>
        <w:lastRenderedPageBreak/>
        <w:t xml:space="preserve">таяние льда, растирание сахара в ступке, кипение и конденсация воды) и 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w:t>
      </w:r>
      <w:r w:rsidR="00324769" w:rsidRPr="00CA4934">
        <w:rPr>
          <w:rFonts w:ascii="Times New Roman" w:hAnsi="Times New Roman"/>
          <w:sz w:val="28"/>
          <w:szCs w:val="28"/>
          <w:lang w:val="ru-RU"/>
        </w:rPr>
        <w:t>меди (</w:t>
      </w:r>
      <w:r w:rsidR="00324769" w:rsidRPr="00CA4934">
        <w:rPr>
          <w:rFonts w:ascii="Times New Roman" w:hAnsi="Times New Roman"/>
          <w:sz w:val="28"/>
          <w:szCs w:val="28"/>
        </w:rPr>
        <w:t>II</w:t>
      </w:r>
      <w:r w:rsidR="00324769"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ри нагревании, взаимодействие железа с раствором соли </w:t>
      </w:r>
      <w:r w:rsidR="00324769" w:rsidRPr="00CA4934">
        <w:rPr>
          <w:rFonts w:ascii="Times New Roman" w:hAnsi="Times New Roman"/>
          <w:sz w:val="28"/>
          <w:szCs w:val="28"/>
          <w:lang w:val="ru-RU"/>
        </w:rPr>
        <w:t>меди (</w:t>
      </w:r>
      <w:r w:rsidR="00324769" w:rsidRPr="00CA4934">
        <w:rPr>
          <w:rFonts w:ascii="Times New Roman" w:hAnsi="Times New Roman"/>
          <w:sz w:val="28"/>
          <w:szCs w:val="28"/>
        </w:rPr>
        <w:t>II</w:t>
      </w:r>
      <w:r w:rsidR="00324769" w:rsidRPr="00CA4934">
        <w:rPr>
          <w:rFonts w:ascii="Times New Roman" w:hAnsi="Times New Roman"/>
          <w:sz w:val="28"/>
          <w:szCs w:val="28"/>
          <w:lang w:val="ru-RU"/>
        </w:rPr>
        <w:t xml:space="preserve">). </w:t>
      </w:r>
      <w:r w:rsidRPr="00CA4934">
        <w:rPr>
          <w:rFonts w:ascii="Times New Roman" w:hAnsi="Times New Roman"/>
          <w:sz w:val="28"/>
          <w:szCs w:val="28"/>
          <w:lang w:val="ru-RU"/>
        </w:rPr>
        <w:t>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3.2. Важнейшие представители неорганических ве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ставления о газах. Воздух – смесь газов. Состав воздуха. Закон Авогадро. Молярный </w:t>
      </w:r>
      <w:r w:rsidR="00CA100B" w:rsidRPr="00CA4934">
        <w:rPr>
          <w:rFonts w:ascii="Times New Roman" w:hAnsi="Times New Roman"/>
          <w:sz w:val="28"/>
          <w:szCs w:val="28"/>
          <w:lang w:val="ru-RU"/>
        </w:rPr>
        <w:t>объём</w:t>
      </w:r>
      <w:r w:rsidRPr="00CA4934">
        <w:rPr>
          <w:rFonts w:ascii="Times New Roman" w:hAnsi="Times New Roman"/>
          <w:sz w:val="28"/>
          <w:szCs w:val="28"/>
          <w:lang w:val="ru-RU"/>
        </w:rPr>
        <w:t xml:space="preserve"> газов. Относительная плотность газов. Определение относительной молекулярной массы газообразного веществапо известной относительной плотности. </w:t>
      </w:r>
      <w:r w:rsidR="00CA100B" w:rsidRPr="00CA4934">
        <w:rPr>
          <w:rFonts w:ascii="Times New Roman" w:hAnsi="Times New Roman"/>
          <w:sz w:val="28"/>
          <w:szCs w:val="28"/>
          <w:lang w:val="ru-RU"/>
        </w:rPr>
        <w:t>Объём</w:t>
      </w:r>
      <w:r w:rsidRPr="00CA4934">
        <w:rPr>
          <w:rFonts w:ascii="Times New Roman" w:hAnsi="Times New Roman"/>
          <w:sz w:val="28"/>
          <w:szCs w:val="28"/>
          <w:lang w:val="ru-RU"/>
        </w:rPr>
        <w:t>ные отношения газовпри химических реакц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пловой эффект химической реакции, термохимические уравнения,экзо- и эндотермические реакции. Топливо. Использование угля и метана в качестве топлива. Загрязнение воздуха. Понятие о парниковом эффект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дород – элемент и простое вещество. Нахождение водорода в природе, физические и химические свойства, применение, способы получения. Понятиео кислотах и солях. Использование водорода в качестве топли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w:t>
      </w:r>
      <w:r w:rsidRPr="00CA4934">
        <w:rPr>
          <w:rFonts w:ascii="Times New Roman" w:hAnsi="Times New Roman"/>
          <w:sz w:val="28"/>
          <w:szCs w:val="28"/>
          <w:lang w:val="ru-RU"/>
        </w:rPr>
        <w:lastRenderedPageBreak/>
        <w:t>концентрация. Роль растворов в природе и в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неорганических соединений. Оксиды. Классификация оксидов: солеобразующие (ос</w:t>
      </w:r>
      <w:r w:rsidR="00616FB0" w:rsidRPr="00CA4934">
        <w:rPr>
          <w:rFonts w:ascii="Times New Roman" w:hAnsi="Times New Roman"/>
          <w:sz w:val="28"/>
          <w:szCs w:val="28"/>
          <w:lang w:val="ru-RU"/>
        </w:rPr>
        <w:t>новные, кислотные, амфотерные)</w:t>
      </w:r>
      <w:r w:rsidRPr="00CA4934">
        <w:rPr>
          <w:rFonts w:ascii="Times New Roman" w:hAnsi="Times New Roman"/>
          <w:sz w:val="28"/>
          <w:szCs w:val="28"/>
          <w:lang w:val="ru-RU"/>
        </w:rPr>
        <w:t>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с металлами, с оксидами металлов, основаниями и солями). Ряд активности металлов Н.Н. Бекетова. Получение кислот. Кислоты в природе, применение важнейших кисло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нетическая связь между классами неорганических соедин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кспериментальное изучение веществ и явл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личественное определение содержания кислорода в воздух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учение, собирание, распознавание и изучение свойств кислород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взаимодействия веществ с кислородом и условий возникновения и прекращения гор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ознакомление с образцами оксидов и описание их свойст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учение, собирание, распознавание и изучение свойств водорода (горени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заимодействие водорода с оксидом </w:t>
      </w:r>
      <w:r w:rsidR="00324769" w:rsidRPr="00CA4934">
        <w:rPr>
          <w:rFonts w:ascii="Times New Roman" w:hAnsi="Times New Roman"/>
          <w:sz w:val="28"/>
          <w:szCs w:val="28"/>
          <w:lang w:val="ru-RU"/>
        </w:rPr>
        <w:t>меди (</w:t>
      </w:r>
      <w:r w:rsidR="00324769" w:rsidRPr="00CA4934">
        <w:rPr>
          <w:rFonts w:ascii="Times New Roman" w:hAnsi="Times New Roman"/>
          <w:sz w:val="28"/>
          <w:szCs w:val="28"/>
        </w:rPr>
        <w:t>II</w:t>
      </w:r>
      <w:r w:rsidR="00324769"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особенностей растворения веществ с различной растворимостью;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готовление растворов с определенной массовой долей растворенного веществ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готовление растворов с определенной молярной концентрацией растворенного веществ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заимодействие воды с металлами (натрием и кальцие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растворов кислот и щелочей с помощью индикатор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образцов неорганических веществ различных класс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заимодействия оксида </w:t>
      </w:r>
      <w:r w:rsidR="00324769" w:rsidRPr="00CA4934">
        <w:rPr>
          <w:rFonts w:ascii="Times New Roman" w:hAnsi="Times New Roman"/>
          <w:sz w:val="28"/>
          <w:szCs w:val="28"/>
          <w:lang w:val="ru-RU"/>
        </w:rPr>
        <w:t>меди (</w:t>
      </w:r>
      <w:r w:rsidR="00324769" w:rsidRPr="00CA4934">
        <w:rPr>
          <w:rFonts w:ascii="Times New Roman" w:hAnsi="Times New Roman"/>
          <w:sz w:val="28"/>
          <w:szCs w:val="28"/>
        </w:rPr>
        <w:t>II</w:t>
      </w:r>
      <w:r w:rsidR="00324769"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с раствором серной кислоты, кислот с металлами, реакций нейтрализац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учение нерастворимых оснований, вытеснение одного металла другим из раствора сол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заимодействие гидроксида цинка с растворами кислот и щелоче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экспериментальных задач по теме «Основные классы неорганических соединений».</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3.3. 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иодический закон. Открытие Периодического закона. Периодическая система химических элементов Д.И. Менделеева. Короткопериоднаяи длиннопериодная формы таблицы «Периодическая система химических элементов Д.И. Менделеева». Периоды и группы (А- и Б-групп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оение атомов. Состав атомных ядер. Изотопы. Радиоактивность. </w:t>
      </w:r>
      <w:r w:rsidRPr="00CA4934">
        <w:rPr>
          <w:rFonts w:ascii="Times New Roman" w:hAnsi="Times New Roman"/>
          <w:sz w:val="28"/>
          <w:szCs w:val="28"/>
          <w:lang w:val="ru-RU"/>
        </w:rPr>
        <w:lastRenderedPageBreak/>
        <w:t>Электроны. Электронная орбиталь. Энергетические уровни и подуровни атома:</w:t>
      </w:r>
      <w:r w:rsidRPr="00CA4934">
        <w:rPr>
          <w:rFonts w:ascii="Times New Roman" w:hAnsi="Times New Roman"/>
          <w:sz w:val="28"/>
          <w:szCs w:val="28"/>
        </w:rPr>
        <w:t>s</w:t>
      </w:r>
      <w:r w:rsidRPr="00CA4934">
        <w:rPr>
          <w:rFonts w:ascii="Times New Roman" w:hAnsi="Times New Roman"/>
          <w:sz w:val="28"/>
          <w:szCs w:val="28"/>
          <w:lang w:val="ru-RU"/>
        </w:rPr>
        <w:t xml:space="preserve">-, </w:t>
      </w:r>
      <w:r w:rsidRPr="00CA4934">
        <w:rPr>
          <w:rFonts w:ascii="Times New Roman" w:hAnsi="Times New Roman"/>
          <w:sz w:val="28"/>
          <w:szCs w:val="28"/>
        </w:rPr>
        <w:t>p</w:t>
      </w:r>
      <w:r w:rsidRPr="00CA4934">
        <w:rPr>
          <w:rFonts w:ascii="Times New Roman" w:hAnsi="Times New Roman"/>
          <w:sz w:val="28"/>
          <w:szCs w:val="28"/>
          <w:lang w:val="ru-RU"/>
        </w:rPr>
        <w:t xml:space="preserve">-, </w:t>
      </w:r>
      <w:r w:rsidRPr="00CA4934">
        <w:rPr>
          <w:rFonts w:ascii="Times New Roman" w:hAnsi="Times New Roman"/>
          <w:sz w:val="28"/>
          <w:szCs w:val="28"/>
        </w:rPr>
        <w:t>d</w:t>
      </w:r>
      <w:r w:rsidRPr="00CA4934">
        <w:rPr>
          <w:rFonts w:ascii="Times New Roman" w:hAnsi="Times New Roman"/>
          <w:sz w:val="28"/>
          <w:szCs w:val="28"/>
          <w:lang w:val="ru-RU"/>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 Менделеева: распределение электроновпо энергетическим уровням, подуровням и орбиталям. Физический смысл Периодического зако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и группах. Характеристика химического элемента по его положениюв Периодической системе Д.И. Менделее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Периодического закона и Периодической системы химических элементов для развития науки и практики. Д.И. Менделеев – ученый и граждани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и структурные формулы веществ. Катионы и анио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исталлические и аморфные вещества. Типы кристаллических решеток: ионная, атомная, молекулярная и их характерист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окисления. Определение степеней окисления атомов в бинарных соединениях. Окислительно-восстановительные реакции. Процессы окисления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кспериментальное изучение веществ и явл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образцами металлов и неметалл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ирование строения молекул при помощи рисунков, моделей, электронных и структурных форму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опытов, иллюстрирующих примеры окислительно-восстановительных реакций (горение, реакции разложения, соедине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56.</w:t>
      </w:r>
      <w:r w:rsidR="00134744" w:rsidRPr="00CA4934">
        <w:rPr>
          <w:rFonts w:ascii="Times New Roman" w:hAnsi="Times New Roman"/>
          <w:sz w:val="28"/>
          <w:szCs w:val="28"/>
          <w:lang w:val="ru-RU"/>
        </w:rPr>
        <w:t>3.4. Межпредметные связ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изация межпредметных связей при изучении химии в 8 классе осуществляется через использование как общих естественно-научных понятий,так и понятий, принятых в отдельных естественных наук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ка: явления природы, физические явления, вещество, тело, физические величины, единицы измерения, </w:t>
      </w:r>
      <w:r w:rsidR="00CA100B" w:rsidRPr="00CA4934">
        <w:rPr>
          <w:rFonts w:ascii="Times New Roman" w:hAnsi="Times New Roman"/>
          <w:sz w:val="28"/>
          <w:szCs w:val="28"/>
          <w:lang w:val="ru-RU"/>
        </w:rPr>
        <w:t>объём</w:t>
      </w:r>
      <w:r w:rsidRPr="00CA4934">
        <w:rPr>
          <w:rFonts w:ascii="Times New Roman" w:hAnsi="Times New Roman"/>
          <w:sz w:val="28"/>
          <w:szCs w:val="28"/>
          <w:lang w:val="ru-RU"/>
        </w:rPr>
        <w:t>,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ология: биосфера, фотосинтез, процессы обмена ве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графия: атмосфера, гидросфера, минералы, горные породы, полезные ископаемые, топливо, водные ресурс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ология: техносфера, производство, химические технологии, сырье, конструкционные материал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4. Содержание обучения в 9 класс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4.1. </w:t>
      </w:r>
      <w:bookmarkStart w:id="108" w:name="bookmark34"/>
      <w:bookmarkStart w:id="109" w:name="bookmark35"/>
      <w:bookmarkStart w:id="110" w:name="bookmark36"/>
      <w:r w:rsidR="00134744" w:rsidRPr="00CA4934">
        <w:rPr>
          <w:rFonts w:ascii="Times New Roman" w:hAnsi="Times New Roman"/>
          <w:sz w:val="28"/>
          <w:szCs w:val="28"/>
          <w:lang w:val="ru-RU"/>
        </w:rPr>
        <w:t>Вещество и химическая реакция</w:t>
      </w:r>
      <w:bookmarkEnd w:id="108"/>
      <w:bookmarkEnd w:id="109"/>
      <w:bookmarkEnd w:id="110"/>
      <w:r w:rsidR="00134744"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и гидроксидов) от строения атома.</w:t>
      </w:r>
    </w:p>
    <w:p w:rsidR="008E6429"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вещества. Вещества в твердом, жидком и газообразном сос</w:t>
      </w:r>
      <w:r w:rsidR="008E6429" w:rsidRPr="00CA4934">
        <w:rPr>
          <w:rFonts w:ascii="Times New Roman" w:hAnsi="Times New Roman"/>
          <w:sz w:val="28"/>
          <w:szCs w:val="28"/>
          <w:lang w:val="ru-RU"/>
        </w:rPr>
        <w:t xml:space="preserve">тоянии. Виды химической связи: </w:t>
      </w:r>
      <w:r w:rsidRPr="00CA4934">
        <w:rPr>
          <w:rFonts w:ascii="Times New Roman" w:hAnsi="Times New Roman"/>
          <w:sz w:val="28"/>
          <w:szCs w:val="28"/>
          <w:lang w:val="ru-RU"/>
        </w:rPr>
        <w:t>ионная, ковал</w:t>
      </w:r>
      <w:r w:rsidR="008E6429" w:rsidRPr="00CA4934">
        <w:rPr>
          <w:rFonts w:ascii="Times New Roman" w:hAnsi="Times New Roman"/>
          <w:sz w:val="28"/>
          <w:szCs w:val="28"/>
          <w:lang w:val="ru-RU"/>
        </w:rPr>
        <w:t xml:space="preserve">ентная (неполярная, полярная); </w:t>
      </w:r>
      <w:r w:rsidRPr="00CA4934">
        <w:rPr>
          <w:rFonts w:ascii="Times New Roman" w:hAnsi="Times New Roman"/>
          <w:sz w:val="28"/>
          <w:szCs w:val="28"/>
          <w:lang w:val="ru-RU"/>
        </w:rPr>
        <w:t xml:space="preserve">обменныйи донорно-акцепторный механизм образования ковалентной связ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Межмолекулярные взаимодействия (водородная связь, силы Ван-дер-Ваальса). Типы кристаллических решеток – атомная, ионная, металлическая,молекулярная – и особенности их строения. Зависимость свойств вещества от типа кристаллической решетки и вида химической связ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закономерности протекания химических реакций. Классификация химических реакций по различным признакам (по числу и составу участвующих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по термохимическим уравнени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скорости химической реакции. Закон действующих масс. Факторы, влияющие на скорость химической реакции. Энергия активации. Понятиео катализе. Ферменты. Ингибито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б обратимых и необратимых химических реакциях. Понятие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и термодинам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w:t>
      </w:r>
      <w:r w:rsidRPr="00CA4934">
        <w:rPr>
          <w:rFonts w:ascii="Times New Roman" w:hAnsi="Times New Roman"/>
          <w:sz w:val="28"/>
          <w:szCs w:val="28"/>
          <w:lang w:val="ru-RU"/>
        </w:rPr>
        <w:lastRenderedPageBreak/>
        <w:t>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идролиз солей. Ионные уравнения гидролиза солей. Характер средыв водных растворах сол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скорости химической реакции от воздействия различных фактор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иллюстрирующие обратимость химических реакц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электропроводности растворов, процесса диссоциации кислот, щелочей и соле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дение опытов, иллюстрирующих признаки протекания реакций ионного обмена (образование осадка, выделение газа, образование вод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ение индикаторов (лакмуса, метилоранжа и фенолфталеина) для определения характера среды в растворах кислот, оснований и соле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дение опытов, иллюстрирующих примеры окислительно-восстановительных реакций (горение, реакции разложения, соедин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ние неорганических веществ с помощью качественных реакций на ион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экспериментальных задач по темам: «Окислительно-восстановительные реакции», «Гидролиз солей», «Электролитическая диссоциац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4.2. Неметаллы и их соеди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ая характеристика неметаллов. Особенности строения атомов химических элементов, простых веществ, аллотропия. Окислительно-восстановительные </w:t>
      </w:r>
      <w:r w:rsidRPr="00CA4934">
        <w:rPr>
          <w:rFonts w:ascii="Times New Roman" w:hAnsi="Times New Roman"/>
          <w:sz w:val="28"/>
          <w:szCs w:val="28"/>
          <w:lang w:val="ru-RU"/>
        </w:rPr>
        <w:lastRenderedPageBreak/>
        <w:t>свойства неметаллов. Сравнительная характеристика соединений неметалл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rsidR="00134744" w:rsidRPr="00CA4934" w:rsidRDefault="0012563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V</w:t>
      </w:r>
      <w:r w:rsidR="00134744" w:rsidRPr="00CA4934">
        <w:rPr>
          <w:rFonts w:ascii="Times New Roman" w:hAnsi="Times New Roman"/>
          <w:sz w:val="28"/>
          <w:szCs w:val="28"/>
        </w:rPr>
        <w:t>VI</w:t>
      </w:r>
      <w:r w:rsidR="00134744" w:rsidRPr="00CA4934">
        <w:rPr>
          <w:rFonts w:ascii="Times New Roman" w:hAnsi="Times New Roman"/>
          <w:sz w:val="28"/>
          <w:szCs w:val="28"/>
          <w:lang w:val="ru-RU"/>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в природе. Химическое загрязнение окружающей среды соединениями серы (кислотные дожди, загрязнение воздуха), способы его предотвращ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ая характеристика элементов </w:t>
      </w:r>
      <w:r w:rsidRPr="00CA4934">
        <w:rPr>
          <w:rFonts w:ascii="Times New Roman" w:hAnsi="Times New Roman"/>
          <w:sz w:val="28"/>
          <w:szCs w:val="28"/>
        </w:rPr>
        <w:t>VA</w:t>
      </w:r>
      <w:r w:rsidRPr="00CA4934">
        <w:rPr>
          <w:rFonts w:ascii="Times New Roman" w:hAnsi="Times New Roman"/>
          <w:sz w:val="28"/>
          <w:szCs w:val="28"/>
          <w:lang w:val="ru-RU"/>
        </w:rPr>
        <w:t>-группы. Особенности строения атомов, характерные степени окис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w:t>
      </w:r>
      <w:r w:rsidR="0012563D" w:rsidRPr="00CA4934">
        <w:rPr>
          <w:rFonts w:ascii="Times New Roman" w:hAnsi="Times New Roman"/>
          <w:sz w:val="28"/>
          <w:szCs w:val="28"/>
          <w:lang w:val="ru-RU"/>
        </w:rPr>
        <w:t>а водного раствора),</w:t>
      </w:r>
      <w:r w:rsidRPr="00CA4934">
        <w:rPr>
          <w:rFonts w:ascii="Times New Roman" w:hAnsi="Times New Roman"/>
          <w:sz w:val="28"/>
          <w:szCs w:val="28"/>
          <w:lang w:val="ru-RU"/>
        </w:rPr>
        <w:t xml:space="preserve"> применение</w:t>
      </w:r>
      <w:r w:rsidR="0012563D" w:rsidRPr="00CA4934">
        <w:rPr>
          <w:rFonts w:ascii="Times New Roman" w:hAnsi="Times New Roman"/>
          <w:sz w:val="28"/>
          <w:szCs w:val="28"/>
          <w:lang w:val="ru-RU"/>
        </w:rPr>
        <w:t xml:space="preserve"> и получение в лаборатории и промышленности</w:t>
      </w:r>
      <w:r w:rsidRPr="00CA4934">
        <w:rPr>
          <w:rFonts w:ascii="Times New Roman" w:hAnsi="Times New Roman"/>
          <w:sz w:val="28"/>
          <w:szCs w:val="28"/>
          <w:lang w:val="ru-RU"/>
        </w:rPr>
        <w:t>.Ион аммония, донорно-акцепторный механизм его образования. Соли аммония,их физические и химические свойства (разложение и взаимодействие со щелочами), пр</w:t>
      </w:r>
      <w:r w:rsidR="00C6697B" w:rsidRPr="00CA4934">
        <w:rPr>
          <w:rFonts w:ascii="Times New Roman" w:hAnsi="Times New Roman"/>
          <w:sz w:val="28"/>
          <w:szCs w:val="28"/>
          <w:lang w:val="ru-RU"/>
        </w:rPr>
        <w:t xml:space="preserve">именение. Качественная реакция </w:t>
      </w:r>
      <w:r w:rsidRPr="00CA4934">
        <w:rPr>
          <w:rFonts w:ascii="Times New Roman" w:hAnsi="Times New Roman"/>
          <w:sz w:val="28"/>
          <w:szCs w:val="28"/>
          <w:lang w:val="ru-RU"/>
        </w:rPr>
        <w:t>на ионы аммония. Оксиды азота (</w:t>
      </w:r>
      <w:r w:rsidRPr="00CA4934">
        <w:rPr>
          <w:rFonts w:ascii="Times New Roman" w:hAnsi="Times New Roman"/>
          <w:sz w:val="28"/>
          <w:szCs w:val="28"/>
        </w:rPr>
        <w:t>I</w:t>
      </w:r>
      <w:r w:rsidRPr="00CA4934">
        <w:rPr>
          <w:rFonts w:ascii="Times New Roman" w:hAnsi="Times New Roman"/>
          <w:sz w:val="28"/>
          <w:szCs w:val="28"/>
          <w:lang w:val="ru-RU"/>
        </w:rPr>
        <w:t xml:space="preserve">, </w:t>
      </w:r>
      <w:r w:rsidRPr="00CA4934">
        <w:rPr>
          <w:rFonts w:ascii="Times New Roman" w:hAnsi="Times New Roman"/>
          <w:sz w:val="28"/>
          <w:szCs w:val="28"/>
        </w:rPr>
        <w:t>II</w:t>
      </w:r>
      <w:r w:rsidRPr="00CA4934">
        <w:rPr>
          <w:rFonts w:ascii="Times New Roman" w:hAnsi="Times New Roman"/>
          <w:sz w:val="28"/>
          <w:szCs w:val="28"/>
          <w:lang w:val="ru-RU"/>
        </w:rPr>
        <w:t xml:space="preserve">, </w:t>
      </w:r>
      <w:r w:rsidRPr="00CA4934">
        <w:rPr>
          <w:rFonts w:ascii="Times New Roman" w:hAnsi="Times New Roman"/>
          <w:sz w:val="28"/>
          <w:szCs w:val="28"/>
        </w:rPr>
        <w:t>III</w:t>
      </w:r>
      <w:r w:rsidRPr="00CA4934">
        <w:rPr>
          <w:rFonts w:ascii="Times New Roman" w:hAnsi="Times New Roman"/>
          <w:sz w:val="28"/>
          <w:szCs w:val="28"/>
          <w:lang w:val="ru-RU"/>
        </w:rPr>
        <w:t xml:space="preserve">, </w:t>
      </w:r>
      <w:r w:rsidRPr="00CA4934">
        <w:rPr>
          <w:rFonts w:ascii="Times New Roman" w:hAnsi="Times New Roman"/>
          <w:sz w:val="28"/>
          <w:szCs w:val="28"/>
        </w:rPr>
        <w:t>IV</w:t>
      </w:r>
      <w:r w:rsidRPr="00CA4934">
        <w:rPr>
          <w:rFonts w:ascii="Times New Roman" w:hAnsi="Times New Roman"/>
          <w:sz w:val="28"/>
          <w:szCs w:val="28"/>
          <w:lang w:val="ru-RU"/>
        </w:rPr>
        <w:t xml:space="preserve">, </w:t>
      </w:r>
      <w:r w:rsidRPr="00CA4934">
        <w:rPr>
          <w:rFonts w:ascii="Times New Roman" w:hAnsi="Times New Roman"/>
          <w:sz w:val="28"/>
          <w:szCs w:val="28"/>
        </w:rPr>
        <w:t>V</w:t>
      </w:r>
      <w:r w:rsidRPr="00CA4934">
        <w:rPr>
          <w:rFonts w:ascii="Times New Roman" w:hAnsi="Times New Roman"/>
          <w:sz w:val="28"/>
          <w:szCs w:val="28"/>
          <w:lang w:val="ru-RU"/>
        </w:rPr>
        <w:t xml:space="preserve">). </w:t>
      </w:r>
      <w:r w:rsidRPr="00CA4934">
        <w:rPr>
          <w:rFonts w:ascii="Times New Roman" w:hAnsi="Times New Roman"/>
          <w:sz w:val="28"/>
          <w:szCs w:val="28"/>
          <w:lang w:val="ru-RU"/>
        </w:rPr>
        <w:lastRenderedPageBreak/>
        <w:t>Азотистая кислота. Азотная кислота, ее получение, физически</w:t>
      </w:r>
      <w:r w:rsidR="00C6697B" w:rsidRPr="00CA4934">
        <w:rPr>
          <w:rFonts w:ascii="Times New Roman" w:hAnsi="Times New Roman"/>
          <w:sz w:val="28"/>
          <w:szCs w:val="28"/>
          <w:lang w:val="ru-RU"/>
        </w:rPr>
        <w:t xml:space="preserve">е и химические свойства (общие </w:t>
      </w:r>
      <w:r w:rsidRPr="00CA4934">
        <w:rPr>
          <w:rFonts w:ascii="Times New Roman" w:hAnsi="Times New Roman"/>
          <w:sz w:val="28"/>
          <w:szCs w:val="28"/>
          <w:lang w:val="ru-RU"/>
        </w:rPr>
        <w:t>как представителя класса кислот и специфические), применение. Химические реакции, лежащие в основе получения азотной кислотыв промышленности. Нитраты и нитриты. Качественные реакции на нитрат-и нитрит-анионы. Химическое загрязнение окружающей среды соединениями азота (кислотные дожди, загрязнение воздуха, почвы и водоем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CA4934">
        <w:rPr>
          <w:rFonts w:ascii="Times New Roman" w:hAnsi="Times New Roman"/>
          <w:sz w:val="28"/>
          <w:szCs w:val="28"/>
        </w:rPr>
        <w:t>III</w:t>
      </w:r>
      <w:r w:rsidRPr="00CA4934">
        <w:rPr>
          <w:rFonts w:ascii="Times New Roman" w:hAnsi="Times New Roman"/>
          <w:sz w:val="28"/>
          <w:szCs w:val="28"/>
          <w:lang w:val="ru-RU"/>
        </w:rPr>
        <w:t xml:space="preserve">, </w:t>
      </w:r>
      <w:r w:rsidRPr="00CA4934">
        <w:rPr>
          <w:rFonts w:ascii="Times New Roman" w:hAnsi="Times New Roman"/>
          <w:sz w:val="28"/>
          <w:szCs w:val="28"/>
        </w:rPr>
        <w:t>V</w:t>
      </w:r>
      <w:r w:rsidRPr="00CA4934">
        <w:rPr>
          <w:rFonts w:ascii="Times New Roman" w:hAnsi="Times New Roman"/>
          <w:sz w:val="28"/>
          <w:szCs w:val="28"/>
          <w:lang w:val="ru-RU"/>
        </w:rPr>
        <w:t>), фосфорная кислота, физические и химические свойства, получение. Качественная реакция на фосфат-ионы. Представления о галогенидах фосфора (</w:t>
      </w:r>
      <w:r w:rsidRPr="00CA4934">
        <w:rPr>
          <w:rFonts w:ascii="Times New Roman" w:hAnsi="Times New Roman"/>
          <w:sz w:val="28"/>
          <w:szCs w:val="28"/>
        </w:rPr>
        <w:t>III</w:t>
      </w:r>
      <w:r w:rsidRPr="00CA4934">
        <w:rPr>
          <w:rFonts w:ascii="Times New Roman" w:hAnsi="Times New Roman"/>
          <w:sz w:val="28"/>
          <w:szCs w:val="28"/>
          <w:lang w:val="ru-RU"/>
        </w:rPr>
        <w:t>, </w:t>
      </w:r>
      <w:r w:rsidRPr="00CA4934">
        <w:rPr>
          <w:rFonts w:ascii="Times New Roman" w:hAnsi="Times New Roman"/>
          <w:sz w:val="28"/>
          <w:szCs w:val="28"/>
        </w:rPr>
        <w:t>V</w:t>
      </w:r>
      <w:r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минеральных удобрениях. Азотные, фосфорные, комплексные удобрения. Химическое загрязнение окружающей среды соединениями азотаи фосфо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ая характеристика элементов </w:t>
      </w:r>
      <w:r w:rsidRPr="00CA4934">
        <w:rPr>
          <w:rFonts w:ascii="Times New Roman" w:hAnsi="Times New Roman"/>
          <w:sz w:val="28"/>
          <w:szCs w:val="28"/>
        </w:rPr>
        <w:t>IVA</w:t>
      </w:r>
      <w:r w:rsidRPr="00CA4934">
        <w:rPr>
          <w:rFonts w:ascii="Times New Roman" w:hAnsi="Times New Roman"/>
          <w:sz w:val="28"/>
          <w:szCs w:val="28"/>
          <w:lang w:val="ru-RU"/>
        </w:rPr>
        <w:t>-группы. Особенности строения атомов, характерные степени окис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их физические и химические свойства, действие на живые организмы, получениеи применение. Экологические проблемы атмосферы, связанные с оксидом углерода (</w:t>
      </w:r>
      <w:r w:rsidRPr="00CA4934">
        <w:rPr>
          <w:rFonts w:ascii="Times New Roman" w:hAnsi="Times New Roman"/>
          <w:sz w:val="28"/>
          <w:szCs w:val="28"/>
        </w:rPr>
        <w:t>IV</w:t>
      </w:r>
      <w:r w:rsidRPr="00CA4934">
        <w:rPr>
          <w:rFonts w:ascii="Times New Roman" w:hAnsi="Times New Roman"/>
          <w:sz w:val="28"/>
          <w:szCs w:val="28"/>
          <w:lang w:val="ru-RU"/>
        </w:rPr>
        <w:t>). Угольная кислота и ее соли, их физические и химические свойства, получение и применение. Карбонаты, гидрокарбонаты, их свойства. Качественная реакцияна карбонат-ионы. Использование карбонатов в быту, медицине, промышленностии сельском хозяй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о </w:t>
      </w:r>
      <w:r w:rsidRPr="00CA4934">
        <w:rPr>
          <w:rFonts w:ascii="Times New Roman" w:hAnsi="Times New Roman"/>
          <w:sz w:val="28"/>
          <w:szCs w:val="28"/>
          <w:lang w:val="ru-RU"/>
        </w:rPr>
        <w:lastRenderedPageBreak/>
        <w:t>биологически важных органических веществах – жирах, белках, углеводах –и их роли в жизни человека. Единство органических и неорганических соедин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емний, его физические и химические свойства (взаимодействиес металлами, кислородом, углеродом, галогенами), получение и применение. Роль кремния в природе и технике. Оксид кремния (</w:t>
      </w:r>
      <w:r w:rsidRPr="00CA4934">
        <w:rPr>
          <w:rFonts w:ascii="Times New Roman" w:hAnsi="Times New Roman"/>
          <w:sz w:val="28"/>
          <w:szCs w:val="28"/>
        </w:rPr>
        <w:t>IV</w:t>
      </w:r>
      <w:r w:rsidRPr="00CA4934">
        <w:rPr>
          <w:rFonts w:ascii="Times New Roman" w:hAnsi="Times New Roman"/>
          <w:sz w:val="28"/>
          <w:szCs w:val="28"/>
          <w:lang w:val="ru-RU"/>
        </w:rPr>
        <w:t>), кремниевая кислота, силикаты: физические и химические свойства, получение и применение в быту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ор. Особенности строения атома. Общие представления о физическихи химических свойствах. Борная кисло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кспериментальное изучение веществ и явл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образцами природных хлоридов (галогенид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дение опытов, отражающих физические и химические свойства галогенов и их соедин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войств соляной кислот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дение качественных реакций на хлорид-, бромид- и иодид-ионыи наблюдение признаков их протека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образцами серы и ее природных соедин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процесса обугливания сахара под действием концентрированной серной кислот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химических свойств разбавленной серной кислот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качественных реакций на сульфид-, сульфит- и сульфат-ионы и</w:t>
      </w:r>
      <w:r w:rsidRPr="00CA4934">
        <w:rPr>
          <w:rFonts w:ascii="Times New Roman" w:hAnsi="Times New Roman"/>
          <w:sz w:val="28"/>
          <w:szCs w:val="28"/>
        </w:rPr>
        <w:t> </w:t>
      </w:r>
      <w:r w:rsidRPr="00CA4934">
        <w:rPr>
          <w:rFonts w:ascii="Times New Roman" w:hAnsi="Times New Roman"/>
          <w:sz w:val="28"/>
          <w:szCs w:val="28"/>
          <w:lang w:val="ru-RU"/>
        </w:rPr>
        <w:t xml:space="preserve">наблюдение признаков их протека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физическими свойствами азота, фосфора и их соединений, образцами азотных и фосфорных удобр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учение, собирание, распознавание и изучение свойств аммиака, изучение свойств солей аммо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дение качественных реакций на ион аммония, нитрит-, нитрат- и фосфат-ионы и изучение признаков их протека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заимодействия концентрированной азотной кислоты с медью, </w:t>
      </w:r>
      <w:r w:rsidRPr="00CA4934">
        <w:rPr>
          <w:rFonts w:ascii="Times New Roman" w:hAnsi="Times New Roman"/>
          <w:sz w:val="28"/>
          <w:szCs w:val="28"/>
          <w:lang w:val="ru-RU"/>
        </w:rPr>
        <w:lastRenderedPageBreak/>
        <w:t xml:space="preserve">свойств фосфорной кислоты и ее соле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моделями кристаллических решеток алмаза, графита и</w:t>
      </w:r>
      <w:r w:rsidRPr="00CA4934">
        <w:rPr>
          <w:rFonts w:ascii="Times New Roman" w:hAnsi="Times New Roman"/>
          <w:sz w:val="28"/>
          <w:szCs w:val="28"/>
        </w:rPr>
        <w:t> </w:t>
      </w:r>
      <w:r w:rsidRPr="00CA4934">
        <w:rPr>
          <w:rFonts w:ascii="Times New Roman" w:hAnsi="Times New Roman"/>
          <w:sz w:val="28"/>
          <w:szCs w:val="28"/>
          <w:lang w:val="ru-RU"/>
        </w:rPr>
        <w:t xml:space="preserve">фуллерена, с процессом адсорбции растворенных веществ активированным углем и устройством противогаз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собирание, распознавание и изучение свойств углекислого газ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дение качественных реакций на карбонат- и силикат-ионы и изучение признаков их протека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заимных превращений карбонатов и гидрокарбонат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образцами природных карбонатов и силикатов,с продукцией силикатной промышлен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экспериментальных задач по теме «Важнейшие неметаллыи их соедине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4.3. Металлы и их соеди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CA4934">
        <w:rPr>
          <w:rFonts w:ascii="Times New Roman" w:hAnsi="Times New Roman"/>
          <w:sz w:val="28"/>
          <w:szCs w:val="28"/>
        </w:rPr>
        <w:t> </w:t>
      </w:r>
      <w:r w:rsidRPr="00CA4934">
        <w:rPr>
          <w:rFonts w:ascii="Times New Roman" w:hAnsi="Times New Roman"/>
          <w:sz w:val="28"/>
          <w:szCs w:val="28"/>
          <w:lang w:val="ru-RU"/>
        </w:rPr>
        <w:t xml:space="preserve">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w:t>
      </w:r>
      <w:r w:rsidR="00CA100B" w:rsidRPr="00CA4934">
        <w:rPr>
          <w:rFonts w:ascii="Times New Roman" w:hAnsi="Times New Roman"/>
          <w:sz w:val="28"/>
          <w:szCs w:val="28"/>
          <w:lang w:val="ru-RU"/>
        </w:rPr>
        <w:t>объём</w:t>
      </w:r>
      <w:r w:rsidRPr="00CA4934">
        <w:rPr>
          <w:rFonts w:ascii="Times New Roman" w:hAnsi="Times New Roman"/>
          <w:sz w:val="28"/>
          <w:szCs w:val="28"/>
          <w:lang w:val="ru-RU"/>
        </w:rPr>
        <w:t>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4.3.1. Металлы А-групп.</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Щелочные металлы: положение в Периодической системе химических элементов Д.И.</w:t>
      </w:r>
      <w:r w:rsidRPr="00CA4934">
        <w:rPr>
          <w:rFonts w:ascii="Times New Roman" w:hAnsi="Times New Roman"/>
          <w:sz w:val="28"/>
          <w:szCs w:val="28"/>
        </w:rPr>
        <w:t> </w:t>
      </w:r>
      <w:r w:rsidRPr="00CA4934">
        <w:rPr>
          <w:rFonts w:ascii="Times New Roman" w:hAnsi="Times New Roman"/>
          <w:sz w:val="28"/>
          <w:szCs w:val="28"/>
          <w:lang w:val="ru-RU"/>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Щелочноземельные металлы магний и кальций: положение в Периодической системе химических элементов Д.И.</w:t>
      </w:r>
      <w:r w:rsidRPr="00CA4934">
        <w:rPr>
          <w:rFonts w:ascii="Times New Roman" w:hAnsi="Times New Roman"/>
          <w:sz w:val="28"/>
          <w:szCs w:val="28"/>
        </w:rPr>
        <w:t> </w:t>
      </w:r>
      <w:r w:rsidRPr="00CA4934">
        <w:rPr>
          <w:rFonts w:ascii="Times New Roman" w:hAnsi="Times New Roman"/>
          <w:sz w:val="28"/>
          <w:szCs w:val="28"/>
          <w:lang w:val="ru-RU"/>
        </w:rPr>
        <w:t>Менделеева, строение их атомов, нахождение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юминий: положение в Периодической системе химических элементов Д.И.</w:t>
      </w:r>
      <w:r w:rsidRPr="00CA4934">
        <w:rPr>
          <w:rFonts w:ascii="Times New Roman" w:hAnsi="Times New Roman"/>
          <w:sz w:val="28"/>
          <w:szCs w:val="28"/>
        </w:rPr>
        <w:t> </w:t>
      </w:r>
      <w:r w:rsidRPr="00CA4934">
        <w:rPr>
          <w:rFonts w:ascii="Times New Roman" w:hAnsi="Times New Roman"/>
          <w:sz w:val="28"/>
          <w:szCs w:val="28"/>
          <w:lang w:val="ru-RU"/>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 xml:space="preserve">4.3.2. Металлы Б-групп.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характеристика металлов Б-групп (побочных подгрупп): положениев Периодической системе химических элементов Д.И.</w:t>
      </w:r>
      <w:r w:rsidRPr="00CA4934">
        <w:rPr>
          <w:rFonts w:ascii="Times New Roman" w:hAnsi="Times New Roman"/>
          <w:sz w:val="28"/>
          <w:szCs w:val="28"/>
        </w:rPr>
        <w:t> </w:t>
      </w:r>
      <w:r w:rsidRPr="00CA4934">
        <w:rPr>
          <w:rFonts w:ascii="Times New Roman" w:hAnsi="Times New Roman"/>
          <w:sz w:val="28"/>
          <w:szCs w:val="28"/>
          <w:lang w:val="ru-RU"/>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CA4934">
        <w:rPr>
          <w:rFonts w:ascii="Times New Roman" w:hAnsi="Times New Roman"/>
          <w:sz w:val="28"/>
          <w:szCs w:val="28"/>
        </w:rPr>
        <w:t>d</w:t>
      </w:r>
      <w:r w:rsidRPr="00CA4934">
        <w:rPr>
          <w:rFonts w:ascii="Times New Roman" w:hAnsi="Times New Roman"/>
          <w:sz w:val="28"/>
          <w:szCs w:val="28"/>
          <w:lang w:val="ru-RU"/>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нк: строение атома, степень окисления. Характеристика физическихи химических свойств, применение, амфотерные свойства оксида и гидроксида. Качественные реакции на катионы цинка.</w:t>
      </w:r>
    </w:p>
    <w:p w:rsidR="00324769" w:rsidRPr="00CA4934" w:rsidRDefault="0032476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CA4934">
        <w:rPr>
          <w:rFonts w:ascii="Times New Roman" w:hAnsi="Times New Roman"/>
          <w:sz w:val="28"/>
          <w:szCs w:val="28"/>
        </w:rPr>
        <w:t>II</w:t>
      </w:r>
      <w:r w:rsidRPr="00CA4934">
        <w:rPr>
          <w:rFonts w:ascii="Times New Roman" w:hAnsi="Times New Roman"/>
          <w:sz w:val="28"/>
          <w:szCs w:val="28"/>
          <w:lang w:val="ru-RU"/>
        </w:rPr>
        <w:t>) и железа (</w:t>
      </w:r>
      <w:r w:rsidRPr="00CA4934">
        <w:rPr>
          <w:rFonts w:ascii="Times New Roman" w:hAnsi="Times New Roman"/>
          <w:sz w:val="28"/>
          <w:szCs w:val="28"/>
        </w:rPr>
        <w:t>III</w:t>
      </w:r>
      <w:r w:rsidRPr="00CA4934">
        <w:rPr>
          <w:rFonts w:ascii="Times New Roman" w:hAnsi="Times New Roman"/>
          <w:sz w:val="28"/>
          <w:szCs w:val="28"/>
          <w:lang w:val="ru-RU"/>
        </w:rPr>
        <w:t>), их состав, свойстваи получение. Качественные реакции на катионы железа (2+) и железа (3+). Чугуни сталь – сплавы железа. Производство чугуна и стали. Экологические проблемы, связанные с металлургическими производства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Экспериментальное изучение веществ и явл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образцами металлов и сплавов, их физическими свойствам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ирование металлической кристаллической решетки; </w:t>
      </w:r>
    </w:p>
    <w:p w:rsidR="004F76B7" w:rsidRPr="00CA4934" w:rsidRDefault="004F76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заимодействия металлов с водой, с растворами солей и кислот, исследование процессов электролиза растворов хлорида меди (</w:t>
      </w:r>
      <w:r w:rsidRPr="00CA4934">
        <w:rPr>
          <w:rFonts w:ascii="Times New Roman" w:hAnsi="Times New Roman"/>
          <w:sz w:val="28"/>
          <w:szCs w:val="28"/>
        </w:rPr>
        <w:t>II</w:t>
      </w:r>
      <w:r w:rsidRPr="00CA4934">
        <w:rPr>
          <w:rFonts w:ascii="Times New Roman" w:hAnsi="Times New Roman"/>
          <w:sz w:val="28"/>
          <w:szCs w:val="28"/>
          <w:lang w:val="ru-RU"/>
        </w:rPr>
        <w:t xml:space="preserve">) и иодида калия, коррозии металлов; </w:t>
      </w:r>
    </w:p>
    <w:p w:rsidR="004F76B7" w:rsidRPr="00CA4934" w:rsidRDefault="004F76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взаимодействия оксидов кальция и натрия с водой,их гидроксидов – с оксидом углерода (</w:t>
      </w:r>
      <w:r w:rsidRPr="00CA4934">
        <w:rPr>
          <w:rFonts w:ascii="Times New Roman" w:hAnsi="Times New Roman"/>
          <w:sz w:val="28"/>
          <w:szCs w:val="28"/>
        </w:rPr>
        <w:t>IV</w:t>
      </w:r>
      <w:r w:rsidRPr="00CA4934">
        <w:rPr>
          <w:rFonts w:ascii="Times New Roman" w:hAnsi="Times New Roman"/>
          <w:sz w:val="28"/>
          <w:szCs w:val="28"/>
          <w:lang w:val="ru-RU"/>
        </w:rPr>
        <w:t xml:space="preserve">) и кислотами; </w:t>
      </w:r>
    </w:p>
    <w:p w:rsidR="004F76B7" w:rsidRPr="00CA4934" w:rsidRDefault="004F76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войств карбонатов и гидрокарбонатов кальция, жесткой воды; </w:t>
      </w:r>
    </w:p>
    <w:p w:rsidR="004F76B7" w:rsidRPr="00CA4934" w:rsidRDefault="004F76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процессов получения гидроксидов железа, их химических свойств; </w:t>
      </w:r>
    </w:p>
    <w:p w:rsidR="004F76B7" w:rsidRPr="00CA4934" w:rsidRDefault="004F76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признаков протекания качественных реакций на ионы (магния, кальция, алюминия, цинка, железа (2+) и железа (3+), меди (2+);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и описание окрашивания пламени ионами натрия, калия и кальц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амфотерных свойств гидроксида алюминия, гидроксида хрома (</w:t>
      </w:r>
      <w:r w:rsidRPr="00CA4934">
        <w:rPr>
          <w:rFonts w:ascii="Times New Roman" w:hAnsi="Times New Roman"/>
          <w:sz w:val="28"/>
          <w:szCs w:val="28"/>
        </w:rPr>
        <w:t>III</w:t>
      </w:r>
      <w:r w:rsidRPr="00CA4934">
        <w:rPr>
          <w:rFonts w:ascii="Times New Roman" w:hAnsi="Times New Roman"/>
          <w:sz w:val="28"/>
          <w:szCs w:val="28"/>
          <w:lang w:val="ru-RU"/>
        </w:rPr>
        <w:t xml:space="preserve">) и гидроксида цинк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экспериментальных задач по теме «Важнейшие металлыи их соедине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4.4. Химия и окружающая сре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щества и материалы в повседневной жизни человека. Важнейшие вещества и материалы, области их применения. Безопасное использование веществи химических реакций в быту. Первая помощь при химических ожогахи отравлен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овые материалы и технологии. Принципы «зеленой хим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rsidR="004F76B7"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имическое загрязнение окружающей среды. Экологические проблемы, связанные с соединениями углерода, азота, серы, тяжелых металлов. </w:t>
      </w:r>
      <w:r w:rsidR="004F76B7" w:rsidRPr="00CA4934">
        <w:rPr>
          <w:rFonts w:ascii="Times New Roman" w:hAnsi="Times New Roman"/>
          <w:sz w:val="28"/>
          <w:szCs w:val="28"/>
          <w:lang w:val="ru-RU"/>
        </w:rPr>
        <w:t>Понятиео ПДК. Роль химии в решении экологических пробле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кспериментальное изучение веществ и явлений: ознакомление с образцами материалов (стекло, сплавы металлов, полимерные материалы), определение </w:t>
      </w:r>
      <w:r w:rsidRPr="00CA4934">
        <w:rPr>
          <w:rFonts w:ascii="Times New Roman" w:hAnsi="Times New Roman"/>
          <w:sz w:val="28"/>
          <w:szCs w:val="28"/>
          <w:lang w:val="ru-RU"/>
        </w:rPr>
        <w:lastRenderedPageBreak/>
        <w:t>кислотности природных вод, моделирование процесса образования кислотного дождя, изучение его воздействия на материал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4.5. Повторение и обобщение знаний основных разделов курсов8–9 класс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е реакции в растворах. Гидролиз солей. Реакцииокисления-восстановления. Электролиз.</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кислот, оснований и солей в свете представленийоб электролитической диссоциации и окислительно-восстановительных реакция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4.5.1. Межпредметные связ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изация межпредметных связей при изучении химии в 9 классе осуществляется через использование как общих естественно-научных понятий,так и понятий, принятых в отдельных естественных наук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 технология, материал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ка: вещество, тело, физические величины, единицы измерения, масса, </w:t>
      </w:r>
      <w:r w:rsidR="00CA100B" w:rsidRPr="00CA4934">
        <w:rPr>
          <w:rFonts w:ascii="Times New Roman" w:hAnsi="Times New Roman"/>
          <w:sz w:val="28"/>
          <w:szCs w:val="28"/>
          <w:lang w:val="ru-RU"/>
        </w:rPr>
        <w:t>объём</w:t>
      </w:r>
      <w:r w:rsidRPr="00CA4934">
        <w:rPr>
          <w:rFonts w:ascii="Times New Roman" w:hAnsi="Times New Roman"/>
          <w:sz w:val="28"/>
          <w:szCs w:val="28"/>
          <w:lang w:val="ru-RU"/>
        </w:rPr>
        <w:t xml:space="preserve">, количество теплоты, атомы и молекулы, агрегатные состояние вещества, строение газов, жидкостей и твердых (кристаллических) тел, кристаллическая решетка, электрон, ядро атома, протон, нейтрон, ион, нуклид, изотопы, кванты, радиоактивность, альфа-, бета- и гамма-излучение, электрический заряд, проводники, полупроводники, диэлектрики, солнечный спектр, разложение белого </w:t>
      </w:r>
      <w:r w:rsidRPr="00CA4934">
        <w:rPr>
          <w:rFonts w:ascii="Times New Roman" w:hAnsi="Times New Roman"/>
          <w:sz w:val="28"/>
          <w:szCs w:val="28"/>
          <w:lang w:val="ru-RU"/>
        </w:rPr>
        <w:lastRenderedPageBreak/>
        <w:t>света в спект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ология: экосистема, биосфера, фотосинтез, процессы обмена веществ, минеральные удобрения, микроэлементы, макроэлементы, питательные ве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графия: атмосфера, гидросфера, минералы, горные породы, полезные ископаемые, топливо, водные ресурсы, планета Земл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ология: строительные технологии, сельскохозяйственные технологии, технологии электронной промышленности, нанотехнологии.</w:t>
      </w:r>
      <w:bookmarkStart w:id="111" w:name="bookmark37"/>
      <w:bookmarkStart w:id="112" w:name="bookmark38"/>
      <w:bookmarkStart w:id="113" w:name="bookmark39"/>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5. Планируемые результаты освоения программы по химиина уровне основного общего образования</w:t>
      </w:r>
      <w:bookmarkEnd w:id="111"/>
      <w:bookmarkEnd w:id="112"/>
      <w:bookmarkEnd w:id="113"/>
      <w:r w:rsidR="00134744" w:rsidRPr="00CA4934">
        <w:rPr>
          <w:rFonts w:ascii="Times New Roman" w:hAnsi="Times New Roman"/>
          <w:sz w:val="28"/>
          <w:szCs w:val="28"/>
          <w:lang w:val="ru-RU"/>
        </w:rPr>
        <w:t xml:space="preserve"> (углубленный уровень).</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5.1. Изучение химии на уровне основного общего образования направленона достижение обучающимися личностных, метапредметных и предметных результатов освоения содержания учебного предмет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5.2. Личностные результаты освоения программы основного общего образования достигаются в ходе обучения химии в единстве учебнойи воспитательной деятельности образовательной организации в соответствиис традиционными российскими социокультурными и духовно-нравственными ценностями, принятыми в обществе правилами и нормами поведенияи способствуют процессам самопознания, саморазвития и социализации обучающихс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е основе, в том числе в ча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патриот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ценностного отношения к отечественному культурному, научному и историческому наследию, понимание значения химической науки и технологиив жизни современного общества, в развитии экономики России и своего регио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ставление о социальных нормах и правилах межличностных отношенийв коллективе, проявление коммуникативной культуры в разнообразной совместной деятель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емление к взаимопониманию и взаимопомощи в процессе учебнойи </w:t>
      </w:r>
      <w:r w:rsidRPr="00CA4934">
        <w:rPr>
          <w:rFonts w:ascii="Times New Roman" w:hAnsi="Times New Roman"/>
          <w:sz w:val="28"/>
          <w:szCs w:val="28"/>
          <w:lang w:val="ru-RU"/>
        </w:rPr>
        <w:lastRenderedPageBreak/>
        <w:t xml:space="preserve">внеучебной деятель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ценивать свое поведение и поступки своих товарищей с позиции нравственных и правовых норм с учетом осознания последствий поступк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формирования ценности научного п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ировоззренческие представления о веществе и химической реакции, соответствующие современному уровню развития науки и необходимыедля понимания сущности научной картины мир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научного познания для развития каждого человекаи производительных сил общества в целом, роли и места науки «Химия» в системе научных представлений о закономерностях развития природы, взаимосвязях человека с природной и технологической сред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знавательная мотивация и интерес к обучению, готовность и способностьк саморазвитию и самообразованию, к исследовательской деятельности,к осознанному выбору направления и уровня дальнейшего обуч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воспитания культуры здоровь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жизни, ответственного отношения к своему здоровью, установка на здоровый образ жизни, осознание последствий и неприятие вредных привычек (употребления алкоголя, наркотиков, курения), необходимости соблюдения правил безопасности при обращении с химическими веществамив учебных и жизненных ситуац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5) трудов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ценностного отношения к трудовой деятельностикак естественной потребности человека и к исследовательской деятельностикак высоко востребованной в современном обще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интереса к профессиям, связанным с химией, в том числек профессиям научной сферы, осознание возможности самореализации в этой сфе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6) эколог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ние необходимости отношения к природе как источнику жизнина Земле, основе ее существова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ышение уровня экологической культуры: приобретение опыта планирования поступков и оценки их возможных последствий</w:t>
      </w:r>
      <w:r w:rsidR="00C6697B" w:rsidRPr="00CA4934">
        <w:rPr>
          <w:rFonts w:ascii="Times New Roman" w:hAnsi="Times New Roman"/>
          <w:sz w:val="28"/>
          <w:szCs w:val="28"/>
          <w:lang w:val="ru-RU"/>
        </w:rPr>
        <w:t xml:space="preserve"> для окружающей </w:t>
      </w:r>
      <w:r w:rsidR="00C6697B" w:rsidRPr="00CA4934">
        <w:rPr>
          <w:rFonts w:ascii="Times New Roman" w:hAnsi="Times New Roman"/>
          <w:sz w:val="28"/>
          <w:szCs w:val="28"/>
          <w:lang w:val="ru-RU"/>
        </w:rPr>
        <w:lastRenderedPageBreak/>
        <w:t xml:space="preserve">среды; </w:t>
      </w:r>
      <w:r w:rsidRPr="00CA4934">
        <w:rPr>
          <w:rFonts w:ascii="Times New Roman" w:hAnsi="Times New Roman"/>
          <w:sz w:val="28"/>
          <w:szCs w:val="28"/>
          <w:lang w:val="ru-RU"/>
        </w:rPr>
        <w:t xml:space="preserve">осознание глобального характера экологических проблеми путей их решения; способность применять знания, получаемые при изучении химии, для решения задач, связанных с окружающей средой;активное неприятие действий, приносящих вред </w:t>
      </w:r>
      <w:r w:rsidR="00C6697B" w:rsidRPr="00CA4934">
        <w:rPr>
          <w:rFonts w:ascii="Times New Roman" w:hAnsi="Times New Roman"/>
          <w:sz w:val="28"/>
          <w:szCs w:val="28"/>
          <w:lang w:val="ru-RU"/>
        </w:rPr>
        <w:t xml:space="preserve">окружающей среде; </w:t>
      </w:r>
      <w:r w:rsidRPr="00CA4934">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и социальной сред; готовность к участию в практической деятельности экологической направленност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5.3. Метапредметные результаты обучающихся, освоивших программупо химии основного общего образования, включаю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воение междисциплинарных (</w:t>
      </w:r>
      <w:r w:rsidRPr="00CA4934">
        <w:rPr>
          <w:rFonts w:ascii="Times New Roman" w:hAnsi="Times New Roman"/>
          <w:iCs/>
          <w:sz w:val="28"/>
          <w:szCs w:val="28"/>
          <w:lang w:val="ru-RU"/>
        </w:rPr>
        <w:t>межпредметных</w:t>
      </w:r>
      <w:r w:rsidRPr="00CA4934">
        <w:rPr>
          <w:rFonts w:ascii="Times New Roman" w:hAnsi="Times New Roman"/>
          <w:sz w:val="28"/>
          <w:szCs w:val="28"/>
          <w:lang w:val="ru-RU"/>
        </w:rPr>
        <w:t>) понятий, отражающих материальное единство мира и процесс познания (вещество, свойство, энергия, явление, научный факт, закономерность, гипотеза, закон, теория, наблюдение, измерение, исследование, эксперимент и другие);</w:t>
      </w:r>
    </w:p>
    <w:p w:rsidR="00134744" w:rsidRPr="00CA4934" w:rsidRDefault="00134744" w:rsidP="00E41B55">
      <w:pPr>
        <w:spacing w:after="0" w:line="350" w:lineRule="auto"/>
        <w:ind w:firstLine="709"/>
        <w:jc w:val="both"/>
        <w:rPr>
          <w:rFonts w:ascii="Times New Roman" w:hAnsi="Times New Roman"/>
          <w:i/>
          <w:iCs/>
          <w:sz w:val="28"/>
          <w:szCs w:val="28"/>
          <w:lang w:val="ru-RU"/>
        </w:rPr>
      </w:pPr>
      <w:r w:rsidRPr="00CA4934">
        <w:rPr>
          <w:rFonts w:ascii="Times New Roman" w:hAnsi="Times New Roman"/>
          <w:sz w:val="28"/>
          <w:szCs w:val="28"/>
          <w:lang w:val="ru-RU"/>
        </w:rPr>
        <w:t xml:space="preserve">овладение </w:t>
      </w:r>
      <w:r w:rsidRPr="00CA4934">
        <w:rPr>
          <w:rFonts w:ascii="Times New Roman" w:hAnsi="Times New Roman"/>
          <w:iCs/>
          <w:sz w:val="28"/>
          <w:szCs w:val="28"/>
          <w:lang w:val="ru-RU"/>
        </w:rPr>
        <w:t xml:space="preserve">универсальными учебными действиями </w:t>
      </w:r>
      <w:r w:rsidRPr="00CA4934">
        <w:rPr>
          <w:rFonts w:ascii="Times New Roman" w:hAnsi="Times New Roman"/>
          <w:sz w:val="28"/>
          <w:szCs w:val="28"/>
          <w:lang w:val="ru-RU"/>
        </w:rPr>
        <w:t>(</w:t>
      </w:r>
      <w:r w:rsidRPr="00CA4934">
        <w:rPr>
          <w:rFonts w:ascii="Times New Roman" w:hAnsi="Times New Roman"/>
          <w:iCs/>
          <w:sz w:val="28"/>
          <w:szCs w:val="28"/>
          <w:lang w:val="ru-RU"/>
        </w:rPr>
        <w:t>познавательными, коммуникативными, регулятивными</w:t>
      </w:r>
      <w:r w:rsidRPr="00CA4934">
        <w:rPr>
          <w:rFonts w:ascii="Times New Roman" w:hAnsi="Times New Roman"/>
          <w:sz w:val="28"/>
          <w:szCs w:val="28"/>
          <w:lang w:val="ru-RU"/>
        </w:rPr>
        <w:t>),важными для повышения эффективности освоения содержания учебного предмета, формирования компетенций,атакже проектно-исследовательской деятельности обучающихсяв курсе хим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их использовать в учебной, познавательной и социальной практике.</w:t>
      </w:r>
    </w:p>
    <w:p w:rsidR="00F159B7"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5.3.1. </w:t>
      </w:r>
      <w:r w:rsidR="00F159B7" w:rsidRPr="00CA4934">
        <w:rPr>
          <w:rFonts w:ascii="Times New Roman" w:hAnsi="Times New Roman"/>
          <w:sz w:val="28"/>
          <w:szCs w:val="28"/>
          <w:lang w:val="ru-RU"/>
        </w:rPr>
        <w:t xml:space="preserve">Овладение универсальными познавательными учебными действиями включает: </w:t>
      </w:r>
    </w:p>
    <w:p w:rsidR="00134744" w:rsidRPr="00CA4934" w:rsidRDefault="00F159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w:t>
      </w:r>
      <w:r w:rsidR="00134744" w:rsidRPr="00CA4934">
        <w:rPr>
          <w:rFonts w:ascii="Times New Roman" w:hAnsi="Times New Roman"/>
          <w:sz w:val="28"/>
          <w:szCs w:val="28"/>
          <w:lang w:val="ru-RU"/>
        </w:rPr>
        <w:t xml:space="preserve"> базовые логически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использовать приемы логического мышления при освоении знаний: раскрывать смысл химических понятий (выделять их существенные признаки, устанавливать вза</w:t>
      </w:r>
      <w:r w:rsidR="00251505" w:rsidRPr="00CA4934">
        <w:rPr>
          <w:rFonts w:ascii="Times New Roman" w:hAnsi="Times New Roman"/>
          <w:sz w:val="28"/>
          <w:szCs w:val="28"/>
          <w:lang w:val="ru-RU"/>
        </w:rPr>
        <w:t xml:space="preserve">имосвязь с другими понятиями); </w:t>
      </w:r>
      <w:r w:rsidRPr="00CA4934">
        <w:rPr>
          <w:rFonts w:ascii="Times New Roman" w:hAnsi="Times New Roman"/>
          <w:sz w:val="28"/>
          <w:szCs w:val="28"/>
          <w:lang w:val="ru-RU"/>
        </w:rPr>
        <w:t>анализировать, сравнивать, обобщать, выбирать основания для классификации и систематизации химических веществ и химических реакций; устанавливать причинно-следственные с</w:t>
      </w:r>
      <w:r w:rsidR="00251505" w:rsidRPr="00CA4934">
        <w:rPr>
          <w:rFonts w:ascii="Times New Roman" w:hAnsi="Times New Roman"/>
          <w:sz w:val="28"/>
          <w:szCs w:val="28"/>
          <w:lang w:val="ru-RU"/>
        </w:rPr>
        <w:t xml:space="preserve">вязи между объектами изучения; </w:t>
      </w:r>
      <w:r w:rsidRPr="00CA4934">
        <w:rPr>
          <w:rFonts w:ascii="Times New Roman" w:hAnsi="Times New Roman"/>
          <w:sz w:val="28"/>
          <w:szCs w:val="28"/>
          <w:lang w:val="ru-RU"/>
        </w:rPr>
        <w:t>строить логические рассуждения (индуктивн</w:t>
      </w:r>
      <w:r w:rsidR="00251505" w:rsidRPr="00CA4934">
        <w:rPr>
          <w:rFonts w:ascii="Times New Roman" w:hAnsi="Times New Roman"/>
          <w:sz w:val="28"/>
          <w:szCs w:val="28"/>
          <w:lang w:val="ru-RU"/>
        </w:rPr>
        <w:t xml:space="preserve">ые, дедуктивные, по аналогии); </w:t>
      </w:r>
      <w:r w:rsidRPr="00CA4934">
        <w:rPr>
          <w:rFonts w:ascii="Times New Roman" w:hAnsi="Times New Roman"/>
          <w:sz w:val="28"/>
          <w:szCs w:val="28"/>
          <w:lang w:val="ru-RU"/>
        </w:rPr>
        <w:t xml:space="preserve">предлагать критерии и выявлять общие закономерностии противоречия в изучаемых процессах и явлениях;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и заключения;умения применять в процессе познания понятия (предметные </w:t>
      </w:r>
      <w:r w:rsidRPr="00CA4934">
        <w:rPr>
          <w:rFonts w:ascii="Times New Roman" w:hAnsi="Times New Roman"/>
          <w:sz w:val="28"/>
          <w:szCs w:val="28"/>
          <w:lang w:val="ru-RU"/>
        </w:rPr>
        <w:lastRenderedPageBreak/>
        <w:t>и метапредметные), символические (знаковые) модели, используемые в химии, преобразовывать модельные представления – химический знак (символ элемента), химическая формула и уравнение химической реакции – при решении учебных задач; с учетом этих модельных представлений характеризовать изучаемые химические вещества и химические реакции.</w:t>
      </w:r>
    </w:p>
    <w:p w:rsidR="00134744" w:rsidRPr="00CA4934" w:rsidRDefault="00F159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базовые исследовательские действия (методы научного познания веществи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применять методы научного познания веществ и явленийна эмпирическом и теоретическом уровнях в учебной познавательной и проектно-исследовательской дея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использовать поставленные вопросы в качестве инструмента познания и с</w:t>
      </w:r>
      <w:r w:rsidR="00251505" w:rsidRPr="00CA4934">
        <w:rPr>
          <w:rFonts w:ascii="Times New Roman" w:hAnsi="Times New Roman"/>
          <w:sz w:val="28"/>
          <w:szCs w:val="28"/>
          <w:lang w:val="ru-RU"/>
        </w:rPr>
        <w:t xml:space="preserve">амостоятельно ставить вопросы; </w:t>
      </w:r>
      <w:r w:rsidRPr="00CA4934">
        <w:rPr>
          <w:rFonts w:ascii="Times New Roman" w:hAnsi="Times New Roman"/>
          <w:sz w:val="28"/>
          <w:szCs w:val="28"/>
          <w:lang w:val="ru-RU"/>
        </w:rPr>
        <w:t>анализировать факты, выявлятьи формулировать проблему, определять цель и задачи, соответствующие решению проблемы; предлагать описательную или объяснительную гипотезу и осуществлять ее проверку;умения проводить измерения необходимых параметров, вычисления, моделирование, наблюдения и эксперименты (реальные и мысленные), самостоятельно прогнозировать результаты, формулировать обобщения и выводы по результатам проведенного опыта, исследования, составлять отчет о проделанной работе;</w:t>
      </w:r>
    </w:p>
    <w:p w:rsidR="00134744" w:rsidRPr="00CA4934" w:rsidRDefault="00F159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3) работа </w:t>
      </w:r>
      <w:r w:rsidR="00134744" w:rsidRPr="00CA4934">
        <w:rPr>
          <w:rFonts w:ascii="Times New Roman" w:hAnsi="Times New Roman"/>
          <w:sz w:val="28"/>
          <w:szCs w:val="28"/>
          <w:lang w:val="ru-RU"/>
        </w:rPr>
        <w:t>с информаци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я ориентироваться в различных источниках информации(научно-популярная литература химического содержания, справочные пособия, ресурсы </w:t>
      </w:r>
      <w:r w:rsidR="004C5B66" w:rsidRPr="00CA4934">
        <w:rPr>
          <w:rFonts w:ascii="Times New Roman" w:hAnsi="Times New Roman"/>
          <w:sz w:val="28"/>
          <w:szCs w:val="28"/>
          <w:lang w:val="ru-RU"/>
        </w:rPr>
        <w:t>Интернет</w:t>
      </w:r>
      <w:r w:rsidR="008F08F0" w:rsidRPr="00CA4934">
        <w:rPr>
          <w:rFonts w:ascii="Times New Roman" w:hAnsi="Times New Roman"/>
          <w:sz w:val="28"/>
          <w:szCs w:val="28"/>
          <w:lang w:val="ru-RU"/>
        </w:rPr>
        <w:t xml:space="preserve">а); </w:t>
      </w:r>
      <w:r w:rsidRPr="00CA4934">
        <w:rPr>
          <w:rFonts w:ascii="Times New Roman" w:hAnsi="Times New Roman"/>
          <w:sz w:val="28"/>
          <w:szCs w:val="28"/>
          <w:lang w:val="ru-RU"/>
        </w:rPr>
        <w:t>анализировать информацию и критич</w:t>
      </w:r>
      <w:r w:rsidR="008F08F0" w:rsidRPr="00CA4934">
        <w:rPr>
          <w:rFonts w:ascii="Times New Roman" w:hAnsi="Times New Roman"/>
          <w:sz w:val="28"/>
          <w:szCs w:val="28"/>
          <w:lang w:val="ru-RU"/>
        </w:rPr>
        <w:t xml:space="preserve">ески оцениватьее достоверность </w:t>
      </w:r>
      <w:r w:rsidRPr="00CA4934">
        <w:rPr>
          <w:rFonts w:ascii="Times New Roman" w:hAnsi="Times New Roman"/>
          <w:sz w:val="28"/>
          <w:szCs w:val="28"/>
          <w:lang w:val="ru-RU"/>
        </w:rPr>
        <w:t>и непротиворечивость, отбирать и интерп</w:t>
      </w:r>
      <w:r w:rsidR="008F08F0" w:rsidRPr="00CA4934">
        <w:rPr>
          <w:rFonts w:ascii="Times New Roman" w:hAnsi="Times New Roman"/>
          <w:sz w:val="28"/>
          <w:szCs w:val="28"/>
          <w:lang w:val="ru-RU"/>
        </w:rPr>
        <w:t xml:space="preserve">ретировать информацию, значимую </w:t>
      </w:r>
      <w:r w:rsidRPr="00CA4934">
        <w:rPr>
          <w:rFonts w:ascii="Times New Roman" w:hAnsi="Times New Roman"/>
          <w:sz w:val="28"/>
          <w:szCs w:val="28"/>
          <w:lang w:val="ru-RU"/>
        </w:rPr>
        <w:t>для решения учебной задачи;умения применять различные методыи фо</w:t>
      </w:r>
      <w:r w:rsidR="008F08F0" w:rsidRPr="00CA4934">
        <w:rPr>
          <w:rFonts w:ascii="Times New Roman" w:hAnsi="Times New Roman"/>
          <w:sz w:val="28"/>
          <w:szCs w:val="28"/>
          <w:lang w:val="ru-RU"/>
        </w:rPr>
        <w:t xml:space="preserve">рмулировать запросы при поиске </w:t>
      </w:r>
      <w:r w:rsidRPr="00CA4934">
        <w:rPr>
          <w:rFonts w:ascii="Times New Roman" w:hAnsi="Times New Roman"/>
          <w:sz w:val="28"/>
          <w:szCs w:val="28"/>
          <w:lang w:val="ru-RU"/>
        </w:rPr>
        <w:t>и отборе информации, необходимойдля выполнения учебных задач; использовать информационно коммуникативные технологии и различные поисковые системы; самостоятельно выбирать оптимальную форму представления информации (схемы, графики, диаграммы, таблицы, рисунки и другие формы);умения использовать научный язык в качестве средства р</w:t>
      </w:r>
      <w:r w:rsidR="008F08F0" w:rsidRPr="00CA4934">
        <w:rPr>
          <w:rFonts w:ascii="Times New Roman" w:hAnsi="Times New Roman"/>
          <w:sz w:val="28"/>
          <w:szCs w:val="28"/>
          <w:lang w:val="ru-RU"/>
        </w:rPr>
        <w:t xml:space="preserve">аботы с химической информацией; </w:t>
      </w:r>
      <w:r w:rsidRPr="00CA4934">
        <w:rPr>
          <w:rFonts w:ascii="Times New Roman" w:hAnsi="Times New Roman"/>
          <w:sz w:val="28"/>
          <w:szCs w:val="28"/>
          <w:lang w:val="ru-RU"/>
        </w:rPr>
        <w:t xml:space="preserve">применять межпредметные (физические и </w:t>
      </w:r>
      <w:r w:rsidRPr="00CA4934">
        <w:rPr>
          <w:rFonts w:ascii="Times New Roman" w:hAnsi="Times New Roman"/>
          <w:sz w:val="28"/>
          <w:szCs w:val="28"/>
          <w:lang w:val="ru-RU"/>
        </w:rPr>
        <w:lastRenderedPageBreak/>
        <w:t>математические) знаки и символы, формулы, аббревиатуры, номенклатуру, использовать и преобразовывать знаково-символические средства наглядност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5.3.</w:t>
      </w:r>
      <w:r w:rsidR="00F159B7"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w:t>
      </w:r>
      <w:r w:rsidR="00F159B7" w:rsidRPr="00CA4934">
        <w:rPr>
          <w:rFonts w:ascii="Times New Roman" w:hAnsi="Times New Roman"/>
          <w:sz w:val="28"/>
          <w:szCs w:val="28"/>
          <w:lang w:val="ru-RU"/>
        </w:rPr>
        <w:t xml:space="preserve">Овладение </w:t>
      </w:r>
      <w:r w:rsidR="00134744" w:rsidRPr="00CA4934">
        <w:rPr>
          <w:rFonts w:ascii="Times New Roman" w:hAnsi="Times New Roman"/>
          <w:bCs/>
          <w:sz w:val="28"/>
          <w:szCs w:val="28"/>
          <w:lang w:val="ru-RU"/>
        </w:rPr>
        <w:t>универсальны</w:t>
      </w:r>
      <w:r w:rsidR="00F159B7" w:rsidRPr="00CA4934">
        <w:rPr>
          <w:rFonts w:ascii="Times New Roman" w:hAnsi="Times New Roman"/>
          <w:bCs/>
          <w:sz w:val="28"/>
          <w:szCs w:val="28"/>
          <w:lang w:val="ru-RU"/>
        </w:rPr>
        <w:t>ми</w:t>
      </w:r>
      <w:r w:rsidR="00134744" w:rsidRPr="00CA4934">
        <w:rPr>
          <w:rFonts w:ascii="Times New Roman" w:hAnsi="Times New Roman"/>
          <w:bCs/>
          <w:sz w:val="28"/>
          <w:szCs w:val="28"/>
          <w:lang w:val="ru-RU"/>
        </w:rPr>
        <w:t xml:space="preserve"> учебны</w:t>
      </w:r>
      <w:r w:rsidR="00F159B7" w:rsidRPr="00CA4934">
        <w:rPr>
          <w:rFonts w:ascii="Times New Roman" w:hAnsi="Times New Roman"/>
          <w:bCs/>
          <w:sz w:val="28"/>
          <w:szCs w:val="28"/>
          <w:lang w:val="ru-RU"/>
        </w:rPr>
        <w:t>ми коммуникативными</w:t>
      </w:r>
      <w:r w:rsidR="00134744" w:rsidRPr="00CA4934">
        <w:rPr>
          <w:rFonts w:ascii="Times New Roman" w:hAnsi="Times New Roman"/>
          <w:bCs/>
          <w:sz w:val="28"/>
          <w:szCs w:val="28"/>
          <w:lang w:val="ru-RU"/>
        </w:rPr>
        <w:t xml:space="preserve"> действи</w:t>
      </w:r>
      <w:r w:rsidR="00F159B7" w:rsidRPr="00CA4934">
        <w:rPr>
          <w:rFonts w:ascii="Times New Roman" w:hAnsi="Times New Roman"/>
          <w:bCs/>
          <w:sz w:val="28"/>
          <w:szCs w:val="28"/>
          <w:lang w:val="ru-RU"/>
        </w:rPr>
        <w:t>ями</w:t>
      </w:r>
      <w:r w:rsidR="00134744" w:rsidRPr="00CA4934">
        <w:rPr>
          <w:rFonts w:ascii="Times New Roman" w:hAnsi="Times New Roman"/>
          <w:sz w:val="28"/>
          <w:szCs w:val="28"/>
          <w:lang w:val="ru-RU"/>
        </w:rPr>
        <w:t>:</w:t>
      </w:r>
    </w:p>
    <w:p w:rsidR="00F159B7" w:rsidRPr="00CA4934" w:rsidRDefault="00F159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умения общения (письменной и устной коммуник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ять полученные результаты познавательной деятельности в</w:t>
      </w:r>
      <w:r w:rsidR="008F08F0" w:rsidRPr="00CA4934">
        <w:rPr>
          <w:rFonts w:ascii="Times New Roman" w:hAnsi="Times New Roman"/>
          <w:sz w:val="28"/>
          <w:szCs w:val="28"/>
          <w:lang w:val="ru-RU"/>
        </w:rPr>
        <w:t xml:space="preserve"> устныхи письменных текстах; </w:t>
      </w:r>
      <w:r w:rsidRPr="00CA4934">
        <w:rPr>
          <w:rFonts w:ascii="Times New Roman" w:hAnsi="Times New Roman"/>
          <w:sz w:val="28"/>
          <w:szCs w:val="28"/>
          <w:lang w:val="ru-RU"/>
        </w:rPr>
        <w:t>публично выступать с презентацией результатов выполнения химического эксперимента (исследовательской лабораторной или практической работы, учебного проекта);в ходе диалога и (или) дискуссии задава</w:t>
      </w:r>
      <w:r w:rsidR="008F08F0" w:rsidRPr="00CA4934">
        <w:rPr>
          <w:rFonts w:ascii="Times New Roman" w:hAnsi="Times New Roman"/>
          <w:sz w:val="28"/>
          <w:szCs w:val="28"/>
          <w:lang w:val="ru-RU"/>
        </w:rPr>
        <w:t xml:space="preserve">ть вопросыпо обсуждаемой теме </w:t>
      </w:r>
      <w:r w:rsidRPr="00CA4934">
        <w:rPr>
          <w:rFonts w:ascii="Times New Roman" w:hAnsi="Times New Roman"/>
          <w:sz w:val="28"/>
          <w:szCs w:val="28"/>
          <w:lang w:val="ru-RU"/>
        </w:rPr>
        <w:t>и высказывать идеи, формулировать свои предложения относительно выполнения предложенной задачи.</w:t>
      </w:r>
    </w:p>
    <w:p w:rsidR="00134744" w:rsidRPr="00CA4934" w:rsidRDefault="00F159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 умения учебного сотрудничества (групповая коммуникац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 групповых формах работы: планировать организацию совместной работы, определять свою роль, распределять задачи между членами</w:t>
      </w:r>
      <w:r w:rsidR="008F08F0" w:rsidRPr="00CA4934">
        <w:rPr>
          <w:rFonts w:ascii="Times New Roman" w:hAnsi="Times New Roman"/>
          <w:sz w:val="28"/>
          <w:szCs w:val="28"/>
          <w:lang w:val="ru-RU"/>
        </w:rPr>
        <w:t xml:space="preserve"> группы; </w:t>
      </w:r>
      <w:r w:rsidRPr="00CA4934">
        <w:rPr>
          <w:rFonts w:ascii="Times New Roman" w:hAnsi="Times New Roman"/>
          <w:sz w:val="28"/>
          <w:szCs w:val="28"/>
          <w:lang w:val="ru-RU"/>
        </w:rPr>
        <w:t>выполнять свою часть работы, координировать свои действия с действиями других членов команды, определять критерии по оценке качества выполненной работы;решать возникающие проблемы на основе учета общих интересови согласования позиций, участвовать в обсуждении, обмене мнениями, «мозговом штурме» и других формах взаимодействия.</w:t>
      </w:r>
    </w:p>
    <w:p w:rsidR="00F159B7"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5.3.</w:t>
      </w:r>
      <w:r w:rsidR="00F159B7" w:rsidRPr="00CA4934">
        <w:rPr>
          <w:rFonts w:ascii="Times New Roman" w:hAnsi="Times New Roman"/>
          <w:sz w:val="28"/>
          <w:szCs w:val="28"/>
          <w:lang w:val="ru-RU"/>
        </w:rPr>
        <w:t>3</w:t>
      </w:r>
      <w:r w:rsidR="00134744" w:rsidRPr="00CA4934">
        <w:rPr>
          <w:rFonts w:ascii="Times New Roman" w:hAnsi="Times New Roman"/>
          <w:sz w:val="28"/>
          <w:szCs w:val="28"/>
          <w:lang w:val="ru-RU"/>
        </w:rPr>
        <w:t>. </w:t>
      </w:r>
      <w:r w:rsidR="00F159B7" w:rsidRPr="00CA4934">
        <w:rPr>
          <w:rFonts w:ascii="Times New Roman" w:hAnsi="Times New Roman"/>
          <w:sz w:val="28"/>
          <w:szCs w:val="28"/>
          <w:lang w:val="ru-RU"/>
        </w:rPr>
        <w:t xml:space="preserve">Овладение универсальными учебными регулятивными действиями включает развитие самоорганизации, самоконтроля, самокоррекции, в том числе: </w:t>
      </w:r>
    </w:p>
    <w:p w:rsidR="00134744" w:rsidRPr="00CA4934" w:rsidRDefault="00F159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решать учебны</w:t>
      </w:r>
      <w:r w:rsidR="008F08F0" w:rsidRPr="00CA4934">
        <w:rPr>
          <w:rFonts w:ascii="Times New Roman" w:hAnsi="Times New Roman"/>
          <w:sz w:val="28"/>
          <w:szCs w:val="28"/>
          <w:lang w:val="ru-RU"/>
        </w:rPr>
        <w:t xml:space="preserve">е и исследовательские задачи: </w:t>
      </w:r>
      <w:r w:rsidR="00134744" w:rsidRPr="00CA4934">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 планировать свою работу при решении учебной или исследовательской задачи;на основе полученных результатов формулировать обобщения и выводы, прогнозировать возможное развитие процессов; анализировать результаты: соотносить свои действия с планируемыми результатами, осуществлять самоконтроль деятельности; корректировать свою деятельность на основе самоанализа и самооценк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 xml:space="preserve">5.4. Предметные результаты освоения программы по химии основного </w:t>
      </w:r>
      <w:r w:rsidR="00134744" w:rsidRPr="00CA4934">
        <w:rPr>
          <w:rFonts w:ascii="Times New Roman" w:hAnsi="Times New Roman"/>
          <w:sz w:val="28"/>
          <w:szCs w:val="28"/>
          <w:lang w:val="ru-RU"/>
        </w:rPr>
        <w:lastRenderedPageBreak/>
        <w:t>общего образования на углубленном уровн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освоения программы по химии основного общего образования на углубленном уровне имеют общее содержательное ядро с предметными результатами базового уровня, согласованы между собой,что позволяет реализовывать углубленное изучение как в рамках отдельных классов, так и в рамках реализации индивидуальных образовательных траекторий,в том числе используя сетевое взаимодействие организации. По завершении реализации программы углубленного уровня обучающиеся смогут детальнее освоить материал, овладеть расширенным кругом понятий и методов, решать задачи более высокого уровня сложности.</w:t>
      </w:r>
    </w:p>
    <w:p w:rsidR="00F159B7" w:rsidRPr="00CA4934" w:rsidRDefault="00F159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метныерезультатывключают:освоениеобучающимися научных знаний, умений и способовдействий,специфических для предметной области «Химия»; основы научного мышления; виды деятельностипополучениюновогознания,его интерпретации, преобразованию и применению вразличных учебныхи реальных жизненных условиях; обеспечивают возможность успешного обучения на следующем уровне образования.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5.4.1. К концу обучения в 8 классе у обучающегося буду</w:t>
      </w:r>
      <w:r w:rsidR="00456D01" w:rsidRPr="00CA4934">
        <w:rPr>
          <w:rFonts w:ascii="Times New Roman" w:hAnsi="Times New Roman"/>
          <w:sz w:val="28"/>
          <w:szCs w:val="28"/>
          <w:lang w:val="ru-RU"/>
        </w:rPr>
        <w:t>т</w:t>
      </w:r>
      <w:r w:rsidR="00134744" w:rsidRPr="00CA4934">
        <w:rPr>
          <w:rFonts w:ascii="Times New Roman" w:hAnsi="Times New Roman"/>
          <w:sz w:val="28"/>
          <w:szCs w:val="28"/>
          <w:lang w:val="ru-RU"/>
        </w:rPr>
        <w:t xml:space="preserve"> сформированы следующие предметные результаты изучения химии на углубленным уровне:</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14" w:name="bookmark49"/>
      <w:bookmarkEnd w:id="114"/>
      <w:r w:rsidRPr="00CA4934">
        <w:rPr>
          <w:rFonts w:ascii="Times New Roman" w:hAnsi="Times New Roman"/>
          <w:sz w:val="28"/>
          <w:szCs w:val="28"/>
          <w:lang w:val="ru-RU"/>
        </w:rPr>
        <w:t>раскрывать смы</w:t>
      </w:r>
      <w:r w:rsidR="008F08F0" w:rsidRPr="00CA4934">
        <w:rPr>
          <w:rFonts w:ascii="Times New Roman" w:hAnsi="Times New Roman"/>
          <w:sz w:val="28"/>
          <w:szCs w:val="28"/>
          <w:lang w:val="ru-RU"/>
        </w:rPr>
        <w:t xml:space="preserve">сл основных химических понятий: </w:t>
      </w:r>
      <w:r w:rsidRPr="00CA4934">
        <w:rPr>
          <w:rFonts w:ascii="Times New Roman" w:hAnsi="Times New Roman"/>
          <w:sz w:val="28"/>
          <w:szCs w:val="28"/>
          <w:lang w:val="ru-RU"/>
        </w:rPr>
        <w:t xml:space="preserve">атом, молекула, химический элемент, металл, неметалл, аллотропия,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w:t>
      </w:r>
      <w:r w:rsidR="00CA100B" w:rsidRPr="00CA4934">
        <w:rPr>
          <w:rFonts w:ascii="Times New Roman" w:hAnsi="Times New Roman"/>
          <w:sz w:val="28"/>
          <w:szCs w:val="28"/>
          <w:lang w:val="ru-RU"/>
        </w:rPr>
        <w:t>объём</w:t>
      </w:r>
      <w:r w:rsidRPr="00CA4934">
        <w:rPr>
          <w:rFonts w:ascii="Times New Roman" w:hAnsi="Times New Roman"/>
          <w:sz w:val="28"/>
          <w:szCs w:val="28"/>
          <w:lang w:val="ru-RU"/>
        </w:rPr>
        <w:t>, относительная плотность газов, оксид, кислота, основание, соль, амфотерный оксид, амфотерный гидроксид, химическая реакция, классификация реакций: реакции соединения, реакции разложения, реакции замещения, реакции обмена, эк</w:t>
      </w:r>
      <w:r w:rsidR="008F08F0" w:rsidRPr="00CA4934">
        <w:rPr>
          <w:rFonts w:ascii="Times New Roman" w:hAnsi="Times New Roman"/>
          <w:sz w:val="28"/>
          <w:szCs w:val="28"/>
          <w:lang w:val="ru-RU"/>
        </w:rPr>
        <w:t xml:space="preserve">зо- и эндотермические реакции; тепловой эффект реакции; </w:t>
      </w:r>
      <w:r w:rsidRPr="00CA4934">
        <w:rPr>
          <w:rFonts w:ascii="Times New Roman" w:hAnsi="Times New Roman"/>
          <w:sz w:val="28"/>
          <w:szCs w:val="28"/>
          <w:lang w:val="ru-RU"/>
        </w:rPr>
        <w:t xml:space="preserve">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 молярная концентрация вещества в растворе; электроотрицательность, степень окисления, окислители и восстановители, </w:t>
      </w:r>
      <w:r w:rsidRPr="00CA4934">
        <w:rPr>
          <w:rFonts w:ascii="Times New Roman" w:hAnsi="Times New Roman"/>
          <w:sz w:val="28"/>
          <w:szCs w:val="28"/>
          <w:lang w:val="ru-RU"/>
        </w:rPr>
        <w:lastRenderedPageBreak/>
        <w:t>окисление и восстановление, окислительно-восстановительные реакции, метод электронного баланса;</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15" w:name="bookmark50"/>
      <w:bookmarkEnd w:id="115"/>
      <w:r w:rsidRPr="00CA4934">
        <w:rPr>
          <w:rFonts w:ascii="Times New Roman" w:hAnsi="Times New Roman"/>
          <w:sz w:val="28"/>
          <w:szCs w:val="28"/>
          <w:lang w:val="ru-RU"/>
        </w:rPr>
        <w:t>иллюстрировать взаимосвязь основных химических понятийи применять эти понятия при описании веществ и их превращений;</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16" w:name="bookmark51"/>
      <w:bookmarkEnd w:id="116"/>
      <w:r w:rsidRPr="00CA4934">
        <w:rPr>
          <w:rFonts w:ascii="Times New Roman" w:hAnsi="Times New Roman"/>
          <w:sz w:val="28"/>
          <w:szCs w:val="28"/>
          <w:lang w:val="ru-RU"/>
        </w:rPr>
        <w:t>использовать химическую символику для составления формул веществи уравнений химических реакций;</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17" w:name="bookmark52"/>
      <w:bookmarkEnd w:id="117"/>
      <w:r w:rsidRPr="00CA4934">
        <w:rPr>
          <w:rFonts w:ascii="Times New Roman" w:hAnsi="Times New Roman"/>
          <w:sz w:val="28"/>
          <w:szCs w:val="28"/>
          <w:lang w:val="ru-RU"/>
        </w:rPr>
        <w:t>определять валентность атомов элементов в бинарных соединениях, степень окисления элементов в бинарных соединениях, принадлежность веществк определенному классу соединений по формулам, виды химической связи (ковалентной и ионной) в неорганических соединениях;</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18" w:name="bookmark53"/>
      <w:bookmarkEnd w:id="118"/>
      <w:r w:rsidRPr="00CA4934">
        <w:rPr>
          <w:rFonts w:ascii="Times New Roman" w:hAnsi="Times New Roman"/>
          <w:sz w:val="28"/>
          <w:szCs w:val="28"/>
          <w:lang w:val="ru-RU"/>
        </w:rPr>
        <w:t>раскрывать смысл законов сохранения массы веществ, постоянства состава, Периодического закона Д.И. Менделеева, атомно-молекулярной теории, закона Авогадро и его следствий, представлений о научных методах познания,в том числе экспериментальных и теоретических методах исследования веществи изучения химических реакций;</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19" w:name="bookmark54"/>
      <w:bookmarkEnd w:id="119"/>
      <w:r w:rsidRPr="00CA4934">
        <w:rPr>
          <w:rFonts w:ascii="Times New Roman" w:hAnsi="Times New Roman"/>
          <w:sz w:val="28"/>
          <w:szCs w:val="28"/>
          <w:lang w:val="ru-RU"/>
        </w:rPr>
        <w:t>демонстрировать понимание периодической зависимости свойств химических элементов от их положения в Периодической систем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исывать и характеризовать табличную форму Периодической системы химических элементов: различать понятия «главная подгруппа (А-группа)»и «побочная подгруппа (Б-группа)», «малые периоды» и «большие период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20" w:name="bookmark55"/>
      <w:bookmarkEnd w:id="120"/>
      <w:r w:rsidRPr="00CA4934">
        <w:rPr>
          <w:rFonts w:ascii="Times New Roman" w:hAnsi="Times New Roman"/>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по тепловому эффекту);</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21" w:name="bookmark56"/>
      <w:bookmarkEnd w:id="121"/>
      <w:r w:rsidRPr="00CA4934">
        <w:rPr>
          <w:rFonts w:ascii="Times New Roman" w:hAnsi="Times New Roman"/>
          <w:sz w:val="28"/>
          <w:szCs w:val="28"/>
          <w:lang w:val="ru-RU"/>
        </w:rPr>
        <w:t xml:space="preserve">характеризовать (описывать) физические и химические свойства простыхи </w:t>
      </w:r>
      <w:r w:rsidRPr="00CA4934">
        <w:rPr>
          <w:rFonts w:ascii="Times New Roman" w:hAnsi="Times New Roman"/>
          <w:sz w:val="28"/>
          <w:szCs w:val="28"/>
          <w:lang w:val="ru-RU"/>
        </w:rPr>
        <w:lastRenderedPageBreak/>
        <w:t>сложных веществ: кислорода, водорода, воды, общие химические свойства оксидов, кислот, оснований и солей, генетическую связь между ними, подтверждая примерами молекулярных уравнений соответствующих химических реакций;</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22" w:name="bookmark57"/>
      <w:bookmarkEnd w:id="122"/>
      <w:r w:rsidRPr="00CA4934">
        <w:rPr>
          <w:rFonts w:ascii="Times New Roman" w:hAnsi="Times New Roman"/>
          <w:sz w:val="28"/>
          <w:szCs w:val="28"/>
          <w:lang w:val="ru-RU"/>
        </w:rPr>
        <w:t>описывать роль кислорода, водорода и воды в природных процессах, в живых организмах, их применение в различных отраслях промышленности, возможное использование в современных технологиях;</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23" w:name="bookmark58"/>
      <w:bookmarkEnd w:id="123"/>
      <w:r w:rsidRPr="00CA4934">
        <w:rPr>
          <w:rFonts w:ascii="Times New Roman" w:hAnsi="Times New Roman"/>
          <w:sz w:val="28"/>
          <w:szCs w:val="28"/>
          <w:lang w:val="ru-RU"/>
        </w:rPr>
        <w:t>объяснять и прогнозировать свойства веществ в зависимости от их составаи строения, возможности протекания химических превращений в различных условиях;</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24" w:name="bookmark59"/>
      <w:bookmarkEnd w:id="124"/>
      <w:r w:rsidRPr="00CA4934">
        <w:rPr>
          <w:rFonts w:ascii="Times New Roman" w:hAnsi="Times New Roman"/>
          <w:sz w:val="28"/>
          <w:szCs w:val="28"/>
          <w:lang w:val="ru-RU"/>
        </w:rPr>
        <w:t>вычислять относительную молекулярную и молярную массы веществ, молярную массу смеси, мольную долю химического элемента в соединении, массовую долю химического элемента по формуле соединения, находить простейшую формулу вещества по массовым или мольным долям элементов, массовую долю вещества в растворе, молярную концентрацию вещества в растворе, проводить расчеты по уравнениям химической реакции;</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25" w:name="bookmark60"/>
      <w:bookmarkEnd w:id="125"/>
      <w:r w:rsidRPr="00CA4934">
        <w:rPr>
          <w:rFonts w:ascii="Times New Roman" w:hAnsi="Times New Roman"/>
          <w:sz w:val="28"/>
          <w:szCs w:val="28"/>
          <w:lang w:val="ru-RU"/>
        </w:rPr>
        <w:t>применять основные операции мыслительной деятельности – анализ и синтез, сравнение, обобщение, систематизацию, классификацию, выявление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 – для освоения учебного содержания;</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26" w:name="bookmark61"/>
      <w:bookmarkEnd w:id="126"/>
      <w:r w:rsidRPr="00CA4934">
        <w:rPr>
          <w:rFonts w:ascii="Times New Roman" w:hAnsi="Times New Roman"/>
          <w:sz w:val="28"/>
          <w:szCs w:val="28"/>
          <w:lang w:val="ru-RU"/>
        </w:rPr>
        <w:t>раскрывать сущность процессов окисления и восстановления, составлять уравнения простых окислительно-восстановительных реакций (методом электронного баланса);</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27" w:name="bookmark62"/>
      <w:bookmarkEnd w:id="127"/>
      <w:r w:rsidRPr="00CA4934">
        <w:rPr>
          <w:rFonts w:ascii="Times New Roman" w:hAnsi="Times New Roman"/>
          <w:sz w:val="28"/>
          <w:szCs w:val="28"/>
          <w:lang w:val="ru-RU"/>
        </w:rPr>
        <w:t>устанавливать связи между реально наблюдаемыми химическими явлениямии процессами, происходящими в макро- и микромире, объяснять причины многообразия веществ, соотносить химические знания со знаниями других учебных предметов;</w:t>
      </w:r>
    </w:p>
    <w:p w:rsidR="004F76B7" w:rsidRPr="00CA4934" w:rsidRDefault="004F76B7" w:rsidP="00E41B55">
      <w:pPr>
        <w:spacing w:after="0" w:line="350" w:lineRule="auto"/>
        <w:ind w:firstLine="709"/>
        <w:jc w:val="both"/>
        <w:rPr>
          <w:rFonts w:ascii="Times New Roman" w:hAnsi="Times New Roman"/>
          <w:sz w:val="28"/>
          <w:szCs w:val="28"/>
          <w:lang w:val="ru-RU"/>
        </w:rPr>
      </w:pPr>
      <w:bookmarkStart w:id="128" w:name="bookmark63"/>
      <w:bookmarkStart w:id="129" w:name="bookmark64"/>
      <w:bookmarkEnd w:id="128"/>
      <w:bookmarkEnd w:id="129"/>
      <w:r w:rsidRPr="00CA4934">
        <w:rPr>
          <w:rFonts w:ascii="Times New Roman" w:hAnsi="Times New Roman"/>
          <w:sz w:val="28"/>
          <w:szCs w:val="28"/>
          <w:lang w:val="ru-RU"/>
        </w:rPr>
        <w:t xml:space="preserve">соблюдать правила безопасной работы в лаборатории при использовании химической посуды и оборудования, а также правила обращения с веществамив соответствии с инструкциями выполнения лабораторных опытов и практических работ по получению и собиранию газообразных веществ (водорода и кислорода), приготовлению растворов с определенной массовой долей растворенного вещества, </w:t>
      </w:r>
      <w:r w:rsidRPr="00CA4934">
        <w:rPr>
          <w:rFonts w:ascii="Times New Roman" w:hAnsi="Times New Roman"/>
          <w:sz w:val="28"/>
          <w:szCs w:val="28"/>
          <w:lang w:val="ru-RU"/>
        </w:rPr>
        <w:lastRenderedPageBreak/>
        <w:t>решению экспериментальных задач по теме «Основные классы неорганических соедин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владение основами химической грамотности, включающей умения безопасного обращения с веществами, используемыми в повседневной жизни, а также знание правил поведения в целях сбережения здоровьяи окружающей среды.</w:t>
      </w:r>
    </w:p>
    <w:p w:rsidR="00134744" w:rsidRPr="00CA4934" w:rsidRDefault="00A67132" w:rsidP="00E41B55">
      <w:pPr>
        <w:spacing w:after="0" w:line="350" w:lineRule="auto"/>
        <w:ind w:firstLine="709"/>
        <w:jc w:val="both"/>
        <w:rPr>
          <w:rFonts w:ascii="Times New Roman" w:hAnsi="Times New Roman"/>
          <w:sz w:val="28"/>
          <w:szCs w:val="28"/>
          <w:lang w:val="ru-RU"/>
        </w:rPr>
      </w:pPr>
      <w:bookmarkStart w:id="130" w:name="bookmark65"/>
      <w:bookmarkEnd w:id="130"/>
      <w:r w:rsidRPr="00CA4934">
        <w:rPr>
          <w:rFonts w:ascii="Times New Roman" w:hAnsi="Times New Roman"/>
          <w:sz w:val="28"/>
          <w:szCs w:val="28"/>
          <w:lang w:val="ru-RU"/>
        </w:rPr>
        <w:t>156.</w:t>
      </w:r>
      <w:r w:rsidR="00134744" w:rsidRPr="00CA4934">
        <w:rPr>
          <w:rFonts w:ascii="Times New Roman" w:hAnsi="Times New Roman"/>
          <w:sz w:val="28"/>
          <w:szCs w:val="28"/>
          <w:lang w:val="ru-RU"/>
        </w:rPr>
        <w:t>5.4.2. К концу обучения в 9 классе у обучающегося буду</w:t>
      </w:r>
      <w:r w:rsidR="00456D01" w:rsidRPr="00CA4934">
        <w:rPr>
          <w:rFonts w:ascii="Times New Roman" w:hAnsi="Times New Roman"/>
          <w:sz w:val="28"/>
          <w:szCs w:val="28"/>
          <w:lang w:val="ru-RU"/>
        </w:rPr>
        <w:t>т</w:t>
      </w:r>
      <w:r w:rsidR="00134744" w:rsidRPr="00CA4934">
        <w:rPr>
          <w:rFonts w:ascii="Times New Roman" w:hAnsi="Times New Roman"/>
          <w:sz w:val="28"/>
          <w:szCs w:val="28"/>
          <w:lang w:val="ru-RU"/>
        </w:rPr>
        <w:t xml:space="preserve"> сформированы следующие предметные результаты изучения химии на углубленным уровн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w:t>
      </w:r>
      <w:r w:rsidR="008F08F0" w:rsidRPr="00CA4934">
        <w:rPr>
          <w:rFonts w:ascii="Times New Roman" w:hAnsi="Times New Roman"/>
          <w:sz w:val="28"/>
          <w:szCs w:val="28"/>
          <w:lang w:val="ru-RU"/>
        </w:rPr>
        <w:t xml:space="preserve">сл основных химических понятий: </w:t>
      </w:r>
      <w:r w:rsidRPr="00CA4934">
        <w:rPr>
          <w:rFonts w:ascii="Times New Roman" w:hAnsi="Times New Roman"/>
          <w:sz w:val="28"/>
          <w:szCs w:val="28"/>
          <w:lang w:val="ru-RU"/>
        </w:rPr>
        <w:t xml:space="preserve">химический элемент, атом, молекула, ион, катион, анион, электроотрицательность, степень окисления, химическая реакция, тепловой эффект реакции, моль, молярный </w:t>
      </w:r>
      <w:r w:rsidR="00CA100B" w:rsidRPr="00CA4934">
        <w:rPr>
          <w:rFonts w:ascii="Times New Roman" w:hAnsi="Times New Roman"/>
          <w:sz w:val="28"/>
          <w:szCs w:val="28"/>
          <w:lang w:val="ru-RU"/>
        </w:rPr>
        <w:t>объём</w:t>
      </w:r>
      <w:r w:rsidRPr="00CA4934">
        <w:rPr>
          <w:rFonts w:ascii="Times New Roman" w:hAnsi="Times New Roman"/>
          <w:sz w:val="28"/>
          <w:szCs w:val="28"/>
          <w:lang w:val="ru-RU"/>
        </w:rPr>
        <w:t>, раство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литы, неэлектролиты, электролитическая диссоциация, реакции ионного обмена, гидролиз солей, обратимые и необратимые реакции,окислительно-восстановительные реакции, окислитель, восстановитель, окислениеи восстановление, электролиз, аллотропия, амфотерность, химическая связь (ковалентная, ионная, металлическая), межмолекулярные взаимодействия (водородная связь, силы Ван-дер-Ваальса), комплексные соединения, кристаллические решетки (примитивная кубическая, </w:t>
      </w:r>
      <w:r w:rsidR="00CA100B" w:rsidRPr="00CA4934">
        <w:rPr>
          <w:rFonts w:ascii="Times New Roman" w:hAnsi="Times New Roman"/>
          <w:sz w:val="28"/>
          <w:szCs w:val="28"/>
          <w:lang w:val="ru-RU"/>
        </w:rPr>
        <w:t>объём</w:t>
      </w:r>
      <w:r w:rsidRPr="00CA4934">
        <w:rPr>
          <w:rFonts w:ascii="Times New Roman" w:hAnsi="Times New Roman"/>
          <w:sz w:val="28"/>
          <w:szCs w:val="28"/>
          <w:lang w:val="ru-RU"/>
        </w:rPr>
        <w:t>но-центрированная кубическая, гранецентрированная кубическая, гексагональная плотноупакованна</w:t>
      </w:r>
      <w:r w:rsidR="008F08F0" w:rsidRPr="00CA4934">
        <w:rPr>
          <w:rFonts w:ascii="Times New Roman" w:hAnsi="Times New Roman"/>
          <w:sz w:val="28"/>
          <w:szCs w:val="28"/>
          <w:lang w:val="ru-RU"/>
        </w:rPr>
        <w:t xml:space="preserve">я), коррозия металлов, сплавы; </w:t>
      </w:r>
      <w:r w:rsidRPr="00CA4934">
        <w:rPr>
          <w:rFonts w:ascii="Times New Roman" w:hAnsi="Times New Roman"/>
          <w:sz w:val="28"/>
          <w:szCs w:val="28"/>
          <w:lang w:val="ru-RU"/>
        </w:rPr>
        <w:t>скорость химической реакции, катализ, химическое равновесие, элементы химической термодинамики как одной из теоретических основ химии; ПДК;</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31" w:name="bookmark66"/>
      <w:bookmarkEnd w:id="131"/>
      <w:r w:rsidRPr="00CA4934">
        <w:rPr>
          <w:rFonts w:ascii="Times New Roman" w:hAnsi="Times New Roman"/>
          <w:sz w:val="28"/>
          <w:szCs w:val="28"/>
          <w:lang w:val="ru-RU"/>
        </w:rPr>
        <w:t>иллюстрировать взаимосвязь основных химических понятий и применятьэти понятия при описании веществ и их превращений;</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32" w:name="bookmark67"/>
      <w:bookmarkEnd w:id="132"/>
      <w:r w:rsidRPr="00CA4934">
        <w:rPr>
          <w:rFonts w:ascii="Times New Roman" w:hAnsi="Times New Roman"/>
          <w:sz w:val="28"/>
          <w:szCs w:val="28"/>
          <w:lang w:val="ru-RU"/>
        </w:rPr>
        <w:t>использовать химическую символику для составления формул веществи уравнений химических реакций;</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33" w:name="bookmark68"/>
      <w:bookmarkEnd w:id="133"/>
      <w:r w:rsidRPr="00CA4934">
        <w:rPr>
          <w:rFonts w:ascii="Times New Roman" w:hAnsi="Times New Roman"/>
          <w:sz w:val="28"/>
          <w:szCs w:val="28"/>
          <w:lang w:val="ru-RU"/>
        </w:rPr>
        <w:t xml:space="preserve">определять валентность и степень окисления химических элементовв соединениях различного состава, принадлежность веществ к определенному классу соединений по формулам, виды химической связи (ковалентной, ионной, металлической) в неорганических соединениях, заряд иона по химической формуле, характер среды в водных растворах неорганических соединений,тип </w:t>
      </w:r>
      <w:r w:rsidRPr="00CA4934">
        <w:rPr>
          <w:rFonts w:ascii="Times New Roman" w:hAnsi="Times New Roman"/>
          <w:sz w:val="28"/>
          <w:szCs w:val="28"/>
          <w:lang w:val="ru-RU"/>
        </w:rPr>
        <w:lastRenderedPageBreak/>
        <w:t>кристаллической решетки конкретного вещества;</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34" w:name="bookmark69"/>
      <w:bookmarkEnd w:id="134"/>
      <w:r w:rsidRPr="00CA4934">
        <w:rPr>
          <w:rFonts w:ascii="Times New Roman" w:hAnsi="Times New Roman"/>
          <w:sz w:val="28"/>
          <w:szCs w:val="28"/>
          <w:lang w:val="ru-RU"/>
        </w:rPr>
        <w:t>раскрывать смысл Периодического закона Д.И. Менделееваи демонстрировать его понима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исывать и характеризовать табличную форму Периодической системы химических элементов: различать понятия «А-группа» и «Б-группа», «малые периоды» и «большие период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общие закономерности в изменении свойств элементови их соединений (кислотно-основных и окислительно-восстановительных свойств оксидов и гидроксидов) в пределах малых периодов и главных подгрупп с учетом строения их атомов;</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35" w:name="bookmark70"/>
      <w:bookmarkEnd w:id="135"/>
      <w:r w:rsidRPr="00CA4934">
        <w:rPr>
          <w:rFonts w:ascii="Times New Roman" w:hAnsi="Times New Roman"/>
          <w:sz w:val="28"/>
          <w:szCs w:val="28"/>
          <w:lang w:val="ru-RU"/>
        </w:rPr>
        <w:t>раскрывать смысл теории электролитической диссоциации, закона Гессаи его следствий, закона действующих масс, закономерностей изменения скорости химической реакции, направления смещения химического равновесия в зависимости от различных факторов;</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36" w:name="bookmark71"/>
      <w:bookmarkEnd w:id="136"/>
      <w:r w:rsidRPr="00CA4934">
        <w:rPr>
          <w:rFonts w:ascii="Times New Roman" w:hAnsi="Times New Roman"/>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по тепловому эффекту, по агрегатному состоянию реагентов, по изменению степеней окисления химических элементов, по обратимости, по участию катализатора);</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37" w:name="bookmark72"/>
      <w:bookmarkEnd w:id="137"/>
      <w:r w:rsidRPr="00CA4934">
        <w:rPr>
          <w:rFonts w:ascii="Times New Roman" w:hAnsi="Times New Roman"/>
          <w:sz w:val="28"/>
          <w:szCs w:val="28"/>
          <w:lang w:val="ru-RU"/>
        </w:rPr>
        <w:t>характеризовать (описывать) общие химические свойства веществ различных классов неорганических соединений, подтверждая это описание примерами молекулярных и ионных уравнений соответствующих химических реакций;</w:t>
      </w:r>
    </w:p>
    <w:p w:rsidR="00134744" w:rsidRPr="00CA4934" w:rsidRDefault="008F08F0" w:rsidP="00E41B55">
      <w:pPr>
        <w:spacing w:after="0" w:line="350" w:lineRule="auto"/>
        <w:ind w:firstLine="709"/>
        <w:jc w:val="both"/>
        <w:rPr>
          <w:rFonts w:ascii="Times New Roman" w:hAnsi="Times New Roman"/>
          <w:sz w:val="28"/>
          <w:szCs w:val="28"/>
          <w:lang w:val="ru-RU"/>
        </w:rPr>
      </w:pPr>
      <w:bookmarkStart w:id="138" w:name="bookmark73"/>
      <w:bookmarkEnd w:id="138"/>
      <w:r w:rsidRPr="00CA4934">
        <w:rPr>
          <w:rFonts w:ascii="Times New Roman" w:hAnsi="Times New Roman"/>
          <w:sz w:val="28"/>
          <w:szCs w:val="28"/>
          <w:lang w:val="ru-RU"/>
        </w:rPr>
        <w:t xml:space="preserve">составлять уравнения: </w:t>
      </w:r>
      <w:r w:rsidR="00134744" w:rsidRPr="00CA4934">
        <w:rPr>
          <w:rFonts w:ascii="Times New Roman" w:hAnsi="Times New Roman"/>
          <w:sz w:val="28"/>
          <w:szCs w:val="28"/>
          <w:lang w:val="ru-RU"/>
        </w:rPr>
        <w:t>электролитической диссоц</w:t>
      </w:r>
      <w:r w:rsidRPr="00CA4934">
        <w:rPr>
          <w:rFonts w:ascii="Times New Roman" w:hAnsi="Times New Roman"/>
          <w:sz w:val="28"/>
          <w:szCs w:val="28"/>
          <w:lang w:val="ru-RU"/>
        </w:rPr>
        <w:t xml:space="preserve">иации кислот, щелочейи солей; </w:t>
      </w:r>
      <w:r w:rsidR="00134744" w:rsidRPr="00CA4934">
        <w:rPr>
          <w:rFonts w:ascii="Times New Roman" w:hAnsi="Times New Roman"/>
          <w:sz w:val="28"/>
          <w:szCs w:val="28"/>
          <w:lang w:val="ru-RU"/>
        </w:rPr>
        <w:t>полные и сокращенные ура</w:t>
      </w:r>
      <w:r w:rsidRPr="00CA4934">
        <w:rPr>
          <w:rFonts w:ascii="Times New Roman" w:hAnsi="Times New Roman"/>
          <w:sz w:val="28"/>
          <w:szCs w:val="28"/>
          <w:lang w:val="ru-RU"/>
        </w:rPr>
        <w:t xml:space="preserve">внения реакций ионного обмена; </w:t>
      </w:r>
      <w:r w:rsidR="00134744" w:rsidRPr="00CA4934">
        <w:rPr>
          <w:rFonts w:ascii="Times New Roman" w:hAnsi="Times New Roman"/>
          <w:sz w:val="28"/>
          <w:szCs w:val="28"/>
          <w:lang w:val="ru-RU"/>
        </w:rPr>
        <w:t xml:space="preserve">реакций, подтверждающих существование генетической связи между веществами различных класс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крывать сущность процессов гидролиза солей посредством составления кратких ионных и молекулярных уравнений реакций, сущностьокислительно-восстановительных реакций посредством составления электронного баланса этих </w:t>
      </w:r>
      <w:r w:rsidRPr="00CA4934">
        <w:rPr>
          <w:rFonts w:ascii="Times New Roman" w:hAnsi="Times New Roman"/>
          <w:sz w:val="28"/>
          <w:szCs w:val="28"/>
          <w:lang w:val="ru-RU"/>
        </w:rPr>
        <w:lastRenderedPageBreak/>
        <w:t xml:space="preserve">реакц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казывать характер среды в водных растворах солей;</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39" w:name="bookmark74"/>
      <w:bookmarkEnd w:id="139"/>
      <w:r w:rsidRPr="00CA4934">
        <w:rPr>
          <w:rFonts w:ascii="Times New Roman" w:hAnsi="Times New Roman"/>
          <w:sz w:val="28"/>
          <w:szCs w:val="28"/>
          <w:lang w:val="ru-RU"/>
        </w:rPr>
        <w:t>характеризовать (описывать) физические и химические свойства простых веществ (кислород, озон, графит, алмаз, кремний, бор, азот, фосфор, сера, хлор, натрий, калий, магний, кальций, алюминий, железо, медь, цинк, серебро)и образованных ими сложных веществ, в том числе их водных растворов (аммиак, хлороводород, сероводород, оксиды углерода (II, IV), кремния (</w:t>
      </w:r>
      <w:r w:rsidRPr="00CA4934">
        <w:rPr>
          <w:rFonts w:ascii="Times New Roman" w:hAnsi="Times New Roman"/>
          <w:sz w:val="28"/>
          <w:szCs w:val="28"/>
        </w:rPr>
        <w:t>IV</w:t>
      </w:r>
      <w:r w:rsidRPr="00CA4934">
        <w:rPr>
          <w:rFonts w:ascii="Times New Roman" w:hAnsi="Times New Roman"/>
          <w:sz w:val="28"/>
          <w:szCs w:val="28"/>
          <w:lang w:val="ru-RU"/>
        </w:rPr>
        <w:t>), азота (I, II, III, IV, V) и фосфора (III, V), серы (IV, VI), сернистая, серная, азотная, фосфорная, угольная, кремниевая кислоты, оксиды и гидроксиды металловIA–IIA-групп, алюминия, меди (</w:t>
      </w:r>
      <w:r w:rsidRPr="00CA4934">
        <w:rPr>
          <w:rFonts w:ascii="Times New Roman" w:hAnsi="Times New Roman"/>
          <w:sz w:val="28"/>
          <w:szCs w:val="28"/>
        </w:rPr>
        <w:t>II</w:t>
      </w:r>
      <w:r w:rsidRPr="00CA4934">
        <w:rPr>
          <w:rFonts w:ascii="Times New Roman" w:hAnsi="Times New Roman"/>
          <w:sz w:val="28"/>
          <w:szCs w:val="28"/>
          <w:lang w:val="ru-RU"/>
        </w:rPr>
        <w:t xml:space="preserve">), цинка, железа (II и III)); </w:t>
      </w:r>
    </w:p>
    <w:p w:rsidR="004F76B7"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яснять состав, отдельные способы получения и свойства сложных веществ (кислородсодержащие кислоты хлора, азотистая, борная, уксусная кислотыи их соли, </w:t>
      </w:r>
      <w:bookmarkStart w:id="140" w:name="bookmark75"/>
      <w:bookmarkEnd w:id="140"/>
      <w:r w:rsidR="004F76B7" w:rsidRPr="00CA4934">
        <w:rPr>
          <w:rFonts w:ascii="Times New Roman" w:hAnsi="Times New Roman"/>
          <w:sz w:val="28"/>
          <w:szCs w:val="28"/>
          <w:lang w:val="ru-RU"/>
        </w:rPr>
        <w:t>галогениды кремния (</w:t>
      </w:r>
      <w:r w:rsidR="004F76B7" w:rsidRPr="00CA4934">
        <w:rPr>
          <w:rFonts w:ascii="Times New Roman" w:hAnsi="Times New Roman"/>
          <w:sz w:val="28"/>
          <w:szCs w:val="28"/>
        </w:rPr>
        <w:t>IV</w:t>
      </w:r>
      <w:r w:rsidR="004F76B7" w:rsidRPr="00CA4934">
        <w:rPr>
          <w:rFonts w:ascii="Times New Roman" w:hAnsi="Times New Roman"/>
          <w:sz w:val="28"/>
          <w:szCs w:val="28"/>
          <w:lang w:val="ru-RU"/>
        </w:rPr>
        <w:t>) и фосфора (III и V), оксид и гидроксид хрома (</w:t>
      </w:r>
      <w:r w:rsidR="004F76B7" w:rsidRPr="00CA4934">
        <w:rPr>
          <w:rFonts w:ascii="Times New Roman" w:hAnsi="Times New Roman"/>
          <w:sz w:val="28"/>
          <w:szCs w:val="28"/>
        </w:rPr>
        <w:t>III</w:t>
      </w:r>
      <w:r w:rsidR="004F76B7" w:rsidRPr="00CA4934">
        <w:rPr>
          <w:rFonts w:ascii="Times New Roman" w:hAnsi="Times New Roman"/>
          <w:sz w:val="28"/>
          <w:szCs w:val="28"/>
          <w:lang w:val="ru-RU"/>
        </w:rPr>
        <w:t>), перманганат кал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роль важнейших изучаемых веществ в природных процессах, влияние на живые организмы, применение в различных отраслях экономики, использование для создания современных материалов и технологий;</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41" w:name="bookmark76"/>
      <w:bookmarkEnd w:id="141"/>
      <w:r w:rsidRPr="00CA4934">
        <w:rPr>
          <w:rFonts w:ascii="Times New Roman" w:hAnsi="Times New Roman"/>
          <w:sz w:val="28"/>
          <w:szCs w:val="28"/>
          <w:lang w:val="ru-RU"/>
        </w:rPr>
        <w:t>проводить реакции, подтверждающие качественный состав различных веществ, распознавать опытным путем содержащиеся в водных растворах ионы: хлорид-, бромид-, иодид-, сульфат-, фосфат-, карбонат-, силикат-, сульфит-, сульфид-, нитрат- и нитрит-ионы, гидроксид-ионы, катионы аммония, магния, кальция, алюминия, железа (2+) и железа (3+), меди (2+), цинка;</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42" w:name="bookmark77"/>
      <w:bookmarkEnd w:id="142"/>
      <w:r w:rsidRPr="00CA4934">
        <w:rPr>
          <w:rFonts w:ascii="Times New Roman" w:hAnsi="Times New Roman"/>
          <w:sz w:val="28"/>
          <w:szCs w:val="28"/>
          <w:lang w:val="ru-RU"/>
        </w:rPr>
        <w:t>объяснять и прогнозировать свойства важнейших изучаемых веществв зависимости от их состава и строения, применение веществ в зависимостиот их свойств, возможность протекания химических превращений в различных условиях на основе рассмотренных элементов химической кинетикии термодинамики;</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43" w:name="bookmark78"/>
      <w:bookmarkEnd w:id="143"/>
      <w:r w:rsidRPr="00CA4934">
        <w:rPr>
          <w:rFonts w:ascii="Times New Roman" w:hAnsi="Times New Roman"/>
          <w:sz w:val="28"/>
          <w:szCs w:val="28"/>
          <w:lang w:val="ru-RU"/>
        </w:rPr>
        <w:t xml:space="preserve">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мольную долю химического элемента в соединении, молярную концентрацию вещества в растворе, находить простейшую формулу вещества по массовым или мольным долям элементов, проводить расчеты по уравнениям </w:t>
      </w:r>
      <w:r w:rsidRPr="00CA4934">
        <w:rPr>
          <w:rFonts w:ascii="Times New Roman" w:hAnsi="Times New Roman"/>
          <w:sz w:val="28"/>
          <w:szCs w:val="28"/>
          <w:lang w:val="ru-RU"/>
        </w:rPr>
        <w:lastRenderedPageBreak/>
        <w:t>химических реакций с учетом недостатка одного из реагентов, практического выхода продукта, значения теплового эффекта реакции, определять состав смесей;</w:t>
      </w:r>
    </w:p>
    <w:p w:rsidR="004F76B7" w:rsidRPr="00CA4934" w:rsidRDefault="004F76B7" w:rsidP="00E41B55">
      <w:pPr>
        <w:spacing w:after="0" w:line="350" w:lineRule="auto"/>
        <w:ind w:firstLine="709"/>
        <w:jc w:val="both"/>
        <w:rPr>
          <w:rFonts w:ascii="Times New Roman" w:hAnsi="Times New Roman"/>
          <w:sz w:val="28"/>
          <w:szCs w:val="28"/>
          <w:lang w:val="ru-RU"/>
        </w:rPr>
      </w:pPr>
      <w:bookmarkStart w:id="144" w:name="bookmark79"/>
      <w:bookmarkEnd w:id="144"/>
      <w:r w:rsidRPr="00CA4934">
        <w:rPr>
          <w:rFonts w:ascii="Times New Roman" w:hAnsi="Times New Roman"/>
          <w:sz w:val="28"/>
          <w:szCs w:val="28"/>
          <w:lang w:val="ru-RU"/>
        </w:rPr>
        <w:t>соблюдать правила безопасной работы в лаборатории при использовании химической посуды и оборудования, а также правила обращения с веществамив соответствии с инструкциями выполнения лабораторных опытов и практических работ по получению и собиранию газообразных веществ (аммиака и углекислого газа) и решению экспериментальных задач по темам курса, представлять результаты эксперимента в форме выводов, доказательств, графиков, таблиц и выявлять эмпирические закономер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основные операции мыслительной деятельности (анализ и синтез, сравнение, обобщение, систематизацию, выявление причинно-следственных связей) при изучении свойств веществ и химических реакций, владеть естественно-научными методами познания (наблюдение, измерение, моделирование, эксперимент (реальный и мысленны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авила безопасного обращения с веществами, используемымив повседневной жизни, правила поведения в целях сбережения здоровьяи окружающей природной среды, понимать вред (опасность) воздействия на живые организмы определенных веществ, пояснять на примерах способы уменьшенияи предотвращения их вредного воздействия, значение жиров, белков, углеводовдля организма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лученные представления о сферах профессиональной деятельности, связанных с наукой и современными технологиями, как основудля профессиональной ориентации и для осознанного выбора химиикак профильного предмета при продолжении обучения на уровне среднего общего образ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о внеурочной проектно-исследовательской деятельности химической и химико-экологической направленности, приобрести опыт проведения учебных исследований в условиях образовательных организаций,а также организаций (центров) дополнительного образования детей.</w:t>
      </w:r>
      <w:bookmarkStart w:id="145" w:name="bookmark80"/>
      <w:bookmarkEnd w:id="145"/>
    </w:p>
    <w:p w:rsidR="00134744" w:rsidRPr="00CA4934" w:rsidRDefault="00A67132" w:rsidP="00E41B55">
      <w:pPr>
        <w:pStyle w:val="1"/>
        <w:pBdr>
          <w:bottom w:val="none" w:sz="0" w:space="0" w:color="auto"/>
        </w:pBdr>
        <w:spacing w:before="0" w:line="350" w:lineRule="auto"/>
        <w:ind w:firstLine="708"/>
        <w:jc w:val="both"/>
        <w:rPr>
          <w:b w:val="0"/>
          <w:szCs w:val="28"/>
          <w:lang w:val="ru-RU"/>
        </w:rPr>
      </w:pPr>
      <w:r w:rsidRPr="00CA4934">
        <w:rPr>
          <w:b w:val="0"/>
          <w:szCs w:val="28"/>
          <w:lang w:val="ru-RU"/>
        </w:rPr>
        <w:t>157.</w:t>
      </w:r>
      <w:r w:rsidR="00134744" w:rsidRPr="00CA4934">
        <w:rPr>
          <w:b w:val="0"/>
          <w:szCs w:val="28"/>
          <w:lang w:val="ru-RU"/>
        </w:rPr>
        <w:t> Федеральная рабочая программа по учебному предмету «Биология»</w:t>
      </w:r>
      <w:r w:rsidR="00C33A6F" w:rsidRPr="00CA4934">
        <w:rPr>
          <w:b w:val="0"/>
          <w:szCs w:val="28"/>
          <w:lang w:val="ru-RU"/>
        </w:rPr>
        <w:t xml:space="preserve"> (базовый уровень)</w:t>
      </w:r>
      <w:r w:rsidR="00134744" w:rsidRPr="00CA4934">
        <w:rPr>
          <w:b w:val="0"/>
          <w:szCs w:val="28"/>
          <w:lang w:val="ru-RU"/>
        </w:rPr>
        <w:t xml:space="preserve">.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 xml:space="preserve">1. Федеральная рабочая программа по учебному предмету «Биология» </w:t>
      </w:r>
      <w:r w:rsidR="00134744" w:rsidRPr="00CA4934">
        <w:rPr>
          <w:rFonts w:ascii="Times New Roman" w:hAnsi="Times New Roman"/>
          <w:sz w:val="28"/>
          <w:szCs w:val="28"/>
          <w:lang w:val="ru-RU"/>
        </w:rPr>
        <w:lastRenderedPageBreak/>
        <w:t>(предметная область «Естественно</w:t>
      </w:r>
      <w:r w:rsidR="00FE6F07" w:rsidRPr="00CA4934">
        <w:rPr>
          <w:rFonts w:ascii="Times New Roman" w:hAnsi="Times New Roman"/>
          <w:sz w:val="28"/>
          <w:szCs w:val="28"/>
          <w:lang w:val="ru-RU"/>
        </w:rPr>
        <w:t>-</w:t>
      </w:r>
      <w:r w:rsidR="00134744" w:rsidRPr="00CA4934">
        <w:rPr>
          <w:rFonts w:ascii="Times New Roman" w:hAnsi="Times New Roman"/>
          <w:sz w:val="28"/>
          <w:szCs w:val="28"/>
          <w:lang w:val="ru-RU"/>
        </w:rPr>
        <w:t>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2. Пояснительная записк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 xml:space="preserve">2.1. 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а также федеральной </w:t>
      </w:r>
      <w:r w:rsidR="000F6DC4" w:rsidRPr="00CA4934">
        <w:rPr>
          <w:rFonts w:ascii="Times New Roman" w:hAnsi="Times New Roman"/>
          <w:sz w:val="28"/>
          <w:szCs w:val="28"/>
          <w:lang w:val="ru-RU"/>
        </w:rPr>
        <w:t xml:space="preserve">рабочей </w:t>
      </w:r>
      <w:r w:rsidR="00134744" w:rsidRPr="00CA4934">
        <w:rPr>
          <w:rFonts w:ascii="Times New Roman" w:hAnsi="Times New Roman"/>
          <w:sz w:val="28"/>
          <w:szCs w:val="28"/>
          <w:lang w:val="ru-RU"/>
        </w:rPr>
        <w:t>программы воспит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 xml:space="preserve">2.2. Программа </w:t>
      </w:r>
      <w:r w:rsidR="00FE6F07" w:rsidRPr="00CA4934">
        <w:rPr>
          <w:rFonts w:ascii="Times New Roman" w:hAnsi="Times New Roman"/>
          <w:sz w:val="28"/>
          <w:szCs w:val="28"/>
          <w:lang w:val="ru-RU"/>
        </w:rPr>
        <w:t xml:space="preserve">по биологии </w:t>
      </w:r>
      <w:r w:rsidR="00134744" w:rsidRPr="00CA4934">
        <w:rPr>
          <w:rFonts w:ascii="Times New Roman" w:hAnsi="Times New Roman"/>
          <w:sz w:val="28"/>
          <w:szCs w:val="28"/>
          <w:lang w:val="ru-RU"/>
        </w:rPr>
        <w:t xml:space="preserve">направлена на формирование естественно-научной грамотности обучающихся и организацию изучения биологиина деятельностной основе. В программе </w:t>
      </w:r>
      <w:r w:rsidR="00FE6F07" w:rsidRPr="00CA4934">
        <w:rPr>
          <w:rFonts w:ascii="Times New Roman" w:hAnsi="Times New Roman"/>
          <w:sz w:val="28"/>
          <w:szCs w:val="28"/>
          <w:lang w:val="ru-RU"/>
        </w:rPr>
        <w:t xml:space="preserve">по биологии </w:t>
      </w:r>
      <w:r w:rsidR="00134744" w:rsidRPr="00CA4934">
        <w:rPr>
          <w:rFonts w:ascii="Times New Roman" w:hAnsi="Times New Roman"/>
          <w:sz w:val="28"/>
          <w:szCs w:val="28"/>
          <w:lang w:val="ru-RU"/>
        </w:rPr>
        <w:t xml:space="preserve">учитываются возможности </w:t>
      </w:r>
      <w:r w:rsidR="00417855" w:rsidRPr="00CA4934">
        <w:rPr>
          <w:rFonts w:ascii="Times New Roman" w:hAnsi="Times New Roman"/>
          <w:sz w:val="28"/>
          <w:szCs w:val="28"/>
          <w:lang w:val="ru-RU"/>
        </w:rPr>
        <w:t xml:space="preserve">учебного </w:t>
      </w:r>
      <w:r w:rsidR="00134744" w:rsidRPr="00CA4934">
        <w:rPr>
          <w:rFonts w:ascii="Times New Roman" w:hAnsi="Times New Roman"/>
          <w:sz w:val="28"/>
          <w:szCs w:val="28"/>
          <w:lang w:val="ru-RU"/>
        </w:rPr>
        <w:t>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 xml:space="preserve">2.3. Программа </w:t>
      </w:r>
      <w:r w:rsidR="00417855" w:rsidRPr="00CA4934">
        <w:rPr>
          <w:rFonts w:ascii="Times New Roman" w:hAnsi="Times New Roman"/>
          <w:sz w:val="28"/>
          <w:szCs w:val="28"/>
          <w:lang w:val="ru-RU"/>
        </w:rPr>
        <w:t xml:space="preserve">по биологии </w:t>
      </w:r>
      <w:r w:rsidR="00134744" w:rsidRPr="00CA4934">
        <w:rPr>
          <w:rFonts w:ascii="Times New Roman" w:hAnsi="Times New Roman"/>
          <w:sz w:val="28"/>
          <w:szCs w:val="28"/>
          <w:lang w:val="ru-RU"/>
        </w:rPr>
        <w:t>включает распределение содержани</w:t>
      </w:r>
      <w:r w:rsidR="00581C4F" w:rsidRPr="00CA4934">
        <w:rPr>
          <w:rFonts w:ascii="Times New Roman" w:hAnsi="Times New Roman"/>
          <w:sz w:val="28"/>
          <w:szCs w:val="28"/>
          <w:lang w:val="ru-RU"/>
        </w:rPr>
        <w:t xml:space="preserve">я учебного материала по классам, </w:t>
      </w:r>
      <w:r w:rsidR="00134744" w:rsidRPr="00CA4934">
        <w:rPr>
          <w:rFonts w:ascii="Times New Roman" w:hAnsi="Times New Roman"/>
          <w:sz w:val="28"/>
          <w:szCs w:val="28"/>
          <w:lang w:val="ru-RU"/>
        </w:rPr>
        <w:t>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417855"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 xml:space="preserve">2.4. Программа </w:t>
      </w:r>
      <w:r w:rsidR="00417855" w:rsidRPr="00CA4934">
        <w:rPr>
          <w:rFonts w:ascii="Times New Roman" w:hAnsi="Times New Roman"/>
          <w:sz w:val="28"/>
          <w:szCs w:val="28"/>
          <w:lang w:val="ru-RU"/>
        </w:rPr>
        <w:t>по биологии разработана с целью оказания методической помощи учителю в создании рабочей программы по учебному предмету.</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 xml:space="preserve">2.5. В программе </w:t>
      </w:r>
      <w:r w:rsidR="00FE6F07" w:rsidRPr="00CA4934">
        <w:rPr>
          <w:rFonts w:ascii="Times New Roman" w:hAnsi="Times New Roman"/>
          <w:sz w:val="28"/>
          <w:szCs w:val="28"/>
          <w:lang w:val="ru-RU"/>
        </w:rPr>
        <w:t xml:space="preserve">по биологии </w:t>
      </w:r>
      <w:r w:rsidR="00134744" w:rsidRPr="00CA4934">
        <w:rPr>
          <w:rFonts w:ascii="Times New Roman" w:hAnsi="Times New Roman"/>
          <w:sz w:val="28"/>
          <w:szCs w:val="28"/>
          <w:lang w:val="ru-RU"/>
        </w:rPr>
        <w:t xml:space="preserve">определяются основные цели изучения биологии на уровне основного общего образования, планируемые результаты освоения программы </w:t>
      </w:r>
      <w:r w:rsidR="00FE6F07" w:rsidRPr="00CA4934">
        <w:rPr>
          <w:rFonts w:ascii="Times New Roman" w:hAnsi="Times New Roman"/>
          <w:sz w:val="28"/>
          <w:szCs w:val="28"/>
          <w:lang w:val="ru-RU"/>
        </w:rPr>
        <w:t xml:space="preserve">по </w:t>
      </w:r>
      <w:r w:rsidR="00134744" w:rsidRPr="00CA4934">
        <w:rPr>
          <w:rFonts w:ascii="Times New Roman" w:hAnsi="Times New Roman"/>
          <w:sz w:val="28"/>
          <w:szCs w:val="28"/>
          <w:lang w:val="ru-RU"/>
        </w:rPr>
        <w:t>биологии: личностные, метапредметные, предметные. Предметные планируемые результаты даны для каждого года изучения биолог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6</w:t>
      </w:r>
      <w:r w:rsidR="00134744" w:rsidRPr="00CA4934">
        <w:rPr>
          <w:rFonts w:ascii="Times New Roman" w:hAnsi="Times New Roman"/>
          <w:sz w:val="28"/>
          <w:szCs w:val="28"/>
          <w:lang w:val="ru-RU"/>
        </w:rPr>
        <w:t>. </w:t>
      </w:r>
      <w:r w:rsidR="00CC5563" w:rsidRPr="00CA4934">
        <w:rPr>
          <w:rFonts w:ascii="Times New Roman" w:hAnsi="Times New Roman"/>
          <w:sz w:val="28"/>
          <w:szCs w:val="28"/>
          <w:lang w:val="ru-RU"/>
        </w:rPr>
        <w:t>Биология</w:t>
      </w:r>
      <w:r w:rsidR="00134744" w:rsidRPr="00CA4934">
        <w:rPr>
          <w:rFonts w:ascii="Times New Roman" w:hAnsi="Times New Roman"/>
          <w:sz w:val="28"/>
          <w:szCs w:val="28"/>
          <w:lang w:val="ru-RU"/>
        </w:rPr>
        <w:t xml:space="preserve"> развивает представления о познаваемости живой природы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7</w:t>
      </w:r>
      <w:r w:rsidR="00134744" w:rsidRPr="00CA4934">
        <w:rPr>
          <w:rFonts w:ascii="Times New Roman" w:hAnsi="Times New Roman"/>
          <w:sz w:val="28"/>
          <w:szCs w:val="28"/>
          <w:lang w:val="ru-RU"/>
        </w:rPr>
        <w:t>. 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57.</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8</w:t>
      </w:r>
      <w:r w:rsidR="00134744" w:rsidRPr="00CA4934">
        <w:rPr>
          <w:rFonts w:ascii="Times New Roman" w:hAnsi="Times New Roman"/>
          <w:sz w:val="28"/>
          <w:szCs w:val="28"/>
          <w:lang w:val="ru-RU"/>
        </w:rPr>
        <w:t>. Целями изучения биологии на уровне основного общего образования являютс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системы знаний о признаках и процессах жизнедеятельности биологических систем разного уровня организ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системы знаний об особенностях строения, жизнедеятельности организма человека, условиях сохранения его здоровь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й применять методы биологической науки для изучения биологических систем, в том числе организма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экологической культуры в целях сохранения собственного здоровья и охраны окружающей сред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9</w:t>
      </w:r>
      <w:r w:rsidR="00134744" w:rsidRPr="00CA4934">
        <w:rPr>
          <w:rFonts w:ascii="Times New Roman" w:hAnsi="Times New Roman"/>
          <w:sz w:val="28"/>
          <w:szCs w:val="28"/>
          <w:lang w:val="ru-RU"/>
        </w:rPr>
        <w:t xml:space="preserve">. Достижение целей </w:t>
      </w:r>
      <w:r w:rsidR="00417855" w:rsidRPr="00CA4934">
        <w:rPr>
          <w:rFonts w:ascii="Times New Roman" w:hAnsi="Times New Roman"/>
          <w:sz w:val="28"/>
          <w:szCs w:val="28"/>
          <w:lang w:val="ru-RU"/>
        </w:rPr>
        <w:t xml:space="preserve">программы по биологии </w:t>
      </w:r>
      <w:r w:rsidR="00134744" w:rsidRPr="00CA4934">
        <w:rPr>
          <w:rFonts w:ascii="Times New Roman" w:hAnsi="Times New Roman"/>
          <w:sz w:val="28"/>
          <w:szCs w:val="28"/>
          <w:lang w:val="ru-RU"/>
        </w:rPr>
        <w:t>обеспечивается решением следующих задач:</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ретение обучающимися </w:t>
      </w:r>
      <w:r w:rsidR="00417855" w:rsidRPr="00CA4934">
        <w:rPr>
          <w:rFonts w:ascii="Times New Roman" w:hAnsi="Times New Roman"/>
          <w:sz w:val="28"/>
          <w:szCs w:val="28"/>
          <w:lang w:val="ru-RU"/>
        </w:rPr>
        <w:t xml:space="preserve">знаний </w:t>
      </w:r>
      <w:r w:rsidRPr="00CA4934">
        <w:rPr>
          <w:rFonts w:ascii="Times New Roman" w:hAnsi="Times New Roman"/>
          <w:sz w:val="28"/>
          <w:szCs w:val="28"/>
          <w:lang w:val="ru-RU"/>
        </w:rPr>
        <w:t>о живой природе, закономерностях строения, жизнедеятельности и средообразующей роли организмов, человекекак биосоциальном существе, о роли биологической науки в практической деятельности люд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иёмов работы с биологической информацией,в том числе о современных достижениях в области биологии, её анализи критическое оценива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биологически и экологически грамотной личности, готовойк сохранению собственного здоровья и охраны окружающей сред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2.1</w:t>
      </w:r>
      <w:r w:rsidR="00760079" w:rsidRPr="00CA4934">
        <w:rPr>
          <w:rFonts w:ascii="Times New Roman" w:hAnsi="Times New Roman"/>
          <w:sz w:val="28"/>
          <w:szCs w:val="28"/>
          <w:lang w:val="ru-RU"/>
        </w:rPr>
        <w:t>0</w:t>
      </w:r>
      <w:r w:rsidR="00134744" w:rsidRPr="00CA4934">
        <w:rPr>
          <w:rFonts w:ascii="Times New Roman" w:hAnsi="Times New Roman"/>
          <w:sz w:val="28"/>
          <w:szCs w:val="28"/>
          <w:lang w:val="ru-RU"/>
        </w:rPr>
        <w:t xml:space="preserve">. Общее число часов, рекомендованных для изучениябиологии, –238 часов:в 5 классе – 34 часа (1 час в неделю), в 6 классе – 34 часа(1 час в неделю), в 7 классе – 34 часа (1 час в неделю), в 8 классе – 68 часов(2 часа в неделю), в 9 классе – </w:t>
      </w:r>
      <w:r w:rsidR="00134744" w:rsidRPr="00CA4934">
        <w:rPr>
          <w:rFonts w:ascii="Times New Roman" w:hAnsi="Times New Roman"/>
          <w:sz w:val="28"/>
          <w:szCs w:val="28"/>
          <w:lang w:val="ru-RU"/>
        </w:rPr>
        <w:lastRenderedPageBreak/>
        <w:t>68 часов (2 часа в неделю).</w:t>
      </w:r>
    </w:p>
    <w:p w:rsidR="00626C5D" w:rsidRPr="00CA4934" w:rsidRDefault="00626C5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агаемый в программе по биологии перечень лабораторныхи практических работ является рекоме</w:t>
      </w:r>
      <w:r w:rsidR="00A774FB" w:rsidRPr="00CA4934">
        <w:rPr>
          <w:rFonts w:ascii="Times New Roman" w:hAnsi="Times New Roman"/>
          <w:sz w:val="28"/>
          <w:szCs w:val="28"/>
          <w:lang w:val="ru-RU"/>
        </w:rPr>
        <w:t>н</w:t>
      </w:r>
      <w:r w:rsidRPr="00CA4934">
        <w:rPr>
          <w:rFonts w:ascii="Times New Roman" w:hAnsi="Times New Roman"/>
          <w:sz w:val="28"/>
          <w:szCs w:val="28"/>
          <w:lang w:val="ru-RU"/>
        </w:rPr>
        <w:t>д</w:t>
      </w:r>
      <w:r w:rsidR="00417855" w:rsidRPr="00CA4934">
        <w:rPr>
          <w:rFonts w:ascii="Times New Roman" w:hAnsi="Times New Roman"/>
          <w:sz w:val="28"/>
          <w:szCs w:val="28"/>
          <w:lang w:val="ru-RU"/>
        </w:rPr>
        <w:t>ательным</w:t>
      </w:r>
      <w:r w:rsidRPr="00CA4934">
        <w:rPr>
          <w:rFonts w:ascii="Times New Roman" w:hAnsi="Times New Roman"/>
          <w:sz w:val="28"/>
          <w:szCs w:val="28"/>
          <w:lang w:val="ru-RU"/>
        </w:rPr>
        <w:t>, учитель делает выбор проведения лабораторных работ и опытов с учётом индивидуальных особенностей обучающихся</w:t>
      </w:r>
      <w:r w:rsidR="00417855" w:rsidRPr="00CA4934">
        <w:rPr>
          <w:rFonts w:ascii="Times New Roman" w:hAnsi="Times New Roman"/>
          <w:sz w:val="28"/>
          <w:szCs w:val="28"/>
          <w:lang w:val="ru-RU"/>
        </w:rPr>
        <w:t>,</w:t>
      </w:r>
      <w:r w:rsidRPr="00CA4934">
        <w:rPr>
          <w:rFonts w:ascii="Times New Roman" w:hAnsi="Times New Roman"/>
          <w:sz w:val="28"/>
          <w:szCs w:val="28"/>
          <w:lang w:val="ru-RU"/>
        </w:rPr>
        <w:t xml:space="preserve"> списка экспериментальных заданий, предлагаемых в рамках основного государственного экзамена по</w:t>
      </w:r>
      <w:r w:rsidR="00A774FB" w:rsidRPr="00CA4934">
        <w:rPr>
          <w:rFonts w:ascii="Times New Roman" w:hAnsi="Times New Roman"/>
          <w:sz w:val="28"/>
          <w:szCs w:val="28"/>
          <w:lang w:val="ru-RU"/>
        </w:rPr>
        <w:t xml:space="preserve"> биологии</w:t>
      </w:r>
      <w:r w:rsidRPr="00CA4934">
        <w:rPr>
          <w:rFonts w:ascii="Times New Roman" w:hAnsi="Times New Roman"/>
          <w:sz w:val="28"/>
          <w:szCs w:val="28"/>
          <w:lang w:val="ru-RU"/>
        </w:rPr>
        <w:t>.</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 Содержание обучения в 5 класс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1. Биология – наука о живой природ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жизни. Признаки живого (клеточное строение, питание, дыхание, выделение, рост и другие признаки). Объекты живой и неживой природы,их сравнение. Живая и неживая природа – единое цело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и практической деятельности современного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бинет биологии. Правила поведения и работы в кабинете с биологическими приборами и инструмента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иологические термины, понятия, символы. Источники биологических знаний. Поиск информации с использованием различных источников(научно-популярная литература, справочник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2. Методы изучения живой прир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учные методы изучения живой природы: наблюдение, эксперимент, описание, измерение, классификация. Правила работы с увеличительными прибора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лабораторного оборудования: термометры, весы, чашки Петри, </w:t>
      </w:r>
      <w:r w:rsidRPr="00CA4934">
        <w:rPr>
          <w:rFonts w:ascii="Times New Roman" w:hAnsi="Times New Roman"/>
          <w:sz w:val="28"/>
          <w:szCs w:val="28"/>
          <w:lang w:val="ru-RU"/>
        </w:rPr>
        <w:lastRenderedPageBreak/>
        <w:t>пробирки, мензурки. Правила работы с оборудованием в школьном кабинет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устройством лупы, светового микроскопа, правила работыс ни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методами изучения живой природы – наблюдениеми экспериментом.</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3. Организмы – тела живой прир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б организме. Доядерные и ядерные организмы. Клеткаи её открытие. Клеточное строение организмов. Цитол</w:t>
      </w:r>
      <w:r w:rsidR="005640A9" w:rsidRPr="00CA4934">
        <w:rPr>
          <w:rFonts w:ascii="Times New Roman" w:hAnsi="Times New Roman"/>
          <w:sz w:val="28"/>
          <w:szCs w:val="28"/>
          <w:lang w:val="ru-RU"/>
        </w:rPr>
        <w:t xml:space="preserve">огия – наука о клетке. Клетка – </w:t>
      </w:r>
      <w:r w:rsidRPr="00CA4934">
        <w:rPr>
          <w:rFonts w:ascii="Times New Roman" w:hAnsi="Times New Roman"/>
          <w:sz w:val="28"/>
          <w:szCs w:val="28"/>
          <w:lang w:val="ru-RU"/>
        </w:rPr>
        <w:t xml:space="preserve">наименьшая единица строения и жизнедеятельности организмов. </w:t>
      </w:r>
      <w:r w:rsidR="005640A9" w:rsidRPr="00CA4934">
        <w:rPr>
          <w:rFonts w:ascii="Times New Roman" w:hAnsi="Times New Roman"/>
          <w:sz w:val="28"/>
          <w:szCs w:val="28"/>
          <w:lang w:val="ru-RU"/>
        </w:rPr>
        <w:t>Устройство увеличительных приборов: лупы и микроскопа.</w:t>
      </w:r>
      <w:r w:rsidR="005640A9" w:rsidRPr="00CA4934">
        <w:rPr>
          <w:rFonts w:ascii="Times New Roman" w:hAnsi="Times New Roman"/>
          <w:color w:val="FF0000"/>
          <w:sz w:val="28"/>
          <w:szCs w:val="28"/>
          <w:lang w:val="ru-RU"/>
        </w:rPr>
        <w:t xml:space="preserve">. </w:t>
      </w:r>
      <w:r w:rsidRPr="00CA4934">
        <w:rPr>
          <w:rFonts w:ascii="Times New Roman" w:hAnsi="Times New Roman"/>
          <w:sz w:val="28"/>
          <w:szCs w:val="28"/>
          <w:lang w:val="ru-RU"/>
        </w:rPr>
        <w:t>Строение клетки под световым микроскопом: клеточная оболочка, цитоплазма, ядр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ноклеточные и многоклеточные организмы. Клетки, ткани, органы, системы орган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знедеятельность организмов. Особенности строения и процессов жизнедеятельности у растений, животных, бактерий и гриб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организмов: питание, дыхание, выделение, движение, размножение, развитие, раздражимость, приспособленность. Организм – единое цело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клеток кожицы чешуи лука под лупой и микроскопом (на примере самостоятельно приготовленного микропрепара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принципами систематики организм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за потреблением воды растением.</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4. Организмы и среда об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о среде обитания. Водная, наземно-воздушная, почвенная, </w:t>
      </w:r>
      <w:r w:rsidRPr="00CA4934">
        <w:rPr>
          <w:rFonts w:ascii="Times New Roman" w:hAnsi="Times New Roman"/>
          <w:sz w:val="28"/>
          <w:szCs w:val="28"/>
          <w:lang w:val="ru-RU"/>
        </w:rPr>
        <w:lastRenderedPageBreak/>
        <w:t>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приспособлений организмов к среде обитания (на конкретных пример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ительный и животный мир родного края (краеведени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5. Природные со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родные зоны Земли, их обитатели. Флора и фауна природныхзон. Ландшафты: природные и культурны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искусственных сообществ и их обитателей (на примере аквариумаи других искусственных сооб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иродных сообществ (на примере леса, озера, пруда, луга и других природных сооб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езонных явлений в жизни природных сообщест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6. Живая природа и человек.</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нения в природе в связи с развитием сельского хозяйства, производства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w:t>
      </w:r>
      <w:r w:rsidRPr="00CA4934">
        <w:rPr>
          <w:rFonts w:ascii="Times New Roman" w:hAnsi="Times New Roman"/>
          <w:sz w:val="28"/>
          <w:szCs w:val="28"/>
          <w:lang w:val="ru-RU"/>
        </w:rPr>
        <w:lastRenderedPageBreak/>
        <w:t>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акции по уборке мусора в ближайшем лесу, парке, сквереили на пришкольной территории.</w:t>
      </w:r>
    </w:p>
    <w:p w:rsidR="00134744" w:rsidRPr="00CA4934" w:rsidRDefault="00A67132" w:rsidP="00E41B55">
      <w:pPr>
        <w:spacing w:after="0" w:line="350" w:lineRule="auto"/>
        <w:ind w:firstLine="709"/>
        <w:jc w:val="both"/>
        <w:rPr>
          <w:rFonts w:ascii="Times New Roman" w:hAnsi="Times New Roman"/>
          <w:sz w:val="28"/>
          <w:szCs w:val="28"/>
          <w:lang w:val="ru-RU"/>
        </w:rPr>
      </w:pPr>
      <w:bookmarkStart w:id="146" w:name="_TOC_250012"/>
      <w:bookmarkEnd w:id="146"/>
      <w:r w:rsidRPr="00CA4934">
        <w:rPr>
          <w:rFonts w:ascii="Times New Roman" w:hAnsi="Times New Roman"/>
          <w:sz w:val="28"/>
          <w:szCs w:val="28"/>
          <w:lang w:val="ru-RU"/>
        </w:rPr>
        <w:t>157.</w:t>
      </w:r>
      <w:r w:rsidR="00134744" w:rsidRPr="00CA4934">
        <w:rPr>
          <w:rFonts w:ascii="Times New Roman" w:hAnsi="Times New Roman"/>
          <w:sz w:val="28"/>
          <w:szCs w:val="28"/>
          <w:lang w:val="ru-RU"/>
        </w:rPr>
        <w:t>4. Содержание обучения в 6 класс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4.1. Растительный организ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отаника – наука о растениях. Разделы ботаники. Связь ботаники с другими науками и техникой. Общие признаки раст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растений. Уровни организации растительного организма. Высшие и низшие растения. Споровые и семенные раст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и системы органов растений. Строение органов растительного организма, их роль и связь между соб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скопического строения листа водного растения элоде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растительных тканей (использование микропрепара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rsidR="005640A9" w:rsidRPr="00CA4934" w:rsidRDefault="005640A9" w:rsidP="00E41B55">
      <w:pPr>
        <w:spacing w:line="350" w:lineRule="auto"/>
        <w:ind w:left="720"/>
        <w:jc w:val="both"/>
        <w:rPr>
          <w:rFonts w:ascii="Times New Roman" w:hAnsi="Times New Roman"/>
          <w:sz w:val="28"/>
          <w:szCs w:val="28"/>
          <w:lang w:val="ru-RU"/>
        </w:rPr>
      </w:pPr>
      <w:r w:rsidRPr="00CA4934">
        <w:rPr>
          <w:rFonts w:ascii="Times New Roman" w:hAnsi="Times New Roman"/>
          <w:sz w:val="28"/>
          <w:szCs w:val="28"/>
          <w:lang w:val="ru-RU"/>
        </w:rPr>
        <w:t>Обнаружение неорганических и органических веществ в раст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в природе с цветковыми растениями.</w:t>
      </w:r>
    </w:p>
    <w:p w:rsidR="005640A9" w:rsidRPr="00CA4934" w:rsidRDefault="005640A9" w:rsidP="00E41B55">
      <w:pPr>
        <w:spacing w:line="350" w:lineRule="auto"/>
        <w:ind w:firstLine="851"/>
        <w:jc w:val="both"/>
        <w:rPr>
          <w:rFonts w:ascii="Times New Roman" w:hAnsi="Times New Roman"/>
          <w:sz w:val="28"/>
          <w:szCs w:val="28"/>
          <w:lang w:val="ru-RU"/>
        </w:rPr>
      </w:pPr>
      <w:r w:rsidRPr="00CA4934">
        <w:rPr>
          <w:rFonts w:ascii="Times New Roman" w:hAnsi="Times New Roman"/>
          <w:sz w:val="28"/>
          <w:szCs w:val="28"/>
          <w:lang w:val="ru-RU"/>
        </w:rPr>
        <w:t>157.4.2.</w:t>
      </w:r>
      <w:r w:rsidRPr="00CA4934">
        <w:rPr>
          <w:rFonts w:ascii="Times New Roman" w:hAnsi="Times New Roman"/>
          <w:sz w:val="28"/>
          <w:szCs w:val="28"/>
        </w:rPr>
        <w:t> </w:t>
      </w:r>
      <w:r w:rsidRPr="00CA4934">
        <w:rPr>
          <w:rFonts w:ascii="Times New Roman" w:hAnsi="Times New Roman"/>
          <w:sz w:val="28"/>
          <w:szCs w:val="28"/>
          <w:lang w:val="ru-RU"/>
        </w:rPr>
        <w:t>Строение имногообразие покрытосеменных растений</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Виды корней итипы корневых систем. Видоизменения корней.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и минеральных веществ, необходимых растению (корневое давление, осмос). Видоизменение корней. </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бег. Развитие побега из почки. Строение стебля. Внешнее и внутреннее строение листа. Видоизменения побегов: корневище, клубень, луковица.Их строение, биологическое и хозяйственное значение. Побег и почки. Листорасположение и листовая мозаика. Строение и функции листа. Простые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rsidR="005640A9" w:rsidRPr="00CA4934" w:rsidRDefault="005640A9" w:rsidP="00E41B55">
      <w:pPr>
        <w:spacing w:after="0" w:line="350" w:lineRule="auto"/>
        <w:ind w:firstLine="709"/>
        <w:jc w:val="both"/>
        <w:rPr>
          <w:rFonts w:ascii="Times New Roman" w:hAnsi="Times New Roman"/>
          <w:iCs/>
          <w:sz w:val="28"/>
          <w:szCs w:val="28"/>
          <w:lang w:val="ru-RU"/>
        </w:rPr>
      </w:pPr>
      <w:r w:rsidRPr="00CA4934">
        <w:rPr>
          <w:rFonts w:ascii="Times New Roman" w:hAnsi="Times New Roman"/>
          <w:iCs/>
          <w:sz w:val="28"/>
          <w:szCs w:val="28"/>
          <w:lang w:val="ru-RU"/>
        </w:rPr>
        <w:t>Лабораторные и практические работы.</w:t>
      </w:r>
    </w:p>
    <w:p w:rsidR="005640A9" w:rsidRPr="00CA4934" w:rsidRDefault="005640A9" w:rsidP="00E41B55">
      <w:pPr>
        <w:spacing w:after="0" w:line="35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корневых систем (стержневой и мочковатой) на примере гербарных экземпляров или живых растений.</w:t>
      </w:r>
    </w:p>
    <w:p w:rsidR="005640A9" w:rsidRPr="00CA4934" w:rsidRDefault="005640A9" w:rsidP="00E41B55">
      <w:pPr>
        <w:spacing w:after="0" w:line="35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препарата клеток корня.</w:t>
      </w:r>
    </w:p>
    <w:p w:rsidR="005640A9" w:rsidRPr="00CA4934" w:rsidRDefault="005640A9" w:rsidP="00E41B55">
      <w:pPr>
        <w:spacing w:after="0" w:line="35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внешним строением листьев и листорасположением(на комнатных растениях).</w:t>
      </w:r>
    </w:p>
    <w:p w:rsidR="005640A9" w:rsidRPr="00CA4934" w:rsidRDefault="005640A9" w:rsidP="00E41B55">
      <w:pPr>
        <w:spacing w:after="0" w:line="35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вегетативных и генеративных почек (на примере сирени, тополя и других растений).</w:t>
      </w:r>
    </w:p>
    <w:p w:rsidR="005640A9" w:rsidRPr="00CA4934" w:rsidRDefault="005640A9" w:rsidP="00E41B55">
      <w:pPr>
        <w:spacing w:after="0" w:line="35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скопического строения листа (на готовых микропрепаратах).</w:t>
      </w:r>
    </w:p>
    <w:p w:rsidR="005640A9" w:rsidRPr="00CA4934" w:rsidRDefault="005640A9" w:rsidP="00E41B55">
      <w:pPr>
        <w:spacing w:after="0" w:line="35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Рассматривание микроскопического строения ветки дерева (на готовом микропрепарате).</w:t>
      </w:r>
    </w:p>
    <w:p w:rsidR="005640A9" w:rsidRPr="00CA4934" w:rsidRDefault="005640A9" w:rsidP="00E41B55">
      <w:pPr>
        <w:spacing w:after="0" w:line="35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троения корневища, клубня, луковицы.</w:t>
      </w:r>
    </w:p>
    <w:p w:rsidR="005640A9" w:rsidRPr="00CA4934" w:rsidRDefault="005640A9" w:rsidP="00E41B55">
      <w:pPr>
        <w:spacing w:after="0" w:line="35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цветков.</w:t>
      </w:r>
    </w:p>
    <w:p w:rsidR="005640A9" w:rsidRPr="00CA4934" w:rsidRDefault="005640A9" w:rsidP="00E41B55">
      <w:pPr>
        <w:spacing w:after="0" w:line="35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различными типами соцветий. </w:t>
      </w:r>
    </w:p>
    <w:p w:rsidR="005640A9" w:rsidRPr="00CA4934" w:rsidRDefault="005640A9" w:rsidP="00E41B55">
      <w:pPr>
        <w:spacing w:after="0" w:line="35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семян двудольных растений.</w:t>
      </w:r>
    </w:p>
    <w:p w:rsidR="005640A9" w:rsidRPr="00CA4934" w:rsidRDefault="005640A9" w:rsidP="00E41B55">
      <w:pPr>
        <w:spacing w:after="0" w:line="35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зучение строения семян однодольных растений.</w:t>
      </w:r>
    </w:p>
    <w:p w:rsidR="005640A9" w:rsidRPr="00CA4934" w:rsidRDefault="005640A9" w:rsidP="00E41B55">
      <w:pPr>
        <w:spacing w:line="350" w:lineRule="auto"/>
        <w:ind w:firstLine="709"/>
        <w:jc w:val="both"/>
        <w:rPr>
          <w:rFonts w:ascii="Times New Roman" w:hAnsi="Times New Roman"/>
          <w:sz w:val="28"/>
          <w:szCs w:val="28"/>
          <w:lang w:val="ru-RU"/>
        </w:rPr>
      </w:pPr>
      <w:r w:rsidRPr="00CA4934">
        <w:rPr>
          <w:rFonts w:ascii="Times New Roman" w:hAnsi="Times New Roman"/>
          <w:iCs/>
          <w:sz w:val="28"/>
          <w:szCs w:val="28"/>
          <w:lang w:val="ru-RU"/>
        </w:rPr>
        <w:t>157.4.3</w:t>
      </w:r>
      <w:r w:rsidRPr="00CA4934">
        <w:rPr>
          <w:rFonts w:ascii="Times New Roman" w:hAnsi="Times New Roman"/>
          <w:i/>
          <w:sz w:val="28"/>
          <w:szCs w:val="28"/>
          <w:lang w:val="ru-RU"/>
        </w:rPr>
        <w:t xml:space="preserve">. </w:t>
      </w:r>
      <w:r w:rsidRPr="00CA4934">
        <w:rPr>
          <w:rFonts w:ascii="Times New Roman" w:hAnsi="Times New Roman"/>
          <w:sz w:val="28"/>
          <w:szCs w:val="28"/>
          <w:lang w:val="ru-RU"/>
        </w:rPr>
        <w:t>Жизнедеятельность растительного организма.</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мен веществ у растений</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тание растения</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синтез. Лист – орган воздушного питания. Значение фотосинтезав природе и в жизни человека.</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ыхание растения</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как препятствие для дыхания листьев. Стебель как орган дыхания (наличие устьицв кожице, чечевичек). Особенности дыхания растений. Взаимосвязь дыхания растения с фотосинтезом.</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анспорт веществ врастении.</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в растении. </w:t>
      </w:r>
      <w:r w:rsidRPr="00CA4934">
        <w:rPr>
          <w:rFonts w:ascii="Times New Roman" w:hAnsi="Times New Roman"/>
          <w:sz w:val="28"/>
          <w:szCs w:val="28"/>
          <w:lang w:val="ru-RU"/>
        </w:rPr>
        <w:lastRenderedPageBreak/>
        <w:t>Выделение урастений. Листопад.</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т и развитие растения</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растание семян. Условия прорастания семян. Подготовка семян к посеву. Развитие проростков.</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множение растений и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rsidR="005640A9" w:rsidRPr="00CA4934" w:rsidRDefault="005640A9" w:rsidP="00E41B55">
      <w:pPr>
        <w:spacing w:after="0" w:line="350" w:lineRule="auto"/>
        <w:ind w:firstLine="709"/>
        <w:jc w:val="both"/>
        <w:rPr>
          <w:rFonts w:ascii="Times New Roman" w:hAnsi="Times New Roman"/>
          <w:iCs/>
          <w:sz w:val="28"/>
          <w:szCs w:val="28"/>
          <w:lang w:val="ru-RU"/>
        </w:rPr>
      </w:pPr>
      <w:r w:rsidRPr="00CA4934">
        <w:rPr>
          <w:rFonts w:ascii="Times New Roman" w:hAnsi="Times New Roman"/>
          <w:iCs/>
          <w:sz w:val="28"/>
          <w:szCs w:val="28"/>
          <w:lang w:val="ru-RU"/>
        </w:rPr>
        <w:t>Лабораторные и практические работы.</w:t>
      </w:r>
    </w:p>
    <w:p w:rsidR="005640A9" w:rsidRPr="00CA4934" w:rsidRDefault="005640A9" w:rsidP="00E41B55">
      <w:pPr>
        <w:spacing w:after="0" w:line="35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за ростом корня. </w:t>
      </w:r>
    </w:p>
    <w:p w:rsidR="005640A9" w:rsidRPr="00CA4934" w:rsidRDefault="005640A9" w:rsidP="00E41B55">
      <w:pPr>
        <w:spacing w:after="0" w:line="35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Наблюдение за ростом побега.</w:t>
      </w:r>
    </w:p>
    <w:p w:rsidR="005640A9" w:rsidRPr="00CA4934" w:rsidRDefault="005640A9" w:rsidP="00E41B55">
      <w:pPr>
        <w:spacing w:after="0" w:line="35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озраста дерева по спилу.</w:t>
      </w:r>
    </w:p>
    <w:p w:rsidR="005640A9" w:rsidRPr="00CA4934" w:rsidRDefault="005640A9" w:rsidP="00E41B55">
      <w:pPr>
        <w:spacing w:after="0" w:line="35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Выявление передвижения воды и минеральных веществ по древесине.</w:t>
      </w:r>
    </w:p>
    <w:p w:rsidR="005640A9" w:rsidRPr="00CA4934" w:rsidRDefault="005640A9" w:rsidP="00E41B55">
      <w:pPr>
        <w:spacing w:after="0" w:line="35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Наблюдение процесса выделения кислорода на свету аквариумными растениями.</w:t>
      </w:r>
    </w:p>
    <w:p w:rsidR="005640A9" w:rsidRPr="00CA4934" w:rsidRDefault="005640A9" w:rsidP="00E41B55">
      <w:pPr>
        <w:spacing w:after="0" w:line="35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Изучение роли рыхления для дыхания корней.</w:t>
      </w:r>
    </w:p>
    <w:p w:rsidR="005640A9" w:rsidRPr="00CA4934" w:rsidRDefault="005640A9" w:rsidP="00E41B55">
      <w:pPr>
        <w:spacing w:after="0" w:line="35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rsidR="005640A9" w:rsidRPr="00CA4934" w:rsidRDefault="005640A9" w:rsidP="00E41B55">
      <w:pPr>
        <w:spacing w:after="0" w:line="35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схожести семян культурных растений и посев их в грунт.</w:t>
      </w:r>
    </w:p>
    <w:p w:rsidR="005640A9" w:rsidRPr="00CA4934" w:rsidRDefault="005640A9" w:rsidP="00E41B55">
      <w:pPr>
        <w:spacing w:after="0" w:line="35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Наблюдение за ростом и развитием цветкового растения в комнатных условиях (на примере фасоли или посевного гороха).</w:t>
      </w:r>
    </w:p>
    <w:p w:rsidR="005640A9" w:rsidRPr="00CA4934" w:rsidRDefault="005640A9" w:rsidP="00E41B55">
      <w:pPr>
        <w:spacing w:after="0" w:line="35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условий прорастания семян.</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 Содержание обучения в 7 класс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57.</w:t>
      </w:r>
      <w:r w:rsidR="00134744" w:rsidRPr="00CA4934">
        <w:rPr>
          <w:rFonts w:ascii="Times New Roman" w:hAnsi="Times New Roman"/>
          <w:sz w:val="28"/>
          <w:szCs w:val="28"/>
          <w:lang w:val="ru-RU"/>
        </w:rPr>
        <w:t>5.1. Систематические группы раст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изшие растения. Водоросли. Общая характеристика водорослей. Одноклеточные и многоклеточные зелёные водоросли. Строениеи жизнедеятельность зелёных водорослей. Размножение зелёных водорослей (бесполое и половое). Бурые и красные водоросли, их строениеи жизнедеятельность. Значение водорослей в природе и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на примере зелёного мха кукушкин лён. Роль мхов в заболачивании почви торфообразовании. Использование торфа и продуктов его переработкив хозяйственной деятельност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и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w:t>
      </w:r>
      <w:r w:rsidRPr="00CA4934">
        <w:rPr>
          <w:rFonts w:ascii="Times New Roman" w:hAnsi="Times New Roman"/>
          <w:sz w:val="28"/>
          <w:szCs w:val="28"/>
          <w:lang w:val="ru-RU"/>
        </w:rPr>
        <w:lastRenderedPageBreak/>
        <w:t>классов. Цикл развития покрытосеменного раст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емейства покрытосеменных (цветковых) растений </w:t>
      </w:r>
      <w:r w:rsidR="00270D95" w:rsidRPr="00CA4934">
        <w:rPr>
          <w:rFonts w:ascii="Times New Roman" w:hAnsi="Times New Roman"/>
          <w:sz w:val="28"/>
          <w:szCs w:val="28"/>
          <w:lang w:val="ru-RU"/>
        </w:rPr>
        <w:t>(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w:t>
      </w:r>
      <w:r w:rsidRPr="00CA4934">
        <w:rPr>
          <w:rFonts w:ascii="Times New Roman" w:hAnsi="Times New Roman"/>
          <w:sz w:val="28"/>
          <w:szCs w:val="28"/>
          <w:lang w:val="ru-RU"/>
        </w:rPr>
        <w:t>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их использование человек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дноклеточных водорослей (на примере хламидомонадыи хлорелл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многоклеточных нитчатых водорослей (на примере спирогиры и улотрикс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мхов (на местных вид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папоротника или хвощ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веток, хвои, шишек и семян голосеменных растений (на примере ели, сосны или лиственниц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нешнего строения покрытосеменных раст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идов растений (на примере трёх семейств) с использованием определителей растений или определительных карточек.</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2. Развитие растительного мира на Земл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Экскурсии или видеоэкскур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растительного мира на Земле (экскурсия в палеонтологическийили краеведческий музей).</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3. Растения в природных сообществ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ения и среда обитания. Экологические факторы. Растения и условия неживой природы: свет, температура, влага, атмосферный воздух. Растения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4. Растения и человек.</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ультурные растения и их происхождение. Центры многообразия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ельскохозяйственных растений регион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орных растений регион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5. Грибы. Лишайники. Бактер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и жизни человека. Промышленное выращивание шляпочных грибов (шампиньо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лесневые грибы. Дрожжевые грибы. Значение плесневых и дрожжевых </w:t>
      </w:r>
      <w:r w:rsidRPr="00CA4934">
        <w:rPr>
          <w:rFonts w:ascii="Times New Roman" w:hAnsi="Times New Roman"/>
          <w:sz w:val="28"/>
          <w:szCs w:val="28"/>
          <w:lang w:val="ru-RU"/>
        </w:rPr>
        <w:lastRenderedPageBreak/>
        <w:t>грибов в природе и жизни человека (пищевая и фармацевтическая промышленность и друг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дноклеточных (мукор) и многоклеточных (пеницилл) плесневых гриб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плодовых тел шляпочных грибов (или изучение шляпочных грибов на муляж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лишайник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бактерий (на готовых микропрепаратах).</w:t>
      </w:r>
      <w:bookmarkStart w:id="147" w:name="_TOC_250010"/>
      <w:bookmarkEnd w:id="147"/>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 Содержание обучения в 8 класс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1. Животный организ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оология – наука о животных. Разделы зоологии. Связь зоологии с другими науками и техник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w:t>
      </w:r>
      <w:r w:rsidRPr="00CA4934">
        <w:rPr>
          <w:rFonts w:ascii="Times New Roman" w:hAnsi="Times New Roman"/>
          <w:sz w:val="28"/>
          <w:szCs w:val="28"/>
          <w:lang w:val="ru-RU"/>
        </w:rPr>
        <w:lastRenderedPageBreak/>
        <w:t>животных, их разнообразие. Органы и системы органов животных. Организм – единое цело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под микроскопом готовых микропрепаратов клеток и тканей животны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2. Строение и жизнедеятельность организма животног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ора и движение животных. Особенности гидростатического, наружного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и другое). Рычажные конеч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тание и пищеварение у животных. Значение питания. Питание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деление у животных. Значение выделения конечных продуктов обмена веществ. Сократительные вакуоли у простейших. Звёздчатые клетки и канальцы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w:t>
      </w:r>
      <w:r w:rsidRPr="00CA4934">
        <w:rPr>
          <w:rFonts w:ascii="Times New Roman" w:hAnsi="Times New Roman"/>
          <w:sz w:val="28"/>
          <w:szCs w:val="28"/>
          <w:lang w:val="ru-RU"/>
        </w:rPr>
        <w:lastRenderedPageBreak/>
        <w:t>связанные с полёт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ординация и регуляция жизнедеятельности у животных. Раздражимостьу одноклеточных животных. Таксисы (фототаксис, трофотаксис, хемотаксис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у позвоночных, их усложнение. Органы обоняния, вкуса и осязанияу беспозвоночных и позвоночных животных. Орган боковой линии у рыб.</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едение животных. Врождённое и приобретённое поведение (инстинкт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органами опоры и движения у животных.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пособов поглощения пищи у животн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пособов дыхания у животн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знакомление с системами органов транспорта веществ у животн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окровов тела у животн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рганов чувств у животн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условных рефлексов у аквариумных рыб.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яйца и развитие зародыша птицы (куриц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3. Систематические группы животн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ноклеточные животные – простейшие. Строение и жизнедеятельность простейших. Местообитание и образ жизни. Образование цисты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троения инфузории-туфельки и наблюдениеза её передвижением. Изучение хемотаксис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простейших (на готовых препарат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готовление модели клетки простейшего (амёбы, инфузории-туфелькии </w:t>
      </w:r>
      <w:r w:rsidR="002557BA" w:rsidRPr="00CA4934">
        <w:rPr>
          <w:rFonts w:ascii="Times New Roman" w:hAnsi="Times New Roman"/>
          <w:sz w:val="28"/>
          <w:szCs w:val="28"/>
          <w:lang w:val="ru-RU"/>
        </w:rPr>
        <w:t>другое.</w:t>
      </w:r>
      <w:r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клеточные животные. Кишечнополостные. Общая характеристика. Местообитание. Особенности строения и жизнедеятельности. Эктодерма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троения пресноводной гидры и её передвижения (школьный аквариу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питания гидры дафниями и циклопами (школьный аквариу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готовление модели пресноводной гид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к паразитизму, вред, наносимый человеку, сельскохозяйственным растениями животным. Меры по предупреждению заражения паразитическими червями. Роль червей как почвообразовател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дождевого червя. Наблюдениеза реакцией дождевого червя на раздражител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утреннего строения дождевого червя (на готовом влажном препарате и микропрепарат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испособлений паразитических червей к паразитизму(на готовых влажных и микропрепарат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кообразные. Особенности строения и жизнедея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ракообразных в природе и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и </w:t>
      </w:r>
      <w:r w:rsidRPr="00CA4934">
        <w:rPr>
          <w:rFonts w:ascii="Times New Roman" w:hAnsi="Times New Roman"/>
          <w:sz w:val="28"/>
          <w:szCs w:val="28"/>
          <w:lang w:val="ru-RU"/>
        </w:rPr>
        <w:lastRenderedPageBreak/>
        <w:t>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в природе и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насекомого (на примере майского жукаили других крупных насекомых-вредител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различными типами развития насекомых (на примере коллекц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ллюски. Общая характеристика. Местообитание моллюсков. Строение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раковин пресноводных и морских моллюсков (раковины беззубки, перловицы, прудовика, катушки и друг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и особенностей передвижения рыбы(на примере живой рыбы в банке с вод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утреннего строения рыбы (на примере готового влажного препара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к жизни в воде и на суше. Размножение и развитие земноводных. Многообразие земноводных и их охрана. Значение земноводных в природе и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о потомстве. Сезонные явления в жизни птиц. Миграции птиц, их изучение. Многообразие птиц. Экологические группы птиц</w:t>
      </w:r>
      <w:r w:rsidR="00522D4A" w:rsidRPr="00CA4934">
        <w:rPr>
          <w:rFonts w:ascii="Times New Roman" w:hAnsi="Times New Roman"/>
          <w:sz w:val="28"/>
          <w:szCs w:val="28"/>
          <w:lang w:val="ru-RU"/>
        </w:rPr>
        <w:t xml:space="preserve"> (по выбору учителя на примере трёх экологических групп с учётом распространения птиц в регионе)</w:t>
      </w:r>
      <w:r w:rsidRPr="00CA4934">
        <w:rPr>
          <w:rFonts w:ascii="Times New Roman" w:hAnsi="Times New Roman"/>
          <w:sz w:val="28"/>
          <w:szCs w:val="28"/>
          <w:lang w:val="ru-RU"/>
        </w:rPr>
        <w:t>. Приспособленность птиц к различным условиям среды. Значение птиц в природеи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и перьевого покрова птиц (на примере чучела птиц и набора перьев: контурных, пуховых и пух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особенностей скелета птиц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озвери. Однопроходные (яйцекладущие) и Сумчатые (низшие звери). Плацентарные млекопитающие. Многообразие млекопитающих</w:t>
      </w:r>
      <w:r w:rsidR="00522D4A" w:rsidRPr="00CA4934">
        <w:rPr>
          <w:rFonts w:ascii="Times New Roman" w:hAnsi="Times New Roman"/>
          <w:sz w:val="28"/>
          <w:szCs w:val="28"/>
          <w:lang w:val="ru-RU"/>
        </w:rPr>
        <w:t xml:space="preserve"> (по выбору учителя изучаются 6 отрядов млекопитающих на примере двух видов из каждого отряда). </w:t>
      </w:r>
      <w:r w:rsidRPr="00CA4934">
        <w:rPr>
          <w:rFonts w:ascii="Times New Roman" w:hAnsi="Times New Roman"/>
          <w:sz w:val="28"/>
          <w:szCs w:val="28"/>
          <w:lang w:val="ru-RU"/>
        </w:rPr>
        <w:t xml:space="preserve">Насекомоядные и Рукокрылые. Грызуны, Зайцеобразные. Хищные. Ластоногиеи </w:t>
      </w:r>
      <w:r w:rsidRPr="00CA4934">
        <w:rPr>
          <w:rFonts w:ascii="Times New Roman" w:hAnsi="Times New Roman"/>
          <w:sz w:val="28"/>
          <w:szCs w:val="28"/>
          <w:lang w:val="ru-RU"/>
        </w:rPr>
        <w:lastRenderedPageBreak/>
        <w:t>Китообразные. Парнокопытные и Непарнокопытные. Приматы. Семейства отряда Хищные: собачьи, кошачьи, куньи, медвежь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особенностей скелета млекопитающи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особенностей зубной системы млекопитающи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4. Развитие животного мира на Земл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волюционное развитие животного мира на Земле. Усложнение животных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ископаемых остатков вымерших животны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5. Животные в природных сообществ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тные и среда обитания. Влияние света, температуры и влажностина животных. Приспособленность животных к условиям среды об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тный мир природных зон Земли. Основные закономерности распределения животных на планете. Фаун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6. Животные и человек.</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здействие человека на животных в природе: прямое и косвенное. Промысловые животные (рыболовство, охота). Ведение промысла животныхна </w:t>
      </w:r>
      <w:r w:rsidRPr="00CA4934">
        <w:rPr>
          <w:rFonts w:ascii="Times New Roman" w:hAnsi="Times New Roman"/>
          <w:sz w:val="28"/>
          <w:szCs w:val="28"/>
          <w:lang w:val="ru-RU"/>
        </w:rPr>
        <w:lastRenderedPageBreak/>
        <w:t>основе научного подхода. Загрязнение окружающей сре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омашнивание животных. Селекция, породы, искусственный отбор,дикие предки домашних животных. Значение домашних животныхв жизни человека. Животные сельскохозяйственных угодий. Методы борьбыс животными-вредителя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rsidR="00134744" w:rsidRPr="00CA4934" w:rsidRDefault="00A67132" w:rsidP="00E41B55">
      <w:pPr>
        <w:spacing w:after="0" w:line="350" w:lineRule="auto"/>
        <w:ind w:firstLine="709"/>
        <w:jc w:val="both"/>
        <w:rPr>
          <w:rFonts w:ascii="Times New Roman" w:hAnsi="Times New Roman"/>
          <w:sz w:val="28"/>
          <w:szCs w:val="28"/>
          <w:lang w:val="ru-RU"/>
        </w:rPr>
      </w:pPr>
      <w:bookmarkStart w:id="148" w:name="_TOC_250009"/>
      <w:bookmarkEnd w:id="148"/>
      <w:r w:rsidRPr="00CA4934">
        <w:rPr>
          <w:rFonts w:ascii="Times New Roman" w:hAnsi="Times New Roman"/>
          <w:sz w:val="28"/>
          <w:szCs w:val="28"/>
          <w:lang w:val="ru-RU"/>
        </w:rPr>
        <w:t>157.</w:t>
      </w:r>
      <w:r w:rsidR="00134744" w:rsidRPr="00CA4934">
        <w:rPr>
          <w:rFonts w:ascii="Times New Roman" w:hAnsi="Times New Roman"/>
          <w:sz w:val="28"/>
          <w:szCs w:val="28"/>
          <w:lang w:val="ru-RU"/>
        </w:rPr>
        <w:t>7. Содержание обучения в 9 класс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 Человек – биосоциальный вид.</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сто человека в системе органического мира. Человек как часть природы. Систематическое положение современного человека. Сходство человека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2. Структура организма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и системы органов. Организм как единое целое. Взаимосвязь органов и системкак основа гомеостаз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скопического строения тканей (на готовых микропрепарат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органов и систем органов человека (по таблицам).</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3. Нейрогуморальная регуляц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рвная система человека, её организация и значение. Нейроны, нервы, нервные узлы. Рефлекс. Рефлекторная дуг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цепторы. Двухнейронные и трёхнейронные рефлекторные дуги. Спинной мозг, его строение и функции. Рефлексы спинного мозга. Головной мозг,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как единое целое. Нарушения в работе нервной систем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оловного мозга человека (по муляжа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изменения размера зрачка в зависимости от освещённост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4. Опора и движ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опорно-двигательного аппарата. Скелет человека, строение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с прямохождением и трудовой деятельностью.</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рушения опорно-двигательной системы. Возрастные изменения в строении костей. Нарушение осанки. Предупреждение искривления позвоночника и развития </w:t>
      </w:r>
      <w:r w:rsidRPr="00CA4934">
        <w:rPr>
          <w:rFonts w:ascii="Times New Roman" w:hAnsi="Times New Roman"/>
          <w:sz w:val="28"/>
          <w:szCs w:val="28"/>
          <w:lang w:val="ru-RU"/>
        </w:rPr>
        <w:lastRenderedPageBreak/>
        <w:t>плоскостопия. Профилактика травматизма. Первая помощь при травмахопорно-двигательного аппара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войств к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костей (на муляж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позвонков (на муляжах).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гибкости позвоночни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массы и роста своего организм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лияния статической и динамической нагрузки на утомление мышц.</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нарушения осан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признаков плоскостоп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ание первой помощи при повреждении скелета и мышц.</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5. Внутренняя среда организм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утренняя среда и её функции. Форменные элементы крови: эритроциты, лейкоциты и тромбоциты. Малокровие, его причины. Красный костный мозг,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и И.И. Мечникова по изучению иммуните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скопического строения крови человека и лягушки (сравнение)</w:t>
      </w:r>
      <w:r w:rsidR="000B664A" w:rsidRPr="00CA4934">
        <w:rPr>
          <w:rFonts w:ascii="Times New Roman" w:hAnsi="Times New Roman"/>
          <w:sz w:val="28"/>
          <w:szCs w:val="28"/>
          <w:lang w:val="ru-RU"/>
        </w:rPr>
        <w:t xml:space="preserve"> на готовых микропрепарата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6. Кровообращ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при </w:t>
      </w:r>
      <w:r w:rsidRPr="00CA4934">
        <w:rPr>
          <w:rFonts w:ascii="Times New Roman" w:hAnsi="Times New Roman"/>
          <w:sz w:val="28"/>
          <w:szCs w:val="28"/>
          <w:lang w:val="ru-RU"/>
        </w:rPr>
        <w:lastRenderedPageBreak/>
        <w:t>кровотечен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кровяного да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пульса и числа сердечных сокращений в покоеи после дозированных физических нагрузок у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ая помощь при кровотечения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7. Дыха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ыхание и его значение. Органы дыхания. Лёгкие. Взаимосвязь строенияи функций органов дыхания. Газообмен в лёгких и тканях. Жизненная ёмкость лёгких. Механизмы дыхания. Дыхательные движения. Регуляция дых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обхвата грудной клетки в состоянии вдоха и выдох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частоты дыхания. Влияние различных факторов на частоту дых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8. Питание и пищевар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тательные вещества и пищевые продукты. Питание и его значение. Пищеварение. Органы пищеварения, их строение и функции. Ферменты, их роль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игиена питания. Предупреждение глистных и желудочно-кишечных заболеваний, пищевых отравлений. Влияние курения и алкоголя на пищевар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сследование действия ферментов слюны на крахма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действия желудочного сока на белк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9. Обмен веществ и превращение энерг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мен веществ и превращение энергии в организме человека. Пластический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тамины и их роль для организма. Поступление витаминов с пищей. Синтез витаминов в организме. Авитаминозы и гиповитаминозы. Сохранение витаминовв пищ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ормы и режим питания. Рациональное питание – фактор укрепления здоровья. Нарушение обмена ве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остава продуктов 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меню в зависимости от калорийности пищ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охранения витаминов в пищевых продукта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0. Кож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функции кожи. Кожа и её производные. Кожа и терморегуляция. Влияние на кожу факторов окружающей сре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каливание и его роль. Способы закаливания организма. Гигиена кожи, гигиенические требования к одежде и обуви. Заболевания кожии их предупреждения. Профилактика и первая помощь при тепловом и солнечном ударах, ожогах и обморожен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 помощью лупы тыльной и ладонной стороны ки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жирности различных участков кожи лиц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мер по уходу за кожей лица и волосами в зависимости от типа кож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основных гигиенических требований к одежде и обув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1. Выдел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w:t>
      </w:r>
      <w:r w:rsidRPr="00CA4934">
        <w:rPr>
          <w:rFonts w:ascii="Times New Roman" w:hAnsi="Times New Roman"/>
          <w:sz w:val="28"/>
          <w:szCs w:val="28"/>
          <w:lang w:val="ru-RU"/>
        </w:rPr>
        <w:lastRenderedPageBreak/>
        <w:t>органов мочевыделительной системы, их предупрежд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местоположения почек (на муляж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мер профилактики болезней почек.</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2. Размножение и разви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основных мер по профилактике инфекционных вирусных заболеваний: СПИД и гепатит.</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3. Органы чувств и сенсорные систем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чувств и их значение. Анализаторы. Сенсорные системы. Глази зрение. Оптическая система глаза. Сетчатка. Зрительные рецепторы. Зрительное восприятие. Нарушения зрения и их причины. Гигиена зр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равновесия, мышечного чувства, осязания, обоняния и вкуса. Взаимодействие сенсорных систем организм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остроты зрения у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ргана зрения (на муляже и влажном препарат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ргана слуха (на муляж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4. Поведение и психи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w:t>
      </w:r>
      <w:r w:rsidRPr="00CA4934">
        <w:rPr>
          <w:rFonts w:ascii="Times New Roman" w:hAnsi="Times New Roman"/>
          <w:sz w:val="28"/>
          <w:szCs w:val="28"/>
          <w:lang w:val="ru-RU"/>
        </w:rPr>
        <w:lastRenderedPageBreak/>
        <w:t>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кратковременной памя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объёма механической и логической памя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сформированности навыков логического мышле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5. Человек и окружающая сре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ловек и окружающая среда. Экологические факторы и их действиена организм человека. Зависимость здоровья человека от состояния окружающей среды. Микроклимат жилых помещений. Соблюдение правил поведенияв окружающей среде, в опасных и чрезвычайных ситуац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 Планируемые результаты освоения программы по биологии на уровне основного общего образования.</w:t>
      </w:r>
    </w:p>
    <w:p w:rsidR="00870381"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870381" w:rsidRPr="00CA4934">
        <w:rPr>
          <w:rFonts w:ascii="Times New Roman" w:hAnsi="Times New Roman"/>
          <w:sz w:val="28"/>
          <w:szCs w:val="28"/>
          <w:lang w:val="ru-RU"/>
        </w:rPr>
        <w:t xml:space="preserve">8.1. Освоение учебного предмета «Биология» на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870381"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57.</w:t>
      </w:r>
      <w:r w:rsidR="00870381" w:rsidRPr="00CA4934">
        <w:rPr>
          <w:rFonts w:ascii="Times New Roman" w:hAnsi="Times New Roman"/>
          <w:sz w:val="28"/>
          <w:szCs w:val="28"/>
          <w:lang w:val="ru-RU"/>
        </w:rPr>
        <w:t xml:space="preserve">8.2. Личностные результаты освоения программы </w:t>
      </w:r>
      <w:r w:rsidR="00FE6F07" w:rsidRPr="00CA4934">
        <w:rPr>
          <w:rFonts w:ascii="Times New Roman" w:hAnsi="Times New Roman"/>
          <w:sz w:val="28"/>
          <w:szCs w:val="28"/>
          <w:lang w:val="ru-RU"/>
        </w:rPr>
        <w:t xml:space="preserve">по биологии </w:t>
      </w:r>
      <w:r w:rsidR="00870381" w:rsidRPr="00CA4934">
        <w:rPr>
          <w:rFonts w:ascii="Times New Roman" w:hAnsi="Times New Roman"/>
          <w:sz w:val="28"/>
          <w:szCs w:val="28"/>
          <w:lang w:val="ru-RU"/>
        </w:rPr>
        <w:t>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наее основе и в процессе реализации основных направлений воспитательной деятельности, в том числе в ча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патриот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ношение к биологии как к важной составляющей культуры, гордостьза вклад российских и советских учёных в развитие мировой биологической нау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конструктивной совместной деятельности при выполнении исследований и проектов, стремление к взаимопониманию и взаимопомощ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3) духовно-нравственн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ценивать поведение и поступки с позиции нравственных норми норм экологической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имости нравственного аспекта деятельности человекав медицине и биологии;</w:t>
      </w:r>
    </w:p>
    <w:p w:rsidR="00134744" w:rsidRPr="00CA4934" w:rsidRDefault="00946BA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4</w:t>
      </w:r>
      <w:r w:rsidR="00134744" w:rsidRPr="00CA4934">
        <w:rPr>
          <w:rFonts w:ascii="Times New Roman" w:hAnsi="Times New Roman"/>
          <w:sz w:val="28"/>
          <w:szCs w:val="28"/>
          <w:lang w:val="ru-RU"/>
        </w:rPr>
        <w:t>) эстет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биологии в формировании эстетической культуры личности;</w:t>
      </w:r>
    </w:p>
    <w:p w:rsidR="00134744" w:rsidRPr="00CA4934" w:rsidRDefault="00946BA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5</w:t>
      </w:r>
      <w:r w:rsidR="00134744" w:rsidRPr="00CA4934">
        <w:rPr>
          <w:rFonts w:ascii="Times New Roman" w:hAnsi="Times New Roman"/>
          <w:sz w:val="28"/>
          <w:szCs w:val="28"/>
          <w:lang w:val="ru-RU"/>
        </w:rPr>
        <w:t>) ценности научного п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биологической науки в формировании научного мировоззр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научной любознательности, интереса к биологической науке, навыков исследовательской деятельности;</w:t>
      </w:r>
    </w:p>
    <w:p w:rsidR="00134744" w:rsidRPr="00CA4934" w:rsidRDefault="00946BA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6</w:t>
      </w:r>
      <w:r w:rsidR="00134744" w:rsidRPr="00CA4934">
        <w:rPr>
          <w:rFonts w:ascii="Times New Roman" w:hAnsi="Times New Roman"/>
          <w:sz w:val="28"/>
          <w:szCs w:val="28"/>
          <w:lang w:val="ru-RU"/>
        </w:rPr>
        <w:t>) формирования культуры здоровь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ние последствий и неприятие вредных привычек (употребление </w:t>
      </w:r>
      <w:r w:rsidRPr="00CA4934">
        <w:rPr>
          <w:rFonts w:ascii="Times New Roman" w:hAnsi="Times New Roman"/>
          <w:sz w:val="28"/>
          <w:szCs w:val="28"/>
          <w:lang w:val="ru-RU"/>
        </w:rPr>
        <w:lastRenderedPageBreak/>
        <w:t>алкоголя, наркотиков, курение) и иных форм вреда для физического и психического здоровь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безопасности, в том числе навыки безопасного поведения в природной сред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навыка рефлексии, управление собственным эмоциональным состоянием;</w:t>
      </w:r>
    </w:p>
    <w:p w:rsidR="00134744" w:rsidRPr="00CA4934" w:rsidRDefault="00946BA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7</w:t>
      </w:r>
      <w:r w:rsidR="00134744" w:rsidRPr="00CA4934">
        <w:rPr>
          <w:rFonts w:ascii="Times New Roman" w:hAnsi="Times New Roman"/>
          <w:sz w:val="28"/>
          <w:szCs w:val="28"/>
          <w:lang w:val="ru-RU"/>
        </w:rPr>
        <w:t>) трудов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тивное участие в решении практических задач (</w:t>
      </w:r>
      <w:r w:rsidR="00E9489A" w:rsidRPr="00CA4934">
        <w:rPr>
          <w:rFonts w:ascii="Times New Roman" w:hAnsi="Times New Roman"/>
          <w:sz w:val="28"/>
          <w:szCs w:val="28"/>
          <w:lang w:val="ru-RU"/>
        </w:rPr>
        <w:t xml:space="preserve">в рамках семьи, образовательной организации, </w:t>
      </w:r>
      <w:r w:rsidR="00CA7AAB" w:rsidRPr="00CA4934">
        <w:rPr>
          <w:rFonts w:ascii="Times New Roman" w:eastAsia="SchoolBookSanPin" w:hAnsi="Times New Roman"/>
          <w:sz w:val="28"/>
          <w:szCs w:val="28"/>
          <w:lang w:val="ru-RU"/>
        </w:rPr>
        <w:t>населенного пункта,</w:t>
      </w:r>
      <w:r w:rsidR="00A556B9" w:rsidRPr="00CA4934">
        <w:rPr>
          <w:rFonts w:ascii="Times New Roman" w:eastAsia="SchoolBookSanPin" w:hAnsi="Times New Roman"/>
          <w:sz w:val="28"/>
          <w:szCs w:val="28"/>
          <w:lang w:val="ru-RU"/>
        </w:rPr>
        <w:t xml:space="preserve"> родного</w:t>
      </w:r>
      <w:r w:rsidR="00CA7AAB" w:rsidRPr="00CA4934">
        <w:rPr>
          <w:rFonts w:ascii="Times New Roman" w:eastAsia="SchoolBookSanPin" w:hAnsi="Times New Roman"/>
          <w:sz w:val="28"/>
          <w:szCs w:val="28"/>
          <w:lang w:val="ru-RU"/>
        </w:rPr>
        <w:t xml:space="preserve"> края)</w:t>
      </w:r>
      <w:r w:rsidRPr="00CA4934">
        <w:rPr>
          <w:rFonts w:ascii="Times New Roman" w:hAnsi="Times New Roman"/>
          <w:sz w:val="28"/>
          <w:szCs w:val="28"/>
          <w:lang w:val="ru-RU"/>
        </w:rPr>
        <w:t xml:space="preserve"> биологическойи экологической направленности, интерес к практическому изучению профессий, связанных с биологией;</w:t>
      </w:r>
    </w:p>
    <w:p w:rsidR="00134744" w:rsidRPr="00CA4934" w:rsidRDefault="00946BA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8</w:t>
      </w:r>
      <w:r w:rsidR="00134744" w:rsidRPr="00CA4934">
        <w:rPr>
          <w:rFonts w:ascii="Times New Roman" w:hAnsi="Times New Roman"/>
          <w:sz w:val="28"/>
          <w:szCs w:val="28"/>
          <w:lang w:val="ru-RU"/>
        </w:rPr>
        <w:t>) эколог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применение биологических знаний при решении задачв области окружающей сре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экологических проблем и путей их реш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участию в практической деятельности экологической направленности;</w:t>
      </w:r>
    </w:p>
    <w:p w:rsidR="00134744" w:rsidRPr="00CA4934" w:rsidRDefault="00946BA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w:t>
      </w:r>
      <w:r w:rsidR="00134744" w:rsidRPr="00CA4934">
        <w:rPr>
          <w:rFonts w:ascii="Times New Roman" w:hAnsi="Times New Roman"/>
          <w:sz w:val="28"/>
          <w:szCs w:val="28"/>
          <w:lang w:val="ru-RU"/>
        </w:rPr>
        <w:t>) адаптации обучающегося к изменяющимся условиям социальнойи природной сре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изменяющихся услов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ятие решения (индивидуальное, в группе) в изменяющихся условияхна основании анализа биологической информ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ние действий в новой ситуации на основании знаний биологических закономерностей.</w:t>
      </w:r>
    </w:p>
    <w:p w:rsidR="00134744" w:rsidRPr="00CA4934" w:rsidRDefault="00A67132" w:rsidP="00E41B55">
      <w:pPr>
        <w:spacing w:after="0" w:line="350" w:lineRule="auto"/>
        <w:ind w:firstLine="709"/>
        <w:jc w:val="both"/>
        <w:rPr>
          <w:rFonts w:ascii="Times New Roman" w:hAnsi="Times New Roman"/>
          <w:sz w:val="28"/>
          <w:szCs w:val="28"/>
          <w:lang w:val="ru-RU"/>
        </w:rPr>
      </w:pPr>
      <w:bookmarkStart w:id="149" w:name="_TOC_250007"/>
      <w:r w:rsidRPr="00CA4934">
        <w:rPr>
          <w:rFonts w:ascii="Times New Roman" w:hAnsi="Times New Roman"/>
          <w:sz w:val="28"/>
          <w:szCs w:val="28"/>
          <w:lang w:val="ru-RU"/>
        </w:rPr>
        <w:t>157.</w:t>
      </w:r>
      <w:r w:rsidR="00134744" w:rsidRPr="00CA4934">
        <w:rPr>
          <w:rFonts w:ascii="Times New Roman" w:hAnsi="Times New Roman"/>
          <w:sz w:val="28"/>
          <w:szCs w:val="28"/>
          <w:lang w:val="ru-RU"/>
        </w:rPr>
        <w:t>8.3. </w:t>
      </w:r>
      <w:r w:rsidR="00807FAE" w:rsidRPr="00CA4934">
        <w:rPr>
          <w:rFonts w:ascii="Times New Roman" w:hAnsi="Times New Roman"/>
          <w:sz w:val="28"/>
          <w:szCs w:val="28"/>
          <w:lang w:val="ru-RU"/>
        </w:rPr>
        <w:t xml:space="preserve">Метапредметные результаты освоения программы </w:t>
      </w:r>
      <w:r w:rsidR="00FE6F07" w:rsidRPr="00CA4934">
        <w:rPr>
          <w:rFonts w:ascii="Times New Roman" w:hAnsi="Times New Roman"/>
          <w:sz w:val="28"/>
          <w:szCs w:val="28"/>
          <w:lang w:val="ru-RU"/>
        </w:rPr>
        <w:t xml:space="preserve">по биологии </w:t>
      </w:r>
      <w:r w:rsidR="00807FAE" w:rsidRPr="00CA4934">
        <w:rPr>
          <w:rFonts w:ascii="Times New Roman" w:hAnsi="Times New Roman"/>
          <w:sz w:val="28"/>
          <w:szCs w:val="28"/>
          <w:lang w:val="ru-RU"/>
        </w:rPr>
        <w:t>основного общего образования, должны отражать:</w:t>
      </w:r>
    </w:p>
    <w:p w:rsidR="00807FAE"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3.1. </w:t>
      </w:r>
      <w:r w:rsidR="00807FAE" w:rsidRPr="00CA4934">
        <w:rPr>
          <w:rFonts w:ascii="Times New Roman" w:hAnsi="Times New Roman"/>
          <w:sz w:val="28"/>
          <w:szCs w:val="28"/>
          <w:lang w:val="ru-RU"/>
        </w:rPr>
        <w:t>Овладение универсальными учебными познавательными действиями:</w:t>
      </w:r>
    </w:p>
    <w:p w:rsidR="00807FAE" w:rsidRPr="00CA4934" w:rsidRDefault="00807FAE" w:rsidP="00E41B55">
      <w:pPr>
        <w:spacing w:after="0" w:line="350" w:lineRule="auto"/>
        <w:ind w:firstLine="709"/>
        <w:jc w:val="both"/>
        <w:rPr>
          <w:rFonts w:ascii="Times New Roman" w:hAnsi="Times New Roman"/>
          <w:i/>
          <w:sz w:val="28"/>
          <w:szCs w:val="28"/>
          <w:lang w:val="ru-RU"/>
        </w:rPr>
      </w:pPr>
      <w:r w:rsidRPr="00CA4934">
        <w:rPr>
          <w:rFonts w:ascii="Times New Roman" w:hAnsi="Times New Roman"/>
          <w:sz w:val="28"/>
          <w:szCs w:val="28"/>
          <w:lang w:val="ru-RU"/>
        </w:rPr>
        <w:t>1) базовые логические действия:</w:t>
      </w:r>
    </w:p>
    <w:bookmarkEnd w:id="149"/>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биологических объектов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 учётом предложенной биологической задачи выявлять закономерностии противоречия в рассматриваемых фактах и наблюдениях, предлагать критериидля выявления закономерностей и противореч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дефициты информации, данных, необходимых для решения поставленной задач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причинно-следственные связи при изучении биологических явлений и процесс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с использованием дедуктивных и индуктивных умозаключений, умозаключений по аналогии, формулировать гипотезыо взаимосвяз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807FAE" w:rsidRPr="00CA4934" w:rsidRDefault="00807FAE"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базовые исследовательски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вопросы, фиксирующие разрыв между реальными желательным состоянием ситуации, объекта, и самостоятельно устанавливать искомое и данно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ть гипотезу об истинности собственных суждений, аргументировать свою позицию, мн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наблюдения и эксперимен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огнозировать возможное дальнейшее развитие биологических процессови их последствия в аналогичных или сходных ситуациях, а также выдвигать предположения об их развитии в новых условиях и контекстах.</w:t>
      </w:r>
    </w:p>
    <w:p w:rsidR="00807FAE" w:rsidRPr="00CA4934" w:rsidRDefault="00807FAE" w:rsidP="00E41B55">
      <w:pPr>
        <w:spacing w:after="0" w:line="350" w:lineRule="auto"/>
        <w:ind w:firstLine="709"/>
        <w:jc w:val="both"/>
        <w:rPr>
          <w:rFonts w:ascii="Times New Roman" w:hAnsi="Times New Roman"/>
          <w:i/>
          <w:sz w:val="28"/>
          <w:szCs w:val="28"/>
          <w:lang w:val="ru-RU"/>
        </w:rPr>
      </w:pPr>
      <w:r w:rsidRPr="00CA4934">
        <w:rPr>
          <w:rFonts w:ascii="Times New Roman" w:hAnsi="Times New Roman"/>
          <w:sz w:val="28"/>
          <w:szCs w:val="28"/>
          <w:lang w:val="ru-RU"/>
        </w:rPr>
        <w:t>3) работа с информаци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биологическую информацию различных видов и форм предста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сходные аргументы (подтверждающие или опровергающие однуи ту же идею, версию) в различных информационных источник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биологической информации по критериям, предложенным учителем или сформулированным самостоятельн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минать и систематизировать биологическую информацию.</w:t>
      </w:r>
    </w:p>
    <w:p w:rsidR="00807FAE" w:rsidRPr="00CA4934" w:rsidRDefault="00A67132" w:rsidP="00E41B55">
      <w:pPr>
        <w:spacing w:after="0" w:line="350" w:lineRule="auto"/>
        <w:ind w:firstLine="708"/>
        <w:jc w:val="both"/>
        <w:rPr>
          <w:rFonts w:ascii="Times New Roman" w:hAnsi="Times New Roman"/>
          <w:sz w:val="28"/>
          <w:szCs w:val="28"/>
          <w:lang w:val="ru-RU"/>
        </w:rPr>
      </w:pPr>
      <w:r w:rsidRPr="00CA4934">
        <w:rPr>
          <w:rFonts w:ascii="Times New Roman" w:hAnsi="Times New Roman"/>
          <w:sz w:val="28"/>
          <w:szCs w:val="28"/>
          <w:lang w:val="ru-RU"/>
        </w:rPr>
        <w:t>157.</w:t>
      </w:r>
      <w:r w:rsidR="00807FAE" w:rsidRPr="00CA4934">
        <w:rPr>
          <w:rFonts w:ascii="Times New Roman" w:hAnsi="Times New Roman"/>
          <w:sz w:val="28"/>
          <w:szCs w:val="28"/>
          <w:lang w:val="ru-RU"/>
        </w:rPr>
        <w:t>8.3.2. Овладение универсальными учебными коммуникативными действиями:</w:t>
      </w:r>
    </w:p>
    <w:p w:rsidR="00807FAE" w:rsidRPr="00CA4934" w:rsidRDefault="00807FAE" w:rsidP="00E41B55">
      <w:pPr>
        <w:spacing w:after="0" w:line="350" w:lineRule="auto"/>
        <w:ind w:firstLine="708"/>
        <w:jc w:val="both"/>
        <w:rPr>
          <w:rFonts w:ascii="Times New Roman" w:hAnsi="Times New Roman"/>
          <w:sz w:val="28"/>
          <w:szCs w:val="28"/>
          <w:lang w:val="ru-RU"/>
        </w:rPr>
      </w:pPr>
      <w:r w:rsidRPr="00CA4934">
        <w:rPr>
          <w:rFonts w:ascii="Times New Roman" w:hAnsi="Times New Roman"/>
          <w:sz w:val="28"/>
          <w:szCs w:val="28"/>
          <w:lang w:val="ru-RU"/>
        </w:rPr>
        <w:t>1) общ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процессе выполнения практических и лабораторных рабо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ать себя (свою точку зрения) в устных и письменных текст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амерения других, проявлять уважительное отношениек собеседнику и в корректной форме формулировать свои возра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опоставлять свои суждения с суждениями других участников диалога, обнаруживать различие и сходство позиц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выполненного биологического опыта (эксперимента, исследования, проек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p>
    <w:p w:rsidR="00807FAE" w:rsidRPr="00CA4934" w:rsidRDefault="00807FAE" w:rsidP="00E41B55">
      <w:pPr>
        <w:spacing w:after="0" w:line="350" w:lineRule="auto"/>
        <w:ind w:firstLine="709"/>
        <w:jc w:val="both"/>
        <w:rPr>
          <w:rFonts w:ascii="Times New Roman" w:hAnsi="Times New Roman"/>
          <w:sz w:val="28"/>
          <w:szCs w:val="28"/>
          <w:lang w:val="ru-RU"/>
        </w:rPr>
      </w:pPr>
      <w:bookmarkStart w:id="150" w:name="_TOC_250006"/>
      <w:r w:rsidRPr="00CA4934">
        <w:rPr>
          <w:rFonts w:ascii="Times New Roman" w:hAnsi="Times New Roman"/>
          <w:sz w:val="28"/>
          <w:szCs w:val="28"/>
          <w:lang w:val="ru-RU"/>
        </w:rPr>
        <w:t>2) совместная деятель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нимать цель совместной деятельности, коллективно строить действияпо её достижению: распределять роли, договариваться, обсуждать процесси результат совместной работы, уметь обобщать мнения нескольких </w:t>
      </w:r>
      <w:r w:rsidR="00D73B0F" w:rsidRPr="00CA4934">
        <w:rPr>
          <w:rFonts w:ascii="Times New Roman" w:hAnsi="Times New Roman"/>
          <w:sz w:val="28"/>
          <w:szCs w:val="28"/>
          <w:lang w:val="ru-RU"/>
        </w:rPr>
        <w:t>человек</w:t>
      </w:r>
      <w:r w:rsidRPr="00CA4934">
        <w:rPr>
          <w:rFonts w:ascii="Times New Roman" w:hAnsi="Times New Roman"/>
          <w:sz w:val="28"/>
          <w:szCs w:val="28"/>
          <w:lang w:val="ru-RU"/>
        </w:rPr>
        <w:t>, проявлять готовность руководить, выполнять поручения, подчинятьс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к предоставлению отчёта перед групп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bookmarkEnd w:id="150"/>
    <w:p w:rsidR="00807FAE"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807FAE" w:rsidRPr="00CA4934">
        <w:rPr>
          <w:rFonts w:ascii="Times New Roman" w:hAnsi="Times New Roman"/>
          <w:sz w:val="28"/>
          <w:szCs w:val="28"/>
          <w:lang w:val="ru-RU"/>
        </w:rPr>
        <w:t>8.3.3. Овладение универсальными учебными регулятивными действиями:</w:t>
      </w:r>
    </w:p>
    <w:p w:rsidR="00807FAE" w:rsidRPr="00CA4934" w:rsidRDefault="00807FAE"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 самоорганизац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для решения в жизненных и учебных ситуациях, используя биологические 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134744" w:rsidRPr="00CA4934" w:rsidRDefault="00BB7E68"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134744" w:rsidRPr="00CA4934">
        <w:rPr>
          <w:rFonts w:ascii="Times New Roman" w:hAnsi="Times New Roman"/>
          <w:sz w:val="28"/>
          <w:szCs w:val="28"/>
          <w:lang w:val="ru-RU"/>
        </w:rPr>
        <w:t xml:space="preserve"> выбор и брать ответственность за решение.</w:t>
      </w:r>
    </w:p>
    <w:p w:rsidR="00807FAE" w:rsidRPr="00CA4934" w:rsidRDefault="00807FAE"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 самоконтрол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контроля, самомотивации и рефлексии;</w:t>
      </w:r>
    </w:p>
    <w:p w:rsidR="004F76B7" w:rsidRPr="00CA4934" w:rsidRDefault="004F76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оценку ситуации и предлагать план её изме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итывать контекст и предвидеть трудности, которые могут возникнутьпри решении учебной биологической задачи, адаптировать решение к меняющимся обстоятельства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цели и условиям.</w:t>
      </w:r>
    </w:p>
    <w:p w:rsidR="00807FAE" w:rsidRPr="00CA4934" w:rsidRDefault="00807FAE"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эмоциональный интеллек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называть и управлять собственными эмоциями и эмоциями други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анализировать причины эмоц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понимать мотивы и намерения другог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гулировать способ выражения эмоций.</w:t>
      </w:r>
    </w:p>
    <w:p w:rsidR="00807FAE" w:rsidRPr="00CA4934" w:rsidRDefault="00807FAE"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4) принятие себя и други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 относиться к другому человеку, его мнению;</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знавать своё право на ошибку и такое же право другог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крытость себе и други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ё вокруг;</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4. Предметные результаты освоения программы по биолог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4.1. Предметные результаты освоения программы по биологии к концу обучения в 5 класс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биологию как науку о живой природе, называть признаки живого, сравнивать объекты живой и неживой прир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числять источники биологических знаний, характеризовать значение биологических знаний для современного человека, профессии, связанныес биологией (4–5 професс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В.И. Вернадский, А.Л. Чижевский) и зарубежных (в том числе Аристотель, Теофраст, Гиппократ) учёных в развитие биолог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ать по внешнему виду (изображениям), схемам и описаниям доядерные и ядерные организмы, различные биологические объекты: растения, животных, </w:t>
      </w:r>
      <w:r w:rsidRPr="00CA4934">
        <w:rPr>
          <w:rFonts w:ascii="Times New Roman" w:hAnsi="Times New Roman"/>
          <w:sz w:val="28"/>
          <w:szCs w:val="28"/>
          <w:lang w:val="ru-RU"/>
        </w:rPr>
        <w:lastRenderedPageBreak/>
        <w:t>грибы, лишайники, бактерии, природные и искусственные сообщества, взаимосвязи организмов в природном и искусственном сообществах, представителей флорыи фауны природных зон Земли, ландшафты природные и культурны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понятие о среде обитания (водной, наземно-воздушной, почвенной, внутриорганизменной), условиях среды об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характеризующие приспособленность организмов к среде обитания, взаимосвязи организмов в сообществ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отличительные признаки природных и искусственных сооб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биологии в практической деятельност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и сравнения живых объек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и измерение биологических объек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лупой, световым и цифровым микроскопамипри рассматривании биологических объек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во внеурочной дея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использовать при выполнении учебных заданий научно-популярную литературу по биологии, справочные материалы, ресурсы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w:t>
      </w:r>
    </w:p>
    <w:p w:rsidR="004F76B7" w:rsidRPr="00CA4934" w:rsidRDefault="004F76B7" w:rsidP="00E41B55">
      <w:pPr>
        <w:spacing w:after="0" w:line="350" w:lineRule="auto"/>
        <w:ind w:firstLine="709"/>
        <w:jc w:val="both"/>
        <w:rPr>
          <w:rFonts w:ascii="Times New Roman" w:hAnsi="Times New Roman"/>
          <w:sz w:val="28"/>
          <w:szCs w:val="28"/>
          <w:lang w:val="ru-RU"/>
        </w:rPr>
      </w:pPr>
      <w:bookmarkStart w:id="151" w:name="_TOC_250004"/>
      <w:bookmarkEnd w:id="151"/>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4.2. Предметные результаты освоения программы по биологии к концу обучения в 6 класс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ботанику как биологическую науку, её разделы и связис другими науками и техник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и в контекст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строение и жизнедеятельность растительного организма(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знаки растений, уровни организации растительного организма, части растений: клетки, ткани, органы, системы органов, организ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растительные ткани и органы растений между соб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морфологии и физиологии растений, в том числе работы с микроскопом с постоянными (фиксированными)и временными микропрепаратами, исследовательские работы с использованием приборов и инструментов цифровой лаборатор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характеризовать процессы жизнедеятельности растений: поглощение воды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между строением и функциями тканей и органов растений, строением и жизнедеятельностью раст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растения и их части по разным основани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растений в природе и жизни человека: значение фотосинтезав природе и в жизни человека, биологическое и хозяйственное значение видоизменённых побегов, хозяйственное значение вегетативного размно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для выращивания и размножения культурных раст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проводить наблюдения за растениями, описывать растения и их части, ставить простейшие биологические опытыи эксперимен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и во внеурочной дея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rsidR="004F76B7" w:rsidRPr="00CA4934" w:rsidRDefault="004F76B7" w:rsidP="00E41B55">
      <w:pPr>
        <w:spacing w:after="0" w:line="350" w:lineRule="auto"/>
        <w:ind w:firstLine="709"/>
        <w:jc w:val="both"/>
        <w:rPr>
          <w:rFonts w:ascii="Times New Roman" w:hAnsi="Times New Roman"/>
          <w:sz w:val="28"/>
          <w:szCs w:val="28"/>
          <w:lang w:val="ru-RU"/>
        </w:rPr>
      </w:pPr>
      <w:bookmarkStart w:id="152" w:name="_TOC_250003"/>
      <w:bookmarkEnd w:id="152"/>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4.3. Предметные результаты освоения программы по биологии к концу обучения в 7 класс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знаки классов покрытосеменных или цветковых, семейств двудольных и однодольных раст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с использованием приборов и инструментов цифровой лаборатор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существенные признаки строения и жизнедеятельности растений, бактерий, грибов, лишайник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описание и сравнивать между собой растения, грибы, лишайники, бактерии по заданному плану,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на основе срав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усложнение организации растений в ходе эволюции растительного мира на Земл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черты приспособленности растений к среде обитания, значение экологических факторов для раст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растительные сообщества, сезонные и поступательные изменения растительных сообществ, растительность (растительный покров) </w:t>
      </w:r>
      <w:r w:rsidRPr="00CA4934">
        <w:rPr>
          <w:rFonts w:ascii="Times New Roman" w:hAnsi="Times New Roman"/>
          <w:sz w:val="28"/>
          <w:szCs w:val="28"/>
          <w:lang w:val="ru-RU"/>
        </w:rPr>
        <w:lastRenderedPageBreak/>
        <w:t>природных зон Земл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культурных растений и их значение в жизни человека, понимать причины и знать меры охраны растительного мира Земл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rsidR="004F76B7" w:rsidRPr="00CA4934" w:rsidRDefault="004F76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по биологиисо знаниями по математике, физике, географии, технологии, литературе,и технологии, предметов гуманитарного цикла, различными видами искус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и во внеурочной деятельности;</w:t>
      </w:r>
    </w:p>
    <w:p w:rsidR="004F76B7" w:rsidRPr="00CA4934" w:rsidRDefault="004F76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в другую;</w:t>
      </w:r>
    </w:p>
    <w:p w:rsidR="00134744" w:rsidRPr="00CA4934" w:rsidRDefault="004F76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с учётом особенностей аудитории обучающихся</w:t>
      </w:r>
      <w:r w:rsidR="00134744" w:rsidRPr="00CA4934">
        <w:rPr>
          <w:rFonts w:ascii="Times New Roman" w:hAnsi="Times New Roman"/>
          <w:sz w:val="28"/>
          <w:szCs w:val="28"/>
          <w:lang w:val="ru-RU"/>
        </w:rPr>
        <w:t>.</w:t>
      </w:r>
    </w:p>
    <w:p w:rsidR="00134744" w:rsidRPr="00CA4934" w:rsidRDefault="00A67132" w:rsidP="00E41B55">
      <w:pPr>
        <w:spacing w:after="0" w:line="350" w:lineRule="auto"/>
        <w:ind w:firstLine="709"/>
        <w:jc w:val="both"/>
        <w:rPr>
          <w:rFonts w:ascii="Times New Roman" w:hAnsi="Times New Roman"/>
          <w:sz w:val="28"/>
          <w:szCs w:val="28"/>
          <w:lang w:val="ru-RU"/>
        </w:rPr>
      </w:pPr>
      <w:bookmarkStart w:id="153" w:name="_TOC_250002"/>
      <w:bookmarkEnd w:id="153"/>
      <w:r w:rsidRPr="00CA4934">
        <w:rPr>
          <w:rFonts w:ascii="Times New Roman" w:hAnsi="Times New Roman"/>
          <w:sz w:val="28"/>
          <w:szCs w:val="28"/>
          <w:lang w:val="ru-RU"/>
        </w:rPr>
        <w:t>157.</w:t>
      </w:r>
      <w:r w:rsidR="00134744" w:rsidRPr="00CA4934">
        <w:rPr>
          <w:rFonts w:ascii="Times New Roman" w:hAnsi="Times New Roman"/>
          <w:sz w:val="28"/>
          <w:szCs w:val="28"/>
          <w:lang w:val="ru-RU"/>
        </w:rPr>
        <w:t>8.4.4. Предметные результаты освоения программы по биологии к концу обучения в 8 класс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зоологию как биологическую науку, её разделы и связьс другими науками и техник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с поставленной задачей и в контекст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общие признаки животных, уровни организации животного организма: клетки, ткани, органы, системы органов, организ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животные ткани и органы животных между соб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строение и жизнедеятельность животного организма: опоруи движение, питание и пищеварение, дыхание и транспорт веществ, выделение, регуляцию и поведение, рост, размножение и разви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между строением, жизнедеятельностью и средой обитания животных изучаемых систематических групп;</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знаки классов членистоногих и хордовых, отрядов насекомыхи млекопитающи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морфологии, анатомии, физиологии и поведению животных, в том числе работы с микроскопом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ивать представителей отдельных систематических групп животных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на основе срав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классифицировать животных на основании особенностей стро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усложнение организации животных в ходе эволюции животного мира на Земл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черты приспособленности животных к среде обитания, значение экологических факторов для животн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взаимосвязи животных в природных сообществах, цепи 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взаимосвязи животных с растениями, грибами, лишайникамии бактериями в природных сообществ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животных природных зон Земли, основные закономерности распространения животных по планет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животных в природных сообществ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домашних и непродуктивных животных в жизни человека, роль промысловых животных в хозяйственной деятельности человекаи его повседневной жизни, объяснять значение животных в природе и жизни человека;</w:t>
      </w:r>
    </w:p>
    <w:p w:rsidR="004F76B7" w:rsidRPr="00CA4934" w:rsidRDefault="004F76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мероприятиях по охране животного мира Земли;</w:t>
      </w:r>
    </w:p>
    <w:p w:rsidR="004F76B7" w:rsidRPr="00CA4934" w:rsidRDefault="004F76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зличными видами искус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и во внеурочной деятельности;</w:t>
      </w:r>
    </w:p>
    <w:p w:rsidR="004F76B7" w:rsidRPr="00CA4934" w:rsidRDefault="004F76B7" w:rsidP="004F76B7">
      <w:pPr>
        <w:spacing w:after="0" w:line="360" w:lineRule="auto"/>
        <w:ind w:firstLine="709"/>
        <w:jc w:val="both"/>
        <w:rPr>
          <w:rFonts w:ascii="Times New Roman" w:hAnsi="Times New Roman"/>
          <w:sz w:val="28"/>
          <w:szCs w:val="28"/>
          <w:lang w:val="ru-RU"/>
        </w:rPr>
      </w:pPr>
      <w:bookmarkStart w:id="154" w:name="_TOC_250001"/>
      <w:bookmarkEnd w:id="154"/>
      <w:r w:rsidRPr="00CA4934">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3–4) источников, преобразовывать информацию из одной знаковой системыв другую;</w:t>
      </w:r>
    </w:p>
    <w:p w:rsidR="004F76B7" w:rsidRPr="00CA4934" w:rsidRDefault="004F76B7" w:rsidP="004F76B7">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с учётом особенностей аудитории обучающихся.</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57.</w:t>
      </w:r>
      <w:r w:rsidR="00134744" w:rsidRPr="00CA4934">
        <w:rPr>
          <w:rFonts w:ascii="Times New Roman" w:hAnsi="Times New Roman"/>
          <w:sz w:val="28"/>
          <w:szCs w:val="28"/>
          <w:lang w:val="ru-RU"/>
        </w:rPr>
        <w:t>8.4.5. Предметные результаты освоения программы по биологии к концу обучения в 9 класс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ложение человека в системе органического мира,его происхождение, отличия человека от животных, приспособленностьк различным экологическим факторам (человеческие расы и адаптивные типы людей), родство человеческих рас;</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И. М. Сеченов, И.П. Павлов, И.И. Мечников, А.А. Ухтомский, П.К. Анохин) и зарубежных(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ивать клетки разных тканей, групп тканей, органы, системы органов человека; процессы жизнедеятельности организма человека,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на основе сравн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биологически активные вещества (витамины, ферменты, гормоны), выявлять их роль в процессе обмена веществ и превращения энерг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модели для выявления особенностей строенияи функционирования органов и систем органов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нейрогуморальную регуляцию процессов жизнедеятельности организма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наследственные и ненаследственные (инфекционные, неинфекционные) заболевания человека, объяснять значение мер профилактикив предупреждении заболеваний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морфологии, анатомии, физиологии и поведению человека, в том числе работы с микроскопом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134744" w:rsidRPr="00CA4934" w:rsidRDefault="004F76B7"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ргументировать </w:t>
      </w:r>
      <w:r w:rsidR="00134744" w:rsidRPr="00CA4934">
        <w:rPr>
          <w:rFonts w:ascii="Times New Roman" w:hAnsi="Times New Roman"/>
          <w:sz w:val="28"/>
          <w:szCs w:val="28"/>
          <w:lang w:val="ru-RU"/>
        </w:rPr>
        <w:t>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приобретённые знания и умения для соблюдения здорового образа жизни, сбалансированного питания, физической активности, </w:t>
      </w:r>
      <w:r w:rsidRPr="00CA4934">
        <w:rPr>
          <w:rFonts w:ascii="Times New Roman" w:hAnsi="Times New Roman"/>
          <w:sz w:val="28"/>
          <w:szCs w:val="28"/>
          <w:lang w:val="ru-RU"/>
        </w:rPr>
        <w:lastRenderedPageBreak/>
        <w:t>стрессоустойчивости, для исключения вредных привычек, зависимост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наук о человеке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и во внеурочной деятельности;</w:t>
      </w:r>
    </w:p>
    <w:p w:rsidR="004F76B7" w:rsidRPr="00CA4934" w:rsidRDefault="004F76B7" w:rsidP="004F76B7">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информацией: формулировать основаниядля извлечения и обобщения информации из нескольких (4–5) источников; преобразовывать информацию из одной знаковой системы в другую;</w:t>
      </w:r>
    </w:p>
    <w:p w:rsidR="004F76B7" w:rsidRPr="00CA4934" w:rsidRDefault="004F76B7" w:rsidP="004F76B7">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енного раздела биологии, сопровождать выступление презентациейс учётом особенностей аудитории обучающихся.</w:t>
      </w:r>
    </w:p>
    <w:p w:rsidR="00134744" w:rsidRPr="00CA4934" w:rsidRDefault="00A67132" w:rsidP="00134744">
      <w:pPr>
        <w:pStyle w:val="1"/>
        <w:pBdr>
          <w:bottom w:val="none" w:sz="0" w:space="0" w:color="auto"/>
        </w:pBdr>
        <w:spacing w:before="0" w:line="360" w:lineRule="auto"/>
        <w:ind w:firstLine="708"/>
        <w:jc w:val="both"/>
        <w:rPr>
          <w:b w:val="0"/>
          <w:szCs w:val="28"/>
          <w:lang w:val="ru-RU"/>
        </w:rPr>
      </w:pPr>
      <w:r w:rsidRPr="00CA4934">
        <w:rPr>
          <w:b w:val="0"/>
          <w:szCs w:val="28"/>
          <w:lang w:val="ru-RU"/>
        </w:rPr>
        <w:t>158.</w:t>
      </w:r>
      <w:r w:rsidR="00134744" w:rsidRPr="00CA4934">
        <w:rPr>
          <w:b w:val="0"/>
          <w:szCs w:val="28"/>
          <w:lang w:val="ru-RU"/>
        </w:rPr>
        <w:t xml:space="preserve"> Федеральная рабочая программа по учебному предмету «Биология» (углублённый уровень). </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1. Федеральная рабочая программа по учебному предмету «Биология» (углублённый уровень)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2. Пояснительная записка.</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 xml:space="preserve">2.1. Программа по биологии основного общего образования (углублённый уровень) составлена на основе требований к результатам освоения основной </w:t>
      </w:r>
      <w:r w:rsidR="00134744" w:rsidRPr="00CA4934">
        <w:rPr>
          <w:rFonts w:ascii="Times New Roman" w:hAnsi="Times New Roman"/>
          <w:sz w:val="28"/>
          <w:szCs w:val="28"/>
          <w:lang w:val="ru-RU"/>
        </w:rPr>
        <w:lastRenderedPageBreak/>
        <w:t xml:space="preserve">образовательной программы основного общего образования, представленныхв ФГОС ООО, с учетом федеральной </w:t>
      </w:r>
      <w:r w:rsidR="000F6DC4" w:rsidRPr="00CA4934">
        <w:rPr>
          <w:rFonts w:ascii="Times New Roman" w:hAnsi="Times New Roman"/>
          <w:sz w:val="28"/>
          <w:szCs w:val="28"/>
          <w:lang w:val="ru-RU"/>
        </w:rPr>
        <w:t xml:space="preserve">рабочей </w:t>
      </w:r>
      <w:r w:rsidR="00134744" w:rsidRPr="00CA4934">
        <w:rPr>
          <w:rFonts w:ascii="Times New Roman" w:hAnsi="Times New Roman"/>
          <w:sz w:val="28"/>
          <w:szCs w:val="28"/>
          <w:lang w:val="ru-RU"/>
        </w:rPr>
        <w:t xml:space="preserve">программы воспитания для общеобразовательных организаций. </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 xml:space="preserve">2.2. Программа </w:t>
      </w:r>
      <w:r w:rsidR="00A774FB" w:rsidRPr="00CA4934">
        <w:rPr>
          <w:rFonts w:ascii="Times New Roman" w:hAnsi="Times New Roman"/>
          <w:sz w:val="28"/>
          <w:szCs w:val="28"/>
          <w:lang w:val="ru-RU"/>
        </w:rPr>
        <w:t xml:space="preserve">по биологии </w:t>
      </w:r>
      <w:r w:rsidR="00134744" w:rsidRPr="00CA4934">
        <w:rPr>
          <w:rFonts w:ascii="Times New Roman" w:hAnsi="Times New Roman"/>
          <w:sz w:val="28"/>
          <w:szCs w:val="28"/>
          <w:lang w:val="ru-RU"/>
        </w:rPr>
        <w:t xml:space="preserve">ориентирована на обучающихся, проявляющих повышенный интерес к изучению биологии, и направленана формирование естественно-научной грамотности и организацию изучения биологии на деятельностной основе. В программе </w:t>
      </w:r>
      <w:r w:rsidR="00FE6F07" w:rsidRPr="00CA4934">
        <w:rPr>
          <w:rFonts w:ascii="Times New Roman" w:hAnsi="Times New Roman"/>
          <w:sz w:val="28"/>
          <w:szCs w:val="28"/>
          <w:lang w:val="ru-RU"/>
        </w:rPr>
        <w:t xml:space="preserve">по биологии </w:t>
      </w:r>
      <w:r w:rsidR="00134744" w:rsidRPr="00CA4934">
        <w:rPr>
          <w:rFonts w:ascii="Times New Roman" w:hAnsi="Times New Roman"/>
          <w:sz w:val="28"/>
          <w:szCs w:val="28"/>
          <w:lang w:val="ru-RU"/>
        </w:rPr>
        <w:t>учитываются возможности биологиив реализации требований ФГОС ООО к планируемым личностным, метапредметным и предметным результатам обучения на углублённом уровне,а также реализация межпредметных связей естественно-научных учебных предметов основного общего образования.</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2.3. Программа включает распределение содержания учебного материалас 7 по 9 класс</w:t>
      </w:r>
      <w:r w:rsidR="00581C4F" w:rsidRPr="00CA4934">
        <w:rPr>
          <w:rFonts w:ascii="Times New Roman" w:hAnsi="Times New Roman"/>
          <w:sz w:val="28"/>
          <w:szCs w:val="28"/>
          <w:lang w:val="ru-RU"/>
        </w:rPr>
        <w:t>,</w:t>
      </w:r>
      <w:r w:rsidR="00134744" w:rsidRPr="00CA4934">
        <w:rPr>
          <w:rFonts w:ascii="Times New Roman" w:hAnsi="Times New Roman"/>
          <w:sz w:val="28"/>
          <w:szCs w:val="28"/>
          <w:lang w:val="ru-RU"/>
        </w:rPr>
        <w:t xml:space="preserve">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 xml:space="preserve">2.4. Программа </w:t>
      </w:r>
      <w:r w:rsidR="00A774FB" w:rsidRPr="00CA4934">
        <w:rPr>
          <w:rFonts w:ascii="Times New Roman" w:hAnsi="Times New Roman"/>
          <w:sz w:val="28"/>
          <w:szCs w:val="28"/>
          <w:lang w:val="ru-RU"/>
        </w:rPr>
        <w:t>по биологии разработана с целью оказания методической помощи учителю в создании рабочей программы по учебному предмету</w:t>
      </w:r>
      <w:r w:rsidR="00581C4F" w:rsidRPr="00CA4934">
        <w:rPr>
          <w:rFonts w:ascii="Times New Roman" w:hAnsi="Times New Roman"/>
          <w:sz w:val="28"/>
          <w:szCs w:val="28"/>
          <w:lang w:val="ru-RU"/>
        </w:rPr>
        <w:t>.</w:t>
      </w:r>
    </w:p>
    <w:p w:rsidR="00134744" w:rsidRPr="00CA4934" w:rsidRDefault="00A67132" w:rsidP="00134744">
      <w:pPr>
        <w:spacing w:after="0" w:line="360" w:lineRule="auto"/>
        <w:ind w:firstLine="709"/>
        <w:jc w:val="both"/>
        <w:rPr>
          <w:rFonts w:ascii="Times New Roman" w:hAnsi="Times New Roman"/>
          <w:strike/>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 xml:space="preserve">2.5. В программе </w:t>
      </w:r>
      <w:r w:rsidR="00FE6F07" w:rsidRPr="00CA4934">
        <w:rPr>
          <w:rFonts w:ascii="Times New Roman" w:hAnsi="Times New Roman"/>
          <w:sz w:val="28"/>
          <w:szCs w:val="28"/>
          <w:lang w:val="ru-RU"/>
        </w:rPr>
        <w:t xml:space="preserve">по биологии </w:t>
      </w:r>
      <w:r w:rsidR="00134744" w:rsidRPr="00CA4934">
        <w:rPr>
          <w:rFonts w:ascii="Times New Roman" w:hAnsi="Times New Roman"/>
          <w:sz w:val="28"/>
          <w:szCs w:val="28"/>
          <w:lang w:val="ru-RU"/>
        </w:rPr>
        <w:t xml:space="preserve">определяются основные цели изучения биологии на углублённом уровне основного общего образования, планируемые результаты освоения курса биологии: личностные, метапредметные, предметные. </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6</w:t>
      </w:r>
      <w:r w:rsidR="00134744" w:rsidRPr="00CA4934">
        <w:rPr>
          <w:rFonts w:ascii="Times New Roman" w:hAnsi="Times New Roman"/>
          <w:sz w:val="28"/>
          <w:szCs w:val="28"/>
          <w:lang w:val="ru-RU"/>
        </w:rPr>
        <w:t>. Биология вносит существенный вклад в развитие у обучающихся научного мировоззрения, включая формирование представлений о методах познания живой природы</w:t>
      </w:r>
      <w:r w:rsidR="00A774FB" w:rsidRPr="00CA4934">
        <w:rPr>
          <w:rFonts w:ascii="Times New Roman" w:hAnsi="Times New Roman"/>
          <w:sz w:val="28"/>
          <w:szCs w:val="28"/>
          <w:lang w:val="ru-RU"/>
        </w:rPr>
        <w:t>,п</w:t>
      </w:r>
      <w:r w:rsidR="00134744" w:rsidRPr="00CA4934">
        <w:rPr>
          <w:rFonts w:ascii="Times New Roman" w:hAnsi="Times New Roman"/>
          <w:sz w:val="28"/>
          <w:szCs w:val="28"/>
          <w:lang w:val="ru-RU"/>
        </w:rPr>
        <w:t>озволяет сформировать систему научных знаний о живых системах, умения их применять в разнообразных жизненных ситуациях.</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7</w:t>
      </w:r>
      <w:r w:rsidR="00134744" w:rsidRPr="00CA4934">
        <w:rPr>
          <w:rFonts w:ascii="Times New Roman" w:hAnsi="Times New Roman"/>
          <w:sz w:val="28"/>
          <w:szCs w:val="28"/>
          <w:lang w:val="ru-RU"/>
        </w:rPr>
        <w:t>. Биологическая подготовка на углублённом уровне способствует развитию мотивации к изучению биологии, пониманию обучающимися научных принципов организации деятельности человека в живой природе, позволяет заложить основы экологической культуры, здорового образа жизни, способствует овладению обучающимися специальными биологическими знаниями, закладывающими основу для дальнейшего биологического образования.</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58.</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8</w:t>
      </w:r>
      <w:r w:rsidR="00134744" w:rsidRPr="00CA4934">
        <w:rPr>
          <w:rFonts w:ascii="Times New Roman" w:hAnsi="Times New Roman"/>
          <w:sz w:val="28"/>
          <w:szCs w:val="28"/>
          <w:lang w:val="ru-RU"/>
        </w:rPr>
        <w:t>. Целями обучения биологии на уровне основного общего образования (углублённый уровень) являютс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интереса к изучению жизнедеятельности биологических систем разного уровня организации, особенностям строения, жизнедеятельности организма человека, условиям сохранения его здоровь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й применять методы биологической науки для изучения биологических систем, в том числе организма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экологической культуры в целях сохранения собственного здоровья и охраны окружающей сред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редставлений о возможных сферах будущей профессиональной деятельности, связанной с биологией, готовности к осознанному выбору профиляи направленности дальнейшего обучения.</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760079" w:rsidRPr="00CA4934">
        <w:rPr>
          <w:rFonts w:ascii="Times New Roman" w:hAnsi="Times New Roman"/>
          <w:sz w:val="28"/>
          <w:szCs w:val="28"/>
          <w:lang w:val="ru-RU"/>
        </w:rPr>
        <w:t>2.9</w:t>
      </w:r>
      <w:r w:rsidR="00134744" w:rsidRPr="00CA4934">
        <w:rPr>
          <w:rFonts w:ascii="Times New Roman" w:hAnsi="Times New Roman"/>
          <w:sz w:val="28"/>
          <w:szCs w:val="28"/>
          <w:lang w:val="ru-RU"/>
        </w:rPr>
        <w:t xml:space="preserve">. Достижение целей </w:t>
      </w:r>
      <w:r w:rsidR="00A774FB" w:rsidRPr="00CA4934">
        <w:rPr>
          <w:rFonts w:ascii="Times New Roman" w:hAnsi="Times New Roman"/>
          <w:sz w:val="28"/>
          <w:szCs w:val="28"/>
          <w:lang w:val="ru-RU"/>
        </w:rPr>
        <w:t xml:space="preserve">программы по биологии </w:t>
      </w:r>
      <w:r w:rsidR="00134744" w:rsidRPr="00CA4934">
        <w:rPr>
          <w:rFonts w:ascii="Times New Roman" w:hAnsi="Times New Roman"/>
          <w:sz w:val="28"/>
          <w:szCs w:val="28"/>
          <w:lang w:val="ru-RU"/>
        </w:rPr>
        <w:t>обеспечивается решением следующих задач:</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обучающимися знаний о живой природе, закономерностях строения, жизнедеятельности и средообразующей роли грибов, растений, животных, микроорганизмов, о человеке как биосоциальной системе, о роли биологиив практической деятельности люд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умениями проводить исследования объектов живой природыс использованием лабораторного оборудования и инструментов цифровых лабораторий, организации наблюдения за состоянием собственного организ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иёмов работы с биологической информацией,в том числе о современных достижениях в области биологии, её анализи критическое оценива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экологически грамотного поведения, направленного на сохранение собственного здоровья и охраны окружающей природной сред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ретение представлений о сферах профессиональной деятельности, связанных с биологией и современными технологиями, основаннымина достижениях биологии. </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2.1</w:t>
      </w:r>
      <w:r w:rsidR="00760079" w:rsidRPr="00CA4934">
        <w:rPr>
          <w:rFonts w:ascii="Times New Roman" w:hAnsi="Times New Roman"/>
          <w:sz w:val="28"/>
          <w:szCs w:val="28"/>
          <w:lang w:val="ru-RU"/>
        </w:rPr>
        <w:t>0</w:t>
      </w:r>
      <w:r w:rsidR="00134744" w:rsidRPr="00CA4934">
        <w:rPr>
          <w:rFonts w:ascii="Times New Roman" w:hAnsi="Times New Roman"/>
          <w:sz w:val="28"/>
          <w:szCs w:val="28"/>
          <w:lang w:val="ru-RU"/>
        </w:rPr>
        <w:t xml:space="preserve">. Общее число часов, рекомендованных для изучения биологии на углубленном уровне, – 272 часа: в 7 классе – 68 часов (2 часа в неделю),в 8 классе </w:t>
      </w:r>
      <w:r w:rsidR="00134744" w:rsidRPr="00CA4934">
        <w:rPr>
          <w:rFonts w:ascii="Times New Roman" w:hAnsi="Times New Roman"/>
          <w:sz w:val="28"/>
          <w:szCs w:val="28"/>
          <w:lang w:val="ru-RU"/>
        </w:rPr>
        <w:lastRenderedPageBreak/>
        <w:t>– 102 часа(3 часа в неделю), в 9 классе – 102 часа (3 часа в неделю).</w:t>
      </w:r>
    </w:p>
    <w:p w:rsidR="00F24EEF" w:rsidRPr="00CA4934" w:rsidRDefault="00F24EEF"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агаемый в программе по биологии перечень лабораторныхи практических работ является рекомендательным, учитель делает выборпри проведении лабораторных работ и опытов с учётом индивидуальных особенностей обучающихся. списка экспериментальных заданий, предлагаемыхв рамках основного государственного экзамена по биологии.</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3. Содержание обучения в 7 классе.</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3.1. Введе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rsidR="00134744" w:rsidRPr="00CA4934" w:rsidRDefault="00134744"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w:t>
      </w:r>
      <w:r w:rsidR="001B06FE" w:rsidRPr="00CA4934">
        <w:rPr>
          <w:rFonts w:ascii="Times New Roman" w:hAnsi="Times New Roman"/>
          <w:sz w:val="28"/>
          <w:szCs w:val="28"/>
          <w:lang w:val="ru-RU"/>
        </w:rPr>
        <w:t>Микроскопия оптическая, электронная, сканирующая, зондова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портретов учёных, микрофотографий клеточных структур, выполненных с помощью различных типов микроскоп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техники безопасности при проведении лабораторных и практических работ. Основы микроскопии: приготовление временных препаратов и работас </w:t>
      </w:r>
      <w:r w:rsidRPr="00CA4934">
        <w:rPr>
          <w:rFonts w:ascii="Times New Roman" w:hAnsi="Times New Roman"/>
          <w:sz w:val="28"/>
          <w:szCs w:val="28"/>
          <w:lang w:val="ru-RU"/>
        </w:rPr>
        <w:lastRenderedPageBreak/>
        <w:t>микроскопом. Оформление результатов работы с микроскопом.</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3.2. Бактерии и архе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и гетеротрофные, анаэробные и аэробные бактерии. Цианобактерии и их рольв природ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бенности организации архей и их отличия от бактерий. Роль архейи бактерий в возникновении эукариотов.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ространённость бактерий и архей, их роль в природе и жизни человека. Роль бактерий в биогеохимических цикл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етодов дезинфекции и стерилизац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орфологии бактерий на микроскопических препаратах.</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3.3. Многообразие одноклеточных эукариот.</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дноклеточных организмов под микроскопом на временныхи фиксированных микропрепаратах.</w:t>
      </w:r>
    </w:p>
    <w:p w:rsidR="00F24EEF" w:rsidRPr="00CA4934" w:rsidRDefault="00F24EEF"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3.4. Архепластидные или «раст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отаника – наука о растения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и сельским хозяйством. Роль ботаники в формировании современнойестественно-</w:t>
      </w:r>
      <w:r w:rsidRPr="00CA4934">
        <w:rPr>
          <w:rFonts w:ascii="Times New Roman" w:hAnsi="Times New Roman"/>
          <w:sz w:val="28"/>
          <w:szCs w:val="28"/>
          <w:lang w:val="ru-RU"/>
        </w:rPr>
        <w:lastRenderedPageBreak/>
        <w:t xml:space="preserve">научной картины мира. Перспективы развития ботаники как науки. Применение ботанических знаний человеком. Профессии человека, связанныес ботаникой.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ация портретов учёных, живых растений, коллекций и муляжей.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организация растительного организ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тительная клетка и её особенност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ганы и системы органов растительного организма, их взаимосвязь. </w:t>
      </w:r>
      <w:r w:rsidR="001B06FE" w:rsidRPr="00CA4934">
        <w:rPr>
          <w:rFonts w:ascii="Times New Roman" w:hAnsi="Times New Roman"/>
          <w:sz w:val="28"/>
          <w:szCs w:val="28"/>
          <w:lang w:val="ru-RU"/>
        </w:rPr>
        <w:t>Растительный организм как единое целое. Вегетативные и генеративные органы.</w:t>
      </w:r>
      <w:r w:rsidRPr="00CA4934">
        <w:rPr>
          <w:rFonts w:ascii="Times New Roman" w:hAnsi="Times New Roman"/>
          <w:sz w:val="28"/>
          <w:szCs w:val="28"/>
          <w:lang w:val="ru-RU"/>
        </w:rPr>
        <w:t>Демонстрация опытов по обнаружению в семенах растений воды, минеральныхи органических веществ, крахмала, белка и жир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растительных клеток на готовых и временных микропрепаратах.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процесса плазмолиза и деплазмолиза в растительных клеткахпод микроскопо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тканей растений на готовых и временных микропрепарат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рганов растений на живых объектах и гербарных образц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ровые раст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и хары, порфиры.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урые водоросли, их таксономическое положение вне царства растений. </w:t>
      </w:r>
      <w:r w:rsidRPr="00CA4934">
        <w:rPr>
          <w:rFonts w:ascii="Times New Roman" w:hAnsi="Times New Roman"/>
          <w:sz w:val="28"/>
          <w:szCs w:val="28"/>
          <w:lang w:val="ru-RU"/>
        </w:rPr>
        <w:lastRenderedPageBreak/>
        <w:t xml:space="preserve">Жизненные циклы ламинарии (морская капуста) и фукуса. Распространениеи экология. Роль в природе и значение в жизни человека.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исхождение высших растений (эмбриофит) от харовых водорослей. Современные подходы к систематике растений.</w:t>
      </w:r>
    </w:p>
    <w:p w:rsidR="00134744" w:rsidRPr="00CA4934" w:rsidRDefault="00F24EEF"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ховидные или мхи</w:t>
      </w:r>
      <w:r w:rsidR="00134744" w:rsidRPr="00CA4934">
        <w:rPr>
          <w:rFonts w:ascii="Times New Roman" w:hAnsi="Times New Roman"/>
          <w:sz w:val="28"/>
          <w:szCs w:val="28"/>
          <w:lang w:val="ru-RU"/>
        </w:rPr>
        <w:t>. Общая характеристика, строениеи жизнедеятельность, жизненный цикл мхов. Многообразие мхов.Кукушкин лён и сфагнум. Распространение и экология мхов. Значение мховв природе и жизнедеятельности человека. Торфообразование. Печёночникии Антоцеротовы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и жизненных циклов одноклеточныхи многоклеточных зелёных, харовых и красных водорослей на живом и гербарном материал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и жизненных циклов бурых водорослей на живоми гербарном материал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кукушкина льна и сфагнума (на живыхи гербарных объект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плауна булавовидного (на живыхи гербарных объект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особенностей строения хвоща полевого (на живых и гербарных </w:t>
      </w:r>
      <w:r w:rsidRPr="00CA4934">
        <w:rPr>
          <w:rFonts w:ascii="Times New Roman" w:hAnsi="Times New Roman"/>
          <w:sz w:val="28"/>
          <w:szCs w:val="28"/>
          <w:lang w:val="ru-RU"/>
        </w:rPr>
        <w:lastRenderedPageBreak/>
        <w:t>объект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папоротника щитовника мужского(на живых и гербарных объект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менные раст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и экология голосеменных. Значение в природе и в хозяйственной деятельности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внешнего строения веток, хвои, шишек и семян хвойных (ель, сосна, лиственниц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ветковые растения. Общая характеристика цветковых. Строениеи жизнедеятельность цветковых. Цветок как орган полового размножения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 Навашина. Жизненный цикл цветковы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и семян в природ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дивидуальное развитие растений (онтогенез). Периоды онтогенеза: эмбриональный, молодости (ювенильный), зрелости (размножения), старости </w:t>
      </w:r>
      <w:r w:rsidRPr="00CA4934">
        <w:rPr>
          <w:rFonts w:ascii="Times New Roman" w:hAnsi="Times New Roman"/>
          <w:sz w:val="28"/>
          <w:szCs w:val="28"/>
          <w:lang w:val="ru-RU"/>
        </w:rPr>
        <w:lastRenderedPageBreak/>
        <w:t>(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орфологии цветка (на живых и фиксированных объект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разнообразия соцветий (на гербарных образц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завязи цветка и семяпочки под микроскопом (на готовых микропрепарат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семян покрытосеменных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плодов и соплод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жизнедеятельность семенных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бег и побеговые систем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бель. Морфология стебля. Форма стеблей у травянистых и древесных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нкции стебля. Механическая, транспортная. Вегетативное размножение цветковых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опыта – передвижение минеральных и органических веществ по стеблю, видоизменённых побегов.</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орфологии побега на живых объектах или на гербарных образц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вегетативных, генеративных и смешанных почек. </w:t>
      </w:r>
      <w:r w:rsidRPr="00CA4934">
        <w:rPr>
          <w:rFonts w:ascii="Times New Roman" w:hAnsi="Times New Roman"/>
          <w:sz w:val="28"/>
          <w:szCs w:val="28"/>
          <w:lang w:val="ru-RU"/>
        </w:rPr>
        <w:lastRenderedPageBreak/>
        <w:t>Разнообразие почек у древесных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оперечного спила ствола растений и анализ влияния экологических условий на развитие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анатомического строения стебля двудольныхи однодольных травянистых растений (на живых объектах или на гербарных образц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анатомического строения стебля древесных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транспорта веществ в стебл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етаморфозов побег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натомия листа. Эпидерма и устьичный аппарат. Мезофилл. </w:t>
      </w:r>
      <w:r w:rsidR="001B06FE" w:rsidRPr="00CA4934">
        <w:rPr>
          <w:rFonts w:ascii="Times New Roman" w:hAnsi="Times New Roman"/>
          <w:sz w:val="28"/>
          <w:szCs w:val="28"/>
          <w:lang w:val="ru-RU"/>
        </w:rPr>
        <w:t xml:space="preserve">Пигменты листа. Пластиды. </w:t>
      </w:r>
      <w:r w:rsidRPr="00CA4934">
        <w:rPr>
          <w:rFonts w:ascii="Times New Roman" w:hAnsi="Times New Roman"/>
          <w:sz w:val="28"/>
          <w:szCs w:val="28"/>
          <w:lang w:val="ru-RU"/>
        </w:rPr>
        <w:t>Жилки (сосудисто-волокнистые пучки). Особенности строения световых и теневых листьев.</w:t>
      </w:r>
    </w:p>
    <w:p w:rsidR="00134744" w:rsidRPr="00CA4934" w:rsidRDefault="00134744"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нкции листа. Запасающая, защитная, вегетативное размножение и другие функции.</w:t>
      </w:r>
      <w:r w:rsidR="001B06FE" w:rsidRPr="00CA4934">
        <w:rPr>
          <w:rFonts w:ascii="Times New Roman" w:hAnsi="Times New Roman"/>
          <w:sz w:val="28"/>
          <w:szCs w:val="28"/>
          <w:lang w:val="ru-RU"/>
        </w:rPr>
        <w:t xml:space="preserve"> Транспирация и газообмен.Влияние внешних условий на транспирацию. Фотосинтез. Значение фотосинтеза. Космическая роль зелёных растений(К. А. Тимирязев). </w:t>
      </w:r>
      <w:r w:rsidRPr="00CA4934">
        <w:rPr>
          <w:rFonts w:ascii="Times New Roman" w:hAnsi="Times New Roman"/>
          <w:sz w:val="28"/>
          <w:szCs w:val="28"/>
          <w:lang w:val="ru-RU"/>
        </w:rPr>
        <w:t>Листопад, его причины, механизм и значение в жизни растения.</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опытов: выделение пигментов листа на примере спиртовой вытяжки хлорофилла; образование крахмала в зелёных листьях на свету (фигурыЮ. Сакса); влияние силы света на выделение кислорода водными растениями (подсчёт пузырьков кислород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орфологии листа на живых объектах или гербарных образц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ипы и формулы листорасполож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анатомии листа с помощью светового микроскопа.</w:t>
      </w:r>
    </w:p>
    <w:p w:rsidR="001B06FE" w:rsidRPr="00CA4934" w:rsidRDefault="00134744" w:rsidP="001B06FE">
      <w:pPr>
        <w:spacing w:after="0" w:line="360" w:lineRule="auto"/>
        <w:ind w:firstLine="709"/>
        <w:jc w:val="both"/>
        <w:rPr>
          <w:rFonts w:ascii="Times New Roman" w:hAnsi="Times New Roman"/>
          <w:color w:val="FF0000"/>
          <w:sz w:val="28"/>
          <w:szCs w:val="28"/>
          <w:lang w:val="ru-RU"/>
        </w:rPr>
      </w:pPr>
      <w:r w:rsidRPr="00CA4934">
        <w:rPr>
          <w:rFonts w:ascii="Times New Roman" w:hAnsi="Times New Roman"/>
          <w:sz w:val="28"/>
          <w:szCs w:val="28"/>
          <w:lang w:val="ru-RU"/>
        </w:rPr>
        <w:t>Изучение метаморфозов листа.</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рень и корневые системы. Морфология корня. Виды корней. Типы </w:t>
      </w:r>
      <w:r w:rsidRPr="00CA4934">
        <w:rPr>
          <w:rFonts w:ascii="Times New Roman" w:hAnsi="Times New Roman"/>
          <w:sz w:val="28"/>
          <w:szCs w:val="28"/>
          <w:lang w:val="ru-RU"/>
        </w:rPr>
        <w:lastRenderedPageBreak/>
        <w:t xml:space="preserve">корневых систем. </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томия корня. Зоны корня. Корневой чехлик. Строение корняна поперечном срезе в зоне всасывания.</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ункции корня. Закрепление растения в субстрате. Всасывание и проведение воды и минеральных веществ. Запасание питательных веществ. </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ыхание корня. Синтез биологически активных веществ. Вегетативное размножение. Видоизменения корней и их функции.</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отрастания придаточных корней на примере смородиныи других растений; поступления воды из почвы в корень, нагнетающего действия корня; видоизменённых корней.</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орфологии корня на живых объектах или гербарных образцах.</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анатомического строения корня на готовых микропрепаратах.</w:t>
      </w:r>
    </w:p>
    <w:p w:rsidR="001B06FE" w:rsidRPr="00CA4934" w:rsidRDefault="001B06FE" w:rsidP="001B06FE">
      <w:pPr>
        <w:spacing w:after="0" w:line="360" w:lineRule="auto"/>
        <w:ind w:firstLine="709"/>
        <w:jc w:val="both"/>
        <w:rPr>
          <w:rFonts w:ascii="Times New Roman" w:hAnsi="Times New Roman"/>
          <w:iCs/>
          <w:sz w:val="28"/>
          <w:szCs w:val="28"/>
          <w:lang w:val="ru-RU"/>
        </w:rPr>
      </w:pPr>
      <w:r w:rsidRPr="00CA4934">
        <w:rPr>
          <w:rFonts w:ascii="Times New Roman" w:hAnsi="Times New Roman"/>
          <w:iCs/>
          <w:sz w:val="28"/>
          <w:szCs w:val="28"/>
          <w:lang w:val="ru-RU"/>
        </w:rPr>
        <w:t xml:space="preserve">Изучение строения кончика корня проростка пшеницы и первичного строения корня ириса (или другого растения). </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корневых волосков с помощью светового микроскопа.</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лияния воздуха на развитие корней.</w:t>
      </w:r>
    </w:p>
    <w:p w:rsidR="001B06FE" w:rsidRPr="00CA4934" w:rsidRDefault="001B06FE" w:rsidP="001B06FE">
      <w:pPr>
        <w:spacing w:after="0" w:line="360" w:lineRule="auto"/>
        <w:ind w:firstLine="709"/>
        <w:jc w:val="both"/>
        <w:rPr>
          <w:rFonts w:ascii="Times New Roman" w:hAnsi="Times New Roman"/>
          <w:iCs/>
          <w:sz w:val="28"/>
          <w:szCs w:val="28"/>
          <w:lang w:val="ru-RU"/>
        </w:rPr>
      </w:pPr>
      <w:r w:rsidRPr="00CA4934">
        <w:rPr>
          <w:rFonts w:ascii="Times New Roman" w:hAnsi="Times New Roman"/>
          <w:iCs/>
          <w:sz w:val="28"/>
          <w:szCs w:val="28"/>
          <w:lang w:val="ru-RU"/>
        </w:rPr>
        <w:t>Изучение метаморфозов корня.</w:t>
      </w:r>
    </w:p>
    <w:p w:rsidR="001B06FE" w:rsidRPr="00CA4934" w:rsidRDefault="00134744" w:rsidP="001B06FE">
      <w:pPr>
        <w:spacing w:after="0" w:line="360" w:lineRule="auto"/>
        <w:ind w:firstLine="709"/>
        <w:jc w:val="both"/>
        <w:rPr>
          <w:rFonts w:ascii="Times New Roman" w:hAnsi="Times New Roman"/>
          <w:color w:val="FF0000"/>
          <w:sz w:val="28"/>
          <w:szCs w:val="28"/>
          <w:lang w:val="ru-RU"/>
        </w:rPr>
      </w:pPr>
      <w:r w:rsidRPr="00CA4934">
        <w:rPr>
          <w:rFonts w:ascii="Times New Roman" w:hAnsi="Times New Roman"/>
          <w:sz w:val="28"/>
          <w:szCs w:val="28"/>
          <w:lang w:val="ru-RU"/>
        </w:rPr>
        <w:t>Вегетативное размножение растений. Вегетативное размножение цветковых растений и его значение в естественных условиях 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 Мичурина. Клонирование растений. Микроклональное размножение растений. Клеточная инженерия как современная технология размножения растений.</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чва. Работы В.В. Докучаева о почве. Характеристика почвы. Разнообразие почв. Плодородие почвы. Удобрения. Нарушения минерального питания растений. </w:t>
      </w:r>
      <w:r w:rsidRPr="00CA4934">
        <w:rPr>
          <w:rFonts w:ascii="Times New Roman" w:hAnsi="Times New Roman"/>
          <w:sz w:val="28"/>
          <w:szCs w:val="28"/>
          <w:lang w:val="ru-RU"/>
        </w:rPr>
        <w:lastRenderedPageBreak/>
        <w:t>Агротехнические приёмы обработки почвы. Понятие о севообороте и его значении для выращивания сельскохозяйственных культур.</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способов вегетативного размножения на примере комнатных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итоза в корешке лу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жизненных циклов растений на гербарных образц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ы микроклонального размножения растений</w:t>
      </w:r>
      <w:r w:rsidR="00AE6CAC" w:rsidRPr="00CA4934">
        <w:rPr>
          <w:rFonts w:ascii="Times New Roman" w:hAnsi="Times New Roman"/>
          <w:sz w:val="28"/>
          <w:szCs w:val="28"/>
          <w:lang w:val="ru-RU"/>
        </w:rPr>
        <w:t>.</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w:t>
      </w:r>
      <w:r w:rsidRPr="00CA4934">
        <w:rPr>
          <w:rFonts w:ascii="Times New Roman" w:hAnsi="Times New Roman"/>
          <w:iCs/>
          <w:sz w:val="28"/>
          <w:szCs w:val="28"/>
          <w:lang w:val="ru-RU"/>
        </w:rPr>
        <w:t>Зонтичные</w:t>
      </w:r>
      <w:r w:rsidRPr="00CA4934">
        <w:rPr>
          <w:rFonts w:ascii="Times New Roman" w:hAnsi="Times New Roman"/>
          <w:sz w:val="28"/>
          <w:szCs w:val="28"/>
          <w:lang w:val="ru-RU"/>
        </w:rPr>
        <w:t xml:space="preserve">. Однодольные: Злаки, Амариллисовые, </w:t>
      </w:r>
      <w:r w:rsidRPr="00CA4934">
        <w:rPr>
          <w:rFonts w:ascii="Times New Roman" w:hAnsi="Times New Roman"/>
          <w:iCs/>
          <w:sz w:val="28"/>
          <w:szCs w:val="28"/>
          <w:lang w:val="ru-RU"/>
        </w:rPr>
        <w:t>Лилейные</w:t>
      </w:r>
      <w:r w:rsidRPr="00CA4934">
        <w:rPr>
          <w:rFonts w:ascii="Times New Roman" w:hAnsi="Times New Roman"/>
          <w:sz w:val="28"/>
          <w:szCs w:val="28"/>
          <w:lang w:val="ru-RU"/>
        </w:rPr>
        <w:t xml:space="preserve">. </w:t>
      </w:r>
      <w:r w:rsidRPr="00CA4934">
        <w:rPr>
          <w:rFonts w:ascii="Times New Roman" w:hAnsi="Times New Roman"/>
          <w:iCs/>
          <w:sz w:val="28"/>
          <w:szCs w:val="28"/>
          <w:lang w:val="ru-RU"/>
        </w:rPr>
        <w:t>Орхидные</w:t>
      </w:r>
      <w:r w:rsidRPr="00CA4934">
        <w:rPr>
          <w:rFonts w:ascii="Times New Roman" w:hAnsi="Times New Roman"/>
          <w:sz w:val="28"/>
          <w:szCs w:val="28"/>
          <w:lang w:val="ru-RU"/>
        </w:rPr>
        <w:t>. Отличительные признаки. Формулыи диаграммы цветков. Дикорастущие и культурные представители семейств,их значение в природе и использование человеком. Распространение и экология цветковых.</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r w:rsidR="00BC02FD" w:rsidRPr="00CA4934">
        <w:rPr>
          <w:rFonts w:ascii="Times New Roman" w:hAnsi="Times New Roman"/>
          <w:sz w:val="28"/>
          <w:szCs w:val="28"/>
          <w:lang w:val="ru-RU"/>
        </w:rPr>
        <w:t>.</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тличительных признаков представителей семейств покрытосеменных.</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представителей различных семейств с использованием определителей растений или определительных карточек.</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ология растений. Растения в природных сообществ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и косвенное воздействие организмов на растения. Взаимосвязи растений между собой и с другими организмам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почвенных организмов для питания растений. Ризосфера. Бактериальные клубеньки. Микориза (эндо- и эктомикориза). Зелёные удобр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тительное сообщество (фитоценоз). Биоценоз. Экосистема. Биоразнообразие. Видовой состав растительных сообществ, доминирующиев них </w:t>
      </w:r>
      <w:r w:rsidRPr="00CA4934">
        <w:rPr>
          <w:rFonts w:ascii="Times New Roman" w:hAnsi="Times New Roman"/>
          <w:sz w:val="28"/>
          <w:szCs w:val="28"/>
          <w:lang w:val="ru-RU"/>
        </w:rPr>
        <w:lastRenderedPageBreak/>
        <w:t>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идового состава и экологического состояния одногоиз растительных сообществ регион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r w:rsidR="00BC02FD" w:rsidRPr="00CA4934">
        <w:rPr>
          <w:rFonts w:ascii="Times New Roman" w:hAnsi="Times New Roman"/>
          <w:sz w:val="28"/>
          <w:szCs w:val="28"/>
          <w:lang w:val="ru-RU"/>
        </w:rPr>
        <w:t>.</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растений различных экологических групп.</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тительный мир и деятельность человека.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леоботаника. Ископаемые остатки растений. Окаменелости. Отпечатки. «Живые ископаемые» среди современных растений.</w:t>
      </w:r>
    </w:p>
    <w:p w:rsidR="00E0387E"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ультурные растения и их происхождение. Центры многообразияи происхождения культурных растений (по Н.И. 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w:t>
      </w:r>
      <w:r w:rsidR="00E0387E" w:rsidRPr="00CA4934">
        <w:rPr>
          <w:rFonts w:ascii="Times New Roman" w:hAnsi="Times New Roman"/>
          <w:sz w:val="28"/>
          <w:szCs w:val="28"/>
          <w:lang w:val="ru-RU"/>
        </w:rPr>
        <w:t>нная безопасность. Банки семян.</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rsidR="00F24EEF" w:rsidRPr="00CA4934" w:rsidRDefault="00F24EEF"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кскурсии или видеоэкскурсии. </w:t>
      </w:r>
    </w:p>
    <w:p w:rsidR="00134744"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растительного мира на Земле (экскурсия в палеонтологическийили краеведческий муз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ельскохозяйственных растений своего регион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ортовых особенностей культурных растений.</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4. Содержание обучения в 8 классе.</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 xml:space="preserve">4.1. Грибы и грибоподобные организмы.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rsidR="00E0387E"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лесневые грибы. Съедобные и ядовитые грибы.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игомицеты. Основные черты организации на примере мукора. Роль в природе и жизни человека. </w:t>
      </w:r>
    </w:p>
    <w:p w:rsidR="00134744" w:rsidRPr="00CA4934" w:rsidRDefault="00F24EEF"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скомицеты или сумчатые грибы</w:t>
      </w:r>
      <w:r w:rsidR="00134744" w:rsidRPr="00CA4934">
        <w:rPr>
          <w:rFonts w:ascii="Times New Roman" w:hAnsi="Times New Roman"/>
          <w:sz w:val="28"/>
          <w:szCs w:val="28"/>
          <w:lang w:val="ru-RU"/>
        </w:rPr>
        <w:t xml:space="preserve">. Особенности строенияи жизнедеятельности, распространение и экологическое значение. Строение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ими сельскому хозяйству.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азидиомицеты. Общая характеристика, особенности строения и размножения </w:t>
      </w:r>
      <w:r w:rsidRPr="00CA4934">
        <w:rPr>
          <w:rFonts w:ascii="Times New Roman" w:hAnsi="Times New Roman"/>
          <w:sz w:val="28"/>
          <w:szCs w:val="28"/>
          <w:lang w:val="ru-RU"/>
        </w:rPr>
        <w:lastRenderedPageBreak/>
        <w:t>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рибоподобные организмы. Особенности строения клеток. Оомицеты. Паразитические представители оомицетов на примере фитофторы.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в природе и хозяйственной деятельности человека. Индикаторная роль лишайников. Лишайники – пионеры природных сообществ.</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грибов в круговороте веществ в экосистеме. Роль грибовв почвообразовании и обеспечении плодородия почвы. Болезнетворные (паразитические) грибы. Микозы. Меры профилактики микозов.</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плодовых тел шляпочных грибовна микроскопических препаратах и муляж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плесневых грибов: мукора и пеницилла.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лияния внешних факторов на процесс размножения дрожжей.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и жизненного цикла фитофторы на живом и гербарном материал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лишайников (на гербарных образцах). </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4.2. Животны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оология – наука о животных.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и специальные разделы зоологии. Краткая история развития зоолог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и специальные методы изучения животных. Связь зоологии с другими и науками, медициной и сельским хозяйством. Значение зоологических знанийдля человека. Профессии человека, связанные с зоологи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портретов учёных, изображений, моделей животных, муляжи животных, влажных препаратов и друго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оставление рекомендаций по сбору зоологических коллекц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описаний профессий, связанных с зоологи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организация животного организ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клеток под микроскопом на временных микропрепарат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растительной и животной клеток.</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тканей животных.</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оение и жизнедеятельность животного организма.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ганизменный уровень организации жизни.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абораторные и практические работы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питания простейшего под микроскопом на временных микропрепаратах.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питания отдельных представителей различных групп животных.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анспорт у животных. Транспорт у стрекающих и губок. Полости тела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и незамкнутые кровеносные системы. Связь типа кровеносной системысо строением полости тела. Кровообращение. Сердце. Эволюция кровеносной системы у позвоночных животных.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у позвоночных животных.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деление у животных. Осмос. Осмотическое давление. Строение выделительной системы у животных. Эволюция выделительной системы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животных.</w:t>
      </w:r>
    </w:p>
    <w:p w:rsidR="00134744"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вухслойные </w:t>
      </w:r>
      <w:r w:rsidR="00134744" w:rsidRPr="00CA4934">
        <w:rPr>
          <w:rFonts w:ascii="Times New Roman" w:hAnsi="Times New Roman"/>
          <w:sz w:val="28"/>
          <w:szCs w:val="28"/>
          <w:lang w:val="ru-RU"/>
        </w:rPr>
        <w:t xml:space="preserve">и трёхслойные животные и их особенности. </w:t>
      </w:r>
      <w:r w:rsidRPr="00CA4934">
        <w:rPr>
          <w:rFonts w:ascii="Times New Roman" w:hAnsi="Times New Roman"/>
          <w:sz w:val="28"/>
          <w:szCs w:val="28"/>
          <w:lang w:val="ru-RU"/>
        </w:rPr>
        <w:t xml:space="preserve">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и жизнедеятельности гидры.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Изучение химического состава скелета колониальных коралловых полипов.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абораторные и практические работы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жизнедеятельности, внешнего и внутреннего строения пресноводных плоских червей.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паразитических плоских червей на влажных препаратах.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абораторные и практические работы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человеческой (свиной) аскариды.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ип Кольчатые черви. Особенности организации кольчатых червей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дождевого черв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Изучение внешнего и внутреннего строения медицинской пиявк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многощетинковых черв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двустворчатого моллюс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брюхоногого моллюс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головоногого моллюс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раковин моллюсков.</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и последствия. Разделение тела на отделы. Конечности членистоногих. Строениеи функционирование систем органов членистоногих. Органы чувств членистоногих. Основные группы членистоногих.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ласс Ракообразные. Строение и морфология ракообразных на примере речного рака. Разнообразие ракообразных.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 Паукообразные. Строение и морфология паукообразных на примере паука-крестовика. Разнообразие паукообразны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ласс Насекомые. Строение и внешняя морфология насекомых. Конечностии ротовые аппараты насекомых. Жизненный цикл насекомых. Насекомые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нешнего строения и конечностей ракообразных.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нутреннего строения ракообразного.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Изучение строения ротового аппарата и конечностей насекомого.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утреннего строения насекомого.</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и биологии насекомых разных отрядов.</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представителей различных отрядов и семейств насекомыхс использованием определител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тип Головохордовые. Строение и жизнедеятельность ланцетника.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нешнего и внутреннего строения ланцетника на фиксированных препаратах.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и эволюция позвоночных животны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й обзор строения и развития позвоночных животны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дкласс Рыб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и жизнедеятельности. Костные рыбы. Лучепёрые и лопастепёрые рыбы.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рыб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келета костных и хрящевых рыб.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Изучение разнообразия рыб.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озраста рыб по чешу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ход позвоночных на сушу. Амфибии, или Земноводны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и регуляция метаморфоза. Основные группы амфибий.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лягушки и тритон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келета лягушк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индивидуального развития земноводного.</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мниоты. Рептилии, или Пресмыкающиес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ящериц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келета ящерицы.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разнообразия пресмыкающихс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тиц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бенности строения и организации птиц на примере сизого голубя. Приспособления птиц к полёту. Перья. Развитие пера, структура перьев. Типы </w:t>
      </w:r>
      <w:r w:rsidRPr="00CA4934">
        <w:rPr>
          <w:rFonts w:ascii="Times New Roman" w:hAnsi="Times New Roman"/>
          <w:sz w:val="28"/>
          <w:szCs w:val="28"/>
          <w:lang w:val="ru-RU"/>
        </w:rPr>
        <w:lastRenderedPageBreak/>
        <w:t xml:space="preserve">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птиц.</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келета птиц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и перьевого покрова птиц.</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яйца птиц.</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птиц с использованием определител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лекопитающ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черепа и зубной системы различных млекопитающи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разнообразия млекопитающих.</w:t>
      </w:r>
    </w:p>
    <w:p w:rsidR="003A273C" w:rsidRPr="00CA4934" w:rsidRDefault="00134744" w:rsidP="003A273C">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скелета млекопитающих.</w:t>
      </w:r>
    </w:p>
    <w:p w:rsidR="003A273C" w:rsidRPr="00CA4934" w:rsidRDefault="003A273C" w:rsidP="003A273C">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Эволюция и экология животных.</w:t>
      </w:r>
    </w:p>
    <w:p w:rsidR="00134744" w:rsidRPr="00CA4934" w:rsidRDefault="003A273C" w:rsidP="003A273C">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волюция беспозвоночных животных. Эволюция хордовых животных.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дная среда обитания. Характеристика водной среды. Плотность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ганизменная среда обитания. Характеристика организменной среды обитания. Приспособления организмов к паразитизму. Взаимоотношения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ации живых животных, чучел, коллекций, раздаточного материала, муляжей и моделей, таблиц, слайдов, видеофильмов и сайтов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а, </w:t>
      </w:r>
      <w:r w:rsidRPr="00CA4934">
        <w:rPr>
          <w:rFonts w:ascii="Times New Roman" w:hAnsi="Times New Roman"/>
          <w:sz w:val="28"/>
          <w:szCs w:val="28"/>
          <w:lang w:val="ru-RU"/>
        </w:rPr>
        <w:lastRenderedPageBreak/>
        <w:t>показывающих приспособленность животных к условиям среды обитания, цепии сети питания в экосистемах, распространение животных в природных зонах Земли, географических карт (животный мир Земл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абораторные и практические работы.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иродного сообщества: состава и структур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я или видеоэкскурс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зонные явления в жизни животны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тные и человек.</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действие человека на животных в природе: прямое и косвенное. Промысловые животные (рыболовство, охота). Ведение промысла животных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ации чучел, коллекций, таблиц, слайдов, видеофильмов и сайтов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и охраны животных город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зучение насекомых-вредителей сельскохозяйственных культур.</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я за птицами в городской среде.</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 Содержание обучения в 9 классе.</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1. Введе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и другие медицинские наук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фессии, связанные с науками о человеке. Перспективы развития знанийоб организме человеке и его связях с окружающей средо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ация таблиц, слайдов, видеофильмов и сайтов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а, показывающих разные биологические дисциплины, связанные с изучением человека, профессий, связанных с изучением организма человека и медициной. </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2. Общий обзор клеток и тканей организма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и брожения. Регуляция белкового, углеводного, липидного обмена. Прямыеи обратные связи в регуляции. Роль ферментов и гормонов в процессах обмена веществ. Нарушения биохимических процессов в клетке: авитаминозы, дефектыв работе определённых ферментов и друго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леточные контакты. Молекулярные основы ответа клеток на сигналы. Понятие клеточной гибели. Лимит клеточных делений, общее представлениео старении на клеточном и молекулярно-биологическом уровне. Общее понятиео </w:t>
      </w:r>
      <w:r w:rsidRPr="00CA4934">
        <w:rPr>
          <w:rFonts w:ascii="Times New Roman" w:hAnsi="Times New Roman"/>
          <w:sz w:val="28"/>
          <w:szCs w:val="28"/>
          <w:lang w:val="ru-RU"/>
        </w:rPr>
        <w:lastRenderedPageBreak/>
        <w:t xml:space="preserve">раковой трансформации клеток.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смотр электронно-микроскопических фотографий препаратов строения клетки и межклеточных контактов.</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кроскопирование препаратов основных типов тканей.</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w:t>
      </w:r>
      <w:r w:rsidR="00EF605C" w:rsidRPr="00CA4934">
        <w:rPr>
          <w:rFonts w:ascii="Times New Roman" w:hAnsi="Times New Roman"/>
          <w:sz w:val="28"/>
          <w:szCs w:val="28"/>
          <w:lang w:val="ru-RU"/>
        </w:rPr>
        <w:t>3</w:t>
      </w:r>
      <w:r w:rsidR="00134744" w:rsidRPr="00CA4934">
        <w:rPr>
          <w:rFonts w:ascii="Times New Roman" w:hAnsi="Times New Roman"/>
          <w:sz w:val="28"/>
          <w:szCs w:val="28"/>
          <w:lang w:val="ru-RU"/>
        </w:rPr>
        <w:t>. Нервная систе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ункции отделов головного мозга и их частей. Черепномозговые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моно- и полисинаптические, безусловные и условные и другие. Роль исследований И.П. Павлова. Функциональные системы П.К. Анохина. Использование принципа </w:t>
      </w:r>
      <w:r w:rsidRPr="00CA4934">
        <w:rPr>
          <w:rFonts w:ascii="Times New Roman" w:hAnsi="Times New Roman"/>
          <w:sz w:val="28"/>
          <w:szCs w:val="28"/>
          <w:lang w:val="ru-RU"/>
        </w:rPr>
        <w:lastRenderedPageBreak/>
        <w:t>работы нейронных сетей в искусственном интеллект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органов нервной систем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головного мозга на макетах.</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w:t>
      </w:r>
      <w:r w:rsidR="00EF605C" w:rsidRPr="00CA4934">
        <w:rPr>
          <w:rFonts w:ascii="Times New Roman" w:hAnsi="Times New Roman"/>
          <w:sz w:val="28"/>
          <w:szCs w:val="28"/>
          <w:lang w:val="ru-RU"/>
        </w:rPr>
        <w:t>4</w:t>
      </w:r>
      <w:r w:rsidR="00134744" w:rsidRPr="00CA4934">
        <w:rPr>
          <w:rFonts w:ascii="Times New Roman" w:hAnsi="Times New Roman"/>
          <w:sz w:val="28"/>
          <w:szCs w:val="28"/>
          <w:lang w:val="ru-RU"/>
        </w:rPr>
        <w:t>. Сенсорные систем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глаза. Зрительные рецепторы (палочки и колбочки). Физические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ганы вкуса, обоняния, мышечного и кожного чувства: анатомияи </w:t>
      </w:r>
      <w:r w:rsidRPr="00CA4934">
        <w:rPr>
          <w:rFonts w:ascii="Times New Roman" w:hAnsi="Times New Roman"/>
          <w:sz w:val="28"/>
          <w:szCs w:val="28"/>
          <w:lang w:val="ru-RU"/>
        </w:rPr>
        <w:lastRenderedPageBreak/>
        <w:t xml:space="preserve">физиология, их нарушения.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разборных моделей глаза и ух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ргана зрения (на муляже и влажном препарат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ргана слуха (на муляж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органов чувств.</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w:t>
      </w:r>
      <w:r w:rsidR="00EF605C" w:rsidRPr="00CA4934">
        <w:rPr>
          <w:rFonts w:ascii="Times New Roman" w:hAnsi="Times New Roman"/>
          <w:sz w:val="28"/>
          <w:szCs w:val="28"/>
          <w:lang w:val="ru-RU"/>
        </w:rPr>
        <w:t>5</w:t>
      </w:r>
      <w:r w:rsidR="00134744" w:rsidRPr="00CA4934">
        <w:rPr>
          <w:rFonts w:ascii="Times New Roman" w:hAnsi="Times New Roman"/>
          <w:sz w:val="28"/>
          <w:szCs w:val="28"/>
          <w:lang w:val="ru-RU"/>
        </w:rPr>
        <w:t>. Эндокринная систе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чие органы и ткани, выделяющие гормоны: почки, сердце,желудочно-кишечный тракт, жировая ткань и друг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эндокринных органов.</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w:t>
      </w:r>
      <w:r w:rsidR="00EF605C" w:rsidRPr="00CA4934">
        <w:rPr>
          <w:rFonts w:ascii="Times New Roman" w:hAnsi="Times New Roman"/>
          <w:sz w:val="28"/>
          <w:szCs w:val="28"/>
          <w:lang w:val="ru-RU"/>
        </w:rPr>
        <w:t>6</w:t>
      </w:r>
      <w:r w:rsidR="00134744" w:rsidRPr="00CA4934">
        <w:rPr>
          <w:rFonts w:ascii="Times New Roman" w:hAnsi="Times New Roman"/>
          <w:sz w:val="28"/>
          <w:szCs w:val="28"/>
          <w:lang w:val="ru-RU"/>
        </w:rPr>
        <w:t>. Поведе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w:t>
      </w:r>
      <w:r w:rsidRPr="00CA4934">
        <w:rPr>
          <w:rFonts w:ascii="Times New Roman" w:hAnsi="Times New Roman"/>
          <w:sz w:val="28"/>
          <w:szCs w:val="28"/>
          <w:lang w:val="ru-RU"/>
        </w:rPr>
        <w:lastRenderedPageBreak/>
        <w:t>Нейрогуморальная регуляция полового поведения. Нарушения поведения, их связьс работой нервной и эндокринной систем, современные методы лечения.</w:t>
      </w:r>
    </w:p>
    <w:p w:rsidR="00EF605C" w:rsidRPr="00CA4934" w:rsidRDefault="00EF605C" w:rsidP="00EF605C">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5.7.</w:t>
      </w:r>
      <w:r w:rsidRPr="00CA4934">
        <w:rPr>
          <w:rFonts w:ascii="Times New Roman" w:hAnsi="Times New Roman"/>
          <w:sz w:val="28"/>
          <w:szCs w:val="28"/>
        </w:rPr>
        <w:t> </w:t>
      </w:r>
      <w:r w:rsidRPr="00CA4934">
        <w:rPr>
          <w:rFonts w:ascii="Times New Roman" w:hAnsi="Times New Roman"/>
          <w:sz w:val="28"/>
          <w:szCs w:val="28"/>
          <w:lang w:val="ru-RU"/>
        </w:rPr>
        <w:t>Опорно-двигательный аппарат.</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евой скелет: череп, позвоночник, рёбра, грудина. Кости лицевого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елеты поясов конечностей и свободных конечностей: анатомические особенности входящих в их состав кост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ушения строения скелетной системы. Возрастные изменения, остеопороз. Травмы. Заболевания опорно-двигательного аппарата, связанные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скелета человека, черепа, конечностей, позвонков, распилов кост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скелета человека на макет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мышцы тела человека. Наиболее распространённые травмы мышечной системы и методы их профилактики. Атрофия мышц, причиныи лечение.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ание первой помощи при повреждении скелета и мышц.</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w:t>
      </w:r>
      <w:r w:rsidR="00EF605C" w:rsidRPr="00CA4934">
        <w:rPr>
          <w:rFonts w:ascii="Times New Roman" w:hAnsi="Times New Roman"/>
          <w:sz w:val="28"/>
          <w:szCs w:val="28"/>
          <w:lang w:val="ru-RU"/>
        </w:rPr>
        <w:t>8</w:t>
      </w:r>
      <w:r w:rsidR="00134744" w:rsidRPr="00CA4934">
        <w:rPr>
          <w:rFonts w:ascii="Times New Roman" w:hAnsi="Times New Roman"/>
          <w:sz w:val="28"/>
          <w:szCs w:val="28"/>
          <w:lang w:val="ru-RU"/>
        </w:rPr>
        <w:t>. Кровеносная и лимфатическая систем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смотр гистологических препаратов сердечной мышц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окардиограф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артериального давления и пульс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овеносная система и лимфатическая систе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уги кровообращения: большой и малый, основные сосуды. Классификация сосудов: артерии, артериолы, вены, венулы, капилляры. Резистивные, обменные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натомия лимфатической системы: лимфатические сосуды и лимфатические узлы. Причины движения крови и лимфы по сосудам.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стенок сосудов.</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ая помощь при кровотечения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утренняя среда организ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и оттоком тканевой жидкост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имический состав плазмы крови. Форменные элементы: эритроциты, </w:t>
      </w:r>
      <w:r w:rsidRPr="00CA4934">
        <w:rPr>
          <w:rFonts w:ascii="Times New Roman" w:hAnsi="Times New Roman"/>
          <w:sz w:val="28"/>
          <w:szCs w:val="28"/>
          <w:lang w:val="ru-RU"/>
        </w:rPr>
        <w:lastRenderedPageBreak/>
        <w:t xml:space="preserve">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AB0, резус-фактор и другие системы определения групп крови. Переливание плазмы, эритроцитарнойи тромбоцитарной массы. Буферная функция плазмы крови. Транспорт газовпо крови. Различные формы гемоглобина. Регуляция сродства гемоглобина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крови и органов кроветворения.</w:t>
      </w:r>
    </w:p>
    <w:p w:rsidR="00134744" w:rsidRPr="00CA4934" w:rsidRDefault="00A67132" w:rsidP="003842EB">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w:t>
      </w:r>
      <w:r w:rsidR="00EF605C" w:rsidRPr="00CA4934">
        <w:rPr>
          <w:rFonts w:ascii="Times New Roman" w:hAnsi="Times New Roman"/>
          <w:sz w:val="28"/>
          <w:szCs w:val="28"/>
          <w:lang w:val="ru-RU"/>
        </w:rPr>
        <w:t>9</w:t>
      </w:r>
      <w:r w:rsidR="00134744" w:rsidRPr="00CA4934">
        <w:rPr>
          <w:rFonts w:ascii="Times New Roman" w:hAnsi="Times New Roman"/>
          <w:sz w:val="28"/>
          <w:szCs w:val="28"/>
          <w:lang w:val="ru-RU"/>
        </w:rPr>
        <w:t>. </w:t>
      </w:r>
      <w:r w:rsidR="003842EB" w:rsidRPr="00CA4934">
        <w:rPr>
          <w:rFonts w:ascii="Times New Roman" w:hAnsi="Times New Roman"/>
          <w:sz w:val="28"/>
          <w:szCs w:val="28"/>
          <w:lang w:val="ru-RU"/>
        </w:rPr>
        <w:t>Дыхательная систе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игиена дыхания. Тренировка дыхательных мышц. Предупреждение повреждения голосового аппарата. Инфекционные болезни, передающиеся через воздух, и прочие заболевания органов дыхания. Влияние табакокурения на органы дыхательной системы. Астма, обструктивные заболевания дыхательной систем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модели гортани, модели, проясняющей механизм вдохаи выдох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обхвата грудной клетки в состоянии вдоха и выдох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частоты дыхания.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различных факторов на частоту дыха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пирограф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органов дыхания.</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1</w:t>
      </w:r>
      <w:r w:rsidR="003842EB" w:rsidRPr="00CA4934">
        <w:rPr>
          <w:rFonts w:ascii="Times New Roman" w:hAnsi="Times New Roman"/>
          <w:sz w:val="28"/>
          <w:szCs w:val="28"/>
          <w:lang w:val="ru-RU"/>
        </w:rPr>
        <w:t>0</w:t>
      </w:r>
      <w:r w:rsidR="00134744" w:rsidRPr="00CA4934">
        <w:rPr>
          <w:rFonts w:ascii="Times New Roman" w:hAnsi="Times New Roman"/>
          <w:sz w:val="28"/>
          <w:szCs w:val="28"/>
          <w:lang w:val="ru-RU"/>
        </w:rPr>
        <w:t>. Пищеварительная систе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рвная и гуморальная регуляция процессов пищеварения, углеводного, липидного, белкового обмена.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торса человека, таблиц.</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действия ферментов слюны на крахмал.</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органов пищеварительной системы.</w:t>
      </w:r>
    </w:p>
    <w:p w:rsidR="003842EB" w:rsidRPr="00CA4934" w:rsidRDefault="003842EB" w:rsidP="003842EB">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5.11.</w:t>
      </w:r>
      <w:r w:rsidRPr="00CA4934">
        <w:rPr>
          <w:rFonts w:ascii="Times New Roman" w:hAnsi="Times New Roman"/>
          <w:sz w:val="28"/>
          <w:szCs w:val="28"/>
        </w:rPr>
        <w:t> </w:t>
      </w:r>
      <w:r w:rsidRPr="00CA4934">
        <w:rPr>
          <w:rFonts w:ascii="Times New Roman" w:hAnsi="Times New Roman"/>
          <w:sz w:val="28"/>
          <w:szCs w:val="28"/>
          <w:lang w:val="ru-RU"/>
        </w:rPr>
        <w:t>Выделительная систе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оение выделительной системы: почки, мочеточники,мочевой пузырь, мочеиспускательный канал. Функционирование почки. Нефронкак структурно-функциональная единица почки. Физиологические процессы формирования вторичной мочи: фильтрация, реабсорбция, секреция. Роль почки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w:t>
      </w:r>
      <w:r w:rsidRPr="00CA4934">
        <w:rPr>
          <w:rFonts w:ascii="Times New Roman" w:hAnsi="Times New Roman"/>
          <w:sz w:val="28"/>
          <w:szCs w:val="28"/>
          <w:lang w:val="ru-RU"/>
        </w:rPr>
        <w:lastRenderedPageBreak/>
        <w:t xml:space="preserve">пиелонефрит, мочекаменная болезнь и другие), их предупреждение. Искусственная почка. Диализ. Трансплантация почк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таблиц, модели «Строение почки млекопитающего», муляжа почек человека, влажного препарат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разных участков почки, мочеточника, мочевого пузыря.</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14. Половая систе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дии гаметогенеза. Отличия оогенеза и сперматогенеза друг от друга. Оплодотворе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Женская половая система: яичники, маточные трубы, матка, влагалище, внешние половые органы. Менструальный цикл.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ужская половая система: семенники и прочие внутренние половые органы, внешние половые орган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рвная и гуморальная регуляция работы органов половой системы.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органов половой системы.</w:t>
      </w:r>
    </w:p>
    <w:p w:rsidR="003842EB" w:rsidRPr="00CA4934" w:rsidRDefault="003842EB" w:rsidP="003842EB">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5.13.</w:t>
      </w:r>
      <w:r w:rsidRPr="00CA4934">
        <w:rPr>
          <w:rFonts w:ascii="Times New Roman" w:hAnsi="Times New Roman"/>
          <w:sz w:val="28"/>
          <w:szCs w:val="28"/>
        </w:rPr>
        <w:t> </w:t>
      </w:r>
      <w:r w:rsidRPr="00CA4934">
        <w:rPr>
          <w:rFonts w:ascii="Times New Roman" w:hAnsi="Times New Roman"/>
          <w:sz w:val="28"/>
          <w:szCs w:val="28"/>
          <w:lang w:val="ru-RU"/>
        </w:rPr>
        <w:t>Кожа и её производны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и гуморальной регуляции в осуществлении терморегуляторной и других функций кож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болевания кожи и их предупреждение. Перегревание: солнечный и тепловой удары. Ожоги. Обморожения. Профилактика и первая помощь при тепловоми солнечном ударах, ожогах и обморожения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модели строения кожи, таблиц, слайдов.</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 помощью лупы тыльной и ладонной стороны кист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эпидермиса и дермы.</w:t>
      </w:r>
    </w:p>
    <w:p w:rsidR="003842EB" w:rsidRPr="00CA4934" w:rsidRDefault="003842EB" w:rsidP="003842EB">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5.14.</w:t>
      </w:r>
      <w:r w:rsidRPr="00CA4934">
        <w:rPr>
          <w:rFonts w:ascii="Times New Roman" w:hAnsi="Times New Roman"/>
          <w:sz w:val="28"/>
          <w:szCs w:val="28"/>
        </w:rPr>
        <w:t> </w:t>
      </w:r>
      <w:r w:rsidRPr="00CA4934">
        <w:rPr>
          <w:rFonts w:ascii="Times New Roman" w:hAnsi="Times New Roman"/>
          <w:sz w:val="28"/>
          <w:szCs w:val="28"/>
          <w:lang w:val="ru-RU"/>
        </w:rPr>
        <w:t>Адаптации организма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рморегуляция: роль кожи и сосудов. Гипоталамус как центр нейрогуморальной регуляции теплообмена. Поведенческие адаптаци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в условиях голодания.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Циркадные ритмы. Влияние продолжительности светового дняна нейрогуморальную регуляцию процессов жизнедеятельности человека.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нировки. Роль физической активности в сохранении здоровья человека. Профилактика заболеваний сердечно-сосудистой и дыхательной системи опорно-двигательного аппарат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даптации к невесомости. Перестройки метаболизма в условиях низкой гравитации, профилактика негативных последств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пособий и обучающих видеороликов.</w:t>
      </w:r>
    </w:p>
    <w:p w:rsidR="003842EB" w:rsidRPr="00CA4934" w:rsidRDefault="003842EB" w:rsidP="003842EB">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5.15.</w:t>
      </w:r>
      <w:r w:rsidRPr="00CA4934">
        <w:rPr>
          <w:rFonts w:ascii="Times New Roman" w:hAnsi="Times New Roman"/>
          <w:sz w:val="28"/>
          <w:szCs w:val="28"/>
        </w:rPr>
        <w:t> </w:t>
      </w:r>
      <w:r w:rsidRPr="00CA4934">
        <w:rPr>
          <w:rFonts w:ascii="Times New Roman" w:hAnsi="Times New Roman"/>
          <w:sz w:val="28"/>
          <w:szCs w:val="28"/>
          <w:lang w:val="ru-RU"/>
        </w:rPr>
        <w:t>Генетика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гена и аллеля, генотипа и фенотипа. Понятие гомо-и гетерозиготы. Законы Менделя. Взаимодействие аллелей. Моногенные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и </w:t>
      </w:r>
      <w:r w:rsidRPr="00CA4934">
        <w:rPr>
          <w:rFonts w:ascii="Times New Roman" w:hAnsi="Times New Roman"/>
          <w:sz w:val="28"/>
          <w:szCs w:val="28"/>
          <w:lang w:val="ru-RU"/>
        </w:rPr>
        <w:lastRenderedPageBreak/>
        <w:t>геномные заболевания. Примеры генных, хромосомных и геномных заболеваний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ционная генетика. Понятие генофонда. Распределение частот аллелейв популяции. Закон Харди-Вайнберг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генетических задач.</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квенирование генома как инструмент, позволяющий прогнозировать фенотип человека и других живых организмов, а также вирусов.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ация таблиц, плакатов, кинофрагментов, роликов из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w:t>
      </w:r>
    </w:p>
    <w:p w:rsidR="006A268D" w:rsidRPr="00CA4934" w:rsidRDefault="006A268D" w:rsidP="006A268D">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5.16. Антропогенез</w:t>
      </w:r>
    </w:p>
    <w:p w:rsidR="006A268D" w:rsidRPr="00CA4934" w:rsidRDefault="006A268D" w:rsidP="006A268D">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аты: отличительные черты, состав и эволюция отряда. </w:t>
      </w:r>
    </w:p>
    <w:p w:rsidR="006A268D" w:rsidRPr="00CA4934" w:rsidRDefault="006A268D" w:rsidP="006A268D">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rsidR="006A268D" w:rsidRPr="00CA4934" w:rsidRDefault="006A268D" w:rsidP="006A268D">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rsidR="006A268D" w:rsidRPr="00CA4934" w:rsidRDefault="006A268D" w:rsidP="006A268D">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6A268D" w:rsidRPr="00CA4934" w:rsidRDefault="006A268D" w:rsidP="006A268D">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древнейшей истории и эволюции человека на примере коллекцийи реконструкций (экскурсия в палеонтологический музей).</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58.</w:t>
      </w:r>
      <w:r w:rsidR="00134744" w:rsidRPr="00CA4934">
        <w:rPr>
          <w:rFonts w:ascii="Times New Roman" w:hAnsi="Times New Roman"/>
          <w:sz w:val="28"/>
          <w:szCs w:val="28"/>
          <w:lang w:val="ru-RU"/>
        </w:rPr>
        <w:t>5.1</w:t>
      </w:r>
      <w:r w:rsidR="006A268D" w:rsidRPr="00CA4934">
        <w:rPr>
          <w:rFonts w:ascii="Times New Roman" w:hAnsi="Times New Roman"/>
          <w:sz w:val="28"/>
          <w:szCs w:val="28"/>
          <w:lang w:val="ru-RU"/>
        </w:rPr>
        <w:t>7</w:t>
      </w:r>
      <w:r w:rsidR="00134744" w:rsidRPr="00CA4934">
        <w:rPr>
          <w:rFonts w:ascii="Times New Roman" w:hAnsi="Times New Roman"/>
          <w:sz w:val="28"/>
          <w:szCs w:val="28"/>
          <w:lang w:val="ru-RU"/>
        </w:rPr>
        <w:t>. Человек и окружающая сред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нтропогенные воздействия на среду. Нарушение круговорота веществ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ация таблиц, плакатов, кинофрагментов, видеороликов из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 Планируемые результаты освоения программы по биологии (углублённый уровень) на уровне основного общего образования.</w:t>
      </w:r>
    </w:p>
    <w:p w:rsidR="00807FAE" w:rsidRPr="00CA4934" w:rsidRDefault="00A67132" w:rsidP="00807FA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1. </w:t>
      </w:r>
      <w:r w:rsidR="00807FAE" w:rsidRPr="00CA4934">
        <w:rPr>
          <w:rFonts w:ascii="Times New Roman" w:hAnsi="Times New Roman"/>
          <w:sz w:val="28"/>
          <w:szCs w:val="28"/>
          <w:lang w:val="ru-RU"/>
        </w:rPr>
        <w:t xml:space="preserve">Освоение учебного предмета «Биология» на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807FAE" w:rsidRPr="00CA4934" w:rsidRDefault="00807FAE" w:rsidP="00807FA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ичностные результаты освоения программы </w:t>
      </w:r>
      <w:r w:rsidR="00FE6F07" w:rsidRPr="00CA4934">
        <w:rPr>
          <w:rFonts w:ascii="Times New Roman" w:hAnsi="Times New Roman"/>
          <w:sz w:val="28"/>
          <w:szCs w:val="28"/>
          <w:lang w:val="ru-RU"/>
        </w:rPr>
        <w:t xml:space="preserve">по биологии </w:t>
      </w:r>
      <w:r w:rsidRPr="00CA4934">
        <w:rPr>
          <w:rFonts w:ascii="Times New Roman" w:hAnsi="Times New Roman"/>
          <w:sz w:val="28"/>
          <w:szCs w:val="28"/>
          <w:lang w:val="ru-RU"/>
        </w:rPr>
        <w:t>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на ее основе и в процессе реализации основных направлений воспитательной деятельности, в том числе в част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патриотического воспита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ношение к биологии как к важной составляющей культуры, гордостьза вклад российских и советских учёных в развитие мировой биологической наук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го воспита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отовность к конструктивной совместной деятельности при выполнении исследований и проектов, стремление к взаимопониманию и взаимопомощ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3) духовно-нравственного воспита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готовность оценивать поведение и поступки с позиции нравственных норми норм экологической культур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имости нравственного аспекта деятельности человекав медицине и биолог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4) эстетического воспита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биологии в формировании эстетической культуры личност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5) ценности научного позна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биологической науки в формировании научного мировоззр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научной любознательности, интереса к биологической науке, навыков исследовательской деятельност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6) формирования культуры здоровь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безопасности, в том числе навыки безопасного поведения в природной сред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навыка рефлексии, управление собственным эмоциональным состояние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7) трудового воспита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тивное участие в решении практических задач (</w:t>
      </w:r>
      <w:r w:rsidR="00E9489A" w:rsidRPr="00CA4934">
        <w:rPr>
          <w:rFonts w:ascii="Times New Roman" w:hAnsi="Times New Roman"/>
          <w:sz w:val="28"/>
          <w:szCs w:val="28"/>
          <w:lang w:val="ru-RU"/>
        </w:rPr>
        <w:t xml:space="preserve">в рамках семьи, образовательной организации, </w:t>
      </w:r>
      <w:r w:rsidR="00CA7AAB" w:rsidRPr="00CA4934">
        <w:rPr>
          <w:rFonts w:ascii="Times New Roman" w:eastAsia="SchoolBookSanPin" w:hAnsi="Times New Roman"/>
          <w:sz w:val="28"/>
          <w:szCs w:val="28"/>
          <w:lang w:val="ru-RU"/>
        </w:rPr>
        <w:t xml:space="preserve">населенного пункта, </w:t>
      </w:r>
      <w:r w:rsidR="00BC02FD" w:rsidRPr="00CA4934">
        <w:rPr>
          <w:rFonts w:ascii="Times New Roman" w:eastAsia="SchoolBookSanPin" w:hAnsi="Times New Roman"/>
          <w:sz w:val="28"/>
          <w:szCs w:val="28"/>
          <w:lang w:val="ru-RU"/>
        </w:rPr>
        <w:t xml:space="preserve">родного </w:t>
      </w:r>
      <w:r w:rsidR="00CA7AAB" w:rsidRPr="00CA4934">
        <w:rPr>
          <w:rFonts w:ascii="Times New Roman" w:eastAsia="SchoolBookSanPin" w:hAnsi="Times New Roman"/>
          <w:sz w:val="28"/>
          <w:szCs w:val="28"/>
          <w:lang w:val="ru-RU"/>
        </w:rPr>
        <w:t>края)</w:t>
      </w:r>
      <w:r w:rsidRPr="00CA4934">
        <w:rPr>
          <w:rFonts w:ascii="Times New Roman" w:hAnsi="Times New Roman"/>
          <w:sz w:val="28"/>
          <w:szCs w:val="28"/>
          <w:lang w:val="ru-RU"/>
        </w:rPr>
        <w:t xml:space="preserve"> биологическойи экологической направленности, интерес к практическому изучению профессий, связанных с биологи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8) экологического воспита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применение биологических знаний при решении задачв области окружающей сред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экологических проблем и путей их реш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участию в практической деятельности экологической направленност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9) адаптации к изменяющимся условиям социальной и природной среды:</w:t>
      </w:r>
    </w:p>
    <w:p w:rsidR="00134744" w:rsidRPr="00CA4934" w:rsidRDefault="00F24EEF"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ценка </w:t>
      </w:r>
      <w:r w:rsidR="00134744" w:rsidRPr="00CA4934">
        <w:rPr>
          <w:rFonts w:ascii="Times New Roman" w:hAnsi="Times New Roman"/>
          <w:sz w:val="28"/>
          <w:szCs w:val="28"/>
          <w:lang w:val="ru-RU"/>
        </w:rPr>
        <w:t>изменяющихся услов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ятие решения (индивидуальное, в группе) в изменяющихся условияхна основании анализа биологической информац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ние действий в новой ситуации на основании знаний биологических закономерностей.</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2. </w:t>
      </w:r>
      <w:r w:rsidR="00807FAE" w:rsidRPr="00CA4934">
        <w:rPr>
          <w:rFonts w:ascii="Times New Roman" w:hAnsi="Times New Roman"/>
          <w:sz w:val="28"/>
          <w:szCs w:val="28"/>
          <w:lang w:val="ru-RU"/>
        </w:rPr>
        <w:t xml:space="preserve">Метапредметные результаты освоения программы </w:t>
      </w:r>
      <w:r w:rsidR="00FE6F07" w:rsidRPr="00CA4934">
        <w:rPr>
          <w:rFonts w:ascii="Times New Roman" w:hAnsi="Times New Roman"/>
          <w:sz w:val="28"/>
          <w:szCs w:val="28"/>
          <w:lang w:val="ru-RU"/>
        </w:rPr>
        <w:t xml:space="preserve">по биологии </w:t>
      </w:r>
      <w:r w:rsidR="00807FAE" w:rsidRPr="00CA4934">
        <w:rPr>
          <w:rFonts w:ascii="Times New Roman" w:hAnsi="Times New Roman"/>
          <w:sz w:val="28"/>
          <w:szCs w:val="28"/>
          <w:lang w:val="ru-RU"/>
        </w:rPr>
        <w:t>основного общего образования, должны отражать:</w:t>
      </w:r>
    </w:p>
    <w:p w:rsidR="00807FAE" w:rsidRPr="00CA4934" w:rsidRDefault="00A67132" w:rsidP="00807FA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2.1. </w:t>
      </w:r>
      <w:r w:rsidR="00807FAE" w:rsidRPr="00CA4934">
        <w:rPr>
          <w:rFonts w:ascii="Times New Roman" w:hAnsi="Times New Roman"/>
          <w:sz w:val="28"/>
          <w:szCs w:val="28"/>
          <w:lang w:val="ru-RU"/>
        </w:rPr>
        <w:t>Овладение универсальными учебными познавательными действиями:</w:t>
      </w:r>
    </w:p>
    <w:p w:rsidR="00807FAE" w:rsidRPr="00CA4934" w:rsidRDefault="00807FAE" w:rsidP="00807FAE">
      <w:pPr>
        <w:spacing w:after="0" w:line="360" w:lineRule="auto"/>
        <w:ind w:firstLine="709"/>
        <w:jc w:val="both"/>
        <w:rPr>
          <w:rFonts w:ascii="Times New Roman" w:hAnsi="Times New Roman"/>
          <w:i/>
          <w:sz w:val="28"/>
          <w:szCs w:val="28"/>
          <w:lang w:val="ru-RU"/>
        </w:rPr>
      </w:pPr>
      <w:r w:rsidRPr="00CA4934">
        <w:rPr>
          <w:rFonts w:ascii="Times New Roman" w:hAnsi="Times New Roman"/>
          <w:sz w:val="28"/>
          <w:szCs w:val="28"/>
          <w:lang w:val="ru-RU"/>
        </w:rPr>
        <w:t>1) базовые логические действ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и характеризовать существенные признаки биологических объектов (явлений);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 учётом предложенной биологической задачи выявлять закономерностии противоречия в рассматриваемых фактах и наблюдениях, предлагать критериидля выявления закономерностей и противореч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дефициты информации, данных, необходимых для решения поставленной задач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причинно-следственные связи при изучении биологических явлений и процесс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с использованием дедуктивных и индуктивных умозаключений, умозаключений по аналогии, формулировать гипотезыо </w:t>
      </w:r>
      <w:r w:rsidRPr="00CA4934">
        <w:rPr>
          <w:rFonts w:ascii="Times New Roman" w:hAnsi="Times New Roman"/>
          <w:sz w:val="28"/>
          <w:szCs w:val="28"/>
          <w:lang w:val="ru-RU"/>
        </w:rPr>
        <w:lastRenderedPageBreak/>
        <w:t>взаимосвязя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807FAE" w:rsidRPr="00CA4934" w:rsidRDefault="00807FAE" w:rsidP="00807FAE">
      <w:pPr>
        <w:spacing w:after="0" w:line="360" w:lineRule="auto"/>
        <w:ind w:firstLine="709"/>
        <w:jc w:val="both"/>
        <w:rPr>
          <w:rFonts w:ascii="Times New Roman" w:hAnsi="Times New Roman"/>
          <w:i/>
          <w:sz w:val="28"/>
          <w:szCs w:val="28"/>
          <w:lang w:val="ru-RU"/>
        </w:rPr>
      </w:pPr>
      <w:r w:rsidRPr="00CA4934">
        <w:rPr>
          <w:rFonts w:ascii="Times New Roman" w:hAnsi="Times New Roman"/>
          <w:sz w:val="28"/>
          <w:szCs w:val="28"/>
          <w:lang w:val="ru-RU"/>
        </w:rPr>
        <w:t>2) базовые исследовательские действ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вопросы, фиксирующие разрыв между реальными желательным состоянием ситуации, объекта, и самостоятельно устанавливать искомое и данно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ть гипотезу об истинности собственных суждений, аргументировать свою позицию, мне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наблюдения и эксперимент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биологических процессови их последствия в аналогичных или сходных ситуациях, а также выдвигать предположения об их развитии в новых условиях и контекстах.</w:t>
      </w:r>
    </w:p>
    <w:p w:rsidR="00807FAE" w:rsidRPr="00CA4934" w:rsidRDefault="00807FAE" w:rsidP="00807FAE">
      <w:pPr>
        <w:spacing w:after="0" w:line="360" w:lineRule="auto"/>
        <w:ind w:firstLine="709"/>
        <w:jc w:val="both"/>
        <w:rPr>
          <w:rFonts w:ascii="Times New Roman" w:hAnsi="Times New Roman"/>
          <w:i/>
          <w:sz w:val="28"/>
          <w:szCs w:val="28"/>
          <w:lang w:val="ru-RU"/>
        </w:rPr>
      </w:pPr>
      <w:r w:rsidRPr="00CA4934">
        <w:rPr>
          <w:rFonts w:ascii="Times New Roman" w:hAnsi="Times New Roman"/>
          <w:sz w:val="28"/>
          <w:szCs w:val="28"/>
          <w:lang w:val="ru-RU"/>
        </w:rPr>
        <w:t>3) работа с информаци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биологическую информацию различных видов и форм представл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ходить сходные аргументы (подтверждающие или опровергающиеодну и ту </w:t>
      </w:r>
      <w:r w:rsidRPr="00CA4934">
        <w:rPr>
          <w:rFonts w:ascii="Times New Roman" w:hAnsi="Times New Roman"/>
          <w:sz w:val="28"/>
          <w:szCs w:val="28"/>
          <w:lang w:val="ru-RU"/>
        </w:rPr>
        <w:lastRenderedPageBreak/>
        <w:t>же идею, версию) в различных информационных источник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биологической информации по критериям, предложенным учителем или сформулированным самостоятельно;</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минать и систематизировать биологическую информацию.</w:t>
      </w:r>
    </w:p>
    <w:p w:rsidR="00807FAE" w:rsidRPr="00CA4934" w:rsidRDefault="00A67132" w:rsidP="00807FAE">
      <w:pPr>
        <w:spacing w:after="0" w:line="360" w:lineRule="auto"/>
        <w:ind w:firstLine="708"/>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2.</w:t>
      </w:r>
      <w:r w:rsidR="00807FAE" w:rsidRPr="00CA4934">
        <w:rPr>
          <w:rFonts w:ascii="Times New Roman" w:hAnsi="Times New Roman"/>
          <w:sz w:val="28"/>
          <w:szCs w:val="28"/>
          <w:lang w:val="ru-RU"/>
        </w:rPr>
        <w:t>2</w:t>
      </w:r>
      <w:r w:rsidR="00134744" w:rsidRPr="00CA4934">
        <w:rPr>
          <w:rFonts w:ascii="Times New Roman" w:hAnsi="Times New Roman"/>
          <w:sz w:val="28"/>
          <w:szCs w:val="28"/>
          <w:lang w:val="ru-RU"/>
        </w:rPr>
        <w:t>. </w:t>
      </w:r>
      <w:r w:rsidR="00807FAE" w:rsidRPr="00CA4934">
        <w:rPr>
          <w:rFonts w:ascii="Times New Roman" w:hAnsi="Times New Roman"/>
          <w:sz w:val="28"/>
          <w:szCs w:val="28"/>
          <w:lang w:val="ru-RU"/>
        </w:rPr>
        <w:t>Овладение универсальными учебными коммуникативными действиями:</w:t>
      </w:r>
    </w:p>
    <w:p w:rsidR="00807FAE" w:rsidRPr="00CA4934" w:rsidRDefault="00807FAE" w:rsidP="00807FAE">
      <w:pPr>
        <w:spacing w:after="0" w:line="360" w:lineRule="auto"/>
        <w:jc w:val="both"/>
        <w:rPr>
          <w:rFonts w:ascii="Times New Roman" w:hAnsi="Times New Roman"/>
          <w:sz w:val="28"/>
          <w:szCs w:val="28"/>
          <w:lang w:val="ru-RU"/>
        </w:rPr>
      </w:pPr>
      <w:r w:rsidRPr="00CA4934">
        <w:rPr>
          <w:rFonts w:ascii="Times New Roman" w:hAnsi="Times New Roman"/>
          <w:sz w:val="28"/>
          <w:szCs w:val="28"/>
          <w:lang w:val="ru-RU"/>
        </w:rPr>
        <w:t>1) обще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процессе выполнения практических и лабораторных работ;</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ать себя (свою точку зрения) в устных и письменных текст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амерения других, проявлять уважительное отношениек собеседнику и в корректной форме формулировать свои возраж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я и сходство позиц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выполненного биологического опыта (эксперимента, исследования, проект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p>
    <w:p w:rsidR="00807FAE" w:rsidRPr="00CA4934" w:rsidRDefault="00807FAE" w:rsidP="00807FA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2) совместная деятельность:</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использовать преимущества командной и индивидуальной работы </w:t>
      </w:r>
      <w:r w:rsidRPr="00CA4934">
        <w:rPr>
          <w:rFonts w:ascii="Times New Roman" w:hAnsi="Times New Roman"/>
          <w:sz w:val="28"/>
          <w:szCs w:val="28"/>
          <w:lang w:val="ru-RU"/>
        </w:rPr>
        <w:lastRenderedPageBreak/>
        <w:t>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имать цель совместной деятельности, коллективно строить действияпо её достижению: распределять роли, договариваться, обсуждать процесси результат совместной работы;</w:t>
      </w:r>
    </w:p>
    <w:p w:rsidR="00F24EEF" w:rsidRPr="00CA4934" w:rsidRDefault="00F24EEF"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бщать мнения нескольких человек, проявлять готовность руководить, выполнять поручения, подчинятьс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к предоставлению отчёта перед группо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w:t>
      </w:r>
    </w:p>
    <w:p w:rsidR="00807FAE" w:rsidRPr="00CA4934" w:rsidRDefault="00A67132" w:rsidP="00807FA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2.</w:t>
      </w:r>
      <w:r w:rsidR="00807FAE" w:rsidRPr="00CA4934">
        <w:rPr>
          <w:rFonts w:ascii="Times New Roman" w:hAnsi="Times New Roman"/>
          <w:sz w:val="28"/>
          <w:szCs w:val="28"/>
          <w:lang w:val="ru-RU"/>
        </w:rPr>
        <w:t>3</w:t>
      </w:r>
      <w:r w:rsidR="00134744" w:rsidRPr="00CA4934">
        <w:rPr>
          <w:rFonts w:ascii="Times New Roman" w:hAnsi="Times New Roman"/>
          <w:sz w:val="28"/>
          <w:szCs w:val="28"/>
          <w:lang w:val="ru-RU"/>
        </w:rPr>
        <w:t>. </w:t>
      </w:r>
      <w:r w:rsidR="00807FAE" w:rsidRPr="00CA4934">
        <w:rPr>
          <w:rFonts w:ascii="Times New Roman" w:hAnsi="Times New Roman"/>
          <w:sz w:val="28"/>
          <w:szCs w:val="28"/>
          <w:lang w:val="ru-RU"/>
        </w:rPr>
        <w:t>Овладение универсальными учебными регулятивными действиями:</w:t>
      </w:r>
    </w:p>
    <w:p w:rsidR="00807FAE" w:rsidRPr="00CA4934" w:rsidRDefault="00807FAE" w:rsidP="00807FA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 самоорганизац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для решения в жизненных и учебных ситуациях, используя биологические зна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стоятельно составлять алгоритм решения задачи (или его часть), выбирать способ решения учебной биологической задачи с учётом имеющихся </w:t>
      </w:r>
      <w:r w:rsidRPr="00CA4934">
        <w:rPr>
          <w:rFonts w:ascii="Times New Roman" w:hAnsi="Times New Roman"/>
          <w:sz w:val="28"/>
          <w:szCs w:val="28"/>
          <w:lang w:val="ru-RU"/>
        </w:rPr>
        <w:lastRenderedPageBreak/>
        <w:t>ресурсов и собственных возможностей, аргументировать предлагаемые варианты реш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134744" w:rsidRPr="00CA4934" w:rsidRDefault="00BB7E68"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134744" w:rsidRPr="00CA4934">
        <w:rPr>
          <w:rFonts w:ascii="Times New Roman" w:hAnsi="Times New Roman"/>
          <w:sz w:val="28"/>
          <w:szCs w:val="28"/>
          <w:lang w:val="ru-RU"/>
        </w:rPr>
        <w:t xml:space="preserve"> выбор и брать ответственность за решение.</w:t>
      </w:r>
    </w:p>
    <w:p w:rsidR="00807FAE" w:rsidRPr="00CA4934" w:rsidRDefault="00807FAE" w:rsidP="00807FA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2) самоконтроль:</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контроля, самомотивации и рефлекс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оценку ситуации и предлагать план её измен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итывать контекст и предвидеть трудности, которые могут возникнутьпри решении учебной биологической задачи, адаптировать решение к меняющимся обстоятельства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цели и условиям.</w:t>
      </w:r>
    </w:p>
    <w:p w:rsidR="00807FAE" w:rsidRPr="00CA4934" w:rsidRDefault="00807FAE" w:rsidP="00807FA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эмоциональный интеллект:</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называть и управлять собственными эмоциями и эмоциями други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анализировать причины эмоц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понимать мотивы и намерения другого;</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гулировать способ выражения эмоций.</w:t>
      </w:r>
    </w:p>
    <w:p w:rsidR="00807FAE" w:rsidRPr="00CA4934" w:rsidRDefault="00807FAE" w:rsidP="00807FA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ринятие себя и други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 относиться к другому человеку, его мнению;</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знавать своё право на ошибку и такое же право другого;</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крытость себе и други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ё вокруг;</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владеть системой универсальных учебных регулятивных действий, которая </w:t>
      </w:r>
      <w:r w:rsidRPr="00CA4934">
        <w:rPr>
          <w:rFonts w:ascii="Times New Roman" w:hAnsi="Times New Roman"/>
          <w:sz w:val="28"/>
          <w:szCs w:val="28"/>
          <w:lang w:val="ru-RU"/>
        </w:rPr>
        <w:lastRenderedPageBreak/>
        <w:t>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3. Предметные результаты освоения программы по биологии (углублённый уровень).</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3.1. Предметные результаты освоения программы по биологии (углублённый уровень) к концу обучения в 7 классе:</w:t>
      </w:r>
    </w:p>
    <w:p w:rsidR="00F24EEF" w:rsidRPr="00CA4934" w:rsidRDefault="00F24EEF"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ботанику как биологическую науку, её разделы и связис другими науками, оперировать знаниями анатомии, гистологиии физиологии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F24EEF" w:rsidRPr="00CA4934" w:rsidRDefault="00134744"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ботаника, экология растений, бактериология, протистология, систематика, супергруппа, царство, отдел, класс, семейство, род, вид, жизненная форма растений, среда обитания, растительное сообщество, высшие растения, или эмбриофиты, споровые растения, семенные растения, водоросли, мхи, плауны, хвощи, папоротники, голосеменные, покрытосеменные, бактерии, грибы, лишайники) в соответствии</w:t>
      </w:r>
      <w:r w:rsidR="00F24EEF" w:rsidRPr="00CA4934">
        <w:rPr>
          <w:rFonts w:ascii="Times New Roman" w:hAnsi="Times New Roman"/>
          <w:sz w:val="28"/>
          <w:szCs w:val="28"/>
          <w:lang w:val="ru-RU"/>
        </w:rPr>
        <w:t>с поставленной задач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подходы к построению современной многоцарственной системы органического мира, сравнивать её с предшествующими системами и выявлять преимуществ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подходы к построению современной системы высших растений (эмбриофит);</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исывать строение и жизнедеятельность растительного организма(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ать вегетативные органы растений на поперечных и продольных срезах, </w:t>
      </w:r>
      <w:r w:rsidRPr="00CA4934">
        <w:rPr>
          <w:rFonts w:ascii="Times New Roman" w:hAnsi="Times New Roman"/>
          <w:sz w:val="28"/>
          <w:szCs w:val="28"/>
          <w:lang w:val="ru-RU"/>
        </w:rPr>
        <w:lastRenderedPageBreak/>
        <w:t>определять тип строения вегетативных органов;</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знаки растений, уровни организации растительного организма, части растений: клетки, ткани, органы, системы органов, организм, объяснять, в чём заключаются особенности организменного уровня жизн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группы одноклеточных организмов и выявлять между ними эволюционное родство;</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работы по сбору и анализу материала одноклеточных и многоклеточных организмов из типичных биотопов;</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закономерности и морфофизиологические адаптации растенийк различным условиям обитания, находить корреляции между строением органаи выполняемой им функцией;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растительные ткани и органы растений между собо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морфологии и физиологии растений, в том числе работы с микроскопом с постоянными (фиксированными)и временными микропрепаратами, исследовательские работы с использованием приборов и инструментов цифровой лаборатор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механизмы самовоспроизведения клеток, оперировать представлениями о митозе и мейозе, о роли клеточного ядра, строении и функции хромосом;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ы жизнедеятельности растений: поглощение воды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F24EEF" w:rsidRPr="00CA4934" w:rsidRDefault="00F24EEF"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этапы онтогенеза растений, оперировать знаниями о причинах распространённых инфекционных болезней растений, понимать принципы профилактики и лечения болезней, понимать принципы борьбы с патогенами и вредителями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ыявлять причинно-следственные связи между строением и функциями тканей и органов растений, строением и жизнедеятельностью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растения и их части по разным основания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растений в природе и жизни человека: значение фотосинтезав природе и в жизни человека, биологическое и хозяйственное значение видоизменённых побегов, хозяйственное значение вегетативного размножения, оперировать представлениями о гене, основах генетической инженер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для выращивания и размножения культурных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проводить наблюдения за растениями, описывать растения и их части, ставить простейшие биологические опытыи эксперимен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и во внеурочной деятельност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классификации растений, основные систематические группы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бактериях и архей;</w:t>
      </w:r>
    </w:p>
    <w:p w:rsidR="00F24EEF" w:rsidRPr="00CA4934" w:rsidRDefault="00134744"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биологические термины и понятия (в том числе: ботаника, экология растений, микология, альгология, микробиология, бактериология, систематика, царство, отдел, класс, семейство, род, вид, жизненная форма растений, среда обитания, растительное сообщество, споровые растения, семенные растения, красные водоросли, зелёные водоросли, харовые водоросли, мхи, плауны, хвощи, папоротники, хвойные, покрытосеменные, бактерии, археи, грибы, страменопиловые) в соответствии </w:t>
      </w:r>
      <w:r w:rsidR="00F24EEF" w:rsidRPr="00CA4934">
        <w:rPr>
          <w:rFonts w:ascii="Times New Roman" w:hAnsi="Times New Roman"/>
          <w:sz w:val="28"/>
          <w:szCs w:val="28"/>
          <w:lang w:val="ru-RU"/>
        </w:rPr>
        <w:t>с поставленной задач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ыявлять признаки классов покрытосеменных, или цветковых, семейств двудольных и однодольных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систематике растений, альгологии, микологии и микробиологии, в том числе работы с микроскопом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существенные признаки строения и жизнедеятельности растений, бактерий, архей, грибов;</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описание и сравнивать между собой растения, грибы, бактерии, археи по заданному плану,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на основе сравн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владевать основами эволюционной теории Ч. Дарвина, характеризовать основные этапы развития и жизни на Земле, описывать усложнение организации растений в ходе эволюции растительного мира на Земле;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черты приспособленности растений к среде обитания, значение экологических факторов для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обенности надорганизменного уровня организации жизни, 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 свободно оперировать понятиями: экосистема, экологическая пирамида, трофическая сеть, биоразнообразие;</w:t>
      </w:r>
    </w:p>
    <w:p w:rsidR="00F24EEF" w:rsidRPr="00CA4934" w:rsidRDefault="00F24EEF"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культурных растений и их значения в жизни человека, характеризовать признаки растений, объяснять наличие в пределах одного вида растений форм, контрастных по одному и тому же признаку, оперировать понятиями: фенотип, генотип, наследственность и изменчивость, разнообразие растений и микроогранизмов, сорт, штам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причины и знать меры охраны растительного мира Земли, оперировать понятиями: особо охраняемые природные территории (резерваты), </w:t>
      </w:r>
      <w:r w:rsidRPr="00CA4934">
        <w:rPr>
          <w:rFonts w:ascii="Times New Roman" w:hAnsi="Times New Roman"/>
          <w:sz w:val="28"/>
          <w:szCs w:val="28"/>
          <w:lang w:val="ru-RU"/>
        </w:rPr>
        <w:lastRenderedPageBreak/>
        <w:t xml:space="preserve">заповедники, национальные парки, биосферные резерваты, </w:t>
      </w:r>
      <w:r w:rsidR="00985628" w:rsidRPr="00CA4934">
        <w:rPr>
          <w:rFonts w:ascii="Times New Roman" w:eastAsia="SchoolBookSanPin" w:hAnsi="Times New Roman"/>
          <w:bCs/>
          <w:sz w:val="28"/>
          <w:szCs w:val="28"/>
          <w:lang w:val="ru-RU"/>
        </w:rPr>
        <w:t xml:space="preserve">иметь представление </w:t>
      </w:r>
      <w:r w:rsidR="00985628" w:rsidRPr="00CA4934">
        <w:rPr>
          <w:rFonts w:ascii="Times New Roman" w:hAnsi="Times New Roman"/>
          <w:sz w:val="28"/>
          <w:szCs w:val="28"/>
          <w:lang w:val="ru-RU"/>
        </w:rPr>
        <w:t>о</w:t>
      </w:r>
      <w:r w:rsidRPr="00CA4934">
        <w:rPr>
          <w:rFonts w:ascii="Times New Roman" w:hAnsi="Times New Roman"/>
          <w:sz w:val="28"/>
          <w:szCs w:val="28"/>
          <w:lang w:val="ru-RU"/>
        </w:rPr>
        <w:t xml:space="preserve"> Красн</w:t>
      </w:r>
      <w:r w:rsidR="00985628" w:rsidRPr="00CA4934">
        <w:rPr>
          <w:rFonts w:ascii="Times New Roman" w:hAnsi="Times New Roman"/>
          <w:sz w:val="28"/>
          <w:szCs w:val="28"/>
          <w:lang w:val="ru-RU"/>
        </w:rPr>
        <w:t>ой</w:t>
      </w:r>
      <w:r w:rsidRPr="00CA4934">
        <w:rPr>
          <w:rFonts w:ascii="Times New Roman" w:hAnsi="Times New Roman"/>
          <w:sz w:val="28"/>
          <w:szCs w:val="28"/>
          <w:lang w:val="ru-RU"/>
        </w:rPr>
        <w:t xml:space="preserve"> книг</w:t>
      </w:r>
      <w:r w:rsidR="00985628" w:rsidRPr="00CA4934">
        <w:rPr>
          <w:rFonts w:ascii="Times New Roman" w:hAnsi="Times New Roman"/>
          <w:sz w:val="28"/>
          <w:szCs w:val="28"/>
          <w:lang w:val="ru-RU"/>
        </w:rPr>
        <w:t>е</w:t>
      </w:r>
      <w:r w:rsidRPr="00CA4934">
        <w:rPr>
          <w:rFonts w:ascii="Times New Roman" w:hAnsi="Times New Roman"/>
          <w:sz w:val="28"/>
          <w:szCs w:val="28"/>
          <w:lang w:val="ru-RU"/>
        </w:rPr>
        <w:t>;</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растений, грибов, бактерий и архей, страменопиловыхв природных сообществах, в хозяйственной деятельности человекаи его повседневной жизн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по биологиисо знаниями по математике, физике, географии, литературе, технологии, предметам гуманитарного цикла, различными видами искусств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биологической информацией: формулировать основания для извлечения и обобщения информации из нескольких источников, преобразовывать информацию из одной знаковой системы в другую;</w:t>
      </w:r>
    </w:p>
    <w:p w:rsidR="00F24EEF" w:rsidRPr="00CA4934" w:rsidRDefault="00F24EEF"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с учётом особенностей аудитории обучающихс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экологии, сельского хозяйства, пищевой промышленности;</w:t>
      </w:r>
    </w:p>
    <w:p w:rsidR="00F24EEF" w:rsidRPr="00CA4934" w:rsidRDefault="00F24EEF"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 источников (2–3), преобразовывать информацию из одной знаковой системыв другую.</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3.2. Предметные результаты освоения программы по биологии (углублённый уровень) к концу обучения в 8 класс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зоологию и микологию как биологические науки, их разделы и связь с другими науками и технико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принципы классификации животных, вид как основную систематическую категорию, основные систематические группы животных </w:t>
      </w:r>
      <w:r w:rsidRPr="00CA4934">
        <w:rPr>
          <w:rFonts w:ascii="Times New Roman" w:hAnsi="Times New Roman"/>
          <w:sz w:val="28"/>
          <w:szCs w:val="28"/>
          <w:lang w:val="ru-RU"/>
        </w:rPr>
        <w:lastRenderedPageBreak/>
        <w:t>(стрекающие, кольчатые черви, моллюски, плоские черви, членистоногие, круглые черви, хордовы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А.О. Ковалевский, К.И. Скрябин) и зарубежных (в том числе А. Левенгук, Ж. Кювье, Э. Геккель) учёных в развитие наук о животных;</w:t>
      </w:r>
    </w:p>
    <w:p w:rsidR="00F24EEF" w:rsidRPr="00CA4934" w:rsidRDefault="00134744"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биологические термины и понятия (в том числе: микология, зоология, экология животных, этология, палеозоология, систематика, царство, тип, отряд, семейство, род, вид, животная клетка, гриб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w:t>
      </w:r>
      <w:r w:rsidR="00F24EEF" w:rsidRPr="00CA4934">
        <w:rPr>
          <w:rFonts w:ascii="Times New Roman" w:hAnsi="Times New Roman"/>
          <w:sz w:val="28"/>
          <w:szCs w:val="28"/>
          <w:lang w:val="ru-RU"/>
        </w:rPr>
        <w:t>задач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общие признаки животных и грибов, уровни организации животного и грибного организ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животные ткани и органы животных между собо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системы органов между собой и определять закономерности строения систем органов в зависимости от выполняемой ими функц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строение и жизнедеятельность животного организма: опоруи движение, питание и пищеварение, дыхание и транспорт веществ, выделение, регуляцию и поведение, рост, размножение и развит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различные типы размножения животных: гидростатическую локомоцию, локомоцию при помощи гидроскелета, локомоцию при помощи рычажных конечностей, типы жизненных циклов, прямое и непрямое развитиеу насекомы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между строением, жизнедеятельностью и средой обитания животных и грибов изучаемых систематических групп;</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различать и описывать животных и грибы изучаемых систематических групп, отдельные органы и системы органов животного по схемам, моделям, муляжам, рельефным таблицам;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знаки классов членистоногих и хордовых, отрядов насекомыхи млекопитающи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морфологии грибов,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и инструментов цифровой лаборатор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ивать представителей отдельных систематических групп животныхи грибов 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на основе сравн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животных на основании особенностей строенияи индивидуального развит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черты приспособленности животных и грибов к среде обитания, значение экологических факторов для животны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взаимосвязи животных и грибов в природных сообществах, цепи пита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взаимосвязи между типом полости тела, типом кровеноснойи выделительной систем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взаимосвязи животных с растениями, грибами, лишайникамии бактериями в природных сообществ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станавливать взаимосвязи между строением животного и средойего обитания;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животных и грибы природных зон Земли, основные закономерности распространения животных и грибов по планет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животных и грибов в природных сообществ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грибов в естественных экосистемах и сообществ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крывать роль домашних и непродуктивных животных в жизни человека, роль промысловых животных в хозяйственной деятельности человекаи его </w:t>
      </w:r>
      <w:r w:rsidRPr="00CA4934">
        <w:rPr>
          <w:rFonts w:ascii="Times New Roman" w:hAnsi="Times New Roman"/>
          <w:sz w:val="28"/>
          <w:szCs w:val="28"/>
          <w:lang w:val="ru-RU"/>
        </w:rPr>
        <w:lastRenderedPageBreak/>
        <w:t>повседневной жизни, объяснять значение животных в природеи жизни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причины и знать меры охраны животного мира Земл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функции органов и систем органов животного в контексте адаптации к окружающей среде;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й по биологиисо знаниями по математике, физике, химии, географии, технологии, предметам гуманитарного циклов, различными видами искусств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151B11" w:rsidRPr="00CA4934" w:rsidRDefault="00151B11" w:rsidP="00151B11">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 источников (3–4), преобразовывать информацию из одной знаковой системы в другую;</w:t>
      </w:r>
    </w:p>
    <w:p w:rsidR="00151B11" w:rsidRPr="00CA4934" w:rsidRDefault="00151B11" w:rsidP="00151B11">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с учётом особенностей аудитории обучающихся.</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3.3. Предметные результаты освоения программы по биологии (углублённый уровень) к концу обучения в 9 класс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науки о человеке (антропологию, анатомию, физиологию, медицину, гистологию, цитологию и другие) и их связи с другими наукам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ложение человека в системе органического мира,его происхождение, приспособленность к различным экологическим факторам, отличия человека от других животных, родство человеческих рас, основные этапыи факторы эволюции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И.П. Павлов, И.И. Мечников и другие) и зарубежных (в том числе П. Эрлих и другие) учёных в развитие представлений об анатомии, о физиологии и других науках о человеке;</w:t>
      </w:r>
    </w:p>
    <w:p w:rsidR="00151B11" w:rsidRPr="00CA4934" w:rsidRDefault="00134744" w:rsidP="00151B11">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w:t>
      </w:r>
      <w:r w:rsidRPr="00CA4934">
        <w:rPr>
          <w:rFonts w:ascii="Times New Roman" w:hAnsi="Times New Roman"/>
          <w:sz w:val="28"/>
          <w:szCs w:val="28"/>
          <w:lang w:val="ru-RU"/>
        </w:rPr>
        <w:lastRenderedPageBreak/>
        <w:t xml:space="preserve">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w:t>
      </w:r>
      <w:r w:rsidR="00151B11" w:rsidRPr="00CA4934">
        <w:rPr>
          <w:rFonts w:ascii="Times New Roman" w:hAnsi="Times New Roman"/>
          <w:sz w:val="28"/>
          <w:szCs w:val="28"/>
          <w:lang w:val="ru-RU"/>
        </w:rPr>
        <w:t>задач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ивать клетки разных тканей, групп тканей, органы, системы органов человека, процессы жизнедеятельности организма человека,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на основе сравнения;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механизмы самовоспроизведения клеток, сравнивать митози мейоз, характеризовать роль клеточного ядра в делении клеток, строениеи функции хромосо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ген, генетическая инженерия, биотехнология, алллель, генотип, фентотип, скрещивание), понимать их сущность;</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положения клеточной теории, законы Г. Менделя, хромосомную теорию наследственности Т. Моргана, закон Харди-Вайнберг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биологически активные вещества (витамины, ферменты, гормоныи другие), выявлять их роль в процессе обмена веществ и превращения энерг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биологические процессы: обмен веществ и превращение энергии, питание, дыхание, выделение, транспорт веществ, движение, рост, регуляцию функций, иммунитет, развитие, размножение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модели для выявления особенностей строенияи функционирования органов и систем органов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микрофлора, микробиом, микросимбионт;</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нейрогуморальную регуляцию процессов жизнедеятельности организма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ать наследственные и ненаследственные (инфекционные, неинфекционные) заболевания человека, объяснять значение мер профилактикив предупреждении заболеваний человека;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наследственных заболеваний человека, механизмы возникновения наиболее распространённых из них, используя при этом понятия: ген, мутация, хромосома, геном, оперировать знаниями о причинах распространённых инфекционных заболеваний человека, принципах профилактики и лечения распространённых инфекционных заболеваний человека, решать качественные и количественные задачи, объяснять принципы современных биомедицинских методов, этики биомедицинских исследова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анатомии и физиологии человека, в том числе работы с микроскопом с постоянными (фиксированными)и временными микропрепаратами, исследовательские работы с использованием приборов и инструментов цифровой лаборатор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134744" w:rsidRPr="00CA4934" w:rsidRDefault="00151B11"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ргументировать </w:t>
      </w:r>
      <w:r w:rsidR="00134744" w:rsidRPr="00CA4934">
        <w:rPr>
          <w:rFonts w:ascii="Times New Roman" w:hAnsi="Times New Roman"/>
          <w:sz w:val="28"/>
          <w:szCs w:val="28"/>
          <w:lang w:val="ru-RU"/>
        </w:rPr>
        <w:t>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риёмами оказания первой помощи человеку при потере сознания, солнечном и тепловом ударах, отравлении, утоплении, кровотечении, травмах </w:t>
      </w:r>
      <w:r w:rsidRPr="00CA4934">
        <w:rPr>
          <w:rFonts w:ascii="Times New Roman" w:hAnsi="Times New Roman"/>
          <w:sz w:val="28"/>
          <w:szCs w:val="28"/>
          <w:lang w:val="ru-RU"/>
        </w:rPr>
        <w:lastRenderedPageBreak/>
        <w:t>мягких тканей, костей скелета, органов чувств, ожогах и оморожении;</w:t>
      </w:r>
    </w:p>
    <w:p w:rsidR="00151B11" w:rsidRPr="00CA4934" w:rsidRDefault="00151B11" w:rsidP="00151B11">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 источников (4–5), преобразовывать информацию из одной̆ знаковой системы в другую;</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и во внеурочной деятельности;</w:t>
      </w:r>
    </w:p>
    <w:p w:rsidR="00151B11" w:rsidRPr="00CA4934" w:rsidRDefault="00151B11" w:rsidP="00151B11">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риёмами работы с информацией: формулировать основаниядля извлечения и обобщения информации из нескольких источников; </w:t>
      </w:r>
    </w:p>
    <w:p w:rsidR="00151B11" w:rsidRPr="00CA4934" w:rsidRDefault="00151B11" w:rsidP="00151B11">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значение работ по расшифровке геномов вирусов, бактерий, грибов, растений и животных, характеризовать подходы к анализу больших данныхв биологии, характеризовать цели и задачи биоинформатики;</w:t>
      </w:r>
    </w:p>
    <w:p w:rsidR="00151B11" w:rsidRPr="00CA4934" w:rsidRDefault="00151B11" w:rsidP="00151B11">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енного раздела биологии, сопровождать выступление презентациейс учётом особенностей аудитории обучающихс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психологиии других направлений.</w:t>
      </w:r>
    </w:p>
    <w:p w:rsidR="00134744" w:rsidRPr="00CA4934" w:rsidRDefault="00A67132" w:rsidP="00E41B55">
      <w:pPr>
        <w:pStyle w:val="1"/>
        <w:pBdr>
          <w:bottom w:val="none" w:sz="0" w:space="0" w:color="auto"/>
        </w:pBdr>
        <w:spacing w:before="0" w:line="350" w:lineRule="auto"/>
        <w:ind w:firstLine="708"/>
        <w:jc w:val="both"/>
        <w:rPr>
          <w:b w:val="0"/>
          <w:szCs w:val="28"/>
          <w:lang w:val="ru-RU"/>
        </w:rPr>
      </w:pPr>
      <w:r w:rsidRPr="00CA4934">
        <w:rPr>
          <w:b w:val="0"/>
          <w:szCs w:val="28"/>
          <w:lang w:val="ru-RU"/>
        </w:rPr>
        <w:t>159.</w:t>
      </w:r>
      <w:r w:rsidR="00134744" w:rsidRPr="00CA4934">
        <w:rPr>
          <w:b w:val="0"/>
          <w:szCs w:val="28"/>
          <w:lang w:val="ru-RU"/>
        </w:rPr>
        <w:t> Федеральная рабочая программа по учебному курсу «Основыдуховно-нравственной культуры народов Росс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1. Федеральная рабочая программа по учебному курсу «Основыдуховно-нравственной культуры народов России» (предметная область«Основы духовно-нравственной культуры народов России») (далеесоответственно – программа по ОДНКНР, ОДНКНР) включает пояснительную записку, содержание обучения, планируемые результаты освоения программыпо ОДНКНР.</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 Пояснительная записк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59.</w:t>
      </w:r>
      <w:r w:rsidR="00134744" w:rsidRPr="00CA4934">
        <w:rPr>
          <w:rFonts w:ascii="Times New Roman" w:hAnsi="Times New Roman"/>
          <w:sz w:val="28"/>
          <w:szCs w:val="28"/>
          <w:lang w:val="ru-RU"/>
        </w:rPr>
        <w:t xml:space="preserve">2.1. Программа по ОДНКНР составлена на основе требованийк результатам освоения основной образовательной программы основного общего образования, представленных вФГОС ООО, с учетом федеральной </w:t>
      </w:r>
      <w:r w:rsidR="000F6DC4" w:rsidRPr="00CA4934">
        <w:rPr>
          <w:rFonts w:ascii="Times New Roman" w:hAnsi="Times New Roman"/>
          <w:sz w:val="28"/>
          <w:szCs w:val="28"/>
          <w:lang w:val="ru-RU"/>
        </w:rPr>
        <w:t xml:space="preserve">рабочей </w:t>
      </w:r>
      <w:r w:rsidR="00134744" w:rsidRPr="00CA4934">
        <w:rPr>
          <w:rFonts w:ascii="Times New Roman" w:hAnsi="Times New Roman"/>
          <w:sz w:val="28"/>
          <w:szCs w:val="28"/>
          <w:lang w:val="ru-RU"/>
        </w:rPr>
        <w:t xml:space="preserve">программы воспитания.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 xml:space="preserve">2.2. В программе по ОДНКНР соблюдается преемственностьс </w:t>
      </w:r>
      <w:r w:rsidR="001B6B0A" w:rsidRPr="00CA4934">
        <w:rPr>
          <w:rFonts w:ascii="Times New Roman" w:hAnsi="Times New Roman"/>
          <w:sz w:val="28"/>
          <w:szCs w:val="28"/>
          <w:lang w:val="ru-RU"/>
        </w:rPr>
        <w:t xml:space="preserve">федеральным государственным </w:t>
      </w:r>
      <w:r w:rsidR="009F1249" w:rsidRPr="00CA4934">
        <w:rPr>
          <w:rFonts w:ascii="Times New Roman" w:hAnsi="Times New Roman"/>
          <w:sz w:val="28"/>
          <w:szCs w:val="28"/>
          <w:lang w:val="ru-RU"/>
        </w:rPr>
        <w:t xml:space="preserve">образовательным </w:t>
      </w:r>
      <w:r w:rsidR="001B6B0A" w:rsidRPr="00CA4934">
        <w:rPr>
          <w:rFonts w:ascii="Times New Roman" w:hAnsi="Times New Roman"/>
          <w:sz w:val="28"/>
          <w:szCs w:val="28"/>
          <w:lang w:val="ru-RU"/>
        </w:rPr>
        <w:t>стандартом начального общего образования</w:t>
      </w:r>
      <w:r w:rsidR="00134744" w:rsidRPr="00CA4934">
        <w:rPr>
          <w:rFonts w:ascii="Times New Roman" w:hAnsi="Times New Roman"/>
          <w:sz w:val="28"/>
          <w:szCs w:val="28"/>
          <w:lang w:val="ru-RU"/>
        </w:rPr>
        <w:t xml:space="preserve">,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w:t>
      </w:r>
      <w:r w:rsidR="00040A22" w:rsidRPr="00CA4934">
        <w:rPr>
          <w:rFonts w:ascii="Times New Roman" w:hAnsi="Times New Roman"/>
          <w:sz w:val="28"/>
          <w:szCs w:val="28"/>
          <w:lang w:val="ru-RU"/>
        </w:rPr>
        <w:t xml:space="preserve">Учебный курс «Основы духовно-нравственной культуры народов России» </w:t>
      </w:r>
      <w:r w:rsidR="00134744" w:rsidRPr="00CA4934">
        <w:rPr>
          <w:rFonts w:ascii="Times New Roman" w:hAnsi="Times New Roman"/>
          <w:sz w:val="28"/>
          <w:szCs w:val="28"/>
          <w:lang w:val="ru-RU"/>
        </w:rPr>
        <w:t xml:space="preserve">носит культурологическийи воспитательный характер, </w:t>
      </w:r>
      <w:r w:rsidR="00040A22" w:rsidRPr="00CA4934">
        <w:rPr>
          <w:rFonts w:ascii="Times New Roman" w:hAnsi="Times New Roman"/>
          <w:sz w:val="28"/>
          <w:szCs w:val="28"/>
          <w:lang w:val="ru-RU"/>
        </w:rPr>
        <w:t xml:space="preserve">главный результат обучения ОДНКНР – </w:t>
      </w:r>
      <w:r w:rsidR="00134744" w:rsidRPr="00CA4934">
        <w:rPr>
          <w:rFonts w:ascii="Times New Roman" w:hAnsi="Times New Roman"/>
          <w:sz w:val="28"/>
          <w:szCs w:val="28"/>
          <w:lang w:val="ru-RU"/>
        </w:rPr>
        <w:t xml:space="preserve">духовно-нравственное развитие обучающихся в духе общероссийской гражданской идентичности на основе традиционных российских </w:t>
      </w:r>
      <w:r w:rsidR="00040A22" w:rsidRPr="00CA4934">
        <w:rPr>
          <w:rFonts w:ascii="Times New Roman" w:hAnsi="Times New Roman"/>
          <w:sz w:val="28"/>
          <w:szCs w:val="28"/>
          <w:lang w:val="ru-RU"/>
        </w:rPr>
        <w:t>духовно-нравственных ценностей.</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3</w:t>
      </w:r>
      <w:r w:rsidR="00134744" w:rsidRPr="00CA4934">
        <w:rPr>
          <w:rFonts w:ascii="Times New Roman" w:hAnsi="Times New Roman"/>
          <w:sz w:val="28"/>
          <w:szCs w:val="28"/>
          <w:lang w:val="ru-RU"/>
        </w:rPr>
        <w:t>. 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r w:rsidR="00624C8B" w:rsidRPr="00CA4934">
        <w:rPr>
          <w:rFonts w:ascii="Times New Roman" w:hAnsi="Times New Roman"/>
          <w:sz w:val="28"/>
          <w:szCs w:val="28"/>
          <w:lang w:val="ru-RU"/>
        </w:rPr>
        <w:t>.</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4</w:t>
      </w:r>
      <w:r w:rsidR="00134744" w:rsidRPr="00CA4934">
        <w:rPr>
          <w:rFonts w:ascii="Times New Roman" w:hAnsi="Times New Roman"/>
          <w:sz w:val="28"/>
          <w:szCs w:val="28"/>
          <w:lang w:val="ru-RU"/>
        </w:rPr>
        <w:t>. </w:t>
      </w:r>
      <w:r w:rsidR="00CC1938" w:rsidRPr="00CA4934">
        <w:rPr>
          <w:rFonts w:ascii="Times New Roman" w:hAnsi="Times New Roman"/>
          <w:sz w:val="28"/>
          <w:szCs w:val="28"/>
          <w:lang w:val="ru-RU"/>
        </w:rPr>
        <w:t>К</w:t>
      </w:r>
      <w:r w:rsidR="00134744" w:rsidRPr="00CA4934">
        <w:rPr>
          <w:rFonts w:ascii="Times New Roman" w:hAnsi="Times New Roman"/>
          <w:sz w:val="28"/>
          <w:szCs w:val="28"/>
          <w:lang w:val="ru-RU"/>
        </w:rPr>
        <w:t xml:space="preserve">урс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формируется и преподаётся в соответствиис принципами культурологичности и культуросообразности, научности содержания и подхода к отбору информации, соответствия требованиям возрастной педагогики и психолог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5</w:t>
      </w:r>
      <w:r w:rsidR="00134744" w:rsidRPr="00CA4934">
        <w:rPr>
          <w:rFonts w:ascii="Times New Roman" w:hAnsi="Times New Roman"/>
          <w:sz w:val="28"/>
          <w:szCs w:val="28"/>
          <w:lang w:val="ru-RU"/>
        </w:rPr>
        <w:t>. В процессе изучения курса</w:t>
      </w:r>
      <w:r w:rsidR="00CC1938" w:rsidRPr="00CA4934">
        <w:rPr>
          <w:rFonts w:ascii="Times New Roman" w:hAnsi="Times New Roman"/>
          <w:sz w:val="28"/>
          <w:szCs w:val="28"/>
          <w:lang w:val="ru-RU"/>
        </w:rPr>
        <w:t xml:space="preserve"> ОДНКНР</w:t>
      </w:r>
      <w:r w:rsidR="00134744" w:rsidRPr="00CA4934">
        <w:rPr>
          <w:rFonts w:ascii="Times New Roman" w:hAnsi="Times New Roman"/>
          <w:sz w:val="28"/>
          <w:szCs w:val="28"/>
          <w:lang w:val="ru-RU"/>
        </w:rPr>
        <w:t xml:space="preserve"> обучающиеся получают представление о существенных взаимосвязях между материальной и духовной культурой, обусловленности культурных реалий современного обществаего духовно-нравственным обликом</w:t>
      </w:r>
      <w:r w:rsidR="00CC1938" w:rsidRPr="00CA4934">
        <w:rPr>
          <w:rFonts w:ascii="Times New Roman" w:hAnsi="Times New Roman"/>
          <w:sz w:val="28"/>
          <w:szCs w:val="28"/>
          <w:lang w:val="ru-RU"/>
        </w:rPr>
        <w:t>,и</w:t>
      </w:r>
      <w:r w:rsidR="00134744" w:rsidRPr="00CA4934">
        <w:rPr>
          <w:rFonts w:ascii="Times New Roman" w:hAnsi="Times New Roman"/>
          <w:sz w:val="28"/>
          <w:szCs w:val="28"/>
          <w:lang w:val="ru-RU"/>
        </w:rPr>
        <w:t>зучают основные компоненты культуры,её специфические инструменты самопрезентации, исторические и современные особенности духовно-нравственного развития народов Росс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760079" w:rsidRPr="00CA4934">
        <w:rPr>
          <w:rFonts w:ascii="Times New Roman" w:hAnsi="Times New Roman"/>
          <w:sz w:val="28"/>
          <w:szCs w:val="28"/>
          <w:lang w:val="ru-RU"/>
        </w:rPr>
        <w:t>2.</w:t>
      </w:r>
      <w:r w:rsidR="00624C8B" w:rsidRPr="00CA4934">
        <w:rPr>
          <w:rFonts w:ascii="Times New Roman" w:hAnsi="Times New Roman"/>
          <w:sz w:val="28"/>
          <w:szCs w:val="28"/>
          <w:lang w:val="ru-RU"/>
        </w:rPr>
        <w:t>6</w:t>
      </w:r>
      <w:r w:rsidR="00134744" w:rsidRPr="00CA4934">
        <w:rPr>
          <w:rFonts w:ascii="Times New Roman" w:hAnsi="Times New Roman"/>
          <w:sz w:val="28"/>
          <w:szCs w:val="28"/>
          <w:lang w:val="ru-RU"/>
        </w:rPr>
        <w:t xml:space="preserve">. Содержание курса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 xml:space="preserve">направлено на формирование </w:t>
      </w:r>
      <w:r w:rsidR="00134744" w:rsidRPr="00CA4934">
        <w:rPr>
          <w:rFonts w:ascii="Times New Roman" w:hAnsi="Times New Roman"/>
          <w:sz w:val="28"/>
          <w:szCs w:val="28"/>
          <w:lang w:val="ru-RU"/>
        </w:rPr>
        <w:lastRenderedPageBreak/>
        <w:t>нравственного идеала, гражданской идентичности личности обучающегосяи воспитание патриотических чувств к Родине (осознание себя как гражданина своего Отечества), формирование исторической памят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624C8B" w:rsidRPr="00CA4934">
        <w:rPr>
          <w:rFonts w:ascii="Times New Roman" w:hAnsi="Times New Roman"/>
          <w:sz w:val="28"/>
          <w:szCs w:val="28"/>
          <w:lang w:val="ru-RU"/>
        </w:rPr>
        <w:t>2.7</w:t>
      </w:r>
      <w:r w:rsidR="00134744" w:rsidRPr="00CA4934">
        <w:rPr>
          <w:rFonts w:ascii="Times New Roman" w:hAnsi="Times New Roman"/>
          <w:sz w:val="28"/>
          <w:szCs w:val="28"/>
          <w:lang w:val="ru-RU"/>
        </w:rPr>
        <w:t xml:space="preserve">. Материал курса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представлен через актуализацию макроуровня (Россия в целом как многонациональное, поликонфессиональное государство с едиными для всех законами, общероссийскими духовно-нравственными и культурными ценностями)</w:t>
      </w:r>
      <w:r w:rsidR="00CC1938" w:rsidRPr="00CA4934">
        <w:rPr>
          <w:rFonts w:ascii="Times New Roman" w:hAnsi="Times New Roman"/>
          <w:sz w:val="28"/>
          <w:szCs w:val="28"/>
          <w:lang w:val="ru-RU"/>
        </w:rPr>
        <w:t>,</w:t>
      </w:r>
      <w:r w:rsidR="00134744" w:rsidRPr="00CA4934">
        <w:rPr>
          <w:rFonts w:ascii="Times New Roman" w:hAnsi="Times New Roman"/>
          <w:sz w:val="28"/>
          <w:szCs w:val="28"/>
          <w:lang w:val="ru-RU"/>
        </w:rPr>
        <w:t xml:space="preserve"> на микроуровне (собственная идентичность, осознанная как часть малой Родины, семьи и семейных традиций, этнической и религиозной истории, к которой принадлежит обучающийсякак личность).</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w:t>
      </w:r>
      <w:r w:rsidR="00624C8B" w:rsidRPr="00CA4934">
        <w:rPr>
          <w:rFonts w:ascii="Times New Roman" w:hAnsi="Times New Roman"/>
          <w:sz w:val="28"/>
          <w:szCs w:val="28"/>
          <w:lang w:val="ru-RU"/>
        </w:rPr>
        <w:t>8</w:t>
      </w:r>
      <w:r w:rsidR="00134744" w:rsidRPr="00CA4934">
        <w:rPr>
          <w:rFonts w:ascii="Times New Roman" w:hAnsi="Times New Roman"/>
          <w:sz w:val="28"/>
          <w:szCs w:val="28"/>
          <w:lang w:val="ru-RU"/>
        </w:rPr>
        <w:t xml:space="preserve">. Принцип культурологичности в преподавании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означает важность культурологического, а не конфессионального подхода, отсутствие культурной, этнической, религиозной ангажированности в содержании предметаи его смысловых акцента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9</w:t>
      </w:r>
      <w:r w:rsidR="00134744" w:rsidRPr="00CA4934">
        <w:rPr>
          <w:rFonts w:ascii="Times New Roman" w:hAnsi="Times New Roman"/>
          <w:sz w:val="28"/>
          <w:szCs w:val="28"/>
          <w:lang w:val="ru-RU"/>
        </w:rPr>
        <w:t xml:space="preserve">. Принцип научности подходов и содержания в преподавании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означает важность терминологического единства, необходимость освоения основных научных подходов к рассмотрению культуры и усвоению научной терминологии для понимания культурообразующих элементов и формирования познавательного интереса к этнокультурным и религиозным феноменам.</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0</w:t>
      </w:r>
      <w:r w:rsidR="00134744" w:rsidRPr="00CA4934">
        <w:rPr>
          <w:rFonts w:ascii="Times New Roman" w:hAnsi="Times New Roman"/>
          <w:sz w:val="28"/>
          <w:szCs w:val="28"/>
          <w:lang w:val="ru-RU"/>
        </w:rPr>
        <w:t>. Принцип соответствия требованиям возрастной педагогикии психологии включает отбор тем и содержания курса согласно приоритетным зонам ближайшего развития для 5–6 классов, когнитивным способностями социальным потребностям обучающихся, содержанию гуманитарныхи общественно-научных учебных предмето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1</w:t>
      </w:r>
      <w:r w:rsidR="00134744" w:rsidRPr="00CA4934">
        <w:rPr>
          <w:rFonts w:ascii="Times New Roman" w:hAnsi="Times New Roman"/>
          <w:sz w:val="28"/>
          <w:szCs w:val="28"/>
          <w:lang w:val="ru-RU"/>
        </w:rPr>
        <w:t xml:space="preserve">. Принцип формирования гражданского самосознанияи общероссийской гражданской идентичности обучающихся в процессе изучения курса ОДНКНР включает осознание важности наднациональногои надконфессионального гражданского единства народов Россиикак основополагающего элемента в воспитании патриотизма и любви к Родине. Данный принцип </w:t>
      </w:r>
      <w:r w:rsidR="00CC1938" w:rsidRPr="00CA4934">
        <w:rPr>
          <w:rFonts w:ascii="Times New Roman" w:hAnsi="Times New Roman"/>
          <w:sz w:val="28"/>
          <w:szCs w:val="28"/>
          <w:lang w:val="ru-RU"/>
        </w:rPr>
        <w:t xml:space="preserve">реализуется </w:t>
      </w:r>
      <w:r w:rsidR="00134744" w:rsidRPr="00CA4934">
        <w:rPr>
          <w:rFonts w:ascii="Times New Roman" w:hAnsi="Times New Roman"/>
          <w:sz w:val="28"/>
          <w:szCs w:val="28"/>
          <w:lang w:val="ru-RU"/>
        </w:rPr>
        <w:t>через поиск объединяющих черт в духовно-нравственной жизни народов России, их культуре, религии и историческом развит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59.</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Целями изучения учебного курса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являютс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российской гражданской идентичности обучающихся через изучение культуры (единого культурного пространства) России в контексте процессов этноконфессионального согласия и взаимодействия, взаимопроникновения и мирного сосуществования народов, религий, национальных культу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условий для становления у обучающихся мировоззрения на основе традиционных российских духовно-нравственных ценностей, ведущих к осознанию своей принадлежности к многонациональному народу Российской Феде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сохранение уважения к ценностям и убеждениям представителей разных национальностей и вероисповеданий, а также способностик диалогу с представителями других культур и мировоззр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дентификация собственной личности как полноправного субъекта культурного, исторического и цивилизационного развития </w:t>
      </w:r>
      <w:r w:rsidR="00624C8B" w:rsidRPr="00CA4934">
        <w:rPr>
          <w:rFonts w:ascii="Times New Roman" w:hAnsi="Times New Roman"/>
          <w:sz w:val="28"/>
          <w:szCs w:val="28"/>
          <w:lang w:val="ru-RU"/>
        </w:rPr>
        <w:t>Российской Федерации</w:t>
      </w:r>
      <w:r w:rsidRPr="00CA4934">
        <w:rPr>
          <w:rFonts w:ascii="Times New Roman" w:hAnsi="Times New Roman"/>
          <w:sz w:val="28"/>
          <w:szCs w:val="28"/>
          <w:lang w:val="ru-RU"/>
        </w:rPr>
        <w:t>.</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3</w:t>
      </w:r>
      <w:r w:rsidR="00134744" w:rsidRPr="00CA4934">
        <w:rPr>
          <w:rFonts w:ascii="Times New Roman" w:hAnsi="Times New Roman"/>
          <w:sz w:val="28"/>
          <w:szCs w:val="28"/>
          <w:lang w:val="ru-RU"/>
        </w:rPr>
        <w:t xml:space="preserve">. Цели курса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определяют следующие задач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предметными компетенциями, имеющими преимущественное значение для формирования гражданской идентичности обучающегос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и усвоение знаний о нормах общественной моралии нравственности как основополагающих элементах духовной культуры современного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редставлений о значении духовно-нравственных ценностейи нравственных норм для достойной жизни личности, семьи, общества, ответственного отношения к будущему отцовству и материнству;</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новление компетенций межкультурного взаимодействия как способностии готовности вести межличностный, межкультурный, межконфессиональный диалог при осознании и сохранении собственной культурной идентич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нов научного мышления обучающихся через систематизацию знаний и представлений, полученных на уроках литературы, истории, изобразительного искусства, музы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учение рефлексии собственного поведения и оценке поведения окружающих через развитие навыков обоснованных нравственных суждений, </w:t>
      </w:r>
      <w:r w:rsidRPr="00CA4934">
        <w:rPr>
          <w:rFonts w:ascii="Times New Roman" w:hAnsi="Times New Roman"/>
          <w:sz w:val="28"/>
          <w:szCs w:val="28"/>
          <w:lang w:val="ru-RU"/>
        </w:rPr>
        <w:lastRenderedPageBreak/>
        <w:t>оценок и вывод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спитание уважительного и бережного отношения к историческому, религиозному и культурному наследию народов </w:t>
      </w:r>
      <w:r w:rsidR="00624C8B" w:rsidRPr="00CA4934">
        <w:rPr>
          <w:rFonts w:ascii="Times New Roman" w:hAnsi="Times New Roman"/>
          <w:sz w:val="28"/>
          <w:szCs w:val="28"/>
          <w:lang w:val="ru-RU"/>
        </w:rPr>
        <w:t>Российской Федерации</w:t>
      </w:r>
      <w:r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патриотизма как формы гражданского самосознаниячерез понимание роли личности в истории и культуре, осознание важности социального взаимодей</w:t>
      </w:r>
      <w:r w:rsidR="00624C8B" w:rsidRPr="00CA4934">
        <w:rPr>
          <w:rFonts w:ascii="Times New Roman" w:hAnsi="Times New Roman"/>
          <w:sz w:val="28"/>
          <w:szCs w:val="28"/>
          <w:lang w:val="ru-RU"/>
        </w:rPr>
        <w:t>ствия, гражданской идентичност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4</w:t>
      </w:r>
      <w:r w:rsidR="00134744" w:rsidRPr="00CA4934">
        <w:rPr>
          <w:rFonts w:ascii="Times New Roman" w:hAnsi="Times New Roman"/>
          <w:sz w:val="28"/>
          <w:szCs w:val="28"/>
          <w:lang w:val="ru-RU"/>
        </w:rPr>
        <w:t>. Изучение курса ОДНКНР вносит значительный вклад в достижение главных целей основного общего образования, способству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ширению и систематизации знаний и представлений обучающихся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w:t>
      </w:r>
      <w:r w:rsidR="00551D64" w:rsidRPr="00CA4934">
        <w:rPr>
          <w:rFonts w:ascii="Times New Roman" w:hAnsi="Times New Roman"/>
          <w:sz w:val="28"/>
          <w:szCs w:val="28"/>
          <w:lang w:val="ru-RU"/>
        </w:rPr>
        <w:t>начального общего образования</w:t>
      </w:r>
      <w:r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глублению представлений о светской этике, религиозной культуре народов </w:t>
      </w:r>
      <w:r w:rsidR="009F1249" w:rsidRPr="00CA4934">
        <w:rPr>
          <w:rFonts w:ascii="Times New Roman" w:hAnsi="Times New Roman"/>
          <w:sz w:val="28"/>
          <w:szCs w:val="28"/>
          <w:lang w:val="ru-RU"/>
        </w:rPr>
        <w:t>Российской Федерации</w:t>
      </w:r>
      <w:r w:rsidRPr="00CA4934">
        <w:rPr>
          <w:rFonts w:ascii="Times New Roman" w:hAnsi="Times New Roman"/>
          <w:sz w:val="28"/>
          <w:szCs w:val="28"/>
          <w:lang w:val="ru-RU"/>
        </w:rPr>
        <w:t>, их роли в развитии современного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ю основ морали и нравственности, воплощённых в семейных, этнокультурных и религиозных ценностях, ориентированных на соизмерение своих поступков с нравственными идеалами, на осознание своих обязанностей перед обществом и государств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спитанию патриотизма, уважения к истории, языку, культурными религиозным традициям своего народа и других народов </w:t>
      </w:r>
      <w:r w:rsidR="009F1249" w:rsidRPr="00CA4934">
        <w:rPr>
          <w:rFonts w:ascii="Times New Roman" w:hAnsi="Times New Roman"/>
          <w:sz w:val="28"/>
          <w:szCs w:val="28"/>
          <w:lang w:val="ru-RU"/>
        </w:rPr>
        <w:t>Российской Федерации</w:t>
      </w:r>
      <w:r w:rsidRPr="00CA4934">
        <w:rPr>
          <w:rFonts w:ascii="Times New Roman" w:hAnsi="Times New Roman"/>
          <w:sz w:val="28"/>
          <w:szCs w:val="28"/>
          <w:lang w:val="ru-RU"/>
        </w:rPr>
        <w:t>,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нию приоритетной значимости духовно-нравственных ценностей, </w:t>
      </w:r>
      <w:r w:rsidRPr="00CA4934">
        <w:rPr>
          <w:rFonts w:ascii="Times New Roman" w:hAnsi="Times New Roman"/>
          <w:sz w:val="28"/>
          <w:szCs w:val="28"/>
          <w:lang w:val="ru-RU"/>
        </w:rPr>
        <w:lastRenderedPageBreak/>
        <w:t>проявляющейся в преобладании этических, интеллектуальных, альтруистических мотивов над потребительскими и эгоистически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тию природы духовно-нравственных ценностей российского общества, объединяющих светскость и духов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ю ответственного отношения к учению и труду, готовности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учению научных представлений о культуре и её функциях, особенностях взаимодействия с социальными институтами, способности их применять в анализеи изучении социально-культурных явлений в истории и культуре </w:t>
      </w:r>
      <w:r w:rsidR="005E0B04" w:rsidRPr="00CA4934">
        <w:rPr>
          <w:rFonts w:ascii="Times New Roman" w:hAnsi="Times New Roman"/>
          <w:sz w:val="28"/>
          <w:szCs w:val="28"/>
          <w:lang w:val="ru-RU"/>
        </w:rPr>
        <w:t>Российской Федерации</w:t>
      </w:r>
      <w:r w:rsidRPr="00CA4934">
        <w:rPr>
          <w:rFonts w:ascii="Times New Roman" w:hAnsi="Times New Roman"/>
          <w:sz w:val="28"/>
          <w:szCs w:val="28"/>
          <w:lang w:val="ru-RU"/>
        </w:rPr>
        <w:t xml:space="preserve"> и современном обществе, давать нравственные оценки поступкови событий на основе осознания главенствующей роли духовно-нравственных ценностей в социальных и культурно-исторических процесс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ю информационной культуры обучающихся, компетенций в отборе, использовании и структурировании информации, а также возможностейдля активной самостоятельной познавательной деятельност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1</w:t>
      </w:r>
      <w:r w:rsidR="00624C8B" w:rsidRPr="00CA4934">
        <w:rPr>
          <w:rFonts w:ascii="Times New Roman" w:hAnsi="Times New Roman"/>
          <w:sz w:val="28"/>
          <w:szCs w:val="28"/>
          <w:lang w:val="ru-RU"/>
        </w:rPr>
        <w:t>5</w:t>
      </w:r>
      <w:r w:rsidR="00134744" w:rsidRPr="00CA4934">
        <w:rPr>
          <w:rFonts w:ascii="Times New Roman" w:hAnsi="Times New Roman"/>
          <w:sz w:val="28"/>
          <w:szCs w:val="28"/>
          <w:lang w:val="ru-RU"/>
        </w:rPr>
        <w:t>. Общее число часов, рекомендованных для изучения курсаОДНКНР, – 68 часов: в 5 классе – 34 часа (1 час в неделю), в 6 классе – 34 часа(1 час в неделю).</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3. Содержание обучения в 5 класс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3.1. Тематический блок 1. «Россия – наш общий д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 Зачем изучать курс «Основы духовно-нравственной культуры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 Наш дом – Росс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сия – многонациональная страна. Многонациональный народ Российской Федерации. Россия как общий дом. Дружба народ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 Язык и истор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Что такое язык? Как в языке народа отражается его история? Языккак инструмент культуры. Важность коммуникации между людьми. Языки народов мира, их взаимосвяз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4. 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и язык межнационального общения. Важность общего языка для всех народов России. Возможности, которые даёт русский язык.</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5. Истоки родной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6. Материальная культу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7. Духовная культу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8. Культура и религ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9. Культура и образова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0. Многообразие культур России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Единство культур народов России. Что значит быть культурным человеком? Знание о культуре народов Росс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3.2. Тематический блок 2. «Семья и духовно-нравственные цен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1. Семья – хранитель духовных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емья – базовый элемент общества. Семейные ценности, традиции и культура. Помощь сиротам как духовно-нравственный долг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2. Родина начинается с семь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семьи как часть истории народа, государства, человечества.Как связаны Родина и семья? Что такое Родина и Отечеств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3. Традиции семейного воспитания 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мейные традиции народов России. Межнациональные семьи. Семейное воспитание как трансляция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4. 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5. Труд в истории семь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ые роли в истории семьи. Роль домашнего тру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нравственных норм в благополучии семь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6. 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3.3. Тематический блок 3. «Духовно-нравственное богатство лич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7. Личность – общество – культу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8. Духовный мир человека. Человек – творец культуры. Культуракак духовный мир человека. Мораль. Нравственность. Патриотизм. Реализация ценностей в культуре. Творчество: что это такое? Границы творчества. Традициии новации в культуре. Границы культур. Созидательный труд. Важность трудакак творческой деятельности, как реализ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9. Личность и духовно-нравственные ценности. Моральи нравственность в жизни человека. Взаимопомощь, сострадание, милосердие, любовь, дружба, коллективизм, патриотизм, любовь к близким.</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3.4. Тематический блок 4. «Культурное единство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Тема 20. Историческая память как духовно-нравственная цен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1. Литература как язык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тература как художественное осмысление действительности. От сказкик роману. Зачем нужны литературные произведения? Внутренний мир человекаи его духов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2. Взаимовлияние культу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rsidR="00216951" w:rsidRPr="00CA4934" w:rsidRDefault="00216951"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3. 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и преемственность поколений, единство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4. Регионы России: культурное многообразие. Историческиеи социальные причины культурного разнообразия. Каждый регион уникален. Малая Родина – часть общего Отеч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5. Праздники в культуре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праздник? Почему праздники важны. Праздничные традициив России. Народные праздники как память культуры, как воплощениедуховно-нравственных идеал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6. Памятники архитектуры в культуре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7. Музыкальная культура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Музыка. Музыкальные произведения. Музыка как форма выражения эмоциональных связей между людьми. Народные инструменты. История народав его музыке и инструмент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8. Изобразительное искусство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ая реальность. Скульптура: от религиозных сюжетовк современному искусству. Храмовые росписи и фольклорные орнаменты. Живопись, графика. Выдающиеся художники разных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9. Фольклор и литература народов России. Пословицы и поговорки. Эпос и сказка. Фольклор как отражение истории народа и его ценностей, моралии нравственности. Национальная литература. Богатство культуры народав его литерату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0. Бытовые традиции народов России: пища, одежда, дом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каз о бытовых традициях своей семьи, народа, региона. Докладс использованием разнообразного зрительного ряда и других источник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 Культурная карта России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графия культур России. Россия как культурная кар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исание регионов в соответствии с их особенностям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2. Единство страны – залог будущего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сия – единая страна. Русский мир. Общая история, сходство культурных традиций, единые духовно-нравственные ценности народов Росс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4. Содержание обучения в 6 класс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4.1. Тематический блок 1. «Культура как социаль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 Мир культуры: его структу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 Культура России: многообразие регион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рритория России. Народы, живущие в ней. Проблемы культурного взаимодействия в обществе с многообразием культур. Сохранение и поддержка </w:t>
      </w:r>
      <w:r w:rsidRPr="00CA4934">
        <w:rPr>
          <w:rFonts w:ascii="Times New Roman" w:hAnsi="Times New Roman"/>
          <w:sz w:val="28"/>
          <w:szCs w:val="28"/>
          <w:lang w:val="ru-RU"/>
        </w:rPr>
        <w:lastRenderedPageBreak/>
        <w:t>принципов толерантности и уважения ко всем культурам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 История быта как история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4. Прогресс: технический и социальный. Производительность труда. Разделение труда. Обслуживающий и производящий труд. Домашний труди его механизация. Что такое технологии и как они влияют на культуру и ценности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5. Образование в культуре народов России. Представление об основных этапах в истории образ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6. Права и обязанност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7. Общество и религия: духовно-нравственное взаимодейств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р религий в истории. Религии народов России сегодня. Государствообразующие и традиционные религии как источникдуховно-нравственных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8. Современный мир: самое важное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4.2. Тематический блок 2. «Человек и его отражение в культу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9. Каким должен быть человек? Духовно-нравственный облик и идеал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раль, нравственность, этика, этикет в культурах народов России. Правои равенство в правах. Свобода как ценность. Долг как её ограничение. Обществокак </w:t>
      </w:r>
      <w:r w:rsidRPr="00CA4934">
        <w:rPr>
          <w:rFonts w:ascii="Times New Roman" w:hAnsi="Times New Roman"/>
          <w:sz w:val="28"/>
          <w:szCs w:val="28"/>
          <w:lang w:val="ru-RU"/>
        </w:rPr>
        <w:lastRenderedPageBreak/>
        <w:t>регулятор своб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и качества человека, его образ в культуре народов России, единство человеческих качеств. Единство духовной жизн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1. Религия как источник нравствен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и религиозный идеал человек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2. Наука как источник знания о человеке и человеческ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уманитарное знание и его особенности. Культура как самопознание. Этика. Эстетика. Право в контексте духовно-нравственных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3. Этика и нравственность как категории духовной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этика. Добро и его проявления в реальной жизни. Что значит быть нравственным. Почему нравственность важ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4. Самопознание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втобиография и автопортрет: кто я и что я люблю. Как устроена моя жизнь. Выполнение проект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4.3. Тематический блок 3. «Человек как член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5. Труд делает человека человеком.</w:t>
      </w:r>
    </w:p>
    <w:p w:rsidR="009A2C3E" w:rsidRPr="00CA4934" w:rsidRDefault="009A2C3E"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6. Подвиг: как узнать геро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Что такое подвиг. Героизм как самопожертвование. Героизм на войне. Подвиг в мирное время. Милосердие, взаимопомощь.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7. Люди в обществе: духовно-нравственное взаимовлия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ловек в социальном измерении. Дружба, предательство. Коллектив. Личные границы. Этика предпринимательства. Социальная помощ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Тема 18. Проблемы современного общества как отражениеего духовно-нравственного самос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едность. Инвалидность. Асоциальная семья. Сиротств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ажение этих явлений в культуре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9. Духовно-нравственные ориентиры социальных отнош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лосердие. Взаимопомощь. Социальное служение. Благотворительность. Волонтёрство. Общественные благ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0. Гуманизм как сущностная характеристика духовно-нравственной культуры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уманизм. Истоки гуманистического мышления. Философия гуманизма. Проявления гуманизма в историко-культурном наследии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1. Социальные профессии; их важность для сохранениядуховно-нравственного облика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ые профессии: врач, учитель, пожарный, полицейский, социальный работник. Духовно-нравственные качества, необходимые представителямэтих професс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2. Выдающиеся благотворители в истории. Благотворительностькак нравственный долг.</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ценаты, философы, религиозные лидеры, врачи, учёные, педагоги. Важность меценатства для духовно-нравственного развития личностисамого мецената и общества в цел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3. Выдающиеся учёные России. Наука как источник социальногои духовного прогресса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ёные России. Почему важно помнить историю науки. Вклад наукив благополучие страны. Важность морали и нравственности в науке, в деятельности учён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4. Моя профессия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уд как самореализация, как вклад в общество. Рассказ о своей будущей професс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4.4. Тематический блок 4. «Родина и патриотиз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5. Граждани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одина и гражданство, их взаимосвязь. Что делает человека гражданином. Нравственные качества граждани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6. Патриотиз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триотизм. Толерантность. Уважение к другим народам и их истории. Важность патриотизм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7. Защита Родины: подвиг или долг?</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йна и мир. Роль знания в защите Родины. Долг гражданина перед обществом. Военные подвиги. Честь. Добле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8. Государство. Россия – наша Роди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осударство как объединяющее начало. Социальная сторона праваи государства. Что такое закон. Что такое Родина? Что такое государство? Необходимость быть гражданином. Российская гражданская идентичность.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9. Гражданская идентичность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акими качествами должен обладать человек как гражданин.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0. Моя школа и мой класс (практическое занятие). Портрет школыили класса через добрые де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 Человек: какой он?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ловек. Его образы в культуре. Духовность и нравственность как важнейшие качества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 Человек и культура (проек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тоговый проект: «Что значит быть человеком?»</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 Планируемые результаты освоения программы по ОДНКНР на уровне основного общего образов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1.</w:t>
      </w:r>
      <w:r w:rsidR="00134744" w:rsidRPr="00CA4934">
        <w:rPr>
          <w:rFonts w:ascii="Times New Roman" w:hAnsi="Times New Roman"/>
          <w:sz w:val="28"/>
          <w:szCs w:val="28"/>
        </w:rPr>
        <w:t> </w:t>
      </w:r>
      <w:r w:rsidR="00134744" w:rsidRPr="00CA4934">
        <w:rPr>
          <w:rFonts w:ascii="Times New Roman" w:hAnsi="Times New Roman"/>
          <w:sz w:val="28"/>
          <w:szCs w:val="28"/>
          <w:lang w:val="ru-RU"/>
        </w:rPr>
        <w:t xml:space="preserve">Изучение ОДНКНР </w:t>
      </w:r>
      <w:r w:rsidR="00771990" w:rsidRPr="00CA4934">
        <w:rPr>
          <w:rFonts w:ascii="Times New Roman" w:hAnsi="Times New Roman"/>
          <w:sz w:val="28"/>
          <w:szCs w:val="28"/>
          <w:lang w:val="ru-RU"/>
        </w:rPr>
        <w:t xml:space="preserve">на уровне основного общего образования </w:t>
      </w:r>
      <w:r w:rsidR="00134744" w:rsidRPr="00CA4934">
        <w:rPr>
          <w:rFonts w:ascii="Times New Roman" w:hAnsi="Times New Roman"/>
          <w:sz w:val="28"/>
          <w:szCs w:val="28"/>
          <w:lang w:val="ru-RU"/>
        </w:rPr>
        <w:t>направлено на достижение обучающимися личностных, метапредметныхи предметных результатов освоения содержания учебного предмет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2.</w:t>
      </w:r>
      <w:r w:rsidR="00134744" w:rsidRPr="00CA4934">
        <w:rPr>
          <w:rFonts w:ascii="Times New Roman" w:hAnsi="Times New Roman"/>
          <w:sz w:val="28"/>
          <w:szCs w:val="28"/>
        </w:rPr>
        <w:t> </w:t>
      </w:r>
      <w:r w:rsidR="00134744" w:rsidRPr="00CA4934">
        <w:rPr>
          <w:rFonts w:ascii="Times New Roman" w:hAnsi="Times New Roman"/>
          <w:sz w:val="28"/>
          <w:szCs w:val="28"/>
          <w:lang w:val="ru-RU"/>
        </w:rPr>
        <w:t>Личностные результаты имеют направленность на решение задач воспитания, развития и социализации обучающихся средствами учебного курс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2.1.</w:t>
      </w:r>
      <w:r w:rsidR="00134744" w:rsidRPr="00CA4934">
        <w:rPr>
          <w:rFonts w:ascii="Times New Roman" w:hAnsi="Times New Roman"/>
          <w:sz w:val="28"/>
          <w:szCs w:val="28"/>
        </w:rPr>
        <w:t> </w:t>
      </w:r>
      <w:r w:rsidR="00134744" w:rsidRPr="00CA4934">
        <w:rPr>
          <w:rFonts w:ascii="Times New Roman" w:hAnsi="Times New Roman"/>
          <w:sz w:val="28"/>
          <w:szCs w:val="28"/>
          <w:lang w:val="ru-RU"/>
        </w:rPr>
        <w:t xml:space="preserve">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w:t>
      </w:r>
      <w:r w:rsidR="00134744" w:rsidRPr="00CA4934">
        <w:rPr>
          <w:rFonts w:ascii="Times New Roman" w:hAnsi="Times New Roman"/>
          <w:sz w:val="28"/>
          <w:szCs w:val="28"/>
          <w:lang w:val="ru-RU"/>
        </w:rPr>
        <w:lastRenderedPageBreak/>
        <w:t>по ОДНКН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результаты освоения курса достигаются в единстве учебнойи воспитательной дея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результаты освоения курса включаю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ние российской гражданской идентич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бучающихся к саморазвитию, самостоятельности и личностному самоопределению;</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ценность самостоятельности и инициатив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личие мотивации к целенаправленной социально значимой деятель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внутренней позиции личности как особого ценностного отношения к себе, окружающим людям и жизни в целом.</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2.2.</w:t>
      </w:r>
      <w:r w:rsidR="00134744" w:rsidRPr="00CA4934">
        <w:rPr>
          <w:rFonts w:ascii="Times New Roman" w:hAnsi="Times New Roman"/>
          <w:sz w:val="28"/>
          <w:szCs w:val="28"/>
        </w:rPr>
        <w:t> </w:t>
      </w:r>
      <w:r w:rsidR="00134744" w:rsidRPr="00CA4934">
        <w:rPr>
          <w:rFonts w:ascii="Times New Roman" w:hAnsi="Times New Roman"/>
          <w:sz w:val="28"/>
          <w:szCs w:val="28"/>
          <w:lang w:val="ru-RU"/>
        </w:rPr>
        <w:t>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rsidR="00134744" w:rsidRPr="00CA4934" w:rsidRDefault="00134744" w:rsidP="00E41B55">
      <w:pPr>
        <w:numPr>
          <w:ilvl w:val="0"/>
          <w:numId w:val="8"/>
        </w:numPr>
        <w:spacing w:after="0" w:line="350" w:lineRule="auto"/>
        <w:jc w:val="both"/>
        <w:rPr>
          <w:rFonts w:ascii="Times New Roman" w:hAnsi="Times New Roman"/>
          <w:sz w:val="28"/>
          <w:szCs w:val="28"/>
          <w:lang w:val="ru-RU"/>
        </w:rPr>
      </w:pPr>
      <w:r w:rsidRPr="00CA4934">
        <w:rPr>
          <w:rFonts w:ascii="Times New Roman" w:hAnsi="Times New Roman"/>
          <w:sz w:val="28"/>
          <w:szCs w:val="28"/>
          <w:lang w:val="ru-RU"/>
        </w:rPr>
        <w:t>патриот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определение (личностное, профессиональное, жизненное): сформированность российской гражданской идентичности: патриотизма, уваженияк Отечеству, прошлому и настоящему многонационального народа России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rsidR="00134744" w:rsidRPr="00CA4934" w:rsidRDefault="00134744" w:rsidP="00E41B55">
      <w:pPr>
        <w:numPr>
          <w:ilvl w:val="0"/>
          <w:numId w:val="8"/>
        </w:numPr>
        <w:spacing w:after="0" w:line="350" w:lineRule="auto"/>
        <w:jc w:val="both"/>
        <w:rPr>
          <w:rFonts w:ascii="Times New Roman" w:hAnsi="Times New Roman"/>
          <w:sz w:val="28"/>
          <w:szCs w:val="28"/>
          <w:lang w:val="ru-RU"/>
        </w:rPr>
      </w:pPr>
      <w:r w:rsidRPr="00CA4934">
        <w:rPr>
          <w:rFonts w:ascii="Times New Roman" w:hAnsi="Times New Roman"/>
          <w:sz w:val="28"/>
          <w:szCs w:val="28"/>
          <w:lang w:val="ru-RU"/>
        </w:rPr>
        <w:t>граждан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сть своей гражданской идентичности через знание истории, языка, культуры своего народа, своего края, основ культурного наследия народов Россиии человечества и знание основных норм морали, нравственных и духовных идеалов, хранимых в культурных традициях народов России, готовность на их основек сознательному самоограничению в поступках, поведении, расточительном потребитель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w:t>
      </w:r>
      <w:r w:rsidRPr="00CA4934">
        <w:rPr>
          <w:rFonts w:ascii="Times New Roman" w:hAnsi="Times New Roman"/>
          <w:sz w:val="28"/>
          <w:szCs w:val="28"/>
          <w:lang w:val="ru-RU"/>
        </w:rPr>
        <w:lastRenderedPageBreak/>
        <w:t xml:space="preserve">самосовершенствованию;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веротерпимости, уважительного отношенияк религиозным чувствам, взглядам людей или их отсутствию;</w:t>
      </w:r>
    </w:p>
    <w:p w:rsidR="00134744" w:rsidRPr="00CA4934" w:rsidRDefault="00134744" w:rsidP="00E41B55">
      <w:pPr>
        <w:numPr>
          <w:ilvl w:val="0"/>
          <w:numId w:val="8"/>
        </w:numPr>
        <w:spacing w:after="0" w:line="350" w:lineRule="auto"/>
        <w:jc w:val="both"/>
        <w:rPr>
          <w:rFonts w:ascii="Times New Roman" w:hAnsi="Times New Roman"/>
          <w:sz w:val="28"/>
          <w:szCs w:val="28"/>
          <w:lang w:val="ru-RU"/>
        </w:rPr>
      </w:pPr>
      <w:r w:rsidRPr="00CA4934">
        <w:rPr>
          <w:rFonts w:ascii="Times New Roman" w:hAnsi="Times New Roman"/>
          <w:sz w:val="28"/>
          <w:szCs w:val="28"/>
          <w:lang w:val="ru-RU"/>
        </w:rPr>
        <w:t>ценности познавательной дея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34744" w:rsidRPr="00CA4934" w:rsidRDefault="00C57F64" w:rsidP="00E41B55">
      <w:pPr>
        <w:spacing w:after="0" w:line="350" w:lineRule="auto"/>
        <w:ind w:firstLine="709"/>
        <w:jc w:val="both"/>
        <w:rPr>
          <w:rFonts w:ascii="Times New Roman" w:hAnsi="Times New Roman"/>
          <w:sz w:val="28"/>
          <w:szCs w:val="28"/>
          <w:lang w:val="ru-RU"/>
        </w:rPr>
      </w:pPr>
      <w:r>
        <w:rPr>
          <w:rFonts w:ascii="Times New Roman" w:hAnsi="Times New Roman"/>
          <w:noProof/>
          <w:sz w:val="28"/>
          <w:szCs w:val="28"/>
          <w:lang w:val="ru-RU" w:eastAsia="ru-RU"/>
        </w:rPr>
        <w:pict>
          <v:line id="Line 5" o:spid="_x0000_s1026" style="position:absolute;left:0;text-align:left;z-index:-251658752;visibility:visible;mso-position-horizontal-relative:page" from="151.05pt,16.6pt" to="154.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" strokeweight=".49989mm">
            <w10:wrap anchorx="page"/>
          </v:line>
        </w:pict>
      </w:r>
      <w:r w:rsidR="00134744" w:rsidRPr="00CA4934">
        <w:rPr>
          <w:rFonts w:ascii="Times New Roman" w:hAnsi="Times New Roman"/>
          <w:sz w:val="28"/>
          <w:szCs w:val="28"/>
          <w:lang w:val="ru-RU"/>
        </w:rPr>
        <w:t xml:space="preserve">смыслообразование: сформированность ответственного отношения к учению, готовности и способности обучающихся к саморазвитию и самообразованиюна основе мотивации к обучению и познанию через развитие способностейк духовному развитию, нравственному самосовершенствованию;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веротерпимости, уважительного отношения к религиозным чувствам, взглядам людей или их отсутствию;</w:t>
      </w:r>
    </w:p>
    <w:p w:rsidR="00134744" w:rsidRPr="00CA4934" w:rsidRDefault="00134744" w:rsidP="00E41B55">
      <w:pPr>
        <w:numPr>
          <w:ilvl w:val="0"/>
          <w:numId w:val="8"/>
        </w:numPr>
        <w:spacing w:after="0" w:line="350" w:lineRule="auto"/>
        <w:jc w:val="both"/>
        <w:rPr>
          <w:rFonts w:ascii="Times New Roman" w:hAnsi="Times New Roman"/>
          <w:sz w:val="28"/>
          <w:szCs w:val="28"/>
          <w:lang w:val="ru-RU"/>
        </w:rPr>
      </w:pPr>
      <w:r w:rsidRPr="00CA4934">
        <w:rPr>
          <w:rFonts w:ascii="Times New Roman" w:hAnsi="Times New Roman"/>
          <w:sz w:val="28"/>
          <w:szCs w:val="28"/>
          <w:lang w:val="ru-RU"/>
        </w:rPr>
        <w:t>духовно-нравственн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нравственной рефлексии и компетентности в решении моральных проблем на основе личностного выбора, нравственных чувстви нравственного поведения, осознанного и ответственного отношенияк собственным поступкам, осознание значения семьи в жизни человека и общества, принятие ценности семейной жизни, уважительное и заботливое отношениек членам своей семьи через знание основных норм морали, нравственных, духовных идеалов, хранимых в культурных традициях народов России, готовностьна их основе к сознательному самоограничению в поступках, поведении, расточительном потреблен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3.</w:t>
      </w:r>
      <w:r w:rsidR="00134744" w:rsidRPr="00CA4934">
        <w:rPr>
          <w:rFonts w:ascii="Times New Roman" w:hAnsi="Times New Roman"/>
          <w:sz w:val="28"/>
          <w:szCs w:val="28"/>
        </w:rPr>
        <w:t> </w:t>
      </w:r>
      <w:r w:rsidR="00134744" w:rsidRPr="00CA4934">
        <w:rPr>
          <w:rFonts w:ascii="Times New Roman" w:hAnsi="Times New Roman"/>
          <w:sz w:val="28"/>
          <w:szCs w:val="28"/>
          <w:lang w:val="ru-RU"/>
        </w:rPr>
        <w:t xml:space="preserve">Метапредметные результаты освоения программы по ОДНКНР включают освоение обучающимися межпредметных понятий (используютсяв </w:t>
      </w:r>
      <w:r w:rsidR="00134744" w:rsidRPr="00CA4934">
        <w:rPr>
          <w:rFonts w:ascii="Times New Roman" w:hAnsi="Times New Roman"/>
          <w:sz w:val="28"/>
          <w:szCs w:val="28"/>
          <w:lang w:val="ru-RU"/>
        </w:rPr>
        <w:lastRenderedPageBreak/>
        <w:t>нескольких предметных областях) и универсальные учебные действия (познавательные, коммуникативные, регулятивные), способность их использовать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результате изучения ОДНКНР на уровне основного общего образования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3.1.</w:t>
      </w:r>
      <w:r w:rsidR="00134744" w:rsidRPr="00CA4934">
        <w:rPr>
          <w:rFonts w:ascii="Times New Roman" w:hAnsi="Times New Roman"/>
          <w:sz w:val="28"/>
          <w:szCs w:val="28"/>
        </w:rPr>
        <w:t> </w:t>
      </w:r>
      <w:r w:rsidR="00134744" w:rsidRPr="00CA4934">
        <w:rPr>
          <w:rFonts w:ascii="Times New Roman" w:hAnsi="Times New Roman"/>
          <w:sz w:val="28"/>
          <w:szCs w:val="28"/>
          <w:lang w:val="ru-RU"/>
        </w:rPr>
        <w:t>У обучающегося будут сформированы следующие познавательные универсальные учебны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для классификации, устанавливать причинно-следственные связи, строить логическое рассуждение, умозаключение (индуктивное, дедуктивное, по аналогии)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логические универсальные учебны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знаки и символы, моделии схемы для решения учебных и познавательных задач(знаково-символические/моделирова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мотивации к овладению культурой активного использования словарей и других поисковых систем.</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3.2.</w:t>
      </w:r>
      <w:r w:rsidR="00134744" w:rsidRPr="00CA4934">
        <w:rPr>
          <w:rFonts w:ascii="Times New Roman" w:hAnsi="Times New Roman"/>
          <w:sz w:val="28"/>
          <w:szCs w:val="28"/>
        </w:rPr>
        <w:t> </w:t>
      </w:r>
      <w:r w:rsidR="00134744" w:rsidRPr="00CA4934">
        <w:rPr>
          <w:rFonts w:ascii="Times New Roman" w:hAnsi="Times New Roman"/>
          <w:sz w:val="28"/>
          <w:szCs w:val="28"/>
          <w:lang w:val="ru-RU"/>
        </w:rPr>
        <w:t>У обучающегося будут сформированы следующие коммуникативные универсальные учебны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рганизовывать учебное сотрудничество и совместную деятельностьс учителем и сверстникам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ботать индивидуально и в группе: находить общее решение и разрешать конфликты на основе согласования позиций и учёта интерес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формулировать, аргументировать и отстаивать своё мнение (учебное сотрудничеств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для планирования и регуляции своей деятель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устной и письменной речью, монологической контекстной речью (коммуникац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развитие компетентности в области использования информационно-коммуникационных технологий (информационно-коммуникационная компетентность).</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3.3.</w:t>
      </w:r>
      <w:r w:rsidR="00134744" w:rsidRPr="00CA4934">
        <w:rPr>
          <w:rFonts w:ascii="Times New Roman" w:hAnsi="Times New Roman"/>
          <w:sz w:val="28"/>
          <w:szCs w:val="28"/>
        </w:rPr>
        <w:t> </w:t>
      </w:r>
      <w:r w:rsidR="00134744" w:rsidRPr="00CA4934">
        <w:rPr>
          <w:rFonts w:ascii="Times New Roman" w:hAnsi="Times New Roman"/>
          <w:sz w:val="28"/>
          <w:szCs w:val="28"/>
          <w:lang w:val="ru-RU"/>
        </w:rPr>
        <w:t>У обучающегося будут сформированы следующие регулятивные универсальные учебны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и интересы своей познавательной деятельности (целеполага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в том числе альтернативные, осознанно выбирать наиболее эффективные способы решения учебных и познавательных задач (планирова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ценивать правильность выполнения учебной задачи, собственные возможности её решения (оцен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познавательная рефлексия, саморегуляция) деятельност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4.</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программы по ОДНКНР на уровне основного общего образ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метные результаты освоения курса включают освоение научных знаний, </w:t>
      </w:r>
      <w:r w:rsidRPr="00CA4934">
        <w:rPr>
          <w:rFonts w:ascii="Times New Roman" w:hAnsi="Times New Roman"/>
          <w:sz w:val="28"/>
          <w:szCs w:val="28"/>
          <w:lang w:val="ru-RU"/>
        </w:rPr>
        <w:lastRenderedPageBreak/>
        <w:t>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4.1.</w:t>
      </w:r>
      <w:r w:rsidR="00134744" w:rsidRPr="00CA4934">
        <w:rPr>
          <w:rFonts w:ascii="Times New Roman" w:hAnsi="Times New Roman"/>
          <w:sz w:val="28"/>
          <w:szCs w:val="28"/>
        </w:rPr>
        <w:t> </w:t>
      </w:r>
      <w:r w:rsidR="00134744" w:rsidRPr="00CA4934">
        <w:rPr>
          <w:rFonts w:ascii="Times New Roman" w:hAnsi="Times New Roman"/>
          <w:sz w:val="28"/>
          <w:szCs w:val="28"/>
          <w:lang w:val="ru-RU"/>
        </w:rPr>
        <w:t xml:space="preserve">К концу обучения в </w:t>
      </w:r>
      <w:r w:rsidR="00134744" w:rsidRPr="00CA4934">
        <w:rPr>
          <w:rFonts w:ascii="Times New Roman" w:hAnsi="Times New Roman"/>
          <w:bCs/>
          <w:sz w:val="28"/>
          <w:szCs w:val="28"/>
          <w:lang w:val="ru-RU"/>
        </w:rPr>
        <w:t xml:space="preserve">5 классе </w:t>
      </w:r>
      <w:r w:rsidR="00134744" w:rsidRPr="00CA4934">
        <w:rPr>
          <w:rFonts w:ascii="Times New Roman" w:hAnsi="Times New Roman"/>
          <w:sz w:val="28"/>
          <w:szCs w:val="28"/>
          <w:lang w:val="ru-RU"/>
        </w:rPr>
        <w:t>обучающийся получит следующие предметные результаты по отдельным темам программы по ОДНКН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1. «Россия – наш общий д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w:t>
      </w:r>
      <w:r w:rsidRPr="00CA4934">
        <w:rPr>
          <w:rFonts w:ascii="Times New Roman" w:hAnsi="Times New Roman"/>
          <w:sz w:val="28"/>
          <w:szCs w:val="28"/>
        </w:rPr>
        <w:t> </w:t>
      </w:r>
      <w:r w:rsidRPr="00CA4934">
        <w:rPr>
          <w:rFonts w:ascii="Times New Roman" w:hAnsi="Times New Roman"/>
          <w:sz w:val="28"/>
          <w:szCs w:val="28"/>
          <w:lang w:val="ru-RU"/>
        </w:rPr>
        <w:t>Зачем изучать курс «Основы духовно-нравственной культуры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взаимосвязь между языком и культурой, духовно-нравственным развитием личности и социальным поведение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w:t>
      </w:r>
      <w:r w:rsidRPr="00CA4934">
        <w:rPr>
          <w:rFonts w:ascii="Times New Roman" w:hAnsi="Times New Roman"/>
          <w:sz w:val="28"/>
          <w:szCs w:val="28"/>
        </w:rPr>
        <w:t> </w:t>
      </w:r>
      <w:r w:rsidRPr="00CA4934">
        <w:rPr>
          <w:rFonts w:ascii="Times New Roman" w:hAnsi="Times New Roman"/>
          <w:sz w:val="28"/>
          <w:szCs w:val="28"/>
          <w:lang w:val="ru-RU"/>
        </w:rPr>
        <w:t>Наш дом – Росс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современном состоянии культурного и религиозного разнообразия народов Российской Федерации, причинах культурных различ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еобходимость межнационального и межрелигиозного сотрудничества и взаимодействия, важность сотрудничества и дружбымежду народами и нациями, обосновывать их необходим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w:t>
      </w:r>
      <w:r w:rsidRPr="00CA4934">
        <w:rPr>
          <w:rFonts w:ascii="Times New Roman" w:hAnsi="Times New Roman"/>
          <w:sz w:val="28"/>
          <w:szCs w:val="28"/>
        </w:rPr>
        <w:t> </w:t>
      </w:r>
      <w:r w:rsidRPr="00CA4934">
        <w:rPr>
          <w:rFonts w:ascii="Times New Roman" w:hAnsi="Times New Roman"/>
          <w:sz w:val="28"/>
          <w:szCs w:val="28"/>
          <w:lang w:val="ru-RU"/>
        </w:rPr>
        <w:t>Язык и истор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что такое язык, каковы важность его изучения и влияниена миропонимание лич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базовые представления о формировании языка как носителядуховно-нравственных смыслов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онимать суть и смысл коммуникативной роли языка, в том числев организации межкультурного диалога и взаимо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своё понимание необходимости нравственной чистоты языка, важности лингвистической гигиены, речевого этике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4.</w:t>
      </w:r>
      <w:r w:rsidRPr="00CA4934">
        <w:rPr>
          <w:rFonts w:ascii="Times New Roman" w:hAnsi="Times New Roman"/>
          <w:sz w:val="28"/>
          <w:szCs w:val="28"/>
        </w:rPr>
        <w:t> </w:t>
      </w:r>
      <w:r w:rsidRPr="00CA4934">
        <w:rPr>
          <w:rFonts w:ascii="Times New Roman" w:hAnsi="Times New Roman"/>
          <w:sz w:val="28"/>
          <w:szCs w:val="28"/>
          <w:lang w:val="ru-RU"/>
        </w:rPr>
        <w:t>Русский язык – язык общения и язык возмож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базовые представления о происхождении и развитии русского языка, его взаимосвязи с языками других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нравственных категориях русского языкаи их происхожд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5.</w:t>
      </w:r>
      <w:r w:rsidRPr="00CA4934">
        <w:rPr>
          <w:rFonts w:ascii="Times New Roman" w:hAnsi="Times New Roman"/>
          <w:sz w:val="28"/>
          <w:szCs w:val="28"/>
        </w:rPr>
        <w:t> </w:t>
      </w:r>
      <w:r w:rsidRPr="00CA4934">
        <w:rPr>
          <w:rFonts w:ascii="Times New Roman" w:hAnsi="Times New Roman"/>
          <w:sz w:val="28"/>
          <w:szCs w:val="28"/>
          <w:lang w:val="ru-RU"/>
        </w:rPr>
        <w:t>Истоки родной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сформированное представление о понятие «культу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вать и уметь доказывать взаимосвязь культуры и природы, знать основные формы репрезентации культуры, уметь их различать и соотноситьс реальными проявлениями культурного многообраз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выделять общие черты в культуре различных народов, обосновыватьих значение и причи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6.</w:t>
      </w:r>
      <w:r w:rsidRPr="00CA4934">
        <w:rPr>
          <w:rFonts w:ascii="Times New Roman" w:hAnsi="Times New Roman"/>
          <w:sz w:val="28"/>
          <w:szCs w:val="28"/>
        </w:rPr>
        <w:t> </w:t>
      </w:r>
      <w:r w:rsidRPr="00CA4934">
        <w:rPr>
          <w:rFonts w:ascii="Times New Roman" w:hAnsi="Times New Roman"/>
          <w:sz w:val="28"/>
          <w:szCs w:val="28"/>
          <w:lang w:val="ru-RU"/>
        </w:rPr>
        <w:t>Материальная культу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артефактах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базовое представление о традиционных укладах хозяйства: земледелии, скотоводстве, охоте, рыболов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между хозяйственным укладом и проявлениями духовной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зависимость основных культурных укладов народов России от географии их массового расселения, природных условийи взаимодействия с другими этноса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7.</w:t>
      </w:r>
      <w:r w:rsidRPr="00CA4934">
        <w:rPr>
          <w:rFonts w:ascii="Times New Roman" w:hAnsi="Times New Roman"/>
          <w:sz w:val="28"/>
          <w:szCs w:val="28"/>
        </w:rPr>
        <w:t> </w:t>
      </w:r>
      <w:r w:rsidRPr="00CA4934">
        <w:rPr>
          <w:rFonts w:ascii="Times New Roman" w:hAnsi="Times New Roman"/>
          <w:sz w:val="28"/>
          <w:szCs w:val="28"/>
          <w:lang w:val="ru-RU"/>
        </w:rPr>
        <w:t>Духовная культу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меть представление о таких культурных концептах как «искусство», «наука», «религ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давать определения терминам «мораль», «нравственность», «духовные ценности», «духовность» на доступном для обучающихся уровне осмыс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и взаимосвязь названных терминов с формамиих репрезентации в культу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культурных символов, нравственный и духовный смысл культурных артефак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знаки и символы, уметь соотносить их с культурными явлениями, с которыми они связа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8.</w:t>
      </w:r>
      <w:r w:rsidRPr="00CA4934">
        <w:rPr>
          <w:rFonts w:ascii="Times New Roman" w:hAnsi="Times New Roman"/>
          <w:sz w:val="28"/>
          <w:szCs w:val="28"/>
        </w:rPr>
        <w:t> </w:t>
      </w:r>
      <w:r w:rsidRPr="00CA4934">
        <w:rPr>
          <w:rFonts w:ascii="Times New Roman" w:hAnsi="Times New Roman"/>
          <w:sz w:val="28"/>
          <w:szCs w:val="28"/>
          <w:lang w:val="ru-RU"/>
        </w:rPr>
        <w:t>Культура и религ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онятии «религия», уметь пояснить её роль в жизни общества и основные социально-культурные функ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связь религии и морал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оль и значение духовных ценностей в религиях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характеризовать государствообразующие конфессии Россиии их картины ми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9.</w:t>
      </w:r>
      <w:r w:rsidRPr="00CA4934">
        <w:rPr>
          <w:rFonts w:ascii="Times New Roman" w:hAnsi="Times New Roman"/>
          <w:sz w:val="28"/>
          <w:szCs w:val="28"/>
        </w:rPr>
        <w:t> </w:t>
      </w:r>
      <w:r w:rsidRPr="00CA4934">
        <w:rPr>
          <w:rFonts w:ascii="Times New Roman" w:hAnsi="Times New Roman"/>
          <w:sz w:val="28"/>
          <w:szCs w:val="28"/>
          <w:lang w:val="ru-RU"/>
        </w:rPr>
        <w:t>Культура и образова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термин «образование» и уметь обосновать его важностьдля личности и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основных ступенях образования в Россиии их необходим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культуры и образованност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заимосвязи между знанием, образованием и личностным и профессиональным ростом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0.</w:t>
      </w:r>
      <w:r w:rsidRPr="00CA4934">
        <w:rPr>
          <w:rFonts w:ascii="Times New Roman" w:hAnsi="Times New Roman"/>
          <w:sz w:val="28"/>
          <w:szCs w:val="28"/>
        </w:rPr>
        <w:t> </w:t>
      </w:r>
      <w:r w:rsidRPr="00CA4934">
        <w:rPr>
          <w:rFonts w:ascii="Times New Roman" w:hAnsi="Times New Roman"/>
          <w:sz w:val="28"/>
          <w:szCs w:val="28"/>
          <w:lang w:val="ru-RU"/>
        </w:rPr>
        <w:t>Многообразие культур России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сформированные представления о закономерностях развития культуры и истории народов, их культурных особенност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ыделять общее и единичное в культуре на основе предметных знанийо культуре своего наро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полагать и доказывать наличие взаимосвязи между культуройи духовно-нравственными ценностями на основе местной культурно-исторической специф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2. «Семья и духовно-нравственные цен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1.</w:t>
      </w:r>
      <w:r w:rsidRPr="00CA4934">
        <w:rPr>
          <w:rFonts w:ascii="Times New Roman" w:hAnsi="Times New Roman"/>
          <w:sz w:val="28"/>
          <w:szCs w:val="28"/>
        </w:rPr>
        <w:t> </w:t>
      </w:r>
      <w:r w:rsidRPr="00CA4934">
        <w:rPr>
          <w:rFonts w:ascii="Times New Roman" w:hAnsi="Times New Roman"/>
          <w:sz w:val="28"/>
          <w:szCs w:val="28"/>
          <w:lang w:val="ru-RU"/>
        </w:rPr>
        <w:t>Семья – хранитель духовных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смысл термина «семь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взаимосвязях между типом культуры и особенностями семейного быта и отношений в семь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термина «поколение» и его взаимосвязь с культурными особенностями своего времен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составить рассказ о своей семье в соответствиис культурно-историческими условиями её существ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такие понятия, как «счастливая семья», «семейное счасть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уметь доказывать важность семьи как хранителя традицийи её воспитательную рол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2.</w:t>
      </w:r>
      <w:r w:rsidRPr="00CA4934">
        <w:rPr>
          <w:rFonts w:ascii="Times New Roman" w:hAnsi="Times New Roman"/>
          <w:sz w:val="28"/>
          <w:szCs w:val="28"/>
        </w:rPr>
        <w:t> </w:t>
      </w:r>
      <w:r w:rsidRPr="00CA4934">
        <w:rPr>
          <w:rFonts w:ascii="Times New Roman" w:hAnsi="Times New Roman"/>
          <w:sz w:val="28"/>
          <w:szCs w:val="28"/>
          <w:lang w:val="ru-RU"/>
        </w:rPr>
        <w:t>Родина начинается с семь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понятие «Роди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взаимосвязь и различия между концептами «Отечество»и «Роди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что такое история семьи, каковы формы её выраженияи сохран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взаимосвязь истории семьи и истории народа, государства, человеч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3.</w:t>
      </w:r>
      <w:r w:rsidRPr="00CA4934">
        <w:rPr>
          <w:rFonts w:ascii="Times New Roman" w:hAnsi="Times New Roman"/>
          <w:sz w:val="28"/>
          <w:szCs w:val="28"/>
        </w:rPr>
        <w:t> </w:t>
      </w:r>
      <w:r w:rsidRPr="00CA4934">
        <w:rPr>
          <w:rFonts w:ascii="Times New Roman" w:hAnsi="Times New Roman"/>
          <w:sz w:val="28"/>
          <w:szCs w:val="28"/>
          <w:lang w:val="ru-RU"/>
        </w:rPr>
        <w:t>Традиции семейного воспитания 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меть представление о семейных традициях и обосновывать их важностькак ключевых элементах семейных отнош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взаимосвязь семейных традиций и культуры собственного этнос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ссказывать о семейных традициях своего народа и народов России, собственной семь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роль семейных традиций в культуре общества, трансляции ценностей, духовно-нравственных идеал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4.</w:t>
      </w:r>
      <w:r w:rsidRPr="00CA4934">
        <w:rPr>
          <w:rFonts w:ascii="Times New Roman" w:hAnsi="Times New Roman"/>
          <w:sz w:val="28"/>
          <w:szCs w:val="28"/>
        </w:rPr>
        <w:t> </w:t>
      </w:r>
      <w:r w:rsidRPr="00CA4934">
        <w:rPr>
          <w:rFonts w:ascii="Times New Roman" w:hAnsi="Times New Roman"/>
          <w:sz w:val="28"/>
          <w:szCs w:val="28"/>
          <w:lang w:val="ru-RU"/>
        </w:rPr>
        <w:t>Образ семьи в культуре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называть традиционные сказочные и фольклорные сюжеты о семье, семейных обязанност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сновывать своё понимание семейных ценностей, выраженныхв фольклорных сюжет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морально-нравственное значение семьи в литературных произведениях, иметь представление о ключевых сюжетах с участием семьив произведениях художественной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важность семейных ценностей с использованием различного иллюстративного материа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5.</w:t>
      </w:r>
      <w:r w:rsidRPr="00CA4934">
        <w:rPr>
          <w:rFonts w:ascii="Times New Roman" w:hAnsi="Times New Roman"/>
          <w:sz w:val="28"/>
          <w:szCs w:val="28"/>
        </w:rPr>
        <w:t> </w:t>
      </w:r>
      <w:r w:rsidRPr="00CA4934">
        <w:rPr>
          <w:rFonts w:ascii="Times New Roman" w:hAnsi="Times New Roman"/>
          <w:sz w:val="28"/>
          <w:szCs w:val="28"/>
          <w:lang w:val="ru-RU"/>
        </w:rPr>
        <w:t>Труд в истории семь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что такое семейное хозяйство и домашний труд;</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объяснять специфику семьи как социального института, характеризовать роль домашнего труда и распределение экономических функцийв семь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оценивать семейный уклад и взаимосвязьс социально-экономической структурой общества в форме большой и малой сем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аспределение семейного труда и осознавать его важность для укрепления целостности семь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6.</w:t>
      </w:r>
      <w:r w:rsidRPr="00CA4934">
        <w:rPr>
          <w:rFonts w:ascii="Times New Roman" w:hAnsi="Times New Roman"/>
          <w:sz w:val="28"/>
          <w:szCs w:val="28"/>
        </w:rPr>
        <w:t> </w:t>
      </w:r>
      <w:r w:rsidRPr="00CA4934">
        <w:rPr>
          <w:rFonts w:ascii="Times New Roman" w:hAnsi="Times New Roman"/>
          <w:sz w:val="28"/>
          <w:szCs w:val="28"/>
          <w:lang w:val="ru-RU"/>
        </w:rPr>
        <w:t>Семья в современном мире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сформированные представления о закономерностях развития семьив культуре и истории народов России, уметь обосновывать данные закономерности на региональных материалах и примерах из жизни собственной семь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ыделять особенности духовной культуры семьи в фольклоре и культуре различных народов на основе предметных знаний о культуре своего наро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полагать и доказывать наличие взаимосвязи между культуройи духовно-нравственными ценностями семь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семьи и семейных традиций для трансляциидуховно-нравственных ценностей, морали и нравственности как фактора культурной преемствен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3. «Духовно-нравственное богатство лич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7.</w:t>
      </w:r>
      <w:r w:rsidRPr="00CA4934">
        <w:rPr>
          <w:rFonts w:ascii="Times New Roman" w:hAnsi="Times New Roman"/>
          <w:sz w:val="28"/>
          <w:szCs w:val="28"/>
        </w:rPr>
        <w:t> </w:t>
      </w:r>
      <w:r w:rsidRPr="00CA4934">
        <w:rPr>
          <w:rFonts w:ascii="Times New Roman" w:hAnsi="Times New Roman"/>
          <w:sz w:val="28"/>
          <w:szCs w:val="28"/>
          <w:lang w:val="ru-RU"/>
        </w:rPr>
        <w:t>Личность – общество – культу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значение термина «человек» в контекстедуховно-нравственной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сновать взаимосвязь и взаимообусловленность чело века и общества, человека и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различия между обоснованием термина «личность»в быту, в контексте культуры и творч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гуманизм, иметь представление о его источниках в культу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8.</w:t>
      </w:r>
      <w:r w:rsidRPr="00CA4934">
        <w:rPr>
          <w:rFonts w:ascii="Times New Roman" w:hAnsi="Times New Roman"/>
          <w:sz w:val="28"/>
          <w:szCs w:val="28"/>
        </w:rPr>
        <w:t> </w:t>
      </w:r>
      <w:r w:rsidRPr="00CA4934">
        <w:rPr>
          <w:rFonts w:ascii="Times New Roman" w:hAnsi="Times New Roman"/>
          <w:sz w:val="28"/>
          <w:szCs w:val="28"/>
          <w:lang w:val="ru-RU"/>
        </w:rPr>
        <w:t>Духовный мир человека. Человек – творец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значение термина «творчество» в нескольких аспектах и понимать границы их применим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доказывать важность морально- нравственных ограниченийв творче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творчества как реализацию духовно-нравственных ценностей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детерминированность творчества культурой своего этнос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взаимосвязь труда и творч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9.</w:t>
      </w:r>
      <w:r w:rsidRPr="00CA4934">
        <w:rPr>
          <w:rFonts w:ascii="Times New Roman" w:hAnsi="Times New Roman"/>
          <w:sz w:val="28"/>
          <w:szCs w:val="28"/>
        </w:rPr>
        <w:t> </w:t>
      </w:r>
      <w:r w:rsidRPr="00CA4934">
        <w:rPr>
          <w:rFonts w:ascii="Times New Roman" w:hAnsi="Times New Roman"/>
          <w:sz w:val="28"/>
          <w:szCs w:val="28"/>
          <w:lang w:val="ru-RU"/>
        </w:rPr>
        <w:t>Личность и духовно-нравственные цен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значение и роль морали и нравственности в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происхождение духовных ценностей, понимание идеалов добра и з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уметь показывать на примерах значение таких ценностей,как </w:t>
      </w:r>
      <w:r w:rsidRPr="00CA4934">
        <w:rPr>
          <w:rFonts w:ascii="Times New Roman" w:hAnsi="Times New Roman"/>
          <w:sz w:val="28"/>
          <w:szCs w:val="28"/>
          <w:lang w:val="ru-RU"/>
        </w:rPr>
        <w:lastRenderedPageBreak/>
        <w:t>«взаимопомощь», «сострадание», «милосердие», «любовь», «дружба», «коллективизм», «патриотизм», «любовь к близки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4. «Культурное единство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0.</w:t>
      </w:r>
      <w:r w:rsidRPr="00CA4934">
        <w:rPr>
          <w:rFonts w:ascii="Times New Roman" w:hAnsi="Times New Roman"/>
          <w:sz w:val="28"/>
          <w:szCs w:val="28"/>
        </w:rPr>
        <w:t> </w:t>
      </w:r>
      <w:r w:rsidRPr="00CA4934">
        <w:rPr>
          <w:rFonts w:ascii="Times New Roman" w:hAnsi="Times New Roman"/>
          <w:sz w:val="28"/>
          <w:szCs w:val="28"/>
          <w:lang w:val="ru-RU"/>
        </w:rPr>
        <w:t>Историческая память как духовно-нравственная цен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уметь объяснять суть термина «история», знать основные исторические периоды и уметь выделять их сущностные черт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начении и функциях изучения истор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сторию своей семьи и народа как часть мирового исторического процесса. Знать о существовании связи между историческими событиямии культурой. Обосновывать важность изучения истории как духовно-нравственного долга гражданина и патрио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1.</w:t>
      </w:r>
      <w:r w:rsidRPr="00CA4934">
        <w:rPr>
          <w:rFonts w:ascii="Times New Roman" w:hAnsi="Times New Roman"/>
          <w:sz w:val="28"/>
          <w:szCs w:val="28"/>
        </w:rPr>
        <w:t> </w:t>
      </w:r>
      <w:r w:rsidRPr="00CA4934">
        <w:rPr>
          <w:rFonts w:ascii="Times New Roman" w:hAnsi="Times New Roman"/>
          <w:sz w:val="28"/>
          <w:szCs w:val="28"/>
          <w:lang w:val="ru-RU"/>
        </w:rPr>
        <w:t>Литература как язык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отличия литературы от других видов художественного творч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казывать об особенностях литературного повествования, выделять простые выразительные средства литературного язы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важность литературы как культурного явления, как формы трансляции культурных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означать средства выражения морального и нравственного смысла в литературных произведен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2.</w:t>
      </w:r>
      <w:r w:rsidRPr="00CA4934">
        <w:rPr>
          <w:rFonts w:ascii="Times New Roman" w:hAnsi="Times New Roman"/>
          <w:sz w:val="28"/>
          <w:szCs w:val="28"/>
        </w:rPr>
        <w:t> </w:t>
      </w:r>
      <w:r w:rsidRPr="00CA4934">
        <w:rPr>
          <w:rFonts w:ascii="Times New Roman" w:hAnsi="Times New Roman"/>
          <w:sz w:val="28"/>
          <w:szCs w:val="28"/>
          <w:lang w:val="ru-RU"/>
        </w:rPr>
        <w:t>Взаимовлияние культу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начении терминов «взаимодействие культур», «культурный обмен» как формах распространения и обогащениядуховно-нравственных идеалов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важность сохранения культурного наслед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глобализация, уметь приводить примеры межкультурной коммуникации как способа формирования общих духовно-нравственных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3.</w:t>
      </w:r>
      <w:r w:rsidRPr="00CA4934">
        <w:rPr>
          <w:rFonts w:ascii="Times New Roman" w:hAnsi="Times New Roman"/>
          <w:sz w:val="28"/>
          <w:szCs w:val="28"/>
        </w:rPr>
        <w:t> </w:t>
      </w:r>
      <w:r w:rsidRPr="00CA4934">
        <w:rPr>
          <w:rFonts w:ascii="Times New Roman" w:hAnsi="Times New Roman"/>
          <w:sz w:val="28"/>
          <w:szCs w:val="28"/>
          <w:lang w:val="ru-RU"/>
        </w:rPr>
        <w:t>Духовно-нравственные ценности российского народа.</w:t>
      </w:r>
    </w:p>
    <w:p w:rsidR="00216951"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w:t>
      </w:r>
      <w:r w:rsidRPr="00CA4934">
        <w:rPr>
          <w:rFonts w:ascii="Times New Roman" w:hAnsi="Times New Roman"/>
          <w:sz w:val="28"/>
          <w:szCs w:val="28"/>
          <w:lang w:val="ru-RU"/>
        </w:rPr>
        <w:lastRenderedPageBreak/>
        <w:t>нравственные идеалы, крепкая семья, созидательный труд, приоритет духовного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r w:rsidR="00216951"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духовно-нравственные ценности в качестве базовых общегражданских ценностей российского общества и уметь доказывать эт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4.</w:t>
      </w:r>
      <w:r w:rsidRPr="00CA4934">
        <w:rPr>
          <w:rFonts w:ascii="Times New Roman" w:hAnsi="Times New Roman"/>
          <w:sz w:val="28"/>
          <w:szCs w:val="28"/>
        </w:rPr>
        <w:t> </w:t>
      </w:r>
      <w:r w:rsidRPr="00CA4934">
        <w:rPr>
          <w:rFonts w:ascii="Times New Roman" w:hAnsi="Times New Roman"/>
          <w:sz w:val="28"/>
          <w:szCs w:val="28"/>
          <w:lang w:val="ru-RU"/>
        </w:rPr>
        <w:t>Регионы России: культурное многообраз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принципы федеративного устройства России и концепт «полиэтнич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зывать основные этносы Российской Федерации и регионы,где они традиционно проживаю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ить значение словосочетаний «многонациональный народ Российской Федерации», «государствообразующий народ», «титульный этнос»;</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ценность многообразия культурных укладов народов Российской Феде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готовность к сохранению межнациональногои межрелигиозного согласия 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выделять общие черты в культуре различных народов, обосновыватьих значение и причи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5.</w:t>
      </w:r>
      <w:r w:rsidRPr="00CA4934">
        <w:rPr>
          <w:rFonts w:ascii="Times New Roman" w:hAnsi="Times New Roman"/>
          <w:sz w:val="28"/>
          <w:szCs w:val="28"/>
        </w:rPr>
        <w:t> </w:t>
      </w:r>
      <w:r w:rsidRPr="00CA4934">
        <w:rPr>
          <w:rFonts w:ascii="Times New Roman" w:hAnsi="Times New Roman"/>
          <w:sz w:val="28"/>
          <w:szCs w:val="28"/>
          <w:lang w:val="ru-RU"/>
        </w:rPr>
        <w:t>Праздники в культуре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рироде праздников и обосновывать их важностькак элементов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взаимосвязь праздников и культурного укла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основные типы праздник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ссказывать о праздничных традициях народов России и собственной семь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связь праздников и истории, культуры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новной смысл семейных праздник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нравственный смысл праздников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праздников как элементов культурной памяти народов России, как воплощение духовно-нравственных идеал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Тема 26.</w:t>
      </w:r>
      <w:r w:rsidRPr="00CA4934">
        <w:rPr>
          <w:rFonts w:ascii="Times New Roman" w:hAnsi="Times New Roman"/>
          <w:sz w:val="28"/>
          <w:szCs w:val="28"/>
        </w:rPr>
        <w:t> </w:t>
      </w:r>
      <w:r w:rsidRPr="00CA4934">
        <w:rPr>
          <w:rFonts w:ascii="Times New Roman" w:hAnsi="Times New Roman"/>
          <w:sz w:val="28"/>
          <w:szCs w:val="28"/>
          <w:lang w:val="ru-RU"/>
        </w:rPr>
        <w:t>Памятники архитектуры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между типом жилищ и типом хозяйственной дея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уметь охарактеризовать связь между уровнемнаучно-технического развития и типами жилищ;</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вать и уметь объяснять взаимосвязь между особенностями архитектуры и духовно-нравственными ценностями народов Росс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связь между историей памятника и историей края, характеризовать памятники истории и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нравственном и научном смысле краеведческой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7.</w:t>
      </w:r>
      <w:r w:rsidRPr="00CA4934">
        <w:rPr>
          <w:rFonts w:ascii="Times New Roman" w:hAnsi="Times New Roman"/>
          <w:sz w:val="28"/>
          <w:szCs w:val="28"/>
        </w:rPr>
        <w:t> </w:t>
      </w:r>
      <w:r w:rsidRPr="00CA4934">
        <w:rPr>
          <w:rFonts w:ascii="Times New Roman" w:hAnsi="Times New Roman"/>
          <w:sz w:val="28"/>
          <w:szCs w:val="28"/>
          <w:lang w:val="ru-RU"/>
        </w:rPr>
        <w:t>Музыкальная культура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отличия музыки от других видов художественного творчества, рассказывать об особенностях музыкального повествования, выделять простые выразительные средства музыкального язы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важность музыки как культурного явления,как формы трансляции культурных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означать средства выражения морального и нравственного смысла музыкальных произвед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ные темы музыкального творчества народов России, народные инструмен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8.</w:t>
      </w:r>
      <w:r w:rsidRPr="00CA4934">
        <w:rPr>
          <w:rFonts w:ascii="Times New Roman" w:hAnsi="Times New Roman"/>
          <w:sz w:val="28"/>
          <w:szCs w:val="28"/>
        </w:rPr>
        <w:t> </w:t>
      </w:r>
      <w:r w:rsidRPr="00CA4934">
        <w:rPr>
          <w:rFonts w:ascii="Times New Roman" w:hAnsi="Times New Roman"/>
          <w:sz w:val="28"/>
          <w:szCs w:val="28"/>
          <w:lang w:val="ru-RU"/>
        </w:rPr>
        <w:t>Изобразительное искусство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ить, что такое скульптура, живопись, графика, фольклорные орнамен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основывать и доказывать важность изобразительного искусствакак </w:t>
      </w:r>
      <w:r w:rsidRPr="00CA4934">
        <w:rPr>
          <w:rFonts w:ascii="Times New Roman" w:hAnsi="Times New Roman"/>
          <w:sz w:val="28"/>
          <w:szCs w:val="28"/>
          <w:lang w:val="ru-RU"/>
        </w:rPr>
        <w:lastRenderedPageBreak/>
        <w:t>культурного явления, как формы трансляции культурных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означать средства выражения морального и нравственного смысла изобразительного искус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ные темы изобразительного искусства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9.</w:t>
      </w:r>
      <w:r w:rsidRPr="00CA4934">
        <w:rPr>
          <w:rFonts w:ascii="Times New Roman" w:hAnsi="Times New Roman"/>
          <w:sz w:val="28"/>
          <w:szCs w:val="28"/>
        </w:rPr>
        <w:t> </w:t>
      </w:r>
      <w:r w:rsidRPr="00CA4934">
        <w:rPr>
          <w:rFonts w:ascii="Times New Roman" w:hAnsi="Times New Roman"/>
          <w:sz w:val="28"/>
          <w:szCs w:val="28"/>
          <w:lang w:val="ru-RU"/>
        </w:rPr>
        <w:t>Фольклор и литература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что такое пословицы и поговорки, обосновывать важностьи нужность этих языковых выразительных сред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что такое эпос, миф, сказка, былина, песн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объяснять на примерах важность понимания фольклоракак отражения истории народа и его ценностей, морали и нравствен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национальная литература и каковы её выразительные сред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ценивать морально-нравственный потенциал национальной литератур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0.</w:t>
      </w:r>
      <w:r w:rsidRPr="00CA4934">
        <w:rPr>
          <w:rFonts w:ascii="Times New Roman" w:hAnsi="Times New Roman"/>
          <w:sz w:val="28"/>
          <w:szCs w:val="28"/>
        </w:rPr>
        <w:t> </w:t>
      </w:r>
      <w:r w:rsidRPr="00CA4934">
        <w:rPr>
          <w:rFonts w:ascii="Times New Roman" w:hAnsi="Times New Roman"/>
          <w:sz w:val="28"/>
          <w:szCs w:val="28"/>
          <w:lang w:val="ru-RU"/>
        </w:rPr>
        <w:t>Бытовые традиции народов России: пища, одежда, д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взаимосвязь между бытом и природными условиями проживания народа на примерах из истории и культуры своего регио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доказывать и отстаивать важность сохранения и развития культурных, духовно-нравственных, семейных и этнических традиций, многообразия культу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ценивать и устанавливать границы и приоритеты взаимодействия между людьми разной этнической, религиозной и гражданской идентичностина доступном для шестиклассников уровне (с учётом их возрастных особ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показывать на примерах значение таких ценностей,как взаимопомощь, сострадание, милосердие, любовь, дружба, коллективизм, патриотизм, любовь к близким через бытовые традиции народов своего кра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w:t>
      </w:r>
      <w:r w:rsidRPr="00CA4934">
        <w:rPr>
          <w:rFonts w:ascii="Times New Roman" w:hAnsi="Times New Roman"/>
          <w:sz w:val="28"/>
          <w:szCs w:val="28"/>
        </w:rPr>
        <w:t> </w:t>
      </w:r>
      <w:r w:rsidRPr="00CA4934">
        <w:rPr>
          <w:rFonts w:ascii="Times New Roman" w:hAnsi="Times New Roman"/>
          <w:sz w:val="28"/>
          <w:szCs w:val="28"/>
          <w:lang w:val="ru-RU"/>
        </w:rPr>
        <w:t>Культурная карта России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отличия культурной географии от физическойи политической географ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что такое культурная карта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отдельные области культурной карты в соответствиис их особенностя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2.</w:t>
      </w:r>
      <w:r w:rsidRPr="00CA4934">
        <w:rPr>
          <w:rFonts w:ascii="Times New Roman" w:hAnsi="Times New Roman"/>
          <w:sz w:val="28"/>
          <w:szCs w:val="28"/>
        </w:rPr>
        <w:t> </w:t>
      </w:r>
      <w:r w:rsidRPr="00CA4934">
        <w:rPr>
          <w:rFonts w:ascii="Times New Roman" w:hAnsi="Times New Roman"/>
          <w:sz w:val="28"/>
          <w:szCs w:val="28"/>
          <w:lang w:val="ru-RU"/>
        </w:rPr>
        <w:t>Единство страны – залог будущего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доказывать важность и преимущества этого единстваперед требованиями национального самоопределения отдельных этносо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4.2.</w:t>
      </w:r>
      <w:r w:rsidR="00134744" w:rsidRPr="00CA4934">
        <w:rPr>
          <w:rFonts w:ascii="Times New Roman" w:hAnsi="Times New Roman"/>
          <w:sz w:val="28"/>
          <w:szCs w:val="28"/>
        </w:rPr>
        <w:t> </w:t>
      </w:r>
      <w:r w:rsidR="00134744" w:rsidRPr="00CA4934">
        <w:rPr>
          <w:rFonts w:ascii="Times New Roman" w:hAnsi="Times New Roman"/>
          <w:sz w:val="28"/>
          <w:szCs w:val="28"/>
          <w:lang w:val="ru-RU"/>
        </w:rPr>
        <w:t xml:space="preserve">К концу обучения в </w:t>
      </w:r>
      <w:r w:rsidR="00134744" w:rsidRPr="00CA4934">
        <w:rPr>
          <w:rFonts w:ascii="Times New Roman" w:hAnsi="Times New Roman"/>
          <w:bCs/>
          <w:sz w:val="28"/>
          <w:szCs w:val="28"/>
          <w:lang w:val="ru-RU"/>
        </w:rPr>
        <w:t xml:space="preserve">6 классе </w:t>
      </w:r>
      <w:r w:rsidR="00134744" w:rsidRPr="00CA4934">
        <w:rPr>
          <w:rFonts w:ascii="Times New Roman" w:hAnsi="Times New Roman"/>
          <w:sz w:val="28"/>
          <w:szCs w:val="28"/>
          <w:lang w:val="ru-RU"/>
        </w:rPr>
        <w:t>обучающийся получит следующие предметные результаты по отдельным темам программы по ОДНКН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1. «Культура как социаль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w:t>
      </w:r>
      <w:r w:rsidRPr="00CA4934">
        <w:rPr>
          <w:rFonts w:ascii="Times New Roman" w:hAnsi="Times New Roman"/>
          <w:sz w:val="28"/>
          <w:szCs w:val="28"/>
        </w:rPr>
        <w:t> </w:t>
      </w:r>
      <w:r w:rsidRPr="00CA4934">
        <w:rPr>
          <w:rFonts w:ascii="Times New Roman" w:hAnsi="Times New Roman"/>
          <w:sz w:val="28"/>
          <w:szCs w:val="28"/>
          <w:lang w:val="ru-RU"/>
        </w:rPr>
        <w:t>Мир культуры: его структу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структуру культуры как социального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пецифику социальных явлений, их ключевые отличияот природных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доказывать связь между этапом развития материальной культурыи социальной структурой общества, их взаимосвязь с духовно-нравственным состоянием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зависимость социальных процессов от культурно-исторических процесс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ить взаимосвязь между научно-техническим прогрессоми этапами развития социум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w:t>
      </w:r>
      <w:r w:rsidRPr="00CA4934">
        <w:rPr>
          <w:rFonts w:ascii="Times New Roman" w:hAnsi="Times New Roman"/>
          <w:sz w:val="28"/>
          <w:szCs w:val="28"/>
        </w:rPr>
        <w:t> </w:t>
      </w:r>
      <w:r w:rsidRPr="00CA4934">
        <w:rPr>
          <w:rFonts w:ascii="Times New Roman" w:hAnsi="Times New Roman"/>
          <w:sz w:val="28"/>
          <w:szCs w:val="28"/>
          <w:lang w:val="ru-RU"/>
        </w:rPr>
        <w:t>Культура России: многообразие регион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административно-территориальное деление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количество регионов, различать субъекты и федеральные округа, уметь показать их на административной карте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объяснить необходимость федеративного устройствав полиэтничном государстве, важность сохранения исторической памяти отдельных этнос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нцип равенства прав каждого человека, вне зависимостиот его принадлежности к тому или иному народу;</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ценность многообразия культурных укладов народов Российской Феде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ировать готовность к сохранению межнациональногои </w:t>
      </w:r>
      <w:r w:rsidRPr="00CA4934">
        <w:rPr>
          <w:rFonts w:ascii="Times New Roman" w:hAnsi="Times New Roman"/>
          <w:sz w:val="28"/>
          <w:szCs w:val="28"/>
          <w:lang w:val="ru-RU"/>
        </w:rPr>
        <w:lastRenderedPageBreak/>
        <w:t>межрелигиозного согласия 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духовную культуру всех народов России как общее достояние и богатство нашей многонациональной Роди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w:t>
      </w:r>
      <w:r w:rsidRPr="00CA4934">
        <w:rPr>
          <w:rFonts w:ascii="Times New Roman" w:hAnsi="Times New Roman"/>
          <w:sz w:val="28"/>
          <w:szCs w:val="28"/>
        </w:rPr>
        <w:t> </w:t>
      </w:r>
      <w:r w:rsidRPr="00CA4934">
        <w:rPr>
          <w:rFonts w:ascii="Times New Roman" w:hAnsi="Times New Roman"/>
          <w:sz w:val="28"/>
          <w:szCs w:val="28"/>
          <w:lang w:val="ru-RU"/>
        </w:rPr>
        <w:t>История быта как история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понятия «домашнее хозяйство» и характеризовать его тип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между хозяйственной деятельностью народов Россиии особенностями исторического перио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ъяснять зависимость ценностных ориентиров народов Россииот их локализации в конкретных климатических, географическихи культурно-исторических услов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4.</w:t>
      </w:r>
      <w:r w:rsidRPr="00CA4934">
        <w:rPr>
          <w:rFonts w:ascii="Times New Roman" w:hAnsi="Times New Roman"/>
          <w:sz w:val="28"/>
          <w:szCs w:val="28"/>
        </w:rPr>
        <w:t> </w:t>
      </w:r>
      <w:r w:rsidRPr="00CA4934">
        <w:rPr>
          <w:rFonts w:ascii="Times New Roman" w:hAnsi="Times New Roman"/>
          <w:sz w:val="28"/>
          <w:szCs w:val="28"/>
          <w:lang w:val="ru-RU"/>
        </w:rPr>
        <w:t>Прогресс: технический и социальны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труд, производительность труда и разделение труда, характеризовать их роль и значение в истории и современном обще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понимание роли обслуживающего труда, его социальнойи духовно-нравственной важ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и между механизацией домашнего труда и изменениями социальных взаимосвязей в обще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вать и обосновывать влияние технологий на культуру и ценности обществ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5.</w:t>
      </w:r>
      <w:r w:rsidRPr="00CA4934">
        <w:rPr>
          <w:rFonts w:ascii="Times New Roman" w:hAnsi="Times New Roman"/>
          <w:sz w:val="28"/>
          <w:szCs w:val="28"/>
        </w:rPr>
        <w:t> </w:t>
      </w:r>
      <w:r w:rsidRPr="00CA4934">
        <w:rPr>
          <w:rFonts w:ascii="Times New Roman" w:hAnsi="Times New Roman"/>
          <w:sz w:val="28"/>
          <w:szCs w:val="28"/>
          <w:lang w:val="ru-RU"/>
        </w:rPr>
        <w:t>Образование в культуре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и образования и его роли в обществена различных этапах его развит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роль ценностей в обществе, их зависимостьот процесса п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пецифику каждо</w:t>
      </w:r>
      <w:r w:rsidR="00CC6B70" w:rsidRPr="00CA4934">
        <w:rPr>
          <w:rFonts w:ascii="Times New Roman" w:hAnsi="Times New Roman"/>
          <w:sz w:val="28"/>
          <w:szCs w:val="28"/>
          <w:lang w:val="ru-RU"/>
        </w:rPr>
        <w:t>гоуровня</w:t>
      </w:r>
      <w:r w:rsidRPr="00CA4934">
        <w:rPr>
          <w:rFonts w:ascii="Times New Roman" w:hAnsi="Times New Roman"/>
          <w:sz w:val="28"/>
          <w:szCs w:val="28"/>
          <w:lang w:val="ru-RU"/>
        </w:rPr>
        <w:t xml:space="preserve"> образования, её роль в современных общественных процесс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образования в современном мире и ценность 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бразование как часть процесса формированиядуховно-</w:t>
      </w:r>
      <w:r w:rsidRPr="00CA4934">
        <w:rPr>
          <w:rFonts w:ascii="Times New Roman" w:hAnsi="Times New Roman"/>
          <w:sz w:val="28"/>
          <w:szCs w:val="28"/>
          <w:lang w:val="ru-RU"/>
        </w:rPr>
        <w:lastRenderedPageBreak/>
        <w:t>нравственных ориентиров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6.</w:t>
      </w:r>
      <w:r w:rsidRPr="00CA4934">
        <w:rPr>
          <w:rFonts w:ascii="Times New Roman" w:hAnsi="Times New Roman"/>
          <w:sz w:val="28"/>
          <w:szCs w:val="28"/>
        </w:rPr>
        <w:t> </w:t>
      </w:r>
      <w:r w:rsidRPr="00CA4934">
        <w:rPr>
          <w:rFonts w:ascii="Times New Roman" w:hAnsi="Times New Roman"/>
          <w:sz w:val="28"/>
          <w:szCs w:val="28"/>
          <w:lang w:val="ru-RU"/>
        </w:rPr>
        <w:t>Права и обязанност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термины «права человека», «естественные права человека», «правовая культу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историю формирования комплекса понятий, связанныхс права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важность прав человека как привилегиии обязанност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еобходимость соблюдения прав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объяснить необходимость сохранения паритетамежду правами и обязанностями человека в обще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формирования правовой культуры из истории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7.</w:t>
      </w:r>
      <w:r w:rsidRPr="00CA4934">
        <w:rPr>
          <w:rFonts w:ascii="Times New Roman" w:hAnsi="Times New Roman"/>
          <w:sz w:val="28"/>
          <w:szCs w:val="28"/>
        </w:rPr>
        <w:t> </w:t>
      </w:r>
      <w:r w:rsidRPr="00CA4934">
        <w:rPr>
          <w:rFonts w:ascii="Times New Roman" w:hAnsi="Times New Roman"/>
          <w:sz w:val="28"/>
          <w:szCs w:val="28"/>
          <w:lang w:val="ru-RU"/>
        </w:rPr>
        <w:t>Общество и религия: духовно-нравственное взаимодейств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смысл терминов «религия», «конфессия», «атеизм», «свободомысл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культурообразующие конфе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ять роль религии в истории и на современном этапе общественного развит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роль религий как источника культурного развития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8.</w:t>
      </w:r>
      <w:r w:rsidRPr="00CA4934">
        <w:rPr>
          <w:rFonts w:ascii="Times New Roman" w:hAnsi="Times New Roman"/>
          <w:sz w:val="28"/>
          <w:szCs w:val="28"/>
        </w:rPr>
        <w:t> </w:t>
      </w:r>
      <w:r w:rsidRPr="00CA4934">
        <w:rPr>
          <w:rFonts w:ascii="Times New Roman" w:hAnsi="Times New Roman"/>
          <w:sz w:val="28"/>
          <w:szCs w:val="28"/>
          <w:lang w:val="ru-RU"/>
        </w:rPr>
        <w:t>Современный мир: самое важное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процессы, протекающие в современном обществе, его духовно-нравственные ориенти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зывать и характеризовать основные источники этого процесса, уметь доказывать теоретические положения, выдвинутые ранее на примерах из историии культуры Росс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2. «Человек и его отражение в культу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Тема 9.</w:t>
      </w:r>
      <w:r w:rsidRPr="00CA4934">
        <w:rPr>
          <w:rFonts w:ascii="Times New Roman" w:hAnsi="Times New Roman"/>
          <w:sz w:val="28"/>
          <w:szCs w:val="28"/>
        </w:rPr>
        <w:t> </w:t>
      </w:r>
      <w:r w:rsidRPr="00CA4934">
        <w:rPr>
          <w:rFonts w:ascii="Times New Roman" w:hAnsi="Times New Roman"/>
          <w:sz w:val="28"/>
          <w:szCs w:val="28"/>
          <w:lang w:val="ru-RU"/>
        </w:rPr>
        <w:t>Духовно-нравственный облик и идеал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как проявляется мораль и нравственность через описание личных качеств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какие личностные качества соотносятся с теми или иными моральными и нравственными ценностя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азличия между этикой и этикетом и их взаимосвяз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ценность свободы как залога благополучия общества, уважения к правам человека, его месту и роли в общественных процесс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взаимосвязь таких понятий как «свобода», «ответственность», «право» и «долг»;</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ажность коллективизма как ценности современной Россиии его приоритет перед идеологией индивидуализм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идеалов человека в историко-культурном пространстве современной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0.</w:t>
      </w:r>
      <w:r w:rsidRPr="00CA4934">
        <w:rPr>
          <w:rFonts w:ascii="Times New Roman" w:hAnsi="Times New Roman"/>
          <w:sz w:val="28"/>
          <w:szCs w:val="28"/>
        </w:rPr>
        <w:t> </w:t>
      </w:r>
      <w:r w:rsidRPr="00CA4934">
        <w:rPr>
          <w:rFonts w:ascii="Times New Roman" w:hAnsi="Times New Roman"/>
          <w:sz w:val="28"/>
          <w:szCs w:val="28"/>
          <w:lang w:val="ru-RU"/>
        </w:rPr>
        <w:t>Взросление человека в культуре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азличие между процессами антропогенеза и антропосоциогенез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 взросления человека и его основные этапы,а также потребности человека для гармоничного развития существования на каждом из этап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взаимодействия человека и общества, характеризовать негативные эффекты социальной изоля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демонстрировать своё понимание самостоятельности, её ролив развитии личности, во взаимодействии с другими людь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1.</w:t>
      </w:r>
      <w:r w:rsidRPr="00CA4934">
        <w:rPr>
          <w:rFonts w:ascii="Times New Roman" w:hAnsi="Times New Roman"/>
          <w:sz w:val="28"/>
          <w:szCs w:val="28"/>
        </w:rPr>
        <w:t> </w:t>
      </w:r>
      <w:r w:rsidRPr="00CA4934">
        <w:rPr>
          <w:rFonts w:ascii="Times New Roman" w:hAnsi="Times New Roman"/>
          <w:sz w:val="28"/>
          <w:szCs w:val="28"/>
          <w:lang w:val="ru-RU"/>
        </w:rPr>
        <w:t>Религия как источник нравствен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нравственный потенциал религ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излагать нравственные принципы государствообразующих конфессий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ные требования к нравственному идеалу человекав государствообразующих религиях современной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сновывать важность религиозных моральных и нравственных ценностей для современного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Тема 12.</w:t>
      </w:r>
      <w:r w:rsidRPr="00CA4934">
        <w:rPr>
          <w:rFonts w:ascii="Times New Roman" w:hAnsi="Times New Roman"/>
          <w:sz w:val="28"/>
          <w:szCs w:val="28"/>
        </w:rPr>
        <w:t> </w:t>
      </w:r>
      <w:r w:rsidRPr="00CA4934">
        <w:rPr>
          <w:rFonts w:ascii="Times New Roman" w:hAnsi="Times New Roman"/>
          <w:sz w:val="28"/>
          <w:szCs w:val="28"/>
          <w:lang w:val="ru-RU"/>
        </w:rPr>
        <w:t>Наука как источник знания о человек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характеризовать смысл понятия «гуманитарное зна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нравственный смысл гуманитарного знания,его системообразующую роль в современной культу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культура» как процесс самопознания общества,как его внутреннюю самоактуализацию;</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доказывать взаимосвязь различных областей гуманитарного 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3.</w:t>
      </w:r>
      <w:r w:rsidRPr="00CA4934">
        <w:rPr>
          <w:rFonts w:ascii="Times New Roman" w:hAnsi="Times New Roman"/>
          <w:sz w:val="28"/>
          <w:szCs w:val="28"/>
        </w:rPr>
        <w:t> </w:t>
      </w:r>
      <w:r w:rsidRPr="00CA4934">
        <w:rPr>
          <w:rFonts w:ascii="Times New Roman" w:hAnsi="Times New Roman"/>
          <w:sz w:val="28"/>
          <w:szCs w:val="28"/>
          <w:lang w:val="ru-RU"/>
        </w:rPr>
        <w:t>Этика и нравственность как категории духовной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многосторонность понятия «эти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обенности этики как нау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нятия «добро» и «зло» с помощью примеров в историии культуре народов России и соотносить их с личным опыт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и необходимость нравственности для социального благополучия общества и лич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4.</w:t>
      </w:r>
      <w:r w:rsidRPr="00CA4934">
        <w:rPr>
          <w:rFonts w:ascii="Times New Roman" w:hAnsi="Times New Roman"/>
          <w:sz w:val="28"/>
          <w:szCs w:val="28"/>
        </w:rPr>
        <w:t> </w:t>
      </w:r>
      <w:r w:rsidRPr="00CA4934">
        <w:rPr>
          <w:rFonts w:ascii="Times New Roman" w:hAnsi="Times New Roman"/>
          <w:sz w:val="28"/>
          <w:szCs w:val="28"/>
          <w:lang w:val="ru-RU"/>
        </w:rPr>
        <w:t>Самопознание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самопознание», «автобиография», «автопортрет», «рефлекс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соотносить понятия «мораль», «нравственность», «ценности»с самопознанием и рефлексией на доступном для обучающихся уровн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и обосновывать свои нравственные убежд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3. «Человек как член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5.</w:t>
      </w:r>
      <w:r w:rsidRPr="00CA4934">
        <w:rPr>
          <w:rFonts w:ascii="Times New Roman" w:hAnsi="Times New Roman"/>
          <w:sz w:val="28"/>
          <w:szCs w:val="28"/>
        </w:rPr>
        <w:t> </w:t>
      </w:r>
      <w:r w:rsidRPr="00CA4934">
        <w:rPr>
          <w:rFonts w:ascii="Times New Roman" w:hAnsi="Times New Roman"/>
          <w:sz w:val="28"/>
          <w:szCs w:val="28"/>
          <w:lang w:val="ru-RU"/>
        </w:rPr>
        <w:t>Труд делает человека человек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важность труда и его роль в современном обще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понятия «добросовестный труд» и «экономическое благополуч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ъяснять понятия «безделье», «лень», «тунеядство»;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ажность и уметь обосновать необходимость их преодолениядля самого себ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общественные процессы в области общественной оценки тру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демонстрировать значимость трудолюбия, трудовых подвигов, социальной ответственности за свой труд;</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бъяснять важность труда и его экономической стоим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объяснять понятия «безделье», «лень», «тунеядство», с одной стороны, и «трудолюбие», «подвиг труда», «ответственность», с другой стороны,а также «общественная оценка тру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6.</w:t>
      </w:r>
      <w:r w:rsidRPr="00CA4934">
        <w:rPr>
          <w:rFonts w:ascii="Times New Roman" w:hAnsi="Times New Roman"/>
          <w:sz w:val="28"/>
          <w:szCs w:val="28"/>
        </w:rPr>
        <w:t> </w:t>
      </w:r>
      <w:r w:rsidRPr="00CA4934">
        <w:rPr>
          <w:rFonts w:ascii="Times New Roman" w:hAnsi="Times New Roman"/>
          <w:sz w:val="28"/>
          <w:szCs w:val="28"/>
          <w:lang w:val="ru-RU"/>
        </w:rPr>
        <w:t xml:space="preserve">Подвиг: как узнать геро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подвиг», «героизм», «самопожертвова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тличия подвига на войне и в мирное врем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доказывать важность героических примеров для жизни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называть героев современного общества и исторических лич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разграничение понятий «героизм» и «псевдогероизм»через значимость для общества и понимание последств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7.</w:t>
      </w:r>
      <w:r w:rsidRPr="00CA4934">
        <w:rPr>
          <w:rFonts w:ascii="Times New Roman" w:hAnsi="Times New Roman"/>
          <w:sz w:val="28"/>
          <w:szCs w:val="28"/>
        </w:rPr>
        <w:t> </w:t>
      </w:r>
      <w:r w:rsidRPr="00CA4934">
        <w:rPr>
          <w:rFonts w:ascii="Times New Roman" w:hAnsi="Times New Roman"/>
          <w:sz w:val="28"/>
          <w:szCs w:val="28"/>
          <w:lang w:val="ru-RU"/>
        </w:rPr>
        <w:t>Люди в обществе: духовно-нравственное взаимовлия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социальные отнош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понятия «человек как субъект социальных отношений»в приложении к его нравственному и духовному развитию;</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роль малых и больших социальных групп в нравственном состоянии лич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понятия «дружба», «предательство», «честь», «коллективизм»и приводить примеры из истории, культуры и литера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и находить нравственные основания социальной взаимопомощи, в том числе благотвори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характеризовать понятие «этика предпринимательства»в социальном аспект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8.</w:t>
      </w:r>
      <w:r w:rsidRPr="00CA4934">
        <w:rPr>
          <w:rFonts w:ascii="Times New Roman" w:hAnsi="Times New Roman"/>
          <w:sz w:val="28"/>
          <w:szCs w:val="28"/>
        </w:rPr>
        <w:t> </w:t>
      </w:r>
      <w:r w:rsidRPr="00CA4934">
        <w:rPr>
          <w:rFonts w:ascii="Times New Roman" w:hAnsi="Times New Roman"/>
          <w:sz w:val="28"/>
          <w:szCs w:val="28"/>
          <w:lang w:val="ru-RU"/>
        </w:rPr>
        <w:t>Проблемы современного общества как отражениеего духовно-нравственного самос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социальные проблемы современного общества»как многостороннее явление, в том числе обусловленное несовершенствомдуховно-нравственных идеалов и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таких понятий как «бедность», «асоциальная семья», «сиротство», знать и уметь обосновывать пути преодоления их последствийна доступном для понимания уровн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9.</w:t>
      </w:r>
      <w:r w:rsidRPr="00CA4934">
        <w:rPr>
          <w:rFonts w:ascii="Times New Roman" w:hAnsi="Times New Roman"/>
          <w:sz w:val="28"/>
          <w:szCs w:val="28"/>
        </w:rPr>
        <w:t> </w:t>
      </w:r>
      <w:r w:rsidRPr="00CA4934">
        <w:rPr>
          <w:rFonts w:ascii="Times New Roman" w:hAnsi="Times New Roman"/>
          <w:sz w:val="28"/>
          <w:szCs w:val="28"/>
          <w:lang w:val="ru-RU"/>
        </w:rPr>
        <w:t>Духовно-нравственные ориентиры социальных отнош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самостоятельно находить информацию о благотворительных, волонтёрских и социальных проектах в регионе своего прожи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0.</w:t>
      </w:r>
      <w:r w:rsidRPr="00CA4934">
        <w:rPr>
          <w:rFonts w:ascii="Times New Roman" w:hAnsi="Times New Roman"/>
          <w:sz w:val="28"/>
          <w:szCs w:val="28"/>
        </w:rPr>
        <w:t> </w:t>
      </w:r>
      <w:r w:rsidRPr="00CA4934">
        <w:rPr>
          <w:rFonts w:ascii="Times New Roman" w:hAnsi="Times New Roman"/>
          <w:sz w:val="28"/>
          <w:szCs w:val="28"/>
          <w:lang w:val="ru-RU"/>
        </w:rPr>
        <w:t>Гуманизм как сущностная характеристика духовно-нравственной культуры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гуманизм» как источник духовно-нравственных ценностей российского наро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основывать проявления гуманизма в историко-культурном наследии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важность гуманизма для формирования высоконравственной личности, государственной политики, взаимоотношений в обще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ъяснять гуманистические проявления в современной культу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1.</w:t>
      </w:r>
      <w:r w:rsidRPr="00CA4934">
        <w:rPr>
          <w:rFonts w:ascii="Times New Roman" w:hAnsi="Times New Roman"/>
          <w:sz w:val="28"/>
          <w:szCs w:val="28"/>
        </w:rPr>
        <w:t> </w:t>
      </w:r>
      <w:r w:rsidRPr="00CA4934">
        <w:rPr>
          <w:rFonts w:ascii="Times New Roman" w:hAnsi="Times New Roman"/>
          <w:sz w:val="28"/>
          <w:szCs w:val="28"/>
          <w:lang w:val="ru-RU"/>
        </w:rPr>
        <w:t>Социальные профессии, их важность для сохранениядуховно-нравственного облика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социальные профессии», «помогающие профе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духовно-нравственных качествах, необходимых представителям социальных професс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обосновывать ответственность личности при выборе социальных професс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из литературы и истории, современной жизни, подтверждающие данную точку зр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Тема 22.</w:t>
      </w:r>
      <w:r w:rsidRPr="00CA4934">
        <w:rPr>
          <w:rFonts w:ascii="Times New Roman" w:hAnsi="Times New Roman"/>
          <w:sz w:val="28"/>
          <w:szCs w:val="28"/>
        </w:rPr>
        <w:t> </w:t>
      </w:r>
      <w:r w:rsidRPr="00CA4934">
        <w:rPr>
          <w:rFonts w:ascii="Times New Roman" w:hAnsi="Times New Roman"/>
          <w:sz w:val="28"/>
          <w:szCs w:val="28"/>
          <w:lang w:val="ru-RU"/>
        </w:rPr>
        <w:t>Выдающиеся благотворители в истории. Благотворительностькак нравственный долг.</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благотворительность» и его эволюцию в истории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важность меценатства в современном обществе для обществав целом и для духовно-нравственного развития личности самого мецена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социальный долг», обосновывать его важную рольв жизни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водить примеры выдающихся благотворителей в истории и современной Росс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внеэкономической благотворительности: волонтёрской деятельности, аргументированно объяснять её важ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3.</w:t>
      </w:r>
      <w:r w:rsidRPr="00CA4934">
        <w:rPr>
          <w:rFonts w:ascii="Times New Roman" w:hAnsi="Times New Roman"/>
          <w:sz w:val="28"/>
          <w:szCs w:val="28"/>
        </w:rPr>
        <w:t> </w:t>
      </w:r>
      <w:r w:rsidRPr="00CA4934">
        <w:rPr>
          <w:rFonts w:ascii="Times New Roman" w:hAnsi="Times New Roman"/>
          <w:sz w:val="28"/>
          <w:szCs w:val="28"/>
          <w:lang w:val="ru-RU"/>
        </w:rPr>
        <w:t>Выдающиеся учёные России. Наука как источник социальногои духовного прогресса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нау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аргументированно обосновывать важность науки в современном обществе, прослеживать её связь с научно-техническим и социальным прогресс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зывать имена выдающихся учёных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понимания истории науки, получения и обоснования научного 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и доказывать важность науки для благополучия общества, страны и государ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морали и нравственности в науке, её роль и вкладв доказательство этих понят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4.</w:t>
      </w:r>
      <w:r w:rsidRPr="00CA4934">
        <w:rPr>
          <w:rFonts w:ascii="Times New Roman" w:hAnsi="Times New Roman"/>
          <w:sz w:val="28"/>
          <w:szCs w:val="28"/>
        </w:rPr>
        <w:t> </w:t>
      </w:r>
      <w:r w:rsidRPr="00CA4934">
        <w:rPr>
          <w:rFonts w:ascii="Times New Roman" w:hAnsi="Times New Roman"/>
          <w:sz w:val="28"/>
          <w:szCs w:val="28"/>
          <w:lang w:val="ru-RU"/>
        </w:rPr>
        <w:t>Моя профессия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профессия», предполагать характер и цель трудав определённой профе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4. «Родина и патриотиз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Тема 25.</w:t>
      </w:r>
      <w:r w:rsidRPr="00CA4934">
        <w:rPr>
          <w:rFonts w:ascii="Times New Roman" w:hAnsi="Times New Roman"/>
          <w:sz w:val="28"/>
          <w:szCs w:val="28"/>
        </w:rPr>
        <w:t> </w:t>
      </w:r>
      <w:r w:rsidRPr="00CA4934">
        <w:rPr>
          <w:rFonts w:ascii="Times New Roman" w:hAnsi="Times New Roman"/>
          <w:sz w:val="28"/>
          <w:szCs w:val="28"/>
          <w:lang w:val="ru-RU"/>
        </w:rPr>
        <w:t>Граждани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Родина» и «гражданство», объяснятьих взаимосвяз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духовно-нравственный характер патриотизма, ценностей гражданского самос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обосновывать нравственные качества граждани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6.</w:t>
      </w:r>
      <w:r w:rsidRPr="00CA4934">
        <w:rPr>
          <w:rFonts w:ascii="Times New Roman" w:hAnsi="Times New Roman"/>
          <w:sz w:val="28"/>
          <w:szCs w:val="28"/>
        </w:rPr>
        <w:t> </w:t>
      </w:r>
      <w:r w:rsidRPr="00CA4934">
        <w:rPr>
          <w:rFonts w:ascii="Times New Roman" w:hAnsi="Times New Roman"/>
          <w:sz w:val="28"/>
          <w:szCs w:val="28"/>
          <w:lang w:val="ru-RU"/>
        </w:rPr>
        <w:t>Патриотиз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патриотиз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патриотизма в истории и современном обще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стинный и ложный патриотизм через ориентированностьна ценности толерантности, уважения к другим народам, их истории и культу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сновывать важность патриотизм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7.</w:t>
      </w:r>
      <w:r w:rsidRPr="00CA4934">
        <w:rPr>
          <w:rFonts w:ascii="Times New Roman" w:hAnsi="Times New Roman"/>
          <w:sz w:val="28"/>
          <w:szCs w:val="28"/>
        </w:rPr>
        <w:t> </w:t>
      </w:r>
      <w:r w:rsidRPr="00CA4934">
        <w:rPr>
          <w:rFonts w:ascii="Times New Roman" w:hAnsi="Times New Roman"/>
          <w:sz w:val="28"/>
          <w:szCs w:val="28"/>
          <w:lang w:val="ru-RU"/>
        </w:rPr>
        <w:t>Защита Родины: подвиг или долг?</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понятия «война» и «мир»;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важность сохранения мира и соглас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роль защиты Отечества, её важность для граждани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обенности защиты чести Отечества в спорте, науке, культу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военный подвиг», «честь», «доблесть», обосновывать их важность, приводить примеры их про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8.</w:t>
      </w:r>
      <w:r w:rsidRPr="00CA4934">
        <w:rPr>
          <w:rFonts w:ascii="Times New Roman" w:hAnsi="Times New Roman"/>
          <w:sz w:val="28"/>
          <w:szCs w:val="28"/>
        </w:rPr>
        <w:t> </w:t>
      </w:r>
      <w:r w:rsidRPr="00CA4934">
        <w:rPr>
          <w:rFonts w:ascii="Times New Roman" w:hAnsi="Times New Roman"/>
          <w:sz w:val="28"/>
          <w:szCs w:val="28"/>
          <w:lang w:val="ru-RU"/>
        </w:rPr>
        <w:t>Государство. Россия – наша роди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государство»;</w:t>
      </w:r>
    </w:p>
    <w:p w:rsidR="009A2C3E" w:rsidRPr="00CA4934" w:rsidRDefault="009A2C3E"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выделять и формулировать основные особенности Российского государства с использованием исторических фактов и духовно-нравственные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закон» как существенную часть гражданской идентичност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гражданская идентичность», соотноситьэто понятие с необходимыми нравственными качествам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9.</w:t>
      </w:r>
      <w:r w:rsidRPr="00CA4934">
        <w:rPr>
          <w:rFonts w:ascii="Times New Roman" w:hAnsi="Times New Roman"/>
          <w:sz w:val="28"/>
          <w:szCs w:val="28"/>
        </w:rPr>
        <w:t> </w:t>
      </w:r>
      <w:r w:rsidRPr="00CA4934">
        <w:rPr>
          <w:rFonts w:ascii="Times New Roman" w:hAnsi="Times New Roman"/>
          <w:sz w:val="28"/>
          <w:szCs w:val="28"/>
          <w:lang w:val="ru-RU"/>
        </w:rPr>
        <w:t>Гражданская идентичность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характеризовать свою гражданскую идентичность, её составляющие: этническую, религиозную, гендерную идентич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босновывать важность духовно-нравственных качеств гражданина, указывать их источн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0.</w:t>
      </w:r>
      <w:r w:rsidRPr="00CA4934">
        <w:rPr>
          <w:rFonts w:ascii="Times New Roman" w:hAnsi="Times New Roman"/>
          <w:sz w:val="28"/>
          <w:szCs w:val="28"/>
        </w:rPr>
        <w:t> </w:t>
      </w:r>
      <w:r w:rsidRPr="00CA4934">
        <w:rPr>
          <w:rFonts w:ascii="Times New Roman" w:hAnsi="Times New Roman"/>
          <w:sz w:val="28"/>
          <w:szCs w:val="28"/>
          <w:lang w:val="ru-RU"/>
        </w:rPr>
        <w:t>Моя школа и мой класс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добрые дела» в контексте оценки собственных действий, их нравственного характе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примеры добрых дел в реальности и уметь адаптироватьих к потребностям класс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w:t>
      </w:r>
      <w:r w:rsidRPr="00CA4934">
        <w:rPr>
          <w:rFonts w:ascii="Times New Roman" w:hAnsi="Times New Roman"/>
          <w:sz w:val="28"/>
          <w:szCs w:val="28"/>
        </w:rPr>
        <w:t> </w:t>
      </w:r>
      <w:r w:rsidRPr="00CA4934">
        <w:rPr>
          <w:rFonts w:ascii="Times New Roman" w:hAnsi="Times New Roman"/>
          <w:sz w:val="28"/>
          <w:szCs w:val="28"/>
          <w:lang w:val="ru-RU"/>
        </w:rPr>
        <w:t>Человек: какой он?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человек» как духовно-нравственный идеа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духовно-нравственного идеала в культу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свой идеал человека и нравственные качества, которыеему присущ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2.</w:t>
      </w:r>
      <w:r w:rsidRPr="00CA4934">
        <w:rPr>
          <w:rFonts w:ascii="Times New Roman" w:hAnsi="Times New Roman"/>
          <w:sz w:val="28"/>
          <w:szCs w:val="28"/>
        </w:rPr>
        <w:t> </w:t>
      </w:r>
      <w:r w:rsidRPr="00CA4934">
        <w:rPr>
          <w:rFonts w:ascii="Times New Roman" w:hAnsi="Times New Roman"/>
          <w:sz w:val="28"/>
          <w:szCs w:val="28"/>
          <w:lang w:val="ru-RU"/>
        </w:rPr>
        <w:t>Человек и культура (проек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грани взаимодействия человека и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писать в выбранном направлении с помощью известных примеров образ человека, создаваемый произведениями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азать взаимосвязь человека и культуры через их взаимовлияние;</w:t>
      </w:r>
    </w:p>
    <w:p w:rsidR="009A2C3E" w:rsidRPr="00CA4934" w:rsidRDefault="009A2C3E"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признаки понятия «человек» с использованием исторических и культурных примеров, их осмысление и оценку,как с положительной, так и с отрицательной сторон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5. Система оценки результатов обуч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 Принципы оценки следующ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компетенции обучающихся не подлежат непосредственной оценке, не являются непосредственным основанием оценки как итогового,так и промежуточного уровня духовно-нравственного развития детей, не являются непосредственным основанием при оценке качества образ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стема оценки образовательных достижений основана на методе наблюдения и включает: педагогические наблюдения, педагогическую диагностику, связаннуюс оценкой эффективности педагогических действий с целью их дальнейшей </w:t>
      </w:r>
      <w:r w:rsidRPr="00CA4934">
        <w:rPr>
          <w:rFonts w:ascii="Times New Roman" w:hAnsi="Times New Roman"/>
          <w:sz w:val="28"/>
          <w:szCs w:val="28"/>
          <w:lang w:val="ru-RU"/>
        </w:rPr>
        <w:lastRenderedPageBreak/>
        <w:t>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этом непосредственное оценивание остаётся прерогативной образовательной организации с учётом обозначенных в программе по ОДНКНР предметных, личностных и метапредметных результатов.</w:t>
      </w:r>
    </w:p>
    <w:p w:rsidR="00866D0B" w:rsidRPr="00CA4934" w:rsidRDefault="00A67132" w:rsidP="00E41B55">
      <w:pPr>
        <w:pStyle w:val="1"/>
        <w:pBdr>
          <w:bottom w:val="none" w:sz="0" w:space="0" w:color="auto"/>
        </w:pBdr>
        <w:spacing w:before="0" w:line="350" w:lineRule="auto"/>
        <w:ind w:firstLine="708"/>
        <w:jc w:val="both"/>
        <w:rPr>
          <w:b w:val="0"/>
          <w:szCs w:val="28"/>
          <w:lang w:val="ru-RU"/>
        </w:rPr>
      </w:pPr>
      <w:r w:rsidRPr="00CA4934">
        <w:rPr>
          <w:b w:val="0"/>
          <w:szCs w:val="28"/>
          <w:lang w:val="ru-RU"/>
        </w:rPr>
        <w:t>160.</w:t>
      </w:r>
      <w:r w:rsidR="00866D0B" w:rsidRPr="00CA4934">
        <w:rPr>
          <w:b w:val="0"/>
          <w:szCs w:val="28"/>
          <w:lang w:val="ru-RU"/>
        </w:rPr>
        <w:t xml:space="preserve"> Федеральная рабочая программа по учебному предмету «Изобразительное искусство». </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1. Федеральная рабочая программа по учебному предмету «Изобразительное искусство» (предметная область «Искусство»)(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 Пояснительная записка.</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 xml:space="preserve">2.1. Программа основного общего образования по изобразительному искусству составлена на основе требований к результатам освоения программы основного общего образования, представленных в ФГОС ООО, а также на основе планируемых результатов духовно-нравственного развития, воспитанияи социализации обучающихся, представленных в федеральной </w:t>
      </w:r>
      <w:r w:rsidR="007C5F8A" w:rsidRPr="00CA4934">
        <w:rPr>
          <w:rFonts w:ascii="Times New Roman" w:hAnsi="Times New Roman"/>
          <w:sz w:val="28"/>
          <w:szCs w:val="28"/>
          <w:lang w:val="ru-RU"/>
        </w:rPr>
        <w:t xml:space="preserve">рабочей </w:t>
      </w:r>
      <w:r w:rsidR="00866D0B" w:rsidRPr="00CA4934">
        <w:rPr>
          <w:rFonts w:ascii="Times New Roman" w:hAnsi="Times New Roman"/>
          <w:sz w:val="28"/>
          <w:szCs w:val="28"/>
          <w:lang w:val="ru-RU"/>
        </w:rPr>
        <w:t>программе воспитания.</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2. Основная цель изобразительно</w:t>
      </w:r>
      <w:r w:rsidR="008454C6" w:rsidRPr="00CA4934">
        <w:rPr>
          <w:rFonts w:ascii="Times New Roman" w:hAnsi="Times New Roman"/>
          <w:sz w:val="28"/>
          <w:szCs w:val="28"/>
          <w:lang w:val="ru-RU"/>
        </w:rPr>
        <w:t>го</w:t>
      </w:r>
      <w:r w:rsidR="00866D0B" w:rsidRPr="00CA4934">
        <w:rPr>
          <w:rFonts w:ascii="Times New Roman" w:hAnsi="Times New Roman"/>
          <w:sz w:val="28"/>
          <w:szCs w:val="28"/>
          <w:lang w:val="ru-RU"/>
        </w:rPr>
        <w:t xml:space="preserve"> искусства – развитие визуально-пространственного мышления </w:t>
      </w:r>
      <w:r w:rsidR="003B48E3" w:rsidRPr="00CA4934">
        <w:rPr>
          <w:rFonts w:ascii="Times New Roman" w:hAnsi="Times New Roman"/>
          <w:sz w:val="28"/>
          <w:szCs w:val="28"/>
          <w:lang w:val="ru-RU"/>
        </w:rPr>
        <w:t xml:space="preserve">обучающихся </w:t>
      </w:r>
      <w:r w:rsidR="00866D0B" w:rsidRPr="00CA4934">
        <w:rPr>
          <w:rFonts w:ascii="Times New Roman" w:hAnsi="Times New Roman"/>
          <w:sz w:val="28"/>
          <w:szCs w:val="28"/>
          <w:lang w:val="ru-RU"/>
        </w:rPr>
        <w:t xml:space="preserve">как формы эмоционально-ценностного, эстетического освоения мира, формы самовыражения и ориентациив художественном и нравственном пространстве культуры. </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3. </w:t>
      </w:r>
      <w:r w:rsidR="008454C6" w:rsidRPr="00CA4934">
        <w:rPr>
          <w:rFonts w:ascii="Times New Roman" w:hAnsi="Times New Roman"/>
          <w:sz w:val="28"/>
          <w:szCs w:val="28"/>
          <w:lang w:val="ru-RU"/>
        </w:rPr>
        <w:t xml:space="preserve">Изобразительное искусство </w:t>
      </w:r>
      <w:r w:rsidR="00866D0B" w:rsidRPr="00CA4934">
        <w:rPr>
          <w:rFonts w:ascii="Times New Roman" w:hAnsi="Times New Roman"/>
          <w:sz w:val="28"/>
          <w:szCs w:val="28"/>
          <w:lang w:val="ru-RU"/>
        </w:rPr>
        <w:t xml:space="preserve">имеет интегративный характер </w:t>
      </w:r>
      <w:r w:rsidR="008454C6" w:rsidRPr="00CA4934">
        <w:rPr>
          <w:rFonts w:ascii="Times New Roman" w:hAnsi="Times New Roman"/>
          <w:sz w:val="28"/>
          <w:szCs w:val="28"/>
          <w:lang w:val="ru-RU"/>
        </w:rPr>
        <w:t xml:space="preserve">и </w:t>
      </w:r>
      <w:r w:rsidR="00866D0B" w:rsidRPr="00CA4934">
        <w:rPr>
          <w:rFonts w:ascii="Times New Roman" w:hAnsi="Times New Roman"/>
          <w:sz w:val="28"/>
          <w:szCs w:val="28"/>
          <w:lang w:val="ru-RU"/>
        </w:rPr>
        <w:t xml:space="preserve">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и экранных искусствах. Важнейшими задачами </w:t>
      </w:r>
      <w:r w:rsidR="008454C6" w:rsidRPr="00CA4934">
        <w:rPr>
          <w:rFonts w:ascii="Times New Roman" w:hAnsi="Times New Roman"/>
          <w:sz w:val="28"/>
          <w:szCs w:val="28"/>
          <w:lang w:val="ru-RU"/>
        </w:rPr>
        <w:t xml:space="preserve">программы по изобразительному </w:t>
      </w:r>
      <w:r w:rsidR="008454C6" w:rsidRPr="00CA4934">
        <w:rPr>
          <w:rFonts w:ascii="Times New Roman" w:hAnsi="Times New Roman"/>
          <w:sz w:val="28"/>
          <w:szCs w:val="28"/>
          <w:lang w:val="ru-RU"/>
        </w:rPr>
        <w:lastRenderedPageBreak/>
        <w:t xml:space="preserve">искусству </w:t>
      </w:r>
      <w:r w:rsidR="00866D0B" w:rsidRPr="00CA4934">
        <w:rPr>
          <w:rFonts w:ascii="Times New Roman" w:hAnsi="Times New Roman"/>
          <w:sz w:val="28"/>
          <w:szCs w:val="28"/>
          <w:lang w:val="ru-RU"/>
        </w:rPr>
        <w:t xml:space="preserve">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w:t>
      </w:r>
      <w:r w:rsidR="00DF4578" w:rsidRPr="00CA4934">
        <w:rPr>
          <w:rFonts w:ascii="Times New Roman" w:hAnsi="Times New Roman"/>
          <w:sz w:val="28"/>
          <w:szCs w:val="28"/>
          <w:lang w:val="ru-RU"/>
        </w:rPr>
        <w:t>России</w:t>
      </w:r>
      <w:r w:rsidR="00866D0B" w:rsidRPr="00CA4934">
        <w:rPr>
          <w:rFonts w:ascii="Times New Roman" w:hAnsi="Times New Roman"/>
          <w:sz w:val="28"/>
          <w:szCs w:val="28"/>
          <w:lang w:val="ru-RU"/>
        </w:rPr>
        <w:t>, выраженной в её архитектуре, изобразительном искусстве,в национальных образах предметно-материальной и пространственной среды,в понимании красоты человека.</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 xml:space="preserve">2.4. Программа </w:t>
      </w:r>
      <w:r w:rsidR="00AA2509" w:rsidRPr="00CA4934">
        <w:rPr>
          <w:rFonts w:ascii="Times New Roman" w:hAnsi="Times New Roman"/>
          <w:sz w:val="28"/>
          <w:szCs w:val="28"/>
          <w:lang w:val="ru-RU"/>
        </w:rPr>
        <w:t xml:space="preserve">по изобразительному искусству </w:t>
      </w:r>
      <w:r w:rsidR="00866D0B" w:rsidRPr="00CA4934">
        <w:rPr>
          <w:rFonts w:ascii="Times New Roman" w:hAnsi="Times New Roman"/>
          <w:sz w:val="28"/>
          <w:szCs w:val="28"/>
          <w:lang w:val="ru-RU"/>
        </w:rPr>
        <w:t xml:space="preserve">направлена </w:t>
      </w:r>
      <w:r w:rsidR="00624C8B" w:rsidRPr="00CA4934">
        <w:rPr>
          <w:rFonts w:ascii="Times New Roman" w:hAnsi="Times New Roman"/>
          <w:sz w:val="28"/>
          <w:szCs w:val="28"/>
          <w:lang w:val="ru-RU"/>
        </w:rPr>
        <w:t>на</w:t>
      </w:r>
      <w:r w:rsidR="00866D0B" w:rsidRPr="00CA4934">
        <w:rPr>
          <w:rFonts w:ascii="Times New Roman" w:hAnsi="Times New Roman"/>
          <w:sz w:val="28"/>
          <w:szCs w:val="28"/>
          <w:lang w:val="ru-RU"/>
        </w:rPr>
        <w:t xml:space="preserve">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 xml:space="preserve">2.5. Программа по изобразительному искусству ориентированана психологовозрастные особенности развития </w:t>
      </w:r>
      <w:r w:rsidR="00AA2509" w:rsidRPr="00CA4934">
        <w:rPr>
          <w:rFonts w:ascii="Times New Roman" w:hAnsi="Times New Roman"/>
          <w:sz w:val="28"/>
          <w:szCs w:val="28"/>
          <w:lang w:val="ru-RU"/>
        </w:rPr>
        <w:t xml:space="preserve">обучающихся </w:t>
      </w:r>
      <w:r w:rsidR="00866D0B" w:rsidRPr="00CA4934">
        <w:rPr>
          <w:rFonts w:ascii="Times New Roman" w:hAnsi="Times New Roman"/>
          <w:sz w:val="28"/>
          <w:szCs w:val="28"/>
          <w:lang w:val="ru-RU"/>
        </w:rPr>
        <w:t>11–15 лет</w:t>
      </w:r>
      <w:r w:rsidR="00624C8B" w:rsidRPr="00CA4934">
        <w:rPr>
          <w:rFonts w:ascii="Times New Roman" w:hAnsi="Times New Roman"/>
          <w:sz w:val="28"/>
          <w:szCs w:val="28"/>
          <w:lang w:val="ru-RU"/>
        </w:rPr>
        <w:t>.</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w:t>
      </w:r>
      <w:r w:rsidR="00624C8B" w:rsidRPr="00CA4934">
        <w:rPr>
          <w:rFonts w:ascii="Times New Roman" w:hAnsi="Times New Roman"/>
          <w:sz w:val="28"/>
          <w:szCs w:val="28"/>
          <w:lang w:val="ru-RU"/>
        </w:rPr>
        <w:t>6</w:t>
      </w:r>
      <w:r w:rsidR="00866D0B" w:rsidRPr="00CA4934">
        <w:rPr>
          <w:rFonts w:ascii="Times New Roman" w:hAnsi="Times New Roman"/>
          <w:sz w:val="28"/>
          <w:szCs w:val="28"/>
          <w:lang w:val="ru-RU"/>
        </w:rPr>
        <w:t>. 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w:t>
      </w:r>
      <w:r w:rsidR="00DF4578" w:rsidRPr="00CA4934">
        <w:rPr>
          <w:rFonts w:ascii="Times New Roman" w:hAnsi="Times New Roman"/>
          <w:sz w:val="28"/>
          <w:szCs w:val="28"/>
          <w:lang w:val="ru-RU"/>
        </w:rPr>
        <w:t>7</w:t>
      </w:r>
      <w:r w:rsidR="00866D0B" w:rsidRPr="00CA4934">
        <w:rPr>
          <w:rFonts w:ascii="Times New Roman" w:hAnsi="Times New Roman"/>
          <w:sz w:val="28"/>
          <w:szCs w:val="28"/>
          <w:lang w:val="ru-RU"/>
        </w:rPr>
        <w:t>. Задачами изобразительного искусства являютс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художественной культуры как формы выраженияв пространственных формах духовных ценностей, формирование представленийо месте и значении художественной деятельности в жизни обще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 обучающихся представлений об отечественной и мировой художественной культуре во всём многообразии её вид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 обучающихся навыков эстетического виденияи преобразования мир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в архитектуре и дизайне, опыта художественного творчества в компьютерной графике и анимации, фотографии, работы в синтетических искусствах (театри кино) (вариативн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пространственного мышления и аналитических визуальных </w:t>
      </w:r>
      <w:r w:rsidRPr="00CA4934">
        <w:rPr>
          <w:rFonts w:ascii="Times New Roman" w:hAnsi="Times New Roman"/>
          <w:sz w:val="28"/>
          <w:szCs w:val="28"/>
          <w:lang w:val="ru-RU"/>
        </w:rPr>
        <w:lastRenderedPageBreak/>
        <w:t>способност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наблюдательности, ассоциативного мышления и творческого воображ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уважения и любви к цивилизационному наследию Россиичерез освоение отечественной художественной культур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w:t>
      </w:r>
      <w:r w:rsidR="00DF4578" w:rsidRPr="00CA4934">
        <w:rPr>
          <w:rFonts w:ascii="Times New Roman" w:hAnsi="Times New Roman"/>
          <w:sz w:val="28"/>
          <w:szCs w:val="28"/>
          <w:lang w:val="ru-RU"/>
        </w:rPr>
        <w:t>8</w:t>
      </w:r>
      <w:r w:rsidR="00866D0B" w:rsidRPr="00CA4934">
        <w:rPr>
          <w:rFonts w:ascii="Times New Roman" w:hAnsi="Times New Roman"/>
          <w:sz w:val="28"/>
          <w:szCs w:val="28"/>
          <w:lang w:val="ru-RU"/>
        </w:rPr>
        <w:t>. Общее число часов, рекомендованных для изучения изобразительного искусства, – 102 часа: в 5 классе – 34 часа (1 час в неделю), в 6 классе – 34 часа(1 час в неделю), в 7 классе – 34 часа (1 час в неделю).</w:t>
      </w:r>
    </w:p>
    <w:p w:rsidR="002E74C5"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w:t>
      </w:r>
      <w:r w:rsidR="00DF4578" w:rsidRPr="00CA4934">
        <w:rPr>
          <w:rFonts w:ascii="Times New Roman" w:hAnsi="Times New Roman"/>
          <w:sz w:val="28"/>
          <w:szCs w:val="28"/>
          <w:lang w:val="ru-RU"/>
        </w:rPr>
        <w:t>9</w:t>
      </w:r>
      <w:r w:rsidR="00866D0B" w:rsidRPr="00CA4934">
        <w:rPr>
          <w:rFonts w:ascii="Times New Roman" w:hAnsi="Times New Roman"/>
          <w:sz w:val="28"/>
          <w:szCs w:val="28"/>
          <w:lang w:val="ru-RU"/>
        </w:rPr>
        <w:t>. </w:t>
      </w:r>
      <w:r w:rsidR="002E74C5" w:rsidRPr="00CA4934">
        <w:rPr>
          <w:rFonts w:ascii="Times New Roman" w:hAnsi="Times New Roman"/>
          <w:sz w:val="28"/>
          <w:szCs w:val="28"/>
          <w:lang w:val="ru-RU"/>
        </w:rPr>
        <w:t xml:space="preserve">Содержание программы по изобразительному искусству на уровне основного общего образования структурировано по 4 модулям (3 инвариантныхи 1 вариативный). Инвариантные модули реализуются последовательнов 5, 6 и 7 классах. Содержание вариативного модуля может быть реализовано дополнительно к инвариантным </w:t>
      </w:r>
      <w:r w:rsidR="006D7321" w:rsidRPr="00CA4934">
        <w:rPr>
          <w:rFonts w:ascii="Times New Roman" w:hAnsi="Times New Roman"/>
          <w:sz w:val="28"/>
          <w:szCs w:val="28"/>
          <w:lang w:val="ru-RU"/>
        </w:rPr>
        <w:t xml:space="preserve">модулям </w:t>
      </w:r>
      <w:r w:rsidR="002E74C5" w:rsidRPr="00CA4934">
        <w:rPr>
          <w:rFonts w:ascii="Times New Roman" w:hAnsi="Times New Roman"/>
          <w:sz w:val="28"/>
          <w:szCs w:val="28"/>
          <w:lang w:val="ru-RU"/>
        </w:rPr>
        <w:t>в одном или нескольких классахили во внеурочной деятельности.</w:t>
      </w:r>
    </w:p>
    <w:p w:rsidR="002E74C5" w:rsidRPr="00CA4934" w:rsidRDefault="002E74C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1 «Декоративно-прикладное и народное искусство» (5 класс)</w:t>
      </w:r>
    </w:p>
    <w:p w:rsidR="002E74C5" w:rsidRPr="00CA4934" w:rsidRDefault="002E74C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2 «Живопись, графика, скульптура» (6 класс)</w:t>
      </w:r>
    </w:p>
    <w:p w:rsidR="002E74C5" w:rsidRPr="00CA4934" w:rsidRDefault="002E74C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3 «Архитектура и дизайн» (7 класс)</w:t>
      </w:r>
    </w:p>
    <w:p w:rsidR="002E74C5" w:rsidRPr="00CA4934" w:rsidRDefault="002E74C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4 «Изображение в синтетических, экранных видах искусстваи художественная фотография» (вариативный).</w:t>
      </w:r>
    </w:p>
    <w:p w:rsidR="002E74C5" w:rsidRPr="00CA4934" w:rsidRDefault="002E74C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аждый модуль программы по изобразительному искусству обладает содержательной целостностью и организован по восходящему принципув отношении углубления знаний по ведущей теме и усложнения умений обучающихся. Последовательность изучения модулей определяется психологическими возрастными особенностями обучающихся, принципом системности обучения и опытом педагогической работы. </w:t>
      </w:r>
    </w:p>
    <w:p w:rsidR="002E74C5"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60.</w:t>
      </w:r>
      <w:r w:rsidR="00866D0B" w:rsidRPr="00CA4934">
        <w:rPr>
          <w:rFonts w:ascii="Times New Roman" w:hAnsi="Times New Roman"/>
          <w:sz w:val="28"/>
          <w:szCs w:val="28"/>
          <w:lang w:val="ru-RU"/>
        </w:rPr>
        <w:t>3. </w:t>
      </w:r>
      <w:r w:rsidR="002E74C5" w:rsidRPr="00CA4934">
        <w:rPr>
          <w:rFonts w:ascii="Times New Roman" w:hAnsi="Times New Roman"/>
          <w:sz w:val="28"/>
          <w:szCs w:val="28"/>
          <w:lang w:val="ru-RU"/>
        </w:rPr>
        <w:t>Содержание обучения в 5 классе.</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3.1. Модуль № 1 «Декоративно-прикладное и народное искусств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сведения о декоративно-прикладном искусств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ативно-прикладное искусство и его виды. Декоративно-прикладное искусство и предметная среда жизн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евние корни народн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ки образного языка декоративно-прикладного искусства. Традиционные образы народного (крестьянского) прикладн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язь народного искусства с природой, бытом, трудом, верованиями и эпосо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природных материалов в строительстве и изготовлении предметов быта, их значение в характере труда и жизненного уклад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но-символический язык народного прикладн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ки-символы традиционного крестьянского прикладн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рисунков на темы древних узоров деревянной резьбы, росписипо дереву, вышивки. Освоение навыков декоративного обобщения в процессе практической творческой работ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бранство русской изб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кция избы, единство красоты и пользы – функциональногои символического – в её постройке и украшен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волическое значение образов и мотивов в узорном убранстве русских изб. Картина мира в образном строе бытового крестьянск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рисунков – эскизов орнаментального декора крестьянского дом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ройство внутреннего пространства крестьянского дом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ативные элементы жилой сре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для каждого народ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рисунков предметов народного быта, выявление мудростиих выразительной формы и орнаментально-символического оформл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одный праздничный костю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бразный строй народного праздничного костюма – женского и мужског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адиционная конструкция русского женского костюма – северорусский (сарафан) и южнорусский (понёва) вариант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форм и украшений народного праздничного костюмадля различных регионов стран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в разных регионах стран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рисунков традиционных праздничных костюмов, выражениев форме, цветовом решении, орнаментике костюма черт национального своеобраз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одные праздники и праздничные обряды как синтез всех видов народного творче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сюжетной композиции или участие в работе по созданию коллективного панно на тему традиций народных праздник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одные художественные промысл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и значение народных промыслов в современной жизни. Искусствои ремесло. Традиции культуры, особенные для каждого регион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видов традиционных ремёсел и происхождение художественных промыслов народов Росс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материалов народных ремёсел и их связьс регионально-национальным бытом (дерево, береста, керамика, металл, кость, мех и кожа, шерсть и лён).</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эскиза игрушки по мотивам избранного промысл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оспись по дереву. Хохлома. Краткие сведения по истории хохломского промысла. Травный узор, «травка» – основной мотив хохломского орнамента. Связь </w:t>
      </w:r>
      <w:r w:rsidRPr="00CA4934">
        <w:rPr>
          <w:rFonts w:ascii="Times New Roman" w:hAnsi="Times New Roman"/>
          <w:sz w:val="28"/>
          <w:szCs w:val="28"/>
          <w:lang w:val="ru-RU"/>
        </w:rPr>
        <w:lastRenderedPageBreak/>
        <w:t>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и композиционные особенности городецкой роспис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р сказок и легенд, примет и оберегов в творчестве мастеров художественных промысл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ажение в изделиях народных промыслов многообразия исторических, духовных и культурных традиц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одные художественные ремёсла и промыслы – материальные и духовные ценности, неотъемлемая часть культурного наследия Росс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ативно-прикладное искусство в культуре разных эпох и народ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декоративно-прикладного искусства в культуре древних цивилизац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тражение в декоре мировоззрения эпохи, организации общества, традиций </w:t>
      </w:r>
      <w:r w:rsidRPr="00CA4934">
        <w:rPr>
          <w:rFonts w:ascii="Times New Roman" w:hAnsi="Times New Roman"/>
          <w:sz w:val="28"/>
          <w:szCs w:val="28"/>
          <w:lang w:val="ru-RU"/>
        </w:rPr>
        <w:lastRenderedPageBreak/>
        <w:t>быта и ремесла, уклада жизн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признаки произведений декоративно-прикладного искусства, основные мотивы и символика орнаментов в культуре разных эпо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особенности одежды для культуры разных эпох и народов. Выражение образа человека, его положения в обществе и характера деятельностив его костюме и его украшениях. Украшение жизненного пространства: построений, интерьеров, предметов быта – в культуре разных эпо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ативно-прикладное искусство в жизни современного челове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волический знак в современной жизни: эмблема, логотип, указующийили декоративный знак.</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 на улицах и декор помещений. Декор праздничный и повседневный. Праздничное оформление школы.</w:t>
      </w:r>
    </w:p>
    <w:p w:rsidR="002E74C5" w:rsidRPr="00CA4934" w:rsidRDefault="002E74C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4. Содержание обучения в 6 классе.</w:t>
      </w:r>
    </w:p>
    <w:p w:rsidR="002E74C5" w:rsidRPr="00CA4934" w:rsidRDefault="002E74C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4.1. Модуль № 2 «Живопись, графика, скульптур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сведения о видах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странственные и временные виды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зительные, конструктивные и декоративные виды пространственных искусств, их место и назначение в жизн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виды живописи, графики и скульптуры. Художник и зритель: зрительские умения, знания и творчество зрител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 изобразительного искусства и его выразительные сред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писные, графические и скульптурные художественные материалы,их особые свой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сунок – основа изобразительного искусства и мастерства художни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ды рисунка: зарисовка, набросок, учебный рисунок и творческий рисунок.</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Навыки размещения рисунка в листе, выбор форма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чальные умения рисунка с натуры. Зарисовки простых предмет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ые графические рисунки и наброски. Тон и тональные отношения: тёмное – светло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тм и ритмическая организация плоскости лис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вет как выразительное средство в изобразительном искусстве: холодныйи тёплый цвет, понятие цветовых отношений; колорит в живопис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ды скульптуры и характер материала в скульптуре. Скульптурные памятники, парковая скульптура, камерная скульптура. Статика и движениев скульптуре. Круглая скульптура. Произведения мелкой пластики. Виды рельеф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ы изобразительн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овая система в изобразительном искусстве как инструмент для сравнения и анализа произведений изобразительн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 изображения, сюжет и содержание произведения изобразительн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тюрморт.</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предметного мира в изобразительном искусстве и появление жанра натюрморта в европейском и отечественном искусств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графической грамоты: правила объёмного изображения предметовна плоск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построение предмета в пространстве: линия горизонта, точка зрения и точка схода, правила перспективных сокращен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окружности в перспектив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сование геометрических тел на основе правил линейной перспектив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жная пространственная форма и выявление её конструк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сунок сложной формы предмета как соотношение простых геометрических фигур.</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ый рисунок конструкции из нескольких геометрических тел.</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сунок натюрморта графическими материалами с натурыили по представлению.</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ворческий натюрморт в графике. Произведения художников-графиков. Особенности графических техник. Печатная графи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писное изображение натюрморта. Цвет в натюрмортах европейскихи отечественных живописцев. Опыт создания живописного натюрмор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ликие портретисты в европейском искусств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развития портретного жанра в отечественном искусстве. Великие портретисты в русской живопис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радный и камерный портрет в живопис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развития жанра портрета в искусстве ХХ в. – отечественноми европейско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троение головы человека, основные пропорции лица, соотношение лицевой и черепной частей голов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освещения головы при создании портретного образ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ет и тень в изображении головы челове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 в скульптур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ение характера человека, его социального положения и образа эпохив скульптурном портрет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свойств художественных материалов в создании скульптурного портре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Живописное изображение портрета. Роль цвета в живописном портретном образе в произведениях выдающихся живописце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 работы над созданием живописного портре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йзаж.</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изображения пространства в эпоху Древнего мира,в средневековом искусстве и в эпоху Возрожд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строения линейной перспективы в изображении простран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воздушной перспективы, построения переднего, среднего и дальнего планов при изображении пейзаж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изображения разных состояний природы и её освещения. Романтический пейзаж. Морские пейзажи И. Айвазовског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изображения природы в творчестве импрессионистови постимпрессионистов. Представления о пленэрной живописи и колористической изменчивости состояний приро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новление образа родной природы в произведениях А. Венециановаи его учеников: А. Саврасова, И. Шишкина. Пейзажная живопись И. Левитанаи её значение для русской культуры. Значение художественного образа отечественного пейзажа в развитии чувства Родин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ворческий опыт в создании композиционного живописного пейзажа своей Родин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й образ пейзажа в работах выдающихся мастеров. Средства выразительности в графическом рисунке и многообразие графических техник.</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е зарисовки и графическая композиция на темы окружающей приро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родской пейзаж в творчестве мастеров искусства. Многообразиев понимании образа город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ород как материальное воплощение отечественной истории и культурного наследия. Задачи охраны культурного наследия и исторического образа в жизни </w:t>
      </w:r>
      <w:r w:rsidRPr="00CA4934">
        <w:rPr>
          <w:rFonts w:ascii="Times New Roman" w:hAnsi="Times New Roman"/>
          <w:sz w:val="28"/>
          <w:szCs w:val="28"/>
          <w:lang w:val="ru-RU"/>
        </w:rPr>
        <w:lastRenderedPageBreak/>
        <w:t>современного город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 изображения городского пейзажа. Наблюдательная перспективаи ритмическая организация плоскости изображ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ытовой жанр в изобразительном искусств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 над сюжетной композицией. Композиция как целостностьв организации художественных выразительных средств и взаимосвязи всех компонентов произвед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ий жанр в изобразительном искусств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ая тема в искусстве как изображение наиболее значительных событий в жизни обще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ая картина в русском искусстве XIX в. и её особое местов развитии отечественной культур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ртина К. Брюллова «Последний день Помпеи», исторические картиныв творчестве В. Сурикова и других. Исторический образ России в картинах ХХ 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 над сюжетной композицией. Этапы длительного периода работы художника над исторической картиной: идея и эскизы, сбор материала и работанад этюдами, уточнения композиции в эскизах, картон композиции, работанад холстом.</w:t>
      </w:r>
    </w:p>
    <w:p w:rsidR="00A85368" w:rsidRPr="00CA4934" w:rsidRDefault="00A85368"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работка эскизов композиции на историческую тему с использованием собранного материала по задуманному сюжету.</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блейские темы в изобразительном искусств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ие картины на библейские темы: место и значение сюжетов Священной истории в европейской культур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ечные темы и их нравственное и духовно-ценностное выражениекак </w:t>
      </w:r>
      <w:r w:rsidRPr="00CA4934">
        <w:rPr>
          <w:rFonts w:ascii="Times New Roman" w:hAnsi="Times New Roman"/>
          <w:sz w:val="28"/>
          <w:szCs w:val="28"/>
          <w:lang w:val="ru-RU"/>
        </w:rPr>
        <w:lastRenderedPageBreak/>
        <w:t>«духовная ось», соединяющая жизненные позиции разных поколен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изведения на библейские темы Леонардо да Винчи, Рафаэля, Рембрандта, в скульптуре «Пьета» Микеланджело и других. Библейские темы в отечественных картинах XIX в. (А. Иванов. «Явление Христа народу», И. Крамской. «Христосв пустыне», Н. Ге. «Тайная вечеря», В. Поленов. «Христос и грешница»). Иконопись как великое проявление русской культуры. Язык изображения в иконе –его религиозный и символический смысл.</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ликие русские иконописцы: духовный свет икон Андрея Рублёва, Феофана Грека, Дионис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 над эскизом сюжетной компози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и значение изобразительного искусства в жизни людей: образ мирав изобразительном искусстве.</w:t>
      </w:r>
    </w:p>
    <w:p w:rsidR="00370EBB" w:rsidRPr="00CA4934" w:rsidRDefault="00370EB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5. Содержание обучения в 7 классе.</w:t>
      </w:r>
    </w:p>
    <w:p w:rsidR="00370EBB" w:rsidRPr="00CA4934" w:rsidRDefault="00370EBB" w:rsidP="00E41B55">
      <w:pPr>
        <w:tabs>
          <w:tab w:val="left" w:pos="6674"/>
        </w:tabs>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5.1. Модуль № 3 «Архитектура и дизайн».</w:t>
      </w:r>
      <w:r w:rsidRPr="00CA4934">
        <w:rPr>
          <w:rFonts w:ascii="Times New Roman" w:hAnsi="Times New Roman"/>
          <w:sz w:val="28"/>
          <w:szCs w:val="28"/>
          <w:lang w:val="ru-RU"/>
        </w:rPr>
        <w:tab/>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хитектура и дизайн – искусства художественной постройки – конструктивные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зайн и архитектура как создатели «второй природы» –предметно-пространственной среды жизн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нкциональность предметно-пространственной среды и выражениев ней мировосприятия, духовно-ценностных позиций обще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териальная культура человечества как уникальная информация о жизни людей в разные исторические эпох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архитектуры в понимании человеком своей идентичности. Задачи сохранения культурного наследия и природного ландшаф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никновение архитектуры и дизайна на разных этапах общественного развития. Единство функционального и художественного – целесообразностии красот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й дизайн.</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озиция как основа реализации замысла в любой творческой деятельности. Основы формальной композиции в конструктивных искусства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менты композиции в графическом дизайне: пятно, линия, цвет, буква, </w:t>
      </w:r>
      <w:r w:rsidRPr="00CA4934">
        <w:rPr>
          <w:rFonts w:ascii="Times New Roman" w:hAnsi="Times New Roman"/>
          <w:sz w:val="28"/>
          <w:szCs w:val="28"/>
          <w:lang w:val="ru-RU"/>
        </w:rPr>
        <w:lastRenderedPageBreak/>
        <w:t>текст и изображени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альная композиция как композиционное построение на основе сочетания геометрических фигур, без предметного содержа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свойства композиции: целостность и соподчинённость элемент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тмическая организация элементов: выделение доминанты, симметрияи асимметрия, динамическая и статичная композиция, контраст, нюанс, акцент, замкнутость или открытость компози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ктические упражнения по созданию композиции с вариативным ритмическим расположением геометрических фигур на плоск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цвета в организации композиционного пространства. Функциональные задачи цвета в конструктивных искусства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вет и законы колористики. Применение локального цвета. Цветовой акцент, ритм цветовых форм, доминан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Шрифты и шрифтовая композиция в графическом дизайне. Форма буквыкак изобразительно-смысловой символ.</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Шрифт и содержание текста. Стилизация шриф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ипографика. Понимание типографской строки как элемента плоскостной компози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аналитических и практических работ по теме «Буква – изобразительный элемент компози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готип как графический знак, эмблема или стилизованный графический символ. Функции логотипа. Шрифтовой логотип. Знаковый логотип.</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озиционные основы макетирования в графическом дизайнепри соединении текста и изображ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акет разворота книги или журнала по выбранной теме в виде коллажаили на </w:t>
      </w:r>
      <w:r w:rsidRPr="00CA4934">
        <w:rPr>
          <w:rFonts w:ascii="Times New Roman" w:hAnsi="Times New Roman"/>
          <w:sz w:val="28"/>
          <w:szCs w:val="28"/>
          <w:lang w:val="ru-RU"/>
        </w:rPr>
        <w:lastRenderedPageBreak/>
        <w:t>основе компьютерных програм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кетирование объёмно-пространственных композиц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кетирование. Введение в макет понятия рельефа местности и способыего обозначения на макет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уктура зданий различных архитектурных стилей и эпох: выявление простых объёмов, образующих целостную постройку. Взаимное влияние объёмови их сочетаний на образный характер постройк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эволюции строительных материалов и строительных технологий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предметного мира, создаваемого человеком. Функция вещии её форма. Образ времени в предметах, создаваемых человеко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аналитических зарисовок форм бытовых предмет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ворческое проектирование предметов быта с определением их функцийи материала изготовл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ирование объектов дизайна или архитектурное макетированиес использованием цве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оциальное значение дизайна и архитектуры как среды жизни челове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и материальной культуры разных народов и эпо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хитектура народного жилища, храмовая архитектура, частный домв предметно-пространственной среде жизни разных народ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заданий по теме «Архитектурные образы прошлых эпох» в виде аналитических зарисовок известных архитектурных памятников по фотографиями другим видам изображ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ти развития современной архитектуры и дизайна: город сегодня и завтр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хитектурная и градостроительная революция XX в. Её технологическиеи эстетические предпосылки и истоки. Социальный аспект «перестройки»в архитектур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странство городской среды. Исторические формы планировки городской среды и их связь с образом жизн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цвета в формировании пространства. Схема-планировка и реальность.</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й образ каждого города. Неповторимость исторических кварталов и значение культурного наследия для современной жизн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зайн городской среды. Малые архитектурные формы. Роль малых архитектурных форм и архитектурного дизайна в организации городской средыи индивидуальном образе город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ектирование дизайна объектов городской среды. Устройство пешеходных зон в городах, установка городской мебели (скамьи, «диваны» и прочие), киосков, </w:t>
      </w:r>
      <w:r w:rsidRPr="00CA4934">
        <w:rPr>
          <w:rFonts w:ascii="Times New Roman" w:hAnsi="Times New Roman"/>
          <w:sz w:val="28"/>
          <w:szCs w:val="28"/>
          <w:lang w:val="ru-RU"/>
        </w:rPr>
        <w:lastRenderedPageBreak/>
        <w:t>информационных блоков, блоков локального озеленения и друго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практической работы по теме «Проектирование дизайна объектов городской среды» в виде создания коллажнографической композицииили дизайн-проекта оформления витрины магазин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ьер и предметный мир в доме. Назначение помещения и построениеего интерьера. Дизайн пространственно-предметной среды интерьер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но-стилевое единство материальной культуры каждой эпохи. Интерьер как отражение стиля жизни его хозяе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онирование интерьера – создание многофункционального пространства. Отделочные материалы, введение фактуры и цвета в интерьер.</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ьеры общественных зданий (театр, кафе, вокзал, офис, школ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полнение практической </w:t>
      </w:r>
      <w:r w:rsidR="00370EBB" w:rsidRPr="00CA4934">
        <w:rPr>
          <w:rFonts w:ascii="Times New Roman" w:hAnsi="Times New Roman"/>
          <w:sz w:val="28"/>
          <w:szCs w:val="28"/>
          <w:lang w:val="ru-RU"/>
        </w:rPr>
        <w:t xml:space="preserve">и аналитической работы по теме </w:t>
      </w:r>
      <w:r w:rsidRPr="00CA4934">
        <w:rPr>
          <w:rFonts w:ascii="Times New Roman" w:hAnsi="Times New Roman"/>
          <w:sz w:val="28"/>
          <w:szCs w:val="28"/>
          <w:lang w:val="ru-RU"/>
        </w:rPr>
        <w:t>«Роль вещив образно-стилевом решении интерьера» в форме создания коллажной компози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изация архитектурно-ландшафтного пространства. Город в единствес ландшафтно-парковой средо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дизайн-проекта территории парка или приусадебного участкав виде схемы-чертеж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Единство эстетического и функционального в объёмнопространственной организации среды жизнедеятельност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 человека и индивидуальное проектировани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изация пространства жилой среды как отражение социального заказаи индивидуальности человека, его вкуса, потребностей и возможностей.Образно-личностное проектирование в дизайне и архитектур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ектные работы по созданию облика частного дома, комнаты и сада. Дизайн предметной среды в интерьере частного дома. Мода и культуракак параметры создания собственного костюма или комплекта одеж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стюм как образ человека. Стиль в одежде. Соответствие материи и формы. Целесообразность и мода. Мода как ответ на изменения в укладе жизни, как бизнес </w:t>
      </w:r>
      <w:r w:rsidRPr="00CA4934">
        <w:rPr>
          <w:rFonts w:ascii="Times New Roman" w:hAnsi="Times New Roman"/>
          <w:sz w:val="28"/>
          <w:szCs w:val="28"/>
          <w:lang w:val="ru-RU"/>
        </w:rPr>
        <w:lastRenderedPageBreak/>
        <w:t>и в качестве манипулирования массовым сознание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особенности современной одежды. Молодёжная субкультураи подростковая мода. Унификация одежды и индивидуальный стиль. Ансамбльв костюме. Роль фантазии и вкуса в подборе одеж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практических творческих эскизов по теме «Дизайн современной одеж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грима и причёски. Форма лица и причёска. Макияж дневной, вечерний и карнавальный. Грим бытовой и сценическ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идж-дизайн и его связь с публичностью, технологией социального поведения, рекламой, общественной деятельностью.</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зайн и архитектура – средства организации среды жизни людейи строительства нового мира.</w:t>
      </w:r>
    </w:p>
    <w:p w:rsidR="00370EBB" w:rsidRPr="00CA4934" w:rsidRDefault="00370EB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5.2. Модуль № 4 «Изображение в синтетических, экранных видах искусства и художественная фотография» (Вариативный модуль. Компоненты вариативного модуля могут дополнить содержание в 5, 6 и 7 классахили реализовываться в</w:t>
      </w:r>
      <w:r w:rsidR="006D7321" w:rsidRPr="00CA4934">
        <w:rPr>
          <w:rFonts w:ascii="Times New Roman" w:hAnsi="Times New Roman"/>
          <w:sz w:val="28"/>
          <w:szCs w:val="28"/>
          <w:lang w:val="ru-RU"/>
        </w:rPr>
        <w:t xml:space="preserve"> рамках </w:t>
      </w:r>
      <w:r w:rsidRPr="00CA4934">
        <w:rPr>
          <w:rFonts w:ascii="Times New Roman" w:hAnsi="Times New Roman"/>
          <w:sz w:val="28"/>
          <w:szCs w:val="28"/>
          <w:lang w:val="ru-RU"/>
        </w:rPr>
        <w:t>внеурочно</w:t>
      </w:r>
      <w:r w:rsidR="006D7321" w:rsidRPr="00CA4934">
        <w:rPr>
          <w:rFonts w:ascii="Times New Roman" w:hAnsi="Times New Roman"/>
          <w:sz w:val="28"/>
          <w:szCs w:val="28"/>
          <w:lang w:val="ru-RU"/>
        </w:rPr>
        <w:t>йдеятельности</w:t>
      </w:r>
      <w:r w:rsidRPr="00CA4934">
        <w:rPr>
          <w:rFonts w:ascii="Times New Roman" w:hAnsi="Times New Roman"/>
          <w:sz w:val="28"/>
          <w:szCs w:val="28"/>
          <w:lang w:val="ru-RU"/>
        </w:rPr>
        <w:t>).</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развития технологий в становлении новых видов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ультимедиа и объединение множества воспринимаемых человеком информационных средств на экране цифров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к и искусство театр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ждение театра в древнейших обрядах. История развития искусства театр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овое многообразие театральных представлений, шоу, праздникови их визуальный облик.</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художника и виды профессиональной деятельности художникав современном театр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ценография и создание сценического образа. Сотворчествохудожника-постановщика с драматургом, режиссёром и актёрам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оль освещения в визуальном облике театрального действия. Бутафорские, </w:t>
      </w:r>
      <w:r w:rsidRPr="00CA4934">
        <w:rPr>
          <w:rFonts w:ascii="Times New Roman" w:hAnsi="Times New Roman"/>
          <w:sz w:val="28"/>
          <w:szCs w:val="28"/>
          <w:lang w:val="ru-RU"/>
        </w:rPr>
        <w:lastRenderedPageBreak/>
        <w:t>пошивочные, декорационные и иные цеха в театр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ценический костюм, грим и маска. Стилистическое единство в решении образа спектакля. Выражение в костюме характера персонаж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к в театре кукол и его ведущая роль как соавтора режиссёра и актёра в процессе создания образа персонаж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ловность и метафора в театральной постановке как образная и авторская интерпретация реаль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ая фотограф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ждение фотографии как технологическая революция запечатления реальности. Искусство и технология. История фотографии: от дагеротипадо компьютерных технолог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ременные возможности художественной обработки цифровой фотограф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озиция кадра, ракурс, плановость, графический рит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наблюдать и выявлять выразительность и красоту окружающей жизни с помощью фотограф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топейзаж в творчестве профессиональных фотографов. </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ные возможности чёрно-белой и цветной фотограф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тональных контрастов и роль цвета в эмоционально-образном восприятии пейзаж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освещения в портретном образе. Фотография постановочнаяи документальна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топортрет в истории профессиональной фотографии и его связьс </w:t>
      </w:r>
      <w:r w:rsidRPr="00CA4934">
        <w:rPr>
          <w:rFonts w:ascii="Times New Roman" w:hAnsi="Times New Roman"/>
          <w:sz w:val="28"/>
          <w:szCs w:val="28"/>
          <w:lang w:val="ru-RU"/>
        </w:rPr>
        <w:lastRenderedPageBreak/>
        <w:t>направлениями в изобразительном искусств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 в фотографии, его общее и особенное по сравнению с живописными графическим портретом. Опыт выполнения портретных фотограф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репортаж. Образ события в кадре. Репортажный снимок – свидетельство истории и его значение в сохранении памяти о событ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репортаж – дневник истории. Значение работы военных фотографов. Спортивные фотографии. Образ современности в репортажных фотография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ть для жизни…» – фотографии Александра Родченко, их значениеи влияние на стиль эпох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можности компьютерной обработки фотографий, задачи преобразования фотографий и границы достовер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ллаж как жанр художественного творчества с помощью различных компьютерных програм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ая фотография как авторское видение мира, как образ времении влияние фотообраза на жизнь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и искусство кин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жившее изображение. История кино и его эволюция как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тетическая природа пространственно-временного искусства кино и состав творческого коллектива. Сценарист – режиссёр – художник – оператор в работенад фильмом. Сложносоставной язык кин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нтаж композиционно построенных кадров – основа языка кино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видеоролика – от замысла до съёмки. Разные жанры – разные задачи в работе над видеороликом. Этапы создания видеороли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спользование электронно-цифровых технологий в современном игровом кинематограф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ная анимация на занятиях в школе. Техническое оборудованиеи его возможности для создания анимации. Коллективный характер деятельностипо созданию анимационного фильма. Выбор технологии: пластилиновые мультфильмы, бумажная перекладка, сыпучая анимац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тапы создания анимационного фильма. Требования и критерии художествен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зительное искусство на телевиден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левидение – экранное искусство: средство массовой информации, художественного и научного просвещения, развлечения и организации досуг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и технология. Создатель телевидения – русский инженер Владимир Козьмич Зворыкин.</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телевидения в превращении мира в единое информационное пространство. Картина мира, создаваемая телевидением. Прямой эфири его значени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ятельность художника на телевидении: художники по свету, костюму, гриму, сценографический дизайн и компьютерная графи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Школьное телевидение и студия мультимедиа. Построение видеорядаи художественного оформл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ческие роли каждого человека в реальной бытийной жизн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искусства в жизни общества и его влияние на жизнь каждого человека.</w:t>
      </w:r>
    </w:p>
    <w:p w:rsidR="00485807" w:rsidRPr="00CA4934" w:rsidRDefault="0048580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 Планируемые результаты освоения программы по изобразительному искусству на уровне основного общего образования.</w:t>
      </w:r>
    </w:p>
    <w:p w:rsidR="00866D0B" w:rsidRPr="00CA4934" w:rsidRDefault="0048580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1. </w:t>
      </w:r>
      <w:r w:rsidR="00866D0B" w:rsidRPr="00CA4934">
        <w:rPr>
          <w:rFonts w:ascii="Times New Roman" w:hAnsi="Times New Roman"/>
          <w:sz w:val="28"/>
          <w:szCs w:val="28"/>
          <w:lang w:val="ru-RU"/>
        </w:rPr>
        <w:t>Личностные результаты освоения федеральной рабочей программы основного общего образования по изобразительному искусству достигаютсяв единстве учебной и воспитательной деятель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к культуре, мотивацию к познанию и обучению, готовность к саморазвитиюи активному участию в социально значимой деятельности.</w:t>
      </w:r>
    </w:p>
    <w:p w:rsidR="00866D0B" w:rsidRPr="00CA4934" w:rsidRDefault="00866D0B" w:rsidP="00E41B55">
      <w:pPr>
        <w:spacing w:after="0" w:line="350" w:lineRule="auto"/>
        <w:ind w:left="1069"/>
        <w:jc w:val="both"/>
        <w:rPr>
          <w:rFonts w:ascii="Times New Roman" w:hAnsi="Times New Roman"/>
          <w:sz w:val="28"/>
          <w:szCs w:val="28"/>
          <w:lang w:val="ru-RU"/>
        </w:rPr>
      </w:pPr>
      <w:r w:rsidRPr="00CA4934">
        <w:rPr>
          <w:rFonts w:ascii="Times New Roman" w:hAnsi="Times New Roman"/>
          <w:sz w:val="28"/>
          <w:szCs w:val="28"/>
          <w:lang w:val="ru-RU"/>
        </w:rPr>
        <w:t>Патриотическое воспитани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ется через освоение обучающимися содержания традиций, истории и современного развития отечественной культуры, выраженной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жданское воспитани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грамма по изобразительному искусству направлена на активное приобщение обучающихся к ценностям мировой и отечественной культуры.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а также участие в общих художественных </w:t>
      </w:r>
      <w:r w:rsidRPr="00CA4934">
        <w:rPr>
          <w:rFonts w:ascii="Times New Roman" w:hAnsi="Times New Roman"/>
          <w:sz w:val="28"/>
          <w:szCs w:val="28"/>
          <w:lang w:val="ru-RU"/>
        </w:rPr>
        <w:lastRenderedPageBreak/>
        <w:t>проектах создают условиядля разнообразной совместной деятельности, способствуют пониманию другого, становлению чувства личной ответствен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уховно-нравственное воспитани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искусстве воплощена духовная жизнь человечества, концентрирующаяв себе эстетический, художественный и нравственный мировой опыт, раскрытие которого составляет суть учебного предмета. Учебные задания направлены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по изобразительному искусству способствует освоению базовых ценностей – формированию отношения к миру, жизни, человеку, семье, труду, культурекак духовному богатству общества и важному условию ощущения человеком полноты проживаемой жизни.</w:t>
      </w:r>
    </w:p>
    <w:p w:rsidR="00A85368" w:rsidRPr="00CA4934" w:rsidRDefault="00A85368"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стетическое воспитание: воспитание чувственной сферы обучающегосяна основе всего спектра эстетических категорий: прекрасное, безобразное, трагическое, комическое, высокое, низменное. Искусство понимается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rsidR="00866D0B" w:rsidRPr="00CA4934" w:rsidRDefault="00866D0B" w:rsidP="00E41B55">
      <w:pPr>
        <w:spacing w:after="0" w:line="350" w:lineRule="auto"/>
        <w:ind w:left="709"/>
        <w:jc w:val="both"/>
        <w:rPr>
          <w:rFonts w:ascii="Times New Roman" w:hAnsi="Times New Roman"/>
          <w:sz w:val="28"/>
          <w:szCs w:val="28"/>
          <w:lang w:val="ru-RU"/>
        </w:rPr>
      </w:pPr>
      <w:r w:rsidRPr="00CA4934">
        <w:rPr>
          <w:rFonts w:ascii="Times New Roman" w:hAnsi="Times New Roman"/>
          <w:sz w:val="28"/>
          <w:szCs w:val="28"/>
          <w:lang w:val="ru-RU"/>
        </w:rPr>
        <w:t>Ценности познавательной деятель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процессе художественной деятельности на занятиях изобразительным искусством ставятся задачи воспитания наблюдательности – умений активно,то есть в соответствии со специальными установками, видеть окружающий мир. </w:t>
      </w:r>
      <w:r w:rsidRPr="00CA4934">
        <w:rPr>
          <w:rFonts w:ascii="Times New Roman" w:hAnsi="Times New Roman"/>
          <w:sz w:val="28"/>
          <w:szCs w:val="28"/>
          <w:lang w:val="ru-RU"/>
        </w:rPr>
        <w:lastRenderedPageBreak/>
        <w:t>Воспитывается эмоционально окрашенный интерес к жизни. Навыки исследовательской деятельности развиваются в процессе учебных проектовна уроках изобразительного искусства и при выполнении заданийкультурно-исторической направлен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ологическое воспитание.</w:t>
      </w:r>
    </w:p>
    <w:p w:rsidR="009270B0" w:rsidRPr="00CA4934" w:rsidRDefault="009270B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её образа в произведениях искусства и личной художественно-творческой работ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удовое воспитани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и смысловая деятельность формирует такие качества, как навыки практической(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ывающая предметно-эстетическая сред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воздействие и влияет на формирование позитивных ценностных ориентаций и восприятие жизни обучающихся.</w:t>
      </w:r>
    </w:p>
    <w:p w:rsidR="00866D0B" w:rsidRPr="00CA4934" w:rsidRDefault="0048580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60.6.2. </w:t>
      </w:r>
      <w:r w:rsidR="00866D0B" w:rsidRPr="00CA4934">
        <w:rPr>
          <w:rFonts w:ascii="Times New Roman" w:hAnsi="Times New Roman"/>
          <w:sz w:val="28"/>
          <w:szCs w:val="28"/>
          <w:lang w:val="ru-RU"/>
        </w:rPr>
        <w:t>В результате освоения программы по изобразительному искусству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2.1. 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предметные и пространственные объекты по заданным основания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форму предмета, конструк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оложение предметной формы в пространств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бщать форму составной конструк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структуру предмета, конструкции, пространства, зрительного образ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уктурировать предметно-пространственные явл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пропорциональное соотношение частей внутри целогои предметов между собо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бстрагировать образ реальности в построении плоской или пространственной композиции.</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 xml:space="preserve">.2.2. У обучающегося будут сформированы следующие базовые логические и исследовательские действия как часть </w:t>
      </w:r>
      <w:r w:rsidR="00866D0B" w:rsidRPr="00CA4934">
        <w:rPr>
          <w:rFonts w:ascii="Times New Roman" w:hAnsi="Times New Roman"/>
          <w:bCs/>
          <w:sz w:val="28"/>
          <w:szCs w:val="28"/>
          <w:lang w:val="ru-RU"/>
        </w:rPr>
        <w:t>универсальных познавательных учебных действий</w:t>
      </w:r>
      <w:r w:rsidR="00866D0B" w:rsidRPr="00CA4934">
        <w:rPr>
          <w:rFonts w:ascii="Times New Roman" w:hAnsi="Times New Roman"/>
          <w:sz w:val="28"/>
          <w:szCs w:val="28"/>
          <w:lang w:val="ru-RU"/>
        </w:rPr>
        <w:t>:</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явлений художественной культур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анализировать, сравнивать и оценивать с позиций эстетических категорий явления искусства и действитель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произведения искусства по видам и, соответственно,по назначению в жизн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и использовать вопросы как исследовательский инструмент позна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сти исследовательскую работу по сбору информационного материалапо установленной или выбранной тем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амостоятельно формулировать выводы и обобщения по результатам наблюдения или исследования, аргументированно защищать свои позиции.</w:t>
      </w:r>
    </w:p>
    <w:p w:rsidR="00866D0B" w:rsidRPr="00CA4934" w:rsidRDefault="000C7A03"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 xml:space="preserve">.2.3. У обучающегося будут сформированы умения работатьс информацией как часть </w:t>
      </w:r>
      <w:r w:rsidR="00866D0B" w:rsidRPr="00CA4934">
        <w:rPr>
          <w:rFonts w:ascii="Times New Roman" w:hAnsi="Times New Roman"/>
          <w:bCs/>
          <w:sz w:val="28"/>
          <w:szCs w:val="28"/>
          <w:lang w:val="ru-RU"/>
        </w:rPr>
        <w:t>универсальных познавательных учебных действий</w:t>
      </w:r>
      <w:r w:rsidR="00866D0B" w:rsidRPr="00CA4934">
        <w:rPr>
          <w:rFonts w:ascii="Times New Roman" w:hAnsi="Times New Roman"/>
          <w:sz w:val="28"/>
          <w:szCs w:val="28"/>
          <w:lang w:val="ru-RU"/>
        </w:rPr>
        <w:t>:</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различные методы, в том числе электронные технологии,для поиска и отбора информации на основе образовательных задач и заданных критерие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электронные образовательные ресурс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ботать с электронными учебными пособиями и учебникам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произведениях искусства, в текстах, таблицахи схема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готовить информацию на заданную или выбранную темув различных видах её представления: в рисунках и эскизах, тексте, таблицах, схемах, электронных презентациях.</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2.4. У обучающегося будут сформированы следующие универсальные коммуникативные действ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скусство в качестве особого языка общения – межличностного (автор – зритель), между поколениями, между народам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соответствиис целями и условиями общения, развивая способность к эмпатии и опираясьна восприятие окружающи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сти диалог и участвовать в дискуссии, проявляя уважительное отношение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и объяснять результаты своего творческого, художественного или исследовательского опы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заимодействовать, сотрудничать в коллективной работе, принимать цель совместной деятельности и строить действия по её достижению, договариваться, </w:t>
      </w:r>
      <w:r w:rsidRPr="00CA4934">
        <w:rPr>
          <w:rFonts w:ascii="Times New Roman" w:hAnsi="Times New Roman"/>
          <w:sz w:val="28"/>
          <w:szCs w:val="28"/>
          <w:lang w:val="ru-RU"/>
        </w:rPr>
        <w:lastRenderedPageBreak/>
        <w:t>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 xml:space="preserve">.2.5. У обучающегося будут сформированы умения самоорганизации как часть </w:t>
      </w:r>
      <w:r w:rsidR="00866D0B" w:rsidRPr="00CA4934">
        <w:rPr>
          <w:rFonts w:ascii="Times New Roman" w:hAnsi="Times New Roman"/>
          <w:bCs/>
          <w:sz w:val="28"/>
          <w:szCs w:val="28"/>
          <w:lang w:val="ru-RU"/>
        </w:rPr>
        <w:t>универсальных регулятивных учебных действий</w:t>
      </w:r>
      <w:r w:rsidR="00866D0B" w:rsidRPr="00CA4934">
        <w:rPr>
          <w:rFonts w:ascii="Times New Roman" w:hAnsi="Times New Roman"/>
          <w:sz w:val="28"/>
          <w:szCs w:val="28"/>
          <w:lang w:val="ru-RU"/>
        </w:rPr>
        <w:t>:</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 xml:space="preserve">.2.6. У обучающегося будут сформированы умения самоконтролякак часть </w:t>
      </w:r>
      <w:r w:rsidR="00866D0B" w:rsidRPr="00CA4934">
        <w:rPr>
          <w:rFonts w:ascii="Times New Roman" w:hAnsi="Times New Roman"/>
          <w:bCs/>
          <w:sz w:val="28"/>
          <w:szCs w:val="28"/>
          <w:lang w:val="ru-RU"/>
        </w:rPr>
        <w:t>универсальных регулятивных учебных действий</w:t>
      </w:r>
      <w:r w:rsidR="00866D0B" w:rsidRPr="00CA4934">
        <w:rPr>
          <w:rFonts w:ascii="Times New Roman" w:hAnsi="Times New Roman"/>
          <w:sz w:val="28"/>
          <w:szCs w:val="28"/>
          <w:lang w:val="ru-RU"/>
        </w:rPr>
        <w:t>:</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свои действия с планируемыми результатами, осуществлять контроль своей деятельности в процессе достижения результа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основами самоконтроля, рефлексии, самооценки на основе соответствующих целям критериев.</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 xml:space="preserve">.2.7. У обучающегося будут сформированы умения эмоционального интеллекта как часть </w:t>
      </w:r>
      <w:r w:rsidR="00866D0B" w:rsidRPr="00CA4934">
        <w:rPr>
          <w:rFonts w:ascii="Times New Roman" w:hAnsi="Times New Roman"/>
          <w:bCs/>
          <w:sz w:val="28"/>
          <w:szCs w:val="28"/>
          <w:lang w:val="ru-RU"/>
        </w:rPr>
        <w:t>универсальных регулятивных учебных действий</w:t>
      </w:r>
      <w:r w:rsidR="00866D0B" w:rsidRPr="00CA4934">
        <w:rPr>
          <w:rFonts w:ascii="Times New Roman" w:hAnsi="Times New Roman"/>
          <w:sz w:val="28"/>
          <w:szCs w:val="28"/>
          <w:lang w:val="ru-RU"/>
        </w:rPr>
        <w:t>:</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вать способность управлять собственными эмоциями, стремитьсяк пониманию эмоций други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ефлексировать эмоции как основание для художественного восприятия искусства и собственной художественной деятель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вать свои эмпатические способности, способность сопереживать, понимать намерения и переживания свои и други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знавать своё и чужое право на ошибку;</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ть индивидуально и в группе; продуктивно участвовать в учебном сотрудничестве, в совместной деятельности со сверстниками, с педагогамии межвозрастном взаимодействии.</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3. 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rsidR="00485807" w:rsidRPr="00CA4934" w:rsidRDefault="0048580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 концу обучения в 5 классе обучающийся получит следующие предметные результаты по отдельным темам программы по изобразительному искусству. </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1 «Декоративно-прикладное и народное искусств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ть о многообразии видов декоративно-прикладного искусства: народного, классического, современного, искусства, промыслов; </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вязь декоративно-прикладного искусства с бытовыми потребностями людей, необходимость присутствия в предметном мире и жилой сред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уметь рассуждать, приводить примеры)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коммуникативные, познавательные и культовые функции декоративно-прикладн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коммуникативное значение декоративного образав организации межличностных отношений, в обозначении социальной роли человека, в оформлении предметно-пространственной сре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называть техники исполнения произведенийдекоративно-прикладного искусства в разных материалах: резьба, роспись, вышивка, ткачество, плетение, ковка, другие техник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специфику образного языка декоративного искусства – его знаковую природу, орнаментальность, стилизацию изображ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разные виды орнамента по сюжетной основе: геометрический, растительный, зооморфный, антропоморфны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рактическими навыками самостоятельного творческого создания </w:t>
      </w:r>
      <w:r w:rsidRPr="00CA4934">
        <w:rPr>
          <w:rFonts w:ascii="Times New Roman" w:hAnsi="Times New Roman"/>
          <w:sz w:val="28"/>
          <w:szCs w:val="28"/>
          <w:lang w:val="ru-RU"/>
        </w:rPr>
        <w:lastRenderedPageBreak/>
        <w:t>орнаментов ленточных, сетчатых, центрически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rsidR="00A85368" w:rsidRPr="00CA4934" w:rsidRDefault="0048580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w:t>
      </w:r>
      <w:r w:rsidR="00866D0B" w:rsidRPr="00CA4934">
        <w:rPr>
          <w:rFonts w:ascii="Times New Roman" w:hAnsi="Times New Roman"/>
          <w:sz w:val="28"/>
          <w:szCs w:val="28"/>
          <w:lang w:val="ru-RU"/>
        </w:rPr>
        <w:t xml:space="preserve">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w:t>
      </w:r>
      <w:r w:rsidR="00A85368" w:rsidRPr="00CA4934">
        <w:rPr>
          <w:rFonts w:ascii="Times New Roman" w:hAnsi="Times New Roman"/>
          <w:sz w:val="28"/>
          <w:szCs w:val="28"/>
          <w:lang w:val="ru-RU"/>
        </w:rPr>
        <w:t>с использованием традиционных образов миров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обенности народного крестьянского искусства как целостного мира,в предметной среде которого выражено отношение человека к труду, к природе,к добру и злу, к жизни в цело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актический опыт изображения характерных традиционных предметов крестьянского бы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ить конструкцию народного праздничного костюма, его образный строй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и распознавать примеры декоративного оформления жизнедеятельности – быта, костюма разных исторических эпох и народов </w:t>
      </w:r>
      <w:r w:rsidRPr="00CA4934">
        <w:rPr>
          <w:rFonts w:ascii="Times New Roman" w:hAnsi="Times New Roman"/>
          <w:sz w:val="28"/>
          <w:szCs w:val="28"/>
          <w:lang w:val="ru-RU"/>
        </w:rPr>
        <w:lastRenderedPageBreak/>
        <w:t>(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значение народных промыслов и традиций художественного ремесла в современной жизн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казывать о происхождении народных художественных промыслов,о соотношении ремесла и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зывать характерные черты орнаментов и изделий ряда отечественных народных художественных промысл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древние образы народного искусства в произведениях современных народных промысл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перечислять материалы, используемые в народных художественных промыслах: дерево, глина, металл, стекл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зделия народных художественных промыслов по материалу изготовления и технике декор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связь между материалом, формой и техникой декорав произведениях народных промысл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риёмах и последовательности работы при создании изделий некоторых художественных промысл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изображать фрагменты орнаментов, отдельные сюжеты, деталиили общий вид изделий ряда отечественных художественных промысл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значение государственной символики, иметь представление о значении и содержании геральдик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широком разнообразии современного декоративно-</w:t>
      </w:r>
      <w:r w:rsidRPr="00CA4934">
        <w:rPr>
          <w:rFonts w:ascii="Times New Roman" w:hAnsi="Times New Roman"/>
          <w:sz w:val="28"/>
          <w:szCs w:val="28"/>
          <w:lang w:val="ru-RU"/>
        </w:rPr>
        <w:lastRenderedPageBreak/>
        <w:t>прикладного искусства, различать по материалам, технике исполнения художественное стекло, керамику, ковку, литьё, гобелен и другое;</w:t>
      </w:r>
    </w:p>
    <w:p w:rsidR="006956B0" w:rsidRPr="00CA4934" w:rsidRDefault="006956B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выки коллективной практической творческой работыпо оформлению пространства школы и школьных праздников.</w:t>
      </w:r>
    </w:p>
    <w:p w:rsidR="006956B0"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6956B0" w:rsidRPr="00CA4934">
        <w:rPr>
          <w:rFonts w:ascii="Times New Roman" w:hAnsi="Times New Roman"/>
          <w:sz w:val="28"/>
          <w:szCs w:val="28"/>
          <w:lang w:val="ru-RU"/>
        </w:rPr>
        <w:t>6.4</w:t>
      </w:r>
      <w:r w:rsidR="00866D0B" w:rsidRPr="00CA4934">
        <w:rPr>
          <w:rFonts w:ascii="Times New Roman" w:hAnsi="Times New Roman"/>
          <w:sz w:val="28"/>
          <w:szCs w:val="28"/>
          <w:lang w:val="ru-RU"/>
        </w:rPr>
        <w:t>. </w:t>
      </w:r>
      <w:r w:rsidR="006956B0" w:rsidRPr="00CA4934">
        <w:rPr>
          <w:rFonts w:ascii="Times New Roman" w:hAnsi="Times New Roman"/>
          <w:sz w:val="28"/>
          <w:szCs w:val="28"/>
          <w:lang w:val="ru-RU"/>
        </w:rPr>
        <w:t>К концу обучения в 6 классе обучающийся получит следующие предметные результаты по отдельным темам программы по изобразительному искусству.</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2 «Живопись, графика, скульптур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азличия между пространственными и временными видами искусства и их значение в жизн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еления пространственных искусств на ви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ные виды живописи, графики и скульптуры, объяснятьих назначение в жизн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 изобразительного искусства и его выразительные сред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характеризовать традиционные художественные материалыдля графики, живописи, скульптур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актические навыки изображения карандашами разной жёсткости, фломастерами, углём, пастелью и мелками, акварелью, гуашью, лепкойиз пластилина, а также использовать возможности применять другие доступные художественные материал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различных художественных техниках в использовании художественных материал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оль рисунка как основы изобразительной деятель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учебного рисунка – светотеневого изображения объёмных фор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ы линейной перспективы и уметь изображать объёмные геометрические тела на двухмерной плоск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понятия графической грамоты изображения предмета «освещённая часть», «блик», «полутень», «собственная тень», «падающая тень» и уметьих применять в практике рисун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онимать содержание понятий «тон», «тональные отношения» и иметь опыт их визуального анализ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линейного рисунка, понимать выразительные возможности лин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творческого композиционного рисунка в ответ на заданную учебную задачу или как самостоятельное творческое действи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ы цветоведения: характеризовать основные и составные цвета, дополнительные цвета – и значение этих знаний для искусства живопис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содержание понятий «колорит», «цветовые отношения», «цветовой контраст» и иметь навыки практической работы гуашью и акварелью;</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объёмного изображения (лепки) и начальные представленияо пластической выразительности скульптуры, соотношении пропорцийв изображении предметов или животны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ы изобразительн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нятие «жанры в изобразительном искусстве», перечислять жанр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азницу между предметом изображения, сюжетом и содержанием произведения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тюрморт:</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применять в рисунке правила линейной перспективыи изображения объёмного предмета в двухмерном пространстве лис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ть об освещении как средстве выявления объёма предмета, иметь опыт построения композиции натюрморта: опыт разнообразного расположения предметов </w:t>
      </w:r>
      <w:r w:rsidRPr="00CA4934">
        <w:rPr>
          <w:rFonts w:ascii="Times New Roman" w:hAnsi="Times New Roman"/>
          <w:sz w:val="28"/>
          <w:szCs w:val="28"/>
          <w:lang w:val="ru-RU"/>
        </w:rPr>
        <w:lastRenderedPageBreak/>
        <w:t>на листе, выделения доминанты и целостного соотношения всех применяемых средств выразитель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создания графического натюрмор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создания натюрморта средствами живопис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и портретного изображения человека в разные эпохи как последовательности изменений представления о человеке;</w:t>
      </w:r>
    </w:p>
    <w:p w:rsidR="00866D0B" w:rsidRPr="00CA4934" w:rsidRDefault="006956B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ть </w:t>
      </w:r>
      <w:r w:rsidR="00866D0B" w:rsidRPr="00CA4934">
        <w:rPr>
          <w:rFonts w:ascii="Times New Roman" w:hAnsi="Times New Roman"/>
          <w:sz w:val="28"/>
          <w:szCs w:val="28"/>
          <w:lang w:val="ru-RU"/>
        </w:rPr>
        <w:t>сравнивать содержание портретного образа в искусстве Древнего Рима, эпохи Возрождения и Нового времен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что в художественном портрете присутствует также выражение идеалов эпохи и авторская позиция художни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знавать произведения и называть имена нескольких великих портретистов европейского искусства (Леонардо да Винчи, Рафаэль, Микеланджело, Рембрандти других портретист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В. Суриков, В. Серов и другие автор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ретворять в рисунке основные позиции конструкции головы человека, пропорции лица, соотношение лицевой и черепной частей голов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пособах объёмного изображения головы человека, создавать зарисовки объёмной конструкции головы, понимать термин «ракурс»и определять его на практик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кульптурном портрете в истории искусства,о выражении характера человека и образа эпохи в скульптурном портрет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чальный опыт лепки головы челове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ать опыт графического портретного изображения как нового для себя видения индивидуальности челове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графических портретах мастеров разных эпох,о разнообразии графических средств в изображении образа челове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ть характеризовать роль освещения как выразительного средствапри </w:t>
      </w:r>
      <w:r w:rsidRPr="00CA4934">
        <w:rPr>
          <w:rFonts w:ascii="Times New Roman" w:hAnsi="Times New Roman"/>
          <w:sz w:val="28"/>
          <w:szCs w:val="28"/>
          <w:lang w:val="ru-RU"/>
        </w:rPr>
        <w:lastRenderedPageBreak/>
        <w:t>создании художественного образ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жанре портрета в искусстве ХХ в. – западноми отечественно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йзаж:</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и уметь сравнивать изображение пространства в эпоху Древнего мира, в Средневековом искусстве и в эпоху Возрожд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правила построения линейной перспективы и уметь применятьих в рисунке;</w:t>
      </w:r>
    </w:p>
    <w:p w:rsidR="00866D0B" w:rsidRPr="00CA4934" w:rsidRDefault="008F216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ть </w:t>
      </w:r>
      <w:r w:rsidR="00866D0B" w:rsidRPr="00CA4934">
        <w:rPr>
          <w:rFonts w:ascii="Times New Roman" w:hAnsi="Times New Roman"/>
          <w:sz w:val="28"/>
          <w:szCs w:val="28"/>
          <w:lang w:val="ru-RU"/>
        </w:rPr>
        <w:t>определять содержание понятий: линия горизонта, точка схода, низкийи высокий горизонт, перспективные сокращения, центральная и угловая перспекти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правила воздушной перспективы и уметь их применять на практик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обенности изображения разных состояний природыв романтическом пейзаже и пейзаже творчества импрессионистови постимпрессионист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морских пейзажах И. Айвазовског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особенностях пленэрной живописии колористической изменчивости состояний приро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как в пейзажной живописи развивался образ отечественной природы и каково его значение в развитии чувства Родин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живописного изображения различных активно выраженных состояний приро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пейзажных зарисовок, графического изображения природыпо памяти и представлению;</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художественной наблюдательности как способа развития интереса к окружающему миру и его художественно-поэтическому видению;</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меть опыт изображения городского пейзажа – по памяти или представлению;</w:t>
      </w:r>
    </w:p>
    <w:p w:rsidR="00866D0B" w:rsidRPr="00CA4934" w:rsidRDefault="008F216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навыки восприятия образности городского пространствакак выражения самобытного лица культуры и истории народ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роль культурного наследия в городском пространстве, задачи его охраны и сохран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ытовой жанр:</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оль изобразительного искусства в формировании представлений о жизни людей разных эпох и народ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понятия «тематическая картина», «станковая живопись», «монументальная живопись», перечислять основные жанры тематической картин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тему, сюжет и содержание в жанровой картине, выявлять образ нравственных и ценностных смыслов в жанровой картин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rsidR="00866D0B" w:rsidRPr="00CA4934" w:rsidRDefault="008F216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ть </w:t>
      </w:r>
      <w:r w:rsidR="00866D0B" w:rsidRPr="00CA4934">
        <w:rPr>
          <w:rFonts w:ascii="Times New Roman" w:hAnsi="Times New Roman"/>
          <w:sz w:val="28"/>
          <w:szCs w:val="28"/>
          <w:lang w:val="ru-RU"/>
        </w:rPr>
        <w:t>объяснять значение художественного и</w:t>
      </w:r>
      <w:r w:rsidRPr="00CA4934">
        <w:rPr>
          <w:rFonts w:ascii="Times New Roman" w:hAnsi="Times New Roman"/>
          <w:sz w:val="28"/>
          <w:szCs w:val="28"/>
          <w:lang w:val="ru-RU"/>
        </w:rPr>
        <w:t xml:space="preserve">зображения бытовой жизни людей </w:t>
      </w:r>
      <w:r w:rsidR="00866D0B" w:rsidRPr="00CA4934">
        <w:rPr>
          <w:rFonts w:ascii="Times New Roman" w:hAnsi="Times New Roman"/>
          <w:sz w:val="28"/>
          <w:szCs w:val="28"/>
          <w:lang w:val="ru-RU"/>
        </w:rPr>
        <w:t>в понимании истории человечества и современной жизн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многообразие форм организации бытовой жизни и одновременно единство мира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зображении труда и повседневных занятий человека в искусстве разных эпох и народов, различать произведения разных культурпо их стилистическим признакам и изобразительным традициям (Древний Египет, Китай, античный мир и други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изображения бытовой жизни разных народов в контексте традиций их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бытовой жанр» и уметь приводить несколько примеров произведений европейского и отечественного искусства;</w:t>
      </w:r>
    </w:p>
    <w:p w:rsidR="00866D0B" w:rsidRPr="00CA4934" w:rsidRDefault="008F216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ий жанр:</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характеризовать исторический жанр в истории искусства и объяснять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rsidR="00A85368" w:rsidRPr="00CA4934" w:rsidRDefault="00A85368"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авторов, иметь представление о содержание таких картин,как «Последний день Помпеи» К. Брюллова, «Боярыня Морозова» В. Сурикова, «Бурлаки на Волге» И. Репина и други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развитии исторического жанра в творчестве отечественных художников ХХ 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почему произведения на библейские, мифологические темы, сюжеты об античных героях принято относить к историческому жанру;</w:t>
      </w:r>
    </w:p>
    <w:p w:rsidR="00A85368" w:rsidRPr="00CA4934" w:rsidRDefault="00A85368"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роизведениях «Давид» Микеланджело, «Весна» С. Боттичелл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разработки композиции на выбранную историческую тему (художественный проект): сбор материала, работа над эскизами, работанад композици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блейские темы в изобразительном искусств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значении библейских сюжетов в истории культуры и узнавать сюжеты Священной истории в произведениях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rsidR="00866D0B" w:rsidRPr="00CA4934" w:rsidRDefault="00A85368"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произведениях великих европейских художниковна библейские темы. Например, «Сикстинская </w:t>
      </w:r>
      <w:r w:rsidR="00866D0B" w:rsidRPr="00CA4934">
        <w:rPr>
          <w:rFonts w:ascii="Times New Roman" w:hAnsi="Times New Roman"/>
          <w:sz w:val="28"/>
          <w:szCs w:val="28"/>
          <w:lang w:val="ru-RU"/>
        </w:rPr>
        <w:t>мадонна» Рафаэля, «Тайная вечеря» Леонардо да Винчи, «Возвращение блудного сына» и «Святое семейство» Рембрандта и другие произведения, в скульптуре «Пьета» Микеланджело и других скульптура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картинах на библейские темы в истории русск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ть рассказывать о содержании знаменитых русских картин на библейские темы, таких как «Явление Христа народу» А. Иванова, «Христос в пустыне» </w:t>
      </w:r>
      <w:r w:rsidRPr="00CA4934">
        <w:rPr>
          <w:rFonts w:ascii="Times New Roman" w:hAnsi="Times New Roman"/>
          <w:sz w:val="28"/>
          <w:szCs w:val="28"/>
          <w:lang w:val="ru-RU"/>
        </w:rPr>
        <w:lastRenderedPageBreak/>
        <w:t>И. Крамского, «Тайная вечеря» Н. Ге, «Христос и грешница» В. Поленова и других картин;</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мысловом различии между иконой и картинойна библейские тем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знания о русской иконописи, о великих русских иконописцах: Андрее Рублёве, Феофане Греке, Дионис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скусство древнерусской иконописи как уникальное и высокое достижение отечественной культур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творческий и деятельный характер восприятия произведений искусства на основе художественной культуры зрител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уждать о месте и значении изобразительного искусства в культуре,в жизни общества, в жизни человека.</w:t>
      </w:r>
    </w:p>
    <w:p w:rsidR="00A81FBC" w:rsidRPr="00CA4934" w:rsidRDefault="00A81FBC"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5. К концу обучения в 7 классе обучающийся получит следующие предметные результаты по отдельным темам программы по изобразительному искусству.</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3 «Архитектура и дизайн»:</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архитектуру и дизайн как конструктивные виды искусства,то есть искусства художественного построения предметно-пространственной среды жизн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архитектуры и дизайна в построениипредметно-пространственной среды жизнедеятельности челове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уждать о влиянии предметно-пространственной среды на чувства, установки и поведение челове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уждать о том, как предметно-пространственная среда организует деятельность человека и представления о самом себ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ценность сохранения культурного наследия, выраженногов архитектуре, предметах труда и быта разных эпо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й дизайн:</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нятие формальной композиции и её значение как основы языка конструктивных искусст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основные средства – требования к компози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уметь перечислять и объяснять основные типы формальной компози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различные формальные композиции на плоскости в зависимостиот поставленных задач;</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при творческом построении композиции листа композиционную доминанту;</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формальные композиции на выражение в них движения и статик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аивать навыки вариативности в ритмической организации лис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цвета в конструктивных искусства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технологию использования цвета в живописи и в конструктивных искусства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выражение «цветовой образ»;</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цвет в графических композициях как акцент или доминанту, объединённые одним стиле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шрифт как графический рисунок начертания букв, объединённых общим стилем, отвечающий законам художественной компози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ечатное слово, типографскую строку в качестве элементов графической компози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rsidR="00866D0B" w:rsidRPr="00CA4934" w:rsidRDefault="00E34F3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творческий опыт построения композиции плаката, поздравительной открытки или рекла</w:t>
      </w:r>
      <w:r w:rsidRPr="00CA4934">
        <w:rPr>
          <w:rFonts w:ascii="Times New Roman" w:hAnsi="Times New Roman"/>
          <w:sz w:val="28"/>
          <w:szCs w:val="28"/>
          <w:lang w:val="ru-RU"/>
        </w:rPr>
        <w:t xml:space="preserve">мы на основе соединения текста </w:t>
      </w:r>
      <w:r w:rsidR="00866D0B" w:rsidRPr="00CA4934">
        <w:rPr>
          <w:rFonts w:ascii="Times New Roman" w:hAnsi="Times New Roman"/>
          <w:sz w:val="28"/>
          <w:szCs w:val="28"/>
          <w:lang w:val="ru-RU"/>
        </w:rPr>
        <w:t>и изображения;</w:t>
      </w:r>
    </w:p>
    <w:p w:rsidR="00E34F30"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кусстве конструирования книги, дизайне журнала, иметь практический творческий опыт образного построения книжногои журнального разворотов в к</w:t>
      </w:r>
      <w:r w:rsidR="00E34F30" w:rsidRPr="00CA4934">
        <w:rPr>
          <w:rFonts w:ascii="Times New Roman" w:hAnsi="Times New Roman"/>
          <w:sz w:val="28"/>
          <w:szCs w:val="28"/>
          <w:lang w:val="ru-RU"/>
        </w:rPr>
        <w:t>ачестве графических композиц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циальное значение дизайна и архитектуры как среды жизни человека: </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опыт построения объёмно-пространственной композиции как макета архитектурного пространства в реальной жизни; </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ыполнять построение макета пространственно-объёмной композициипо его чертежу;</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структуру различных типов зданий и характеризовать влияние объёмов и их сочетаний на образный характер постройки и её влияниена организацию жизнедеятельност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роли строительного материала в эволюции архитектурных конструкций и изменении облика архитектурных сооружен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знания и опыт изображения особенностейархитектурно-художественных стилей разных эпох, выраженных в постройках общественных зданий, храмовой архитектуре и частном строительстве,в организации городской сре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понятие «городская среда»; рассматривать и объяснять планировку города как способ организации образа жизн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различные виды планировки города, иметь опыт разработки построения городского пространства в виде макетной или графической схем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задачах соотношения функционального и образногов </w:t>
      </w:r>
      <w:r w:rsidRPr="00CA4934">
        <w:rPr>
          <w:rFonts w:ascii="Times New Roman" w:hAnsi="Times New Roman"/>
          <w:sz w:val="28"/>
          <w:szCs w:val="28"/>
          <w:lang w:val="ru-RU"/>
        </w:rPr>
        <w:lastRenderedPageBreak/>
        <w:t>построении формы предметов, создаваемых людьми, видеть образ времении характер жизнедеятельности человека в предметах его бы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творческого проектирования интерьерного пространствадля конкретных задач жизнедеятельности челове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б истории костюма в истории разных эпох, характеризовать понятие моды в одежде; </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как в одежде проявляются социальный статус человека,его ценностные ориентации, мировоззренческие идеалы и характер деятель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конструкции костюма и применении законов композиции в проектировании одежды, ансамбле в костюм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уги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rsidR="00E34F30" w:rsidRPr="00CA4934" w:rsidRDefault="00E34F3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6. По результатам реализации вариативного модуля обучающийся получит следующие предметные результаты по отдельным темам программыпо изобразительному искусству.</w:t>
      </w:r>
    </w:p>
    <w:p w:rsidR="00E34F30" w:rsidRPr="00CA4934" w:rsidRDefault="00E34F3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60.6.6. По результатам реализации вариативного модуля обучающийся получит следующие предметные результаты по отдельным темам программыпо </w:t>
      </w:r>
      <w:r w:rsidRPr="00CA4934">
        <w:rPr>
          <w:rFonts w:ascii="Times New Roman" w:hAnsi="Times New Roman"/>
          <w:sz w:val="28"/>
          <w:szCs w:val="28"/>
          <w:lang w:val="ru-RU"/>
        </w:rPr>
        <w:lastRenderedPageBreak/>
        <w:t>изобразительному искусству.</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4 «Изображение в синтетических, экранных видах искусстваи художественная фотография» (вариативны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синтетической природе – коллективности творческого процессав синтетических искусствах, синтезирующих выразительные средства разных видов художественного творче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характеризовать роль визуального образа в синтетических искусства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к и искусство театр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и развития театра и жанровом многообразии театральных представлен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роли художника и видах профессиональной художнической деятельности в современном театр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ценографии и символическом характере сценического образ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азличие между бытовым костюмом в жизни и сценическим костюмом театрального персонажа, воплощающим характер героя и его эпохув единстве всего стилистического образа спектакл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творчестве наиболее известных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актический опыт создания эскизов оформления спектакляпо выбранной пьесе, иметь применять полученные знания при постановке школьного спектакл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ведущую роль художника кукольного спектакля как соавтора режиссёра и актёра в процессе создания образа персонаж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актический навык игрового одушевления куклы из простых бытовых предмет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онимать необходимость зрительских знаний и умений – обладания зрительской культурой для восприятия произведений художественного творчестваи понимания их значения в интерпретации явлений жизн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ая фотограф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понятия «длительность экспозиции», «выдержка», «диафрагм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выки фотографирования и обработки цифровых фотографийс помощью компьютерных графических редактор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значение фотографий «Родиноведения»С.М. Прокудина-Горского для современных представлений об истории жизнив нашей стран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характеризовать различные жанры художественной фотограф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света как художественного средства в искусстве фотограф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как в художественной фотографии проявляются средства выразительности изобразительного искусства, и стремиться к их применениюв своей практике фотографирова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наблюдения и художественно-эстетического анализа художественных фотографий известных профессиональных мастеров фотограф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применения знаний о художественно-образных критерияхк композиции кадра при самостоятельном фотографировании окружающей жизн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етать опыт художественного наблюдения жизни, развивая познавательный интерес и внимание к окружающему миру, к людя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значение репортажного жанра, роли журналистов-фотографовв истории ХХ в. и современном мир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фототворчестве А. Родченко, о том,как его фотографии выражают образ эпохи, его авторскую позицию, и о влиянииего фотографий на </w:t>
      </w:r>
      <w:r w:rsidRPr="00CA4934">
        <w:rPr>
          <w:rFonts w:ascii="Times New Roman" w:hAnsi="Times New Roman"/>
          <w:sz w:val="28"/>
          <w:szCs w:val="28"/>
          <w:lang w:val="ru-RU"/>
        </w:rPr>
        <w:lastRenderedPageBreak/>
        <w:t>стиль эпох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выки компьютерной обработки и преобразования фотограф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и искусство кин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этапах в истории кино и его эволюции как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почему экранное время и всё изображаемое в фильме, являясь условностью, формирует у людей восприятие реального мир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экранных искусствах как монтаже композиционно построенных кадр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объяснять, в чём состоит работа художника-постановщикаи специалистов его команды художников в период подготовки и съёмки игрового фильм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видео в современной бытовой культуре;</w:t>
      </w:r>
    </w:p>
    <w:p w:rsidR="00866D0B" w:rsidRPr="00CA4934" w:rsidRDefault="002373F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опыт создания видеоролика, осваивать основные этапы создания видеоролика и планировать свою работу по созданию видеороли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rsidR="00866D0B" w:rsidRPr="00CA4934" w:rsidRDefault="002373F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начальные навыки практической работы по видеомонтажу на основе соответствующих компьютерных программ;</w:t>
      </w:r>
    </w:p>
    <w:p w:rsidR="00866D0B" w:rsidRPr="00CA4934" w:rsidRDefault="002373F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навык критического осмысления качества снятых ролик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анализа художественного образа и средств его достижения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аивать опыт создания компьютерной анимации в выбранной техникеи в соответствующей компьютерной программ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совместной творческой коллективной работы по созданию анимационного фильм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зительное искусство на телевиден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бъяснять особую роль и функции телевидения в жизни обществакак экранного искусства и средства массовой информации, художественногои научного просвещения, развлечения и организации досуг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создателе телевидения – русском инженере Владимире Зворыкин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роль телевидения в превращении мира в единое информационное пространств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многих направлениях деятельности и профессиях художника на телевиден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и опыт творчества в работе школьного телевидения и студии мультимеди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бразовательные задачи зрительской культуры и необходимость зрительских умен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художественной культуры для личностногодуховно-нравственного развития и самореализации, определять местои роль художественной деятельности в своей жизни и в жизни общества.</w:t>
      </w:r>
    </w:p>
    <w:p w:rsidR="007F251A" w:rsidRPr="00CA4934" w:rsidRDefault="007F251A" w:rsidP="00E41B55">
      <w:pPr>
        <w:pStyle w:val="1"/>
        <w:pBdr>
          <w:bottom w:val="none" w:sz="0" w:space="0" w:color="auto"/>
        </w:pBdr>
        <w:spacing w:before="0" w:line="350" w:lineRule="auto"/>
        <w:ind w:firstLine="708"/>
        <w:jc w:val="both"/>
        <w:rPr>
          <w:b w:val="0"/>
          <w:szCs w:val="28"/>
          <w:lang w:val="ru-RU" w:eastAsia="ru-RU"/>
        </w:rPr>
      </w:pPr>
      <w:r w:rsidRPr="00CA4934">
        <w:rPr>
          <w:b w:val="0"/>
          <w:szCs w:val="28"/>
          <w:lang w:val="ru-RU" w:eastAsia="ru-RU"/>
        </w:rPr>
        <w:t>161. Федеральная рабочая программа по учебному предмету «Музык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1. Федеральная рабочая программа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2. Пояснительная записка отражает общие цели и задачи изучения музыки, место в структуре учебного плана, а также подходы к отбору содержанияи планируемым результатам.</w:t>
      </w:r>
    </w:p>
    <w:p w:rsidR="007F251A" w:rsidRPr="00CA4934" w:rsidRDefault="007F251A" w:rsidP="00E41B55">
      <w:pPr>
        <w:pStyle w:val="a5"/>
        <w:widowControl/>
        <w:spacing w:after="0" w:line="350" w:lineRule="auto"/>
        <w:ind w:left="0" w:firstLine="709"/>
        <w:jc w:val="both"/>
        <w:rPr>
          <w:rFonts w:ascii="Times New Roman" w:eastAsia="Times New Roman" w:hAnsi="Times New Roman"/>
          <w:strike/>
          <w:sz w:val="28"/>
          <w:szCs w:val="28"/>
          <w:lang w:val="ru-RU" w:eastAsia="ru-RU"/>
        </w:rPr>
      </w:pPr>
      <w:r w:rsidRPr="00CA4934">
        <w:rPr>
          <w:rFonts w:ascii="Times New Roman" w:eastAsia="Times New Roman" w:hAnsi="Times New Roman"/>
          <w:sz w:val="28"/>
          <w:szCs w:val="28"/>
          <w:lang w:val="ru-RU" w:eastAsia="ru-RU"/>
        </w:rPr>
        <w:t xml:space="preserve">161.3. Содержание обучения раскрывает содержательные линии, которые предлагаются для изучения на уровне основного общего образования. </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161.4. Планируемые результаты освоения программы по музыке включают личностные, метапредметные и предметные результаты за весь период обученияна уровне основного общего образования. </w:t>
      </w:r>
      <w:r w:rsidRPr="00CA4934">
        <w:rPr>
          <w:rFonts w:ascii="Times New Roman" w:hAnsi="Times New Roman"/>
          <w:sz w:val="28"/>
          <w:szCs w:val="28"/>
          <w:lang w:val="ru-RU"/>
        </w:rPr>
        <w:t>Предметные результаты, формируемыев ходе изучения музыки, сгруппированы по учебным модулям</w:t>
      </w:r>
      <w:r w:rsidRPr="00CA4934">
        <w:rPr>
          <w:rFonts w:ascii="Times New Roman" w:eastAsia="Times New Roman" w:hAnsi="Times New Roman"/>
          <w:sz w:val="28"/>
          <w:szCs w:val="28"/>
          <w:lang w:val="ru-RU" w:eastAsia="ru-RU"/>
        </w:rPr>
        <w:t>.</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5. Пояснительная записка.</w:t>
      </w:r>
    </w:p>
    <w:p w:rsidR="007F251A" w:rsidRPr="00CA4934" w:rsidRDefault="007F251A" w:rsidP="00E41B55">
      <w:pPr>
        <w:pStyle w:val="aff5"/>
        <w:spacing w:line="350" w:lineRule="auto"/>
        <w:ind w:left="0" w:right="0" w:firstLine="709"/>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161.5.1.Программа по музыке разработана с целью оказания методической </w:t>
      </w:r>
      <w:r w:rsidRPr="00CA4934">
        <w:rPr>
          <w:rFonts w:ascii="Times New Roman" w:eastAsia="Times New Roman" w:hAnsi="Times New Roman"/>
          <w:sz w:val="28"/>
          <w:szCs w:val="28"/>
          <w:lang w:val="ru-RU" w:eastAsia="ru-RU"/>
        </w:rPr>
        <w:lastRenderedPageBreak/>
        <w:t>помощи учителю музыки в создании рабочей программы по учебному предмету.</w:t>
      </w:r>
    </w:p>
    <w:p w:rsidR="007F251A" w:rsidRPr="00CA4934" w:rsidRDefault="007F251A" w:rsidP="00E41B55">
      <w:pPr>
        <w:pStyle w:val="aff5"/>
        <w:spacing w:line="350" w:lineRule="auto"/>
        <w:ind w:left="0" w:right="0" w:firstLine="709"/>
        <w:rPr>
          <w:rFonts w:ascii="Times New Roman" w:hAnsi="Times New Roman"/>
          <w:sz w:val="28"/>
          <w:szCs w:val="28"/>
          <w:lang w:val="ru-RU"/>
        </w:rPr>
      </w:pPr>
      <w:r w:rsidRPr="00CA4934">
        <w:rPr>
          <w:rFonts w:ascii="Times New Roman" w:eastAsia="Times New Roman" w:hAnsi="Times New Roman"/>
          <w:sz w:val="28"/>
          <w:szCs w:val="28"/>
          <w:lang w:val="ru-RU" w:eastAsia="ru-RU"/>
        </w:rPr>
        <w:t>161.5.2. </w:t>
      </w:r>
      <w:r w:rsidRPr="00CA4934">
        <w:rPr>
          <w:rFonts w:ascii="Times New Roman" w:hAnsi="Times New Roman"/>
          <w:sz w:val="28"/>
          <w:szCs w:val="28"/>
          <w:lang w:val="ru-RU"/>
        </w:rPr>
        <w:t>Программа по музыке позволит учителю:</w:t>
      </w:r>
    </w:p>
    <w:p w:rsidR="007F251A" w:rsidRPr="00CA4934" w:rsidRDefault="007F251A" w:rsidP="00E41B55">
      <w:pPr>
        <w:pStyle w:val="a5"/>
        <w:tabs>
          <w:tab w:val="left" w:pos="632"/>
        </w:tabs>
        <w:autoSpaceDE w:val="0"/>
        <w:autoSpaceDN w:val="0"/>
        <w:spacing w:after="0" w:line="350" w:lineRule="auto"/>
        <w:ind w:left="0" w:firstLine="709"/>
        <w:contextualSpacing w:val="0"/>
        <w:jc w:val="both"/>
        <w:rPr>
          <w:rFonts w:ascii="Times New Roman" w:hAnsi="Times New Roman"/>
          <w:i/>
          <w:sz w:val="28"/>
          <w:szCs w:val="28"/>
          <w:lang w:val="ru-RU"/>
        </w:rPr>
      </w:pPr>
      <w:r w:rsidRPr="00CA4934">
        <w:rPr>
          <w:rFonts w:ascii="Times New Roman" w:hAnsi="Times New Roman"/>
          <w:sz w:val="28"/>
          <w:szCs w:val="28"/>
          <w:lang w:val="ru-RU"/>
        </w:rPr>
        <w:t>реализовать в процессе преподавания музыки современные подходык формированию личностных, метапредметных и предметных результатов обучения, сформулированных в ФГОС ООО; определить и структурировать планируемые результаты обучения и содержание учебного предмета по годам обученияв соответствии с ФГОС ООО,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rsidR="007F251A" w:rsidRPr="00CA4934" w:rsidRDefault="007F251A" w:rsidP="00E41B55">
      <w:pPr>
        <w:pStyle w:val="a5"/>
        <w:tabs>
          <w:tab w:val="left" w:pos="700"/>
        </w:tabs>
        <w:autoSpaceDE w:val="0"/>
        <w:autoSpaceDN w:val="0"/>
        <w:spacing w:after="0" w:line="350" w:lineRule="auto"/>
        <w:ind w:left="0" w:firstLine="709"/>
        <w:contextualSpacing w:val="0"/>
        <w:jc w:val="both"/>
        <w:rPr>
          <w:rFonts w:ascii="Times New Roman" w:hAnsi="Times New Roman"/>
          <w:sz w:val="28"/>
          <w:szCs w:val="28"/>
          <w:lang w:val="ru-RU"/>
        </w:rPr>
      </w:pPr>
      <w:r w:rsidRPr="00CA4934">
        <w:rPr>
          <w:rFonts w:ascii="Times New Roman" w:hAnsi="Times New Roman"/>
          <w:sz w:val="28"/>
          <w:szCs w:val="28"/>
          <w:lang w:val="ru-RU"/>
        </w:rPr>
        <w:t>разработать календарно-тематическое планирование с учетом особенностей конкретного региона, образовательной организации, класса.</w:t>
      </w:r>
    </w:p>
    <w:p w:rsidR="007F251A" w:rsidRPr="00CA4934" w:rsidRDefault="007F251A" w:rsidP="00E41B55">
      <w:pPr>
        <w:pStyle w:val="aff5"/>
        <w:spacing w:line="350" w:lineRule="auto"/>
        <w:ind w:left="0" w:right="0" w:firstLine="709"/>
        <w:rPr>
          <w:rFonts w:ascii="Times New Roman" w:hAnsi="Times New Roman"/>
          <w:sz w:val="28"/>
          <w:szCs w:val="28"/>
          <w:lang w:val="ru-RU"/>
        </w:rPr>
      </w:pPr>
      <w:r w:rsidRPr="00CA4934">
        <w:rPr>
          <w:rFonts w:ascii="Times New Roman" w:eastAsia="Times New Roman" w:hAnsi="Times New Roman"/>
          <w:sz w:val="28"/>
          <w:szCs w:val="28"/>
          <w:lang w:val="ru-RU" w:eastAsia="ru-RU"/>
        </w:rPr>
        <w:t>161.5.3. </w:t>
      </w:r>
      <w:r w:rsidRPr="00CA4934">
        <w:rPr>
          <w:rFonts w:ascii="Times New Roman" w:hAnsi="Times New Roman"/>
          <w:sz w:val="28"/>
          <w:szCs w:val="28"/>
          <w:lang w:val="ru-RU"/>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для развития внутреннего мира человека, гармонизации его взаимоотношенийс самим собой, другими людьми, окружающим миром через занятия музыкальным искусством.</w:t>
      </w:r>
    </w:p>
    <w:p w:rsidR="007F251A" w:rsidRPr="00CA4934" w:rsidRDefault="007F251A" w:rsidP="00E41B55">
      <w:pPr>
        <w:pStyle w:val="aff5"/>
        <w:spacing w:line="350" w:lineRule="auto"/>
        <w:ind w:left="0" w:right="0" w:firstLine="709"/>
        <w:rPr>
          <w:rFonts w:ascii="Times New Roman" w:hAnsi="Times New Roman"/>
          <w:sz w:val="28"/>
          <w:szCs w:val="28"/>
          <w:lang w:val="ru-RU"/>
        </w:rPr>
      </w:pPr>
      <w:r w:rsidRPr="00CA4934">
        <w:rPr>
          <w:rFonts w:ascii="Times New Roman" w:hAnsi="Times New Roman"/>
          <w:sz w:val="28"/>
          <w:szCs w:val="28"/>
          <w:lang w:val="ru-RU"/>
        </w:rPr>
        <w:t>Музыка действует на невербальном уровне и развивает такие важнейшие качества и свойства, как целостное восприятие мира, интуиция, сопереживание, содержательная рефлексия. Огромное значение имеет музыка в качестве универсального языка, не требующего перевода, позволяющего пониматьи принимать образ жизни, способ мышления и мировоззрение представителей других народов и культур.</w:t>
      </w:r>
    </w:p>
    <w:p w:rsidR="007F251A" w:rsidRPr="00CA4934" w:rsidRDefault="007F251A" w:rsidP="00E41B55">
      <w:pPr>
        <w:pStyle w:val="aff5"/>
        <w:spacing w:line="350" w:lineRule="auto"/>
        <w:ind w:left="0" w:right="0" w:firstLine="709"/>
        <w:rPr>
          <w:rFonts w:ascii="Times New Roman" w:hAnsi="Times New Roman"/>
          <w:sz w:val="28"/>
          <w:szCs w:val="28"/>
          <w:lang w:val="ru-RU"/>
        </w:rPr>
      </w:pPr>
      <w:r w:rsidRPr="00CA4934">
        <w:rPr>
          <w:rFonts w:ascii="Times New Roman" w:hAnsi="Times New Roman"/>
          <w:sz w:val="28"/>
          <w:szCs w:val="28"/>
          <w:lang w:val="ru-RU"/>
        </w:rPr>
        <w:t xml:space="preserve">Музыка, являясь эффективным способом коммуникации, обеспечивает межличностное и социальное взаимодействие людей, в том числе является средством сохранения и передачи идей и смыслов, рожденных в предыдущие векаи отраженных в народной, духовной музыке, произведениях великих композиторов </w:t>
      </w:r>
      <w:r w:rsidRPr="00CA4934">
        <w:rPr>
          <w:rFonts w:ascii="Times New Roman" w:hAnsi="Times New Roman"/>
          <w:sz w:val="28"/>
          <w:szCs w:val="28"/>
          <w:lang w:val="ru-RU"/>
        </w:rPr>
        <w:lastRenderedPageBreak/>
        <w:t>прошлого. Особое значение приобретает музыкальное воспитание в свете целейи задач укрепления национальной идентичности. Родные интонации, мелодиии ритмы являются квинтэссенцией культурного кода, сохраняющего в свернутом виде всю систему мировоззрения предков, передаваемую музыкой не только через сознание, но и на более глубоком – подсознательном – уровне.</w:t>
      </w:r>
    </w:p>
    <w:p w:rsidR="007F251A" w:rsidRPr="00CA4934" w:rsidRDefault="007F251A" w:rsidP="00E41B55">
      <w:pPr>
        <w:pStyle w:val="aff5"/>
        <w:spacing w:line="350" w:lineRule="auto"/>
        <w:ind w:left="0" w:right="0" w:firstLine="709"/>
        <w:rPr>
          <w:rFonts w:ascii="Times New Roman" w:hAnsi="Times New Roman"/>
          <w:sz w:val="28"/>
          <w:szCs w:val="28"/>
          <w:lang w:val="ru-RU"/>
        </w:rPr>
      </w:pPr>
      <w:r w:rsidRPr="00CA4934">
        <w:rPr>
          <w:rFonts w:ascii="Times New Roman" w:hAnsi="Times New Roman"/>
          <w:sz w:val="28"/>
          <w:szCs w:val="28"/>
          <w:lang w:val="ru-RU"/>
        </w:rPr>
        <w:t>Музыка – временно́е искусство. В связи с этим важнейшим вкладом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rsidR="007F251A" w:rsidRPr="00CA4934" w:rsidRDefault="007F251A" w:rsidP="00E41B55">
      <w:pPr>
        <w:pStyle w:val="aff5"/>
        <w:spacing w:line="350" w:lineRule="auto"/>
        <w:ind w:left="0" w:right="0" w:firstLine="709"/>
        <w:rPr>
          <w:rFonts w:ascii="Times New Roman" w:hAnsi="Times New Roman"/>
          <w:sz w:val="28"/>
          <w:szCs w:val="28"/>
          <w:lang w:val="ru-RU"/>
        </w:rPr>
      </w:pPr>
      <w:r w:rsidRPr="00CA4934">
        <w:rPr>
          <w:rFonts w:ascii="Times New Roman" w:hAnsi="Times New Roman"/>
          <w:sz w:val="28"/>
          <w:szCs w:val="28"/>
          <w:lang w:val="ru-RU"/>
        </w:rPr>
        <w:t>Изучение музыки обеспечивает развитие интеллектуальных и творческих способностей обучающегося, развивает его абстрактное мышление, памятьи воображение, формирует умения и навыки в сфере эмоционального интеллекта, способствует самореализации и самопринятию личности. Музыкальное обучениеи воспитание вносит огромный вклад в эстетическое и нравственное развитие обучающегося, формирование всей системы ценностей.</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eastAsia="Times New Roman" w:hAnsi="Times New Roman"/>
          <w:sz w:val="28"/>
          <w:szCs w:val="28"/>
          <w:lang w:val="ru-RU" w:eastAsia="ru-RU"/>
        </w:rPr>
        <w:t xml:space="preserve">161.5.4. Изучение музыки </w:t>
      </w:r>
      <w:r w:rsidRPr="00CA4934">
        <w:rPr>
          <w:rFonts w:ascii="Times New Roman" w:hAnsi="Times New Roman"/>
          <w:sz w:val="28"/>
          <w:szCs w:val="28"/>
          <w:lang w:val="ru-RU"/>
        </w:rPr>
        <w:t xml:space="preserve">необходимо для полноценного образованияи воспитания обучающегося, развития его психики, эмоциональнойи интеллектуальной сфер, творческого потенциала. </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eastAsia="Times New Roman" w:hAnsi="Times New Roman"/>
          <w:sz w:val="28"/>
          <w:szCs w:val="28"/>
          <w:lang w:val="ru-RU" w:eastAsia="ru-RU"/>
        </w:rPr>
        <w:t>161.5.5. </w:t>
      </w:r>
      <w:r w:rsidRPr="00CA4934">
        <w:rPr>
          <w:rFonts w:ascii="Times New Roman" w:hAnsi="Times New Roman"/>
          <w:sz w:val="28"/>
          <w:szCs w:val="28"/>
          <w:lang w:val="ru-RU"/>
        </w:rPr>
        <w:t>В процессе конкретизации учебных целей их реализация осуществляется по следующим направлениям:</w:t>
      </w:r>
    </w:p>
    <w:p w:rsidR="007F251A" w:rsidRPr="00CA4934" w:rsidRDefault="007F251A" w:rsidP="00E41B55">
      <w:pPr>
        <w:pStyle w:val="a5"/>
        <w:tabs>
          <w:tab w:val="left" w:pos="637"/>
        </w:tabs>
        <w:autoSpaceDE w:val="0"/>
        <w:autoSpaceDN w:val="0"/>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становление системы ценностей обучающихся, развитие целостного миропонимания в единстве эмоциональной и познавательной сферы;</w:t>
      </w:r>
    </w:p>
    <w:p w:rsidR="007F251A" w:rsidRPr="00CA4934" w:rsidRDefault="007F251A" w:rsidP="00E41B55">
      <w:pPr>
        <w:pStyle w:val="a5"/>
        <w:tabs>
          <w:tab w:val="left" w:pos="644"/>
        </w:tabs>
        <w:autoSpaceDE w:val="0"/>
        <w:autoSpaceDN w:val="0"/>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rsidR="007F251A" w:rsidRPr="00CA4934" w:rsidRDefault="007F251A" w:rsidP="00E41B55">
      <w:pPr>
        <w:pStyle w:val="a5"/>
        <w:tabs>
          <w:tab w:val="left" w:pos="642"/>
        </w:tabs>
        <w:autoSpaceDE w:val="0"/>
        <w:autoSpaceDN w:val="0"/>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творческих способностей ребенка, развитие внутренней мотивации к интонационно-содержательной деятельности.</w:t>
      </w:r>
    </w:p>
    <w:p w:rsidR="007F251A" w:rsidRPr="00CA4934" w:rsidRDefault="007F251A" w:rsidP="00E41B55">
      <w:pPr>
        <w:pStyle w:val="aff5"/>
        <w:spacing w:line="350" w:lineRule="auto"/>
        <w:ind w:left="0" w:right="0" w:firstLine="709"/>
        <w:rPr>
          <w:rFonts w:ascii="Times New Roman" w:hAnsi="Times New Roman"/>
          <w:sz w:val="28"/>
          <w:szCs w:val="28"/>
          <w:lang w:val="ru-RU"/>
        </w:rPr>
      </w:pPr>
      <w:r w:rsidRPr="00CA4934">
        <w:rPr>
          <w:rFonts w:ascii="Times New Roman" w:eastAsia="Times New Roman" w:hAnsi="Times New Roman"/>
          <w:sz w:val="28"/>
          <w:szCs w:val="28"/>
          <w:lang w:val="ru-RU" w:eastAsia="ru-RU"/>
        </w:rPr>
        <w:t>161.5.6. Задачи обучения музыке на уровне основного общего образования:</w:t>
      </w:r>
    </w:p>
    <w:p w:rsidR="007F251A" w:rsidRPr="00CA4934" w:rsidRDefault="007F251A" w:rsidP="00E41B55">
      <w:pPr>
        <w:pStyle w:val="aff5"/>
        <w:spacing w:line="350" w:lineRule="auto"/>
        <w:ind w:left="0" w:right="0" w:firstLine="709"/>
        <w:contextualSpacing/>
        <w:rPr>
          <w:rFonts w:ascii="Times New Roman" w:hAnsi="Times New Roman"/>
          <w:i/>
          <w:sz w:val="28"/>
          <w:szCs w:val="28"/>
          <w:lang w:val="ru-RU"/>
        </w:rPr>
      </w:pPr>
      <w:r w:rsidRPr="00CA4934">
        <w:rPr>
          <w:rFonts w:ascii="Times New Roman" w:hAnsi="Times New Roman"/>
          <w:sz w:val="28"/>
          <w:szCs w:val="28"/>
          <w:lang w:val="ru-RU"/>
        </w:rPr>
        <w:t>приобщение к традиционным российским ценностям через личный психологический опыт эмоционально-эстетического переживан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сознание социальной функции музыки, стремление понять закономерности развития музыкального искусства, условия разнообразного проявления и бытования музыки в человеческом обществе, специфики ее воздействия на человека;</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формирование ценностных личных предпочтений в сфере музыкального искусства, воспитание уважительного отношения к системе культурных ценностей других людей, приверженность парадигме сохранения и развития культурного многообраз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формирование целостного представления о комплексе выразительных средств музыкального искусства, освоение ключевых элементов музыкального языка, характерных для различных музыкальных стилей;</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сширение культурного кругозора, накопление знаний о музыкеи музыкантах, достаточное для активного, осознанного восприятия лучших образцов народного и профессионального искусства родной страны и мира, ориентации в истории развития музыкального искусства и современной музыкальной культуре;</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витие общих и специальных музыкальных способностей, совершенствование в предметных умениях и навыках, в том числе:</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лушание (расширение приемов и навыков вдумчивого, осмысленного восприятия музыки, аналитической, оценочной, рефлексивной деятельности в связи с прослушанным музыкальным произведением);</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нение (пение в различных манерах, составах, стилях, игра на доступных музыкальных инструментах, опыт исполнительской деятельности на электронныхи виртуальных музыкальных инструментах);</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lastRenderedPageBreak/>
        <w:t>сочинение (элементы вокальной и инструментальной импровизации, композиции, аранжировки, в том числе с использованием цифровых программных продуктов);</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узыкальное движение (пластическое интонирование, инсценировка, танец, двигательное моделирование);</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творческие проекты, музыкально-театральная деятельность (концерты, фестивали, представлен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следовательская деятельность на материале музыкального искусства.</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5.7. 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их творческих способностей.</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нвариантные модул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1 «Музыка моего кра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2 «Народное музыкальное творчество Росси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модуль № 3 «Русская классическая музыка»; </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4 «Жанры музыкального искусства»</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ариативные модул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5 «Музыка народов мира»;</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6 «Европейская классическая музыка»;</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7 «</w:t>
      </w:r>
      <w:r w:rsidRPr="00CA4934">
        <w:rPr>
          <w:rFonts w:ascii="Times New Roman" w:eastAsia="Times New Roman" w:hAnsi="Times New Roman"/>
          <w:sz w:val="28"/>
          <w:szCs w:val="28"/>
          <w:lang w:val="ru-RU" w:eastAsia="ru-RU"/>
        </w:rPr>
        <w:t>Духовная музыка</w:t>
      </w:r>
      <w:r w:rsidRPr="00CA4934">
        <w:rPr>
          <w:rFonts w:ascii="Times New Roman" w:hAnsi="Times New Roman"/>
          <w:sz w:val="28"/>
          <w:szCs w:val="28"/>
          <w:lang w:val="ru-RU"/>
        </w:rPr>
        <w:t>»;</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8 «Современная музыка: основные жанры и направлен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9 «Связь музыки с другими видами искусств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161.5.8. </w:t>
      </w:r>
      <w:r w:rsidRPr="00CA4934">
        <w:rPr>
          <w:rFonts w:ascii="Times New Roman" w:hAnsi="Times New Roman"/>
          <w:sz w:val="28"/>
          <w:szCs w:val="28"/>
          <w:lang w:val="ru-RU"/>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w:t>
      </w:r>
      <w:r w:rsidRPr="00CA4934">
        <w:rPr>
          <w:rFonts w:ascii="Times New Roman" w:eastAsia="Times New Roman" w:hAnsi="Times New Roman"/>
          <w:sz w:val="28"/>
          <w:szCs w:val="28"/>
          <w:lang w:val="ru-RU" w:eastAsia="ru-RU"/>
        </w:rPr>
        <w:t>вариативно</w:t>
      </w:r>
      <w:r w:rsidRPr="00CA4934">
        <w:rPr>
          <w:rFonts w:ascii="Times New Roman" w:hAnsi="Times New Roman"/>
          <w:sz w:val="28"/>
          <w:szCs w:val="28"/>
          <w:lang w:val="ru-RU"/>
        </w:rPr>
        <w:t>».</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eastAsia="Times New Roman" w:hAnsi="Times New Roman"/>
          <w:sz w:val="28"/>
          <w:szCs w:val="28"/>
          <w:lang w:val="ru-RU" w:eastAsia="ru-RU"/>
        </w:rPr>
        <w:t>161.5.9. </w:t>
      </w:r>
      <w:r w:rsidRPr="00CA4934">
        <w:rPr>
          <w:rFonts w:ascii="Times New Roman" w:eastAsia="SchoolBookSanPin" w:hAnsi="Times New Roman"/>
          <w:sz w:val="28"/>
          <w:szCs w:val="28"/>
          <w:lang w:val="ru-RU"/>
        </w:rPr>
        <w:t>Общее число часов, рекомендованных для изучения музыки, –</w:t>
      </w:r>
      <w:r w:rsidRPr="00CA4934">
        <w:rPr>
          <w:rFonts w:ascii="Times New Roman" w:eastAsia="SchoolBookSanPin" w:hAnsi="Times New Roman"/>
          <w:position w:val="1"/>
          <w:sz w:val="28"/>
          <w:szCs w:val="28"/>
          <w:lang w:val="ru-RU"/>
        </w:rPr>
        <w:t>136 часов: в 5 классе – 34 часа (1 час в неделю), в 6 классе – 34 часа (1 час в неделю), в 7 классе – 34 часа (1 час в неделю), в 8 классе – 34 часа (1 час в неделю).</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eastAsia="Times New Roman" w:hAnsi="Times New Roman"/>
          <w:sz w:val="28"/>
          <w:szCs w:val="28"/>
          <w:lang w:val="ru-RU" w:eastAsia="ru-RU"/>
        </w:rPr>
        <w:t>161.5.10. </w:t>
      </w:r>
      <w:r w:rsidRPr="00CA4934">
        <w:rPr>
          <w:rFonts w:ascii="Times New Roman" w:hAnsi="Times New Roman"/>
          <w:sz w:val="28"/>
          <w:szCs w:val="28"/>
          <w:lang w:val="ru-RU"/>
        </w:rPr>
        <w:t>Изучение музыки предполагает активную социокультурную деятельность обучающихся, участие в исследовательских и творческих проектах,в том числе основанных на межпредметных связях с такими учебными предметами, как изобразительное искусство, литература, география, история, обществознание, иностранный язык.</w:t>
      </w:r>
    </w:p>
    <w:p w:rsidR="007F251A" w:rsidRPr="00CA4934" w:rsidRDefault="007F251A" w:rsidP="00E41B55">
      <w:pPr>
        <w:pStyle w:val="a5"/>
        <w:widowControl/>
        <w:spacing w:after="0" w:line="35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 Содержание обучения музыке на уровне основного общего образован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нвариантные модул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1. Модуль № 1 «Музыка моего кра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1.1. Фольклор – народное творчество.</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т</w:t>
      </w:r>
      <w:r w:rsidRPr="00CA4934">
        <w:rPr>
          <w:rFonts w:ascii="Times New Roman" w:eastAsia="Times New Roman" w:hAnsi="Times New Roman"/>
          <w:sz w:val="28"/>
          <w:szCs w:val="28"/>
          <w:lang w:val="ru-RU" w:eastAsia="ru-RU"/>
        </w:rPr>
        <w:t>радиционная музыка – отражение жизни народа. Жанры детского и игрового фольклора (игры, пляски, хоровод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о звучанием фольклорных образцов в аудио- и видеозаписи;</w:t>
      </w:r>
    </w:p>
    <w:p w:rsidR="007F251A" w:rsidRPr="00CA4934" w:rsidRDefault="007F251A" w:rsidP="00E41B55">
      <w:pPr>
        <w:pStyle w:val="a5"/>
        <w:widowControl/>
        <w:spacing w:after="0" w:line="35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w:t>
      </w:r>
    </w:p>
    <w:p w:rsidR="007F251A" w:rsidRPr="00CA4934" w:rsidRDefault="007F251A" w:rsidP="00E41B55">
      <w:pPr>
        <w:pStyle w:val="a5"/>
        <w:widowControl/>
        <w:spacing w:after="0" w:line="35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народной или композиторской музыке;</w:t>
      </w:r>
    </w:p>
    <w:p w:rsidR="007F251A" w:rsidRPr="00CA4934" w:rsidRDefault="007F251A" w:rsidP="00E41B55">
      <w:pPr>
        <w:pStyle w:val="a5"/>
        <w:widowControl/>
        <w:spacing w:after="0" w:line="35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ительского состава (вокального, инструментального, смешанного);</w:t>
      </w:r>
    </w:p>
    <w:p w:rsidR="007F251A" w:rsidRPr="00CA4934" w:rsidRDefault="007F251A" w:rsidP="00E41B55">
      <w:pPr>
        <w:pStyle w:val="a5"/>
        <w:widowControl/>
        <w:spacing w:after="0" w:line="35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жанра, основного настроения, характера музыки;</w:t>
      </w:r>
    </w:p>
    <w:p w:rsidR="007F251A" w:rsidRPr="00CA4934" w:rsidRDefault="007F251A" w:rsidP="00E41B55">
      <w:pPr>
        <w:pStyle w:val="a5"/>
        <w:widowControl/>
        <w:spacing w:after="0" w:line="35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 инструментальных наигрышей, фольклорных игр.</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1.2. Календарный фольклор.</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к</w:t>
      </w:r>
      <w:r w:rsidRPr="00CA4934">
        <w:rPr>
          <w:rFonts w:ascii="Times New Roman" w:eastAsia="Times New Roman" w:hAnsi="Times New Roman"/>
          <w:sz w:val="28"/>
          <w:szCs w:val="28"/>
          <w:lang w:val="ru-RU" w:eastAsia="ru-RU"/>
        </w:rPr>
        <w:t>алендарные обряды, традиционные для данной местности (осенние, зимние, весенние – на выбор учител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знакомство с символикой календарных обрядов, поиск информациио соответствующих фольклорных традициях;</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ариативно: реконструкция фольклорного обряда или его фрагмента; участие в народном гулянии, празднике на улицах своего </w:t>
      </w:r>
      <w:r w:rsidR="00A85368" w:rsidRPr="00CA4934">
        <w:rPr>
          <w:rFonts w:ascii="Times New Roman" w:eastAsia="Times New Roman" w:hAnsi="Times New Roman"/>
          <w:sz w:val="28"/>
          <w:szCs w:val="28"/>
          <w:lang w:val="ru-RU" w:eastAsia="ru-RU"/>
        </w:rPr>
        <w:t>населенного пункта</w:t>
      </w:r>
      <w:r w:rsidRPr="00CA4934">
        <w:rPr>
          <w:rFonts w:ascii="Times New Roman" w:eastAsia="Times New Roman" w:hAnsi="Times New Roman"/>
          <w:sz w:val="28"/>
          <w:szCs w:val="28"/>
          <w:lang w:val="ru-RU" w:eastAsia="ru-RU"/>
        </w:rPr>
        <w:t>.</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1.3. Семейный фольклор.</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ф</w:t>
      </w:r>
      <w:r w:rsidRPr="00CA4934">
        <w:rPr>
          <w:rFonts w:ascii="Times New Roman" w:eastAsia="Times New Roman" w:hAnsi="Times New Roman"/>
          <w:sz w:val="28"/>
          <w:szCs w:val="28"/>
          <w:lang w:val="ru-RU" w:eastAsia="ru-RU"/>
        </w:rPr>
        <w:t>ольклорные жанры, связанные с жизнью человека: свадебный обряд, рекрутские песни, плачи-причита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фольклорными жанрами семейного цикл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зучение особенностей их исполнения и звуча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жанровой принадлежности, анализ символики традиционных образ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отдельных песен, фрагментов обрядов (по выбору учител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реконструкция фольклорного обряда или его фрагмента; исследовательские проекты по теме «Жанры семейного фольклор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1.4. Наш край сегодн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с</w:t>
      </w:r>
      <w:r w:rsidRPr="00CA4934">
        <w:rPr>
          <w:rFonts w:ascii="Times New Roman" w:eastAsia="Times New Roman" w:hAnsi="Times New Roman"/>
          <w:sz w:val="28"/>
          <w:szCs w:val="28"/>
          <w:lang w:val="ru-RU" w:eastAsia="ru-RU"/>
        </w:rPr>
        <w:t>овременная музыкальная культура родного края. Гимн республики, города (при наличии). Земляки – композиторы, исполнители, деятели культуры. Театр, филармония, консерватор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гимна республики, города, песен местны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творческой биографией, деятельностью местных мастеров культуры и искусств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местных музыкальных театров, музеев, концертов, написание отзыва с анализом спектакля, концерта, экскурс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следовательские проекты, посвященные деятелям музыкальной культуры своей малой родины (композиторам, исполнителям, творческим коллективам);</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творческие проекты (сочинение песен, создание аранжировок народных мелодий; съемка, монтаж и озвучивание любительского фильма), направленныена сохранение и продолжение музыкальных традиций своего кра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 Модуль № 2 «Народное музыкальное творчество Росс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1. Россия – наш общий дом.</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б</w:t>
      </w:r>
      <w:r w:rsidRPr="00CA4934">
        <w:rPr>
          <w:rFonts w:ascii="Times New Roman" w:eastAsia="Times New Roman" w:hAnsi="Times New Roman"/>
          <w:sz w:val="28"/>
          <w:szCs w:val="28"/>
          <w:lang w:val="ru-RU" w:eastAsia="ru-RU"/>
        </w:rPr>
        <w:t>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о звучанием фольклорных образцов близких и далеких регионов в аудио- и видеозапис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 инструментальных наигрышей, фольклорных игр разных народов Росс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народной или композиторской музык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ительского состава (вокального, инструментального, смешанного);</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жанра, характера музыки.</w:t>
      </w:r>
    </w:p>
    <w:p w:rsidR="007F251A" w:rsidRPr="00CA4934" w:rsidRDefault="007F251A" w:rsidP="00E41B55">
      <w:pPr>
        <w:pStyle w:val="a5"/>
        <w:widowControl/>
        <w:spacing w:after="0" w:line="350" w:lineRule="auto"/>
        <w:ind w:left="0" w:firstLine="709"/>
        <w:jc w:val="both"/>
        <w:rPr>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2. Фольклорные жанр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о</w:t>
      </w:r>
      <w:r w:rsidRPr="00CA4934">
        <w:rPr>
          <w:rFonts w:ascii="Times New Roman" w:eastAsia="Times New Roman" w:hAnsi="Times New Roman"/>
          <w:sz w:val="28"/>
          <w:szCs w:val="28"/>
          <w:lang w:val="ru-RU" w:eastAsia="ru-RU"/>
        </w:rPr>
        <w:t>бщее и особенное в фольклоре народов России: лирика, эпос, танец.</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о звучанием фольклора разных регионов России в аудио-и видеозапис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утентичная манера исполн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выявление характерных интонаций и ритмов в звучании традиционной музыки разных народ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общего и особенного при сравнении танцевальных, лирическихи эпических песенных образцов фольклора разных народов Росс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 эпических сказа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вигательная, ритмическая, интонационная импровизация в характере изученных народных танцев и песен;</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музыке разных народов Росс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ый фестиваль «Народы Росс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3. Фольклор в творчестве профессиональны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A85368" w:rsidRPr="00CA4934">
        <w:rPr>
          <w:rFonts w:ascii="Times New Roman" w:eastAsia="Times New Roman" w:hAnsi="Times New Roman"/>
          <w:sz w:val="28"/>
          <w:szCs w:val="28"/>
          <w:lang w:val="ru-RU" w:eastAsia="ru-RU"/>
        </w:rPr>
        <w:t>народные</w:t>
      </w:r>
      <w:r w:rsidRPr="00CA4934">
        <w:rPr>
          <w:rFonts w:ascii="Times New Roman" w:eastAsia="Times New Roman" w:hAnsi="Times New Roman"/>
          <w:sz w:val="28"/>
          <w:szCs w:val="28"/>
          <w:lang w:val="ru-RU" w:eastAsia="ru-RU"/>
        </w:rPr>
        <w:t xml:space="preserve">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и народного творчества на интонационном уровн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widowControl/>
        <w:autoSpaceDE w:val="0"/>
        <w:autoSpaceDN w:val="0"/>
        <w:adjustRightInd w:val="0"/>
        <w:spacing w:after="0" w:line="35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равнение аутентичного звучания фольклора и фольклорных мелодийв композиторской обработке;</w:t>
      </w:r>
    </w:p>
    <w:p w:rsidR="007F251A" w:rsidRPr="00CA4934" w:rsidRDefault="007F251A" w:rsidP="00E41B55">
      <w:pPr>
        <w:widowControl/>
        <w:autoSpaceDE w:val="0"/>
        <w:autoSpaceDN w:val="0"/>
        <w:adjustRightInd w:val="0"/>
        <w:spacing w:after="0" w:line="35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ародной песни в композиторской обработке;</w:t>
      </w:r>
    </w:p>
    <w:p w:rsidR="007F251A" w:rsidRPr="00CA4934" w:rsidRDefault="007F251A" w:rsidP="00E41B55">
      <w:pPr>
        <w:widowControl/>
        <w:autoSpaceDE w:val="0"/>
        <w:autoSpaceDN w:val="0"/>
        <w:adjustRightInd w:val="0"/>
        <w:spacing w:after="0" w:line="35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2–3 фрагментами крупных сочинений (опера, симфония, концерт, квартет, вариации), в которых использованы подлинные народные мелодии;</w:t>
      </w:r>
    </w:p>
    <w:p w:rsidR="007F251A" w:rsidRPr="00CA4934" w:rsidRDefault="007F251A" w:rsidP="00E41B55">
      <w:pPr>
        <w:widowControl/>
        <w:autoSpaceDE w:val="0"/>
        <w:autoSpaceDN w:val="0"/>
        <w:adjustRightInd w:val="0"/>
        <w:spacing w:after="0" w:line="35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блюдение за принципами композиторской обработки, развития фольклорного тематического материал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сещение концерта, спектакля (просмотр фильма, телепередачи), посвященного данной тем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бсуждение в классе и (или) письменная рецензия по результатам просмотр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4. На рубежах культур.</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 xml:space="preserve">Содержание: </w:t>
      </w:r>
      <w:r w:rsidR="00FE0697" w:rsidRPr="00CA4934">
        <w:rPr>
          <w:rFonts w:ascii="Times New Roman" w:eastAsia="Times New Roman" w:hAnsi="Times New Roman"/>
          <w:sz w:val="28"/>
          <w:szCs w:val="28"/>
          <w:lang w:val="ru-RU" w:eastAsia="ru-RU"/>
        </w:rPr>
        <w:t>в</w:t>
      </w:r>
      <w:r w:rsidRPr="00CA4934">
        <w:rPr>
          <w:rFonts w:ascii="Times New Roman" w:eastAsia="Times New Roman" w:hAnsi="Times New Roman"/>
          <w:sz w:val="28"/>
          <w:szCs w:val="28"/>
          <w:lang w:val="ru-RU" w:eastAsia="ru-RU"/>
        </w:rPr>
        <w:t>заимное влияние фольклорных традиций друг на друга. Этнографические экспедиции и фестивали. Современная жизнь фольклор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зучение творчества и вклада в развитие культуры современныхэтно-исполнителей, исследователей традиционного фольклор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участие в этнографической экспедиции; посещение (участие)в фестивале традиционной культуры.</w:t>
      </w:r>
    </w:p>
    <w:p w:rsidR="00A85368"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w:t>
      </w:r>
      <w:r w:rsidR="00A85368" w:rsidRPr="00CA4934">
        <w:rPr>
          <w:rFonts w:ascii="Times New Roman" w:eastAsia="Times New Roman" w:hAnsi="Times New Roman"/>
          <w:sz w:val="28"/>
          <w:szCs w:val="28"/>
          <w:lang w:val="ru-RU" w:eastAsia="ru-RU"/>
        </w:rPr>
        <w:t xml:space="preserve">. </w:t>
      </w:r>
      <w:r w:rsidR="009270B0" w:rsidRPr="00CA4934">
        <w:rPr>
          <w:rFonts w:ascii="Times New Roman" w:eastAsia="Times New Roman" w:hAnsi="Times New Roman"/>
          <w:sz w:val="28"/>
          <w:szCs w:val="28"/>
          <w:lang w:val="ru-RU" w:eastAsia="ru-RU"/>
        </w:rPr>
        <w:t>Модуль № 3 «Русская классическая музыка»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1. Образы родной земл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в</w:t>
      </w:r>
      <w:r w:rsidRPr="00CA4934">
        <w:rPr>
          <w:rFonts w:ascii="Times New Roman" w:eastAsia="Times New Roman" w:hAnsi="Times New Roman"/>
          <w:sz w:val="28"/>
          <w:szCs w:val="28"/>
          <w:lang w:val="ru-RU" w:eastAsia="ru-RU"/>
        </w:rPr>
        <w:t>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С.В. Рахманинова, В.А. Гаврилина и други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овторение, обобщение опыта слушания, проживания, анализа музыки русских композиторов, полученного </w:t>
      </w:r>
      <w:r w:rsidRPr="00CA4934">
        <w:rPr>
          <w:rFonts w:ascii="Times New Roman" w:eastAsia="SchoolBookSanPin" w:hAnsi="Times New Roman"/>
          <w:bCs/>
          <w:sz w:val="28"/>
          <w:szCs w:val="28"/>
          <w:lang w:val="ru-RU"/>
        </w:rPr>
        <w:t>на уровне начального общего образования</w:t>
      </w:r>
      <w:r w:rsidRPr="00CA4934">
        <w:rPr>
          <w:rFonts w:ascii="Times New Roman" w:eastAsia="Times New Roman" w:hAnsi="Times New Roman"/>
          <w:sz w:val="28"/>
          <w:szCs w:val="28"/>
          <w:lang w:val="ru-RU" w:eastAsia="ru-RU"/>
        </w:rPr>
        <w:t>;</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мелодичности, широты дыхания, интонационной близости русскому фольклору;</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русским композитором-классиком;</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авторов изучен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2. Золотой век русской культуры.</w:t>
      </w:r>
    </w:p>
    <w:p w:rsidR="007F251A" w:rsidRPr="00CA4934" w:rsidRDefault="007F251A" w:rsidP="00E41B55">
      <w:pPr>
        <w:pStyle w:val="a5"/>
        <w:widowControl/>
        <w:spacing w:after="0" w:line="350" w:lineRule="auto"/>
        <w:ind w:left="0" w:firstLine="709"/>
        <w:jc w:val="both"/>
        <w:rPr>
          <w:rFonts w:ascii="Times New Roman" w:eastAsia="Times New Roman" w:hAnsi="Times New Roman"/>
          <w:i/>
          <w:strike/>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с</w:t>
      </w:r>
      <w:r w:rsidRPr="00CA4934">
        <w:rPr>
          <w:rFonts w:ascii="Times New Roman" w:eastAsia="Times New Roman" w:hAnsi="Times New Roman"/>
          <w:sz w:val="28"/>
          <w:szCs w:val="28"/>
          <w:lang w:val="ru-RU" w:eastAsia="ru-RU"/>
        </w:rPr>
        <w:t xml:space="preserve">ветская музыка российского дворянства XIX века: музыкальные салоны, домашнее музицирование, балы, театры. </w:t>
      </w:r>
      <w:r w:rsidRPr="00CA4934">
        <w:rPr>
          <w:rFonts w:ascii="Times New Roman" w:hAnsi="Times New Roman"/>
          <w:sz w:val="28"/>
          <w:szCs w:val="28"/>
          <w:lang w:val="ru-RU"/>
        </w:rPr>
        <w:t xml:space="preserve">Особенности отечественной музыкальной культуры </w:t>
      </w:r>
      <w:r w:rsidRPr="00CA4934">
        <w:rPr>
          <w:rFonts w:ascii="Times New Roman" w:hAnsi="Times New Roman"/>
          <w:sz w:val="28"/>
          <w:szCs w:val="28"/>
        </w:rPr>
        <w:t>XIX</w:t>
      </w:r>
      <w:r w:rsidRPr="00CA4934">
        <w:rPr>
          <w:rFonts w:ascii="Times New Roman" w:hAnsi="Times New Roman"/>
          <w:sz w:val="28"/>
          <w:szCs w:val="28"/>
          <w:lang w:val="ru-RU"/>
        </w:rPr>
        <w:t xml:space="preserve"> в. </w:t>
      </w:r>
      <w:r w:rsidRPr="00CA4934">
        <w:rPr>
          <w:rFonts w:ascii="Times New Roman" w:eastAsia="Times New Roman" w:hAnsi="Times New Roman"/>
          <w:sz w:val="28"/>
          <w:szCs w:val="28"/>
          <w:lang w:val="ru-RU" w:eastAsia="ru-RU"/>
        </w:rPr>
        <w:t>(на примере творчества М.И. Глинки,П.И. Чайковского, Н.А. Римского-Корсакова и други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шедеврами русской музыки XIX века, анализ художественного содержания, выразительных средст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лирического характера, сочиненного русским композитором-классиком;</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росмотр художественных фильмов, телепередач, посвященных русской культуре XIX век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здание любительского фильма, радиопередачи, театрализованной музыкально-литературной композиции на основе музыки и литературы XIX век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еконструкция костюмированного бала, музыкального салон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3. История страны и народа в музыке русски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i/>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о</w:t>
      </w:r>
      <w:r w:rsidRPr="00CA4934">
        <w:rPr>
          <w:rFonts w:ascii="Times New Roman" w:eastAsia="Times New Roman" w:hAnsi="Times New Roman"/>
          <w:sz w:val="28"/>
          <w:szCs w:val="28"/>
          <w:lang w:val="ru-RU" w:eastAsia="ru-RU"/>
        </w:rPr>
        <w:t xml:space="preserve">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w:t>
      </w:r>
      <w:r w:rsidRPr="00CA4934">
        <w:rPr>
          <w:rFonts w:ascii="Times New Roman" w:hAnsi="Times New Roman"/>
          <w:sz w:val="28"/>
          <w:szCs w:val="28"/>
          <w:lang w:val="ru-RU"/>
        </w:rPr>
        <w:t xml:space="preserve">Н.А. Римского-Корсакова, А.П. Бородина,М.П. Мусоргского, </w:t>
      </w:r>
      <w:r w:rsidRPr="00CA4934">
        <w:rPr>
          <w:rFonts w:ascii="Times New Roman" w:eastAsia="Times New Roman" w:hAnsi="Times New Roman"/>
          <w:sz w:val="28"/>
          <w:szCs w:val="28"/>
          <w:lang w:val="ru-RU" w:eastAsia="ru-RU"/>
        </w:rPr>
        <w:t>С.С. Прокофьева, Г.В. Свиридова и други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патриотического содержания, сочиненного русским композитором-классиком;</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исполнение Гимна Российской Федерац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trike/>
          <w:sz w:val="28"/>
          <w:szCs w:val="28"/>
          <w:lang w:val="ru-RU" w:eastAsia="ru-RU"/>
        </w:rPr>
      </w:pPr>
      <w:r w:rsidRPr="00CA4934">
        <w:rPr>
          <w:rFonts w:ascii="Times New Roman" w:eastAsia="Times New Roman" w:hAnsi="Times New Roman"/>
          <w:sz w:val="28"/>
          <w:szCs w:val="28"/>
          <w:lang w:val="ru-RU" w:eastAsia="ru-RU"/>
        </w:rPr>
        <w:t xml:space="preserve">вариативно: просмотр художественных фильмов, телепередач, посвященных творчеству композиторов – членов </w:t>
      </w:r>
      <w:r w:rsidRPr="00CA4934">
        <w:rPr>
          <w:rFonts w:ascii="Times New Roman" w:hAnsi="Times New Roman"/>
          <w:sz w:val="28"/>
          <w:szCs w:val="28"/>
          <w:lang w:val="ru-RU"/>
        </w:rPr>
        <w:t>русского музыкального общества</w:t>
      </w:r>
      <w:r w:rsidRPr="00CA4934">
        <w:rPr>
          <w:rFonts w:ascii="Times New Roman" w:eastAsia="Times New Roman" w:hAnsi="Times New Roman"/>
          <w:sz w:val="28"/>
          <w:szCs w:val="28"/>
          <w:lang w:val="ru-RU" w:eastAsia="ru-RU"/>
        </w:rPr>
        <w:t>«Могучая кучк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4. Русский балет.</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м</w:t>
      </w:r>
      <w:r w:rsidRPr="00CA4934">
        <w:rPr>
          <w:rFonts w:ascii="Times New Roman" w:eastAsia="Times New Roman" w:hAnsi="Times New Roman"/>
          <w:sz w:val="28"/>
          <w:szCs w:val="28"/>
          <w:lang w:val="ru-RU" w:eastAsia="ru-RU"/>
        </w:rPr>
        <w:t>ировая слава русского балета. Творчество композиторов(П.И. Чайковский, С.С. Прокофьев, И.Ф. Стравинский, Р.К. Щедрин), балетмейстеров, артистов балета. Дягилевские сезон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шедеврами русской балетн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иск информации о постановках балетных спектаклей, гастролях российских балетных трупп за рубежом;</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сещение балетного спектакля (просмотр в видеозапис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характеристика отдельных музыкальных номеров и спектакля в целом;</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ъемки любительского фильма (в технике теневого, кукольного театра, мультипликации) на музыку какого-либо балета (фрагмент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5. Русская исполнительская школ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т</w:t>
      </w:r>
      <w:r w:rsidRPr="00CA4934">
        <w:rPr>
          <w:rFonts w:ascii="Times New Roman" w:eastAsia="Times New Roman" w:hAnsi="Times New Roman"/>
          <w:sz w:val="28"/>
          <w:szCs w:val="28"/>
          <w:lang w:val="ru-RU" w:eastAsia="ru-RU"/>
        </w:rPr>
        <w:t>ворчество выдающихся отечественных исполнителей(</w:t>
      </w:r>
      <w:r w:rsidRPr="00CA4934">
        <w:rPr>
          <w:rFonts w:ascii="Times New Roman" w:eastAsia="Times New Roman" w:hAnsi="Times New Roman"/>
          <w:sz w:val="28"/>
          <w:szCs w:val="28"/>
          <w:lang w:val="ru-RU"/>
        </w:rPr>
        <w:t>А.Г. Рубинштейн,</w:t>
      </w:r>
      <w:r w:rsidRPr="00CA4934">
        <w:rPr>
          <w:rFonts w:ascii="Times New Roman" w:eastAsia="Times New Roman" w:hAnsi="Times New Roman"/>
          <w:sz w:val="28"/>
          <w:szCs w:val="28"/>
          <w:lang w:val="ru-RU" w:eastAsia="ru-RU"/>
        </w:rPr>
        <w:t>С. Рихтер, Л. Коган, М. Ростропович, Е. Мравинский и другие исполнители). Консерватории в Москве и Санкт-Петербурге, родном городе. Конкурс имени П.И. Чайковского.</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одних и тех же произведений в исполнении разных музыкантов, оценка особенностей интерпретац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создание домашней фоно- и видеотеки из понравившихся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искуссия на тему «Исполнитель – соавтор композитор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биографиям известных отечественных исполнителей классическ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6. Русская музыка – взгляд в будуще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и</w:t>
      </w:r>
      <w:r w:rsidRPr="00CA4934">
        <w:rPr>
          <w:rFonts w:ascii="Times New Roman" w:eastAsia="Times New Roman" w:hAnsi="Times New Roman"/>
          <w:sz w:val="28"/>
          <w:szCs w:val="28"/>
          <w:lang w:val="ru-RU" w:eastAsia="ru-RU"/>
        </w:rPr>
        <w:t>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музыкой отечественных композиторов XX века, эстетическимии технологическими идеями по расширению возможностей и средств музыкального искусств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образцов электронной музыки, дискуссия о значении технических средств в создании современн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развитию музыкальной электроники в Росс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провизация, сочинение музыки с помощью цифровых устройств, программных продуктов и электронных гаджет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 Модуль № 4 «Жанры музыкального искусств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1. Камерная музык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ж</w:t>
      </w:r>
      <w:r w:rsidRPr="00CA4934">
        <w:rPr>
          <w:rFonts w:ascii="Times New Roman" w:eastAsia="Times New Roman" w:hAnsi="Times New Roman"/>
          <w:sz w:val="28"/>
          <w:szCs w:val="28"/>
          <w:lang w:val="ru-RU" w:eastAsia="ru-RU"/>
        </w:rPr>
        <w:t>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музыкальных произведений изучаемых жанров, (зарубежныхи русских композиторов), анализ выразительных средств, характеристика музыкального образ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музыкальной формы и составление ее буквенной наглядной схем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произведений вокальных и инструментальных жан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вариативно: импровизация, сочинение кратких фрагментов с соблюдением основных признаков жанра (вокализ пение без слов, вальс – трехдольный метр);</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ндивидуальная или коллективная импровизация в заданной форм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ражение музыкального образа камерной миниатюры через устныйили письменный текст, рисунок, пластический этюд.</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2. Циклические формы и жанр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с</w:t>
      </w:r>
      <w:r w:rsidRPr="00CA4934">
        <w:rPr>
          <w:rFonts w:ascii="Times New Roman" w:eastAsia="Times New Roman" w:hAnsi="Times New Roman"/>
          <w:sz w:val="28"/>
          <w:szCs w:val="28"/>
          <w:lang w:val="ru-RU" w:eastAsia="ru-RU"/>
        </w:rPr>
        <w:t>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циклом миниатюр, определение принципа, основного художественного замысла цикл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ебольшого вокального цикл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о строением сонатной форм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основных партий-тем в одной из классических сонат;</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3. Симфоническая музык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о</w:t>
      </w:r>
      <w:r w:rsidRPr="00CA4934">
        <w:rPr>
          <w:rFonts w:ascii="Times New Roman" w:eastAsia="Times New Roman" w:hAnsi="Times New Roman"/>
          <w:sz w:val="28"/>
          <w:szCs w:val="28"/>
          <w:lang w:val="ru-RU" w:eastAsia="ru-RU"/>
        </w:rPr>
        <w:t>дночастные симфонические жанры (увертюра, картина). Симфо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симфонической музыки: программной увертюры, классической 4-частной симфон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воение основных тем (пропевание, графическая фиксация, пластическое интонирование), наблюдение за процессом развертывания музыкального повествова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бразно-тематический конспект;</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целиком не менее одного симфонического произвед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концерта (в том числе виртуального) симфоническ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варительное изучение информации о произведениях концерта (скольков них частей, как они называются, когда могут звучать аплодисмент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следующее составление рецензии на концерт.</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4. Театральные жанр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о</w:t>
      </w:r>
      <w:r w:rsidRPr="00CA4934">
        <w:rPr>
          <w:rFonts w:ascii="Times New Roman" w:eastAsia="Times New Roman" w:hAnsi="Times New Roman"/>
          <w:sz w:val="28"/>
          <w:szCs w:val="28"/>
          <w:lang w:val="ru-RU" w:eastAsia="ru-RU"/>
        </w:rPr>
        <w:t xml:space="preserve">пера, балет, </w:t>
      </w:r>
      <w:r w:rsidR="00FE0697" w:rsidRPr="00CA4934">
        <w:rPr>
          <w:rFonts w:ascii="Times New Roman" w:eastAsia="Times New Roman" w:hAnsi="Times New Roman"/>
          <w:sz w:val="28"/>
          <w:szCs w:val="28"/>
          <w:lang w:val="ru-RU" w:eastAsia="ru-RU"/>
        </w:rPr>
        <w:t>л</w:t>
      </w:r>
      <w:r w:rsidRPr="00CA4934">
        <w:rPr>
          <w:rFonts w:ascii="Times New Roman" w:eastAsia="Times New Roman" w:hAnsi="Times New Roman"/>
          <w:sz w:val="28"/>
          <w:szCs w:val="28"/>
          <w:lang w:val="ru-RU" w:eastAsia="ru-RU"/>
        </w:rPr>
        <w:t>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тдельными номерами из известных опер, балет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ебольшого хорового фрагмента из оперы, слушание данного хора в аудио- или видеозаписи, сравнение собственногои профессионального исполн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материале изученных фрагментов музыкальных спектакле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личение, определение на слух:</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ембров голосов оперных певц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ркестровых групп, тембров инструмент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ипа номера (соло, дуэт, хор);</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следующее составление рецензии на спектакль.</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ариативные модул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lastRenderedPageBreak/>
        <w:t>161.</w:t>
      </w:r>
      <w:r w:rsidRPr="00CA4934">
        <w:rPr>
          <w:rFonts w:ascii="Times New Roman" w:eastAsia="Times New Roman" w:hAnsi="Times New Roman"/>
          <w:sz w:val="28"/>
          <w:szCs w:val="28"/>
          <w:lang w:val="ru-RU" w:eastAsia="ru-RU"/>
        </w:rPr>
        <w:t>6.5. Модуль № 5 «Музыка народов мира» (изучение тематических блоков данного модуля в календарном планировании целесообразно соотносить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rsidR="007F251A" w:rsidRPr="00CA4934" w:rsidRDefault="007F251A" w:rsidP="00E41B55">
      <w:pPr>
        <w:widowControl/>
        <w:autoSpaceDE w:val="0"/>
        <w:autoSpaceDN w:val="0"/>
        <w:adjustRightInd w:val="0"/>
        <w:spacing w:after="0" w:line="35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1. </w:t>
      </w:r>
      <w:r w:rsidRPr="00CA4934">
        <w:rPr>
          <w:rFonts w:ascii="Times New Roman" w:hAnsi="Times New Roman"/>
          <w:sz w:val="28"/>
          <w:szCs w:val="28"/>
          <w:lang w:val="ru-RU" w:eastAsia="ru-RU"/>
        </w:rPr>
        <w:t>Музыка – древнейший язык человечества</w:t>
      </w:r>
      <w:r w:rsidRPr="00CA4934">
        <w:rPr>
          <w:rFonts w:ascii="Times New Roman" w:eastAsia="Times New Roman" w:hAnsi="Times New Roman"/>
          <w:sz w:val="28"/>
          <w:szCs w:val="28"/>
          <w:lang w:val="ru-RU" w:eastAsia="ru-RU"/>
        </w:rPr>
        <w:t>.</w:t>
      </w:r>
    </w:p>
    <w:p w:rsidR="007F251A" w:rsidRPr="00CA4934" w:rsidRDefault="007F251A" w:rsidP="00E41B55">
      <w:pPr>
        <w:widowControl/>
        <w:autoSpaceDE w:val="0"/>
        <w:autoSpaceDN w:val="0"/>
        <w:adjustRightInd w:val="0"/>
        <w:spacing w:after="0" w:line="35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 xml:space="preserve">Содержание: </w:t>
      </w:r>
      <w:r w:rsidR="00FE0697" w:rsidRPr="00CA4934">
        <w:rPr>
          <w:rFonts w:ascii="Times New Roman" w:hAnsi="Times New Roman"/>
          <w:sz w:val="28"/>
          <w:szCs w:val="28"/>
          <w:lang w:val="ru-RU" w:eastAsia="ru-RU"/>
        </w:rPr>
        <w:t>а</w:t>
      </w:r>
      <w:r w:rsidRPr="00CA4934">
        <w:rPr>
          <w:rFonts w:ascii="Times New Roman" w:hAnsi="Times New Roman"/>
          <w:sz w:val="28"/>
          <w:szCs w:val="28"/>
          <w:lang w:val="ru-RU" w:eastAsia="ru-RU"/>
        </w:rPr>
        <w:t>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rsidR="007F251A" w:rsidRPr="00CA4934" w:rsidRDefault="007F251A" w:rsidP="00E41B55">
      <w:pPr>
        <w:widowControl/>
        <w:autoSpaceDE w:val="0"/>
        <w:autoSpaceDN w:val="0"/>
        <w:adjustRightInd w:val="0"/>
        <w:spacing w:after="0" w:line="35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Виды деятельности обучающихся:</w:t>
      </w:r>
    </w:p>
    <w:p w:rsidR="007F251A" w:rsidRPr="00CA4934" w:rsidRDefault="007F251A" w:rsidP="00E41B55">
      <w:pPr>
        <w:widowControl/>
        <w:autoSpaceDE w:val="0"/>
        <w:autoSpaceDN w:val="0"/>
        <w:adjustRightInd w:val="0"/>
        <w:spacing w:after="0" w:line="35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экскурсия в музей (реальный или виртуальный) с экспозицией музыкальных артефактов древности, последующий пересказ полученной информации;</w:t>
      </w:r>
    </w:p>
    <w:p w:rsidR="007F251A" w:rsidRPr="00CA4934" w:rsidRDefault="007F251A" w:rsidP="00E41B55">
      <w:pPr>
        <w:widowControl/>
        <w:autoSpaceDE w:val="0"/>
        <w:autoSpaceDN w:val="0"/>
        <w:adjustRightInd w:val="0"/>
        <w:spacing w:after="0" w:line="35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импровизация в духе древнего обряда (вызывание дождя, поклонение тотемному животному);</w:t>
      </w:r>
    </w:p>
    <w:p w:rsidR="007F251A" w:rsidRPr="00CA4934" w:rsidRDefault="007F251A" w:rsidP="00E41B55">
      <w:pPr>
        <w:widowControl/>
        <w:autoSpaceDE w:val="0"/>
        <w:autoSpaceDN w:val="0"/>
        <w:adjustRightInd w:val="0"/>
        <w:spacing w:after="0" w:line="35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озвучивание, театрализация легенды (мифа) о музыке;</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к</w:t>
      </w:r>
      <w:r w:rsidRPr="00CA4934">
        <w:rPr>
          <w:rFonts w:ascii="Times New Roman" w:hAnsi="Times New Roman"/>
          <w:sz w:val="28"/>
          <w:szCs w:val="28"/>
          <w:lang w:val="ru-RU" w:eastAsia="ru-RU"/>
        </w:rPr>
        <w:t>весты, викторины, интеллектуальные игры;</w:t>
      </w:r>
    </w:p>
    <w:p w:rsidR="007F251A" w:rsidRPr="00CA4934" w:rsidRDefault="007F251A" w:rsidP="00E41B55">
      <w:pPr>
        <w:widowControl/>
        <w:autoSpaceDE w:val="0"/>
        <w:autoSpaceDN w:val="0"/>
        <w:adjustRightInd w:val="0"/>
        <w:spacing w:after="0" w:line="35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исследовательские проекты в рамках тематики «Мифы Древней Грециив музыкальном искусстве XVII—XX век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2. Музыкальный фольклор народов Европы. Содержание: Интонации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выявление характерных интонаций и ритмов в звучании традиционной музыки народов Европ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общего и особенного при сравнении изучаемых образцов европейского фольклора и фольклора народов Росс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вигательная, ритмическая, интонационная импровизация по мотивам изученных традиций народов Европы (в том числе в форме рондо).</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3. Музыкальный фольклор народов Азии и Афри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а</w:t>
      </w:r>
      <w:r w:rsidRPr="00CA4934">
        <w:rPr>
          <w:rFonts w:ascii="Times New Roman" w:eastAsia="Times New Roman" w:hAnsi="Times New Roman"/>
          <w:sz w:val="28"/>
          <w:szCs w:val="28"/>
          <w:lang w:val="ru-RU" w:eastAsia="ru-RU"/>
        </w:rPr>
        <w:t>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характерных интонаций и ритмов в звучании традиционной музыки народов Африки и Аз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общего и особенного при сравнении изучаемых образцов азиатского фольклора и фольклора народов Росс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коллективные ритмические импровизации на шумовых и ударных инструментах;</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 теме «Музыка стран Азиии Афри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4. Народная музыка Американского континент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Стили и жанры американской музыки (кантри, блюз, спиричуэлс, самба, босса-нова). Смешение интонаций и ритмов различного происхожд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характерных интонаций и ритмов в звучании американского, латиноамериканского фольклора, прослеживание их национальных исток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индивидуальные и коллективные ритмические и мелодические импровизации в стиле (жанре) изучаемой традиц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 xml:space="preserve">6.6. Модуль № 6 «Европейская классическая музыка». </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1. Национальные истоки классическ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н</w:t>
      </w:r>
      <w:r w:rsidRPr="00CA4934">
        <w:rPr>
          <w:rFonts w:ascii="Times New Roman" w:eastAsia="Times New Roman" w:hAnsi="Times New Roman"/>
          <w:sz w:val="28"/>
          <w:szCs w:val="28"/>
          <w:lang w:val="ru-RU" w:eastAsia="ru-RU"/>
        </w:rPr>
        <w:t>ациональный музыкальный стиль на примере творчестваФ. Шопена, Э. Грига и других композиторов. Значение и роль композитора классической музыки. Характерные жанры, образы, элементы музыкального язык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музыки разных жанров, типичныхдля рассматриваемых национальных стилей, творчества изучаемы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алета драматического спектакл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2. Музыкант и публик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к</w:t>
      </w:r>
      <w:r w:rsidRPr="00CA4934">
        <w:rPr>
          <w:rFonts w:ascii="Times New Roman" w:eastAsia="Times New Roman" w:hAnsi="Times New Roman"/>
          <w:sz w:val="28"/>
          <w:szCs w:val="28"/>
          <w:lang w:val="ru-RU" w:eastAsia="ru-RU"/>
        </w:rPr>
        <w:t>умиры публики (на примере творчества В.А. Моцарта,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виртуозн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мышление над фактами биографий великих музыкантов – как любимцев публики, так и непонятых современникам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ние и соблюдение общепринятых норм слушания музыки, правил поведения в концертном зале, театре оперы и балет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3. Музыка – зеркало эпохи.</w:t>
      </w:r>
    </w:p>
    <w:p w:rsidR="002A41B3" w:rsidRPr="00CA4934" w:rsidRDefault="002A41B3"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искусство как отражение, с одной стороны – образа жизни,с другой – главных ценностей, идеалов конкретной эпохи. Стили бароккои классицизм (круг основных образов, характерных интонаций, жанров). Полифонический и гомофонно-гармонический склад на примере творчестваИ. Баха и Л. Бетховен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полифонической и гомофонно-гармоническ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вокальных, ритмических, речевых канон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составление сравнительной таблицы стилей барокко и классицизм (на примере музыкального искусства, либо музыки и живописи, музыкии архитектуры); просмотр художественных фильмов и телепередач, посвященных стилям барокко и классицизм, творческому пути изучаемы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4. Музыкальный образ.</w:t>
      </w:r>
    </w:p>
    <w:p w:rsidR="002A41B3" w:rsidRPr="00CA4934" w:rsidRDefault="002A41B3"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Содержание: героические образы в музыке. Лирический герой музыкального произведения. Судьба человека – судьба человечества (на примере творчестваЛ. Бетховена, Ф. Шуберта и других композиторов). Стили классицизми романтизм (круг основных образов, характерных интонаций, жан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художественная интерпретацияего музыкального образ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5. Музыкальная драматург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р</w:t>
      </w:r>
      <w:r w:rsidRPr="00CA4934">
        <w:rPr>
          <w:rFonts w:ascii="Times New Roman" w:eastAsia="Times New Roman" w:hAnsi="Times New Roman"/>
          <w:sz w:val="28"/>
          <w:szCs w:val="28"/>
          <w:lang w:val="ru-RU" w:eastAsia="ru-RU"/>
        </w:rPr>
        <w:t>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блюдение за развитием музыкальных тем, образов, восприятие логики музыкального развит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мение слышать, запоминать основные изменения, последовательность настроений, чувств, характеров в развертывании музыкальной драматург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знавание на слух музыкальных тем, их вариантов, видоизмененныхв процессе развит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составление наглядной (буквенной, цифровой) схемы строения музыкального произвед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из произведений композиторов-классик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6. Музыкальный стиль.</w:t>
      </w:r>
    </w:p>
    <w:p w:rsidR="002A41B3" w:rsidRPr="00CA4934" w:rsidRDefault="002A41B3"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стиль как единство эстетических идеалов, круга образов, драматургических приемов, музыкального языка. (на примере творчестваВ. Моцарта, К. Дебюсси, А. Шенберга и други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бобщение и систематизация знаний о различных проявлениях музыкального стиля (стиль композитора, национальный стиль, стиль эпох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2–3 вокальных произведений – образцов барокко, классицизма, романтизма, импрессионизма (подлинных или стилизованных);</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в звучании незнакомого произвед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одному из изученных стиле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ительского состава (количество и состав исполнителей, музыкальных инструмент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жанра, круга образ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вариативно: исследовательские проекты, посвященные эстетикеи особенностям музыкального искусства различных стилей XX века.</w:t>
      </w:r>
    </w:p>
    <w:p w:rsidR="007F251A" w:rsidRPr="00CA4934" w:rsidRDefault="007F251A" w:rsidP="00E41B55">
      <w:pPr>
        <w:pStyle w:val="a5"/>
        <w:widowControl/>
        <w:spacing w:after="0" w:line="350" w:lineRule="auto"/>
        <w:ind w:left="0" w:firstLine="709"/>
        <w:jc w:val="both"/>
        <w:rPr>
          <w:rFonts w:ascii="Times New Roman" w:eastAsia="Times New Roman" w:hAnsi="Times New Roman"/>
          <w:i/>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 xml:space="preserve">6.7. Модуль № 7 «Духовная музыка» </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7.1. Храмовый синтез искусст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 православного и католического богослужения (колокола, пение acapella или пение в Сопровождении органа). Основные жанры, традиции. Образы Христа, Богородицы, Рождества, Воскрес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вокальных произведений, связанных с религиозной традицией, перекликающихся с ней по тематик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сходства и различия элементов разных видов искусства (музыки, живописи, архитектуры), относя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к русской православной традиц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ападноевропейской христианской традиц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ругим конфессиям (по выбору учител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концерта духовн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i/>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7.2. Развитие церковн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е</w:t>
      </w:r>
      <w:r w:rsidRPr="00CA4934">
        <w:rPr>
          <w:rFonts w:ascii="Times New Roman" w:eastAsia="Times New Roman" w:hAnsi="Times New Roman"/>
          <w:sz w:val="28"/>
          <w:szCs w:val="28"/>
          <w:lang w:val="ru-RU" w:eastAsia="ru-RU"/>
        </w:rPr>
        <w:t>вропейская музыка религиозной традиции (григорианский хорал, изоб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историей возникновения нотной запис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сравнение нотаций религиозной музыки разных традиций (григорианский хорал, знаменный распев, современные нот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фрагментами) средневековых церковных распевов (одноголоси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духовн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става исполнителе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ипа фактуры (хоральный склад, полифо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русской или западноевропейской религиозной традиц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и творческие проекты, посвященные отдельным произведениям духовн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7.3. Музыкальные жанры богослуж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э</w:t>
      </w:r>
      <w:r w:rsidRPr="00CA4934">
        <w:rPr>
          <w:rFonts w:ascii="Times New Roman" w:eastAsia="Times New Roman" w:hAnsi="Times New Roman"/>
          <w:sz w:val="28"/>
          <w:szCs w:val="28"/>
          <w:lang w:val="ru-RU" w:eastAsia="ru-RU"/>
        </w:rPr>
        <w:t>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дним (более полно) или несколькими (фрагментарно) произведениями мировой музыкальной классики, написанными в соответствиис религиозным каноном;</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окализация музыкальных тем изучаемых духов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изученных произведений и их авторов, иметь представление об особенностях их построения и образ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7.4. Религиозные темы и образы в современной музыке.</w:t>
      </w:r>
    </w:p>
    <w:p w:rsidR="007F251A" w:rsidRPr="00CA4934" w:rsidRDefault="007F251A" w:rsidP="00E41B55">
      <w:pPr>
        <w:pStyle w:val="a5"/>
        <w:widowControl/>
        <w:spacing w:after="0" w:line="350" w:lineRule="auto"/>
        <w:ind w:left="0" w:firstLine="709"/>
        <w:jc w:val="both"/>
        <w:rPr>
          <w:rFonts w:ascii="Times New Roman" w:eastAsia="Times New Roman" w:hAnsi="Times New Roman"/>
          <w:i/>
          <w:sz w:val="28"/>
          <w:szCs w:val="28"/>
          <w:lang w:val="ru-RU" w:eastAsia="ru-RU"/>
        </w:rPr>
      </w:pPr>
      <w:r w:rsidRPr="00CA4934">
        <w:rPr>
          <w:rFonts w:ascii="Times New Roman" w:eastAsia="Times New Roman" w:hAnsi="Times New Roman"/>
          <w:sz w:val="28"/>
          <w:szCs w:val="28"/>
          <w:lang w:val="ru-RU" w:eastAsia="ru-RU"/>
        </w:rPr>
        <w:lastRenderedPageBreak/>
        <w:t xml:space="preserve">Содержание: </w:t>
      </w:r>
      <w:r w:rsidR="002A41B3" w:rsidRPr="00CA4934">
        <w:rPr>
          <w:rFonts w:ascii="Times New Roman" w:eastAsia="Times New Roman" w:hAnsi="Times New Roman"/>
          <w:sz w:val="28"/>
          <w:szCs w:val="28"/>
          <w:lang w:val="ru-RU" w:eastAsia="ru-RU"/>
        </w:rPr>
        <w:t>с</w:t>
      </w:r>
      <w:r w:rsidRPr="00CA4934">
        <w:rPr>
          <w:rFonts w:ascii="Times New Roman" w:eastAsia="Times New Roman" w:hAnsi="Times New Roman"/>
          <w:sz w:val="28"/>
          <w:szCs w:val="28"/>
          <w:lang w:val="ru-RU" w:eastAsia="ru-RU"/>
        </w:rPr>
        <w:t xml:space="preserve">охранение традиций духовной музыки сегодня. Переосмысление религиозной темы в творчестве композиторов XX–XXI веков. Религиозная тематика в контексте </w:t>
      </w:r>
      <w:r w:rsidRPr="00CA4934">
        <w:rPr>
          <w:rFonts w:ascii="Times New Roman" w:hAnsi="Times New Roman"/>
          <w:sz w:val="28"/>
          <w:szCs w:val="28"/>
          <w:lang w:val="ru-RU"/>
        </w:rPr>
        <w:t>современной</w:t>
      </w:r>
      <w:r w:rsidRPr="00CA4934">
        <w:rPr>
          <w:rFonts w:ascii="Times New Roman" w:eastAsia="Times New Roman" w:hAnsi="Times New Roman"/>
          <w:sz w:val="28"/>
          <w:szCs w:val="28"/>
          <w:lang w:val="ru-RU" w:eastAsia="ru-RU"/>
        </w:rPr>
        <w:t xml:space="preserve">культуры. </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поставление тенденций сохранения и переосмысления религиозной традиции в культуре XX–XXI век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музыки духовного содержания, сочиненной современными композиторам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и творческие проекты по теме «Музыкаи религия в наше время»; посещение концерта духовн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8. Модуль № 8 «Современная музыка: основные жанры и направл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8.1. Джаз.</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д</w:t>
      </w:r>
      <w:r w:rsidRPr="00CA4934">
        <w:rPr>
          <w:rFonts w:ascii="Times New Roman" w:eastAsia="Times New Roman" w:hAnsi="Times New Roman"/>
          <w:sz w:val="28"/>
          <w:szCs w:val="28"/>
          <w:lang w:val="ru-RU" w:eastAsia="ru-RU"/>
        </w:rPr>
        <w:t>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различными джазовыми музыкальными композициямии направлениями (регтайм, биг бэнд, блюз);</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одной из «вечнозеленых» джазовых тем, элементы ритмической и вокальной импровизации на ее основ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джазовой или классической музык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ительского состава (манера пения, состав инструмент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сочинение блюза; посещение концерта джазов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8.2. Мюзикл.</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о</w:t>
      </w:r>
      <w:r w:rsidRPr="00CA4934">
        <w:rPr>
          <w:rFonts w:ascii="Times New Roman" w:eastAsia="Times New Roman" w:hAnsi="Times New Roman"/>
          <w:sz w:val="28"/>
          <w:szCs w:val="28"/>
          <w:lang w:val="ru-RU" w:eastAsia="ru-RU"/>
        </w:rPr>
        <w:t>собенности жанра. Классика жанра – мюзиклы серединыXX века (на примере творчества Ф. Лоу, Р. Роджерса, Э.Л. Уэббера). Современные постановки в жанре мюзикла на российской сцен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 xml:space="preserve">знакомство с музыкальными произведениями, сочиненными </w:t>
      </w:r>
      <w:r w:rsidR="00230E51" w:rsidRPr="00CA4934">
        <w:rPr>
          <w:rFonts w:ascii="Times New Roman" w:eastAsia="Times New Roman" w:hAnsi="Times New Roman"/>
          <w:sz w:val="28"/>
          <w:szCs w:val="28"/>
          <w:lang w:val="ru-RU" w:eastAsia="ru-RU"/>
        </w:rPr>
        <w:t>иностранным</w:t>
      </w:r>
      <w:r w:rsidRPr="00CA4934">
        <w:rPr>
          <w:rFonts w:ascii="Times New Roman" w:eastAsia="Times New Roman" w:hAnsi="Times New Roman"/>
          <w:sz w:val="28"/>
          <w:szCs w:val="28"/>
          <w:lang w:val="ru-RU" w:eastAsia="ru-RU"/>
        </w:rPr>
        <w:t>ии отечественными композиторами в жанре мюзикла, сравнение с другими театральными жанрами (опера, балет, драматический спектакль);</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нализ рекламных объявлений о премьерах мюзиклов в современных средствах массовой информац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смотр видеозаписи одного из мюзиклов, написание собственного рекламного текста для данной постанов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отдельных номеров из мюзикл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8.3. Молодежная музыкальная культура.</w:t>
      </w:r>
    </w:p>
    <w:p w:rsidR="007F251A" w:rsidRPr="00CA4934" w:rsidRDefault="007F251A" w:rsidP="00E41B55">
      <w:pPr>
        <w:pStyle w:val="a5"/>
        <w:spacing w:line="350" w:lineRule="auto"/>
        <w:ind w:left="0"/>
        <w:jc w:val="both"/>
        <w:rPr>
          <w:rFonts w:ascii="Times New Roman" w:hAnsi="Times New Roman"/>
          <w:sz w:val="28"/>
          <w:szCs w:val="28"/>
          <w:lang w:val="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н</w:t>
      </w:r>
      <w:r w:rsidRPr="00CA4934">
        <w:rPr>
          <w:rFonts w:ascii="Times New Roman" w:eastAsia="Times New Roman" w:hAnsi="Times New Roman"/>
          <w:sz w:val="28"/>
          <w:szCs w:val="28"/>
          <w:lang w:val="ru-RU" w:eastAsia="ru-RU"/>
        </w:rPr>
        <w:t xml:space="preserve">аправления и стили молодежной музыкальной культурыXX–XXI веков </w:t>
      </w:r>
      <w:r w:rsidRPr="00CA4934">
        <w:rPr>
          <w:sz w:val="24"/>
          <w:szCs w:val="24"/>
          <w:lang w:val="ru-RU"/>
        </w:rPr>
        <w:t>(</w:t>
      </w:r>
      <w:r w:rsidRPr="00CA4934">
        <w:rPr>
          <w:rFonts w:ascii="Times New Roman" w:hAnsi="Times New Roman"/>
          <w:sz w:val="28"/>
          <w:szCs w:val="28"/>
          <w:lang w:val="ru-RU"/>
        </w:rPr>
        <w:t xml:space="preserve">рок-н-ролл, блюз-рок, панк-рок, хард-рок, рэп, хип-хоп, фанки другие).Авторская песня (Б.Окуджава, Ю.Визбор, В. Высоцкий и др.). </w:t>
      </w:r>
    </w:p>
    <w:p w:rsidR="007F251A" w:rsidRPr="00CA4934" w:rsidRDefault="007F251A" w:rsidP="00E41B55">
      <w:pPr>
        <w:pStyle w:val="a5"/>
        <w:widowControl/>
        <w:spacing w:after="0" w:line="350" w:lineRule="auto"/>
        <w:ind w:left="0" w:firstLine="709"/>
        <w:jc w:val="both"/>
        <w:rPr>
          <w:rFonts w:ascii="Times New Roman" w:eastAsia="Times New Roman" w:hAnsi="Times New Roman"/>
          <w:i/>
          <w:sz w:val="28"/>
          <w:szCs w:val="28"/>
          <w:lang w:val="ru-RU" w:eastAsia="ru-RU"/>
        </w:rPr>
      </w:pPr>
      <w:r w:rsidRPr="00CA4934">
        <w:rPr>
          <w:rFonts w:ascii="Times New Roman" w:hAnsi="Times New Roman"/>
          <w:sz w:val="28"/>
          <w:szCs w:val="28"/>
          <w:lang w:val="ru-RU"/>
        </w:rPr>
        <w:t>Социальный и коммерческий контекст массовой музыкальной культуры (потребительские тенденции современной культур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музыкальными произведениями, ставшими «классикой жанра» молодежной культуры (группы «Битлз», Элвис Пресли, Виктор Цой, Билли Айлиши другие группы и исполнител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песни, относящейся к одному из молодежных музыкальных теч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искуссия на тему «Современная музык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резентация альбома своей любимой групп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8.4. Музыка цифрового мир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м</w:t>
      </w:r>
      <w:r w:rsidRPr="00CA4934">
        <w:rPr>
          <w:rFonts w:ascii="Times New Roman" w:eastAsia="Times New Roman" w:hAnsi="Times New Roman"/>
          <w:sz w:val="28"/>
          <w:szCs w:val="28"/>
          <w:lang w:val="ru-RU" w:eastAsia="ru-RU"/>
        </w:rPr>
        <w:t>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иск информации о способах сохранения и передачи музыки преждеи сейчас;</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смотр музыкального клипа популярного исполнителя, анализего художественного образа, стиля, выразительных средст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популярной современной песн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вариативно: проведение социального опроса о роли и месте музыки в жизни современного человека; создание собственного музыкального клип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9. Модуль № 9 «Связь музыки с другими видами искусства»</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9.1. </w:t>
      </w:r>
      <w:r w:rsidRPr="00CA4934">
        <w:rPr>
          <w:rFonts w:ascii="Times New Roman" w:hAnsi="Times New Roman"/>
          <w:sz w:val="28"/>
          <w:szCs w:val="28"/>
          <w:lang w:val="ru-RU"/>
        </w:rPr>
        <w:t>Музыка и литература</w:t>
      </w:r>
      <w:r w:rsidRPr="00CA4934">
        <w:rPr>
          <w:rFonts w:ascii="Times New Roman" w:eastAsia="Times New Roman" w:hAnsi="Times New Roman"/>
          <w:sz w:val="28"/>
          <w:szCs w:val="28"/>
          <w:lang w:val="ru-RU" w:eastAsia="ru-RU"/>
        </w:rPr>
        <w:t>.</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Единство слова и музыки в вокальных жанрах (песня, романс, кантата, ноктюрн, баркарола, былина). Интонации рассказа, повествованияв инструментальной музыке (поэма, баллада). Программная музыка.</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вокальной и инструментальн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чинение рассказа, стихотворения под впечатлением от восприятия инструментального музыкального произвед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исование образов программн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9.2. Музыка и живопись.</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в</w:t>
      </w:r>
      <w:r w:rsidRPr="00CA4934">
        <w:rPr>
          <w:rFonts w:ascii="Times New Roman" w:eastAsia="Times New Roman" w:hAnsi="Times New Roman"/>
          <w:sz w:val="28"/>
          <w:szCs w:val="28"/>
          <w:lang w:val="ru-RU" w:eastAsia="ru-RU"/>
        </w:rPr>
        <w:t>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Программная музыка. Импрессионизм (на примере творчества французских клавесинистов, К. Дебюсси, А.К. Лядоваи други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музыкальными произведениями программной музыки, выявление интонаций изобразительного характер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песни с элементами изобразительности, сочинениек ней ритмического и шумового аккомпанемента с целью усиления изобразительного эффект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9.3. Музыка и театр.</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м</w:t>
      </w:r>
      <w:r w:rsidRPr="00CA4934">
        <w:rPr>
          <w:rFonts w:ascii="Times New Roman" w:eastAsia="Times New Roman" w:hAnsi="Times New Roman"/>
          <w:sz w:val="28"/>
          <w:szCs w:val="28"/>
          <w:lang w:val="ru-RU" w:eastAsia="ru-RU"/>
        </w:rPr>
        <w:t>узыка к драматическому спектаклю (на примере творчестваЭ. Грига, Л. ван Бетховена, А.Г. Шнитке, Д.Д. Шостаковича и других композиторов). Единство музыки, драматургии, сценической живописи, хореограф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знакомство с образцами музыки, созданной отечественными и </w:t>
      </w:r>
      <w:r w:rsidR="00230E51" w:rsidRPr="00CA4934">
        <w:rPr>
          <w:rFonts w:ascii="Times New Roman" w:eastAsia="Times New Roman" w:hAnsi="Times New Roman"/>
          <w:sz w:val="28"/>
          <w:szCs w:val="28"/>
          <w:lang w:val="ru-RU" w:eastAsia="ru-RU"/>
        </w:rPr>
        <w:t>иностранным</w:t>
      </w:r>
      <w:r w:rsidRPr="00CA4934">
        <w:rPr>
          <w:rFonts w:ascii="Times New Roman" w:eastAsia="Times New Roman" w:hAnsi="Times New Roman"/>
          <w:sz w:val="28"/>
          <w:szCs w:val="28"/>
          <w:lang w:val="ru-RU" w:eastAsia="ru-RU"/>
        </w:rPr>
        <w:t>и композиторами для драматического театр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песни из театральной постановки, просмотр видеозаписи спектакля, в котором звучит данная песн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материале изученных фрагментов музыкальных спектакле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тановка музыкального спектакля; посещение театра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9.4. Музыка кино и телевид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м</w:t>
      </w:r>
      <w:r w:rsidRPr="00CA4934">
        <w:rPr>
          <w:rFonts w:ascii="Times New Roman" w:eastAsia="Times New Roman" w:hAnsi="Times New Roman"/>
          <w:sz w:val="28"/>
          <w:szCs w:val="28"/>
          <w:lang w:val="ru-RU" w:eastAsia="ru-RU"/>
        </w:rPr>
        <w:t>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А. Шнитке и др</w:t>
      </w:r>
      <w:r w:rsidR="00A756DD" w:rsidRPr="00CA4934">
        <w:rPr>
          <w:rFonts w:ascii="Times New Roman" w:eastAsia="Times New Roman" w:hAnsi="Times New Roman"/>
          <w:sz w:val="28"/>
          <w:szCs w:val="28"/>
          <w:lang w:val="ru-RU" w:eastAsia="ru-RU"/>
        </w:rPr>
        <w:t>угих</w:t>
      </w:r>
      <w:r w:rsidRPr="00CA4934">
        <w:rPr>
          <w:rFonts w:ascii="Times New Roman" w:eastAsia="Times New Roman" w:hAnsi="Times New Roman"/>
          <w:sz w:val="28"/>
          <w:szCs w:val="28"/>
          <w:lang w:val="ru-RU" w:eastAsia="ru-RU"/>
        </w:rPr>
        <w:t>).</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киномузыки отечественных и зарубежны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смотр фильмов с целью анализа выразительного эффекта, создаваемого музыко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песни из фильм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ариативно: создание любительского музыкального фильма; переозвучка фрагмента мультфильма; просмотр фильма-оперы или фильма-балета, </w:t>
      </w:r>
      <w:r w:rsidRPr="00CA4934">
        <w:rPr>
          <w:rFonts w:ascii="Times New Roman" w:eastAsia="Times New Roman" w:hAnsi="Times New Roman"/>
          <w:sz w:val="28"/>
          <w:szCs w:val="28"/>
          <w:lang w:val="ru-RU" w:eastAsia="ru-RU"/>
        </w:rPr>
        <w:lastRenderedPageBreak/>
        <w:t>аналитическое эссе с ответом на вопрос «В чем отличие видеозаписи музыкального спектакля от фильма-оперы (фильма-балет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 Планируемые результаты освоения программы по музыке на уровне основного общего образова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1. В результате изучения музыки на уровне основного общего образования у обучающегося будут сформированы следующие личностные результаты в част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 патриотического воспитания:</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осознание российской гражданской идентичности в поликультурноми многоконфессиональном обществе;</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знание Гимна России и традиций его исполнения, уважение музыкальных символов республик Российской Федерации и других стран мира;</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проявление интереса к освоению музыкальных традиций своего края, музыкальной культуры народов России;</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знание достижений отечественных музыкантов, их вклада в мировую музыкальную культуру;</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интерес к изучению истории отечественной музыкальной культуры;</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стремление развивать и сохранять музыкальную культуру своей страны, своего кра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2)</w:t>
      </w:r>
      <w:r w:rsidRPr="00CA4934">
        <w:rPr>
          <w:rFonts w:ascii="Times New Roman" w:eastAsia="Times New Roman" w:hAnsi="Times New Roman"/>
          <w:sz w:val="28"/>
          <w:szCs w:val="28"/>
          <w:lang w:val="ru-RU" w:eastAsia="ru-RU"/>
        </w:rPr>
        <w:t> </w:t>
      </w:r>
      <w:r w:rsidRPr="00CA4934">
        <w:rPr>
          <w:rFonts w:ascii="Times New Roman" w:hAnsi="Times New Roman"/>
          <w:sz w:val="28"/>
          <w:szCs w:val="28"/>
          <w:lang w:val="ru-RU"/>
        </w:rPr>
        <w:t>гражданского воспитания:</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r w:rsidRPr="00CA4934">
        <w:rPr>
          <w:rFonts w:ascii="Times New Roman" w:eastAsia="Times New Roman" w:hAnsi="Times New Roman"/>
          <w:sz w:val="28"/>
          <w:szCs w:val="28"/>
          <w:lang w:val="ru-RU" w:eastAsia="ru-RU"/>
        </w:rPr>
        <w:t>;</w:t>
      </w:r>
    </w:p>
    <w:p w:rsidR="007F251A" w:rsidRPr="00CA4934" w:rsidRDefault="007F251A" w:rsidP="00E41B55">
      <w:pPr>
        <w:spacing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3) духовно-нравственного воспитания:</w:t>
      </w:r>
    </w:p>
    <w:p w:rsidR="007F251A" w:rsidRPr="00CA4934" w:rsidRDefault="007F251A" w:rsidP="00E41B55">
      <w:pPr>
        <w:spacing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ориентация на моральные ценности и нормы в ситуациях нравственного </w:t>
      </w:r>
      <w:r w:rsidRPr="00CA4934">
        <w:rPr>
          <w:rFonts w:ascii="Times New Roman" w:hAnsi="Times New Roman"/>
          <w:sz w:val="28"/>
          <w:szCs w:val="28"/>
          <w:lang w:val="ru-RU"/>
        </w:rPr>
        <w:lastRenderedPageBreak/>
        <w:t>выбора;</w:t>
      </w:r>
    </w:p>
    <w:p w:rsidR="007F251A" w:rsidRPr="00CA4934" w:rsidRDefault="007F251A" w:rsidP="00E41B55">
      <w:pPr>
        <w:spacing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готовность воспринимать музыкальное искусство с учетом моральныхи духовных ценностей этического и религиозного контекста, социально-исторических особенностей этики и эстетики;</w:t>
      </w:r>
    </w:p>
    <w:p w:rsidR="007F251A" w:rsidRPr="00CA4934" w:rsidRDefault="007F251A" w:rsidP="00E41B55">
      <w:pPr>
        <w:spacing w:line="35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готовность придерживаться принципов справедливости, взаимопомощи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r w:rsidRPr="00CA4934">
        <w:rPr>
          <w:rFonts w:ascii="Times New Roman" w:eastAsia="Times New Roman" w:hAnsi="Times New Roman"/>
          <w:sz w:val="28"/>
          <w:szCs w:val="28"/>
          <w:lang w:val="ru-RU" w:eastAsia="ru-RU"/>
        </w:rPr>
        <w:t>;</w:t>
      </w:r>
    </w:p>
    <w:p w:rsidR="007F251A" w:rsidRPr="00CA4934" w:rsidRDefault="007F251A" w:rsidP="00E41B55">
      <w:pPr>
        <w:spacing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4) эстетического воспитания:</w:t>
      </w:r>
    </w:p>
    <w:p w:rsidR="007F251A" w:rsidRPr="00CA4934" w:rsidRDefault="007F251A" w:rsidP="00E41B55">
      <w:pPr>
        <w:spacing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осприимчивость к различным видам искусства, умение видеть прекрасноев окружающей действительности, готовность прислушиваться к природе, людям, самому себе;</w:t>
      </w:r>
    </w:p>
    <w:p w:rsidR="007F251A" w:rsidRPr="00CA4934" w:rsidRDefault="007F251A" w:rsidP="00E41B55">
      <w:pPr>
        <w:spacing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ценности творчества, таланта;</w:t>
      </w:r>
    </w:p>
    <w:p w:rsidR="007F251A" w:rsidRPr="00CA4934" w:rsidRDefault="007F251A" w:rsidP="00E41B55">
      <w:pPr>
        <w:spacing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важности музыкального искусства как средства коммуникациии самовыражения;</w:t>
      </w:r>
    </w:p>
    <w:p w:rsidR="007F251A" w:rsidRPr="00CA4934" w:rsidRDefault="007F251A" w:rsidP="00E41B55">
      <w:pPr>
        <w:spacing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rsidR="007F251A" w:rsidRPr="00CA4934" w:rsidRDefault="007F251A" w:rsidP="00E41B55">
      <w:pPr>
        <w:spacing w:line="35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стремление к самовыражению в разных видах искусства</w:t>
      </w:r>
      <w:r w:rsidRPr="00CA4934">
        <w:rPr>
          <w:rFonts w:ascii="Times New Roman" w:eastAsia="Times New Roman" w:hAnsi="Times New Roman"/>
          <w:sz w:val="28"/>
          <w:szCs w:val="28"/>
          <w:lang w:val="ru-RU" w:eastAsia="ru-RU"/>
        </w:rPr>
        <w:t>;</w:t>
      </w:r>
    </w:p>
    <w:p w:rsidR="007F251A" w:rsidRPr="00CA4934" w:rsidRDefault="007F251A" w:rsidP="00E41B55">
      <w:pPr>
        <w:spacing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5) ценности научного познания:</w:t>
      </w:r>
    </w:p>
    <w:p w:rsidR="007F251A" w:rsidRPr="00CA4934" w:rsidRDefault="007F251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rsidR="007F251A" w:rsidRPr="00CA4934" w:rsidRDefault="007F251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музыкальным языком, навыками познания музыки как искусства интонируемого смысла;</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овладение основными способами исследовательской деятельности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r w:rsidRPr="00CA4934">
        <w:rPr>
          <w:rFonts w:ascii="Times New Roman" w:eastAsia="Times New Roman" w:hAnsi="Times New Roman"/>
          <w:sz w:val="28"/>
          <w:szCs w:val="28"/>
          <w:lang w:val="ru-RU" w:eastAsia="ru-RU"/>
        </w:rPr>
        <w:t>;</w:t>
      </w:r>
    </w:p>
    <w:p w:rsidR="007F251A" w:rsidRPr="00CA4934" w:rsidRDefault="007F251A" w:rsidP="00E41B55">
      <w:pPr>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6) физического воспитания, формирования культуры здоровьяи эмоционального благополучия:</w:t>
      </w:r>
    </w:p>
    <w:p w:rsidR="002A41B3" w:rsidRPr="00CA4934" w:rsidRDefault="002A41B3" w:rsidP="00E41B55">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жизни с использованием собственного жизненного опыта и опыта восприятия произведений искусства;</w:t>
      </w:r>
    </w:p>
    <w:p w:rsidR="007F251A" w:rsidRPr="00CA4934" w:rsidRDefault="007F251A" w:rsidP="00E41B55">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lastRenderedPageBreak/>
        <w:t>соблюдение правил личной безопасности и гигиены, в том числе в процессе музыкально-исполнительской, творческой, исследовательской деятельности;</w:t>
      </w:r>
    </w:p>
    <w:p w:rsidR="007F251A" w:rsidRPr="00CA4934" w:rsidRDefault="007F251A" w:rsidP="00E41B55">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умение осознавать свое эмоциональное состояние и эмоциональное состояние других, </w:t>
      </w:r>
      <w:r w:rsidR="005E5F82" w:rsidRPr="00CA4934">
        <w:rPr>
          <w:rFonts w:ascii="Times New Roman" w:hAnsi="Times New Roman"/>
          <w:sz w:val="28"/>
          <w:szCs w:val="28"/>
          <w:lang w:val="ru-RU"/>
        </w:rPr>
        <w:t xml:space="preserve">использовать интонационные </w:t>
      </w:r>
      <w:r w:rsidRPr="00CA4934">
        <w:rPr>
          <w:rFonts w:ascii="Times New Roman" w:hAnsi="Times New Roman"/>
          <w:sz w:val="28"/>
          <w:szCs w:val="28"/>
          <w:lang w:val="ru-RU"/>
        </w:rPr>
        <w:t>средства для выражения своего состояния,в том числе в процессе повседневного общения;</w:t>
      </w:r>
    </w:p>
    <w:p w:rsidR="007F251A" w:rsidRPr="00CA4934" w:rsidRDefault="007F251A" w:rsidP="00E41B55">
      <w:pPr>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сформированность навыков рефлексии, признание своего права на ошибкуи такого же права другого человека</w:t>
      </w:r>
      <w:r w:rsidRPr="00CA4934">
        <w:rPr>
          <w:rFonts w:ascii="Times New Roman" w:eastAsia="Times New Roman" w:hAnsi="Times New Roman"/>
          <w:sz w:val="28"/>
          <w:szCs w:val="28"/>
          <w:lang w:val="ru-RU" w:eastAsia="ru-RU"/>
        </w:rPr>
        <w:t>;</w:t>
      </w:r>
    </w:p>
    <w:p w:rsidR="007F251A" w:rsidRPr="00CA4934" w:rsidRDefault="007F251A" w:rsidP="00E41B55">
      <w:pPr>
        <w:spacing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7) трудового воспитания:</w:t>
      </w:r>
    </w:p>
    <w:p w:rsidR="007F251A" w:rsidRPr="00CA4934" w:rsidRDefault="007F251A" w:rsidP="00E41B55">
      <w:pPr>
        <w:spacing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становка на посильное активное участие в практической деятельности;</w:t>
      </w:r>
    </w:p>
    <w:p w:rsidR="007F251A" w:rsidRPr="00CA4934" w:rsidRDefault="007F251A" w:rsidP="00E41B55">
      <w:pPr>
        <w:spacing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рудолюбие в учебе, настойчивость в достижении поставленных целей;</w:t>
      </w:r>
    </w:p>
    <w:p w:rsidR="007F251A" w:rsidRPr="00CA4934" w:rsidRDefault="007F251A" w:rsidP="00E41B55">
      <w:pPr>
        <w:spacing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нтерес к практическому изучению профессий в сфере культуры и искусства;</w:t>
      </w:r>
    </w:p>
    <w:p w:rsidR="007F251A" w:rsidRPr="00CA4934" w:rsidRDefault="007F251A" w:rsidP="00E41B55">
      <w:pPr>
        <w:spacing w:line="35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уважение к труду и результатам трудовой деятельности</w:t>
      </w:r>
      <w:r w:rsidRPr="00CA4934">
        <w:rPr>
          <w:rFonts w:ascii="Times New Roman" w:eastAsia="Times New Roman" w:hAnsi="Times New Roman"/>
          <w:sz w:val="28"/>
          <w:szCs w:val="28"/>
          <w:lang w:val="ru-RU" w:eastAsia="ru-RU"/>
        </w:rPr>
        <w:t>;</w:t>
      </w:r>
    </w:p>
    <w:p w:rsidR="007F251A" w:rsidRPr="00CA4934" w:rsidRDefault="007F251A" w:rsidP="00E41B55">
      <w:pPr>
        <w:spacing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 экологического воспитания:</w:t>
      </w:r>
    </w:p>
    <w:p w:rsidR="007F251A" w:rsidRPr="00CA4934" w:rsidRDefault="007F251A" w:rsidP="00E41B55">
      <w:pPr>
        <w:spacing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равственно-эстетическое отношение к природе,</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участие в экологических проектах через различные формы музыкального творчества</w:t>
      </w:r>
    </w:p>
    <w:p w:rsidR="007F251A" w:rsidRPr="00CA4934" w:rsidRDefault="007F251A" w:rsidP="00E41B55">
      <w:pPr>
        <w:pStyle w:val="aff5"/>
        <w:spacing w:line="350" w:lineRule="auto"/>
        <w:ind w:left="0" w:right="0" w:firstLine="709"/>
        <w:rPr>
          <w:rFonts w:ascii="Times New Roman" w:hAnsi="Times New Roman"/>
          <w:sz w:val="28"/>
          <w:szCs w:val="28"/>
          <w:lang w:val="ru-RU"/>
        </w:rPr>
      </w:pPr>
      <w:r w:rsidRPr="00CA4934">
        <w:rPr>
          <w:rFonts w:ascii="Times New Roman" w:hAnsi="Times New Roman"/>
          <w:sz w:val="28"/>
          <w:szCs w:val="28"/>
          <w:lang w:val="ru-RU"/>
        </w:rPr>
        <w:t>9)</w:t>
      </w:r>
      <w:r w:rsidRPr="00CA4934">
        <w:rPr>
          <w:rFonts w:ascii="Times New Roman" w:eastAsia="Times New Roman" w:hAnsi="Times New Roman"/>
          <w:sz w:val="28"/>
          <w:szCs w:val="28"/>
          <w:lang w:val="ru-RU" w:eastAsia="ru-RU"/>
        </w:rPr>
        <w:t> </w:t>
      </w:r>
      <w:r w:rsidRPr="00CA4934">
        <w:rPr>
          <w:rFonts w:ascii="Times New Roman" w:hAnsi="Times New Roman"/>
          <w:sz w:val="28"/>
          <w:szCs w:val="28"/>
          <w:lang w:val="ru-RU"/>
        </w:rPr>
        <w:t>адаптации к изменяющимся условиям социальной и природной среды:</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rsidR="002A41B3" w:rsidRPr="00C43261" w:rsidRDefault="002A41B3" w:rsidP="00E41B55">
      <w:pPr>
        <w:pStyle w:val="aff5"/>
        <w:spacing w:line="350" w:lineRule="auto"/>
        <w:ind w:left="0" w:right="0" w:firstLine="709"/>
        <w:contextualSpacing/>
        <w:rPr>
          <w:rFonts w:ascii="Times New Roman" w:hAnsi="Times New Roman"/>
          <w:sz w:val="28"/>
          <w:szCs w:val="28"/>
          <w:lang w:val="ru-RU"/>
        </w:rPr>
      </w:pPr>
      <w:r w:rsidRPr="00C43261">
        <w:rPr>
          <w:rFonts w:ascii="Times New Roman" w:hAnsi="Times New Roman"/>
          <w:sz w:val="28"/>
          <w:szCs w:val="28"/>
          <w:lang w:val="ru-RU"/>
        </w:rPr>
        <w:t>стремление перенимать опыт, учиться у других людей, в том числев разнообразных проявлениях творчества, овладения различными навыками в сфере музыкального и других видов искусства;</w:t>
      </w:r>
    </w:p>
    <w:p w:rsidR="007F251A" w:rsidRPr="00CA4934" w:rsidRDefault="007F251A" w:rsidP="00E41B55">
      <w:pPr>
        <w:pStyle w:val="aff5"/>
        <w:spacing w:line="350" w:lineRule="auto"/>
        <w:ind w:left="0" w:right="0" w:firstLine="709"/>
        <w:contextualSpacing/>
        <w:rPr>
          <w:rFonts w:ascii="Times New Roman" w:hAnsi="Times New Roman"/>
          <w:i/>
          <w:sz w:val="28"/>
          <w:szCs w:val="28"/>
          <w:lang w:val="ru-RU"/>
        </w:rPr>
      </w:pPr>
      <w:r w:rsidRPr="00CA4934">
        <w:rPr>
          <w:rFonts w:ascii="Times New Roman" w:hAnsi="Times New Roman"/>
          <w:sz w:val="28"/>
          <w:szCs w:val="28"/>
          <w:lang w:val="ru-RU"/>
        </w:rPr>
        <w:t xml:space="preserve">воспитание чувства нового, способность ставить и решать нестандартные задачи, предвидеть ход событий, обращать внимание на перспективные тенденциии направления развития культуры и социума; </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способность осознавать стрессовую ситуацию, оценивать происходящие </w:t>
      </w:r>
      <w:r w:rsidRPr="00CA4934">
        <w:rPr>
          <w:rFonts w:ascii="Times New Roman" w:hAnsi="Times New Roman"/>
          <w:sz w:val="28"/>
          <w:szCs w:val="28"/>
          <w:lang w:val="ru-RU"/>
        </w:rPr>
        <w:lastRenderedPageBreak/>
        <w:t>изменения и их последствия, опираясь на жизненный интонационныйи эмоциональный опыт, опыт и навыки управления своими психоэмоциональными ресурсами в стрессовой ситуации, воля к побед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2. 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2.1. У обучающегося будут сформированы следующие базовые логические действия как часть универсальных познавательных учебных действий:</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опоставлять, сравнивать на основании существенных признаков произведения, жанры и стили музыкального и других видов искусства;</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бнаруживать взаимные влияния отдельных видов, жанров и стилей музыки друг на друга, формулировать гипотезы о взаимосвязях;</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конкретного музыкального звучания;</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самостоятельно обобщать и формулировать выводы по результатам проведенного слухового наблюдения-исследования</w:t>
      </w:r>
      <w:r w:rsidRPr="00CA4934">
        <w:rPr>
          <w:rFonts w:ascii="Times New Roman" w:eastAsia="Times New Roman" w:hAnsi="Times New Roman"/>
          <w:sz w:val="28"/>
          <w:szCs w:val="28"/>
          <w:lang w:val="ru-RU" w:eastAsia="ru-RU"/>
        </w:rPr>
        <w:t>.</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2.2. У обучающегося будут сформированы следующие базовые исследовательские действия как часть универсальных познавательных учебных действий:</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ледовать внутренним слухом за развитием музыкального процесса, «наблюдать» звучание музык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формулировать собственные вопросы, фиксирующие несоответствиемежду реальным и желательным состоянием учебной ситуации, восприятия, исполнения </w:t>
      </w:r>
      <w:r w:rsidRPr="00CA4934">
        <w:rPr>
          <w:rFonts w:ascii="Times New Roman" w:hAnsi="Times New Roman"/>
          <w:sz w:val="28"/>
          <w:szCs w:val="28"/>
          <w:lang w:val="ru-RU"/>
        </w:rPr>
        <w:lastRenderedPageBreak/>
        <w:t>музык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оставлять алгоритм действий и использовать его для решения учебных,в том числе исполнительских и творческих задач;</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rsidR="007F251A" w:rsidRPr="00CA4934" w:rsidRDefault="007F251A" w:rsidP="00E41B55">
      <w:pPr>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самостоятельно формулировать обобщения и выводы по результатам проведенного наблюдения, слухового исследования</w:t>
      </w:r>
      <w:r w:rsidRPr="00CA4934">
        <w:rPr>
          <w:rFonts w:ascii="Times New Roman" w:eastAsia="Times New Roman" w:hAnsi="Times New Roman"/>
          <w:sz w:val="28"/>
          <w:szCs w:val="28"/>
          <w:lang w:val="ru-RU" w:eastAsia="ru-RU"/>
        </w:rPr>
        <w:t>.</w:t>
      </w:r>
    </w:p>
    <w:p w:rsidR="007F251A" w:rsidRPr="00CA4934" w:rsidRDefault="007F251A" w:rsidP="00E41B55">
      <w:pPr>
        <w:pStyle w:val="a5"/>
        <w:widowControl/>
        <w:spacing w:after="0" w:line="350" w:lineRule="auto"/>
        <w:ind w:left="0" w:firstLine="709"/>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2.3. </w:t>
      </w:r>
      <w:r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Pr="00CA4934">
        <w:rPr>
          <w:rFonts w:ascii="Times New Roman" w:eastAsia="SchoolBookSanPin" w:hAnsi="Times New Roman"/>
          <w:bCs/>
          <w:sz w:val="28"/>
          <w:szCs w:val="28"/>
          <w:lang w:val="ru-RU"/>
        </w:rPr>
        <w:t>универсальных познавательных учебных действий</w:t>
      </w:r>
      <w:r w:rsidRPr="00CA4934">
        <w:rPr>
          <w:rFonts w:ascii="Times New Roman" w:eastAsia="SchoolBookSanPin" w:hAnsi="Times New Roman"/>
          <w:sz w:val="28"/>
          <w:szCs w:val="28"/>
          <w:lang w:val="ru-RU"/>
        </w:rPr>
        <w:t>:</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информации с учетом предложенной учебной задачи и заданных критериев;</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онимать специфику работы с аудиоинформацией, музыкальными записям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ьзовать интонирование для запоминания звуковой информации, музыкальных произведений;</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ценивать надежность информации по критериям, предложенным учителем или сформулированным самостоятельно;</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тексты информационного и художественного содержания, трансформировать, интерпретировать их в соответствии с учебной задачей;</w:t>
      </w:r>
    </w:p>
    <w:p w:rsidR="007F251A" w:rsidRPr="00CA4934" w:rsidRDefault="007F251A" w:rsidP="00E41B55">
      <w:pPr>
        <w:pStyle w:val="a5"/>
        <w:widowControl/>
        <w:spacing w:after="0" w:line="350" w:lineRule="auto"/>
        <w:ind w:left="0"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 (текст, таблица, схема, презентация, театрализация) в зависимостиот коммуникативной установки</w:t>
      </w:r>
      <w:r w:rsidRPr="00CA4934">
        <w:rPr>
          <w:rFonts w:ascii="Times New Roman" w:eastAsia="SchoolBookSanPin" w:hAnsi="Times New Roman"/>
          <w:sz w:val="28"/>
          <w:szCs w:val="28"/>
          <w:lang w:val="ru-RU"/>
        </w:rPr>
        <w:t>.</w:t>
      </w:r>
    </w:p>
    <w:p w:rsidR="007F251A" w:rsidRPr="00CA4934" w:rsidRDefault="007F251A" w:rsidP="00E41B55">
      <w:pPr>
        <w:pStyle w:val="a5"/>
        <w:widowControl/>
        <w:spacing w:after="0" w:line="350" w:lineRule="auto"/>
        <w:ind w:left="0" w:firstLine="709"/>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2.4. </w:t>
      </w:r>
      <w:r w:rsidRPr="00CA4934">
        <w:rPr>
          <w:rFonts w:ascii="Times New Roman" w:hAnsi="Times New Roman"/>
          <w:sz w:val="28"/>
          <w:szCs w:val="28"/>
          <w:lang w:val="ru-RU"/>
        </w:rPr>
        <w:t>Овладение системой универсальных познавательных учебных действий обеспечивает сформированность когнитивных навыков обучающихся,в том числе развитие специфического типа интеллектуальной деятельности – музыкального мышления.</w:t>
      </w:r>
    </w:p>
    <w:p w:rsidR="007F251A" w:rsidRPr="00CA4934" w:rsidRDefault="007F251A" w:rsidP="00E41B55">
      <w:pPr>
        <w:pStyle w:val="a5"/>
        <w:widowControl/>
        <w:spacing w:after="0" w:line="350" w:lineRule="auto"/>
        <w:ind w:left="0" w:firstLine="709"/>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lastRenderedPageBreak/>
        <w:t>161.7.2.5. </w:t>
      </w:r>
      <w:r w:rsidRPr="00CA4934">
        <w:rPr>
          <w:rFonts w:ascii="Times New Roman" w:eastAsia="SchoolBookSanPin" w:hAnsi="Times New Roman"/>
          <w:sz w:val="28"/>
          <w:szCs w:val="28"/>
          <w:lang w:val="ru-RU"/>
        </w:rPr>
        <w:t xml:space="preserve">У обучающегося будут сформированы умения как часть </w:t>
      </w:r>
      <w:r w:rsidRPr="00CA4934">
        <w:rPr>
          <w:rFonts w:ascii="Times New Roman" w:eastAsia="SchoolBookSanPin" w:hAnsi="Times New Roman"/>
          <w:bCs/>
          <w:sz w:val="28"/>
          <w:szCs w:val="28"/>
          <w:lang w:val="ru-RU"/>
        </w:rPr>
        <w:t>универсальных коммуникативных учебных действий</w:t>
      </w:r>
      <w:r w:rsidRPr="00CA4934">
        <w:rPr>
          <w:rFonts w:ascii="Times New Roman" w:eastAsia="SchoolBookSanPin" w:hAnsi="Times New Roman"/>
          <w:sz w:val="28"/>
          <w:szCs w:val="28"/>
          <w:lang w:val="ru-RU"/>
        </w:rPr>
        <w:t>:</w:t>
      </w:r>
    </w:p>
    <w:p w:rsidR="007F251A" w:rsidRPr="00CA4934" w:rsidRDefault="007F251A" w:rsidP="00E41B55">
      <w:pPr>
        <w:spacing w:after="0" w:line="350" w:lineRule="auto"/>
        <w:ind w:firstLine="709"/>
        <w:contextualSpacing/>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1)</w:t>
      </w:r>
      <w:r w:rsidRPr="00CA4934">
        <w:rPr>
          <w:rFonts w:ascii="Times New Roman" w:eastAsia="Times New Roman" w:hAnsi="Times New Roman"/>
          <w:sz w:val="28"/>
          <w:szCs w:val="28"/>
          <w:lang w:val="ru-RU" w:eastAsia="ru-RU"/>
        </w:rPr>
        <w:t> </w:t>
      </w:r>
      <w:r w:rsidRPr="00CA4934">
        <w:rPr>
          <w:rFonts w:ascii="Times New Roman" w:eastAsia="SchoolBookSanPin" w:hAnsi="Times New Roman"/>
          <w:bCs/>
          <w:sz w:val="28"/>
          <w:szCs w:val="28"/>
          <w:lang w:val="ru-RU"/>
        </w:rPr>
        <w:t>невербальная коммуникац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эффективно использовать интонационно-выразительные возможностив ситуации публичного выступления;</w:t>
      </w:r>
    </w:p>
    <w:p w:rsidR="002A41B3" w:rsidRPr="00CA4934" w:rsidRDefault="002A41B3" w:rsidP="00E41B55">
      <w:pPr>
        <w:spacing w:after="0" w:line="350" w:lineRule="auto"/>
        <w:ind w:firstLine="709"/>
        <w:contextualSpacing/>
        <w:jc w:val="both"/>
        <w:rPr>
          <w:rFonts w:ascii="Times New Roman" w:eastAsia="SchoolBookSanPin" w:hAnsi="Times New Roman"/>
          <w:bCs/>
          <w:sz w:val="28"/>
          <w:szCs w:val="28"/>
          <w:lang w:val="ru-RU"/>
        </w:rPr>
      </w:pPr>
      <w:r w:rsidRPr="00CA4934">
        <w:rPr>
          <w:rFonts w:ascii="Times New Roman" w:hAnsi="Times New Roman"/>
          <w:sz w:val="28"/>
          <w:szCs w:val="28"/>
          <w:lang w:val="ru-RU"/>
        </w:rPr>
        <w:t>распознавать невербальные средства общения (интонация, мимика, жесты), расценивать их как полноценные элементы коммуникации, включатьсяв соответствующий уровень общения</w:t>
      </w:r>
      <w:r w:rsidRPr="00CA4934">
        <w:rPr>
          <w:rFonts w:ascii="Times New Roman" w:eastAsia="SchoolBookSanPin" w:hAnsi="Times New Roman"/>
          <w:bCs/>
          <w:sz w:val="28"/>
          <w:szCs w:val="28"/>
          <w:lang w:val="ru-RU"/>
        </w:rPr>
        <w:t>;</w:t>
      </w:r>
    </w:p>
    <w:p w:rsidR="007F251A" w:rsidRPr="00CA4934" w:rsidRDefault="007F251A" w:rsidP="00E41B55">
      <w:pPr>
        <w:spacing w:after="0" w:line="350" w:lineRule="auto"/>
        <w:ind w:firstLine="709"/>
        <w:contextualSpacing/>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w:t>
      </w:r>
      <w:r w:rsidRPr="00CA4934">
        <w:rPr>
          <w:rFonts w:ascii="Times New Roman" w:eastAsia="Times New Roman" w:hAnsi="Times New Roman"/>
          <w:sz w:val="28"/>
          <w:szCs w:val="28"/>
          <w:lang w:val="ru-RU" w:eastAsia="ru-RU"/>
        </w:rPr>
        <w:t> </w:t>
      </w:r>
      <w:r w:rsidRPr="00CA4934">
        <w:rPr>
          <w:rFonts w:ascii="Times New Roman" w:eastAsia="SchoolBookSanPin" w:hAnsi="Times New Roman"/>
          <w:bCs/>
          <w:sz w:val="28"/>
          <w:szCs w:val="28"/>
          <w:lang w:val="ru-RU"/>
        </w:rPr>
        <w:t>вербальное общение:</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соответствиис условиями и целями общен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ражать свое мнение, в том числе впечатления от общения с музыкальным искусством в устных и письменных текстах;</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онимать намерения других, проявлять уважительное отношениек собеседнику и в корректной форме формулировать свои возражен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ести диалог, дискуссию, задавать вопросы по существу обсуждаемой темы, поддерживать благожелательный тон диалога;</w:t>
      </w:r>
    </w:p>
    <w:p w:rsidR="007F251A" w:rsidRPr="00CA4934" w:rsidRDefault="007F251A" w:rsidP="00E41B55">
      <w:pPr>
        <w:spacing w:after="0" w:line="35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публично представлять результаты учебной и творческой деятельности</w:t>
      </w:r>
      <w:r w:rsidRPr="00CA4934">
        <w:rPr>
          <w:rFonts w:ascii="Times New Roman" w:eastAsia="SchoolBookSanPin" w:hAnsi="Times New Roman"/>
          <w:bCs/>
          <w:sz w:val="28"/>
          <w:szCs w:val="28"/>
          <w:lang w:val="ru-RU"/>
        </w:rPr>
        <w:t>;</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eastAsia="SchoolBookSanPin" w:hAnsi="Times New Roman"/>
          <w:bCs/>
          <w:sz w:val="28"/>
          <w:szCs w:val="28"/>
          <w:lang w:val="ru-RU"/>
        </w:rPr>
        <w:t>3)</w:t>
      </w:r>
      <w:r w:rsidRPr="00CA4934">
        <w:rPr>
          <w:rFonts w:ascii="Times New Roman" w:eastAsia="Times New Roman" w:hAnsi="Times New Roman"/>
          <w:sz w:val="28"/>
          <w:szCs w:val="28"/>
          <w:lang w:val="ru-RU" w:eastAsia="ru-RU"/>
        </w:rPr>
        <w:t> </w:t>
      </w:r>
      <w:r w:rsidRPr="00CA4934">
        <w:rPr>
          <w:rFonts w:ascii="Times New Roman" w:hAnsi="Times New Roman"/>
          <w:sz w:val="28"/>
          <w:szCs w:val="28"/>
          <w:lang w:val="ru-RU"/>
        </w:rPr>
        <w:t>совместная деятельность (сотрудничество):</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понимать и использовать преимущества коллективной, групповойи </w:t>
      </w:r>
      <w:r w:rsidRPr="00CA4934">
        <w:rPr>
          <w:rFonts w:ascii="Times New Roman" w:hAnsi="Times New Roman"/>
          <w:sz w:val="28"/>
          <w:szCs w:val="28"/>
          <w:lang w:val="ru-RU"/>
        </w:rPr>
        <w:lastRenderedPageBreak/>
        <w:t>индивидуальной музыкальной деятельности, выбирать наиболее эффективные формы взаимодействия при решении поставленной задач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инимать цель совместной деятельности, коллективно строить действияпо ее достижению: распределять роли, договариваться, обсуждать процесси результат совместной работы;</w:t>
      </w:r>
    </w:p>
    <w:p w:rsidR="002A41B3" w:rsidRPr="00C43261" w:rsidRDefault="002A41B3" w:rsidP="00E41B55">
      <w:pPr>
        <w:pStyle w:val="aff5"/>
        <w:spacing w:line="350" w:lineRule="auto"/>
        <w:ind w:left="0" w:right="0" w:firstLine="709"/>
        <w:contextualSpacing/>
        <w:rPr>
          <w:rFonts w:ascii="Times New Roman" w:hAnsi="Times New Roman"/>
          <w:sz w:val="28"/>
          <w:szCs w:val="28"/>
          <w:lang w:val="ru-RU"/>
        </w:rPr>
      </w:pPr>
      <w:r w:rsidRPr="00C43261">
        <w:rPr>
          <w:rFonts w:ascii="Times New Roman" w:hAnsi="Times New Roman"/>
          <w:sz w:val="28"/>
          <w:szCs w:val="28"/>
          <w:lang w:val="ru-RU"/>
        </w:rPr>
        <w:t xml:space="preserve">уметь обобщать мнения нескольких </w:t>
      </w:r>
      <w:r w:rsidRPr="00CA4934">
        <w:rPr>
          <w:rFonts w:ascii="Times New Roman" w:hAnsi="Times New Roman"/>
          <w:sz w:val="28"/>
          <w:szCs w:val="28"/>
          <w:lang w:val="ru-RU"/>
        </w:rPr>
        <w:t>человек</w:t>
      </w:r>
      <w:r w:rsidRPr="00C43261">
        <w:rPr>
          <w:rFonts w:ascii="Times New Roman" w:hAnsi="Times New Roman"/>
          <w:sz w:val="28"/>
          <w:szCs w:val="28"/>
          <w:lang w:val="ru-RU"/>
        </w:rPr>
        <w:t>, проявлять готовность руководить, выполнять поручения, подчинятьс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равнивать результаты с исходной задачей и вклад каждого члена командыв достижение результатов, разделять сферу ответственности и проявлять готовность к представлению отчета перед группой.</w:t>
      </w:r>
    </w:p>
    <w:p w:rsidR="007F251A" w:rsidRPr="00CA4934" w:rsidRDefault="007F251A" w:rsidP="00E41B55">
      <w:pPr>
        <w:pStyle w:val="a5"/>
        <w:widowControl/>
        <w:spacing w:after="0" w:line="350" w:lineRule="auto"/>
        <w:ind w:left="0" w:firstLine="709"/>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w:t>
      </w:r>
      <w:r w:rsidRPr="00CA4934">
        <w:rPr>
          <w:rFonts w:ascii="Times New Roman" w:eastAsia="SchoolBookSanPin" w:hAnsi="Times New Roman"/>
          <w:sz w:val="28"/>
          <w:szCs w:val="28"/>
          <w:lang w:val="ru-RU"/>
        </w:rPr>
        <w:t>2.6. У обучающегося будут сформированы умения самоорганизации как часть универсальных регулятивных учебных действий:</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тавить перед собой среднесрочные и долгосрочные целипо самосовершенствованию, в том числе в части творческих, исполнительских навыков и способностей, настойчиво продвигаться к поставленной цел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ланировать достижение целей через решение ряда последовательных задач частного характера;</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план действий, вносить необходимые коррективыв ходе его реализаци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являть наиболее важные проблемы для решения в учебных и жизненных ситуациях;</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етом имеющихся ресурсови собственных возможностей, аргументировать предлагаемые варианты решений;</w:t>
      </w:r>
    </w:p>
    <w:p w:rsidR="007F251A" w:rsidRPr="00CA4934" w:rsidRDefault="00BB7E68" w:rsidP="00E41B55">
      <w:pPr>
        <w:spacing w:after="0" w:line="350" w:lineRule="auto"/>
        <w:ind w:firstLine="709"/>
        <w:contextualSpacing/>
        <w:jc w:val="both"/>
        <w:rPr>
          <w:rFonts w:ascii="Times New Roman" w:eastAsia="SchoolBookSanPin" w:hAnsi="Times New Roman"/>
          <w:sz w:val="28"/>
          <w:szCs w:val="28"/>
          <w:lang w:val="ru-RU"/>
        </w:rPr>
      </w:pPr>
      <w:r w:rsidRPr="00CA4934">
        <w:rPr>
          <w:rFonts w:ascii="Times New Roman" w:hAnsi="Times New Roman"/>
          <w:sz w:val="28"/>
          <w:szCs w:val="28"/>
          <w:lang w:val="ru-RU"/>
        </w:rPr>
        <w:t>проводить</w:t>
      </w:r>
      <w:r w:rsidR="007F251A" w:rsidRPr="00CA4934">
        <w:rPr>
          <w:rFonts w:ascii="Times New Roman" w:hAnsi="Times New Roman"/>
          <w:sz w:val="28"/>
          <w:szCs w:val="28"/>
          <w:lang w:val="ru-RU"/>
        </w:rPr>
        <w:t xml:space="preserve"> выбор и брать за него ответственность на себя</w:t>
      </w:r>
      <w:r w:rsidR="007F251A" w:rsidRPr="00CA4934">
        <w:rPr>
          <w:rFonts w:ascii="Times New Roman" w:eastAsia="SchoolBookSanPin" w:hAnsi="Times New Roman"/>
          <w:sz w:val="28"/>
          <w:szCs w:val="28"/>
          <w:lang w:val="ru-RU"/>
        </w:rPr>
        <w:t>.</w:t>
      </w:r>
    </w:p>
    <w:p w:rsidR="007F251A" w:rsidRPr="00CA4934" w:rsidRDefault="007F251A" w:rsidP="00E41B55">
      <w:pPr>
        <w:spacing w:after="0" w:line="350" w:lineRule="auto"/>
        <w:ind w:firstLine="709"/>
        <w:contextualSpacing/>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w:t>
      </w:r>
      <w:r w:rsidRPr="00CA4934">
        <w:rPr>
          <w:rFonts w:ascii="Times New Roman" w:eastAsia="SchoolBookSanPin" w:hAnsi="Times New Roman"/>
          <w:sz w:val="28"/>
          <w:szCs w:val="28"/>
          <w:lang w:val="ru-RU"/>
        </w:rPr>
        <w:t xml:space="preserve">2.7. У обучающегося будут сформированы умения самоконтроля (рефлексии) как часть </w:t>
      </w:r>
      <w:r w:rsidRPr="00CA4934">
        <w:rPr>
          <w:rFonts w:ascii="Times New Roman" w:eastAsia="SchoolBookSanPin" w:hAnsi="Times New Roman"/>
          <w:bCs/>
          <w:sz w:val="28"/>
          <w:szCs w:val="28"/>
          <w:lang w:val="ru-RU"/>
        </w:rPr>
        <w:t>универсальных регулятивных учебных действий</w:t>
      </w:r>
      <w:r w:rsidRPr="00CA4934">
        <w:rPr>
          <w:rFonts w:ascii="Times New Roman" w:eastAsia="SchoolBookSanPin" w:hAnsi="Times New Roman"/>
          <w:sz w:val="28"/>
          <w:szCs w:val="28"/>
          <w:lang w:val="ru-RU"/>
        </w:rPr>
        <w:t>:</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ладеть способами самоконтроля, самомотивации и рефлексии;</w:t>
      </w:r>
    </w:p>
    <w:p w:rsidR="002A41B3" w:rsidRPr="00C43261" w:rsidRDefault="002A41B3" w:rsidP="00E41B55">
      <w:pPr>
        <w:pStyle w:val="aff5"/>
        <w:spacing w:line="350" w:lineRule="auto"/>
        <w:ind w:left="0" w:right="0" w:firstLine="709"/>
        <w:contextualSpacing/>
        <w:rPr>
          <w:rFonts w:ascii="Times New Roman" w:hAnsi="Times New Roman"/>
          <w:sz w:val="28"/>
          <w:szCs w:val="28"/>
          <w:lang w:val="ru-RU"/>
        </w:rPr>
      </w:pPr>
      <w:r w:rsidRPr="00C43261">
        <w:rPr>
          <w:rFonts w:ascii="Times New Roman" w:hAnsi="Times New Roman"/>
          <w:sz w:val="28"/>
          <w:szCs w:val="28"/>
          <w:lang w:val="ru-RU"/>
        </w:rPr>
        <w:t>давать оценку учебной ситуации и предлагать план ее изменен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lastRenderedPageBreak/>
        <w:t>предвидеть трудности, которые могут возникнуть при решении учебной задачи, и адаптировать решение к меняющимся обстоятельствам;</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rsidR="007F251A" w:rsidRPr="00CA4934" w:rsidRDefault="007F251A" w:rsidP="00E41B55">
      <w:pPr>
        <w:spacing w:after="0" w:line="350" w:lineRule="auto"/>
        <w:ind w:firstLine="709"/>
        <w:contextualSpacing/>
        <w:jc w:val="both"/>
        <w:rPr>
          <w:rFonts w:ascii="Times New Roman" w:eastAsia="SchoolBookSanPin" w:hAnsi="Times New Roman"/>
          <w:sz w:val="28"/>
          <w:szCs w:val="28"/>
          <w:lang w:val="ru-RU"/>
        </w:rPr>
      </w:pPr>
      <w:r w:rsidRPr="00CA4934">
        <w:rPr>
          <w:rFonts w:ascii="Times New Roman" w:hAnsi="Times New Roman"/>
          <w:sz w:val="28"/>
          <w:szCs w:val="28"/>
          <w:lang w:val="ru-RU"/>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r w:rsidRPr="00CA4934">
        <w:rPr>
          <w:rFonts w:ascii="Times New Roman" w:eastAsia="SchoolBookSanPin" w:hAnsi="Times New Roman"/>
          <w:sz w:val="28"/>
          <w:szCs w:val="28"/>
          <w:lang w:val="ru-RU"/>
        </w:rPr>
        <w:t>.</w:t>
      </w:r>
    </w:p>
    <w:p w:rsidR="007F251A" w:rsidRPr="00CA4934" w:rsidRDefault="007F251A" w:rsidP="00E41B55">
      <w:pPr>
        <w:spacing w:after="0" w:line="350" w:lineRule="auto"/>
        <w:ind w:firstLine="709"/>
        <w:contextualSpacing/>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w:t>
      </w:r>
      <w:r w:rsidRPr="00CA4934">
        <w:rPr>
          <w:rFonts w:ascii="Times New Roman" w:eastAsia="SchoolBookSanPin" w:hAnsi="Times New Roman"/>
          <w:sz w:val="28"/>
          <w:szCs w:val="28"/>
          <w:lang w:val="ru-RU"/>
        </w:rPr>
        <w:t xml:space="preserve">2.8. У обучающегося будут сформированы умения </w:t>
      </w:r>
      <w:r w:rsidRPr="00CA4934">
        <w:rPr>
          <w:rFonts w:ascii="Times New Roman" w:hAnsi="Times New Roman"/>
          <w:sz w:val="28"/>
          <w:szCs w:val="28"/>
          <w:lang w:val="ru-RU"/>
        </w:rPr>
        <w:t>эмоционального интеллекта</w:t>
      </w:r>
      <w:r w:rsidRPr="00CA4934">
        <w:rPr>
          <w:rFonts w:ascii="Times New Roman" w:eastAsia="SchoolBookSanPin" w:hAnsi="Times New Roman"/>
          <w:sz w:val="28"/>
          <w:szCs w:val="28"/>
          <w:lang w:val="ru-RU"/>
        </w:rPr>
        <w:t xml:space="preserve"> как часть </w:t>
      </w:r>
      <w:r w:rsidRPr="00CA4934">
        <w:rPr>
          <w:rFonts w:ascii="Times New Roman" w:eastAsia="SchoolBookSanPin" w:hAnsi="Times New Roman"/>
          <w:bCs/>
          <w:sz w:val="28"/>
          <w:szCs w:val="28"/>
          <w:lang w:val="ru-RU"/>
        </w:rPr>
        <w:t>универсальных регулятивных учебных действий</w:t>
      </w:r>
      <w:r w:rsidRPr="00CA4934">
        <w:rPr>
          <w:rFonts w:ascii="Times New Roman" w:eastAsia="SchoolBookSanPin" w:hAnsi="Times New Roman"/>
          <w:sz w:val="28"/>
          <w:szCs w:val="28"/>
          <w:lang w:val="ru-RU"/>
        </w:rPr>
        <w:t>:</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7F251A" w:rsidRPr="00CA4934" w:rsidRDefault="007F251A" w:rsidP="00E41B55">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и анализировать причины эмоций;</w:t>
      </w:r>
    </w:p>
    <w:p w:rsidR="007F251A" w:rsidRPr="00CA4934" w:rsidRDefault="007F251A" w:rsidP="00E41B55">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мотивы и намерения другого человека, анализируя коммуникативно-интонационную ситуацию;</w:t>
      </w:r>
    </w:p>
    <w:p w:rsidR="007F251A" w:rsidRPr="00CA4934" w:rsidRDefault="007F251A" w:rsidP="00E41B55">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гулировать способ выражения собственных эмоций.</w:t>
      </w:r>
    </w:p>
    <w:p w:rsidR="007F251A" w:rsidRPr="00CA4934" w:rsidRDefault="007F251A" w:rsidP="00E41B55">
      <w:pPr>
        <w:spacing w:after="0" w:line="350" w:lineRule="auto"/>
        <w:ind w:firstLine="709"/>
        <w:contextualSpacing/>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w:t>
      </w:r>
      <w:r w:rsidRPr="00CA4934">
        <w:rPr>
          <w:rFonts w:ascii="Times New Roman" w:eastAsia="SchoolBookSanPin" w:hAnsi="Times New Roman"/>
          <w:sz w:val="28"/>
          <w:szCs w:val="28"/>
          <w:lang w:val="ru-RU"/>
        </w:rPr>
        <w:t xml:space="preserve">2.9. У обучающегося будут сформированы умения </w:t>
      </w:r>
      <w:r w:rsidRPr="00CA4934">
        <w:rPr>
          <w:rFonts w:ascii="Times New Roman" w:hAnsi="Times New Roman"/>
          <w:sz w:val="28"/>
          <w:szCs w:val="28"/>
          <w:lang w:val="ru-RU"/>
        </w:rPr>
        <w:t>принимать себяи других</w:t>
      </w:r>
      <w:r w:rsidRPr="00CA4934">
        <w:rPr>
          <w:rFonts w:ascii="Times New Roman" w:eastAsia="SchoolBookSanPin" w:hAnsi="Times New Roman"/>
          <w:sz w:val="28"/>
          <w:szCs w:val="28"/>
          <w:lang w:val="ru-RU"/>
        </w:rPr>
        <w:t xml:space="preserve"> как часть </w:t>
      </w:r>
      <w:r w:rsidRPr="00CA4934">
        <w:rPr>
          <w:rFonts w:ascii="Times New Roman" w:eastAsia="SchoolBookSanPin" w:hAnsi="Times New Roman"/>
          <w:bCs/>
          <w:sz w:val="28"/>
          <w:szCs w:val="28"/>
          <w:lang w:val="ru-RU"/>
        </w:rPr>
        <w:t>универсальных регулятивных учебных действий</w:t>
      </w:r>
      <w:r w:rsidRPr="00CA4934">
        <w:rPr>
          <w:rFonts w:ascii="Times New Roman" w:eastAsia="SchoolBookSanPin" w:hAnsi="Times New Roman"/>
          <w:sz w:val="28"/>
          <w:szCs w:val="28"/>
          <w:lang w:val="ru-RU"/>
        </w:rPr>
        <w:t>:</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уважительно и осознанно относиться к другому человеку и его мнению, эстетическим предпочтениям и вкусам;</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инимать себя и других, не осужда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оявлять открытость;</w:t>
      </w:r>
    </w:p>
    <w:p w:rsidR="007F251A" w:rsidRPr="00CA4934" w:rsidRDefault="007F251A" w:rsidP="00E41B55">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е вокруг.</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SchoolBookSanPin" w:hAnsi="Times New Roman"/>
          <w:sz w:val="28"/>
          <w:szCs w:val="28"/>
          <w:lang w:val="ru-RU"/>
        </w:rPr>
        <w:t>7.2.10. </w:t>
      </w:r>
      <w:r w:rsidRPr="00CA4934">
        <w:rPr>
          <w:rFonts w:ascii="Times New Roman" w:hAnsi="Times New Roman"/>
          <w:sz w:val="28"/>
          <w:szCs w:val="28"/>
          <w:lang w:val="ru-RU"/>
        </w:rPr>
        <w:t xml:space="preserve">Овладение системой регулятивных универсальных учебных действий обеспечивает формирование смысловых установок личности (внутренняя </w:t>
      </w:r>
      <w:r w:rsidRPr="00CA4934">
        <w:rPr>
          <w:rFonts w:ascii="Times New Roman" w:hAnsi="Times New Roman"/>
          <w:sz w:val="28"/>
          <w:szCs w:val="28"/>
          <w:lang w:val="ru-RU"/>
        </w:rPr>
        <w:lastRenderedPageBreak/>
        <w:t>позиция личности) и жизненных навыков личности (управления собой, самодисциплины, устойчивого поведения, эмоционального душевного равновесия).</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 Предметные результаты освоения программы по музыке на уровне основного общего образования.</w:t>
      </w:r>
    </w:p>
    <w:p w:rsidR="007F251A" w:rsidRPr="00CA4934" w:rsidRDefault="007F251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1. </w:t>
      </w:r>
      <w:r w:rsidRPr="00CA4934">
        <w:rPr>
          <w:rFonts w:ascii="Times New Roman" w:hAnsi="Times New Roman"/>
          <w:sz w:val="28"/>
          <w:szCs w:val="28"/>
          <w:lang w:val="ru-RU"/>
        </w:rPr>
        <w:t>Предметные результаты характеризуют сформированностьу обучающихся основ музыкальной культуры и проявляются в способностик музыкальной деятельности, потребности в регулярном общении с музыкальным искусством во всех доступных формах, органичном включении музыкив актуальный контекст своей жизн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2. </w:t>
      </w:r>
      <w:r w:rsidRPr="00CA4934">
        <w:rPr>
          <w:rFonts w:ascii="Times New Roman" w:hAnsi="Times New Roman"/>
          <w:sz w:val="28"/>
          <w:szCs w:val="28"/>
          <w:lang w:val="ru-RU"/>
        </w:rPr>
        <w:t>Обучающиеся, освоившие основную образовательную программупо музыке:</w:t>
      </w:r>
    </w:p>
    <w:p w:rsidR="007F251A" w:rsidRPr="00CA4934" w:rsidRDefault="007F251A" w:rsidP="00E41B55">
      <w:pPr>
        <w:pStyle w:val="a5"/>
        <w:tabs>
          <w:tab w:val="left" w:pos="628"/>
        </w:tabs>
        <w:autoSpaceDE w:val="0"/>
        <w:autoSpaceDN w:val="0"/>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rsidR="007F251A" w:rsidRPr="00CA4934" w:rsidRDefault="007F251A" w:rsidP="00E41B55">
      <w:pPr>
        <w:pStyle w:val="a5"/>
        <w:tabs>
          <w:tab w:val="left" w:pos="628"/>
        </w:tabs>
        <w:autoSpaceDE w:val="0"/>
        <w:autoSpaceDN w:val="0"/>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воспринимают российскую музыкальную культуру как целостноеи самобытное цивилизационное явление;</w:t>
      </w:r>
    </w:p>
    <w:p w:rsidR="007F251A" w:rsidRPr="00CA4934" w:rsidRDefault="007F251A" w:rsidP="00E41B55">
      <w:pPr>
        <w:pStyle w:val="a5"/>
        <w:tabs>
          <w:tab w:val="left" w:pos="628"/>
        </w:tabs>
        <w:autoSpaceDE w:val="0"/>
        <w:autoSpaceDN w:val="0"/>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знают достижения отечественных мастеров музыкальной культуры, испытывают гордость за них;</w:t>
      </w:r>
    </w:p>
    <w:p w:rsidR="002A41B3" w:rsidRPr="00CA4934" w:rsidRDefault="002A41B3" w:rsidP="00E41B55">
      <w:pPr>
        <w:pStyle w:val="a5"/>
        <w:tabs>
          <w:tab w:val="left" w:pos="628"/>
        </w:tabs>
        <w:autoSpaceDE w:val="0"/>
        <w:autoSpaceDN w:val="0"/>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rsidR="007F251A" w:rsidRPr="00CA4934" w:rsidRDefault="007F251A" w:rsidP="00E41B55">
      <w:pPr>
        <w:pStyle w:val="a5"/>
        <w:tabs>
          <w:tab w:val="left" w:pos="642"/>
        </w:tabs>
        <w:autoSpaceDE w:val="0"/>
        <w:autoSpaceDN w:val="0"/>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rsidR="007F251A" w:rsidRPr="00CA4934" w:rsidRDefault="007F251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3. </w:t>
      </w:r>
      <w:r w:rsidRPr="00CA4934">
        <w:rPr>
          <w:rFonts w:ascii="Times New Roman" w:hAnsi="Times New Roman"/>
          <w:sz w:val="28"/>
          <w:szCs w:val="28"/>
          <w:lang w:val="ru-RU"/>
        </w:rPr>
        <w:t>К концу изучения модуля № 1 «Музыка моего края» обучающийся научится:</w:t>
      </w:r>
    </w:p>
    <w:p w:rsidR="007F251A" w:rsidRPr="00CA4934" w:rsidRDefault="009270B0"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отличать и ценить музыкальные традиции своей родного края, народа; </w:t>
      </w:r>
      <w:r w:rsidR="007F251A" w:rsidRPr="00CA4934">
        <w:rPr>
          <w:rFonts w:ascii="Times New Roman" w:hAnsi="Times New Roman"/>
          <w:sz w:val="28"/>
          <w:szCs w:val="28"/>
          <w:lang w:val="ru-RU"/>
        </w:rPr>
        <w:t>характеризовать особенности творчества народных и профессиональных музыкантов, творческих коллективов своего края;</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lastRenderedPageBreak/>
        <w:t>исполнять и оценивать образцы музыкального фольклора и сочинения композиторов своей малой родины</w:t>
      </w:r>
      <w:r w:rsidRPr="00CA4934">
        <w:rPr>
          <w:rFonts w:ascii="Times New Roman" w:eastAsia="Times New Roman" w:hAnsi="Times New Roman"/>
          <w:sz w:val="28"/>
          <w:szCs w:val="28"/>
          <w:lang w:val="ru-RU" w:eastAsia="ru-RU"/>
        </w:rPr>
        <w:t>.</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4. К концу изучения модуля № 2 «</w:t>
      </w:r>
      <w:r w:rsidRPr="00CA4934">
        <w:rPr>
          <w:rFonts w:ascii="Times New Roman" w:hAnsi="Times New Roman"/>
          <w:sz w:val="28"/>
          <w:szCs w:val="28"/>
          <w:lang w:val="ru-RU"/>
        </w:rPr>
        <w:t>Народное музыкальное творчество России</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и исполнять произведения различных жанров фольклорной музык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на слух принадлежность народных музыкальных инструментовк группам духовых, струнных, ударно-шумовых инструментов;</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объяснять на примерах связь устного народного музыкального творчестваи деятельности профессиональных музыкантов в развитии общей культуры страны</w:t>
      </w:r>
      <w:r w:rsidRPr="00CA4934">
        <w:rPr>
          <w:rFonts w:ascii="Times New Roman" w:eastAsia="Times New Roman" w:hAnsi="Times New Roman"/>
          <w:sz w:val="28"/>
          <w:szCs w:val="28"/>
          <w:lang w:val="ru-RU" w:eastAsia="ru-RU"/>
        </w:rPr>
        <w:t>.</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5. К концу изучения модуля № 3 «</w:t>
      </w:r>
      <w:r w:rsidRPr="00CA4934">
        <w:rPr>
          <w:rFonts w:ascii="Times New Roman" w:hAnsi="Times New Roman"/>
          <w:sz w:val="28"/>
          <w:szCs w:val="28"/>
          <w:lang w:val="ru-RU"/>
        </w:rPr>
        <w:t>Русская классическая музыка</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произведения русских композиторов-классиков, называть автора, произведение, исполнительский состав;</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нять (в том числе фрагментарно, отдельными темами) сочинения русских композиторов;</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характеризовать творчество не менее двух отечественных композиторов-классиков, приводить примеры наиболее известных сочинений</w:t>
      </w:r>
      <w:r w:rsidRPr="00CA4934">
        <w:rPr>
          <w:rFonts w:ascii="Times New Roman" w:eastAsia="Times New Roman" w:hAnsi="Times New Roman"/>
          <w:sz w:val="28"/>
          <w:szCs w:val="28"/>
          <w:lang w:val="ru-RU" w:eastAsia="ru-RU"/>
        </w:rPr>
        <w:t>.</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6. К концу изучения модуля № 4 «</w:t>
      </w:r>
      <w:r w:rsidRPr="00CA4934">
        <w:rPr>
          <w:rFonts w:ascii="Times New Roman" w:hAnsi="Times New Roman"/>
          <w:sz w:val="28"/>
          <w:szCs w:val="28"/>
          <w:lang w:val="ru-RU"/>
        </w:rPr>
        <w:t>Жанры музыкального искусства</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и характеризовать жанры музыки (театральные, камерныеи симфонические, вокальные и инструментальные), знать их разновидности, приводить примеры;</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рассуждать о круге образов и средствах их воплощения, типичныхдля данного </w:t>
      </w:r>
      <w:r w:rsidRPr="00CA4934">
        <w:rPr>
          <w:rFonts w:ascii="Times New Roman" w:hAnsi="Times New Roman"/>
          <w:sz w:val="28"/>
          <w:szCs w:val="28"/>
          <w:lang w:val="ru-RU"/>
        </w:rPr>
        <w:lastRenderedPageBreak/>
        <w:t>жанра;</w:t>
      </w:r>
    </w:p>
    <w:p w:rsidR="007F251A" w:rsidRPr="00CA4934" w:rsidRDefault="007F251A" w:rsidP="00E41B55">
      <w:pPr>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выразительно исполнять произведения (в том числе фрагменты) вокальных, инструментальных и музыкально-театральных жанров.</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7. К концу изучения модуля № 5 «</w:t>
      </w:r>
      <w:r w:rsidRPr="00CA4934">
        <w:rPr>
          <w:rFonts w:ascii="Times New Roman" w:hAnsi="Times New Roman"/>
          <w:sz w:val="28"/>
          <w:szCs w:val="28"/>
          <w:lang w:val="ru-RU"/>
        </w:rPr>
        <w:t>Музыка народов мира</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на слух музыкальные произведения, относящиеся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и исполнять произведения различных жанров фольклорной музык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на слух принадлежность народных музыкальных инструментовк группам духовых, струнных, ударно-шумовых инструментов;</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и узнавать признаки влияния музыки разных народов мирав сочинениях профессиональных композиторов (из числа изученныхкультурно-национальных традиций и жан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8. К концу изучения модуля № 6 «</w:t>
      </w:r>
      <w:r w:rsidRPr="00CA4934">
        <w:rPr>
          <w:rFonts w:ascii="Times New Roman" w:hAnsi="Times New Roman"/>
          <w:sz w:val="28"/>
          <w:szCs w:val="28"/>
          <w:lang w:val="ru-RU"/>
        </w:rPr>
        <w:t>Европейская классическая музыка</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произведения европейских композиторов-классиков, называть автора, произведение, исполнительский состав;</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принадлежность музыкального произведения к одномуиз художественных стилей (барокко, классицизм, романтизм, импрессионизм);</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нять (в том числе фрагментарно) сочинения композиторов-классиков;</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7F251A" w:rsidRPr="00CA4934" w:rsidRDefault="007F251A" w:rsidP="00E41B55">
      <w:pPr>
        <w:pStyle w:val="a5"/>
        <w:autoSpaceDE w:val="0"/>
        <w:autoSpaceDN w:val="0"/>
        <w:spacing w:after="0" w:line="350" w:lineRule="auto"/>
        <w:ind w:left="0" w:firstLine="709"/>
        <w:jc w:val="both"/>
        <w:rPr>
          <w:rFonts w:ascii="Times New Roman" w:hAnsi="Times New Roman"/>
          <w:b/>
          <w:sz w:val="28"/>
          <w:szCs w:val="28"/>
          <w:lang w:val="ru-RU"/>
        </w:rPr>
      </w:pPr>
      <w:r w:rsidRPr="00CA4934">
        <w:rPr>
          <w:rFonts w:ascii="Times New Roman" w:hAnsi="Times New Roman"/>
          <w:sz w:val="28"/>
          <w:szCs w:val="28"/>
          <w:lang w:val="ru-RU"/>
        </w:rPr>
        <w:t>характеризовать творчество не менее двух композиторов-классиков, приводить примеры наиболее известных сочинений.</w:t>
      </w:r>
    </w:p>
    <w:p w:rsidR="007F251A" w:rsidRPr="00CA4934" w:rsidRDefault="007F251A" w:rsidP="00E41B55">
      <w:pPr>
        <w:spacing w:after="0" w:line="350" w:lineRule="auto"/>
        <w:ind w:firstLine="709"/>
        <w:jc w:val="both"/>
        <w:rPr>
          <w:rFonts w:ascii="Times New Roman" w:eastAsia="Times New Roman" w:hAnsi="Times New Roman"/>
          <w:i/>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9. К концу изучения модуля № 7 «Д</w:t>
      </w:r>
      <w:r w:rsidRPr="00CA4934">
        <w:rPr>
          <w:rFonts w:ascii="Times New Roman" w:hAnsi="Times New Roman"/>
          <w:sz w:val="28"/>
          <w:szCs w:val="28"/>
          <w:lang w:val="ru-RU"/>
        </w:rPr>
        <w:t>уховная музыка</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различать и характеризовать жанры и произведения русской и европейской </w:t>
      </w:r>
      <w:r w:rsidRPr="00CA4934">
        <w:rPr>
          <w:rFonts w:ascii="Times New Roman" w:hAnsi="Times New Roman"/>
          <w:sz w:val="28"/>
          <w:szCs w:val="28"/>
          <w:lang w:val="ru-RU"/>
        </w:rPr>
        <w:lastRenderedPageBreak/>
        <w:t>духовной музык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нять произведения русской и европейской духовной музыки;</w:t>
      </w:r>
    </w:p>
    <w:p w:rsidR="007F251A" w:rsidRPr="00CA4934" w:rsidRDefault="007F251A" w:rsidP="00E41B55">
      <w:pPr>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приводить примеры сочинений духовной музыки, называть их автора</w:t>
      </w:r>
      <w:r w:rsidRPr="00CA4934">
        <w:rPr>
          <w:rFonts w:ascii="Times New Roman" w:eastAsia="Times New Roman" w:hAnsi="Times New Roman"/>
          <w:sz w:val="28"/>
          <w:szCs w:val="28"/>
          <w:lang w:val="ru-RU" w:eastAsia="ru-RU"/>
        </w:rPr>
        <w:t>.</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10. К концу изучения модуля № 8 «</w:t>
      </w:r>
      <w:r w:rsidRPr="00CA4934">
        <w:rPr>
          <w:rFonts w:ascii="Times New Roman" w:hAnsi="Times New Roman"/>
          <w:sz w:val="28"/>
          <w:szCs w:val="28"/>
          <w:lang w:val="ru-RU"/>
        </w:rPr>
        <w:t>Современная музыка: основные жанры и направления</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и характеризовать стили, направления и жанры современной музык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и определять на слух виды оркестров, ансамблей, тембры музыкальных инструментов, входящих в их состав;</w:t>
      </w:r>
    </w:p>
    <w:p w:rsidR="007F251A" w:rsidRPr="00CA4934" w:rsidRDefault="007F251A" w:rsidP="00E41B55">
      <w:pPr>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исполнять современные музыкальные произведения в разных видах деятельности</w:t>
      </w:r>
      <w:r w:rsidRPr="00CA4934">
        <w:rPr>
          <w:rFonts w:ascii="Times New Roman" w:eastAsia="Times New Roman" w:hAnsi="Times New Roman"/>
          <w:sz w:val="28"/>
          <w:szCs w:val="28"/>
          <w:lang w:val="ru-RU" w:eastAsia="ru-RU"/>
        </w:rPr>
        <w:t>.</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11. К концу изучения модуля № 9 «</w:t>
      </w:r>
      <w:r w:rsidRPr="00CA4934">
        <w:rPr>
          <w:rFonts w:ascii="Times New Roman" w:hAnsi="Times New Roman"/>
          <w:sz w:val="28"/>
          <w:szCs w:val="28"/>
          <w:lang w:val="ru-RU"/>
        </w:rPr>
        <w:t>Связь музыки с другими видами искусства</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стилевые и жанровые параллели между музыкой и другими видами искусств;</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и анализировать средства выразительности разных видов искусств;</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rsidR="007F251A" w:rsidRPr="00CA4934" w:rsidRDefault="007F251A" w:rsidP="00E41B55">
      <w:pPr>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высказывать суждения об основной идее, средствах ее воплощения, интонационных особенностях, жанре, исполнителях музыкального произведения</w:t>
      </w:r>
      <w:r w:rsidRPr="00CA4934">
        <w:rPr>
          <w:rFonts w:ascii="Times New Roman" w:eastAsia="Times New Roman" w:hAnsi="Times New Roman"/>
          <w:sz w:val="28"/>
          <w:szCs w:val="28"/>
          <w:lang w:val="ru-RU" w:eastAsia="ru-RU"/>
        </w:rPr>
        <w:t>.</w:t>
      </w:r>
    </w:p>
    <w:p w:rsidR="00134744" w:rsidRPr="00CA4934" w:rsidRDefault="00A67132" w:rsidP="00E41B55">
      <w:pPr>
        <w:pStyle w:val="1"/>
        <w:pBdr>
          <w:bottom w:val="none" w:sz="0" w:space="0" w:color="auto"/>
        </w:pBdr>
        <w:spacing w:before="0" w:line="350" w:lineRule="auto"/>
        <w:ind w:firstLine="708"/>
        <w:jc w:val="both"/>
        <w:rPr>
          <w:b w:val="0"/>
          <w:szCs w:val="28"/>
          <w:lang w:val="ru-RU" w:eastAsia="ru-RU"/>
        </w:rPr>
      </w:pPr>
      <w:r w:rsidRPr="00CA4934">
        <w:rPr>
          <w:b w:val="0"/>
          <w:szCs w:val="28"/>
          <w:lang w:val="ru-RU" w:eastAsia="ru-RU"/>
        </w:rPr>
        <w:t>162.</w:t>
      </w:r>
      <w:r w:rsidR="00134744" w:rsidRPr="00CA4934">
        <w:rPr>
          <w:b w:val="0"/>
          <w:szCs w:val="28"/>
          <w:lang w:val="ru-RU" w:eastAsia="ru-RU"/>
        </w:rPr>
        <w:t> Федеральная рабочая программа по учебному предмету «Технология».</w:t>
      </w:r>
    </w:p>
    <w:p w:rsidR="00134744" w:rsidRPr="00CA4934" w:rsidRDefault="00A67132"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2.</w:t>
      </w:r>
      <w:r w:rsidR="0046160F" w:rsidRPr="00CA4934">
        <w:rPr>
          <w:rFonts w:ascii="Times New Roman" w:eastAsia="Times New Roman" w:hAnsi="Times New Roman"/>
          <w:sz w:val="28"/>
          <w:szCs w:val="28"/>
          <w:lang w:val="ru-RU" w:eastAsia="ru-RU"/>
        </w:rPr>
        <w:t>1.</w:t>
      </w:r>
      <w:r w:rsidR="00134744" w:rsidRPr="00CA4934">
        <w:rPr>
          <w:rFonts w:ascii="Times New Roman" w:eastAsia="Times New Roman" w:hAnsi="Times New Roman"/>
          <w:sz w:val="28"/>
          <w:szCs w:val="28"/>
          <w:lang w:val="ru-RU" w:eastAsia="ru-RU"/>
        </w:rPr>
        <w:t> Федеральная рабочая программа по учебному предмету «Технология» (предметная область «Технология») (далее соответственно – программапо технологии, технология) включает пояснительную записку, содержание обучения, планируемые результаты освоения программы по технологии.</w:t>
      </w:r>
    </w:p>
    <w:p w:rsidR="00134744" w:rsidRPr="00CA4934" w:rsidRDefault="00A67132"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2.</w:t>
      </w:r>
      <w:r w:rsidR="0046160F" w:rsidRPr="00CA4934">
        <w:rPr>
          <w:rFonts w:ascii="Times New Roman" w:eastAsia="Times New Roman" w:hAnsi="Times New Roman"/>
          <w:sz w:val="28"/>
          <w:szCs w:val="28"/>
          <w:lang w:val="ru-RU" w:eastAsia="ru-RU"/>
        </w:rPr>
        <w:t>2.</w:t>
      </w:r>
      <w:r w:rsidR="00134744" w:rsidRPr="00CA4934">
        <w:rPr>
          <w:rFonts w:ascii="Times New Roman" w:eastAsia="Times New Roman" w:hAnsi="Times New Roman"/>
          <w:sz w:val="28"/>
          <w:szCs w:val="28"/>
          <w:lang w:val="ru-RU" w:eastAsia="ru-RU"/>
        </w:rPr>
        <w:t> Пояснительная записка.</w:t>
      </w:r>
    </w:p>
    <w:p w:rsidR="00134744" w:rsidRPr="00CA4934" w:rsidRDefault="00A67132"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1.</w:t>
      </w:r>
      <w:r w:rsidR="00134744" w:rsidRPr="00CA4934">
        <w:rPr>
          <w:rFonts w:ascii="Times New Roman" w:hAnsi="Times New Roman"/>
          <w:sz w:val="28"/>
          <w:szCs w:val="28"/>
        </w:rPr>
        <w:t> </w:t>
      </w:r>
      <w:r w:rsidR="00DF4578" w:rsidRPr="00CA4934">
        <w:rPr>
          <w:rFonts w:ascii="Times New Roman" w:hAnsi="Times New Roman"/>
          <w:sz w:val="28"/>
          <w:szCs w:val="28"/>
          <w:lang w:val="ru-RU"/>
        </w:rPr>
        <w:t>Программа по технологии</w:t>
      </w:r>
      <w:r w:rsidR="00134744" w:rsidRPr="00CA4934">
        <w:rPr>
          <w:rFonts w:ascii="Times New Roman" w:hAnsi="Times New Roman"/>
          <w:sz w:val="28"/>
          <w:szCs w:val="28"/>
          <w:lang w:val="ru-RU"/>
        </w:rPr>
        <w:t xml:space="preserve"> интегрирует знания по разным </w:t>
      </w:r>
      <w:r w:rsidR="0071540E" w:rsidRPr="00CA4934">
        <w:rPr>
          <w:rFonts w:ascii="Times New Roman" w:hAnsi="Times New Roman"/>
          <w:sz w:val="28"/>
          <w:szCs w:val="28"/>
          <w:lang w:val="ru-RU"/>
        </w:rPr>
        <w:t xml:space="preserve">учебным </w:t>
      </w:r>
      <w:r w:rsidR="00134744" w:rsidRPr="00CA4934">
        <w:rPr>
          <w:rFonts w:ascii="Times New Roman" w:hAnsi="Times New Roman"/>
          <w:sz w:val="28"/>
          <w:szCs w:val="28"/>
          <w:lang w:val="ru-RU"/>
        </w:rPr>
        <w:t xml:space="preserve">предметам </w:t>
      </w:r>
      <w:r w:rsidR="0071540E" w:rsidRPr="00CA4934">
        <w:rPr>
          <w:rFonts w:ascii="Times New Roman" w:hAnsi="Times New Roman"/>
          <w:sz w:val="28"/>
          <w:szCs w:val="28"/>
          <w:lang w:val="ru-RU"/>
        </w:rPr>
        <w:t xml:space="preserve">и является </w:t>
      </w:r>
      <w:r w:rsidR="00134744" w:rsidRPr="00CA4934">
        <w:rPr>
          <w:rFonts w:ascii="Times New Roman" w:hAnsi="Times New Roman"/>
          <w:sz w:val="28"/>
          <w:szCs w:val="28"/>
          <w:lang w:val="ru-RU"/>
        </w:rPr>
        <w:t xml:space="preserve">одним из базовых для формирования у обучающихся </w:t>
      </w:r>
      <w:r w:rsidR="00134744" w:rsidRPr="00CA4934">
        <w:rPr>
          <w:rFonts w:ascii="Times New Roman" w:hAnsi="Times New Roman"/>
          <w:sz w:val="28"/>
          <w:szCs w:val="28"/>
          <w:lang w:val="ru-RU"/>
        </w:rPr>
        <w:lastRenderedPageBreak/>
        <w:t>функциональной грамотности, технико-технологического, проектного, креативного и критического мышления на основе практико-ориентированного обученияи системно-деятельностного подхода в реализации содержания.</w:t>
      </w:r>
    </w:p>
    <w:p w:rsidR="00134744" w:rsidRPr="00CA4934" w:rsidRDefault="00DF4578" w:rsidP="00E41B55">
      <w:pPr>
        <w:widowControl/>
        <w:spacing w:after="0" w:line="350" w:lineRule="auto"/>
        <w:ind w:firstLine="709"/>
        <w:jc w:val="both"/>
        <w:rPr>
          <w:rFonts w:ascii="Times New Roman" w:hAnsi="Times New Roman"/>
          <w:spacing w:val="-4"/>
          <w:sz w:val="28"/>
          <w:szCs w:val="28"/>
          <w:lang w:val="ru-RU"/>
        </w:rPr>
      </w:pPr>
      <w:r w:rsidRPr="00CA4934">
        <w:rPr>
          <w:rFonts w:ascii="Times New Roman" w:hAnsi="Times New Roman"/>
          <w:sz w:val="28"/>
          <w:szCs w:val="28"/>
          <w:lang w:val="ru-RU"/>
        </w:rPr>
        <w:t xml:space="preserve">Программа по технологии </w:t>
      </w:r>
      <w:r w:rsidR="006B5859" w:rsidRPr="00CA4934">
        <w:rPr>
          <w:rFonts w:ascii="Times New Roman" w:hAnsi="Times New Roman"/>
          <w:spacing w:val="-4"/>
          <w:sz w:val="28"/>
          <w:szCs w:val="28"/>
          <w:lang w:val="ru-RU"/>
        </w:rPr>
        <w:t xml:space="preserve">знакомит </w:t>
      </w:r>
      <w:r w:rsidR="00134744" w:rsidRPr="00CA4934">
        <w:rPr>
          <w:rFonts w:ascii="Times New Roman" w:hAnsi="Times New Roman"/>
          <w:spacing w:val="-4"/>
          <w:sz w:val="28"/>
          <w:szCs w:val="28"/>
          <w:lang w:val="ru-RU"/>
        </w:rPr>
        <w:t>обучающи</w:t>
      </w:r>
      <w:r w:rsidR="006B5859" w:rsidRPr="00CA4934">
        <w:rPr>
          <w:rFonts w:ascii="Times New Roman" w:hAnsi="Times New Roman"/>
          <w:spacing w:val="-4"/>
          <w:sz w:val="28"/>
          <w:szCs w:val="28"/>
          <w:lang w:val="ru-RU"/>
        </w:rPr>
        <w:t>х</w:t>
      </w:r>
      <w:r w:rsidR="00134744" w:rsidRPr="00CA4934">
        <w:rPr>
          <w:rFonts w:ascii="Times New Roman" w:hAnsi="Times New Roman"/>
          <w:spacing w:val="-4"/>
          <w:sz w:val="28"/>
          <w:szCs w:val="28"/>
          <w:lang w:val="ru-RU"/>
        </w:rPr>
        <w:t xml:space="preserve">ся </w:t>
      </w:r>
      <w:r w:rsidR="006B5859" w:rsidRPr="00CA4934">
        <w:rPr>
          <w:rFonts w:ascii="Times New Roman" w:hAnsi="Times New Roman"/>
          <w:spacing w:val="-4"/>
          <w:sz w:val="28"/>
          <w:szCs w:val="28"/>
          <w:lang w:val="ru-RU"/>
        </w:rPr>
        <w:t>с различными технологиями</w:t>
      </w:r>
      <w:r w:rsidR="00134744" w:rsidRPr="00CA4934">
        <w:rPr>
          <w:rFonts w:ascii="Times New Roman" w:hAnsi="Times New Roman"/>
          <w:spacing w:val="-4"/>
          <w:sz w:val="28"/>
          <w:szCs w:val="28"/>
          <w:lang w:val="ru-RU"/>
        </w:rPr>
        <w:t>, в том числе материальны</w:t>
      </w:r>
      <w:r w:rsidR="006B5859" w:rsidRPr="00CA4934">
        <w:rPr>
          <w:rFonts w:ascii="Times New Roman" w:hAnsi="Times New Roman"/>
          <w:spacing w:val="-4"/>
          <w:sz w:val="28"/>
          <w:szCs w:val="28"/>
          <w:lang w:val="ru-RU"/>
        </w:rPr>
        <w:t>ми</w:t>
      </w:r>
      <w:r w:rsidR="00134744" w:rsidRPr="00CA4934">
        <w:rPr>
          <w:rFonts w:ascii="Times New Roman" w:hAnsi="Times New Roman"/>
          <w:spacing w:val="-4"/>
          <w:sz w:val="28"/>
          <w:szCs w:val="28"/>
          <w:lang w:val="ru-RU"/>
        </w:rPr>
        <w:t>, информационны</w:t>
      </w:r>
      <w:r w:rsidR="006B5859" w:rsidRPr="00CA4934">
        <w:rPr>
          <w:rFonts w:ascii="Times New Roman" w:hAnsi="Times New Roman"/>
          <w:spacing w:val="-4"/>
          <w:sz w:val="28"/>
          <w:szCs w:val="28"/>
          <w:lang w:val="ru-RU"/>
        </w:rPr>
        <w:t>ми</w:t>
      </w:r>
      <w:r w:rsidR="00134744" w:rsidRPr="00CA4934">
        <w:rPr>
          <w:rFonts w:ascii="Times New Roman" w:hAnsi="Times New Roman"/>
          <w:spacing w:val="-4"/>
          <w:sz w:val="28"/>
          <w:szCs w:val="28"/>
          <w:lang w:val="ru-RU"/>
        </w:rPr>
        <w:t>, коммуникационны</w:t>
      </w:r>
      <w:r w:rsidR="006B5859" w:rsidRPr="00CA4934">
        <w:rPr>
          <w:rFonts w:ascii="Times New Roman" w:hAnsi="Times New Roman"/>
          <w:spacing w:val="-4"/>
          <w:sz w:val="28"/>
          <w:szCs w:val="28"/>
          <w:lang w:val="ru-RU"/>
        </w:rPr>
        <w:t>ми</w:t>
      </w:r>
      <w:r w:rsidR="00134744" w:rsidRPr="00CA4934">
        <w:rPr>
          <w:rFonts w:ascii="Times New Roman" w:hAnsi="Times New Roman"/>
          <w:spacing w:val="-4"/>
          <w:sz w:val="28"/>
          <w:szCs w:val="28"/>
          <w:lang w:val="ru-RU"/>
        </w:rPr>
        <w:t>, когнитивны</w:t>
      </w:r>
      <w:r w:rsidR="006B5859" w:rsidRPr="00CA4934">
        <w:rPr>
          <w:rFonts w:ascii="Times New Roman" w:hAnsi="Times New Roman"/>
          <w:spacing w:val="-4"/>
          <w:sz w:val="28"/>
          <w:szCs w:val="28"/>
          <w:lang w:val="ru-RU"/>
        </w:rPr>
        <w:t>ми,</w:t>
      </w:r>
      <w:r w:rsidR="00134744" w:rsidRPr="00CA4934">
        <w:rPr>
          <w:rFonts w:ascii="Times New Roman" w:hAnsi="Times New Roman"/>
          <w:spacing w:val="-4"/>
          <w:sz w:val="28"/>
          <w:szCs w:val="28"/>
          <w:lang w:val="ru-RU"/>
        </w:rPr>
        <w:t xml:space="preserve"> социальны</w:t>
      </w:r>
      <w:r w:rsidR="006B5859" w:rsidRPr="00CA4934">
        <w:rPr>
          <w:rFonts w:ascii="Times New Roman" w:hAnsi="Times New Roman"/>
          <w:spacing w:val="-4"/>
          <w:sz w:val="28"/>
          <w:szCs w:val="28"/>
          <w:lang w:val="ru-RU"/>
        </w:rPr>
        <w:t>ми</w:t>
      </w:r>
      <w:r w:rsidR="00134744" w:rsidRPr="00CA4934">
        <w:rPr>
          <w:rFonts w:ascii="Times New Roman" w:hAnsi="Times New Roman"/>
          <w:spacing w:val="-4"/>
          <w:sz w:val="28"/>
          <w:szCs w:val="28"/>
          <w:lang w:val="ru-RU"/>
        </w:rPr>
        <w:t>. В рамках освоения</w:t>
      </w:r>
      <w:r w:rsidR="006B5859" w:rsidRPr="00CA4934">
        <w:rPr>
          <w:rFonts w:ascii="Times New Roman" w:hAnsi="Times New Roman"/>
          <w:spacing w:val="-4"/>
          <w:sz w:val="28"/>
          <w:szCs w:val="28"/>
          <w:lang w:val="ru-RU"/>
        </w:rPr>
        <w:t xml:space="preserve"> программы по технологии</w:t>
      </w:r>
      <w:r w:rsidR="00134744" w:rsidRPr="00CA4934">
        <w:rPr>
          <w:rFonts w:ascii="Times New Roman" w:hAnsi="Times New Roman"/>
          <w:spacing w:val="-4"/>
          <w:sz w:val="28"/>
          <w:szCs w:val="28"/>
          <w:lang w:val="ru-RU"/>
        </w:rPr>
        <w:t xml:space="preserve"> происходит приобретение базовых навыков работы с современным технологичным оборудованием, освоение современных технологий, знакомство с миром профессий, самоопределениеи ориентация обучающихся в сферах трудовой деятельности.</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2</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DF4578" w:rsidRPr="00CA4934">
        <w:rPr>
          <w:rFonts w:ascii="Times New Roman" w:hAnsi="Times New Roman"/>
          <w:sz w:val="28"/>
          <w:szCs w:val="28"/>
          <w:lang w:val="ru-RU"/>
        </w:rPr>
        <w:t xml:space="preserve">Программа по технологии </w:t>
      </w:r>
      <w:r w:rsidR="00134744" w:rsidRPr="00CA4934">
        <w:rPr>
          <w:rFonts w:ascii="Times New Roman" w:hAnsi="Times New Roman"/>
          <w:sz w:val="28"/>
          <w:szCs w:val="28"/>
          <w:lang w:val="ru-RU"/>
        </w:rPr>
        <w:t>раскрывает содержание,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sidR="00134744" w:rsidRPr="00CA4934">
        <w:rPr>
          <w:rFonts w:ascii="Times New Roman" w:hAnsi="Times New Roman"/>
          <w:sz w:val="28"/>
          <w:szCs w:val="28"/>
        </w:rPr>
        <w:t>D</w:t>
      </w:r>
      <w:r w:rsidR="00134744" w:rsidRPr="00CA4934">
        <w:rPr>
          <w:rFonts w:ascii="Times New Roman" w:hAnsi="Times New Roman"/>
          <w:sz w:val="28"/>
          <w:szCs w:val="28"/>
          <w:lang w:val="ru-RU"/>
        </w:rPr>
        <w:t>-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и электроэнергетики, строительство, транспорт, агро- и биотехнологии, обработка пищевых продуктов.</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3</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Программа по технологии конкретизирует содержание, предметные, метапредметные и личностные результаты</w:t>
      </w:r>
      <w:r w:rsidR="00DF4578" w:rsidRPr="00CA4934">
        <w:rPr>
          <w:rFonts w:ascii="Times New Roman" w:hAnsi="Times New Roman"/>
          <w:sz w:val="28"/>
          <w:szCs w:val="28"/>
          <w:lang w:val="ru-RU"/>
        </w:rPr>
        <w:t>.</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4</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Стратегическими документами, определяющими направление модернизации содержани</w:t>
      </w:r>
      <w:r w:rsidR="0030280B" w:rsidRPr="00CA4934">
        <w:rPr>
          <w:rFonts w:ascii="Times New Roman" w:hAnsi="Times New Roman"/>
          <w:sz w:val="28"/>
          <w:szCs w:val="28"/>
          <w:lang w:val="ru-RU"/>
        </w:rPr>
        <w:t xml:space="preserve">я и методов обучения, являются </w:t>
      </w:r>
      <w:r w:rsidR="000907E9" w:rsidRPr="00CA4934">
        <w:rPr>
          <w:rFonts w:ascii="Times New Roman" w:hAnsi="Times New Roman"/>
          <w:sz w:val="28"/>
          <w:szCs w:val="28"/>
          <w:lang w:val="ru-RU"/>
        </w:rPr>
        <w:t>ФГОС ООО</w:t>
      </w:r>
      <w:r w:rsidR="002A41B3" w:rsidRPr="00CA4934">
        <w:rPr>
          <w:rFonts w:ascii="Times New Roman" w:hAnsi="Times New Roman"/>
          <w:sz w:val="28"/>
          <w:szCs w:val="28"/>
          <w:lang w:val="ru-RU"/>
        </w:rPr>
        <w:t xml:space="preserve">и концепция </w:t>
      </w:r>
      <w:r w:rsidR="00134744" w:rsidRPr="00CA4934">
        <w:rPr>
          <w:rFonts w:ascii="Times New Roman" w:hAnsi="Times New Roman"/>
          <w:sz w:val="28"/>
          <w:szCs w:val="28"/>
          <w:lang w:val="ru-RU"/>
        </w:rPr>
        <w:t>преподавания предметной области «Технология»</w:t>
      </w:r>
      <w:r w:rsidR="0030280B" w:rsidRPr="00CA4934">
        <w:rPr>
          <w:rFonts w:ascii="Times New Roman" w:hAnsi="Times New Roman"/>
          <w:sz w:val="28"/>
          <w:szCs w:val="28"/>
          <w:lang w:val="ru-RU"/>
        </w:rPr>
        <w:t>.</w:t>
      </w:r>
    </w:p>
    <w:p w:rsidR="00134744" w:rsidRPr="00CA4934" w:rsidRDefault="00A67132" w:rsidP="00E41B55">
      <w:pPr>
        <w:pStyle w:val="a5"/>
        <w:widowControl/>
        <w:spacing w:after="0" w:line="35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5</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 xml:space="preserve">Основной </w:t>
      </w:r>
      <w:r w:rsidR="00134744" w:rsidRPr="00CA4934">
        <w:rPr>
          <w:rStyle w:val="afff5"/>
          <w:rFonts w:ascii="Times New Roman" w:hAnsi="Times New Roman"/>
          <w:b w:val="0"/>
          <w:sz w:val="28"/>
          <w:szCs w:val="28"/>
          <w:lang w:val="ru-RU"/>
        </w:rPr>
        <w:t>целью</w:t>
      </w:r>
      <w:r w:rsidR="00134744" w:rsidRPr="00CA4934">
        <w:rPr>
          <w:rFonts w:ascii="Times New Roman" w:hAnsi="Times New Roman"/>
          <w:sz w:val="28"/>
          <w:szCs w:val="28"/>
          <w:lang w:val="ru-RU"/>
        </w:rPr>
        <w:t>освоения технологии является формирование технологической грамотности, глобальных компетенций, творческого мышления</w:t>
      </w:r>
      <w:r w:rsidR="00DF4578" w:rsidRPr="00CA4934">
        <w:rPr>
          <w:rFonts w:ascii="Times New Roman" w:hAnsi="Times New Roman"/>
          <w:sz w:val="28"/>
          <w:szCs w:val="28"/>
          <w:lang w:val="ru-RU"/>
        </w:rPr>
        <w:t>.</w:t>
      </w:r>
    </w:p>
    <w:p w:rsidR="00134744" w:rsidRPr="00CA4934" w:rsidRDefault="00A67132" w:rsidP="00E41B55">
      <w:pPr>
        <w:pStyle w:val="a5"/>
        <w:widowControl/>
        <w:spacing w:after="0" w:line="35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6</w:t>
      </w:r>
      <w:r w:rsidR="0046160F" w:rsidRPr="00CA4934">
        <w:rPr>
          <w:rFonts w:ascii="Times New Roman" w:hAnsi="Times New Roman"/>
          <w:sz w:val="28"/>
          <w:szCs w:val="28"/>
          <w:lang w:val="ru-RU"/>
        </w:rPr>
        <w:t>.</w:t>
      </w:r>
      <w:r w:rsidR="00134744" w:rsidRPr="00CA4934">
        <w:rPr>
          <w:rFonts w:ascii="Times New Roman" w:hAnsi="Times New Roman"/>
          <w:b/>
          <w:sz w:val="28"/>
          <w:szCs w:val="28"/>
        </w:rPr>
        <w:t> </w:t>
      </w:r>
      <w:r w:rsidR="00134744" w:rsidRPr="00CA4934">
        <w:rPr>
          <w:rStyle w:val="afff5"/>
          <w:rFonts w:ascii="Times New Roman" w:hAnsi="Times New Roman"/>
          <w:b w:val="0"/>
          <w:sz w:val="28"/>
          <w:szCs w:val="28"/>
          <w:lang w:val="ru-RU"/>
        </w:rPr>
        <w:t>Задачами</w:t>
      </w:r>
      <w:r w:rsidR="00134744" w:rsidRPr="00CA4934">
        <w:rPr>
          <w:rFonts w:ascii="Times New Roman" w:hAnsi="Times New Roman"/>
          <w:sz w:val="28"/>
          <w:szCs w:val="28"/>
          <w:lang w:val="ru-RU"/>
        </w:rPr>
        <w:t xml:space="preserve"> курса технологии являются:</w:t>
      </w:r>
    </w:p>
    <w:p w:rsidR="00134744" w:rsidRPr="00CA4934" w:rsidRDefault="00134744" w:rsidP="00E41B55">
      <w:pPr>
        <w:pStyle w:val="afff3"/>
        <w:spacing w:line="350" w:lineRule="auto"/>
        <w:ind w:left="0" w:firstLine="720"/>
        <w:rPr>
          <w:rFonts w:ascii="Times New Roman" w:hAnsi="Times New Roman" w:cs="Times New Roman"/>
          <w:sz w:val="28"/>
          <w:szCs w:val="28"/>
        </w:rPr>
      </w:pPr>
      <w:r w:rsidRPr="00CA4934">
        <w:rPr>
          <w:rFonts w:ascii="Times New Roman" w:hAnsi="Times New Roman" w:cs="Times New Roman"/>
          <w:sz w:val="28"/>
          <w:szCs w:val="28"/>
        </w:rPr>
        <w:t>овладение знаниями, умениями и опытом деятельности в предметной области «Технология»;</w:t>
      </w:r>
    </w:p>
    <w:p w:rsidR="00134744" w:rsidRPr="00CA4934" w:rsidRDefault="00134744" w:rsidP="00E41B55">
      <w:pPr>
        <w:pStyle w:val="afff3"/>
        <w:spacing w:line="350" w:lineRule="auto"/>
        <w:ind w:left="0" w:firstLine="720"/>
        <w:rPr>
          <w:rFonts w:ascii="Times New Roman" w:hAnsi="Times New Roman" w:cs="Times New Roman"/>
          <w:sz w:val="28"/>
          <w:szCs w:val="28"/>
        </w:rPr>
      </w:pPr>
      <w:r w:rsidRPr="00CA4934">
        <w:rPr>
          <w:rFonts w:ascii="Times New Roman" w:hAnsi="Times New Roman" w:cs="Times New Roman"/>
          <w:sz w:val="28"/>
          <w:szCs w:val="28"/>
        </w:rPr>
        <w:t>овладение трудовыми умениями и необходимыми технологическими знаниями по преобразованию материи, энергии и информации в соответствии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rsidR="00134744" w:rsidRPr="00CA4934" w:rsidRDefault="00134744" w:rsidP="00E41B55">
      <w:pPr>
        <w:pStyle w:val="afff3"/>
        <w:spacing w:line="350" w:lineRule="auto"/>
        <w:ind w:left="0" w:firstLine="720"/>
        <w:rPr>
          <w:rFonts w:ascii="Times New Roman" w:hAnsi="Times New Roman" w:cs="Times New Roman"/>
          <w:sz w:val="28"/>
          <w:szCs w:val="28"/>
        </w:rPr>
      </w:pPr>
      <w:r w:rsidRPr="00CA4934">
        <w:rPr>
          <w:rFonts w:ascii="Times New Roman" w:hAnsi="Times New Roman" w:cs="Times New Roman"/>
          <w:sz w:val="28"/>
          <w:szCs w:val="28"/>
        </w:rPr>
        <w:lastRenderedPageBreak/>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rsidR="00134744" w:rsidRPr="00CA4934" w:rsidRDefault="00134744" w:rsidP="00E41B55">
      <w:pPr>
        <w:pStyle w:val="afff3"/>
        <w:spacing w:line="350" w:lineRule="auto"/>
        <w:ind w:left="0" w:firstLine="720"/>
        <w:rPr>
          <w:rFonts w:ascii="Times New Roman" w:hAnsi="Times New Roman" w:cs="Times New Roman"/>
          <w:sz w:val="28"/>
          <w:szCs w:val="28"/>
        </w:rPr>
      </w:pPr>
      <w:r w:rsidRPr="00CA4934">
        <w:rPr>
          <w:rFonts w:ascii="Times New Roman" w:hAnsi="Times New Roman" w:cs="Times New Roman"/>
          <w:sz w:val="28"/>
          <w:szCs w:val="28"/>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rsidR="00134744" w:rsidRPr="00CA4934" w:rsidRDefault="00134744" w:rsidP="00E41B55">
      <w:pPr>
        <w:pStyle w:val="afff3"/>
        <w:spacing w:line="350" w:lineRule="auto"/>
        <w:ind w:left="0" w:firstLine="720"/>
        <w:rPr>
          <w:rFonts w:ascii="Times New Roman" w:hAnsi="Times New Roman" w:cs="Times New Roman"/>
          <w:sz w:val="28"/>
          <w:szCs w:val="28"/>
        </w:rPr>
      </w:pPr>
      <w:r w:rsidRPr="00CA4934">
        <w:rPr>
          <w:rFonts w:ascii="Times New Roman" w:hAnsi="Times New Roman" w:cs="Times New Roman"/>
          <w:sz w:val="28"/>
          <w:szCs w:val="28"/>
        </w:rPr>
        <w:t>развитие умений оценивать свои профессиональные интересы и склонностив плане подготовки к будущей профессиональной деятельности, владение методиками оценки своих профессиональных предпочтений.</w:t>
      </w:r>
    </w:p>
    <w:p w:rsidR="00134744" w:rsidRPr="00CA4934" w:rsidRDefault="00A67132" w:rsidP="00E41B55">
      <w:pPr>
        <w:pStyle w:val="a5"/>
        <w:widowControl/>
        <w:spacing w:after="0" w:line="35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7</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Технологическое образование обучающихся носит интегративный характер и строится на неразрывной взаимосвязи с трудовым процессом</w:t>
      </w:r>
      <w:r w:rsidR="000907E9" w:rsidRPr="00CA4934">
        <w:rPr>
          <w:rFonts w:ascii="Times New Roman" w:hAnsi="Times New Roman"/>
          <w:sz w:val="28"/>
          <w:szCs w:val="28"/>
          <w:lang w:val="ru-RU"/>
        </w:rPr>
        <w:t>,</w:t>
      </w:r>
      <w:r w:rsidR="00134744" w:rsidRPr="00CA4934">
        <w:rPr>
          <w:rFonts w:ascii="Times New Roman" w:hAnsi="Times New Roman"/>
          <w:sz w:val="28"/>
          <w:szCs w:val="28"/>
          <w:lang w:val="ru-RU"/>
        </w:rPr>
        <w:t>создаёт возможность применения научно-теоретических знанийв преобразовательной продуктивной деятельности, включени</w:t>
      </w:r>
      <w:r w:rsidR="000907E9" w:rsidRPr="00CA4934">
        <w:rPr>
          <w:rFonts w:ascii="Times New Roman" w:hAnsi="Times New Roman"/>
          <w:sz w:val="28"/>
          <w:szCs w:val="28"/>
          <w:lang w:val="ru-RU"/>
        </w:rPr>
        <w:t>я</w:t>
      </w:r>
      <w:r w:rsidR="00134744" w:rsidRPr="00CA4934">
        <w:rPr>
          <w:rFonts w:ascii="Times New Roman" w:hAnsi="Times New Roman"/>
          <w:sz w:val="28"/>
          <w:szCs w:val="28"/>
          <w:lang w:val="ru-RU"/>
        </w:rPr>
        <w:t xml:space="preserve"> обучающихсяв реальные трудовые отношения в процессе созидательной деятельности, воспитани</w:t>
      </w:r>
      <w:r w:rsidR="000907E9" w:rsidRPr="00CA4934">
        <w:rPr>
          <w:rFonts w:ascii="Times New Roman" w:hAnsi="Times New Roman"/>
          <w:sz w:val="28"/>
          <w:szCs w:val="28"/>
          <w:lang w:val="ru-RU"/>
        </w:rPr>
        <w:t>я</w:t>
      </w:r>
      <w:r w:rsidR="00134744" w:rsidRPr="00CA4934">
        <w:rPr>
          <w:rFonts w:ascii="Times New Roman" w:hAnsi="Times New Roman"/>
          <w:sz w:val="28"/>
          <w:szCs w:val="28"/>
          <w:lang w:val="ru-RU"/>
        </w:rPr>
        <w:t xml:space="preserve"> культуры личности во всех её проявлениях (культуры труда, </w:t>
      </w:r>
      <w:r w:rsidR="00134744" w:rsidRPr="00CA4934">
        <w:rPr>
          <w:rFonts w:ascii="Times New Roman" w:hAnsi="Times New Roman"/>
          <w:spacing w:val="-2"/>
          <w:sz w:val="28"/>
          <w:szCs w:val="28"/>
          <w:lang w:val="ru-RU"/>
        </w:rPr>
        <w:t>эстетической, правовой, экологической, технологической и других ее проявлениях),</w:t>
      </w:r>
      <w:r w:rsidR="00134744" w:rsidRPr="00CA4934">
        <w:rPr>
          <w:rFonts w:ascii="Times New Roman" w:hAnsi="Times New Roman"/>
          <w:sz w:val="28"/>
          <w:szCs w:val="28"/>
          <w:lang w:val="ru-RU"/>
        </w:rPr>
        <w:t xml:space="preserve">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rsidR="00134744" w:rsidRPr="00CA4934" w:rsidRDefault="00A67132" w:rsidP="00E41B55">
      <w:pPr>
        <w:pStyle w:val="a5"/>
        <w:widowControl/>
        <w:spacing w:after="0" w:line="35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8</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Основной</w:t>
      </w:r>
      <w:r w:rsidR="00134744" w:rsidRPr="00CA4934">
        <w:rPr>
          <w:rFonts w:ascii="Times New Roman" w:hAnsi="Times New Roman"/>
          <w:spacing w:val="-2"/>
          <w:sz w:val="28"/>
          <w:szCs w:val="28"/>
          <w:lang w:val="ru-RU"/>
        </w:rPr>
        <w:t xml:space="preserve"> методический принцип программы по технологии</w:t>
      </w:r>
      <w:r w:rsidR="000907E9" w:rsidRPr="00CA4934">
        <w:rPr>
          <w:rFonts w:ascii="Times New Roman" w:hAnsi="Times New Roman"/>
          <w:spacing w:val="-2"/>
          <w:sz w:val="28"/>
          <w:szCs w:val="28"/>
          <w:lang w:val="ru-RU"/>
        </w:rPr>
        <w:t>:</w:t>
      </w:r>
      <w:r w:rsidR="00134744" w:rsidRPr="00CA4934">
        <w:rPr>
          <w:rFonts w:ascii="Times New Roman" w:hAnsi="Times New Roman"/>
          <w:spacing w:val="-2"/>
          <w:sz w:val="28"/>
          <w:szCs w:val="28"/>
          <w:lang w:val="ru-RU"/>
        </w:rPr>
        <w:t xml:space="preserve"> освоение сущности и структуры технологии неразрывно</w:t>
      </w:r>
      <w:r w:rsidR="00134744" w:rsidRPr="00CA4934">
        <w:rPr>
          <w:rFonts w:ascii="Times New Roman" w:hAnsi="Times New Roman"/>
          <w:sz w:val="28"/>
          <w:szCs w:val="28"/>
          <w:lang w:val="ru-RU"/>
        </w:rPr>
        <w:t xml:space="preserve"> связано с освоением процесса познания – построения и анализа разнообразных моделей. </w:t>
      </w:r>
    </w:p>
    <w:p w:rsidR="00134744" w:rsidRPr="00CA4934" w:rsidRDefault="00A67132" w:rsidP="00E41B55">
      <w:pPr>
        <w:pStyle w:val="a5"/>
        <w:widowControl/>
        <w:spacing w:after="0" w:line="35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9</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0907E9" w:rsidRPr="00CA4934">
        <w:rPr>
          <w:rFonts w:ascii="Times New Roman" w:hAnsi="Times New Roman"/>
          <w:sz w:val="28"/>
          <w:szCs w:val="28"/>
          <w:lang w:val="ru-RU"/>
        </w:rPr>
        <w:t xml:space="preserve">Программа по </w:t>
      </w:r>
      <w:r w:rsidR="00134744" w:rsidRPr="00CA4934">
        <w:rPr>
          <w:rFonts w:ascii="Times New Roman" w:hAnsi="Times New Roman"/>
          <w:sz w:val="28"/>
          <w:szCs w:val="28"/>
          <w:lang w:val="ru-RU"/>
        </w:rPr>
        <w:t>технологии построен</w:t>
      </w:r>
      <w:r w:rsidR="000907E9" w:rsidRPr="00CA4934">
        <w:rPr>
          <w:rFonts w:ascii="Times New Roman" w:hAnsi="Times New Roman"/>
          <w:sz w:val="28"/>
          <w:szCs w:val="28"/>
          <w:lang w:val="ru-RU"/>
        </w:rPr>
        <w:t>а</w:t>
      </w:r>
      <w:r w:rsidR="00134744" w:rsidRPr="00CA4934">
        <w:rPr>
          <w:rFonts w:ascii="Times New Roman" w:hAnsi="Times New Roman"/>
          <w:sz w:val="28"/>
          <w:szCs w:val="28"/>
          <w:lang w:val="ru-RU"/>
        </w:rPr>
        <w:t xml:space="preserve"> по модульному принципу.</w:t>
      </w:r>
    </w:p>
    <w:p w:rsidR="00134744" w:rsidRPr="00CA4934" w:rsidRDefault="00134744" w:rsidP="00E41B55">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ная программа по технологии – это система логически завершённых блоков (модулей) учебного материала, позволяющих достигнуть конкретных образовательных результатов</w:t>
      </w:r>
      <w:r w:rsidR="00DF4578" w:rsidRPr="00CA4934">
        <w:rPr>
          <w:rFonts w:ascii="Times New Roman" w:hAnsi="Times New Roman"/>
          <w:sz w:val="28"/>
          <w:szCs w:val="28"/>
          <w:lang w:val="ru-RU"/>
        </w:rPr>
        <w:t>,</w:t>
      </w:r>
      <w:r w:rsidRPr="00CA4934">
        <w:rPr>
          <w:rFonts w:ascii="Times New Roman" w:hAnsi="Times New Roman"/>
          <w:sz w:val="28"/>
          <w:szCs w:val="28"/>
          <w:lang w:val="ru-RU"/>
        </w:rPr>
        <w:t xml:space="preserve"> предусматривающая разные образовательные траектории её реализации.</w:t>
      </w:r>
    </w:p>
    <w:p w:rsidR="00134744" w:rsidRPr="00CA4934" w:rsidRDefault="00134744" w:rsidP="00E41B55">
      <w:pPr>
        <w:widowControl/>
        <w:spacing w:after="0" w:line="350" w:lineRule="auto"/>
        <w:ind w:firstLine="709"/>
        <w:jc w:val="both"/>
        <w:rPr>
          <w:rFonts w:ascii="Times New Roman" w:hAnsi="Times New Roman"/>
          <w:bCs/>
          <w:caps/>
          <w:sz w:val="28"/>
          <w:szCs w:val="28"/>
          <w:lang w:val="ru-RU"/>
        </w:rPr>
      </w:pPr>
      <w:r w:rsidRPr="00CA4934">
        <w:rPr>
          <w:rFonts w:ascii="Times New Roman" w:hAnsi="Times New Roman"/>
          <w:sz w:val="28"/>
          <w:szCs w:val="28"/>
          <w:lang w:val="ru-RU"/>
        </w:rPr>
        <w:t xml:space="preserve">Модульная программа включает инвариантные (обязательные) модулии вариативные. </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Инвариантные модули</w:t>
      </w:r>
      <w:r w:rsidR="000907E9" w:rsidRPr="00CA4934">
        <w:rPr>
          <w:rFonts w:ascii="Times New Roman" w:hAnsi="Times New Roman"/>
          <w:sz w:val="28"/>
          <w:szCs w:val="28"/>
          <w:lang w:val="ru-RU"/>
        </w:rPr>
        <w:t xml:space="preserve"> программы по технологии</w:t>
      </w:r>
      <w:r w:rsidR="00134744" w:rsidRPr="00CA4934">
        <w:rPr>
          <w:rFonts w:ascii="Times New Roman" w:hAnsi="Times New Roman"/>
          <w:sz w:val="28"/>
          <w:szCs w:val="28"/>
          <w:lang w:val="ru-RU"/>
        </w:rPr>
        <w:t>.</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46160F" w:rsidRPr="00CA4934">
        <w:rPr>
          <w:rFonts w:ascii="Times New Roman" w:hAnsi="Times New Roman"/>
          <w:sz w:val="28"/>
          <w:szCs w:val="28"/>
          <w:lang w:val="ru-RU"/>
        </w:rPr>
        <w:t>.1</w:t>
      </w:r>
      <w:r w:rsidR="005D4EA3"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Производство и технологии».</w:t>
      </w:r>
    </w:p>
    <w:p w:rsidR="00134744" w:rsidRPr="00CA4934" w:rsidRDefault="00134744"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Модуль «Производство и технология» является общим</w:t>
      </w:r>
      <w:r w:rsidR="00DF4578" w:rsidRPr="00CA4934">
        <w:rPr>
          <w:rFonts w:ascii="Times New Roman" w:hAnsi="Times New Roman"/>
          <w:sz w:val="28"/>
          <w:szCs w:val="28"/>
          <w:lang w:val="ru-RU"/>
        </w:rPr>
        <w:t xml:space="preserve"> по отношениюк другим модулям.</w:t>
      </w:r>
      <w:r w:rsidR="007A3EC9" w:rsidRPr="00CA4934">
        <w:rPr>
          <w:rFonts w:ascii="Times New Roman" w:hAnsi="Times New Roman"/>
          <w:sz w:val="28"/>
          <w:szCs w:val="28"/>
          <w:lang w:val="ru-RU"/>
        </w:rPr>
        <w:t>О</w:t>
      </w:r>
      <w:r w:rsidRPr="00CA4934">
        <w:rPr>
          <w:rFonts w:ascii="Times New Roman" w:hAnsi="Times New Roman"/>
          <w:sz w:val="28"/>
          <w:szCs w:val="28"/>
          <w:lang w:val="ru-RU"/>
        </w:rPr>
        <w:t xml:space="preserve">сновные технологические понятия раскрываются в модулев системном виде, </w:t>
      </w:r>
      <w:r w:rsidR="007A3EC9" w:rsidRPr="00CA4934">
        <w:rPr>
          <w:rFonts w:ascii="Times New Roman" w:hAnsi="Times New Roman"/>
          <w:sz w:val="28"/>
          <w:szCs w:val="28"/>
          <w:lang w:val="ru-RU"/>
        </w:rPr>
        <w:t xml:space="preserve">что позволяет </w:t>
      </w:r>
      <w:r w:rsidRPr="00CA4934">
        <w:rPr>
          <w:rFonts w:ascii="Times New Roman" w:hAnsi="Times New Roman"/>
          <w:sz w:val="28"/>
          <w:szCs w:val="28"/>
          <w:lang w:val="ru-RU"/>
        </w:rPr>
        <w:t>осваивать их на практике в рамках других инвариантных и вариативных модул</w:t>
      </w:r>
      <w:r w:rsidR="000907E9" w:rsidRPr="00CA4934">
        <w:rPr>
          <w:rFonts w:ascii="Times New Roman" w:hAnsi="Times New Roman"/>
          <w:sz w:val="28"/>
          <w:szCs w:val="28"/>
          <w:lang w:val="ru-RU"/>
        </w:rPr>
        <w:t>ей</w:t>
      </w:r>
      <w:r w:rsidRPr="00CA4934">
        <w:rPr>
          <w:rFonts w:ascii="Times New Roman" w:hAnsi="Times New Roman"/>
          <w:sz w:val="28"/>
          <w:szCs w:val="28"/>
          <w:lang w:val="ru-RU"/>
        </w:rPr>
        <w:t>.</w:t>
      </w:r>
    </w:p>
    <w:p w:rsidR="007A3EC9"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и востребованных в профессиональной сфере технологий. </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sz w:val="28"/>
          <w:szCs w:val="28"/>
        </w:rPr>
        <w:t xml:space="preserve">Освоение содержания модуля осуществляется на протяжении всего курса технологии </w:t>
      </w:r>
      <w:r w:rsidR="007A3EC9" w:rsidRPr="00CA4934">
        <w:rPr>
          <w:rFonts w:ascii="Times New Roman" w:hAnsi="Times New Roman" w:cs="Times New Roman"/>
          <w:color w:val="auto"/>
          <w:sz w:val="28"/>
          <w:szCs w:val="28"/>
          <w:lang w:eastAsia="en-US"/>
        </w:rPr>
        <w:t>на уровне основного общего образования</w:t>
      </w:r>
      <w:r w:rsidRPr="00CA4934">
        <w:rPr>
          <w:rFonts w:ascii="Times New Roman" w:hAnsi="Times New Roman" w:cs="Times New Roman"/>
          <w:color w:val="auto"/>
          <w:sz w:val="28"/>
          <w:szCs w:val="28"/>
          <w:lang w:eastAsia="en-US"/>
        </w:rPr>
        <w:t>.</w:t>
      </w:r>
      <w:r w:rsidRPr="00CA4934">
        <w:rPr>
          <w:rFonts w:ascii="Times New Roman" w:hAnsi="Times New Roman"/>
          <w:sz w:val="28"/>
          <w:szCs w:val="28"/>
        </w:rPr>
        <w:t xml:space="preserve"> Содержание модуля построено на основе последовательного </w:t>
      </w:r>
      <w:r w:rsidR="007A3EC9" w:rsidRPr="00CA4934">
        <w:rPr>
          <w:rFonts w:ascii="Times New Roman" w:hAnsi="Times New Roman"/>
          <w:sz w:val="28"/>
          <w:szCs w:val="28"/>
        </w:rPr>
        <w:t xml:space="preserve">знакомства </w:t>
      </w:r>
      <w:r w:rsidRPr="00CA4934">
        <w:rPr>
          <w:rFonts w:ascii="Times New Roman" w:hAnsi="Times New Roman"/>
          <w:sz w:val="28"/>
          <w:szCs w:val="28"/>
        </w:rPr>
        <w:t>обучающихся</w:t>
      </w:r>
      <w:r w:rsidR="007A3EC9" w:rsidRPr="00CA4934">
        <w:rPr>
          <w:rFonts w:ascii="Times New Roman" w:hAnsi="Times New Roman"/>
          <w:sz w:val="28"/>
          <w:szCs w:val="28"/>
        </w:rPr>
        <w:t>с</w:t>
      </w:r>
      <w:r w:rsidRPr="00CA4934">
        <w:rPr>
          <w:rFonts w:ascii="Times New Roman" w:hAnsi="Times New Roman"/>
          <w:sz w:val="28"/>
          <w:szCs w:val="28"/>
        </w:rPr>
        <w:t xml:space="preserve"> технологически</w:t>
      </w:r>
      <w:r w:rsidR="007A3EC9" w:rsidRPr="00CA4934">
        <w:rPr>
          <w:rFonts w:ascii="Times New Roman" w:hAnsi="Times New Roman"/>
          <w:sz w:val="28"/>
          <w:szCs w:val="28"/>
        </w:rPr>
        <w:t>ми</w:t>
      </w:r>
      <w:r w:rsidRPr="00CA4934">
        <w:rPr>
          <w:rFonts w:ascii="Times New Roman" w:hAnsi="Times New Roman"/>
          <w:sz w:val="28"/>
          <w:szCs w:val="28"/>
        </w:rPr>
        <w:t xml:space="preserve"> процесс</w:t>
      </w:r>
      <w:r w:rsidR="007A3EC9" w:rsidRPr="00CA4934">
        <w:rPr>
          <w:rFonts w:ascii="Times New Roman" w:hAnsi="Times New Roman"/>
          <w:sz w:val="28"/>
          <w:szCs w:val="28"/>
        </w:rPr>
        <w:t>ами</w:t>
      </w:r>
      <w:r w:rsidRPr="00CA4934">
        <w:rPr>
          <w:rFonts w:ascii="Times New Roman" w:hAnsi="Times New Roman"/>
          <w:sz w:val="28"/>
          <w:szCs w:val="28"/>
        </w:rPr>
        <w:t>, технически</w:t>
      </w:r>
      <w:r w:rsidR="007A3EC9" w:rsidRPr="00CA4934">
        <w:rPr>
          <w:rFonts w:ascii="Times New Roman" w:hAnsi="Times New Roman"/>
          <w:sz w:val="28"/>
          <w:szCs w:val="28"/>
        </w:rPr>
        <w:t>ми</w:t>
      </w:r>
      <w:r w:rsidRPr="00CA4934">
        <w:rPr>
          <w:rFonts w:ascii="Times New Roman" w:hAnsi="Times New Roman"/>
          <w:sz w:val="28"/>
          <w:szCs w:val="28"/>
        </w:rPr>
        <w:t xml:space="preserve"> систем</w:t>
      </w:r>
      <w:r w:rsidR="007A3EC9" w:rsidRPr="00CA4934">
        <w:rPr>
          <w:rFonts w:ascii="Times New Roman" w:hAnsi="Times New Roman"/>
          <w:sz w:val="28"/>
          <w:szCs w:val="28"/>
        </w:rPr>
        <w:t>ами</w:t>
      </w:r>
      <w:r w:rsidRPr="00CA4934">
        <w:rPr>
          <w:rFonts w:ascii="Times New Roman" w:hAnsi="Times New Roman"/>
          <w:sz w:val="28"/>
          <w:szCs w:val="28"/>
        </w:rPr>
        <w:t>, материал</w:t>
      </w:r>
      <w:r w:rsidR="007A3EC9" w:rsidRPr="00CA4934">
        <w:rPr>
          <w:rFonts w:ascii="Times New Roman" w:hAnsi="Times New Roman"/>
          <w:sz w:val="28"/>
          <w:szCs w:val="28"/>
        </w:rPr>
        <w:t>ами</w:t>
      </w:r>
      <w:r w:rsidRPr="00CA4934">
        <w:rPr>
          <w:rFonts w:ascii="Times New Roman" w:hAnsi="Times New Roman"/>
          <w:sz w:val="28"/>
          <w:szCs w:val="28"/>
        </w:rPr>
        <w:t>, производство</w:t>
      </w:r>
      <w:r w:rsidR="007A3EC9" w:rsidRPr="00CA4934">
        <w:rPr>
          <w:rFonts w:ascii="Times New Roman" w:hAnsi="Times New Roman"/>
          <w:sz w:val="28"/>
          <w:szCs w:val="28"/>
        </w:rPr>
        <w:t>м</w:t>
      </w:r>
      <w:r w:rsidRPr="00CA4934">
        <w:rPr>
          <w:rFonts w:ascii="Times New Roman" w:hAnsi="Times New Roman"/>
          <w:sz w:val="28"/>
          <w:szCs w:val="28"/>
        </w:rPr>
        <w:t xml:space="preserve"> и профессиональн</w:t>
      </w:r>
      <w:r w:rsidR="007A3EC9" w:rsidRPr="00CA4934">
        <w:rPr>
          <w:rFonts w:ascii="Times New Roman" w:hAnsi="Times New Roman"/>
          <w:sz w:val="28"/>
          <w:szCs w:val="28"/>
        </w:rPr>
        <w:t>ой</w:t>
      </w:r>
      <w:r w:rsidRPr="00CA4934">
        <w:rPr>
          <w:rFonts w:ascii="Times New Roman" w:hAnsi="Times New Roman"/>
          <w:sz w:val="28"/>
          <w:szCs w:val="28"/>
        </w:rPr>
        <w:t xml:space="preserve"> деятельность</w:t>
      </w:r>
      <w:r w:rsidR="007A3EC9" w:rsidRPr="00CA4934">
        <w:rPr>
          <w:rFonts w:ascii="Times New Roman" w:hAnsi="Times New Roman"/>
          <w:sz w:val="28"/>
          <w:szCs w:val="28"/>
        </w:rPr>
        <w:t>ю</w:t>
      </w:r>
      <w:r w:rsidRPr="00CA4934">
        <w:rPr>
          <w:rFonts w:ascii="Times New Roman" w:hAnsi="Times New Roman"/>
          <w:sz w:val="28"/>
          <w:szCs w:val="28"/>
        </w:rPr>
        <w:t xml:space="preserve">. </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5D4EA3" w:rsidRPr="00CA4934">
        <w:rPr>
          <w:rFonts w:ascii="Times New Roman" w:hAnsi="Times New Roman"/>
          <w:sz w:val="28"/>
          <w:szCs w:val="28"/>
          <w:lang w:val="ru-RU"/>
        </w:rPr>
        <w:t>.2.</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Технологии обработки материалов и пищевых продук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5D4EA3" w:rsidRPr="00CA4934">
        <w:rPr>
          <w:rFonts w:ascii="Times New Roman" w:hAnsi="Times New Roman"/>
          <w:sz w:val="28"/>
          <w:szCs w:val="28"/>
          <w:lang w:val="ru-RU"/>
        </w:rPr>
        <w:t>.3.</w:t>
      </w:r>
      <w:r w:rsidR="00134744" w:rsidRPr="00CA4934">
        <w:rPr>
          <w:rFonts w:ascii="Times New Roman" w:hAnsi="Times New Roman"/>
          <w:sz w:val="28"/>
          <w:szCs w:val="28"/>
          <w:lang w:val="ru-RU"/>
        </w:rPr>
        <w:t> Модуль «Компьютерная графика. Черчение».</w:t>
      </w:r>
    </w:p>
    <w:p w:rsidR="00BF666D" w:rsidRPr="00CA4934" w:rsidRDefault="00BF666D" w:rsidP="00E41B55">
      <w:pPr>
        <w:pStyle w:val="afff2"/>
        <w:spacing w:after="0" w:line="35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 xml:space="preserve">В рамках данного модуля обучающиеся знакомятся с основными видамии областями применения графической информации, с различными типами </w:t>
      </w:r>
      <w:r w:rsidRPr="00CA4934">
        <w:rPr>
          <w:rFonts w:ascii="Times New Roman" w:hAnsi="Times New Roman" w:cs="Times New Roman"/>
          <w:color w:val="auto"/>
          <w:sz w:val="28"/>
          <w:szCs w:val="28"/>
        </w:rPr>
        <w:lastRenderedPageBreak/>
        <w:t>графических изображений и их элементами, учатся применять чертё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ётов по чертежам.</w:t>
      </w:r>
    </w:p>
    <w:p w:rsidR="00BF666D" w:rsidRPr="00CA4934" w:rsidRDefault="00BF666D" w:rsidP="00E41B55">
      <w:pPr>
        <w:pStyle w:val="afff2"/>
        <w:spacing w:after="0" w:line="35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Приобретаемые в модуле знания и умения необходимы для созданияи освоения новых технологий, а также продуктов техносферы, и направленына решение задачи укрепления кадрового потенциала российского производств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w:t>
      </w:r>
      <w:r w:rsidR="007A3EC9" w:rsidRPr="00CA4934">
        <w:rPr>
          <w:rFonts w:ascii="Times New Roman" w:hAnsi="Times New Roman" w:cs="Times New Roman"/>
          <w:sz w:val="28"/>
          <w:szCs w:val="28"/>
        </w:rPr>
        <w:t xml:space="preserve">предметные </w:t>
      </w:r>
      <w:r w:rsidRPr="00CA4934">
        <w:rPr>
          <w:rFonts w:ascii="Times New Roman" w:hAnsi="Times New Roman" w:cs="Times New Roman"/>
          <w:sz w:val="28"/>
          <w:szCs w:val="28"/>
        </w:rPr>
        <w:t>результаты за год обучения.</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5D4EA3" w:rsidRPr="00CA4934">
        <w:rPr>
          <w:rFonts w:ascii="Times New Roman" w:hAnsi="Times New Roman"/>
          <w:sz w:val="28"/>
          <w:szCs w:val="28"/>
          <w:lang w:val="ru-RU"/>
        </w:rPr>
        <w:t>.4.</w:t>
      </w:r>
      <w:r w:rsidR="00134744" w:rsidRPr="00CA4934">
        <w:rPr>
          <w:rFonts w:ascii="Times New Roman" w:hAnsi="Times New Roman"/>
          <w:sz w:val="28"/>
          <w:szCs w:val="28"/>
          <w:lang w:val="ru-RU"/>
        </w:rPr>
        <w:t> Модуль «Робототехник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В модуле наиболее полно реализуется идея конвергенции материальныхи информационных технологий. </w:t>
      </w:r>
      <w:r w:rsidR="007A3EC9" w:rsidRPr="00CA4934">
        <w:rPr>
          <w:rFonts w:ascii="Times New Roman" w:hAnsi="Times New Roman" w:cs="Times New Roman"/>
          <w:sz w:val="28"/>
          <w:szCs w:val="28"/>
        </w:rPr>
        <w:t xml:space="preserve">Значимость </w:t>
      </w:r>
      <w:r w:rsidRPr="00CA4934">
        <w:rPr>
          <w:rFonts w:ascii="Times New Roman" w:hAnsi="Times New Roman" w:cs="Times New Roman"/>
          <w:sz w:val="28"/>
          <w:szCs w:val="28"/>
        </w:rPr>
        <w:t xml:space="preserve">данного модуля заключается в том,что при </w:t>
      </w:r>
      <w:r w:rsidR="007A3EC9" w:rsidRPr="00CA4934">
        <w:rPr>
          <w:rFonts w:ascii="Times New Roman" w:hAnsi="Times New Roman" w:cs="Times New Roman"/>
          <w:sz w:val="28"/>
          <w:szCs w:val="28"/>
        </w:rPr>
        <w:t xml:space="preserve">его </w:t>
      </w:r>
      <w:r w:rsidRPr="00CA4934">
        <w:rPr>
          <w:rFonts w:ascii="Times New Roman" w:hAnsi="Times New Roman" w:cs="Times New Roman"/>
          <w:sz w:val="28"/>
          <w:szCs w:val="28"/>
        </w:rPr>
        <w:t>освоении формируются навыки работы с когнитивной составляющей (действиями, операциями и этапами)</w:t>
      </w:r>
      <w:r w:rsidR="00DF4578" w:rsidRPr="00CA4934">
        <w:rPr>
          <w:rFonts w:ascii="Times New Roman" w:hAnsi="Times New Roman" w:cs="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одуль «Робототехника» позволяет в процессе конструирования, созда</w:t>
      </w:r>
      <w:r w:rsidR="007A3EC9" w:rsidRPr="00CA4934">
        <w:rPr>
          <w:rFonts w:ascii="Times New Roman" w:hAnsi="Times New Roman" w:cs="Times New Roman"/>
          <w:sz w:val="28"/>
          <w:szCs w:val="28"/>
        </w:rPr>
        <w:t>ния действующих моделей роботов</w:t>
      </w:r>
      <w:r w:rsidRPr="00CA4934">
        <w:rPr>
          <w:rFonts w:ascii="Times New Roman" w:hAnsi="Times New Roman" w:cs="Times New Roman"/>
          <w:sz w:val="28"/>
          <w:szCs w:val="28"/>
        </w:rPr>
        <w:t xml:space="preserve"> интегрировать знания о технике и технических устройствах, электронике, программировании, фундаментальные знания, полученные в рамках </w:t>
      </w:r>
      <w:r w:rsidR="00771990" w:rsidRPr="00CA4934">
        <w:rPr>
          <w:rFonts w:ascii="Times New Roman" w:hAnsi="Times New Roman" w:cs="Times New Roman"/>
          <w:sz w:val="28"/>
          <w:szCs w:val="28"/>
        </w:rPr>
        <w:t>учебных</w:t>
      </w:r>
      <w:r w:rsidRPr="00CA4934">
        <w:rPr>
          <w:rFonts w:ascii="Times New Roman" w:hAnsi="Times New Roman" w:cs="Times New Roman"/>
          <w:sz w:val="28"/>
          <w:szCs w:val="28"/>
        </w:rPr>
        <w:t xml:space="preserve"> предметов, а также дополнительного образованияи самообразования.</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5D4EA3" w:rsidRPr="00CA4934">
        <w:rPr>
          <w:rFonts w:ascii="Times New Roman" w:hAnsi="Times New Roman"/>
          <w:sz w:val="28"/>
          <w:szCs w:val="28"/>
          <w:lang w:val="ru-RU"/>
        </w:rPr>
        <w:t>.5.</w:t>
      </w:r>
      <w:r w:rsidR="00134744" w:rsidRPr="00CA4934">
        <w:rPr>
          <w:rFonts w:ascii="Times New Roman" w:hAnsi="Times New Roman"/>
          <w:sz w:val="28"/>
          <w:szCs w:val="28"/>
          <w:lang w:val="ru-RU"/>
        </w:rPr>
        <w:t> Модуль «3D-моделирование, прототипирование, макетирование».</w:t>
      </w:r>
    </w:p>
    <w:p w:rsidR="00134744" w:rsidRPr="00CA4934" w:rsidRDefault="007A3EC9"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w:t>
      </w:r>
      <w:r w:rsidR="00134744" w:rsidRPr="00CA4934">
        <w:rPr>
          <w:rFonts w:ascii="Times New Roman" w:hAnsi="Times New Roman" w:cs="Times New Roman"/>
          <w:sz w:val="28"/>
          <w:szCs w:val="28"/>
        </w:rPr>
        <w:t xml:space="preserve">одуль в значительной мере нацелен на реализацию основного методического принципа модульного курса технологии: освоение технологии идёт неразрывнос освоением методологии познания, основой которого является моделирование.При этом связь технологии с процессом познания носит двусторонний характер: анализ модели позволяет выделить составляющие её элементы и открывает возможность </w:t>
      </w:r>
      <w:r w:rsidR="00134744" w:rsidRPr="00CA4934">
        <w:rPr>
          <w:rFonts w:ascii="Times New Roman" w:hAnsi="Times New Roman" w:cs="Times New Roman"/>
          <w:sz w:val="28"/>
          <w:szCs w:val="28"/>
        </w:rPr>
        <w:lastRenderedPageBreak/>
        <w:t>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1</w:t>
      </w:r>
      <w:r w:rsidR="005D4EA3" w:rsidRPr="00CA4934">
        <w:rPr>
          <w:rFonts w:ascii="Times New Roman" w:hAnsi="Times New Roman"/>
          <w:sz w:val="28"/>
          <w:szCs w:val="28"/>
          <w:lang w:val="ru-RU"/>
        </w:rPr>
        <w:t>.</w:t>
      </w:r>
      <w:r w:rsidR="00134744" w:rsidRPr="00CA4934">
        <w:rPr>
          <w:rFonts w:ascii="Times New Roman" w:hAnsi="Times New Roman"/>
          <w:sz w:val="28"/>
          <w:szCs w:val="28"/>
          <w:lang w:val="ru-RU"/>
        </w:rPr>
        <w:t> Вариативные модули</w:t>
      </w:r>
      <w:r w:rsidR="007A3EC9" w:rsidRPr="00CA4934">
        <w:rPr>
          <w:rFonts w:ascii="Times New Roman" w:hAnsi="Times New Roman"/>
          <w:sz w:val="28"/>
          <w:szCs w:val="28"/>
          <w:lang w:val="ru-RU"/>
        </w:rPr>
        <w:t xml:space="preserve"> программы по технологии</w:t>
      </w:r>
      <w:r w:rsidR="00134744" w:rsidRPr="00CA4934">
        <w:rPr>
          <w:rFonts w:ascii="Times New Roman" w:hAnsi="Times New Roman"/>
          <w:sz w:val="28"/>
          <w:szCs w:val="28"/>
          <w:lang w:val="ru-RU"/>
        </w:rPr>
        <w:t>.</w:t>
      </w:r>
    </w:p>
    <w:p w:rsidR="00134744" w:rsidRPr="00CA4934" w:rsidRDefault="00A67132" w:rsidP="00E41B55">
      <w:pPr>
        <w:pStyle w:val="a5"/>
        <w:widowControl/>
        <w:spacing w:after="0" w:line="350" w:lineRule="auto"/>
        <w:ind w:left="0" w:firstLine="709"/>
        <w:jc w:val="both"/>
        <w:rPr>
          <w:rFonts w:ascii="Times New Roman" w:hAnsi="Times New Roman"/>
          <w:bCs/>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1</w:t>
      </w:r>
      <w:r w:rsidR="005D4EA3" w:rsidRPr="00CA4934">
        <w:rPr>
          <w:rFonts w:ascii="Times New Roman" w:hAnsi="Times New Roman"/>
          <w:sz w:val="28"/>
          <w:szCs w:val="28"/>
          <w:lang w:val="ru-RU"/>
        </w:rPr>
        <w:t>.1.</w:t>
      </w:r>
      <w:r w:rsidR="00134744" w:rsidRPr="00CA4934">
        <w:rPr>
          <w:rFonts w:ascii="Times New Roman" w:hAnsi="Times New Roman"/>
          <w:sz w:val="28"/>
          <w:szCs w:val="28"/>
        </w:rPr>
        <w:t> </w:t>
      </w:r>
      <w:r w:rsidR="00134744" w:rsidRPr="00CA4934">
        <w:rPr>
          <w:rFonts w:ascii="Times New Roman" w:hAnsi="Times New Roman"/>
          <w:bCs/>
          <w:sz w:val="28"/>
          <w:szCs w:val="28"/>
          <w:lang w:val="ru-RU"/>
        </w:rPr>
        <w:t>Модуль «Автоматизированные системы».</w:t>
      </w:r>
    </w:p>
    <w:p w:rsidR="00BF666D" w:rsidRPr="00CA4934" w:rsidRDefault="00BF666D" w:rsidP="00E41B55">
      <w:pPr>
        <w:pStyle w:val="afff2"/>
        <w:spacing w:after="0" w:line="35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освоения модуля 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rsidR="00134744" w:rsidRPr="00CA4934" w:rsidRDefault="00A67132" w:rsidP="00E41B55">
      <w:pPr>
        <w:pStyle w:val="a5"/>
        <w:widowControl/>
        <w:spacing w:after="0" w:line="350" w:lineRule="auto"/>
        <w:ind w:left="0" w:firstLine="709"/>
        <w:jc w:val="both"/>
        <w:rPr>
          <w:rFonts w:ascii="Times New Roman" w:hAnsi="Times New Roman"/>
          <w:bCs/>
          <w:sz w:val="28"/>
          <w:szCs w:val="28"/>
          <w:lang w:val="ru-RU"/>
        </w:rPr>
      </w:pPr>
      <w:r w:rsidRPr="00CA4934">
        <w:rPr>
          <w:rFonts w:ascii="Times New Roman" w:hAnsi="Times New Roman"/>
          <w:bCs/>
          <w:sz w:val="28"/>
          <w:szCs w:val="28"/>
          <w:lang w:val="ru-RU"/>
        </w:rPr>
        <w:t>162.</w:t>
      </w:r>
      <w:r w:rsidR="005D4EA3" w:rsidRPr="00CA4934">
        <w:rPr>
          <w:rFonts w:ascii="Times New Roman" w:hAnsi="Times New Roman"/>
          <w:bCs/>
          <w:sz w:val="28"/>
          <w:szCs w:val="28"/>
          <w:lang w:val="ru-RU"/>
        </w:rPr>
        <w:t>2.1</w:t>
      </w:r>
      <w:r w:rsidR="00DF4578" w:rsidRPr="00CA4934">
        <w:rPr>
          <w:rFonts w:ascii="Times New Roman" w:hAnsi="Times New Roman"/>
          <w:bCs/>
          <w:sz w:val="28"/>
          <w:szCs w:val="28"/>
          <w:lang w:val="ru-RU"/>
        </w:rPr>
        <w:t>1</w:t>
      </w:r>
      <w:r w:rsidR="005D4EA3" w:rsidRPr="00CA4934">
        <w:rPr>
          <w:rFonts w:ascii="Times New Roman" w:hAnsi="Times New Roman"/>
          <w:bCs/>
          <w:sz w:val="28"/>
          <w:szCs w:val="28"/>
          <w:lang w:val="ru-RU"/>
        </w:rPr>
        <w:t>.2.</w:t>
      </w:r>
      <w:r w:rsidR="00134744" w:rsidRPr="00CA4934">
        <w:rPr>
          <w:rFonts w:ascii="Times New Roman" w:hAnsi="Times New Roman"/>
          <w:bCs/>
          <w:sz w:val="28"/>
          <w:szCs w:val="28"/>
        </w:rPr>
        <w:t> </w:t>
      </w:r>
      <w:r w:rsidR="00134744" w:rsidRPr="00CA4934">
        <w:rPr>
          <w:rFonts w:ascii="Times New Roman" w:hAnsi="Times New Roman"/>
          <w:bCs/>
          <w:sz w:val="28"/>
          <w:szCs w:val="28"/>
          <w:lang w:val="ru-RU"/>
        </w:rPr>
        <w:t>Модул</w:t>
      </w:r>
      <w:r w:rsidR="00120DB1" w:rsidRPr="00CA4934">
        <w:rPr>
          <w:rFonts w:ascii="Times New Roman" w:hAnsi="Times New Roman"/>
          <w:bCs/>
          <w:sz w:val="28"/>
          <w:szCs w:val="28"/>
          <w:lang w:val="ru-RU"/>
        </w:rPr>
        <w:t>и</w:t>
      </w:r>
      <w:r w:rsidR="00134744" w:rsidRPr="00CA4934">
        <w:rPr>
          <w:rFonts w:ascii="Times New Roman" w:hAnsi="Times New Roman"/>
          <w:bCs/>
          <w:sz w:val="28"/>
          <w:szCs w:val="28"/>
          <w:lang w:val="ru-RU"/>
        </w:rPr>
        <w:t xml:space="preserve"> «Животноводство» и «Растениеводство».</w:t>
      </w:r>
    </w:p>
    <w:p w:rsidR="00134744" w:rsidRPr="00CA4934" w:rsidRDefault="00120DB1"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w:t>
      </w:r>
      <w:r w:rsidR="00134744" w:rsidRPr="00CA4934">
        <w:rPr>
          <w:rFonts w:ascii="Times New Roman" w:hAnsi="Times New Roman" w:cs="Times New Roman"/>
          <w:sz w:val="28"/>
          <w:szCs w:val="28"/>
        </w:rPr>
        <w:t>одули знакомят обучающихся с классическими и современными технологиями в сельскохозяйс</w:t>
      </w:r>
      <w:r w:rsidR="00BB604A" w:rsidRPr="00CA4934">
        <w:rPr>
          <w:rFonts w:ascii="Times New Roman" w:hAnsi="Times New Roman" w:cs="Times New Roman"/>
          <w:sz w:val="28"/>
          <w:szCs w:val="28"/>
        </w:rPr>
        <w:t xml:space="preserve">твенной сфере, </w:t>
      </w:r>
      <w:r w:rsidRPr="00CA4934">
        <w:rPr>
          <w:rFonts w:ascii="Times New Roman" w:hAnsi="Times New Roman" w:cs="Times New Roman"/>
          <w:sz w:val="28"/>
          <w:szCs w:val="28"/>
        </w:rPr>
        <w:t xml:space="preserve">направленными </w:t>
      </w:r>
      <w:r w:rsidR="00134744" w:rsidRPr="00CA4934">
        <w:rPr>
          <w:rFonts w:ascii="Times New Roman" w:hAnsi="Times New Roman" w:cs="Times New Roman"/>
          <w:sz w:val="28"/>
          <w:szCs w:val="28"/>
        </w:rPr>
        <w:t xml:space="preserve">на природные объекты, имеющие свои биологические циклы. </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1</w:t>
      </w:r>
      <w:r w:rsidR="005D4EA3" w:rsidRPr="00CA4934">
        <w:rPr>
          <w:rFonts w:ascii="Times New Roman" w:hAnsi="Times New Roman"/>
          <w:sz w:val="28"/>
          <w:szCs w:val="28"/>
          <w:lang w:val="ru-RU"/>
        </w:rPr>
        <w:t>.</w:t>
      </w:r>
      <w:r w:rsidR="00DF4578" w:rsidRPr="00CA4934">
        <w:rPr>
          <w:rFonts w:ascii="Times New Roman" w:hAnsi="Times New Roman"/>
          <w:sz w:val="28"/>
          <w:szCs w:val="28"/>
          <w:lang w:val="ru-RU"/>
        </w:rPr>
        <w:t>3</w:t>
      </w:r>
      <w:r w:rsidR="005D4EA3" w:rsidRPr="00CA4934">
        <w:rPr>
          <w:rFonts w:ascii="Times New Roman" w:hAnsi="Times New Roman"/>
          <w:sz w:val="28"/>
          <w:szCs w:val="28"/>
          <w:lang w:val="ru-RU"/>
        </w:rPr>
        <w:t>.</w:t>
      </w:r>
      <w:r w:rsidR="00134744" w:rsidRPr="00CA4934">
        <w:rPr>
          <w:rFonts w:ascii="Times New Roman" w:hAnsi="Times New Roman"/>
          <w:bCs/>
          <w:sz w:val="28"/>
          <w:szCs w:val="28"/>
          <w:lang w:val="ru-RU"/>
        </w:rPr>
        <w:t xml:space="preserve">В курсе технологии осуществляется реализация </w:t>
      </w:r>
      <w:r w:rsidR="00134744" w:rsidRPr="00CA4934">
        <w:rPr>
          <w:rStyle w:val="afff5"/>
          <w:rFonts w:ascii="Times New Roman" w:hAnsi="Times New Roman"/>
          <w:b w:val="0"/>
          <w:sz w:val="28"/>
          <w:szCs w:val="28"/>
          <w:lang w:val="ru-RU"/>
        </w:rPr>
        <w:t>межпредметных связей</w:t>
      </w:r>
      <w:r w:rsidR="00134744" w:rsidRPr="00CA4934">
        <w:rPr>
          <w:rFonts w:ascii="Times New Roman" w:hAnsi="Times New Roman"/>
          <w:sz w:val="28"/>
          <w:szCs w:val="28"/>
          <w:lang w:val="ru-RU"/>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5"/>
          <w:rFonts w:ascii="Times New Roman" w:hAnsi="Times New Roman" w:cs="Times New Roman"/>
          <w:b w:val="0"/>
          <w:sz w:val="28"/>
          <w:szCs w:val="28"/>
        </w:rPr>
        <w:t>алгеброй</w:t>
      </w:r>
      <w:r w:rsidRPr="00CA4934">
        <w:rPr>
          <w:rFonts w:ascii="Times New Roman" w:hAnsi="Times New Roman" w:cs="Times New Roman"/>
          <w:sz w:val="28"/>
          <w:szCs w:val="28"/>
        </w:rPr>
        <w:t xml:space="preserve"> и </w:t>
      </w:r>
      <w:r w:rsidRPr="00CA4934">
        <w:rPr>
          <w:rStyle w:val="afff5"/>
          <w:rFonts w:ascii="Times New Roman" w:hAnsi="Times New Roman" w:cs="Times New Roman"/>
          <w:b w:val="0"/>
          <w:sz w:val="28"/>
          <w:szCs w:val="28"/>
        </w:rPr>
        <w:t>геометрией</w:t>
      </w:r>
      <w:r w:rsidRPr="00CA4934">
        <w:rPr>
          <w:rFonts w:ascii="Times New Roman" w:hAnsi="Times New Roman" w:cs="Times New Roman"/>
          <w:sz w:val="28"/>
          <w:szCs w:val="28"/>
        </w:rPr>
        <w:t xml:space="preserve"> при изучении модулей «Компьютерная графика. Черчение», «3D-моделирование, прототипирование, макетирование», «Технологии обработки материалов и пищевых продук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5"/>
          <w:rFonts w:ascii="Times New Roman" w:hAnsi="Times New Roman" w:cs="Times New Roman"/>
          <w:b w:val="0"/>
          <w:sz w:val="28"/>
          <w:szCs w:val="28"/>
        </w:rPr>
        <w:t>химией</w:t>
      </w:r>
      <w:r w:rsidRPr="00CA4934">
        <w:rPr>
          <w:rFonts w:ascii="Times New Roman" w:hAnsi="Times New Roman" w:cs="Times New Roman"/>
          <w:sz w:val="28"/>
          <w:szCs w:val="28"/>
        </w:rPr>
        <w:t xml:space="preserve"> при освоении разделов, связанных с технологиями химической промышленности в инвариантных модулях;</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5"/>
          <w:rFonts w:ascii="Times New Roman" w:hAnsi="Times New Roman" w:cs="Times New Roman"/>
          <w:b w:val="0"/>
          <w:sz w:val="28"/>
          <w:szCs w:val="28"/>
        </w:rPr>
        <w:t>биологией</w:t>
      </w:r>
      <w:r w:rsidRPr="00CA4934">
        <w:rPr>
          <w:rFonts w:ascii="Times New Roman" w:hAnsi="Times New Roman" w:cs="Times New Roman"/>
          <w:sz w:val="28"/>
          <w:szCs w:val="28"/>
        </w:rPr>
        <w:t>при изучении современных биотехнологий в инвариантных модулях и при освоении вариативных модулей «Растениеводство»и «Животноводство»;</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5"/>
          <w:rFonts w:ascii="Times New Roman" w:hAnsi="Times New Roman" w:cs="Times New Roman"/>
          <w:b w:val="0"/>
          <w:sz w:val="28"/>
          <w:szCs w:val="28"/>
        </w:rPr>
        <w:t>физикой</w:t>
      </w:r>
      <w:r w:rsidRPr="00CA4934">
        <w:rPr>
          <w:rFonts w:ascii="Times New Roman" w:hAnsi="Times New Roman" w:cs="Times New Roman"/>
          <w:sz w:val="28"/>
          <w:szCs w:val="28"/>
        </w:rPr>
        <w:t xml:space="preserve"> при освоении моделей машин и механизмов, модуля «Робототехника», «3D-моделирование, прототипирование, макетирование», «Технологии обработки материалов и пищевых продук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002A41B3" w:rsidRPr="00CA4934">
        <w:rPr>
          <w:rStyle w:val="afff5"/>
          <w:rFonts w:ascii="Times New Roman" w:hAnsi="Times New Roman" w:cs="Times New Roman"/>
          <w:b w:val="0"/>
          <w:sz w:val="28"/>
          <w:szCs w:val="28"/>
        </w:rPr>
        <w:t>информатикой и ИКТ</w:t>
      </w:r>
      <w:r w:rsidRPr="00CA4934">
        <w:rPr>
          <w:rFonts w:ascii="Times New Roman" w:hAnsi="Times New Roman" w:cs="Times New Roman"/>
          <w:sz w:val="28"/>
          <w:szCs w:val="28"/>
        </w:rPr>
        <w:t xml:space="preserve">при освоении в инвариантных и вариативных модулях </w:t>
      </w:r>
      <w:r w:rsidRPr="00CA4934">
        <w:rPr>
          <w:rFonts w:ascii="Times New Roman" w:hAnsi="Times New Roman" w:cs="Times New Roman"/>
          <w:sz w:val="28"/>
          <w:szCs w:val="28"/>
        </w:rPr>
        <w:lastRenderedPageBreak/>
        <w:t>информационных процессов сбора, хранения, преобразования и пе</w:t>
      </w:r>
      <w:r w:rsidR="002A41B3" w:rsidRPr="00CA4934">
        <w:rPr>
          <w:rFonts w:ascii="Times New Roman" w:hAnsi="Times New Roman" w:cs="Times New Roman"/>
          <w:sz w:val="28"/>
          <w:szCs w:val="28"/>
        </w:rPr>
        <w:t xml:space="preserve">редачи информации, протекающих </w:t>
      </w:r>
      <w:r w:rsidRPr="00CA4934">
        <w:rPr>
          <w:rFonts w:ascii="Times New Roman" w:hAnsi="Times New Roman" w:cs="Times New Roman"/>
          <w:sz w:val="28"/>
          <w:szCs w:val="28"/>
        </w:rPr>
        <w:t>в технических системах, использовании программных сервис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Style w:val="afff5"/>
          <w:rFonts w:ascii="Times New Roman" w:hAnsi="Times New Roman" w:cs="Times New Roman"/>
          <w:b w:val="0"/>
          <w:sz w:val="28"/>
          <w:szCs w:val="28"/>
        </w:rPr>
        <w:t>систорией</w:t>
      </w:r>
      <w:r w:rsidRPr="00CA4934">
        <w:rPr>
          <w:rFonts w:ascii="Times New Roman" w:hAnsi="Times New Roman" w:cs="Times New Roman"/>
          <w:sz w:val="28"/>
          <w:szCs w:val="28"/>
        </w:rPr>
        <w:t xml:space="preserve"> и</w:t>
      </w:r>
      <w:r w:rsidRPr="00CA4934">
        <w:rPr>
          <w:rStyle w:val="afff5"/>
          <w:rFonts w:ascii="Times New Roman" w:hAnsi="Times New Roman" w:cs="Times New Roman"/>
          <w:b w:val="0"/>
          <w:sz w:val="28"/>
          <w:szCs w:val="28"/>
        </w:rPr>
        <w:t>искусством</w:t>
      </w:r>
      <w:r w:rsidRPr="00CA4934">
        <w:rPr>
          <w:rFonts w:ascii="Times New Roman" w:hAnsi="Times New Roman" w:cs="Times New Roman"/>
          <w:sz w:val="28"/>
          <w:szCs w:val="28"/>
        </w:rPr>
        <w:t>при освоении элементов промышленной эстетики, народных ремёсел в инвариантном модуле «Производство и технолог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5"/>
          <w:rFonts w:ascii="Times New Roman" w:hAnsi="Times New Roman" w:cs="Times New Roman"/>
          <w:b w:val="0"/>
          <w:sz w:val="28"/>
          <w:szCs w:val="28"/>
        </w:rPr>
        <w:t>обществознанием</w:t>
      </w:r>
      <w:r w:rsidRPr="00CA4934">
        <w:rPr>
          <w:rFonts w:ascii="Times New Roman" w:hAnsi="Times New Roman" w:cs="Times New Roman"/>
          <w:sz w:val="28"/>
          <w:szCs w:val="28"/>
        </w:rPr>
        <w:t>при освоении темы «Технология и мир. Современная техносфера» в инвариантном модуле «Производство и технология».</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1</w:t>
      </w:r>
      <w:r w:rsidR="005D4EA3" w:rsidRPr="00CA4934">
        <w:rPr>
          <w:rFonts w:ascii="Times New Roman" w:hAnsi="Times New Roman"/>
          <w:sz w:val="28"/>
          <w:szCs w:val="28"/>
          <w:lang w:val="ru-RU"/>
        </w:rPr>
        <w:t>.</w:t>
      </w:r>
      <w:r w:rsidR="00DF4578" w:rsidRPr="00CA4934">
        <w:rPr>
          <w:rFonts w:ascii="Times New Roman" w:hAnsi="Times New Roman"/>
          <w:sz w:val="28"/>
          <w:szCs w:val="28"/>
          <w:lang w:val="ru-RU"/>
        </w:rPr>
        <w:t>4</w:t>
      </w:r>
      <w:r w:rsidR="005D4EA3" w:rsidRPr="00CA4934">
        <w:rPr>
          <w:rFonts w:ascii="Times New Roman" w:hAnsi="Times New Roman"/>
          <w:sz w:val="28"/>
          <w:szCs w:val="28"/>
          <w:lang w:val="ru-RU"/>
        </w:rPr>
        <w:t>.</w:t>
      </w:r>
      <w:r w:rsidR="00134744" w:rsidRPr="00CA4934">
        <w:rPr>
          <w:rFonts w:ascii="Times New Roman" w:hAnsi="Times New Roman"/>
          <w:sz w:val="28"/>
          <w:szCs w:val="28"/>
          <w:lang w:val="ru-RU"/>
        </w:rPr>
        <w:t>Общее число часов, рекомендованных для изучения технологии, – 272 часа: в 5 классе – 68 часов (2 часа в неделю), в 6 классе – 68 часов(2 часа в неделю), в 7 классе – 68 часов (2 часа в неделю), в 8 классе– 34 часа(1 час в неделю), в 9 классе – 34 часа (1 час в неделю). Дополнительно рекомендуется выделить за счёт внеурочной деятельности в 8 классе – 34 часа(1 час в неделю), в 9 классе – 68 часов (2 часа в неделю).</w:t>
      </w:r>
    </w:p>
    <w:p w:rsidR="00134744" w:rsidRPr="00CA4934" w:rsidRDefault="00A67132" w:rsidP="00E41B55">
      <w:pPr>
        <w:pStyle w:val="a5"/>
        <w:widowControl/>
        <w:spacing w:after="0" w:line="350" w:lineRule="auto"/>
        <w:ind w:left="0" w:firstLine="709"/>
        <w:jc w:val="both"/>
        <w:rPr>
          <w:rFonts w:ascii="Times New Roman" w:hAnsi="Times New Roman"/>
          <w:bCs/>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w:t>
      </w:r>
      <w:r w:rsidR="00134744" w:rsidRPr="00CA4934">
        <w:rPr>
          <w:rFonts w:ascii="Times New Roman" w:hAnsi="Times New Roman"/>
          <w:sz w:val="28"/>
          <w:szCs w:val="28"/>
        </w:rPr>
        <w:t> </w:t>
      </w:r>
      <w:r w:rsidR="00134744" w:rsidRPr="00CA4934">
        <w:rPr>
          <w:rFonts w:ascii="Times New Roman" w:hAnsi="Times New Roman"/>
          <w:bCs/>
          <w:sz w:val="28"/>
          <w:szCs w:val="28"/>
          <w:lang w:val="ru-RU"/>
        </w:rPr>
        <w:t>Содержание обучения технологии.</w:t>
      </w:r>
    </w:p>
    <w:p w:rsidR="00134744" w:rsidRPr="00CA4934" w:rsidRDefault="00A67132" w:rsidP="00E41B55">
      <w:pPr>
        <w:pStyle w:val="a5"/>
        <w:widowControl/>
        <w:spacing w:after="0" w:line="350" w:lineRule="auto"/>
        <w:ind w:left="0" w:firstLine="709"/>
        <w:jc w:val="both"/>
        <w:rPr>
          <w:rFonts w:ascii="Times New Roman" w:hAnsi="Times New Roman"/>
          <w:bCs/>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w:t>
      </w:r>
      <w:r w:rsidR="00134744" w:rsidRPr="00CA4934">
        <w:rPr>
          <w:rFonts w:ascii="Times New Roman" w:hAnsi="Times New Roman"/>
          <w:sz w:val="28"/>
          <w:szCs w:val="28"/>
        </w:rPr>
        <w:t> </w:t>
      </w:r>
      <w:r w:rsidR="00134744" w:rsidRPr="00CA4934">
        <w:rPr>
          <w:rFonts w:ascii="Times New Roman" w:hAnsi="Times New Roman"/>
          <w:bCs/>
          <w:sz w:val="28"/>
          <w:szCs w:val="28"/>
          <w:lang w:val="ru-RU"/>
        </w:rPr>
        <w:t>Инвариантные модули.</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1.</w:t>
      </w:r>
      <w:r w:rsidR="00134744" w:rsidRPr="00CA4934">
        <w:rPr>
          <w:rFonts w:ascii="Times New Roman" w:hAnsi="Times New Roman"/>
          <w:sz w:val="28"/>
          <w:szCs w:val="28"/>
          <w:lang w:val="ru-RU"/>
        </w:rPr>
        <w:t>Модуль «Производство и технолог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5 класс</w:t>
      </w:r>
      <w:r w:rsidRPr="00CA4934">
        <w:rPr>
          <w:rFonts w:ascii="Times New Roman" w:hAnsi="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и вокруг нас. Преобразующая деятельность человека и технологии. Мир идей и создание новых вещей и продуктов. Производственная деятельность.</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атериальный мир и потребности человека. Свойства веще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атериалы и сырьё. Естественные (природные) и искусственные материал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атериальные технологии. Технологический процесс.</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изводство и техника. Роль техники в производственной деятельности человек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Когнитивные технологии: мозговой штурм, метод интеллект-карт, метод фокальных объектов и други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екты и ресурсы в производственной деятельности человека. Проекткак форма организации деятельности. Виды проектов. Этапы проектной деятельности. Проектная документац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Какие бывают професс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6 класс</w:t>
      </w:r>
      <w:r w:rsidRPr="00CA4934">
        <w:rPr>
          <w:rFonts w:ascii="Times New Roman" w:hAnsi="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lastRenderedPageBreak/>
        <w:t>Производственно-технологические задачи и способы их реше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одели и моделирование. Виды машин и механизмов. Моделирование технических устройств. Кинематические схем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Конструирование изделий. Конструкторская документация. Конструированиеи производство техники. Усовершенствование конструкции. Основы изобретательской и рационализаторской деятельност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ческие задачи, решаемые в процессе производства и создания изделий. Соблюдение технологии и качество изделия (продук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нформационные технологии. Перспективные технолог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7 класс</w:t>
      </w:r>
      <w:r w:rsidR="00B671C8" w:rsidRPr="00CA4934">
        <w:rPr>
          <w:rFonts w:ascii="Times New Roman" w:hAnsi="Times New Roman" w:cs="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технологий как основная задача современной науки. История развития технологи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Эстетическая ценность результатов труда. Промышленная эстетика. Дизайн.</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Народные ремёсла. Народные ремёсла и промыслы Росс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Цифровизация производства. Цифровые технологии и способы обработки информа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Управление технологическими процессами. Управление производством. Современные и перспективные технолог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высокотехнологичных отраслей. «Высокие технологии» двойного назначе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Разработка и внедрение технологий многократного использования материалов, технологий безотходного производств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временная техносфера. Проблема взаимодействия природы и техносфер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временный транспорт и перспективы его развития.</w:t>
      </w:r>
    </w:p>
    <w:p w:rsidR="00134744" w:rsidRPr="00CA4934" w:rsidRDefault="00134744" w:rsidP="00E41B55">
      <w:pPr>
        <w:pStyle w:val="afff2"/>
        <w:spacing w:after="0" w:line="350" w:lineRule="auto"/>
        <w:ind w:firstLine="709"/>
        <w:rPr>
          <w:rFonts w:ascii="Times New Roman" w:hAnsi="Times New Roman"/>
          <w:sz w:val="28"/>
          <w:szCs w:val="28"/>
        </w:rPr>
      </w:pPr>
      <w:r w:rsidRPr="00CA4934">
        <w:rPr>
          <w:rFonts w:ascii="Times New Roman" w:hAnsi="Times New Roman" w:cs="Times New Roman"/>
          <w:sz w:val="28"/>
          <w:szCs w:val="28"/>
        </w:rPr>
        <w:t>8 класс</w:t>
      </w:r>
      <w:r w:rsidRPr="00CA4934">
        <w:rPr>
          <w:rFonts w:ascii="Times New Roman" w:hAnsi="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бщие принципы управления. Самоуправляемые системы. Устойчивость систем управления. Устойчивость технических систем.</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изводство и его виды.</w:t>
      </w:r>
    </w:p>
    <w:p w:rsidR="00134744" w:rsidRPr="00CA4934" w:rsidRDefault="00134744" w:rsidP="00E41B55">
      <w:pPr>
        <w:pStyle w:val="afff2"/>
        <w:spacing w:after="0" w:line="350" w:lineRule="auto"/>
        <w:ind w:firstLine="709"/>
        <w:rPr>
          <w:rFonts w:ascii="Times New Roman" w:hAnsi="Times New Roman" w:cs="Times New Roman"/>
          <w:spacing w:val="-3"/>
          <w:sz w:val="28"/>
          <w:szCs w:val="28"/>
        </w:rPr>
      </w:pPr>
      <w:r w:rsidRPr="00CA4934">
        <w:rPr>
          <w:rFonts w:ascii="Times New Roman" w:hAnsi="Times New Roman" w:cs="Times New Roman"/>
          <w:spacing w:val="-3"/>
          <w:sz w:val="28"/>
          <w:szCs w:val="28"/>
        </w:rPr>
        <w:t>Биотехнологии в решении экологических проблем. Биоэнергетика. Перспективные технологии (в том числе нанотехнолог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феры применения современных технологи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lastRenderedPageBreak/>
        <w:t>Рынок труда. Функции рынка труда. Трудовые ресурс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ир профессий. Профессия, квалификация и компетен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ыбор профессии в зависимости от интересов и способностей человека.</w:t>
      </w:r>
    </w:p>
    <w:p w:rsidR="00134744" w:rsidRPr="00CA4934" w:rsidRDefault="00134744" w:rsidP="00E41B55">
      <w:pPr>
        <w:pStyle w:val="afff2"/>
        <w:spacing w:after="0" w:line="350" w:lineRule="auto"/>
        <w:ind w:firstLine="709"/>
        <w:rPr>
          <w:rStyle w:val="afff5"/>
          <w:rFonts w:ascii="Times New Roman" w:hAnsi="Times New Roman" w:cs="Times New Roman"/>
          <w:b w:val="0"/>
          <w:sz w:val="28"/>
          <w:szCs w:val="28"/>
        </w:rPr>
      </w:pPr>
      <w:r w:rsidRPr="00CA4934">
        <w:rPr>
          <w:rStyle w:val="afff5"/>
          <w:rFonts w:ascii="Times New Roman" w:hAnsi="Times New Roman" w:cs="Times New Roman"/>
          <w:b w:val="0"/>
          <w:sz w:val="28"/>
          <w:szCs w:val="28"/>
        </w:rPr>
        <w:t>9 класс.</w:t>
      </w:r>
    </w:p>
    <w:p w:rsidR="00134744" w:rsidRPr="00CA4934" w:rsidRDefault="00134744" w:rsidP="00E41B55">
      <w:pPr>
        <w:pStyle w:val="afff2"/>
        <w:spacing w:after="0" w:line="350" w:lineRule="auto"/>
        <w:ind w:firstLine="709"/>
        <w:rPr>
          <w:rStyle w:val="afff5"/>
          <w:rFonts w:ascii="Times New Roman" w:hAnsi="Times New Roman" w:cs="Times New Roman"/>
          <w:b w:val="0"/>
          <w:sz w:val="28"/>
          <w:szCs w:val="28"/>
        </w:rPr>
      </w:pPr>
      <w:r w:rsidRPr="00CA4934">
        <w:rPr>
          <w:rStyle w:val="afff5"/>
          <w:rFonts w:ascii="Times New Roman" w:hAnsi="Times New Roman" w:cs="Times New Roman"/>
          <w:b w:val="0"/>
          <w:sz w:val="28"/>
          <w:szCs w:val="28"/>
        </w:rPr>
        <w:t>Предпринимательство.</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ущность культуры предпринимательства. Корпоративная культура. Предпринимательская этика. Виды предпринимательской деятельности. Типы организаций. Сфера принятия управленческих решений. Внутренняя и внешняя среда предпринимательства. Базовые составляющие внутренней среды. Формирование цены товар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нешние и внутренние угрозы безопасности фирмы. Основные элементы механизма защиты предпринимательской тайны. Защита предпринимательской тайны и обеспечение безопасности фирм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я, инструменты и технологии имитационного моделирования экономической деятельности. 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Эффективность предпринимательской деятельности. Принципы и методы оценки. Контроль эффективности, оптимизация предпринимательской деятельности. Технологическое предпринимательство. Инновации и их виды. Новые рынкидля продуктов.</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2.</w:t>
      </w:r>
      <w:r w:rsidR="00134744" w:rsidRPr="00CA4934">
        <w:rPr>
          <w:rFonts w:ascii="Times New Roman" w:hAnsi="Times New Roman"/>
          <w:sz w:val="28"/>
          <w:szCs w:val="28"/>
          <w:lang w:val="ru-RU"/>
        </w:rPr>
        <w:t>Модуль «Технологии обработки материалов и пищевых продуктов».</w:t>
      </w:r>
    </w:p>
    <w:p w:rsidR="00134744" w:rsidRPr="00CA4934" w:rsidRDefault="00134744" w:rsidP="00E41B55">
      <w:pPr>
        <w:pStyle w:val="53"/>
        <w:spacing w:before="0" w:after="0" w:line="350" w:lineRule="auto"/>
        <w:ind w:firstLine="709"/>
        <w:jc w:val="both"/>
        <w:rPr>
          <w:rStyle w:val="afff5"/>
          <w:rFonts w:eastAsia="Calibri"/>
          <w:spacing w:val="-4"/>
          <w:sz w:val="28"/>
          <w:szCs w:val="28"/>
        </w:rPr>
      </w:pPr>
      <w:r w:rsidRPr="00CA4934">
        <w:rPr>
          <w:rStyle w:val="afff5"/>
          <w:rFonts w:eastAsia="Calibri"/>
          <w:spacing w:val="-4"/>
          <w:sz w:val="28"/>
          <w:szCs w:val="28"/>
        </w:rPr>
        <w:t>5 класс.</w:t>
      </w:r>
    </w:p>
    <w:p w:rsidR="00134744" w:rsidRPr="00CA4934" w:rsidRDefault="00134744" w:rsidP="00E41B55">
      <w:pPr>
        <w:pStyle w:val="53"/>
        <w:spacing w:before="0" w:after="0" w:line="350" w:lineRule="auto"/>
        <w:ind w:firstLine="709"/>
        <w:jc w:val="both"/>
        <w:rPr>
          <w:rStyle w:val="afff5"/>
          <w:rFonts w:eastAsia="Calibri"/>
          <w:bCs/>
          <w:sz w:val="28"/>
          <w:szCs w:val="28"/>
        </w:rPr>
      </w:pPr>
      <w:r w:rsidRPr="00CA4934">
        <w:rPr>
          <w:rStyle w:val="afff5"/>
          <w:rFonts w:eastAsia="Calibri"/>
          <w:spacing w:val="-4"/>
          <w:sz w:val="28"/>
          <w:szCs w:val="28"/>
        </w:rPr>
        <w:t>Технологии обработки конструкционных материалов</w:t>
      </w:r>
      <w:r w:rsidRPr="00CA4934">
        <w:rPr>
          <w:rStyle w:val="afff5"/>
          <w:rFonts w:eastAsia="Calibri"/>
          <w:sz w:val="28"/>
          <w:szCs w:val="28"/>
        </w:rPr>
        <w:t>.</w:t>
      </w:r>
    </w:p>
    <w:p w:rsidR="00134744" w:rsidRPr="00CA4934" w:rsidRDefault="00134744" w:rsidP="00E41B55">
      <w:pPr>
        <w:pStyle w:val="afff2"/>
        <w:spacing w:after="0" w:line="350" w:lineRule="auto"/>
        <w:ind w:firstLine="709"/>
        <w:rPr>
          <w:rFonts w:ascii="Times New Roman" w:hAnsi="Times New Roman" w:cs="Times New Roman"/>
          <w:spacing w:val="1"/>
          <w:sz w:val="28"/>
          <w:szCs w:val="28"/>
        </w:rPr>
      </w:pPr>
      <w:r w:rsidRPr="00CA4934">
        <w:rPr>
          <w:rFonts w:ascii="Times New Roman" w:hAnsi="Times New Roman" w:cs="Times New Roman"/>
          <w:spacing w:val="1"/>
          <w:sz w:val="28"/>
          <w:szCs w:val="28"/>
        </w:rPr>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Бумага и её свойства. Производство бумаги, история и современные технолог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Использование древесины человеком (история и современность). Использование древесины и охрана природы.Общие сведения о древесине хвойных </w:t>
      </w:r>
      <w:r w:rsidRPr="00CA4934">
        <w:rPr>
          <w:rFonts w:ascii="Times New Roman" w:hAnsi="Times New Roman" w:cs="Times New Roman"/>
          <w:sz w:val="28"/>
          <w:szCs w:val="28"/>
        </w:rPr>
        <w:lastRenderedPageBreak/>
        <w:t>и лиственных пород. Пиломатериалы.Способы обработки древесины. Организация рабочего места при работе с древесино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Ручной и электрифицированный инструмент для обработки древесин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перации (основные): разметка, пиление, сверление, зачистка, декорирование древесин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Народные промыслы по обработке древесин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производством и обработкой древесины.</w:t>
      </w:r>
    </w:p>
    <w:p w:rsidR="00134744" w:rsidRPr="00CA4934" w:rsidRDefault="00134744" w:rsidP="00E41B55">
      <w:pPr>
        <w:pStyle w:val="afff2"/>
        <w:spacing w:after="0" w:line="35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Индивидуальный творческий (учебный) проект «Изделие из древесины».</w:t>
      </w:r>
    </w:p>
    <w:p w:rsidR="00134744" w:rsidRPr="00CA4934" w:rsidRDefault="00134744" w:rsidP="00E41B55">
      <w:pPr>
        <w:pStyle w:val="53"/>
        <w:spacing w:before="0" w:after="0" w:line="350" w:lineRule="auto"/>
        <w:ind w:firstLine="709"/>
        <w:jc w:val="both"/>
        <w:rPr>
          <w:rStyle w:val="afff5"/>
          <w:rFonts w:eastAsia="Calibri"/>
          <w:bCs/>
          <w:sz w:val="28"/>
          <w:szCs w:val="28"/>
        </w:rPr>
      </w:pPr>
      <w:r w:rsidRPr="00CA4934">
        <w:rPr>
          <w:rStyle w:val="afff5"/>
          <w:rFonts w:eastAsia="Calibri"/>
          <w:sz w:val="28"/>
          <w:szCs w:val="28"/>
        </w:rPr>
        <w:t>Технологии обработки пищевых продук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бщие сведения о питании и технологиях приготовления пищ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Рациональное, здоровое питание, режим питания, пищевая пирамид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я приготовления блюд из яиц, круп, овощей. Определение качества продуктов, правила хранения продук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нтерьер кухни, рациональное размещение мебели. Посуда, инструменты, приспособления для обработки пищевых продуктов, приготовления блюд.</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авила этикета за столом. Условия хранения продуктов питания. Утилизация бытовых и пищевых отход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производством и обработкой пищевых продуктов.</w:t>
      </w:r>
    </w:p>
    <w:p w:rsidR="00134744" w:rsidRPr="00CA4934" w:rsidRDefault="00134744" w:rsidP="00E41B55">
      <w:pPr>
        <w:pStyle w:val="afff2"/>
        <w:spacing w:after="0" w:line="350" w:lineRule="auto"/>
        <w:ind w:firstLine="709"/>
        <w:rPr>
          <w:rStyle w:val="afff6"/>
          <w:rFonts w:ascii="Times New Roman" w:hAnsi="Times New Roman" w:cs="Times New Roman"/>
          <w:i w:val="0"/>
          <w:iCs w:val="0"/>
          <w:spacing w:val="-1"/>
          <w:sz w:val="28"/>
          <w:szCs w:val="28"/>
        </w:rPr>
      </w:pPr>
      <w:r w:rsidRPr="00CA4934">
        <w:rPr>
          <w:rStyle w:val="afff6"/>
          <w:rFonts w:ascii="Times New Roman" w:hAnsi="Times New Roman" w:cs="Times New Roman"/>
          <w:i w:val="0"/>
          <w:iCs w:val="0"/>
          <w:spacing w:val="-1"/>
          <w:sz w:val="28"/>
          <w:szCs w:val="28"/>
        </w:rPr>
        <w:t>Групповой проект по теме «Питание и здоровье человека».</w:t>
      </w:r>
    </w:p>
    <w:p w:rsidR="00134744" w:rsidRPr="00CA4934" w:rsidRDefault="00134744" w:rsidP="00E41B55">
      <w:pPr>
        <w:pStyle w:val="53"/>
        <w:spacing w:before="0" w:after="0" w:line="350" w:lineRule="auto"/>
        <w:ind w:firstLine="709"/>
        <w:jc w:val="both"/>
        <w:rPr>
          <w:rStyle w:val="afff5"/>
          <w:rFonts w:eastAsia="Calibri"/>
          <w:bCs/>
          <w:sz w:val="28"/>
          <w:szCs w:val="28"/>
        </w:rPr>
      </w:pPr>
      <w:r w:rsidRPr="00CA4934">
        <w:rPr>
          <w:rStyle w:val="afff5"/>
          <w:rFonts w:eastAsia="Calibri"/>
          <w:sz w:val="28"/>
          <w:szCs w:val="28"/>
        </w:rPr>
        <w:t>Технологии обработки текстильных материал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ы материаловедения. Текстильные материалы (нитки, ткань), производство и использование человеком. История, культур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временные технологии производства тканей с разными свойствам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ы технологии изготовления изделий из текстильных материал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Последовательность изготовления швейного изделия. Контроль качества </w:t>
      </w:r>
      <w:r w:rsidRPr="00CA4934">
        <w:rPr>
          <w:rFonts w:ascii="Times New Roman" w:hAnsi="Times New Roman" w:cs="Times New Roman"/>
          <w:sz w:val="28"/>
          <w:szCs w:val="28"/>
        </w:rPr>
        <w:lastRenderedPageBreak/>
        <w:t>готового издел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Устройство швейной машины: виды приводов швейной машины, регулятор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иды стежков, швов. Виды ручных и машинных швов (стачные, краевы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о швейным производством.</w:t>
      </w:r>
    </w:p>
    <w:p w:rsidR="00134744" w:rsidRPr="00CA4934" w:rsidRDefault="00134744" w:rsidP="00E41B55">
      <w:pPr>
        <w:pStyle w:val="afff2"/>
        <w:spacing w:after="0" w:line="35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Индивидуальный творческий (учебный) проект «Изделие из текстильных материал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Чертёж выкроек проектного швейного изделия (например, мешок для сменной обуви, прихватка, лоскутное шитьё).</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ыполнение технологических операций по пошиву проектного изделия, отделке издел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ценка качества изготовления проектного швейного издел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6 класс</w:t>
      </w:r>
      <w:r w:rsidRPr="00CA4934">
        <w:rPr>
          <w:rFonts w:ascii="Times New Roman" w:hAnsi="Times New Roman"/>
          <w:sz w:val="28"/>
          <w:szCs w:val="28"/>
        </w:rPr>
        <w:t>.</w:t>
      </w:r>
    </w:p>
    <w:p w:rsidR="00134744" w:rsidRPr="00CA4934" w:rsidRDefault="00134744" w:rsidP="00E41B55">
      <w:pPr>
        <w:pStyle w:val="53"/>
        <w:spacing w:before="0" w:after="0" w:line="350" w:lineRule="auto"/>
        <w:ind w:firstLine="709"/>
        <w:jc w:val="both"/>
        <w:rPr>
          <w:rStyle w:val="afff5"/>
          <w:rFonts w:eastAsia="Calibri"/>
          <w:bCs/>
          <w:sz w:val="28"/>
          <w:szCs w:val="28"/>
        </w:rPr>
      </w:pPr>
      <w:r w:rsidRPr="00CA4934">
        <w:rPr>
          <w:rStyle w:val="afff5"/>
          <w:rFonts w:eastAsia="Calibri"/>
          <w:spacing w:val="-2"/>
          <w:sz w:val="28"/>
          <w:szCs w:val="28"/>
        </w:rPr>
        <w:t>Технологии обработки конструкционных материалов</w:t>
      </w:r>
      <w:r w:rsidRPr="00CA4934">
        <w:rPr>
          <w:rStyle w:val="afff5"/>
          <w:rFonts w:eastAsia="Calibri"/>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Народные промыслы по обработке металл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пособы обработки тонколистового металл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лесарный верстак. Инструменты для разметки, правки, резания тонколистового металл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перации (основные): правка, разметка, резание, гибка тонколистового металл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производством и обработкой металлов.</w:t>
      </w:r>
    </w:p>
    <w:p w:rsidR="00134744" w:rsidRPr="00CA4934" w:rsidRDefault="00134744" w:rsidP="00E41B55">
      <w:pPr>
        <w:pStyle w:val="afff2"/>
        <w:spacing w:after="0" w:line="35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Индивидуальный творческий (учебный) проект «Изделие из металл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ыполнение проектного изделия по технологической карт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требительские и технические требования к качеству готового издел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ценка качества проектного изделия из тонколистового металла.</w:t>
      </w:r>
    </w:p>
    <w:p w:rsidR="00134744" w:rsidRPr="00CA4934" w:rsidRDefault="00134744" w:rsidP="00E41B55">
      <w:pPr>
        <w:pStyle w:val="53"/>
        <w:spacing w:before="0" w:after="0" w:line="350" w:lineRule="auto"/>
        <w:ind w:firstLine="709"/>
        <w:jc w:val="both"/>
        <w:rPr>
          <w:rStyle w:val="afff5"/>
          <w:rFonts w:eastAsia="Calibri"/>
          <w:bCs/>
          <w:sz w:val="28"/>
          <w:szCs w:val="28"/>
        </w:rPr>
      </w:pPr>
      <w:r w:rsidRPr="00CA4934">
        <w:rPr>
          <w:rStyle w:val="afff5"/>
          <w:rFonts w:eastAsia="Calibri"/>
          <w:sz w:val="28"/>
          <w:szCs w:val="28"/>
        </w:rPr>
        <w:t>Технологии обработки пищевых продуктов(6 час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олоко и молочные продукты в питании. Пищевая ценность молокаи молочных продуктов. Технологии приготовления блюд из молока и молочных продук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lastRenderedPageBreak/>
        <w:t>Определение качества молочных продуктов, правила хранения продук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иды теста. Технологии приготовления разных видов теста (тестодля вареников, песочное тесто, бисквитное тесто, дрожжевое тесто).</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пищевым производством.</w:t>
      </w:r>
    </w:p>
    <w:p w:rsidR="00134744" w:rsidRPr="00CA4934" w:rsidRDefault="00134744" w:rsidP="00E41B55">
      <w:pPr>
        <w:pStyle w:val="afff2"/>
        <w:spacing w:after="0" w:line="35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Групповой проект по теме «Технологии обработки пищевых продуктов».</w:t>
      </w:r>
    </w:p>
    <w:p w:rsidR="00134744" w:rsidRPr="00CA4934" w:rsidRDefault="00134744" w:rsidP="00E41B55">
      <w:pPr>
        <w:pStyle w:val="53"/>
        <w:spacing w:before="0" w:after="0" w:line="350" w:lineRule="auto"/>
        <w:ind w:firstLine="709"/>
        <w:jc w:val="both"/>
        <w:rPr>
          <w:rStyle w:val="afff5"/>
          <w:rFonts w:eastAsia="Calibri"/>
          <w:bCs/>
          <w:sz w:val="28"/>
          <w:szCs w:val="28"/>
        </w:rPr>
      </w:pPr>
      <w:r w:rsidRPr="00CA4934">
        <w:rPr>
          <w:rStyle w:val="afff5"/>
          <w:rFonts w:eastAsia="Calibri"/>
          <w:sz w:val="28"/>
          <w:szCs w:val="28"/>
        </w:rPr>
        <w:t>Технологии обработки текстильных материалов</w:t>
      </w:r>
      <w:r w:rsidR="00B671C8" w:rsidRPr="00CA4934">
        <w:rPr>
          <w:rStyle w:val="afff5"/>
          <w:rFonts w:eastAsia="Calibri"/>
          <w:sz w:val="28"/>
          <w:szCs w:val="28"/>
        </w:rPr>
        <w:t>.</w:t>
      </w:r>
    </w:p>
    <w:p w:rsidR="00134744" w:rsidRPr="00CA4934" w:rsidRDefault="00134744" w:rsidP="00E41B55">
      <w:pPr>
        <w:pStyle w:val="afff2"/>
        <w:spacing w:after="0" w:line="35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Современные текстильные материалы, получение и свойств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равнение свойств тканей, выбор ткани с учётом эксплуатации издел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дежда, виды одежды. Мода и стиль.</w:t>
      </w:r>
    </w:p>
    <w:p w:rsidR="00134744" w:rsidRPr="00CA4934" w:rsidRDefault="00134744" w:rsidP="00E41B55">
      <w:pPr>
        <w:pStyle w:val="afff2"/>
        <w:spacing w:after="0" w:line="35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Индивидуальный творческий (учебный) проект «Изделие из текстильных материал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Чертёж выкроек проектного швейного изделия (например, укладкадля инструментов, сумка, рюкзак; изделие в технике лоскутной пластик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ыполнение технологических операций по раскрою и пошиву проектного изделия, отделке изделия.</w:t>
      </w:r>
    </w:p>
    <w:p w:rsidR="00134744" w:rsidRPr="00CA4934" w:rsidRDefault="00134744" w:rsidP="00E41B55">
      <w:pPr>
        <w:pStyle w:val="afff2"/>
        <w:spacing w:after="0" w:line="35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Оценка качества изготовления проектного швейного изделия.</w:t>
      </w:r>
    </w:p>
    <w:p w:rsidR="00134744" w:rsidRPr="00CA4934" w:rsidRDefault="00134744" w:rsidP="00E41B55">
      <w:pPr>
        <w:pStyle w:val="53"/>
        <w:spacing w:before="0" w:after="0" w:line="350" w:lineRule="auto"/>
        <w:ind w:firstLine="709"/>
        <w:jc w:val="both"/>
        <w:rPr>
          <w:rStyle w:val="afff5"/>
          <w:rFonts w:eastAsia="Calibri"/>
          <w:spacing w:val="-2"/>
          <w:sz w:val="28"/>
          <w:szCs w:val="28"/>
        </w:rPr>
      </w:pPr>
      <w:r w:rsidRPr="00CA4934">
        <w:rPr>
          <w:rStyle w:val="afff5"/>
          <w:rFonts w:eastAsia="Calibri"/>
          <w:spacing w:val="-2"/>
          <w:sz w:val="28"/>
          <w:szCs w:val="28"/>
        </w:rPr>
        <w:t>7 класс.</w:t>
      </w:r>
    </w:p>
    <w:p w:rsidR="00134744" w:rsidRPr="00CA4934" w:rsidRDefault="00134744" w:rsidP="00E41B55">
      <w:pPr>
        <w:pStyle w:val="53"/>
        <w:spacing w:before="0" w:after="0" w:line="350" w:lineRule="auto"/>
        <w:ind w:firstLine="709"/>
        <w:jc w:val="both"/>
        <w:rPr>
          <w:rStyle w:val="afff5"/>
          <w:rFonts w:eastAsia="Calibri"/>
          <w:bCs/>
          <w:sz w:val="28"/>
          <w:szCs w:val="28"/>
        </w:rPr>
      </w:pPr>
      <w:r w:rsidRPr="00CA4934">
        <w:rPr>
          <w:rStyle w:val="afff5"/>
          <w:rFonts w:eastAsia="Calibri"/>
          <w:spacing w:val="-2"/>
          <w:sz w:val="28"/>
          <w:szCs w:val="28"/>
        </w:rPr>
        <w:t>Технологии обработки конструкционных материалов</w:t>
      </w:r>
      <w:r w:rsidRPr="00CA4934">
        <w:rPr>
          <w:rStyle w:val="afff5"/>
          <w:rFonts w:eastAsia="Calibri"/>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бработка древесины. Технологии механической обработки конструкционных материалов. Технологии отделки изделий из древесин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ластмасса и другие современные материалы: свойства, получениеи использование.</w:t>
      </w:r>
    </w:p>
    <w:p w:rsidR="00134744" w:rsidRPr="00CA4934" w:rsidRDefault="00134744" w:rsidP="00E41B55">
      <w:pPr>
        <w:pStyle w:val="afff2"/>
        <w:spacing w:after="0" w:line="35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Индивидуальный творческий (учебный) проект «Изделие из конструкционных и поделочных материалов».</w:t>
      </w:r>
    </w:p>
    <w:p w:rsidR="00134744" w:rsidRPr="00CA4934" w:rsidRDefault="00134744" w:rsidP="00E41B55">
      <w:pPr>
        <w:pStyle w:val="53"/>
        <w:spacing w:before="0" w:after="0" w:line="350" w:lineRule="auto"/>
        <w:ind w:firstLine="709"/>
        <w:jc w:val="both"/>
        <w:rPr>
          <w:rStyle w:val="afff5"/>
          <w:rFonts w:eastAsia="Calibri"/>
          <w:bCs/>
          <w:sz w:val="28"/>
          <w:szCs w:val="28"/>
        </w:rPr>
      </w:pPr>
      <w:r w:rsidRPr="00CA4934">
        <w:rPr>
          <w:rStyle w:val="afff5"/>
          <w:rFonts w:eastAsia="Calibri"/>
          <w:sz w:val="28"/>
          <w:szCs w:val="28"/>
        </w:rPr>
        <w:t>Технологии обработки пищевых продук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Рыба, морепродукты в питании человека. Пищевая ценность рыбыи морепродуктов. Виды промысловых рыб. Охлаждённая, мороженая рыба. </w:t>
      </w:r>
      <w:r w:rsidRPr="00CA4934">
        <w:rPr>
          <w:rFonts w:ascii="Times New Roman" w:hAnsi="Times New Roman" w:cs="Times New Roman"/>
          <w:sz w:val="28"/>
          <w:szCs w:val="28"/>
        </w:rPr>
        <w:lastRenderedPageBreak/>
        <w:t>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Блюда национальной кухни из мяса, рыб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Style w:val="afff6"/>
          <w:rFonts w:ascii="Times New Roman" w:hAnsi="Times New Roman" w:cs="Times New Roman"/>
          <w:i w:val="0"/>
          <w:iCs w:val="0"/>
          <w:sz w:val="28"/>
          <w:szCs w:val="28"/>
        </w:rPr>
        <w:t>Групповой проект по теме «Технологии обработки пищевых продуктов».</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3.</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Робототехник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5 класс.</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Автоматизация и роботизация. Принципы работы робот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Классификация современных роботов. Виды роботов, их функциии назначени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заимосвязь конструкции робота и выполняемой им функ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Робототехнический конструктор и комплектующи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Чтение схем. Сборка роботизированной конструкции по готовой схем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Базовые принципы программирова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изуальный язык для программирования простых робототехнических систем.</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6 класс</w:t>
      </w:r>
      <w:r w:rsidRPr="00CA4934">
        <w:rPr>
          <w:rFonts w:ascii="Times New Roman" w:hAnsi="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обильная робототехника. Организация перемещения робототехнических устройст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Транспортные роботы. Назначение, особенност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Знакомство с контроллером, моторами, датчикам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борка мобильного робот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инципы программирования мобильных робо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зучение интерфейса визуального языка программирования, основные инструменты и команды программирования роботов.</w:t>
      </w:r>
    </w:p>
    <w:p w:rsidR="00A533CA" w:rsidRPr="00CA4934" w:rsidRDefault="008A0188" w:rsidP="00E41B55">
      <w:pPr>
        <w:pStyle w:val="afff2"/>
        <w:spacing w:after="0" w:line="35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Учебный проект по робототехник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7 класс</w:t>
      </w:r>
      <w:r w:rsidRPr="00CA4934">
        <w:rPr>
          <w:rFonts w:ascii="Times New Roman" w:hAnsi="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мышленные и бытовые роботы, их классификация, назначение, использовани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lastRenderedPageBreak/>
        <w:t>Программирование контроллера в среде конкретного языка программирования, основные инструменты и команды программирования робо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Реализация на выбранном языке программирования алгоритмов управления отдельными компонентами и роботизированными системам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Анализ и проверка на работоспособность, усовершенствование конструкции робота.</w:t>
      </w:r>
    </w:p>
    <w:p w:rsidR="00134744" w:rsidRPr="00CA4934" w:rsidRDefault="00134744" w:rsidP="00E41B55">
      <w:pPr>
        <w:pStyle w:val="afff2"/>
        <w:spacing w:after="0" w:line="35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Учебный проек</w:t>
      </w:r>
      <w:r w:rsidR="00A533CA" w:rsidRPr="00CA4934">
        <w:rPr>
          <w:rStyle w:val="afff6"/>
          <w:rFonts w:ascii="Times New Roman" w:hAnsi="Times New Roman" w:cs="Times New Roman"/>
          <w:i w:val="0"/>
          <w:iCs w:val="0"/>
          <w:sz w:val="28"/>
          <w:szCs w:val="28"/>
        </w:rPr>
        <w:t>т по робототехнике</w:t>
      </w:r>
      <w:r w:rsidRPr="00CA4934">
        <w:rPr>
          <w:rStyle w:val="afff6"/>
          <w:rFonts w:ascii="Times New Roman" w:hAnsi="Times New Roman" w:cs="Times New Roman"/>
          <w:i w:val="0"/>
          <w:iCs w:val="0"/>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8 класс</w:t>
      </w:r>
      <w:r w:rsidRPr="00CA4934">
        <w:rPr>
          <w:rFonts w:ascii="Times New Roman" w:hAnsi="Times New Roman"/>
          <w:sz w:val="28"/>
          <w:szCs w:val="28"/>
        </w:rPr>
        <w:t>.</w:t>
      </w:r>
    </w:p>
    <w:p w:rsidR="00A533CA" w:rsidRPr="00CA4934" w:rsidRDefault="00A533CA"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стория развития беспилотного авиастроения, применение беспилотных воздушных суд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инципы работы и назначение основных блоков, оптимальный вариант использования при конструировании робо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ные принципы теории автоматического управления и регулирования. Обратная связь.</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Датчики, принципы и режимы работы, параметры, применени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тладка роботизированных конструкций в соответствии с поставленными задачам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Беспроводное управление роботом.</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граммирование роботов в среде конкретного языка программирования, основные инструменты и команды программирования роботов.</w:t>
      </w:r>
    </w:p>
    <w:p w:rsidR="00134744" w:rsidRPr="00CA4934" w:rsidRDefault="00134744" w:rsidP="00E41B55">
      <w:pPr>
        <w:pStyle w:val="afff2"/>
        <w:spacing w:after="0" w:line="35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Учебный проект по робототехнике (одна из предложенных тем на выбор).</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9 класс</w:t>
      </w:r>
      <w:r w:rsidRPr="00CA4934">
        <w:rPr>
          <w:rFonts w:ascii="Times New Roman" w:hAnsi="Times New Roman"/>
          <w:sz w:val="28"/>
          <w:szCs w:val="28"/>
        </w:rPr>
        <w:t>.</w:t>
      </w:r>
    </w:p>
    <w:p w:rsidR="00A533CA" w:rsidRPr="00CA4934" w:rsidRDefault="00134744" w:rsidP="00E41B55">
      <w:pPr>
        <w:pStyle w:val="afff2"/>
        <w:spacing w:after="0" w:line="350" w:lineRule="auto"/>
        <w:ind w:firstLine="709"/>
        <w:rPr>
          <w:rFonts w:ascii="Times New Roman" w:hAnsi="Times New Roman" w:cs="Times New Roman"/>
          <w:spacing w:val="-2"/>
          <w:sz w:val="28"/>
          <w:szCs w:val="28"/>
        </w:rPr>
      </w:pPr>
      <w:r w:rsidRPr="00CA4934">
        <w:rPr>
          <w:rFonts w:ascii="Times New Roman" w:hAnsi="Times New Roman" w:cs="Times New Roman"/>
          <w:sz w:val="28"/>
          <w:szCs w:val="28"/>
        </w:rPr>
        <w:t>Робототехнические системы. Автоматизированные и роботи</w:t>
      </w:r>
      <w:r w:rsidRPr="00CA4934">
        <w:rPr>
          <w:rFonts w:ascii="Times New Roman" w:hAnsi="Times New Roman" w:cs="Times New Roman"/>
          <w:spacing w:val="-2"/>
          <w:sz w:val="28"/>
          <w:szCs w:val="28"/>
        </w:rPr>
        <w:t xml:space="preserve">зированные производственные линии. </w:t>
      </w:r>
    </w:p>
    <w:p w:rsidR="00A533CA" w:rsidRPr="00CA4934" w:rsidRDefault="00A533CA" w:rsidP="00E41B55">
      <w:pPr>
        <w:pStyle w:val="afff2"/>
        <w:spacing w:after="0" w:line="35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 xml:space="preserve">Система </w:t>
      </w:r>
      <w:r w:rsidR="001352B0" w:rsidRPr="00CA4934">
        <w:rPr>
          <w:rFonts w:ascii="Times New Roman" w:hAnsi="Times New Roman" w:cs="Times New Roman"/>
          <w:spacing w:val="-2"/>
          <w:sz w:val="28"/>
          <w:szCs w:val="28"/>
        </w:rPr>
        <w:t>«И</w:t>
      </w:r>
      <w:r w:rsidRPr="00CA4934">
        <w:rPr>
          <w:rFonts w:ascii="Times New Roman" w:hAnsi="Times New Roman" w:cs="Times New Roman"/>
          <w:spacing w:val="-2"/>
          <w:sz w:val="28"/>
          <w:szCs w:val="28"/>
        </w:rPr>
        <w:t>нтернет вещей</w:t>
      </w:r>
      <w:r w:rsidR="001352B0" w:rsidRPr="00CA4934">
        <w:rPr>
          <w:rFonts w:ascii="Times New Roman" w:hAnsi="Times New Roman" w:cs="Times New Roman"/>
          <w:spacing w:val="-2"/>
          <w:sz w:val="28"/>
          <w:szCs w:val="28"/>
        </w:rPr>
        <w:t>»</w:t>
      </w:r>
      <w:r w:rsidRPr="00CA4934">
        <w:rPr>
          <w:rFonts w:ascii="Times New Roman" w:hAnsi="Times New Roman" w:cs="Times New Roman"/>
          <w:spacing w:val="-2"/>
          <w:sz w:val="28"/>
          <w:szCs w:val="28"/>
        </w:rPr>
        <w:t xml:space="preserve">. Промышленный </w:t>
      </w:r>
      <w:r w:rsidR="001352B0" w:rsidRPr="00CA4934">
        <w:rPr>
          <w:rFonts w:ascii="Times New Roman" w:hAnsi="Times New Roman" w:cs="Times New Roman"/>
          <w:spacing w:val="-2"/>
          <w:sz w:val="28"/>
          <w:szCs w:val="28"/>
        </w:rPr>
        <w:t>«И</w:t>
      </w:r>
      <w:r w:rsidRPr="00CA4934">
        <w:rPr>
          <w:rFonts w:ascii="Times New Roman" w:hAnsi="Times New Roman" w:cs="Times New Roman"/>
          <w:spacing w:val="-2"/>
          <w:sz w:val="28"/>
          <w:szCs w:val="28"/>
        </w:rPr>
        <w:t>нтернет вещей</w:t>
      </w:r>
      <w:r w:rsidR="001352B0" w:rsidRPr="00CA4934">
        <w:rPr>
          <w:rFonts w:ascii="Times New Roman" w:hAnsi="Times New Roman" w:cs="Times New Roman"/>
          <w:spacing w:val="-2"/>
          <w:sz w:val="28"/>
          <w:szCs w:val="28"/>
        </w:rPr>
        <w:t>»</w:t>
      </w:r>
      <w:r w:rsidRPr="00CA4934">
        <w:rPr>
          <w:rFonts w:ascii="Times New Roman" w:hAnsi="Times New Roman" w:cs="Times New Roman"/>
          <w:spacing w:val="-2"/>
          <w:sz w:val="28"/>
          <w:szCs w:val="28"/>
        </w:rPr>
        <w:t>.</w:t>
      </w:r>
    </w:p>
    <w:p w:rsidR="00134744" w:rsidRPr="00CA4934" w:rsidRDefault="00A533CA" w:rsidP="00E41B55">
      <w:pPr>
        <w:pStyle w:val="afff2"/>
        <w:spacing w:after="0" w:line="35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 xml:space="preserve">Потребительский </w:t>
      </w:r>
      <w:r w:rsidR="001352B0" w:rsidRPr="00CA4934">
        <w:rPr>
          <w:rFonts w:ascii="Times New Roman" w:hAnsi="Times New Roman" w:cs="Times New Roman"/>
          <w:spacing w:val="-2"/>
          <w:sz w:val="28"/>
          <w:szCs w:val="28"/>
        </w:rPr>
        <w:t>«И</w:t>
      </w:r>
      <w:r w:rsidRPr="00CA4934">
        <w:rPr>
          <w:rFonts w:ascii="Times New Roman" w:hAnsi="Times New Roman" w:cs="Times New Roman"/>
          <w:spacing w:val="-2"/>
          <w:sz w:val="28"/>
          <w:szCs w:val="28"/>
        </w:rPr>
        <w:t>нтернет вещей</w:t>
      </w:r>
      <w:r w:rsidR="001352B0" w:rsidRPr="00CA4934">
        <w:rPr>
          <w:rFonts w:ascii="Times New Roman" w:hAnsi="Times New Roman" w:cs="Times New Roman"/>
          <w:spacing w:val="-2"/>
          <w:sz w:val="28"/>
          <w:szCs w:val="28"/>
        </w:rPr>
        <w:t>»</w:t>
      </w:r>
      <w:r w:rsidRPr="00CA4934">
        <w:rPr>
          <w:rFonts w:ascii="Times New Roman" w:hAnsi="Times New Roman" w:cs="Times New Roman"/>
          <w:spacing w:val="-2"/>
          <w:sz w:val="28"/>
          <w:szCs w:val="28"/>
        </w:rPr>
        <w:t xml:space="preserve">. </w:t>
      </w:r>
      <w:r w:rsidR="00134744" w:rsidRPr="00CA4934">
        <w:rPr>
          <w:rFonts w:ascii="Times New Roman" w:hAnsi="Times New Roman" w:cs="Times New Roman"/>
          <w:spacing w:val="-2"/>
          <w:sz w:val="28"/>
          <w:szCs w:val="28"/>
        </w:rPr>
        <w:t>Элементы «Умного дом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Конструирование и моделирование с использованием автоматизированных систем с обратной связью.</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ставление алгоритмов и программ по управлению роботизированными системам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токолы связ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lastRenderedPageBreak/>
        <w:t>Перспективы автоматизации и роботизации: возможности и ограниче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в области робототехники.</w:t>
      </w:r>
    </w:p>
    <w:p w:rsidR="00134744" w:rsidRPr="00CA4934" w:rsidRDefault="00134744" w:rsidP="00E41B55">
      <w:pPr>
        <w:pStyle w:val="afff2"/>
        <w:spacing w:after="0" w:line="35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Научно-практический проект по робототехнике.</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4.</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3D-моделирование, прототипирование, макетировани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7 класс</w:t>
      </w:r>
      <w:r w:rsidRPr="00CA4934">
        <w:rPr>
          <w:rFonts w:ascii="Times New Roman" w:hAnsi="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Виды и свойства, назначение моделей. </w:t>
      </w:r>
      <w:r w:rsidR="002913AE" w:rsidRPr="00CA4934">
        <w:rPr>
          <w:rFonts w:ascii="Times New Roman" w:hAnsi="Times New Roman" w:cs="Times New Roman"/>
          <w:sz w:val="28"/>
          <w:szCs w:val="28"/>
        </w:rPr>
        <w:t>Соответствие</w:t>
      </w:r>
      <w:r w:rsidRPr="00CA4934">
        <w:rPr>
          <w:rFonts w:ascii="Times New Roman" w:hAnsi="Times New Roman" w:cs="Times New Roman"/>
          <w:sz w:val="28"/>
          <w:szCs w:val="28"/>
        </w:rPr>
        <w:t xml:space="preserve"> модели моделируемому объекту и целям моделирова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о макетировании. Типы макетов. Материалы и инструментыдля бумажного макетирования. Выполнение развёртки, сборка деталей макета. Разработка графической документа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объёмных моделей с помощью компьютерных программ.</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граммы для просмотра на экране компьютера файлов с готовыми цифровыми трёхмерными моделями и последующей распечатки их развёрток.</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грамма для редактирования готовых моделей и последующейих распечатки. Инструменты для редактирования моделей.</w:t>
      </w:r>
    </w:p>
    <w:p w:rsidR="00134744" w:rsidRPr="00CA4934" w:rsidRDefault="00134744" w:rsidP="00E41B55">
      <w:pPr>
        <w:pStyle w:val="afff4"/>
        <w:spacing w:after="0" w:line="350" w:lineRule="auto"/>
        <w:ind w:firstLine="709"/>
        <w:rPr>
          <w:rStyle w:val="afff5"/>
          <w:rFonts w:eastAsia="Calibri"/>
          <w:bCs/>
          <w:sz w:val="28"/>
          <w:szCs w:val="28"/>
        </w:rPr>
      </w:pPr>
      <w:r w:rsidRPr="00CA4934">
        <w:rPr>
          <w:rStyle w:val="afff5"/>
          <w:rFonts w:eastAsia="Calibri"/>
          <w:sz w:val="28"/>
          <w:szCs w:val="28"/>
        </w:rPr>
        <w:t>8 класс.</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3D-моделирование как технология создания визуальных моделе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Графические примитивы в 3D-моделировании. Куб и кубоид. Шари многогранник. Цилиндр, призма, пирамид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перации над примитивами. Поворот тел в пространстве. Масштабирование тел. Вычитание, пересечение и объединение геометрических тел.</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прототипирование». Создание цифровой объёмной модел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нструменты для создания цифровой объёмной модел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9 класс.</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оделирование сложных объектов. Рендеринг. Полигональная сетк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аддитивные технолог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ческое оборудование для аддитивных технологий: 3D-принтер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бласти применения трёхмерной печати. Сырьё для трёхмерной печат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Этапы аддитивного производства. Правила безопасного пользования3D-принтером. Основные настройки для выполнения печати на 3D-принтер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дготовка к печати. Печать 3D-модел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lastRenderedPageBreak/>
        <w:t>Профессии, связанные с 3D-печатью.</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5.</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Компьютерная графика. Черчени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5 класс.</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ы графической грамоты. Графические материалы и инструмент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Типы графических изображений (рисунок, диаграмма, графики, графы, эскиз, технический рисунок, чертёж, схема, карта, пиктограмма и </w:t>
      </w:r>
      <w:r w:rsidR="002557BA" w:rsidRPr="00CA4934">
        <w:rPr>
          <w:rFonts w:ascii="Times New Roman" w:hAnsi="Times New Roman" w:cs="Times New Roman"/>
          <w:sz w:val="28"/>
          <w:szCs w:val="28"/>
        </w:rPr>
        <w:t>другое.</w:t>
      </w:r>
      <w:r w:rsidRPr="00CA4934">
        <w:rPr>
          <w:rFonts w:ascii="Times New Roman" w:hAnsi="Times New Roman" w:cs="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ные элементы графических изображений (точка, линия, контур, буквыи цифры, условные знак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авила построения чертежей (рамка, основная надпись, масштаб, виды, нанесение размер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Чтение чертеж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6 класс</w:t>
      </w:r>
      <w:r w:rsidRPr="00CA4934">
        <w:rPr>
          <w:rFonts w:ascii="Times New Roman" w:hAnsi="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проектной документа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ы выполнения чертежей с использованием чертёжных инструментови приспособлени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тандарты оформле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о графическом редакторе, компьютерной график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нструменты графического редактора. Создание эскиза в графическом редактор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нструменты для создания и редактирования текста в графическом редактор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печатной продукции в графическом редакторе.</w:t>
      </w:r>
    </w:p>
    <w:p w:rsidR="00134744" w:rsidRPr="00CA4934" w:rsidRDefault="00134744"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7 класс.</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Понятие о конструкторской документации. Формы деталейи их конструктивные элементы. Изображение и последовательность выполнения чертежа. </w:t>
      </w:r>
      <w:r w:rsidR="001352B0" w:rsidRPr="00CA4934">
        <w:rPr>
          <w:rFonts w:ascii="Times New Roman" w:hAnsi="Times New Roman" w:cs="Times New Roman"/>
          <w:sz w:val="28"/>
          <w:szCs w:val="28"/>
        </w:rPr>
        <w:t xml:space="preserve">Единая система конструкторской документации (далее – </w:t>
      </w:r>
      <w:r w:rsidRPr="00CA4934">
        <w:rPr>
          <w:rFonts w:ascii="Times New Roman" w:hAnsi="Times New Roman" w:cs="Times New Roman"/>
          <w:sz w:val="28"/>
          <w:szCs w:val="28"/>
        </w:rPr>
        <w:t>ЕСКД</w:t>
      </w:r>
      <w:r w:rsidR="001352B0" w:rsidRPr="00CA4934">
        <w:rPr>
          <w:rFonts w:ascii="Times New Roman" w:hAnsi="Times New Roman" w:cs="Times New Roman"/>
          <w:sz w:val="28"/>
          <w:szCs w:val="28"/>
        </w:rPr>
        <w:t>)</w:t>
      </w:r>
      <w:r w:rsidRPr="00CA4934">
        <w:rPr>
          <w:rFonts w:ascii="Times New Roman" w:hAnsi="Times New Roman" w:cs="Times New Roman"/>
          <w:sz w:val="28"/>
          <w:szCs w:val="28"/>
        </w:rPr>
        <w:t xml:space="preserve">. </w:t>
      </w:r>
      <w:r w:rsidR="001352B0" w:rsidRPr="00CA4934">
        <w:rPr>
          <w:rFonts w:ascii="Times New Roman" w:hAnsi="Times New Roman" w:cs="Times New Roman"/>
          <w:sz w:val="28"/>
          <w:szCs w:val="28"/>
        </w:rPr>
        <w:t xml:space="preserve">Государственный стандарт (далее – </w:t>
      </w:r>
      <w:r w:rsidRPr="00CA4934">
        <w:rPr>
          <w:rFonts w:ascii="Times New Roman" w:hAnsi="Times New Roman" w:cs="Times New Roman"/>
          <w:sz w:val="28"/>
          <w:szCs w:val="28"/>
        </w:rPr>
        <w:t>ГОСТ</w:t>
      </w:r>
      <w:r w:rsidR="001352B0" w:rsidRPr="00CA4934">
        <w:rPr>
          <w:rFonts w:ascii="Times New Roman" w:hAnsi="Times New Roman" w:cs="Times New Roman"/>
          <w:sz w:val="28"/>
          <w:szCs w:val="28"/>
        </w:rPr>
        <w:t>)</w:t>
      </w:r>
      <w:r w:rsidRPr="00CA4934">
        <w:rPr>
          <w:rFonts w:ascii="Times New Roman" w:hAnsi="Times New Roman" w:cs="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бщие сведения о сборочных чертежах. Оформление сборочного чертежа. Правила чтения сборочных чертеже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lastRenderedPageBreak/>
        <w:t>Понятие графической модел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именение компьютеров для разработки графической документа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атематические, физические и информационные модел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Графические модели. Виды графических моделе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Количественная и качественная оценка модели.</w:t>
      </w:r>
    </w:p>
    <w:p w:rsidR="00134744" w:rsidRPr="00CA4934" w:rsidRDefault="00134744"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8 класс.</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именение программного обеспечения для создания проектной документации: моделей объектов и их чертеже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документов, виды документов. Основная надпись.</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Геометрические примитив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редактирование и трансформация графических объек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ложные 3D-модели и сборочные чертеж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зделия и их модели. Анализ формы объекта и синтез модел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лан создания 3D-модел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Дерево модели. Формообразование детали. Способы редактирования операции формообразования и эскиз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9 класс.</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истема автоматизации проек</w:t>
      </w:r>
      <w:r w:rsidR="001543CE" w:rsidRPr="00CA4934">
        <w:rPr>
          <w:rFonts w:ascii="Times New Roman" w:hAnsi="Times New Roman" w:cs="Times New Roman"/>
          <w:sz w:val="28"/>
          <w:szCs w:val="28"/>
        </w:rPr>
        <w:t>тно-конструкторских работ – система автоматизированного проектирования (далее – САПР)</w:t>
      </w:r>
      <w:r w:rsidRPr="00CA4934">
        <w:rPr>
          <w:rFonts w:ascii="Times New Roman" w:hAnsi="Times New Roman" w:cs="Times New Roman"/>
          <w:sz w:val="28"/>
          <w:szCs w:val="28"/>
        </w:rPr>
        <w:t>. Чертежис использованием САПРдля подготовки проекта издел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формление конструкторской документации, в том числе с использованием САПР.</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бъём документации: пояснительная записка, спецификация. Графические документы: технический рисунок объекта, чертёж общего вида, чертежи деталей. Условности и упрощения на чертеже. Создание презента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изучаемыми технологиями, черчением, проектированием с использованием САПР, их востребованность на рынке труда.</w:t>
      </w:r>
    </w:p>
    <w:p w:rsidR="00134744" w:rsidRPr="00CA4934" w:rsidRDefault="00A67132" w:rsidP="00E41B55">
      <w:pPr>
        <w:pStyle w:val="a5"/>
        <w:widowControl/>
        <w:spacing w:after="0" w:line="350" w:lineRule="auto"/>
        <w:ind w:left="0" w:firstLine="709"/>
        <w:jc w:val="both"/>
        <w:rPr>
          <w:rFonts w:ascii="Times New Roman" w:eastAsia="Times New Roman" w:hAnsi="Times New Roman"/>
          <w:color w:val="000000"/>
          <w:sz w:val="28"/>
          <w:szCs w:val="28"/>
          <w:lang w:val="ru-RU" w:eastAsia="ru-RU"/>
        </w:rPr>
      </w:pPr>
      <w:r w:rsidRPr="00CA4934">
        <w:rPr>
          <w:rFonts w:ascii="Times New Roman" w:hAnsi="Times New Roman"/>
          <w:sz w:val="28"/>
          <w:szCs w:val="28"/>
          <w:lang w:val="ru-RU"/>
        </w:rPr>
        <w:t>162.</w:t>
      </w:r>
      <w:r w:rsidR="000F7409" w:rsidRPr="00CA4934">
        <w:rPr>
          <w:rFonts w:ascii="Times New Roman" w:hAnsi="Times New Roman"/>
          <w:sz w:val="28"/>
          <w:szCs w:val="28"/>
          <w:lang w:val="ru-RU"/>
        </w:rPr>
        <w:t>3.2.</w:t>
      </w:r>
      <w:r w:rsidR="00134744" w:rsidRPr="00CA4934">
        <w:rPr>
          <w:rFonts w:ascii="Times New Roman" w:hAnsi="Times New Roman"/>
          <w:sz w:val="28"/>
          <w:szCs w:val="28"/>
        </w:rPr>
        <w:t> </w:t>
      </w:r>
      <w:r w:rsidR="00134744" w:rsidRPr="00CA4934">
        <w:rPr>
          <w:rFonts w:ascii="Times New Roman" w:eastAsia="Times New Roman" w:hAnsi="Times New Roman"/>
          <w:color w:val="000000"/>
          <w:sz w:val="28"/>
          <w:szCs w:val="28"/>
          <w:lang w:val="ru-RU" w:eastAsia="ru-RU"/>
        </w:rPr>
        <w:t>Вариативные модули.</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0F7409" w:rsidRPr="00CA4934">
        <w:rPr>
          <w:rFonts w:ascii="Times New Roman" w:hAnsi="Times New Roman"/>
          <w:sz w:val="28"/>
          <w:szCs w:val="28"/>
          <w:lang w:val="ru-RU"/>
        </w:rPr>
        <w:t>3.2.1.</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Автоматизированные системы».</w:t>
      </w:r>
    </w:p>
    <w:p w:rsidR="00134744" w:rsidRPr="00CA4934" w:rsidRDefault="00134744" w:rsidP="00E41B55">
      <w:pPr>
        <w:pStyle w:val="afff4"/>
        <w:spacing w:after="0" w:line="350" w:lineRule="auto"/>
        <w:ind w:firstLine="709"/>
        <w:rPr>
          <w:b w:val="0"/>
          <w:color w:val="auto"/>
          <w:sz w:val="28"/>
          <w:szCs w:val="28"/>
        </w:rPr>
      </w:pPr>
      <w:r w:rsidRPr="00CA4934">
        <w:rPr>
          <w:b w:val="0"/>
          <w:color w:val="auto"/>
          <w:sz w:val="28"/>
          <w:szCs w:val="28"/>
        </w:rPr>
        <w:t>8–9 классы.</w:t>
      </w:r>
    </w:p>
    <w:p w:rsidR="00134744" w:rsidRPr="00CA4934" w:rsidRDefault="00A67132" w:rsidP="00E41B55">
      <w:pPr>
        <w:pStyle w:val="53"/>
        <w:spacing w:before="0" w:after="0" w:line="350" w:lineRule="auto"/>
        <w:ind w:firstLine="709"/>
        <w:jc w:val="both"/>
        <w:rPr>
          <w:b w:val="0"/>
          <w:color w:val="auto"/>
          <w:sz w:val="28"/>
          <w:szCs w:val="28"/>
        </w:rPr>
      </w:pPr>
      <w:r w:rsidRPr="00CA4934">
        <w:rPr>
          <w:rStyle w:val="afff5"/>
          <w:rFonts w:eastAsia="Calibri"/>
          <w:color w:val="auto"/>
          <w:sz w:val="28"/>
          <w:szCs w:val="28"/>
        </w:rPr>
        <w:t>162.</w:t>
      </w:r>
      <w:r w:rsidR="000F7409" w:rsidRPr="00CA4934">
        <w:rPr>
          <w:rStyle w:val="afff5"/>
          <w:rFonts w:eastAsia="Calibri"/>
          <w:color w:val="auto"/>
          <w:sz w:val="28"/>
          <w:szCs w:val="28"/>
        </w:rPr>
        <w:t>3.2.</w:t>
      </w:r>
      <w:r w:rsidR="007A1E0E" w:rsidRPr="00CA4934">
        <w:rPr>
          <w:rStyle w:val="afff5"/>
          <w:rFonts w:eastAsia="Calibri"/>
          <w:color w:val="auto"/>
          <w:sz w:val="28"/>
          <w:szCs w:val="28"/>
        </w:rPr>
        <w:t>1</w:t>
      </w:r>
      <w:r w:rsidR="000F7409" w:rsidRPr="00CA4934">
        <w:rPr>
          <w:rStyle w:val="afff5"/>
          <w:rFonts w:eastAsia="Calibri"/>
          <w:color w:val="auto"/>
          <w:sz w:val="28"/>
          <w:szCs w:val="28"/>
        </w:rPr>
        <w:t>.</w:t>
      </w:r>
      <w:r w:rsidR="007A1E0E" w:rsidRPr="00CA4934">
        <w:rPr>
          <w:rStyle w:val="afff5"/>
          <w:rFonts w:eastAsia="Calibri"/>
          <w:color w:val="auto"/>
          <w:sz w:val="28"/>
          <w:szCs w:val="28"/>
        </w:rPr>
        <w:t>1.</w:t>
      </w:r>
      <w:r w:rsidR="00134744" w:rsidRPr="00CA4934">
        <w:rPr>
          <w:color w:val="auto"/>
          <w:sz w:val="28"/>
          <w:szCs w:val="28"/>
        </w:rPr>
        <w:t> </w:t>
      </w:r>
      <w:r w:rsidR="00A533CA" w:rsidRPr="00CA4934">
        <w:rPr>
          <w:rStyle w:val="afff5"/>
          <w:rFonts w:eastAsia="Calibri"/>
          <w:color w:val="auto"/>
          <w:sz w:val="28"/>
          <w:szCs w:val="28"/>
        </w:rPr>
        <w:t>Введение в автоматизированные системы.</w:t>
      </w:r>
    </w:p>
    <w:p w:rsidR="00A533CA" w:rsidRPr="00CA4934" w:rsidRDefault="00A533CA" w:rsidP="00E41B55">
      <w:pPr>
        <w:pStyle w:val="afff2"/>
        <w:spacing w:after="0" w:line="35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lastRenderedPageBreak/>
        <w:t>Определение автоматизации, общие принципы управления технологическим процессом. Автоматизированныесистемы, используемые на промышленных предприятиях региона.</w:t>
      </w:r>
    </w:p>
    <w:p w:rsidR="00A533CA" w:rsidRPr="00CA4934" w:rsidRDefault="00A533CA" w:rsidP="00E41B55">
      <w:pPr>
        <w:pStyle w:val="afff2"/>
        <w:spacing w:after="0" w:line="35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Управляющие и управляемые системы. Понятие обратной связи, ошибка регулирования, корректирующие устройства.</w:t>
      </w:r>
    </w:p>
    <w:p w:rsidR="00A533CA" w:rsidRPr="00CA4934" w:rsidRDefault="00A533CA" w:rsidP="00E41B55">
      <w:pPr>
        <w:pStyle w:val="afff2"/>
        <w:spacing w:after="0" w:line="350" w:lineRule="auto"/>
        <w:ind w:firstLine="709"/>
        <w:rPr>
          <w:color w:val="auto"/>
        </w:rPr>
      </w:pPr>
      <w:r w:rsidRPr="00CA4934">
        <w:rPr>
          <w:rFonts w:ascii="Times New Roman" w:hAnsi="Times New Roman" w:cs="Times New Roman"/>
          <w:color w:val="auto"/>
          <w:sz w:val="28"/>
          <w:szCs w:val="28"/>
        </w:rPr>
        <w:t xml:space="preserve">Виды автоматизированных систем, их применение на производстве. </w:t>
      </w:r>
    </w:p>
    <w:p w:rsidR="00134744" w:rsidRPr="00CA4934" w:rsidRDefault="00A67132" w:rsidP="00E41B55">
      <w:pPr>
        <w:pStyle w:val="53"/>
        <w:spacing w:before="0" w:after="0" w:line="350" w:lineRule="auto"/>
        <w:ind w:firstLine="709"/>
        <w:jc w:val="both"/>
        <w:rPr>
          <w:rStyle w:val="afff5"/>
          <w:rFonts w:eastAsia="Calibri"/>
          <w:bCs/>
          <w:color w:val="auto"/>
          <w:sz w:val="28"/>
          <w:szCs w:val="28"/>
        </w:rPr>
      </w:pPr>
      <w:r w:rsidRPr="00CA4934">
        <w:rPr>
          <w:rStyle w:val="afff5"/>
          <w:rFonts w:eastAsia="Calibri"/>
          <w:color w:val="auto"/>
          <w:sz w:val="28"/>
          <w:szCs w:val="28"/>
        </w:rPr>
        <w:t>162.</w:t>
      </w:r>
      <w:r w:rsidR="000F7409" w:rsidRPr="00CA4934">
        <w:rPr>
          <w:rStyle w:val="afff5"/>
          <w:rFonts w:eastAsia="Calibri"/>
          <w:color w:val="auto"/>
          <w:sz w:val="28"/>
          <w:szCs w:val="28"/>
        </w:rPr>
        <w:t>3.2.</w:t>
      </w:r>
      <w:r w:rsidR="007A1E0E" w:rsidRPr="00CA4934">
        <w:rPr>
          <w:rStyle w:val="afff5"/>
          <w:rFonts w:eastAsia="Calibri"/>
          <w:color w:val="auto"/>
          <w:sz w:val="28"/>
          <w:szCs w:val="28"/>
        </w:rPr>
        <w:t>1.2</w:t>
      </w:r>
      <w:r w:rsidR="00134744" w:rsidRPr="00CA4934">
        <w:rPr>
          <w:rStyle w:val="afff5"/>
          <w:rFonts w:eastAsia="Calibri"/>
          <w:color w:val="auto"/>
          <w:sz w:val="28"/>
          <w:szCs w:val="28"/>
        </w:rPr>
        <w:t>.</w:t>
      </w:r>
      <w:r w:rsidR="00134744" w:rsidRPr="00CA4934">
        <w:rPr>
          <w:color w:val="auto"/>
          <w:sz w:val="28"/>
          <w:szCs w:val="28"/>
        </w:rPr>
        <w:t> </w:t>
      </w:r>
      <w:r w:rsidR="00A533CA" w:rsidRPr="00CA4934">
        <w:rPr>
          <w:rStyle w:val="afff5"/>
          <w:rFonts w:eastAsia="Calibri"/>
          <w:color w:val="auto"/>
          <w:sz w:val="28"/>
          <w:szCs w:val="28"/>
        </w:rPr>
        <w:t>Элементарная база автоматизированных систем</w:t>
      </w:r>
      <w:r w:rsidR="00134744" w:rsidRPr="00CA4934">
        <w:rPr>
          <w:rStyle w:val="afff5"/>
          <w:rFonts w:eastAsia="Calibri"/>
          <w:color w:val="auto"/>
          <w:sz w:val="28"/>
          <w:szCs w:val="28"/>
        </w:rPr>
        <w:t>.</w:t>
      </w:r>
    </w:p>
    <w:p w:rsidR="00A533CA" w:rsidRPr="00CA4934" w:rsidRDefault="00A533CA" w:rsidP="00E41B55">
      <w:pPr>
        <w:pStyle w:val="afff2"/>
        <w:spacing w:after="0" w:line="35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кабеленесущие системы, провода и кабели. Разработка стенда программирования модели автоматизированной системы.</w:t>
      </w:r>
    </w:p>
    <w:p w:rsidR="00134744" w:rsidRPr="00CA4934" w:rsidRDefault="00A67132" w:rsidP="00E41B55">
      <w:pPr>
        <w:pStyle w:val="53"/>
        <w:spacing w:before="0" w:after="0" w:line="350" w:lineRule="auto"/>
        <w:ind w:firstLine="709"/>
        <w:jc w:val="both"/>
        <w:rPr>
          <w:rStyle w:val="afff5"/>
          <w:rFonts w:eastAsia="Calibri"/>
          <w:bCs/>
          <w:color w:val="auto"/>
          <w:sz w:val="28"/>
          <w:szCs w:val="28"/>
        </w:rPr>
      </w:pPr>
      <w:r w:rsidRPr="00CA4934">
        <w:rPr>
          <w:rStyle w:val="afff5"/>
          <w:rFonts w:eastAsia="Calibri"/>
          <w:color w:val="auto"/>
          <w:sz w:val="28"/>
          <w:szCs w:val="28"/>
        </w:rPr>
        <w:t>162.</w:t>
      </w:r>
      <w:r w:rsidR="000F7409" w:rsidRPr="00CA4934">
        <w:rPr>
          <w:rStyle w:val="afff5"/>
          <w:rFonts w:eastAsia="Calibri"/>
          <w:color w:val="auto"/>
          <w:sz w:val="28"/>
          <w:szCs w:val="28"/>
        </w:rPr>
        <w:t>3.2.</w:t>
      </w:r>
      <w:r w:rsidR="007A1E0E" w:rsidRPr="00CA4934">
        <w:rPr>
          <w:rStyle w:val="afff5"/>
          <w:rFonts w:eastAsia="Calibri"/>
          <w:color w:val="auto"/>
          <w:sz w:val="28"/>
          <w:szCs w:val="28"/>
        </w:rPr>
        <w:t>1.3</w:t>
      </w:r>
      <w:r w:rsidR="00134744" w:rsidRPr="00CA4934">
        <w:rPr>
          <w:rStyle w:val="afff5"/>
          <w:rFonts w:eastAsia="Calibri"/>
          <w:color w:val="auto"/>
          <w:sz w:val="28"/>
          <w:szCs w:val="28"/>
        </w:rPr>
        <w:t>.</w:t>
      </w:r>
      <w:r w:rsidR="00134744" w:rsidRPr="00CA4934">
        <w:rPr>
          <w:color w:val="auto"/>
          <w:sz w:val="28"/>
          <w:szCs w:val="28"/>
        </w:rPr>
        <w:t> </w:t>
      </w:r>
      <w:r w:rsidR="00A533CA" w:rsidRPr="00CA4934">
        <w:rPr>
          <w:rStyle w:val="afff5"/>
          <w:rFonts w:eastAsia="Calibri"/>
          <w:color w:val="auto"/>
          <w:sz w:val="28"/>
          <w:szCs w:val="28"/>
        </w:rPr>
        <w:t>Упра</w:t>
      </w:r>
      <w:r w:rsidR="008A0188" w:rsidRPr="00CA4934">
        <w:rPr>
          <w:rStyle w:val="afff5"/>
          <w:rFonts w:eastAsia="Calibri"/>
          <w:color w:val="auto"/>
          <w:sz w:val="28"/>
          <w:szCs w:val="28"/>
        </w:rPr>
        <w:t>в</w:t>
      </w:r>
      <w:r w:rsidR="00A533CA" w:rsidRPr="00CA4934">
        <w:rPr>
          <w:rStyle w:val="afff5"/>
          <w:rFonts w:eastAsia="Calibri"/>
          <w:color w:val="auto"/>
          <w:sz w:val="28"/>
          <w:szCs w:val="28"/>
        </w:rPr>
        <w:t>ление техническими</w:t>
      </w:r>
      <w:r w:rsidR="00134744" w:rsidRPr="00CA4934">
        <w:rPr>
          <w:rStyle w:val="afff5"/>
          <w:rFonts w:eastAsia="Calibri"/>
          <w:color w:val="auto"/>
          <w:sz w:val="28"/>
          <w:szCs w:val="28"/>
        </w:rPr>
        <w:t xml:space="preserve"> систем</w:t>
      </w:r>
      <w:r w:rsidR="00A533CA" w:rsidRPr="00CA4934">
        <w:rPr>
          <w:rStyle w:val="afff5"/>
          <w:rFonts w:eastAsia="Calibri"/>
          <w:color w:val="auto"/>
          <w:sz w:val="28"/>
          <w:szCs w:val="28"/>
        </w:rPr>
        <w:t>ами</w:t>
      </w:r>
      <w:r w:rsidR="00134744" w:rsidRPr="00CA4934">
        <w:rPr>
          <w:rStyle w:val="afff5"/>
          <w:rFonts w:eastAsia="Calibri"/>
          <w:color w:val="auto"/>
          <w:sz w:val="28"/>
          <w:szCs w:val="28"/>
        </w:rPr>
        <w:t>.</w:t>
      </w:r>
    </w:p>
    <w:p w:rsidR="00A533CA" w:rsidRPr="00CA4934" w:rsidRDefault="00A533CA" w:rsidP="00E41B55">
      <w:pPr>
        <w:pStyle w:val="afff2"/>
        <w:spacing w:after="0" w:line="35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0F7409" w:rsidRPr="00CA4934">
        <w:rPr>
          <w:rFonts w:ascii="Times New Roman" w:hAnsi="Times New Roman"/>
          <w:sz w:val="28"/>
          <w:szCs w:val="28"/>
          <w:lang w:val="ru-RU"/>
        </w:rPr>
        <w:t>3.2.</w:t>
      </w:r>
      <w:r w:rsidR="007A1E0E" w:rsidRPr="00CA4934">
        <w:rPr>
          <w:rFonts w:ascii="Times New Roman" w:hAnsi="Times New Roman"/>
          <w:sz w:val="28"/>
          <w:szCs w:val="28"/>
          <w:lang w:val="ru-RU"/>
        </w:rPr>
        <w:t>2</w:t>
      </w:r>
      <w:r w:rsidR="000F7409"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Животноводство».</w:t>
      </w:r>
    </w:p>
    <w:p w:rsidR="00134744" w:rsidRPr="00CA4934" w:rsidRDefault="00134744" w:rsidP="00E41B55">
      <w:pPr>
        <w:pStyle w:val="afff4"/>
        <w:spacing w:after="0" w:line="350" w:lineRule="auto"/>
        <w:ind w:firstLine="709"/>
        <w:rPr>
          <w:b w:val="0"/>
          <w:sz w:val="28"/>
          <w:szCs w:val="28"/>
        </w:rPr>
      </w:pPr>
      <w:r w:rsidRPr="00CA4934">
        <w:rPr>
          <w:b w:val="0"/>
          <w:sz w:val="28"/>
          <w:szCs w:val="28"/>
        </w:rPr>
        <w:t>7–8 классы.</w:t>
      </w:r>
    </w:p>
    <w:p w:rsidR="00134744" w:rsidRPr="00CA4934" w:rsidRDefault="00A67132" w:rsidP="00E41B55">
      <w:pPr>
        <w:pStyle w:val="53"/>
        <w:spacing w:before="0" w:after="0" w:line="350" w:lineRule="auto"/>
        <w:ind w:firstLine="709"/>
        <w:jc w:val="both"/>
        <w:rPr>
          <w:rStyle w:val="afff5"/>
          <w:rFonts w:eastAsia="Calibri"/>
          <w:bCs/>
          <w:sz w:val="28"/>
          <w:szCs w:val="28"/>
        </w:rPr>
      </w:pPr>
      <w:r w:rsidRPr="00CA4934">
        <w:rPr>
          <w:rStyle w:val="afff5"/>
          <w:rFonts w:eastAsia="Calibri"/>
          <w:sz w:val="28"/>
          <w:szCs w:val="28"/>
        </w:rPr>
        <w:t>162.</w:t>
      </w:r>
      <w:r w:rsidR="007A1E0E" w:rsidRPr="00CA4934">
        <w:rPr>
          <w:rStyle w:val="afff5"/>
          <w:rFonts w:eastAsia="Calibri"/>
          <w:sz w:val="28"/>
          <w:szCs w:val="28"/>
        </w:rPr>
        <w:t xml:space="preserve">3.2.2.1. </w:t>
      </w:r>
      <w:r w:rsidR="00134744" w:rsidRPr="00CA4934">
        <w:rPr>
          <w:rStyle w:val="afff5"/>
          <w:rFonts w:eastAsia="Calibri"/>
          <w:sz w:val="28"/>
          <w:szCs w:val="28"/>
        </w:rPr>
        <w:t>Элементы технологий выращивания сельскохозяйственных животных.</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Домашние животные. Сельскохозяйственные животны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держание сельскохозяйственных животных: помещение, оборудование, уход.</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Развед</w:t>
      </w:r>
      <w:r w:rsidR="00A533CA" w:rsidRPr="00CA4934">
        <w:rPr>
          <w:rFonts w:ascii="Times New Roman" w:hAnsi="Times New Roman" w:cs="Times New Roman"/>
          <w:sz w:val="28"/>
          <w:szCs w:val="28"/>
        </w:rPr>
        <w:t>ение животных. Породы животных.</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Лечение животных. Понятие о ветеринар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Заготовка кормов. Кормление животных. Питательность корма. Рацион.</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Животные у нас дома. Забота о домашних и бездомных животных.</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блема клонирования живых организмов. Социальные и этические проблемы.</w:t>
      </w:r>
    </w:p>
    <w:p w:rsidR="00134744" w:rsidRPr="00CA4934" w:rsidRDefault="00A67132" w:rsidP="00E41B55">
      <w:pPr>
        <w:pStyle w:val="53"/>
        <w:spacing w:before="0" w:after="0" w:line="350" w:lineRule="auto"/>
        <w:ind w:firstLine="709"/>
        <w:jc w:val="both"/>
        <w:rPr>
          <w:rStyle w:val="afff5"/>
          <w:rFonts w:eastAsia="Calibri"/>
          <w:bCs/>
          <w:sz w:val="28"/>
          <w:szCs w:val="28"/>
        </w:rPr>
      </w:pPr>
      <w:r w:rsidRPr="00CA4934">
        <w:rPr>
          <w:rStyle w:val="afff5"/>
          <w:rFonts w:eastAsia="Calibri"/>
          <w:sz w:val="28"/>
          <w:szCs w:val="28"/>
        </w:rPr>
        <w:lastRenderedPageBreak/>
        <w:t>162.</w:t>
      </w:r>
      <w:r w:rsidR="007A1E0E" w:rsidRPr="00CA4934">
        <w:rPr>
          <w:rStyle w:val="afff5"/>
          <w:rFonts w:eastAsia="Calibri"/>
          <w:sz w:val="28"/>
          <w:szCs w:val="28"/>
        </w:rPr>
        <w:t>3.2.2.2</w:t>
      </w:r>
      <w:r w:rsidR="00134744" w:rsidRPr="00CA4934">
        <w:rPr>
          <w:rStyle w:val="afff5"/>
          <w:rFonts w:eastAsia="Calibri"/>
          <w:sz w:val="28"/>
          <w:szCs w:val="28"/>
        </w:rPr>
        <w:t>.</w:t>
      </w:r>
      <w:r w:rsidR="00134744" w:rsidRPr="00CA4934">
        <w:rPr>
          <w:sz w:val="28"/>
          <w:szCs w:val="28"/>
        </w:rPr>
        <w:t> </w:t>
      </w:r>
      <w:r w:rsidR="00134744" w:rsidRPr="00CA4934">
        <w:rPr>
          <w:rStyle w:val="afff5"/>
          <w:rFonts w:eastAsia="Calibri"/>
          <w:sz w:val="28"/>
          <w:szCs w:val="28"/>
        </w:rPr>
        <w:t>Производство животноводческих продук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спользование цифровых технологий в животноводств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Цифровая ферм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втоматическое кормление животных;</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втоматическая дойк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уборка помещения и </w:t>
      </w:r>
      <w:r w:rsidR="002557BA" w:rsidRPr="00CA4934">
        <w:rPr>
          <w:rFonts w:ascii="Times New Roman" w:hAnsi="Times New Roman" w:cs="Times New Roman"/>
          <w:sz w:val="28"/>
          <w:szCs w:val="28"/>
        </w:rPr>
        <w:t>друго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Цифровая «умная» ферма — перспективное направление роботизациив животноводстве.</w:t>
      </w:r>
    </w:p>
    <w:p w:rsidR="00134744" w:rsidRPr="00CA4934" w:rsidRDefault="00A67132" w:rsidP="00E41B55">
      <w:pPr>
        <w:pStyle w:val="53"/>
        <w:spacing w:before="0" w:after="0" w:line="350" w:lineRule="auto"/>
        <w:ind w:firstLine="709"/>
        <w:jc w:val="both"/>
        <w:rPr>
          <w:rStyle w:val="afff5"/>
          <w:rFonts w:eastAsia="Calibri"/>
          <w:bCs/>
          <w:sz w:val="28"/>
          <w:szCs w:val="28"/>
        </w:rPr>
      </w:pPr>
      <w:r w:rsidRPr="00CA4934">
        <w:rPr>
          <w:rStyle w:val="afff5"/>
          <w:rFonts w:eastAsia="Calibri"/>
          <w:sz w:val="28"/>
          <w:szCs w:val="28"/>
        </w:rPr>
        <w:t>162.</w:t>
      </w:r>
      <w:r w:rsidR="007A1E0E" w:rsidRPr="00CA4934">
        <w:rPr>
          <w:rStyle w:val="afff5"/>
          <w:rFonts w:eastAsia="Calibri"/>
          <w:sz w:val="28"/>
          <w:szCs w:val="28"/>
        </w:rPr>
        <w:t>3.2.2.</w:t>
      </w:r>
      <w:r w:rsidR="00134744" w:rsidRPr="00CA4934">
        <w:rPr>
          <w:rStyle w:val="afff5"/>
          <w:rFonts w:eastAsia="Calibri"/>
          <w:sz w:val="28"/>
          <w:szCs w:val="28"/>
        </w:rPr>
        <w:t>3.</w:t>
      </w:r>
      <w:r w:rsidR="00134744" w:rsidRPr="00CA4934">
        <w:rPr>
          <w:sz w:val="28"/>
          <w:szCs w:val="28"/>
        </w:rPr>
        <w:t> </w:t>
      </w:r>
      <w:r w:rsidR="00134744" w:rsidRPr="00CA4934">
        <w:rPr>
          <w:rStyle w:val="afff5"/>
          <w:rFonts w:eastAsia="Calibri"/>
          <w:sz w:val="28"/>
          <w:szCs w:val="28"/>
        </w:rPr>
        <w:t>Профессии, связанные с деятельностью животновод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 профессиональной деятельности.</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7A1E0E" w:rsidRPr="00CA4934">
        <w:rPr>
          <w:rFonts w:ascii="Times New Roman" w:hAnsi="Times New Roman"/>
          <w:sz w:val="28"/>
          <w:szCs w:val="28"/>
          <w:lang w:val="ru-RU"/>
        </w:rPr>
        <w:t>3.2.3.</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Растениеводство».</w:t>
      </w:r>
    </w:p>
    <w:p w:rsidR="00134744" w:rsidRPr="00CA4934" w:rsidRDefault="00134744" w:rsidP="00E41B55">
      <w:pPr>
        <w:pStyle w:val="afff4"/>
        <w:spacing w:after="0" w:line="350" w:lineRule="auto"/>
        <w:ind w:firstLine="709"/>
        <w:rPr>
          <w:b w:val="0"/>
          <w:sz w:val="28"/>
          <w:szCs w:val="28"/>
        </w:rPr>
      </w:pPr>
      <w:r w:rsidRPr="00CA4934">
        <w:rPr>
          <w:b w:val="0"/>
          <w:sz w:val="28"/>
          <w:szCs w:val="28"/>
        </w:rPr>
        <w:t>7–8 классы.</w:t>
      </w:r>
    </w:p>
    <w:p w:rsidR="00134744" w:rsidRPr="00CA4934" w:rsidRDefault="00A67132" w:rsidP="00E41B55">
      <w:pPr>
        <w:pStyle w:val="53"/>
        <w:spacing w:before="0" w:after="0" w:line="350" w:lineRule="auto"/>
        <w:ind w:firstLine="709"/>
        <w:jc w:val="both"/>
        <w:rPr>
          <w:b w:val="0"/>
          <w:sz w:val="28"/>
          <w:szCs w:val="28"/>
        </w:rPr>
      </w:pPr>
      <w:r w:rsidRPr="00CA4934">
        <w:rPr>
          <w:rStyle w:val="afff5"/>
          <w:rFonts w:eastAsia="Calibri"/>
          <w:sz w:val="28"/>
          <w:szCs w:val="28"/>
        </w:rPr>
        <w:t>162.</w:t>
      </w:r>
      <w:r w:rsidR="007A1E0E" w:rsidRPr="00CA4934">
        <w:rPr>
          <w:rStyle w:val="afff5"/>
          <w:rFonts w:eastAsia="Calibri"/>
          <w:sz w:val="28"/>
          <w:szCs w:val="28"/>
        </w:rPr>
        <w:t>3.2.3.</w:t>
      </w:r>
      <w:r w:rsidR="00134744" w:rsidRPr="00CA4934">
        <w:rPr>
          <w:rStyle w:val="afff5"/>
          <w:rFonts w:eastAsia="Calibri"/>
          <w:sz w:val="28"/>
          <w:szCs w:val="28"/>
        </w:rPr>
        <w:t>1.</w:t>
      </w:r>
      <w:r w:rsidR="00134744" w:rsidRPr="00CA4934">
        <w:rPr>
          <w:sz w:val="28"/>
          <w:szCs w:val="28"/>
        </w:rPr>
        <w:t> </w:t>
      </w:r>
      <w:r w:rsidR="00134744" w:rsidRPr="00CA4934">
        <w:rPr>
          <w:rStyle w:val="afff5"/>
          <w:rFonts w:eastAsia="Calibri"/>
          <w:sz w:val="28"/>
          <w:szCs w:val="28"/>
        </w:rPr>
        <w:t>Элементы технологий выращивания сельскохозяйственных культур.</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Земледелие как поворотный пункт развития человеческой цивилизации. Земля как величайшая ценность человечества. История земледел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чвы, виды почв. Плодородие поч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нструменты обработки почвы: ручные и механизированные. Сельскохозяйственная техник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Культурные растения и их классификация.</w:t>
      </w:r>
    </w:p>
    <w:p w:rsidR="00134744" w:rsidRPr="00CA4934" w:rsidRDefault="00134744" w:rsidP="00E41B55">
      <w:pPr>
        <w:pStyle w:val="afff2"/>
        <w:spacing w:after="0" w:line="35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Выращивание растений на школьном/приусадебном участк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лезные для человека дикорастущие растения и их классификац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бор, заготовка и хранение полезных для человека дикорастущих растенийи их плодов. Сбор и заготовка грибов. Соблюдение правил безопасност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хранение природной среды.</w:t>
      </w:r>
    </w:p>
    <w:p w:rsidR="00134744" w:rsidRPr="00CA4934" w:rsidRDefault="00A67132" w:rsidP="00E41B55">
      <w:pPr>
        <w:pStyle w:val="53"/>
        <w:spacing w:before="0" w:after="0" w:line="350" w:lineRule="auto"/>
        <w:ind w:firstLine="709"/>
        <w:jc w:val="both"/>
        <w:rPr>
          <w:rStyle w:val="afff5"/>
          <w:rFonts w:eastAsia="Calibri"/>
          <w:bCs/>
          <w:sz w:val="28"/>
          <w:szCs w:val="28"/>
        </w:rPr>
      </w:pPr>
      <w:r w:rsidRPr="00CA4934">
        <w:rPr>
          <w:rStyle w:val="afff5"/>
          <w:rFonts w:eastAsia="Calibri"/>
          <w:sz w:val="28"/>
          <w:szCs w:val="28"/>
        </w:rPr>
        <w:t>162.</w:t>
      </w:r>
      <w:r w:rsidR="007A1E0E" w:rsidRPr="00CA4934">
        <w:rPr>
          <w:rStyle w:val="afff5"/>
          <w:rFonts w:eastAsia="Calibri"/>
          <w:sz w:val="28"/>
          <w:szCs w:val="28"/>
        </w:rPr>
        <w:t>3.2.3.2</w:t>
      </w:r>
      <w:r w:rsidR="00134744" w:rsidRPr="00CA4934">
        <w:rPr>
          <w:rStyle w:val="afff5"/>
          <w:rFonts w:eastAsia="Calibri"/>
          <w:sz w:val="28"/>
          <w:szCs w:val="28"/>
        </w:rPr>
        <w:t>.</w:t>
      </w:r>
      <w:r w:rsidR="00134744" w:rsidRPr="00CA4934">
        <w:rPr>
          <w:sz w:val="28"/>
          <w:szCs w:val="28"/>
        </w:rPr>
        <w:t> </w:t>
      </w:r>
      <w:r w:rsidR="00134744" w:rsidRPr="00CA4934">
        <w:rPr>
          <w:rStyle w:val="afff5"/>
          <w:rFonts w:eastAsia="Calibri"/>
          <w:sz w:val="28"/>
          <w:szCs w:val="28"/>
        </w:rPr>
        <w:t>Сельскохозяйственное производство.</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lastRenderedPageBreak/>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Автоматизация и роботизация сельскохозяйственного производ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нализаторы почвы c использованием спутниковой системы навигац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втоматизация тепличного хозяй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менение роботов-манипуляторов для уборки урожа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несение удобрения на основе данных от азотно-спектральных датчик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пределение критических точек полей с помощью спутниковых снимк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использование </w:t>
      </w:r>
      <w:r w:rsidR="004468E9" w:rsidRPr="00CA4934">
        <w:rPr>
          <w:rFonts w:ascii="Times New Roman" w:hAnsi="Times New Roman" w:cs="Times New Roman"/>
          <w:sz w:val="28"/>
          <w:szCs w:val="28"/>
        </w:rPr>
        <w:t xml:space="preserve">беспилотных летательных аппаратов </w:t>
      </w:r>
      <w:r w:rsidRPr="00CA4934">
        <w:rPr>
          <w:rFonts w:ascii="Times New Roman" w:hAnsi="Times New Roman" w:cs="Times New Roman"/>
          <w:sz w:val="28"/>
          <w:szCs w:val="28"/>
        </w:rPr>
        <w:t>и друг</w:t>
      </w:r>
      <w:r w:rsidR="004468E9" w:rsidRPr="00CA4934">
        <w:rPr>
          <w:rFonts w:ascii="Times New Roman" w:hAnsi="Times New Roman" w:cs="Times New Roman"/>
          <w:sz w:val="28"/>
          <w:szCs w:val="28"/>
        </w:rPr>
        <w:t>ое</w:t>
      </w:r>
      <w:r w:rsidRPr="00CA4934">
        <w:rPr>
          <w:rFonts w:ascii="Times New Roman" w:hAnsi="Times New Roman" w:cs="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Генно-модифицированные растения: положительные и отрицательные аспекты.</w:t>
      </w:r>
    </w:p>
    <w:p w:rsidR="00134744" w:rsidRPr="00CA4934" w:rsidRDefault="00A67132" w:rsidP="00E41B55">
      <w:pPr>
        <w:pStyle w:val="53"/>
        <w:spacing w:before="0" w:after="0" w:line="350" w:lineRule="auto"/>
        <w:ind w:firstLine="709"/>
        <w:jc w:val="both"/>
        <w:rPr>
          <w:rStyle w:val="afff5"/>
          <w:rFonts w:eastAsia="Calibri"/>
          <w:bCs/>
          <w:sz w:val="28"/>
          <w:szCs w:val="28"/>
        </w:rPr>
      </w:pPr>
      <w:r w:rsidRPr="00CA4934">
        <w:rPr>
          <w:rStyle w:val="afff5"/>
          <w:rFonts w:eastAsia="Calibri"/>
          <w:sz w:val="28"/>
          <w:szCs w:val="28"/>
        </w:rPr>
        <w:t>162.</w:t>
      </w:r>
      <w:r w:rsidR="007A1E0E" w:rsidRPr="00CA4934">
        <w:rPr>
          <w:rStyle w:val="afff5"/>
          <w:rFonts w:eastAsia="Calibri"/>
          <w:sz w:val="28"/>
          <w:szCs w:val="28"/>
        </w:rPr>
        <w:t xml:space="preserve">3.2.3.3. </w:t>
      </w:r>
      <w:r w:rsidR="00134744" w:rsidRPr="00CA4934">
        <w:rPr>
          <w:rStyle w:val="afff5"/>
          <w:rFonts w:eastAsia="Calibri"/>
          <w:sz w:val="28"/>
          <w:szCs w:val="28"/>
        </w:rPr>
        <w:t>Сельскохозяйственные професс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7A1E0E" w:rsidRPr="00CA4934">
        <w:rPr>
          <w:rFonts w:ascii="Times New Roman" w:hAnsi="Times New Roman"/>
          <w:sz w:val="28"/>
          <w:szCs w:val="28"/>
          <w:lang w:val="ru-RU"/>
        </w:rPr>
        <w:t>4.</w:t>
      </w:r>
      <w:r w:rsidR="00134744" w:rsidRPr="00CA4934">
        <w:rPr>
          <w:rFonts w:ascii="Times New Roman" w:hAnsi="Times New Roman"/>
          <w:sz w:val="28"/>
          <w:szCs w:val="28"/>
          <w:lang w:val="ru-RU"/>
        </w:rPr>
        <w:t xml:space="preserve"> Планируемые результаты освоения технологии на уровне основного общего образования. </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A130ED" w:rsidRPr="00CA4934">
        <w:rPr>
          <w:rFonts w:ascii="Times New Roman" w:hAnsi="Times New Roman"/>
          <w:sz w:val="28"/>
          <w:szCs w:val="28"/>
          <w:lang w:val="ru-RU"/>
        </w:rPr>
        <w:t>4.1.</w:t>
      </w:r>
      <w:r w:rsidR="00134744" w:rsidRPr="00CA4934">
        <w:rPr>
          <w:rFonts w:ascii="Times New Roman" w:hAnsi="Times New Roman"/>
          <w:sz w:val="28"/>
          <w:szCs w:val="28"/>
          <w:lang w:val="ru-RU"/>
        </w:rPr>
        <w:t> Изучение технологии на уровне основного общего образования направлено на достижение обучающимися личностных, метапредметныхи предметных результатов освоения содержания учебного предмета.</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A130ED" w:rsidRPr="00CA4934">
        <w:rPr>
          <w:rFonts w:ascii="Times New Roman" w:hAnsi="Times New Roman"/>
          <w:sz w:val="28"/>
          <w:szCs w:val="28"/>
          <w:lang w:val="ru-RU"/>
        </w:rPr>
        <w:t>4.2.</w:t>
      </w:r>
      <w:r w:rsidR="00134744" w:rsidRPr="00CA4934">
        <w:rPr>
          <w:rFonts w:ascii="Times New Roman" w:hAnsi="Times New Roman"/>
          <w:sz w:val="28"/>
          <w:szCs w:val="28"/>
          <w:lang w:val="ru-RU"/>
        </w:rPr>
        <w:t> </w:t>
      </w:r>
      <w:r w:rsidR="00134744" w:rsidRPr="00CA4934">
        <w:rPr>
          <w:rFonts w:ascii="Times New Roman" w:eastAsia="SchoolBookSanPin" w:hAnsi="Times New Roman"/>
          <w:color w:val="0D0D0D"/>
          <w:sz w:val="28"/>
          <w:szCs w:val="28"/>
          <w:lang w:val="ru-RU"/>
        </w:rPr>
        <w:t>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rsidR="00134744" w:rsidRPr="00CA4934" w:rsidRDefault="00134744" w:rsidP="00E41B55">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w:t>
      </w:r>
      <w:r w:rsidRPr="00CA4934">
        <w:rPr>
          <w:rFonts w:ascii="Times New Roman" w:hAnsi="Times New Roman"/>
          <w:sz w:val="28"/>
          <w:szCs w:val="28"/>
        </w:rPr>
        <w:t> </w:t>
      </w:r>
      <w:r w:rsidRPr="00CA4934">
        <w:rPr>
          <w:rFonts w:ascii="Times New Roman" w:hAnsi="Times New Roman"/>
          <w:sz w:val="28"/>
          <w:szCs w:val="28"/>
          <w:lang w:val="ru-RU"/>
        </w:rPr>
        <w:t>патриотического воспита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явление интереса к истории и современному состоянию российской наукии технолог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ценностное отношение к достижениям российских инженеров и учёных;</w:t>
      </w:r>
    </w:p>
    <w:p w:rsidR="00134744" w:rsidRPr="00CA4934" w:rsidRDefault="00134744" w:rsidP="00E41B55">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го и духовно-нравственного воспита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готовность к активному участию в обсуждении общественно значимыхи </w:t>
      </w:r>
      <w:r w:rsidRPr="00CA4934">
        <w:rPr>
          <w:rFonts w:ascii="Times New Roman" w:hAnsi="Times New Roman" w:cs="Times New Roman"/>
          <w:sz w:val="28"/>
          <w:szCs w:val="28"/>
        </w:rPr>
        <w:lastRenderedPageBreak/>
        <w:t>этических проблем, связанных с современными технологиями, в особенности технологиями четвёртой промышленной револю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важности морально-этических принципов в деятельности, связанной с реализацией технологи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воение социальных норм и правил поведения, роли и формы социальной жизни в группах и сообществах, включая взрослые и социальные сообщества;</w:t>
      </w:r>
    </w:p>
    <w:p w:rsidR="00134744" w:rsidRPr="00CA4934" w:rsidRDefault="00134744" w:rsidP="00E41B55">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эстетического воспита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осприятие эстетических качеств предметов труд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умение создавать эстетически значимые изделия из различных материал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нимание ценности отечественного и мирового искусства, народных традиций и народного творчества в декоративно-прикладном искусств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роли художественной культуры как средства коммуникациии самовыражения в современном обществе;</w:t>
      </w:r>
    </w:p>
    <w:p w:rsidR="00134744" w:rsidRPr="00CA4934" w:rsidRDefault="00134744" w:rsidP="00E41B55">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4) ценности научного познания и практической деятельност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ценности науки как фундамента технологи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развитие интереса к исследовательской деятельности, реализации на практике достижений науки;</w:t>
      </w:r>
    </w:p>
    <w:p w:rsidR="00134744" w:rsidRPr="00CA4934" w:rsidRDefault="00134744" w:rsidP="00E41B55">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5) формирования культуры здоровья и эмоционального благополуч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ценности безопасного образа жизни в современном технологическом мире, важности правил безопасной работы с инструментам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умение распознавать информационные угрозы и осуществлять защиту личности от этих угроз;</w:t>
      </w:r>
    </w:p>
    <w:p w:rsidR="00134744" w:rsidRPr="00CA4934" w:rsidRDefault="00134744" w:rsidP="00E41B55">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6) трудового воспита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уважение к труду, трудящимся, результатам труда (своего и других люде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умение ориентироваться в мире современных профессий;</w:t>
      </w:r>
    </w:p>
    <w:p w:rsidR="00134744" w:rsidRPr="00CA4934" w:rsidRDefault="00134744" w:rsidP="00E41B55">
      <w:pPr>
        <w:pStyle w:val="afff2"/>
        <w:spacing w:after="0" w:line="350" w:lineRule="auto"/>
        <w:ind w:firstLine="709"/>
        <w:rPr>
          <w:rFonts w:ascii="Times New Roman" w:hAnsi="Times New Roman" w:cs="Times New Roman"/>
          <w:spacing w:val="-4"/>
          <w:sz w:val="28"/>
          <w:szCs w:val="28"/>
        </w:rPr>
      </w:pPr>
      <w:r w:rsidRPr="00CA4934">
        <w:rPr>
          <w:rFonts w:ascii="Times New Roman" w:hAnsi="Times New Roman" w:cs="Times New Roman"/>
          <w:spacing w:val="-4"/>
          <w:sz w:val="28"/>
          <w:szCs w:val="28"/>
        </w:rPr>
        <w:lastRenderedPageBreak/>
        <w:t>умение осознанно выбирать индивидуальную траекторию развития с учётом личных и общественных интересов, потребносте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риентация на достижение выдающихся результатов в профессиональной деятельности;</w:t>
      </w:r>
    </w:p>
    <w:p w:rsidR="00134744" w:rsidRPr="00CA4934" w:rsidRDefault="00134744" w:rsidP="00E41B55">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7) экологического воспита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оспитание бережного отношения к окружающей среде, понимание необходимости соблюдения баланса между природой и техносферой;</w:t>
      </w:r>
    </w:p>
    <w:p w:rsidR="00427FCB"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пределов преобразовательной деятельности человека.</w:t>
      </w:r>
    </w:p>
    <w:p w:rsidR="00427FCB" w:rsidRPr="00CA4934" w:rsidRDefault="00A67132" w:rsidP="00E41B55">
      <w:pPr>
        <w:pStyle w:val="afff2"/>
        <w:spacing w:after="0" w:line="350" w:lineRule="auto"/>
        <w:ind w:firstLine="708"/>
        <w:rPr>
          <w:rFonts w:ascii="Times New Roman" w:eastAsia="Times New Roman" w:hAnsi="Times New Roman"/>
          <w:sz w:val="28"/>
          <w:szCs w:val="28"/>
        </w:rPr>
      </w:pPr>
      <w:r w:rsidRPr="00CA4934">
        <w:rPr>
          <w:rFonts w:ascii="Times New Roman" w:hAnsi="Times New Roman"/>
          <w:sz w:val="28"/>
          <w:szCs w:val="28"/>
        </w:rPr>
        <w:t>162.</w:t>
      </w:r>
      <w:r w:rsidR="003468F7" w:rsidRPr="00CA4934">
        <w:rPr>
          <w:rFonts w:ascii="Times New Roman" w:hAnsi="Times New Roman"/>
          <w:sz w:val="28"/>
          <w:szCs w:val="28"/>
        </w:rPr>
        <w:t>4.3.</w:t>
      </w:r>
      <w:r w:rsidR="00134744" w:rsidRPr="00CA4934">
        <w:rPr>
          <w:rFonts w:ascii="Times New Roman" w:eastAsia="Times New Roman" w:hAnsi="Times New Roman"/>
          <w:sz w:val="28"/>
          <w:szCs w:val="28"/>
        </w:rPr>
        <w:t>В результате изучения технологии на уровне основного общего образования у обучающегося будут сформированы универсальные познавательные учебные действия, универсальные регулятивные учебные действия, универсальные коммуникативные учебные действия.</w:t>
      </w:r>
    </w:p>
    <w:p w:rsidR="00427FCB" w:rsidRPr="00CA4934" w:rsidRDefault="00A67132" w:rsidP="00E41B55">
      <w:pPr>
        <w:pStyle w:val="afff2"/>
        <w:spacing w:after="0" w:line="350" w:lineRule="auto"/>
        <w:ind w:firstLine="708"/>
        <w:rPr>
          <w:rFonts w:ascii="Times New Roman" w:hAnsi="Times New Roman" w:cs="Times New Roman"/>
          <w:sz w:val="28"/>
          <w:szCs w:val="28"/>
        </w:rPr>
      </w:pPr>
      <w:r w:rsidRPr="00CA4934">
        <w:rPr>
          <w:rFonts w:ascii="Times New Roman" w:hAnsi="Times New Roman"/>
          <w:sz w:val="28"/>
          <w:szCs w:val="28"/>
        </w:rPr>
        <w:t>162.</w:t>
      </w:r>
      <w:r w:rsidR="003468F7" w:rsidRPr="00CA4934">
        <w:rPr>
          <w:rFonts w:ascii="Times New Roman" w:hAnsi="Times New Roman"/>
          <w:sz w:val="28"/>
          <w:szCs w:val="28"/>
        </w:rPr>
        <w:t>4.4.</w:t>
      </w:r>
      <w:r w:rsidR="00134744" w:rsidRPr="00CA4934">
        <w:rPr>
          <w:rFonts w:ascii="Times New Roman" w:hAnsi="Times New Roman"/>
          <w:sz w:val="28"/>
          <w:szCs w:val="28"/>
        </w:rPr>
        <w:t> У обучающегося будут сформированы следующие базовые логические действия как часть познавательных универсальных учебных действий:</w:t>
      </w:r>
    </w:p>
    <w:p w:rsidR="00134744" w:rsidRPr="00CA4934" w:rsidRDefault="00134744" w:rsidP="00E41B55">
      <w:pPr>
        <w:pStyle w:val="afff2"/>
        <w:spacing w:after="0" w:line="350" w:lineRule="auto"/>
        <w:ind w:firstLine="708"/>
        <w:rPr>
          <w:rFonts w:ascii="Times New Roman" w:hAnsi="Times New Roman" w:cs="Times New Roman"/>
          <w:sz w:val="28"/>
          <w:szCs w:val="28"/>
        </w:rPr>
      </w:pPr>
      <w:r w:rsidRPr="00CA4934">
        <w:rPr>
          <w:rFonts w:ascii="Times New Roman" w:hAnsi="Times New Roman" w:cs="Times New Roman"/>
          <w:sz w:val="28"/>
          <w:szCs w:val="28"/>
        </w:rPr>
        <w:t>выявлять и характеризовать существенные признаки природныхи рукотворных объектов;</w:t>
      </w:r>
    </w:p>
    <w:p w:rsidR="00427FCB"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устанавливать существенный признак классификации, основа</w:t>
      </w:r>
      <w:r w:rsidR="00427FCB" w:rsidRPr="00CA4934">
        <w:rPr>
          <w:rFonts w:ascii="Times New Roman" w:hAnsi="Times New Roman" w:cs="Times New Roman"/>
          <w:sz w:val="28"/>
          <w:szCs w:val="28"/>
        </w:rPr>
        <w:t>ниедля обобщения и сравне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pacing w:val="-2"/>
          <w:sz w:val="28"/>
          <w:szCs w:val="28"/>
        </w:rPr>
        <w:t>выявлять закономерности и противоречия в рассматриваемых фактах, данныхи наблюдениях, относящихся к внешнему миру;</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ыявлять причинно-следственные связи при изучении природных явленийи процессов, а также процессов, происходящих в техносфере;</w:t>
      </w:r>
    </w:p>
    <w:p w:rsidR="00427FCB"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амостоятельно выбирать способ решения поставленной задачи, используядля этого необходимые материалы, инструменты и технол</w:t>
      </w:r>
      <w:r w:rsidR="00427FCB" w:rsidRPr="00CA4934">
        <w:rPr>
          <w:rFonts w:ascii="Times New Roman" w:hAnsi="Times New Roman" w:cs="Times New Roman"/>
          <w:sz w:val="28"/>
          <w:szCs w:val="28"/>
        </w:rPr>
        <w:t>огии.</w:t>
      </w:r>
    </w:p>
    <w:p w:rsidR="00134744" w:rsidRPr="00CA4934" w:rsidRDefault="00A67132"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bCs/>
          <w:iCs/>
          <w:sz w:val="28"/>
          <w:szCs w:val="28"/>
        </w:rPr>
        <w:t>162.</w:t>
      </w:r>
      <w:r w:rsidR="003468F7" w:rsidRPr="00CA4934">
        <w:rPr>
          <w:rFonts w:ascii="Times New Roman" w:hAnsi="Times New Roman"/>
          <w:bCs/>
          <w:iCs/>
          <w:sz w:val="28"/>
          <w:szCs w:val="28"/>
        </w:rPr>
        <w:t>4.5.</w:t>
      </w:r>
      <w:r w:rsidR="00134744" w:rsidRPr="00CA4934">
        <w:rPr>
          <w:rFonts w:ascii="Times New Roman" w:hAnsi="Times New Roman"/>
          <w:bCs/>
          <w:iCs/>
          <w:sz w:val="28"/>
          <w:szCs w:val="28"/>
        </w:rPr>
        <w:t> </w:t>
      </w:r>
      <w:r w:rsidR="00134744" w:rsidRPr="00CA4934">
        <w:rPr>
          <w:rFonts w:ascii="Times New Roman" w:hAnsi="Times New Roman"/>
          <w:sz w:val="28"/>
          <w:szCs w:val="28"/>
        </w:rPr>
        <w:t>У обучающегося будут сформированы следующие базовые исследовательские действия как часть познавательных универсальных учебных действий</w:t>
      </w:r>
      <w:r w:rsidR="00134744" w:rsidRPr="00CA4934">
        <w:rPr>
          <w:rFonts w:ascii="Times New Roman" w:hAnsi="Times New Roman"/>
          <w:bCs/>
          <w:iCs/>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спользовать вопросы как исследовательский инструмент позна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формировать запросы к информационной системе с целью получения необходимой информа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ценивать полноту, достоверность и актуальность полученной информа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lastRenderedPageBreak/>
        <w:t>опытным путём изучать свойства различных материал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троить и оценивать модели объектов, явлений и процесс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уметь создавать, применять и преобразовывать знаки и символы, моделии схемы для решения учебных и познавательных задач;</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уметь оценивать правильность выполнения учебной задачи, собственные возможности её реше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гнозировать поведение технической системы, в том числе с учётом синергетических эффектов.</w:t>
      </w:r>
    </w:p>
    <w:p w:rsidR="00134744" w:rsidRPr="00CA4934" w:rsidRDefault="00A67132" w:rsidP="00E41B55">
      <w:pPr>
        <w:pStyle w:val="a5"/>
        <w:widowControl/>
        <w:spacing w:after="0" w:line="350" w:lineRule="auto"/>
        <w:ind w:left="0" w:firstLine="709"/>
        <w:jc w:val="both"/>
        <w:rPr>
          <w:rFonts w:ascii="Times New Roman" w:hAnsi="Times New Roman"/>
          <w:bCs/>
          <w:iCs/>
          <w:sz w:val="28"/>
          <w:szCs w:val="28"/>
          <w:lang w:val="ru-RU"/>
        </w:rPr>
      </w:pPr>
      <w:r w:rsidRPr="00CA4934">
        <w:rPr>
          <w:rFonts w:ascii="Times New Roman" w:hAnsi="Times New Roman"/>
          <w:bCs/>
          <w:iCs/>
          <w:sz w:val="28"/>
          <w:szCs w:val="28"/>
          <w:lang w:val="ru-RU"/>
        </w:rPr>
        <w:t>162.</w:t>
      </w:r>
      <w:r w:rsidR="003468F7" w:rsidRPr="00CA4934">
        <w:rPr>
          <w:rFonts w:ascii="Times New Roman" w:hAnsi="Times New Roman"/>
          <w:bCs/>
          <w:iCs/>
          <w:sz w:val="28"/>
          <w:szCs w:val="28"/>
          <w:lang w:val="ru-RU"/>
        </w:rPr>
        <w:t>4.6.</w:t>
      </w:r>
      <w:r w:rsidR="00134744" w:rsidRPr="00CA4934">
        <w:rPr>
          <w:rFonts w:ascii="Times New Roman" w:hAnsi="Times New Roman"/>
          <w:bCs/>
          <w:iCs/>
          <w:sz w:val="28"/>
          <w:szCs w:val="28"/>
        </w:rPr>
        <w:t> </w:t>
      </w:r>
      <w:r w:rsidR="00134744" w:rsidRPr="00CA4934">
        <w:rPr>
          <w:rFonts w:ascii="Times New Roman" w:hAnsi="Times New Roman"/>
          <w:sz w:val="28"/>
          <w:szCs w:val="28"/>
          <w:lang w:val="ru-RU"/>
        </w:rPr>
        <w:t>У обучающегося будут сформированы умения работатьс информацией как часть познавательных универсальных учебных действий</w:t>
      </w:r>
      <w:r w:rsidR="00134744" w:rsidRPr="00CA4934">
        <w:rPr>
          <w:rFonts w:ascii="Times New Roman" w:hAnsi="Times New Roman"/>
          <w:bCs/>
          <w:iCs/>
          <w:sz w:val="28"/>
          <w:szCs w:val="28"/>
          <w:lang w:val="ru-RU"/>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ыбирать форму представления информации в зависимости от поставленной задач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нимать различие между данными, информацией и знаниями;</w:t>
      </w:r>
    </w:p>
    <w:p w:rsidR="00134744" w:rsidRPr="00CA4934" w:rsidRDefault="00134744" w:rsidP="00E41B55">
      <w:pPr>
        <w:pStyle w:val="afff2"/>
        <w:spacing w:after="0" w:line="35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владеть начальными навыками работы с «большими данным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ладеть технологией трансформации данных в информацию, информациив знания.</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bCs/>
          <w:iCs/>
          <w:sz w:val="28"/>
          <w:szCs w:val="28"/>
          <w:lang w:val="ru-RU"/>
        </w:rPr>
        <w:t>162.</w:t>
      </w:r>
      <w:r w:rsidR="003468F7" w:rsidRPr="00CA4934">
        <w:rPr>
          <w:rFonts w:ascii="Times New Roman" w:hAnsi="Times New Roman"/>
          <w:bCs/>
          <w:iCs/>
          <w:sz w:val="28"/>
          <w:szCs w:val="28"/>
          <w:lang w:val="ru-RU"/>
        </w:rPr>
        <w:t>4.7.</w:t>
      </w:r>
      <w:r w:rsidR="00134744" w:rsidRPr="00CA4934">
        <w:rPr>
          <w:rFonts w:ascii="Times New Roman" w:hAnsi="Times New Roman"/>
          <w:bCs/>
          <w:iCs/>
          <w:sz w:val="28"/>
          <w:szCs w:val="28"/>
        </w:rPr>
        <w:t> </w:t>
      </w:r>
      <w:r w:rsidR="00134744" w:rsidRPr="00CA4934">
        <w:rPr>
          <w:rFonts w:ascii="Times New Roman" w:hAnsi="Times New Roman"/>
          <w:sz w:val="28"/>
          <w:szCs w:val="28"/>
          <w:lang w:val="ru-RU"/>
        </w:rPr>
        <w:t>У обучающегося будут сформированы умения самоорганизации как часть регулятивных универсальных учебных действи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уметь самостоятельно определять цели и планировать пути их достижения,в том числе альтернативные, осознанно выбирать наиболее эффективные способы решения учебных и познавательных задач;</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свои действия в соответствии с изменяющейся ситуацией;</w:t>
      </w:r>
    </w:p>
    <w:p w:rsidR="00134744" w:rsidRPr="00CA4934" w:rsidRDefault="00BB7E68"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водить</w:t>
      </w:r>
      <w:r w:rsidR="00134744" w:rsidRPr="00CA4934">
        <w:rPr>
          <w:rFonts w:ascii="Times New Roman" w:hAnsi="Times New Roman" w:cs="Times New Roman"/>
          <w:sz w:val="28"/>
          <w:szCs w:val="28"/>
        </w:rPr>
        <w:t xml:space="preserve"> выбор и брать ответственность за решение.</w:t>
      </w:r>
    </w:p>
    <w:p w:rsidR="00134744" w:rsidRPr="00CA4934" w:rsidRDefault="00A67132" w:rsidP="00E41B55">
      <w:pPr>
        <w:pStyle w:val="a5"/>
        <w:widowControl/>
        <w:spacing w:after="0" w:line="350" w:lineRule="auto"/>
        <w:ind w:left="0" w:firstLine="709"/>
        <w:jc w:val="both"/>
        <w:rPr>
          <w:rFonts w:ascii="Times New Roman" w:hAnsi="Times New Roman"/>
          <w:bCs/>
          <w:iCs/>
          <w:sz w:val="28"/>
          <w:szCs w:val="28"/>
          <w:lang w:val="ru-RU"/>
        </w:rPr>
      </w:pPr>
      <w:r w:rsidRPr="00CA4934">
        <w:rPr>
          <w:rFonts w:ascii="Times New Roman" w:hAnsi="Times New Roman"/>
          <w:bCs/>
          <w:iCs/>
          <w:sz w:val="28"/>
          <w:szCs w:val="28"/>
          <w:lang w:val="ru-RU"/>
        </w:rPr>
        <w:t>162.</w:t>
      </w:r>
      <w:r w:rsidR="003468F7" w:rsidRPr="00CA4934">
        <w:rPr>
          <w:rFonts w:ascii="Times New Roman" w:hAnsi="Times New Roman"/>
          <w:bCs/>
          <w:iCs/>
          <w:sz w:val="28"/>
          <w:szCs w:val="28"/>
          <w:lang w:val="ru-RU"/>
        </w:rPr>
        <w:t>4.8.</w:t>
      </w:r>
      <w:r w:rsidR="00134744" w:rsidRPr="00CA4934">
        <w:rPr>
          <w:rFonts w:ascii="Times New Roman" w:hAnsi="Times New Roman"/>
          <w:bCs/>
          <w:iCs/>
          <w:sz w:val="28"/>
          <w:szCs w:val="28"/>
        </w:rPr>
        <w:t> </w:t>
      </w:r>
      <w:r w:rsidR="00134744" w:rsidRPr="00CA4934">
        <w:rPr>
          <w:rFonts w:ascii="Times New Roman" w:hAnsi="Times New Roman"/>
          <w:sz w:val="28"/>
          <w:szCs w:val="28"/>
          <w:lang w:val="ru-RU"/>
        </w:rPr>
        <w:t>У обучающегося будут сформированы умения самоконтроля (рефлексии) как часть регулятивных универсальных учебных действий</w:t>
      </w:r>
      <w:r w:rsidR="00134744" w:rsidRPr="00CA4934">
        <w:rPr>
          <w:rFonts w:ascii="Times New Roman" w:hAnsi="Times New Roman"/>
          <w:bCs/>
          <w:iCs/>
          <w:sz w:val="28"/>
          <w:szCs w:val="28"/>
          <w:lang w:val="ru-RU"/>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lastRenderedPageBreak/>
        <w:t>давать оценку ситуации и предлагать план её измене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бъяснять причины достижения (недостижения) результатов преобразовательной деятельност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носить необходимые коррективы в деятельность по решению задачиили по осуществлению проект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ценивать соответствие результата цели и условиям и при необходимости корректировать цель и процесс её достижения.</w:t>
      </w:r>
    </w:p>
    <w:p w:rsidR="00134744" w:rsidRPr="00CA4934" w:rsidRDefault="00A67132" w:rsidP="00E41B55">
      <w:pPr>
        <w:pStyle w:val="a5"/>
        <w:widowControl/>
        <w:spacing w:after="0" w:line="350" w:lineRule="auto"/>
        <w:ind w:left="0" w:firstLine="709"/>
        <w:jc w:val="both"/>
        <w:rPr>
          <w:rFonts w:ascii="Times New Roman" w:hAnsi="Times New Roman"/>
          <w:bCs/>
          <w:iCs/>
          <w:sz w:val="28"/>
          <w:szCs w:val="28"/>
          <w:lang w:val="ru-RU"/>
        </w:rPr>
      </w:pPr>
      <w:r w:rsidRPr="00CA4934">
        <w:rPr>
          <w:rFonts w:ascii="Times New Roman" w:hAnsi="Times New Roman"/>
          <w:bCs/>
          <w:iCs/>
          <w:sz w:val="28"/>
          <w:szCs w:val="28"/>
          <w:lang w:val="ru-RU"/>
        </w:rPr>
        <w:t>162.</w:t>
      </w:r>
      <w:r w:rsidR="003468F7" w:rsidRPr="00CA4934">
        <w:rPr>
          <w:rFonts w:ascii="Times New Roman" w:hAnsi="Times New Roman"/>
          <w:bCs/>
          <w:iCs/>
          <w:sz w:val="28"/>
          <w:szCs w:val="28"/>
          <w:lang w:val="ru-RU"/>
        </w:rPr>
        <w:t>4.9.</w:t>
      </w:r>
      <w:r w:rsidR="00134744" w:rsidRPr="00CA4934">
        <w:rPr>
          <w:rFonts w:ascii="Times New Roman" w:hAnsi="Times New Roman"/>
          <w:bCs/>
          <w:iCs/>
          <w:sz w:val="28"/>
          <w:szCs w:val="28"/>
        </w:rPr>
        <w:t> </w:t>
      </w:r>
      <w:r w:rsidR="00134744" w:rsidRPr="00CA4934">
        <w:rPr>
          <w:rFonts w:ascii="Times New Roman" w:hAnsi="Times New Roman"/>
          <w:sz w:val="28"/>
          <w:szCs w:val="28"/>
          <w:lang w:val="ru-RU"/>
        </w:rPr>
        <w:t>У обучающегося будут сформированы умения принятия себя и других как часть регулятивных универсальных учебных действий</w:t>
      </w:r>
      <w:r w:rsidR="00134744" w:rsidRPr="00CA4934">
        <w:rPr>
          <w:rFonts w:ascii="Times New Roman" w:hAnsi="Times New Roman"/>
          <w:bCs/>
          <w:iCs/>
          <w:sz w:val="28"/>
          <w:szCs w:val="28"/>
          <w:lang w:val="ru-RU"/>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изнавать своё право на ошибку при решении задач или при реализации проекта, такое же право другого на подобные ошибки.</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bCs/>
          <w:iCs/>
          <w:sz w:val="28"/>
          <w:szCs w:val="28"/>
          <w:lang w:val="ru-RU"/>
        </w:rPr>
        <w:t>162.</w:t>
      </w:r>
      <w:r w:rsidR="003468F7" w:rsidRPr="00CA4934">
        <w:rPr>
          <w:rFonts w:ascii="Times New Roman" w:hAnsi="Times New Roman"/>
          <w:bCs/>
          <w:iCs/>
          <w:sz w:val="28"/>
          <w:szCs w:val="28"/>
          <w:lang w:val="ru-RU"/>
        </w:rPr>
        <w:t>4.10.</w:t>
      </w:r>
      <w:r w:rsidR="00134744" w:rsidRPr="00CA4934">
        <w:rPr>
          <w:rFonts w:ascii="Times New Roman" w:hAnsi="Times New Roman"/>
          <w:bCs/>
          <w:iCs/>
          <w:sz w:val="28"/>
          <w:szCs w:val="28"/>
        </w:rPr>
        <w:t> </w:t>
      </w:r>
      <w:r w:rsidR="00134744" w:rsidRPr="00CA4934">
        <w:rPr>
          <w:rFonts w:ascii="Times New Roman" w:hAnsi="Times New Roman"/>
          <w:sz w:val="28"/>
          <w:szCs w:val="28"/>
          <w:lang w:val="ru-RU"/>
        </w:rPr>
        <w:t>У обучающегося будут сформированы умения общения как часть коммуникативных универсальных учебных действи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 ходе обсуждения учебного материала, планирования и осуществления учебного проект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 рамках публичного представления результатов проектной деятельност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 ходе совместного решения задачи с использованием облачных сервис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 ходе общения с представителями других культур, в частности в социальных сетях.</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4.11.</w:t>
      </w:r>
      <w:r w:rsidR="00134744" w:rsidRPr="00CA4934">
        <w:rPr>
          <w:rFonts w:ascii="Times New Roman" w:hAnsi="Times New Roman"/>
          <w:sz w:val="28"/>
          <w:szCs w:val="28"/>
        </w:rPr>
        <w:t> </w:t>
      </w:r>
      <w:r w:rsidR="00134744" w:rsidRPr="00CA4934">
        <w:rPr>
          <w:rFonts w:ascii="Times New Roman" w:hAnsi="Times New Roman"/>
          <w:sz w:val="28"/>
          <w:szCs w:val="28"/>
          <w:lang w:val="ru-RU"/>
        </w:rPr>
        <w:t>У обучающегося будут сформированы умения совместной деятельности как часть коммуникативных универсальных учебных действи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нимать и использовать преимущества командной работы при реализации учебного проект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нимать необходимость выработки знаково-символических средствкак необходимого условия успешной проектной деятельност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нтерпретировать высказывания собеседника – участника совместной деятельност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ладеть навыками отстаивания своей точки зрения, используя при этом законы логик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распознавать некорректную аргументацию.</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62.</w:t>
      </w:r>
      <w:r w:rsidR="003468F7" w:rsidRPr="00CA4934">
        <w:rPr>
          <w:rFonts w:ascii="Times New Roman" w:hAnsi="Times New Roman"/>
          <w:sz w:val="28"/>
          <w:szCs w:val="28"/>
          <w:lang w:val="ru-RU"/>
        </w:rPr>
        <w:t>5.</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программы по технологии на уровне основного общего образования.</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1.</w:t>
      </w:r>
      <w:r w:rsidR="00134744" w:rsidRPr="00CA4934">
        <w:rPr>
          <w:rFonts w:ascii="Times New Roman" w:hAnsi="Times New Roman"/>
          <w:sz w:val="28"/>
          <w:szCs w:val="28"/>
        </w:rPr>
        <w:t> </w:t>
      </w:r>
      <w:r w:rsidR="00134744" w:rsidRPr="00CA4934">
        <w:rPr>
          <w:rFonts w:ascii="Times New Roman" w:hAnsi="Times New Roman"/>
          <w:sz w:val="28"/>
          <w:szCs w:val="28"/>
          <w:lang w:val="ru-RU"/>
        </w:rPr>
        <w:t>Для всех модулей</w:t>
      </w:r>
      <w:r w:rsidR="00134744" w:rsidRPr="00CA4934">
        <w:rPr>
          <w:rStyle w:val="afff5"/>
          <w:rFonts w:ascii="Times New Roman" w:hAnsi="Times New Roman"/>
          <w:b w:val="0"/>
          <w:sz w:val="28"/>
          <w:szCs w:val="28"/>
          <w:lang w:val="ru-RU"/>
        </w:rPr>
        <w:t>обязательные предметные результаты</w:t>
      </w:r>
      <w:r w:rsidR="00134744" w:rsidRPr="00CA4934">
        <w:rPr>
          <w:rFonts w:ascii="Times New Roman" w:hAnsi="Times New Roman"/>
          <w:b/>
          <w:sz w:val="28"/>
          <w:szCs w:val="28"/>
          <w:lang w:val="ru-RU"/>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рганизовывать рабочее место в соответствии с изучаемой технологие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блюдать правила безопасного использования ручныхи электрифицированных инструментов и оборудова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грамотно и осознанно выполнять технологические операции в соответствии изучаемой технологией.</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2.</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Производствои технологии».</w:t>
      </w:r>
    </w:p>
    <w:p w:rsidR="00134744" w:rsidRPr="00CA4934" w:rsidRDefault="00134744" w:rsidP="00E41B55">
      <w:pPr>
        <w:pStyle w:val="afff4"/>
        <w:spacing w:after="0" w:line="350" w:lineRule="auto"/>
        <w:ind w:firstLine="709"/>
        <w:rPr>
          <w:b w:val="0"/>
          <w:bCs w:val="0"/>
          <w:sz w:val="28"/>
          <w:szCs w:val="28"/>
        </w:rPr>
      </w:pPr>
      <w:r w:rsidRPr="00CA4934">
        <w:rPr>
          <w:rStyle w:val="afff5"/>
          <w:rFonts w:eastAsia="Calibri"/>
          <w:sz w:val="28"/>
          <w:szCs w:val="28"/>
        </w:rPr>
        <w:t xml:space="preserve">К концу обучения </w:t>
      </w:r>
      <w:r w:rsidRPr="00CA4934">
        <w:rPr>
          <w:b w:val="0"/>
          <w:bCs w:val="0"/>
          <w:sz w:val="28"/>
          <w:szCs w:val="28"/>
        </w:rPr>
        <w:t>в 5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технолог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потребности человек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естественные (природные) и искусственные материал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равнивать и анализировать свойства материал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лассифицировать технику, описывать назначение техники;</w:t>
      </w:r>
    </w:p>
    <w:p w:rsidR="00134744" w:rsidRPr="00CA4934" w:rsidRDefault="00134744" w:rsidP="00E41B55">
      <w:pPr>
        <w:pStyle w:val="afff3"/>
        <w:spacing w:line="350" w:lineRule="auto"/>
        <w:ind w:left="0" w:firstLine="709"/>
        <w:rPr>
          <w:rFonts w:ascii="Times New Roman" w:hAnsi="Times New Roman" w:cs="Times New Roman"/>
          <w:spacing w:val="-5"/>
          <w:sz w:val="28"/>
          <w:szCs w:val="28"/>
        </w:rPr>
      </w:pPr>
      <w:r w:rsidRPr="00CA4934">
        <w:rPr>
          <w:rFonts w:ascii="Times New Roman" w:hAnsi="Times New Roman" w:cs="Times New Roman"/>
          <w:spacing w:val="-5"/>
          <w:sz w:val="28"/>
          <w:szCs w:val="28"/>
        </w:rPr>
        <w:t>объяснять понятия «техника», «машина», «механизм», характеризовать простые механизмы и узнавать их в конструкциях и разнообразных моделях окружающего предметного мир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предметы труда в различных видах материального производ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метод мозгового штурма, метод интеллект-карт, метод фокальных объектов и другие метод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метод учебного проектирования, выполнять учебные проект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вать и характеризовать профессии.</w:t>
      </w:r>
    </w:p>
    <w:p w:rsidR="00134744" w:rsidRPr="00CA4934" w:rsidRDefault="00134744" w:rsidP="00E41B55">
      <w:pPr>
        <w:pStyle w:val="afff4"/>
        <w:spacing w:after="0" w:line="350" w:lineRule="auto"/>
        <w:ind w:firstLine="709"/>
        <w:rPr>
          <w:b w:val="0"/>
          <w:sz w:val="28"/>
          <w:szCs w:val="28"/>
        </w:rPr>
      </w:pPr>
      <w:r w:rsidRPr="00CA4934">
        <w:rPr>
          <w:rStyle w:val="afff5"/>
          <w:rFonts w:eastAsia="Calibri"/>
          <w:sz w:val="28"/>
          <w:szCs w:val="28"/>
        </w:rPr>
        <w:t xml:space="preserve">К концу обучения </w:t>
      </w:r>
      <w:r w:rsidRPr="00CA4934">
        <w:rPr>
          <w:b w:val="0"/>
          <w:sz w:val="28"/>
          <w:szCs w:val="28"/>
        </w:rPr>
        <w:t>в 6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машины и механизм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онструировать, оценивать и использовать модели в познавательнойи практической деятельности;</w:t>
      </w:r>
    </w:p>
    <w:p w:rsidR="00134744" w:rsidRPr="00CA4934" w:rsidRDefault="00134744" w:rsidP="00E41B55">
      <w:pPr>
        <w:pStyle w:val="afff3"/>
        <w:spacing w:line="350" w:lineRule="auto"/>
        <w:ind w:left="0" w:firstLine="709"/>
        <w:rPr>
          <w:rFonts w:ascii="Times New Roman" w:hAnsi="Times New Roman" w:cs="Times New Roman"/>
          <w:spacing w:val="-2"/>
          <w:sz w:val="28"/>
          <w:szCs w:val="28"/>
        </w:rPr>
      </w:pPr>
      <w:r w:rsidRPr="00CA4934">
        <w:rPr>
          <w:rFonts w:ascii="Times New Roman" w:hAnsi="Times New Roman" w:cs="Times New Roman"/>
          <w:spacing w:val="-4"/>
          <w:sz w:val="28"/>
          <w:szCs w:val="28"/>
        </w:rPr>
        <w:t xml:space="preserve">разрабатывать несложную технологическую, конструкторскую </w:t>
      </w:r>
      <w:r w:rsidRPr="00CA4934">
        <w:rPr>
          <w:rFonts w:ascii="Times New Roman" w:hAnsi="Times New Roman" w:cs="Times New Roman"/>
          <w:spacing w:val="-2"/>
          <w:sz w:val="28"/>
          <w:szCs w:val="28"/>
        </w:rPr>
        <w:t xml:space="preserve">документацию </w:t>
      </w:r>
      <w:r w:rsidRPr="00CA4934">
        <w:rPr>
          <w:rFonts w:ascii="Times New Roman" w:hAnsi="Times New Roman" w:cs="Times New Roman"/>
          <w:spacing w:val="-2"/>
          <w:sz w:val="28"/>
          <w:szCs w:val="28"/>
        </w:rPr>
        <w:lastRenderedPageBreak/>
        <w:t>для выполнения творческих проектных задач;</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ешать простые изобретательские, конструкторские и технологические задачи в процессе изготовления изделий из различных материал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едлагать варианты усовершенствования конструкци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предметы труда в различных видах материального производ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виды современных технологий и определять перспективыих развития.</w:t>
      </w:r>
    </w:p>
    <w:p w:rsidR="00134744" w:rsidRPr="00CA4934" w:rsidRDefault="00134744" w:rsidP="00E41B55">
      <w:pPr>
        <w:pStyle w:val="afff4"/>
        <w:spacing w:after="0" w:line="350" w:lineRule="auto"/>
        <w:ind w:firstLine="709"/>
        <w:rPr>
          <w:rStyle w:val="afff5"/>
          <w:rFonts w:eastAsia="Calibri"/>
          <w:bCs/>
          <w:sz w:val="28"/>
          <w:szCs w:val="28"/>
        </w:rPr>
      </w:pPr>
      <w:r w:rsidRPr="00CA4934">
        <w:rPr>
          <w:rStyle w:val="afff5"/>
          <w:rFonts w:eastAsia="Calibri"/>
          <w:sz w:val="28"/>
          <w:szCs w:val="28"/>
        </w:rPr>
        <w:t>К концу обучения в 7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водить примеры развития технологи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водить примеры эстетичных промышленных издели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народные промыслы и ремёсла Росс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производства и производственные процесс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современные и перспективные технолог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ценивать области применения технологий, понимать их возможностии ограничен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ценивать условия и риски применимости технологий с позиций экологических последстви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являть экологические проблем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транспорта, оценивать перспективы развит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технологии на транспорте, транспортную логистику.</w:t>
      </w:r>
    </w:p>
    <w:p w:rsidR="00134744" w:rsidRPr="00CA4934" w:rsidRDefault="00134744" w:rsidP="00E41B55">
      <w:pPr>
        <w:pStyle w:val="afff4"/>
        <w:spacing w:after="0" w:line="350" w:lineRule="auto"/>
        <w:ind w:firstLine="709"/>
        <w:rPr>
          <w:rStyle w:val="afff5"/>
          <w:rFonts w:eastAsia="Calibri"/>
          <w:bCs/>
          <w:sz w:val="28"/>
          <w:szCs w:val="28"/>
        </w:rPr>
      </w:pPr>
      <w:r w:rsidRPr="00CA4934">
        <w:rPr>
          <w:rStyle w:val="afff5"/>
          <w:rFonts w:eastAsia="Calibri"/>
          <w:sz w:val="28"/>
          <w:szCs w:val="28"/>
        </w:rPr>
        <w:t>К концу обучения в 8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бщие принципы управлен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нализировать возможности и сферу применения современных технологи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технологии получения, преобразования и использования энерг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биотехнологии, их применени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направления развития и особенности перспективных технологи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едлагать предпринимательские идеи, обосновывать их решение;</w:t>
      </w:r>
    </w:p>
    <w:p w:rsidR="00134744" w:rsidRPr="00CA4934" w:rsidRDefault="00134744" w:rsidP="00E41B55">
      <w:pPr>
        <w:pStyle w:val="afff3"/>
        <w:spacing w:line="350" w:lineRule="auto"/>
        <w:ind w:left="0"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lastRenderedPageBreak/>
        <w:t>определять проблему, анализировать потребности в продукт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владеть методами учебной, исследовательской и проектной деятельности, решения творческих задач, проектирования, моделирования, конструированияи эстетического оформления издели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их востребованность на рынке труда.</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9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еречислять и характеризовать виды современных информационно-когнитивных технологи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владеть информационно-когнитивными технологиями преобразования данных в информацию и информации в знани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культуру предпринимательства, виды предпринимательской деятельност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модели экономической деятельност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азрабатывать бизнес-проект;</w:t>
      </w:r>
    </w:p>
    <w:p w:rsidR="00134744" w:rsidRPr="00CA4934" w:rsidRDefault="00134744" w:rsidP="00E41B55">
      <w:pPr>
        <w:pStyle w:val="afff3"/>
        <w:spacing w:line="350" w:lineRule="auto"/>
        <w:ind w:left="0" w:firstLine="709"/>
        <w:rPr>
          <w:rFonts w:ascii="Times New Roman" w:hAnsi="Times New Roman" w:cs="Times New Roman"/>
          <w:spacing w:val="-4"/>
          <w:sz w:val="28"/>
          <w:szCs w:val="28"/>
        </w:rPr>
      </w:pPr>
      <w:r w:rsidRPr="00CA4934">
        <w:rPr>
          <w:rFonts w:ascii="Times New Roman" w:hAnsi="Times New Roman" w:cs="Times New Roman"/>
          <w:spacing w:val="-4"/>
          <w:sz w:val="28"/>
          <w:szCs w:val="28"/>
        </w:rPr>
        <w:t>оценивать эффективность предпринимательской деятельност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закономерности технологического развития цивилизац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ланировать своё профессиональное образование и профессиональную карьеру.</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3.</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Технологии обработки материалов и пищевых продуктов».</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5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ё в проектной деятельност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создавать, применять и преобразовывать знаки и символы, модели и схемы; использовать средства и инструменты </w:t>
      </w:r>
      <w:r w:rsidR="00385343" w:rsidRPr="00CA4934">
        <w:rPr>
          <w:rFonts w:ascii="Times New Roman" w:hAnsi="Times New Roman" w:cs="Times New Roman"/>
          <w:sz w:val="28"/>
          <w:szCs w:val="28"/>
        </w:rPr>
        <w:t>ИКТ</w:t>
      </w:r>
      <w:r w:rsidRPr="00CA4934">
        <w:rPr>
          <w:rFonts w:ascii="Times New Roman" w:hAnsi="Times New Roman" w:cs="Times New Roman"/>
          <w:sz w:val="28"/>
          <w:szCs w:val="28"/>
        </w:rPr>
        <w:t xml:space="preserve"> для решения прикладных учебно-познавательных задач;</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бумаги, её свойства, получениеи применени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lastRenderedPageBreak/>
        <w:t>называть народные промыслы по обработке древесин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войства конструкционных материал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бирать материалы для изготовления изделий с учётом их свойств, технологий обработки, инструментов и приспособлени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древесины, пиломатериал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простые ручные операции (разметка, распиливание, строгание, сверление) по обработке изделий из древесины с учётом её свойств, применятьв работе столярные инструменты и приспособлен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следовать, анализировать и сравнивать свойства древесины разных пород деревье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называть пищевую ценность яиц, круп, овоще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водить примеры обработки пищевых продуктов, позволяющие максимально сохранять их пищевую ценность;</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технологии первичной обработки овощей, круп;</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технологии приготовления блюд из яиц, овощей, круп;</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планировки кухни; способы рационального размещения мебел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текстильные материалы, классифицироватьих, описывать основные этапы производ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нализировать и сравнивать свойства текстильных материал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бирать материалы, инструменты и оборудование для выполнения швейных работ;</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ручные инструменты для выполнения швейных работ;</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одготавливать швейную машину к работе с учётом безопасных правилеё эксплуатации, выполнять простые операции машинной обработки (машинные строчк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последовательность изготовления швейных изделий, осуществлять контроль каче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группы профессий, описывать тенденции их развития, объяснять социальное значение групп профессий.</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6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lastRenderedPageBreak/>
        <w:t>характеризовать свойства конструкционных материал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народные промыслы по обработке металл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металлов и их сплав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следовать, анализировать и сравнивать свойства металлов и их сплав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лассифицировать и характеризовать инструменты, приспособленияи технологическое оборудовани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инструменты, приспособления и технологическое оборудование при обработке тонколистового металла, проволок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технологические операции с использованием ручных инструментов, приспособлений, технологического оборудован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брабатывать металлы и их сплавы слесарным инструментом;</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называть пищевую ценность молока и молочных продукт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пределять качество молочных продуктов, называть правила хранения продукт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технологии приготовления блюд из молока и молочных продукт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теста, технологии приготовления разных видов тест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национальные блюда из разных видов тест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одежды, характеризовать стили одежд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овременные текстильные материалы, их получениеи свой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бирать текстильные материалы для изделий с учётом их свойст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амостоятельно выполнять чертёж выкроек швейного издел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блюдать последовательность технологических операций по раскрою, пошиву и отделке издел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учебные проекты, соблюдая этапы и технологии изготовления проектных изделий.</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7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следовать и анализировать свойства конструкционных материал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бирать инструменты и оборудование, необходимые для изготовления выбранного изделия по данной технолог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lastRenderedPageBreak/>
        <w:t>применять технологии механической обработки конструкционных материал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существлять доступными средствами контроль качества изготавливаемого изделия, находить и устранять допущенные дефект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художественное оформление издели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пластмассы и другие современные материалы, анализироватьих свойства, возможность применения в быту и на производств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существлять изготовление субъективно нового продукта, опираясь на общую технологическую схему;</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ценивать пределы применимости данной технологии, в том числес экономических и экологических позици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называть пищевую ценность рыбы, морепродуктов продуктов; определять качество рыб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называть пищевую ценность мяса животных, мяса птицы, определять качество;</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технологии приготовления блюд из рыб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технологии приготовления из мяса животных, мяса птиц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блюда национальной кухни из рыбы, мяс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их востребованность на рынке труда.</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4.</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Робототехника».</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5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лассифицировать и характеризовать роботов по видам и назначению;</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основные законы робототехник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назначение деталей робототехнического конструктор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оставные части роботов, датчики в современных робототехнических системах;</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олучить опыт моделирования машин и механизмов с помощью робототехнического конструктор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lastRenderedPageBreak/>
        <w:t>применять навыки моделирования машин и механизмов с помощью робототехнического конструктор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навыками индивидуальной и коллективной деятельности, направленной на создание робототехнического продукта.</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6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транспортных роботов, описывать их назначени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онструировать мобильного робота по схеме; усовершенствовать конструкцию;</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ограммировать мобильного робот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управлять мобильными роботами в компьютерно-управляемых средах;</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датчики, использованные при проектировании мобильного робот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уметь осуществлять робототехнические проект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езентовать изделие.</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7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промышленных роботов, описывать их назначение и функц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вать виды бытовых роботов, описывать их назначение и функц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датчики и программировать действие учебного роботав зависимости от задач проекта;</w:t>
      </w:r>
    </w:p>
    <w:p w:rsidR="00134744" w:rsidRPr="00CA4934" w:rsidRDefault="00134744" w:rsidP="00E41B55">
      <w:pPr>
        <w:pStyle w:val="afff3"/>
        <w:spacing w:line="350" w:lineRule="auto"/>
        <w:ind w:left="0" w:firstLine="709"/>
        <w:rPr>
          <w:rFonts w:ascii="Times New Roman" w:hAnsi="Times New Roman" w:cs="Times New Roman"/>
          <w:spacing w:val="-2"/>
          <w:sz w:val="28"/>
          <w:szCs w:val="28"/>
        </w:rPr>
      </w:pPr>
      <w:r w:rsidRPr="00CA4934">
        <w:rPr>
          <w:rFonts w:ascii="Times New Roman" w:hAnsi="Times New Roman" w:cs="Times New Roman"/>
          <w:sz w:val="28"/>
          <w:szCs w:val="28"/>
        </w:rPr>
        <w:t xml:space="preserve">осуществлять робототехнические проекты, совершенствовать </w:t>
      </w:r>
      <w:r w:rsidRPr="00CA4934">
        <w:rPr>
          <w:rFonts w:ascii="Times New Roman" w:hAnsi="Times New Roman" w:cs="Times New Roman"/>
          <w:spacing w:val="-2"/>
          <w:sz w:val="28"/>
          <w:szCs w:val="28"/>
        </w:rPr>
        <w:t>конструкцию, испытывать и презентовать результат проекта.</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8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основные законы и принципы теории автоматического управленияи регулирования, методы использования в робототехнических системах;</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еализовывать полный цикл создания робот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онструировать и моделировать робототехнические систем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водить примеры применения роботов из различных областей материального мира;</w:t>
      </w:r>
    </w:p>
    <w:p w:rsidR="00C74D78" w:rsidRPr="00CA4934" w:rsidRDefault="00C74D78"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конструкцию беспилотных воздушных судов; описывать сферы их применен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характеризовать возможности роботов, роботехнических системи направления </w:t>
      </w:r>
      <w:r w:rsidRPr="00CA4934">
        <w:rPr>
          <w:rFonts w:ascii="Times New Roman" w:hAnsi="Times New Roman" w:cs="Times New Roman"/>
          <w:sz w:val="28"/>
          <w:szCs w:val="28"/>
        </w:rPr>
        <w:lastRenderedPageBreak/>
        <w:t>их применения.</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9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автоматизированные и роботизированные производственные лин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нализировать перспективы развития робототехник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робототехникой,их востребованность на рынке труда;</w:t>
      </w:r>
    </w:p>
    <w:p w:rsidR="00AE18EC" w:rsidRPr="00CA4934" w:rsidRDefault="00C74D78"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характеризовать </w:t>
      </w:r>
      <w:r w:rsidR="00AE18EC" w:rsidRPr="00CA4934">
        <w:rPr>
          <w:rFonts w:ascii="Times New Roman" w:hAnsi="Times New Roman" w:cs="Times New Roman"/>
          <w:sz w:val="28"/>
          <w:szCs w:val="28"/>
        </w:rPr>
        <w:t>принципы работы системы интерне</w:t>
      </w:r>
      <w:r w:rsidR="00217370" w:rsidRPr="00CA4934">
        <w:rPr>
          <w:rFonts w:ascii="Times New Roman" w:hAnsi="Times New Roman" w:cs="Times New Roman"/>
          <w:sz w:val="28"/>
          <w:szCs w:val="28"/>
        </w:rPr>
        <w:t>т</w:t>
      </w:r>
      <w:r w:rsidR="00AE18EC" w:rsidRPr="00CA4934">
        <w:rPr>
          <w:rFonts w:ascii="Times New Roman" w:hAnsi="Times New Roman" w:cs="Times New Roman"/>
          <w:sz w:val="28"/>
          <w:szCs w:val="28"/>
        </w:rPr>
        <w:t xml:space="preserve"> вещей; сферы применения системы интернет вещей в промышленности и быту; </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еализовывать полный цикл создания робот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онструировать и моделировать робототехнические системыс использованием материальных конструкторов с компьютерным управлениеми обратной связью;</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визуальный язык для программирования простых робототехнических систем;</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ставлять алгоритмы и программы по управлению роботом;</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амостоятельно осуществлять робототехнические проекты.</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5.</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Компьютерная графика. Черчение».</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5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и области применения графической информац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типы графических изображений (рисунок, диаграмма, графики, графы, эскиз, технический рисунок, чертёж, схема, карта, пиктограмма и други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основные элементы графических изображений (точка, линия, контур, буквы и цифры, условные знак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применять чертёжные инструмент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читать и выполнять чертежи на листе А4 (рамка, основная надпись, масштаб, виды, нанесение размеров).</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6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выполнять основные правила выполнения чертежей с использованием чертёжных инструмент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знать и использовать для выполнения чертежей инструменты графического </w:t>
      </w:r>
      <w:r w:rsidRPr="00CA4934">
        <w:rPr>
          <w:rFonts w:ascii="Times New Roman" w:hAnsi="Times New Roman" w:cs="Times New Roman"/>
          <w:sz w:val="28"/>
          <w:szCs w:val="28"/>
        </w:rPr>
        <w:lastRenderedPageBreak/>
        <w:t>редактор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онимать смысл условных графических обозначений, создавать с их помощью графические текст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тексты, рисунки в графическом редакторе.</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7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конструкторской документац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графических моделе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и оформлять сборочный чертёж;</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ручными способами вычерчивания чертежей, эскизов и технических рисунков детале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автоматизированными способами вычерчивания чертежей, эскизови технических рисунк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уметь читать чертежи деталей и осуществлять расчёты по чертежам.</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8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программное обеспечение для создания проектной документац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различные виды документ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способами создания, редактирования и трансформации графических объект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pacing w:val="-2"/>
          <w:sz w:val="28"/>
          <w:szCs w:val="28"/>
        </w:rPr>
        <w:t>выполнять эскизы, схемы, чертежи с использованием чертёж</w:t>
      </w:r>
      <w:r w:rsidRPr="00CA4934">
        <w:rPr>
          <w:rFonts w:ascii="Times New Roman" w:hAnsi="Times New Roman" w:cs="Times New Roman"/>
          <w:sz w:val="28"/>
          <w:szCs w:val="28"/>
        </w:rPr>
        <w:t>ных инструментов и приспособлений и (или) с использованием программного обеспечен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и редактировать сложные 3D-модели и сборочные чертежи.</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9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pacing w:val="-2"/>
          <w:sz w:val="28"/>
          <w:szCs w:val="28"/>
        </w:rPr>
        <w:t>выполнять эскизы, схемы, чертежи с использованием чертёж</w:t>
      </w:r>
      <w:r w:rsidRPr="00CA4934">
        <w:rPr>
          <w:rFonts w:ascii="Times New Roman" w:hAnsi="Times New Roman" w:cs="Times New Roman"/>
          <w:sz w:val="28"/>
          <w:szCs w:val="28"/>
        </w:rPr>
        <w:t>ных инструментов и приспособлений и (или) в САПР;</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3D-модели в САПР;</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формлять конструкторскую документацию, в том числе с использованием САПР;</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их востребованность на рынке труда.</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62.</w:t>
      </w:r>
      <w:r w:rsidR="003468F7" w:rsidRPr="00CA4934">
        <w:rPr>
          <w:rFonts w:ascii="Times New Roman" w:hAnsi="Times New Roman"/>
          <w:sz w:val="28"/>
          <w:szCs w:val="28"/>
          <w:lang w:val="ru-RU"/>
        </w:rPr>
        <w:t>5.6.</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3D-моделирование, прототипирование, макетирование».</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7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свойства и назначение моделе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макетов и их назначени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макеты различных видов, в том числе с использованием программного обеспечен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развёртку и соединять фрагменты макет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сборку деталей макет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азрабатывать графическую документацию;</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 макетирования, их востребованность на рынке труда.</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8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азрабатывать оригинальные конструкции с использованием 3D-моделей, проводить их испытание, анализ, способы модернизации в зависимостиот результатов испытан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3D-модели, используя программное обеспечени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w:t>
      </w:r>
      <w:r w:rsidR="002913AE" w:rsidRPr="00CA4934">
        <w:rPr>
          <w:rFonts w:ascii="Times New Roman" w:hAnsi="Times New Roman" w:cs="Times New Roman"/>
          <w:sz w:val="28"/>
          <w:szCs w:val="28"/>
        </w:rPr>
        <w:t>соответствие</w:t>
      </w:r>
      <w:r w:rsidRPr="00CA4934">
        <w:rPr>
          <w:rFonts w:ascii="Times New Roman" w:hAnsi="Times New Roman" w:cs="Times New Roman"/>
          <w:sz w:val="28"/>
          <w:szCs w:val="28"/>
        </w:rPr>
        <w:t xml:space="preserve"> модели объекту и целям моделирован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оводить анализ и модернизацию компьютерной модел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зготавливать прототипы с использованием технологического оборудования (3D-принтер, лазерный гравёр и други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модернизировать прототип в соответствии с поставленной задаче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езентовать изделие.</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9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редактор компьютерного трёхмерного проектированиядля создания моделей сложных объект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зготавливать прототипы с использованием технологического оборудования (3D-принтер, лазерный гравёр и други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этапы аддитивного производ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модернизировать прототип в соответствии с поставленной задаче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области применения 3D-моделирован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lastRenderedPageBreak/>
        <w:t>характеризовать мир профессий, связанных с изучаемыми технологиями3D-моделирования, их востребованность на рынке труда.</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7.</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Автоматизированные системы»</w:t>
      </w:r>
      <w:r w:rsidR="00456D01" w:rsidRPr="00CA4934">
        <w:rPr>
          <w:rFonts w:ascii="Times New Roman" w:hAnsi="Times New Roman"/>
          <w:sz w:val="28"/>
          <w:szCs w:val="28"/>
          <w:lang w:val="ru-RU"/>
        </w:rPr>
        <w:t>.</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8–9классах</w:t>
      </w:r>
      <w:r w:rsidRPr="00CA4934">
        <w:rPr>
          <w:b w:val="0"/>
          <w:caps/>
          <w:sz w:val="28"/>
          <w:szCs w:val="28"/>
        </w:rPr>
        <w:t>:</w:t>
      </w:r>
    </w:p>
    <w:p w:rsidR="00134744" w:rsidRPr="00CA4934" w:rsidRDefault="00AE18EC" w:rsidP="00E41B55">
      <w:pPr>
        <w:pStyle w:val="afff3"/>
        <w:spacing w:line="35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н</w:t>
      </w:r>
      <w:r w:rsidR="00134744" w:rsidRPr="00CA4934">
        <w:rPr>
          <w:rFonts w:ascii="Times New Roman" w:hAnsi="Times New Roman" w:cs="Times New Roman"/>
          <w:color w:val="auto"/>
          <w:sz w:val="28"/>
          <w:szCs w:val="28"/>
        </w:rPr>
        <w:t>азывать</w:t>
      </w:r>
      <w:r w:rsidRPr="00CA4934">
        <w:rPr>
          <w:rFonts w:ascii="Times New Roman" w:hAnsi="Times New Roman" w:cs="Times New Roman"/>
          <w:color w:val="auto"/>
          <w:sz w:val="28"/>
          <w:szCs w:val="28"/>
        </w:rPr>
        <w:t xml:space="preserve"> признаки автоматизированных систем, их виды</w:t>
      </w:r>
      <w:r w:rsidR="00134744" w:rsidRPr="00CA4934">
        <w:rPr>
          <w:rFonts w:ascii="Times New Roman" w:hAnsi="Times New Roman" w:cs="Times New Roman"/>
          <w:color w:val="auto"/>
          <w:sz w:val="28"/>
          <w:szCs w:val="28"/>
        </w:rPr>
        <w:t>;</w:t>
      </w:r>
    </w:p>
    <w:p w:rsidR="00134744" w:rsidRPr="00CA4934" w:rsidRDefault="00AE18EC" w:rsidP="00E41B55">
      <w:pPr>
        <w:pStyle w:val="afff3"/>
        <w:spacing w:line="35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называть принципы управления технологическими процессами</w:t>
      </w:r>
      <w:r w:rsidR="00134744" w:rsidRPr="00CA4934">
        <w:rPr>
          <w:rFonts w:ascii="Times New Roman" w:hAnsi="Times New Roman" w:cs="Times New Roman"/>
          <w:color w:val="auto"/>
          <w:sz w:val="28"/>
          <w:szCs w:val="28"/>
        </w:rPr>
        <w:t>;</w:t>
      </w:r>
    </w:p>
    <w:p w:rsidR="00AE18EC" w:rsidRPr="00CA4934" w:rsidRDefault="00AE18EC" w:rsidP="00E41B55">
      <w:pPr>
        <w:pStyle w:val="afff3"/>
        <w:spacing w:line="35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характеризовать управляющие и управляемые системы, функции обратной связи;</w:t>
      </w:r>
    </w:p>
    <w:p w:rsidR="00AE18EC" w:rsidRPr="00CA4934" w:rsidRDefault="00AE18EC" w:rsidP="00E41B55">
      <w:pPr>
        <w:pStyle w:val="afff3"/>
        <w:spacing w:line="350" w:lineRule="auto"/>
        <w:ind w:left="0" w:firstLine="709"/>
        <w:rPr>
          <w:rFonts w:ascii="Times New Roman" w:hAnsi="Times New Roman" w:cs="Times New Roman"/>
          <w:color w:val="auto"/>
          <w:spacing w:val="-4"/>
          <w:sz w:val="28"/>
          <w:szCs w:val="28"/>
        </w:rPr>
      </w:pPr>
      <w:r w:rsidRPr="00CA4934">
        <w:rPr>
          <w:rFonts w:ascii="Times New Roman" w:hAnsi="Times New Roman" w:cs="Times New Roman"/>
          <w:color w:val="auto"/>
          <w:spacing w:val="-4"/>
          <w:sz w:val="28"/>
          <w:szCs w:val="28"/>
        </w:rPr>
        <w:t>осуществлять управление учебными техническими системами;</w:t>
      </w:r>
    </w:p>
    <w:p w:rsidR="00AE18EC" w:rsidRPr="00CA4934" w:rsidRDefault="00AE18EC" w:rsidP="00E41B55">
      <w:pPr>
        <w:pStyle w:val="afff3"/>
        <w:spacing w:line="35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конструировать автоматизированные системы;</w:t>
      </w:r>
    </w:p>
    <w:p w:rsidR="00AE18EC" w:rsidRPr="00CA4934" w:rsidRDefault="00AE18EC" w:rsidP="00E41B55">
      <w:pPr>
        <w:pStyle w:val="afff3"/>
        <w:spacing w:line="35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называть основные электрические устройства и их функции для создания автоматизированных систем;</w:t>
      </w:r>
    </w:p>
    <w:p w:rsidR="00AE18EC" w:rsidRPr="00CA4934" w:rsidRDefault="00AE18EC" w:rsidP="00E41B55">
      <w:pPr>
        <w:pStyle w:val="afff3"/>
        <w:spacing w:line="35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объяснять принцип сборки электрических схем;</w:t>
      </w:r>
    </w:p>
    <w:p w:rsidR="00AE18EC" w:rsidRPr="00CA4934" w:rsidRDefault="00AE18EC" w:rsidP="00E41B55">
      <w:pPr>
        <w:pStyle w:val="afff3"/>
        <w:spacing w:line="35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выполнять сборку электрических схем с использованием электрических устройств и систем;</w:t>
      </w:r>
    </w:p>
    <w:p w:rsidR="00AE18EC" w:rsidRPr="00CA4934" w:rsidRDefault="00AE18EC" w:rsidP="00E41B55">
      <w:pPr>
        <w:pStyle w:val="afff3"/>
        <w:spacing w:line="35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определять результат работы электрической схемы при использовании различных элементов;</w:t>
      </w:r>
    </w:p>
    <w:p w:rsidR="00AE18EC" w:rsidRPr="00CA4934" w:rsidRDefault="00AE18EC" w:rsidP="00E41B55">
      <w:pPr>
        <w:pStyle w:val="afff3"/>
        <w:spacing w:line="35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осуществлять программирование автоматизированных систем на основе использования программированных логических реле;</w:t>
      </w:r>
    </w:p>
    <w:p w:rsidR="00AE18EC" w:rsidRPr="00CA4934" w:rsidRDefault="00AE18EC" w:rsidP="00E41B55">
      <w:pPr>
        <w:pStyle w:val="afff3"/>
        <w:spacing w:line="35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разрабатывать проекты автоматизированных систем, направленныхна эффективное управление технологическими процессами на производствеи в быту;</w:t>
      </w:r>
    </w:p>
    <w:p w:rsidR="00AE18EC" w:rsidRPr="00CA4934" w:rsidRDefault="00AE18EC" w:rsidP="00E41B55">
      <w:pPr>
        <w:pStyle w:val="afff3"/>
        <w:spacing w:line="35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характеризовать мир профессий, связанных с автоматизированными системами, их востребованность на региональном рынке труда.</w:t>
      </w:r>
    </w:p>
    <w:p w:rsidR="00134744" w:rsidRPr="00CA4934" w:rsidRDefault="00A67132" w:rsidP="00E41B55">
      <w:pPr>
        <w:pStyle w:val="a5"/>
        <w:widowControl/>
        <w:spacing w:after="0" w:line="35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8.</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Животноводство».</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7–8 классах:</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сновные направления животновод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собенности основных видов сельскохозяйственных животных своего регион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описывать полный технологический цикл получения продукции </w:t>
      </w:r>
      <w:r w:rsidRPr="00CA4934">
        <w:rPr>
          <w:rFonts w:ascii="Times New Roman" w:hAnsi="Times New Roman" w:cs="Times New Roman"/>
          <w:sz w:val="28"/>
          <w:szCs w:val="28"/>
        </w:rPr>
        <w:lastRenderedPageBreak/>
        <w:t>животноводства своего регион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сельскохозяйственных животных, характерных для данного регион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ценивать условия содержания животных в различных условиях;</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навыками оказания первой помощи заболевшим или пораненным животным;</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пособы переработки и хранения продукции животновод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пути цифровизации животноводческого производ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бъяснять особенности сельскохозяйственного производства своего регион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животноводством,их востребованность на рынке труда.</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9.</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Модуль «Растениеводство».</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7–8 классах:</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сновные направления растениевод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писывать полный технологический цикл получения наиболее распространённой растениеводческой продукции своего регион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виды и свойства почв данного регион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ручные и механизированные инструменты обработки почв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лассифицировать культурные растения по различным основаниям;</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полезные дикорастущие растения и знать их свой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вать опасные для человека дикорастущие растен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полезные для человека гриб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опасные для человека гриб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методами сбора, переработки и хранения полезных дикорастущих растений и их плод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методами сбора, переработки и хранения полезных для человека гриб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сновные направления цифровизации и роботизациив растениеводств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получить опыт использования цифровых устройств и программных сервисовв </w:t>
      </w:r>
      <w:r w:rsidRPr="00CA4934">
        <w:rPr>
          <w:rFonts w:ascii="Times New Roman" w:hAnsi="Times New Roman" w:cs="Times New Roman"/>
          <w:sz w:val="28"/>
          <w:szCs w:val="28"/>
        </w:rPr>
        <w:lastRenderedPageBreak/>
        <w:t>технологии растениевод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растениеводством,их востребованность на рынке труда.</w:t>
      </w:r>
    </w:p>
    <w:p w:rsidR="00134744" w:rsidRPr="00CA4934" w:rsidRDefault="00A67132" w:rsidP="00E41B55">
      <w:pPr>
        <w:pStyle w:val="1"/>
        <w:pBdr>
          <w:bottom w:val="none" w:sz="0" w:space="0" w:color="auto"/>
        </w:pBdr>
        <w:spacing w:before="0" w:line="350" w:lineRule="auto"/>
        <w:ind w:firstLine="708"/>
        <w:jc w:val="both"/>
        <w:rPr>
          <w:b w:val="0"/>
          <w:szCs w:val="28"/>
          <w:lang w:val="ru-RU"/>
        </w:rPr>
      </w:pPr>
      <w:r w:rsidRPr="00CA4934">
        <w:rPr>
          <w:b w:val="0"/>
          <w:szCs w:val="28"/>
          <w:lang w:val="ru-RU"/>
        </w:rPr>
        <w:t>163.</w:t>
      </w:r>
      <w:r w:rsidR="00134744" w:rsidRPr="00CA4934">
        <w:rPr>
          <w:b w:val="0"/>
          <w:szCs w:val="28"/>
          <w:lang w:val="ru-RU"/>
        </w:rPr>
        <w:t> Федеральная рабочая программа по учебному предмету «Физическая культура».</w:t>
      </w:r>
    </w:p>
    <w:p w:rsidR="00134744" w:rsidRPr="00CA4934" w:rsidRDefault="00A67132" w:rsidP="00E41B55">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w:t>
      </w:r>
      <w:r w:rsidR="00134744" w:rsidRPr="00CA4934">
        <w:rPr>
          <w:rFonts w:ascii="Times New Roman" w:hAnsi="Times New Roman"/>
          <w:sz w:val="28"/>
          <w:szCs w:val="28"/>
          <w:lang w:val="ru-RU"/>
        </w:rPr>
        <w:t>1. Федеральная рабочая программа по учебному предмету «Физическая культура» (предметная область «Физическая культура и основы безопасности жизнедеятельности») (далее соответственно – программа по физической культуре, физическая культура) включает пояснительную записку, содержание обучения, планируемые результаты освоения программы по физической культуре.</w:t>
      </w:r>
    </w:p>
    <w:p w:rsidR="001559C0" w:rsidRPr="00CA4934" w:rsidRDefault="001559C0" w:rsidP="00E41B55">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2. Пояснительная записка.</w:t>
      </w:r>
    </w:p>
    <w:p w:rsidR="001559C0" w:rsidRPr="00CA4934" w:rsidRDefault="001559C0"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163.2.1. </w:t>
      </w:r>
      <w:r w:rsidRPr="00CA4934">
        <w:rPr>
          <w:rFonts w:ascii="Times New Roman" w:hAnsi="Times New Roman"/>
          <w:sz w:val="28"/>
          <w:szCs w:val="28"/>
          <w:lang w:val="ru-RU"/>
        </w:rPr>
        <w:t xml:space="preserve">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и социализации обучающихся, представленной в федеральной </w:t>
      </w:r>
      <w:r w:rsidRPr="00CA4934">
        <w:rPr>
          <w:rFonts w:ascii="Times New Roman" w:eastAsia="SchoolBookSanPin" w:hAnsi="Times New Roman"/>
          <w:bCs/>
          <w:sz w:val="28"/>
          <w:szCs w:val="28"/>
          <w:lang w:val="ru-RU"/>
        </w:rPr>
        <w:t>рабочей</w:t>
      </w:r>
      <w:r w:rsidRPr="00CA4934">
        <w:rPr>
          <w:rFonts w:ascii="Times New Roman" w:hAnsi="Times New Roman"/>
          <w:sz w:val="28"/>
          <w:szCs w:val="28"/>
          <w:lang w:val="ru-RU"/>
        </w:rPr>
        <w:t xml:space="preserve"> программе воспитания.</w:t>
      </w:r>
    </w:p>
    <w:p w:rsidR="001559C0" w:rsidRPr="00CA4934" w:rsidRDefault="001559C0" w:rsidP="00E41B55">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2. </w:t>
      </w:r>
      <w:r w:rsidRPr="00CA4934">
        <w:rPr>
          <w:rFonts w:ascii="Times New Roman" w:hAnsi="Times New Roman" w:cs="Times New Roman"/>
          <w:sz w:val="28"/>
          <w:szCs w:val="28"/>
        </w:rPr>
        <w:t>Программа по физической культуре представляет собой методически оформленную конкретизацию требований ФГОС ООО и раскрывает их реализациючерез конкретное предметное содержание.</w:t>
      </w:r>
    </w:p>
    <w:p w:rsidR="001559C0" w:rsidRPr="00CA4934" w:rsidRDefault="001559C0" w:rsidP="00E41B55">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3. </w:t>
      </w:r>
      <w:r w:rsidRPr="00CA4934">
        <w:rPr>
          <w:rFonts w:ascii="Times New Roman" w:hAnsi="Times New Roman" w:cs="Times New Roman"/>
          <w:sz w:val="28"/>
          <w:szCs w:val="28"/>
        </w:rPr>
        <w:t xml:space="preserve">При создании программы по физической культуре учитывались потребности современного российского общества в физически крепкоми дееспособном подрастающем поколении, способном активно включаться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rsidR="001559C0" w:rsidRPr="00CA4934" w:rsidRDefault="001559C0" w:rsidP="00E41B55">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и </w:t>
      </w:r>
      <w:r w:rsidRPr="00CA4934">
        <w:rPr>
          <w:rFonts w:ascii="Times New Roman" w:hAnsi="Times New Roman" w:cs="Times New Roman"/>
          <w:sz w:val="28"/>
          <w:szCs w:val="28"/>
        </w:rPr>
        <w:lastRenderedPageBreak/>
        <w:t>среднего общего образования.</w:t>
      </w:r>
    </w:p>
    <w:p w:rsidR="001559C0" w:rsidRPr="00CA4934" w:rsidRDefault="001559C0" w:rsidP="00E41B55">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 xml:space="preserve">163.2.4. Основной целью </w:t>
      </w:r>
      <w:r w:rsidRPr="00CA4934">
        <w:rPr>
          <w:rFonts w:ascii="Times New Roman" w:hAnsi="Times New Roman" w:cs="Times New Roman"/>
          <w:sz w:val="28"/>
          <w:szCs w:val="28"/>
        </w:rPr>
        <w:t xml:space="preserve">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и организации активного отдыха. В программе по физической культуре данная цель конкретизируется и связывается с формированием устойчивых мотивов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1559C0" w:rsidRPr="00CA4934" w:rsidRDefault="001559C0" w:rsidP="00E41B55">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в организации самостоятельных форм занятий оздоровительной, спортивнойи прикладно-ориентированной физической культурой, возможности познания своих физических способностей и их целенаправленного развития.</w:t>
      </w:r>
    </w:p>
    <w:p w:rsidR="001559C0" w:rsidRPr="00CA4934" w:rsidRDefault="001559C0" w:rsidP="00E41B55">
      <w:pPr>
        <w:pStyle w:val="body"/>
        <w:spacing w:line="35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Воспитывающее значение программы по физической культуре заключаетсяв содействии активной социализации обучающихся на основе осмысленияи понимания роли и значения мирового и российского олимпийского движения, приобщения к их культурным ценностям, истории и современному развитию.В число практических результатов данного направления входит формирование положительных навыков и умений в общении и взаимодействии со сверстникамии учителями физической культуры, организации совместной учебнойи консультативной деятельности.</w:t>
      </w:r>
    </w:p>
    <w:p w:rsidR="001559C0" w:rsidRPr="00CA4934" w:rsidRDefault="001559C0" w:rsidP="00E41B55">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5. </w:t>
      </w:r>
      <w:r w:rsidRPr="00CA4934">
        <w:rPr>
          <w:rFonts w:ascii="Times New Roman" w:hAnsi="Times New Roman" w:cs="Times New Roman"/>
          <w:sz w:val="28"/>
          <w:szCs w:val="28"/>
        </w:rPr>
        <w:t xml:space="preserve">Центральной идеей конструирования учебного содержания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и социальной природы. Реализация этой идеи становится возможной на основе содержания </w:t>
      </w:r>
      <w:r w:rsidRPr="00CA4934">
        <w:rPr>
          <w:rFonts w:ascii="Times New Roman" w:hAnsi="Times New Roman" w:cs="Times New Roman"/>
          <w:sz w:val="28"/>
          <w:szCs w:val="28"/>
        </w:rPr>
        <w:lastRenderedPageBreak/>
        <w:t>учебного предмета, которое представляется двигательной деятельностью с её базовыми компонентами: информационным (знанияо физической культуре), операциональным (способы самостоятельной деятельности) и мотивационно-процессуальным (физическое совершенствование).</w:t>
      </w:r>
    </w:p>
    <w:p w:rsidR="001559C0" w:rsidRPr="00CA4934" w:rsidRDefault="001559C0" w:rsidP="00E41B55">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6. </w:t>
      </w:r>
      <w:r w:rsidRPr="00CA4934">
        <w:rPr>
          <w:rFonts w:ascii="Times New Roman" w:hAnsi="Times New Roman" w:cs="Times New Roman"/>
          <w:sz w:val="28"/>
          <w:szCs w:val="28"/>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1559C0" w:rsidRPr="00CA4934" w:rsidRDefault="001559C0" w:rsidP="00E41B55">
      <w:pPr>
        <w:pStyle w:val="body"/>
        <w:spacing w:line="350" w:lineRule="auto"/>
        <w:ind w:firstLine="709"/>
        <w:contextualSpacing/>
        <w:rPr>
          <w:rFonts w:ascii="Times New Roman" w:hAnsi="Times New Roman" w:cs="Times New Roman"/>
          <w:spacing w:val="1"/>
          <w:sz w:val="28"/>
          <w:szCs w:val="28"/>
        </w:rPr>
      </w:pPr>
      <w:r w:rsidRPr="00CA4934">
        <w:rPr>
          <w:rFonts w:ascii="Times New Roman" w:eastAsia="SchoolBookSanPin" w:hAnsi="Times New Roman" w:cs="Times New Roman"/>
          <w:sz w:val="28"/>
          <w:szCs w:val="28"/>
        </w:rPr>
        <w:t>163.2.7. </w:t>
      </w:r>
      <w:r w:rsidRPr="00CA4934">
        <w:rPr>
          <w:rStyle w:val="Italic"/>
          <w:rFonts w:ascii="Times New Roman" w:hAnsi="Times New Roman" w:cs="Times New Roman"/>
          <w:i w:val="0"/>
          <w:spacing w:val="1"/>
          <w:sz w:val="28"/>
          <w:szCs w:val="28"/>
        </w:rPr>
        <w:t>Инвариантные модули</w:t>
      </w:r>
      <w:r w:rsidRPr="00CA4934">
        <w:rPr>
          <w:rFonts w:ascii="Times New Roman" w:hAnsi="Times New Roman" w:cs="Times New Roman"/>
          <w:spacing w:val="1"/>
          <w:sz w:val="28"/>
          <w:szCs w:val="28"/>
        </w:rPr>
        <w:t xml:space="preserve"> включают в себя содержание базовых видов спорта: гимнастика, лёгкая атлетика, зимние виды спорта (на примере лыжной подготовки), спортивные игры, плавание. </w:t>
      </w:r>
      <w:r w:rsidRPr="00CA4934">
        <w:rPr>
          <w:rStyle w:val="Italic"/>
          <w:rFonts w:ascii="Times New Roman" w:hAnsi="Times New Roman" w:cs="Times New Roman"/>
          <w:i w:val="0"/>
          <w:spacing w:val="1"/>
          <w:sz w:val="28"/>
          <w:szCs w:val="28"/>
        </w:rPr>
        <w:t xml:space="preserve">Инвариантные </w:t>
      </w:r>
      <w:r w:rsidRPr="00CA4934">
        <w:rPr>
          <w:rFonts w:ascii="Times New Roman" w:hAnsi="Times New Roman" w:cs="Times New Roman"/>
          <w:spacing w:val="1"/>
          <w:sz w:val="28"/>
          <w:szCs w:val="28"/>
        </w:rPr>
        <w:t>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1559C0" w:rsidRPr="00CA4934" w:rsidRDefault="001559C0" w:rsidP="00E41B55">
      <w:pPr>
        <w:pStyle w:val="body"/>
        <w:spacing w:line="350" w:lineRule="auto"/>
        <w:ind w:firstLine="709"/>
        <w:contextualSpacing/>
        <w:rPr>
          <w:rStyle w:val="Italic"/>
          <w:rFonts w:ascii="Times New Roman" w:hAnsi="Times New Roman" w:cs="Times New Roman"/>
          <w:i w:val="0"/>
          <w:iCs w:val="0"/>
          <w:sz w:val="28"/>
          <w:szCs w:val="28"/>
        </w:rPr>
      </w:pPr>
      <w:r w:rsidRPr="00CA4934">
        <w:rPr>
          <w:rFonts w:ascii="Times New Roman" w:hAnsi="Times New Roman" w:cs="Times New Roman"/>
          <w:sz w:val="28"/>
          <w:szCs w:val="28"/>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rsidR="001559C0" w:rsidRPr="00CA4934" w:rsidRDefault="001559C0" w:rsidP="00E41B55">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8. </w:t>
      </w:r>
      <w:r w:rsidRPr="00CA4934">
        <w:rPr>
          <w:rStyle w:val="Italic"/>
          <w:rFonts w:ascii="Times New Roman" w:hAnsi="Times New Roman" w:cs="Times New Roman"/>
          <w:i w:val="0"/>
          <w:sz w:val="28"/>
          <w:szCs w:val="28"/>
        </w:rPr>
        <w:t>Вариативные модули</w:t>
      </w:r>
      <w:r w:rsidRPr="00CA4934">
        <w:rPr>
          <w:rFonts w:ascii="Times New Roman" w:hAnsi="Times New Roman" w:cs="Times New Roman"/>
          <w:sz w:val="28"/>
          <w:szCs w:val="28"/>
        </w:rPr>
        <w:t xml:space="preserve">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Всероссийского физкультурно-спортивного комплекса </w:t>
      </w:r>
      <w:r w:rsidRPr="00CA4934">
        <w:rPr>
          <w:rFonts w:ascii="Times New Roman" w:hAnsi="Times New Roman"/>
          <w:sz w:val="28"/>
          <w:szCs w:val="28"/>
        </w:rPr>
        <w:t>«Готов к труду и обороне» (далее – ГТО)</w:t>
      </w:r>
      <w:r w:rsidRPr="00CA4934">
        <w:rPr>
          <w:rFonts w:ascii="Times New Roman" w:hAnsi="Times New Roman" w:cs="Times New Roman"/>
          <w:sz w:val="28"/>
          <w:szCs w:val="28"/>
        </w:rPr>
        <w:t>, активное вовлечение их в соревновательную деятельность.</w:t>
      </w:r>
    </w:p>
    <w:p w:rsidR="001559C0" w:rsidRPr="00CA4934" w:rsidRDefault="001559C0" w:rsidP="00E41B55">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Модуль «Спорт» может разрабатываться учителями физической культурына основе содержания базовой физической подготовки, национальных видов спорта, </w:t>
      </w:r>
      <w:r w:rsidRPr="00CA4934">
        <w:rPr>
          <w:rFonts w:ascii="Times New Roman" w:hAnsi="Times New Roman" w:cs="Times New Roman"/>
          <w:sz w:val="28"/>
          <w:szCs w:val="28"/>
        </w:rPr>
        <w:lastRenderedPageBreak/>
        <w:t>современных оздоровительных систем. В рамках данного модуля представлено примерное содержание «Базовой физической подготовки».</w:t>
      </w:r>
    </w:p>
    <w:p w:rsidR="001559C0" w:rsidRPr="00CA4934" w:rsidRDefault="001559C0" w:rsidP="00E41B55">
      <w:pPr>
        <w:pStyle w:val="body"/>
        <w:spacing w:line="350" w:lineRule="auto"/>
        <w:ind w:firstLine="709"/>
        <w:contextualSpacing/>
        <w:rPr>
          <w:rFonts w:ascii="Times New Roman" w:hAnsi="Times New Roman" w:cs="Times New Roman"/>
          <w:spacing w:val="-2"/>
          <w:sz w:val="28"/>
          <w:szCs w:val="28"/>
        </w:rPr>
      </w:pPr>
      <w:r w:rsidRPr="00CA4934">
        <w:rPr>
          <w:rFonts w:ascii="Times New Roman" w:eastAsia="SchoolBookSanPin" w:hAnsi="Times New Roman" w:cs="Times New Roman"/>
          <w:sz w:val="28"/>
          <w:szCs w:val="28"/>
        </w:rPr>
        <w:t>163.2.9. </w:t>
      </w:r>
      <w:r w:rsidRPr="00CA4934">
        <w:rPr>
          <w:rFonts w:ascii="Times New Roman" w:hAnsi="Times New Roman" w:cs="Times New Roman"/>
          <w:spacing w:val="-2"/>
          <w:sz w:val="28"/>
          <w:szCs w:val="28"/>
        </w:rPr>
        <w:t xml:space="preserve">Содержание программы по физической культуре представлено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rsidR="001559C0" w:rsidRPr="00CA4934" w:rsidRDefault="001559C0" w:rsidP="00E87D47">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2. Пояснительная записка.</w:t>
      </w:r>
    </w:p>
    <w:p w:rsidR="001559C0" w:rsidRPr="00CA4934" w:rsidRDefault="001559C0" w:rsidP="00E87D47">
      <w:pPr>
        <w:pStyle w:val="a5"/>
        <w:widowControl/>
        <w:spacing w:after="0" w:line="350" w:lineRule="auto"/>
        <w:ind w:left="0"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163.2.1. </w:t>
      </w:r>
      <w:r w:rsidRPr="00CA4934">
        <w:rPr>
          <w:rFonts w:ascii="Times New Roman" w:hAnsi="Times New Roman"/>
          <w:sz w:val="28"/>
          <w:szCs w:val="28"/>
          <w:lang w:val="ru-RU"/>
        </w:rPr>
        <w:t xml:space="preserve">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и социализации обучающихся, представленной в федеральной </w:t>
      </w:r>
      <w:r w:rsidRPr="00CA4934">
        <w:rPr>
          <w:rFonts w:ascii="Times New Roman" w:eastAsia="SchoolBookSanPin" w:hAnsi="Times New Roman"/>
          <w:bCs/>
          <w:sz w:val="28"/>
          <w:szCs w:val="28"/>
          <w:lang w:val="ru-RU"/>
        </w:rPr>
        <w:t>рабочей</w:t>
      </w:r>
      <w:r w:rsidRPr="00CA4934">
        <w:rPr>
          <w:rFonts w:ascii="Times New Roman" w:hAnsi="Times New Roman"/>
          <w:sz w:val="28"/>
          <w:szCs w:val="28"/>
          <w:lang w:val="ru-RU"/>
        </w:rPr>
        <w:t xml:space="preserve"> программе воспитания.</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2. </w:t>
      </w:r>
      <w:r w:rsidRPr="00CA4934">
        <w:rPr>
          <w:rFonts w:ascii="Times New Roman" w:hAnsi="Times New Roman" w:cs="Times New Roman"/>
          <w:sz w:val="28"/>
          <w:szCs w:val="28"/>
        </w:rPr>
        <w:t>Программа по физической культуре представляет собой методически оформленную конкретизацию требований ФГОС ООО и раскрывает их реализациючерез конкретное предметное содержани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3. </w:t>
      </w:r>
      <w:r w:rsidRPr="00CA4934">
        <w:rPr>
          <w:rFonts w:ascii="Times New Roman" w:hAnsi="Times New Roman" w:cs="Times New Roman"/>
          <w:sz w:val="28"/>
          <w:szCs w:val="28"/>
        </w:rPr>
        <w:t xml:space="preserve">При создании программы по физической культуре учитывались потребности современного российского общества в физически крепкоми дееспособном подрастающем поколении, способном активно включаться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и среднего общего образования.</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lastRenderedPageBreak/>
        <w:t xml:space="preserve">163.2.4. Основной целью </w:t>
      </w:r>
      <w:r w:rsidRPr="00CA4934">
        <w:rPr>
          <w:rFonts w:ascii="Times New Roman" w:hAnsi="Times New Roman" w:cs="Times New Roman"/>
          <w:sz w:val="28"/>
          <w:szCs w:val="28"/>
        </w:rPr>
        <w:t xml:space="preserve">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и организации активного отдыха. В программе по физической культуре данная цель конкретизируется и связывается с формированием устойчивых мотивов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в организации самостоятельных форм занятий оздоровительной, спортивнойи прикладно-ориентированной физической культурой, возможности познания своих физических способностей и их целенаправленного развития.</w:t>
      </w:r>
    </w:p>
    <w:p w:rsidR="001559C0" w:rsidRPr="00CA4934" w:rsidRDefault="001559C0" w:rsidP="00E87D47">
      <w:pPr>
        <w:pStyle w:val="body"/>
        <w:spacing w:line="35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Воспитывающее значение программы по физической культуре заключаетсяв содействии активной социализации обучающихся на основе осмысленияи понимания роли и значения мирового и российского олимпийского движения, приобщения к их культурным ценностям, истории и современному развитию.В число практических результатов данного направления входит формирование положительных навыков и умений в общении и взаимодействии со сверстникамии учителями физической культуры, организации совместной учебнойи консультативной деятельност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5. </w:t>
      </w:r>
      <w:r w:rsidRPr="00CA4934">
        <w:rPr>
          <w:rFonts w:ascii="Times New Roman" w:hAnsi="Times New Roman" w:cs="Times New Roman"/>
          <w:sz w:val="28"/>
          <w:szCs w:val="28"/>
        </w:rPr>
        <w:t xml:space="preserve">Центральной идеей конструирования учебного содержания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w:t>
      </w:r>
      <w:r w:rsidRPr="00CA4934">
        <w:rPr>
          <w:rFonts w:ascii="Times New Roman" w:hAnsi="Times New Roman" w:cs="Times New Roman"/>
          <w:sz w:val="28"/>
          <w:szCs w:val="28"/>
        </w:rPr>
        <w:lastRenderedPageBreak/>
        <w:t>базовыми компонентами: информационным (знанияо физической культуре), операциональным (способы самостоятельной деятельности) и мотивационно-процессуальным (физическое совершенствовани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6. </w:t>
      </w:r>
      <w:r w:rsidRPr="00CA4934">
        <w:rPr>
          <w:rFonts w:ascii="Times New Roman" w:hAnsi="Times New Roman" w:cs="Times New Roman"/>
          <w:sz w:val="28"/>
          <w:szCs w:val="28"/>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1559C0" w:rsidRPr="00CA4934" w:rsidRDefault="001559C0" w:rsidP="00E87D47">
      <w:pPr>
        <w:pStyle w:val="body"/>
        <w:spacing w:line="350" w:lineRule="auto"/>
        <w:ind w:firstLine="709"/>
        <w:contextualSpacing/>
        <w:rPr>
          <w:rFonts w:ascii="Times New Roman" w:hAnsi="Times New Roman" w:cs="Times New Roman"/>
          <w:spacing w:val="1"/>
          <w:sz w:val="28"/>
          <w:szCs w:val="28"/>
        </w:rPr>
      </w:pPr>
      <w:r w:rsidRPr="00CA4934">
        <w:rPr>
          <w:rFonts w:ascii="Times New Roman" w:eastAsia="SchoolBookSanPin" w:hAnsi="Times New Roman" w:cs="Times New Roman"/>
          <w:sz w:val="28"/>
          <w:szCs w:val="28"/>
        </w:rPr>
        <w:t>163.2.7. </w:t>
      </w:r>
      <w:r w:rsidRPr="00CA4934">
        <w:rPr>
          <w:rStyle w:val="Italic"/>
          <w:rFonts w:ascii="Times New Roman" w:hAnsi="Times New Roman" w:cs="Times New Roman"/>
          <w:i w:val="0"/>
          <w:spacing w:val="1"/>
          <w:sz w:val="28"/>
          <w:szCs w:val="28"/>
        </w:rPr>
        <w:t>Инвариантные модули</w:t>
      </w:r>
      <w:r w:rsidRPr="00CA4934">
        <w:rPr>
          <w:rFonts w:ascii="Times New Roman" w:hAnsi="Times New Roman" w:cs="Times New Roman"/>
          <w:spacing w:val="1"/>
          <w:sz w:val="28"/>
          <w:szCs w:val="28"/>
        </w:rPr>
        <w:t xml:space="preserve"> включают в себя содержание базовых видов спорта: гимнастика, лёгкая атлетика, зимние виды спорта (на примере лыжной подготовки), спортивные игры, плавание. </w:t>
      </w:r>
      <w:r w:rsidRPr="00CA4934">
        <w:rPr>
          <w:rStyle w:val="Italic"/>
          <w:rFonts w:ascii="Times New Roman" w:hAnsi="Times New Roman" w:cs="Times New Roman"/>
          <w:i w:val="0"/>
          <w:spacing w:val="1"/>
          <w:sz w:val="28"/>
          <w:szCs w:val="28"/>
        </w:rPr>
        <w:t xml:space="preserve">Инвариантные </w:t>
      </w:r>
      <w:r w:rsidRPr="00CA4934">
        <w:rPr>
          <w:rFonts w:ascii="Times New Roman" w:hAnsi="Times New Roman" w:cs="Times New Roman"/>
          <w:spacing w:val="1"/>
          <w:sz w:val="28"/>
          <w:szCs w:val="28"/>
        </w:rPr>
        <w:t>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Fonts w:ascii="Times New Roman" w:hAnsi="Times New Roman" w:cs="Times New Roman"/>
          <w:sz w:val="28"/>
          <w:szCs w:val="28"/>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8. </w:t>
      </w:r>
      <w:r w:rsidRPr="00CA4934">
        <w:rPr>
          <w:rStyle w:val="Italic"/>
          <w:rFonts w:ascii="Times New Roman" w:hAnsi="Times New Roman" w:cs="Times New Roman"/>
          <w:i w:val="0"/>
          <w:sz w:val="28"/>
          <w:szCs w:val="28"/>
        </w:rPr>
        <w:t>Вариативные модули</w:t>
      </w:r>
      <w:r w:rsidRPr="00CA4934">
        <w:rPr>
          <w:rFonts w:ascii="Times New Roman" w:hAnsi="Times New Roman" w:cs="Times New Roman"/>
          <w:sz w:val="28"/>
          <w:szCs w:val="28"/>
        </w:rPr>
        <w:t xml:space="preserve">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w:t>
      </w:r>
      <w:r w:rsidRPr="00CA4934">
        <w:rPr>
          <w:rFonts w:ascii="Times New Roman" w:hAnsi="Times New Roman"/>
          <w:sz w:val="28"/>
          <w:szCs w:val="28"/>
        </w:rPr>
        <w:t>ГТО</w:t>
      </w:r>
      <w:r w:rsidRPr="00CA4934">
        <w:rPr>
          <w:rFonts w:ascii="Times New Roman" w:hAnsi="Times New Roman" w:cs="Times New Roman"/>
          <w:sz w:val="28"/>
          <w:szCs w:val="28"/>
        </w:rPr>
        <w:t>, активное вовлечение их в соревновательную деятельность.</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Модуль «Спорт» может разрабатываться учителями физической культуры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1559C0" w:rsidRPr="00CA4934" w:rsidRDefault="001559C0" w:rsidP="00E87D47">
      <w:pPr>
        <w:pStyle w:val="body"/>
        <w:spacing w:line="350" w:lineRule="auto"/>
        <w:ind w:firstLine="709"/>
        <w:contextualSpacing/>
        <w:rPr>
          <w:rFonts w:ascii="Times New Roman" w:hAnsi="Times New Roman" w:cs="Times New Roman"/>
          <w:spacing w:val="-2"/>
          <w:sz w:val="28"/>
          <w:szCs w:val="28"/>
        </w:rPr>
      </w:pPr>
      <w:r w:rsidRPr="00CA4934">
        <w:rPr>
          <w:rFonts w:ascii="Times New Roman" w:eastAsia="SchoolBookSanPin" w:hAnsi="Times New Roman" w:cs="Times New Roman"/>
          <w:sz w:val="28"/>
          <w:szCs w:val="28"/>
        </w:rPr>
        <w:lastRenderedPageBreak/>
        <w:t>163.2.9. </w:t>
      </w:r>
      <w:r w:rsidRPr="00CA4934">
        <w:rPr>
          <w:rFonts w:ascii="Times New Roman" w:hAnsi="Times New Roman" w:cs="Times New Roman"/>
          <w:spacing w:val="-2"/>
          <w:sz w:val="28"/>
          <w:szCs w:val="28"/>
        </w:rPr>
        <w:t xml:space="preserve">Содержание программы по физической культуре представлено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10. </w:t>
      </w:r>
      <w:r w:rsidRPr="00CA4934">
        <w:rPr>
          <w:rFonts w:ascii="Times New Roman" w:hAnsi="Times New Roman" w:cs="Times New Roman"/>
          <w:sz w:val="28"/>
          <w:szCs w:val="28"/>
        </w:rPr>
        <w:t>Общее число часов, рекомендованных для изучения физической культуры на уровне основного общего образования, – 510 часов:в 5 классе –102 часа (3 часа в неделю), в 6 классе – 102 часа (3 часа в неделю),в 7 классе – 102 часа (3 часа в неделю), в 8 классе – 102 часа (3 часа в неделю),в 9 классе – 102 часа (3 часа в неделю). На модульный блок «Базовая физическая подготовка» отводится 150 часов из общего числа (1 час в неделю в каждом класс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11. </w:t>
      </w:r>
      <w:r w:rsidRPr="00CA4934">
        <w:rPr>
          <w:rFonts w:ascii="Times New Roman" w:hAnsi="Times New Roman" w:cs="Times New Roman"/>
          <w:sz w:val="28"/>
          <w:szCs w:val="28"/>
        </w:rPr>
        <w:t>В программе по физической культуре учитываются личностныеи метапредметные результаты, зафиксированные в ФГОС ООО.</w:t>
      </w:r>
    </w:p>
    <w:p w:rsidR="001559C0" w:rsidRPr="00CA4934" w:rsidRDefault="001559C0" w:rsidP="00E87D47">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3. Содержание обучения в 5 класс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3.1. Знания о физической культур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изическая культура </w:t>
      </w:r>
      <w:r w:rsidRPr="00CA4934">
        <w:rPr>
          <w:rFonts w:ascii="Times New Roman" w:eastAsia="SchoolBookSanPin" w:hAnsi="Times New Roman" w:cs="Times New Roman"/>
          <w:bCs/>
          <w:color w:val="auto"/>
          <w:sz w:val="28"/>
          <w:szCs w:val="28"/>
          <w:lang w:eastAsia="en-US"/>
        </w:rPr>
        <w:t>на уровне основного общего образования</w:t>
      </w:r>
      <w:r w:rsidRPr="00CA4934">
        <w:rPr>
          <w:rFonts w:ascii="Times New Roman" w:hAnsi="Times New Roman" w:cs="Times New Roman"/>
          <w:sz w:val="28"/>
          <w:szCs w:val="28"/>
        </w:rPr>
        <w:t>: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3.2. Способы самостоятельной деятельност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и </w:t>
      </w:r>
      <w:r w:rsidRPr="00CA4934">
        <w:rPr>
          <w:rFonts w:ascii="Times New Roman" w:hAnsi="Times New Roman" w:cs="Times New Roman"/>
          <w:sz w:val="28"/>
          <w:szCs w:val="28"/>
        </w:rPr>
        <w:lastRenderedPageBreak/>
        <w:t>последовательности в выполнени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ое развитие человека, его показатели и способы измерения. Осанка как показатель физического развития, правила предупреждения её нарушений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оведение самостоятельных занятий физическими упражнениямина открытых площадках и в домашних условиях, подготовка мест занятий, выбор одежды и обуви, предупреждение травматизм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ценивание состояния организма в покое и после физической нагрузкив процессе самостоятельных занятий физической культуры и спортом.</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ение дневника физической культуры.</w:t>
      </w:r>
    </w:p>
    <w:p w:rsidR="001559C0" w:rsidRPr="00CA4934" w:rsidRDefault="001559C0" w:rsidP="00E87D47">
      <w:pPr>
        <w:pStyle w:val="body"/>
        <w:spacing w:line="350" w:lineRule="auto"/>
        <w:ind w:firstLine="709"/>
        <w:contextualSpacing/>
        <w:rPr>
          <w:rFonts w:ascii="Times New Roman" w:hAnsi="Times New Roman" w:cs="Times New Roman"/>
          <w:spacing w:val="1"/>
          <w:sz w:val="28"/>
          <w:szCs w:val="28"/>
        </w:rPr>
      </w:pPr>
      <w:r w:rsidRPr="00CA4934">
        <w:rPr>
          <w:rStyle w:val="Bold"/>
          <w:rFonts w:ascii="Times New Roman" w:eastAsia="Georgia" w:hAnsi="Times New Roman" w:cs="Times New Roman"/>
          <w:b w:val="0"/>
          <w:sz w:val="28"/>
          <w:szCs w:val="28"/>
        </w:rPr>
        <w:t>163.3.3. </w:t>
      </w:r>
      <w:r w:rsidRPr="00CA4934">
        <w:rPr>
          <w:rStyle w:val="Bold"/>
          <w:rFonts w:ascii="Times New Roman" w:eastAsia="Georgia" w:hAnsi="Times New Roman" w:cs="Times New Roman"/>
          <w:b w:val="0"/>
          <w:spacing w:val="1"/>
          <w:sz w:val="28"/>
          <w:szCs w:val="28"/>
        </w:rPr>
        <w:t>Физическое совершенствование.</w:t>
      </w:r>
    </w:p>
    <w:p w:rsidR="001559C0" w:rsidRPr="00CA4934" w:rsidRDefault="001559C0" w:rsidP="00E87D47">
      <w:pPr>
        <w:pStyle w:val="body"/>
        <w:spacing w:line="350" w:lineRule="auto"/>
        <w:ind w:firstLine="709"/>
        <w:contextualSpacing/>
        <w:rPr>
          <w:rFonts w:ascii="Times New Roman" w:hAnsi="Times New Roman" w:cs="Times New Roman"/>
          <w:spacing w:val="1"/>
          <w:sz w:val="28"/>
          <w:szCs w:val="28"/>
        </w:rPr>
      </w:pPr>
      <w:r w:rsidRPr="00CA4934">
        <w:rPr>
          <w:rStyle w:val="BoldItalic"/>
          <w:rFonts w:ascii="Times New Roman" w:hAnsi="Times New Roman" w:cs="Times New Roman"/>
          <w:b w:val="0"/>
          <w:i w:val="0"/>
          <w:spacing w:val="1"/>
          <w:sz w:val="28"/>
          <w:szCs w:val="28"/>
        </w:rPr>
        <w:t>163.3.3.1. Физкультурно-оздоровительная деятельность.</w:t>
      </w:r>
    </w:p>
    <w:p w:rsidR="001559C0" w:rsidRPr="00CA4934" w:rsidRDefault="001559C0" w:rsidP="00E87D47">
      <w:pPr>
        <w:pStyle w:val="body"/>
        <w:spacing w:line="35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Роль и значение физкультурно-оздоровительной деятельности в здоровом образе жизни современного человека. Упражнения утренней зарядки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3.3.2. </w:t>
      </w:r>
      <w:r w:rsidRPr="00CA4934">
        <w:rPr>
          <w:rStyle w:val="BoldItalic"/>
          <w:rFonts w:ascii="Times New Roman" w:hAnsi="Times New Roman" w:cs="Times New Roman"/>
          <w:b w:val="0"/>
          <w:i w:val="0"/>
          <w:sz w:val="28"/>
          <w:szCs w:val="28"/>
        </w:rPr>
        <w:t>Спортивно-оздоровительная деятельность.</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Роль и значение спортивно-оздоровительной деятельности в здоровом образе жизни современного человека.</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pacing w:val="1"/>
          <w:sz w:val="28"/>
          <w:szCs w:val="28"/>
        </w:rPr>
      </w:pPr>
      <w:r w:rsidRPr="00CA4934">
        <w:rPr>
          <w:rStyle w:val="BoldItalic"/>
          <w:rFonts w:ascii="Times New Roman" w:hAnsi="Times New Roman" w:cs="Times New Roman"/>
          <w:b w:val="0"/>
          <w:i w:val="0"/>
          <w:spacing w:val="1"/>
          <w:sz w:val="28"/>
          <w:szCs w:val="28"/>
        </w:rPr>
        <w:t>163.3.3.2.1. </w:t>
      </w:r>
      <w:r w:rsidRPr="00CA4934">
        <w:rPr>
          <w:rStyle w:val="Italic"/>
          <w:rFonts w:ascii="Times New Roman" w:hAnsi="Times New Roman" w:cs="Times New Roman"/>
          <w:i w:val="0"/>
          <w:spacing w:val="1"/>
          <w:sz w:val="28"/>
          <w:szCs w:val="28"/>
        </w:rPr>
        <w:t>Модуль «Гимнастика».</w:t>
      </w:r>
    </w:p>
    <w:p w:rsidR="001559C0" w:rsidRPr="00CA4934" w:rsidRDefault="001559C0" w:rsidP="00E87D47">
      <w:pPr>
        <w:pStyle w:val="body"/>
        <w:spacing w:line="35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Кувырки вперёд и назад в группировке, кувырки вперёд ноги «скрестно», кувырки назад из стойки на лопатках (мальчики). Опорные прыжкичерез гимнастического козла ноги врозь (мальчики), опорные прыжкина гимнастического козла с последующим спрыгиванием (девочк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пражнения на низком гимнастическом бревне: передвижение ходьбойс поворотами кругом и на 90°, лёгкие подпрыгивания, подпрыгивания толчком двумя ногами, передвижение приставным шагом (девочки). Упражненияна </w:t>
      </w:r>
      <w:r w:rsidRPr="00CA4934">
        <w:rPr>
          <w:rFonts w:ascii="Times New Roman" w:hAnsi="Times New Roman" w:cs="Times New Roman"/>
          <w:sz w:val="28"/>
          <w:szCs w:val="28"/>
        </w:rPr>
        <w:lastRenderedPageBreak/>
        <w:t>гимнастической лестнице: перелезание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3.3.2.2. </w:t>
      </w:r>
      <w:r w:rsidRPr="00CA4934">
        <w:rPr>
          <w:rStyle w:val="Italic"/>
          <w:rFonts w:ascii="Times New Roman" w:hAnsi="Times New Roman" w:cs="Times New Roman"/>
          <w:i w:val="0"/>
          <w:sz w:val="28"/>
          <w:szCs w:val="28"/>
        </w:rPr>
        <w:t>Модуль «Лёгкая атлетик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Бег на длинные дистанции с равномерной скоростью передвижения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Метание малого мяча с места в вертикальную неподвижную мишень, метание малого мяча на дальность с трёх шагов разбега.</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3.3.2.3. </w:t>
      </w:r>
      <w:r w:rsidRPr="00CA4934">
        <w:rPr>
          <w:rStyle w:val="Italic"/>
          <w:rFonts w:ascii="Times New Roman" w:hAnsi="Times New Roman" w:cs="Times New Roman"/>
          <w:i w:val="0"/>
          <w:sz w:val="28"/>
          <w:szCs w:val="28"/>
        </w:rPr>
        <w:t>Модуль «Зимние виды спорт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ередвижение на лыжах попеременным двухшажным ходом, поворотына лыжах переступанием на месте и в движении по учебной дистанции, подъёмпо пологому склону способом «лесенка» и спуск в основной стойке, преодоление небольших бугров и впадин при спуске с пологого склона.</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3.3.2.4. </w:t>
      </w:r>
      <w:r w:rsidRPr="00CA4934">
        <w:rPr>
          <w:rStyle w:val="Italic"/>
          <w:rFonts w:ascii="Times New Roman" w:hAnsi="Times New Roman" w:cs="Times New Roman"/>
          <w:i w:val="0"/>
          <w:sz w:val="28"/>
          <w:szCs w:val="28"/>
        </w:rPr>
        <w:t>Модуль «Спортивные игры».</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Баскетбол.</w:t>
      </w:r>
      <w:r w:rsidRPr="00CA4934">
        <w:rPr>
          <w:rFonts w:ascii="Times New Roman" w:hAnsi="Times New Roman" w:cs="Times New Roman"/>
          <w:sz w:val="28"/>
          <w:szCs w:val="28"/>
        </w:rPr>
        <w:t xml:space="preserve">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Волейбол.</w:t>
      </w:r>
      <w:r w:rsidRPr="00CA4934">
        <w:rPr>
          <w:rFonts w:ascii="Times New Roman" w:hAnsi="Times New Roman" w:cs="Times New Roman"/>
          <w:sz w:val="28"/>
          <w:szCs w:val="28"/>
        </w:rPr>
        <w:t xml:space="preserve"> Прямая нижняя подача мяча, приём и передача мяча двумя руками снизу и сверху на месте и в движении, ранее разученные технические действияс мячом.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Футбол.</w:t>
      </w:r>
      <w:r w:rsidRPr="00CA4934">
        <w:rPr>
          <w:rFonts w:ascii="Times New Roman" w:hAnsi="Times New Roman" w:cs="Times New Roman"/>
          <w:sz w:val="28"/>
          <w:szCs w:val="28"/>
        </w:rPr>
        <w:t xml:space="preserve">Удар по неподвижному мячу внутренней стороной стопыс небольшого разбега, остановка катящегося мяча способом «наступания», ведение мяча «по прямой», «по кругу» и «змейкой», обводка мячом ориентиров (конусов).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вершенствование техники ранее разученных гимнастическихи акробатических упражнений, упражнений лёгкой атлетики и зимних видов спорта, технических действий спортивных игр.</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3.3.2.5. </w:t>
      </w:r>
      <w:r w:rsidRPr="00CA4934">
        <w:rPr>
          <w:rStyle w:val="Italic"/>
          <w:rFonts w:ascii="Times New Roman" w:hAnsi="Times New Roman" w:cs="Times New Roman"/>
          <w:i w:val="0"/>
          <w:sz w:val="28"/>
          <w:szCs w:val="28"/>
        </w:rPr>
        <w:t>Модуль «Спорт».</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lastRenderedPageBreak/>
        <w:t>Физическая подготовка к выполнению нормативов комплекса ГТОс использованием средств базовой физической подготовки, видов спортаи оздоровительных систем физической культуры, национальных видов спорта, культурно-этнических игр.</w:t>
      </w:r>
    </w:p>
    <w:p w:rsidR="001559C0" w:rsidRPr="00CA4934" w:rsidRDefault="001559C0" w:rsidP="00E87D47">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4. Содержание обучения в 6 класс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4.1. Знания о физической культур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озрождение Олимпийских игр и олимпийского движения в современном мире, роль Пьера де Кубертена в их становлении и развитии. Девиз, символикаи ритуалы современных Олимпийских игр. История организации и проведения первых Олимпийских игр современности, первые олимпийские чемпионы.</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4.2. Способы самостоятельной деятельност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rsidR="001559C0" w:rsidRPr="00CA4934" w:rsidRDefault="001559C0" w:rsidP="00E87D47">
      <w:pPr>
        <w:pStyle w:val="body"/>
        <w:spacing w:line="35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авила и способы составления плана самостоятельных занятий физической подготовкой.</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4.3. Физическое совершенствование.</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4.3.1. </w:t>
      </w:r>
      <w:r w:rsidRPr="00CA4934">
        <w:rPr>
          <w:rStyle w:val="BoldItalic"/>
          <w:rFonts w:ascii="Times New Roman" w:hAnsi="Times New Roman" w:cs="Times New Roman"/>
          <w:b w:val="0"/>
          <w:i w:val="0"/>
          <w:sz w:val="28"/>
          <w:szCs w:val="28"/>
        </w:rPr>
        <w:t>Физкультурно-оздоровительная деятельность.</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авила самостоятельного закаливания организма с помощью воздушныхи солнечных ванн, купания в естественных водоёмах. Правила техники безопасности и гигиены мест занятий физическими упражнениям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здоровительные комплексы: упражнения для коррекции телосложения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4.3.2. </w:t>
      </w:r>
      <w:r w:rsidRPr="00CA4934">
        <w:rPr>
          <w:rStyle w:val="BoldItalic"/>
          <w:rFonts w:ascii="Times New Roman" w:hAnsi="Times New Roman" w:cs="Times New Roman"/>
          <w:b w:val="0"/>
          <w:i w:val="0"/>
          <w:sz w:val="28"/>
          <w:szCs w:val="28"/>
        </w:rPr>
        <w:t>Спортивно-оздоровительная деятельность.</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lastRenderedPageBreak/>
        <w:t>163.4.3.2.1. </w:t>
      </w:r>
      <w:r w:rsidRPr="00CA4934">
        <w:rPr>
          <w:rStyle w:val="Italic"/>
          <w:rFonts w:ascii="Times New Roman" w:hAnsi="Times New Roman" w:cs="Times New Roman"/>
          <w:i w:val="0"/>
          <w:sz w:val="28"/>
          <w:szCs w:val="28"/>
        </w:rPr>
        <w:t>Модуль «Гимнастик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робатическая комбинация из общеразвивающих и сложно координированных упражнений, стоек и кувырков, ранее разученных акробатических упражнений.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Комбинация из стилизованных общеразвивающих упражнений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порные прыжки через гимнастического козла с разбега способом «согнув ноги» (мальчики) и способом «ноги врозь» (девочки).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имнастические комбинации на низком гимнастическом бревне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пражнения на невысокой гимнастической перекладине: висы, упор ноги врозь, перемах вперёд и обратно (мальчики).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Лазанье по канату в три приёма (мальчик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4.3.2.2. </w:t>
      </w:r>
      <w:r w:rsidRPr="00CA4934">
        <w:rPr>
          <w:rStyle w:val="Italic"/>
          <w:rFonts w:ascii="Times New Roman" w:hAnsi="Times New Roman" w:cs="Times New Roman"/>
          <w:i w:val="0"/>
          <w:sz w:val="28"/>
          <w:szCs w:val="28"/>
        </w:rPr>
        <w:t>Модуль «Лёгкая атлетика»</w:t>
      </w:r>
      <w:r w:rsidRPr="00CA4934">
        <w:rPr>
          <w:rFonts w:ascii="Times New Roman" w:hAnsi="Times New Roman" w:cs="Times New Roman"/>
          <w:sz w:val="28"/>
          <w:szCs w:val="28"/>
        </w:rPr>
        <w:t>.</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тарт с опорой на одну руку и последующим ускорением, спринтерскийи гладкий равномерный бег по учебной дистанции, ранее разученные беговые упражнения.</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Метание малого (теннисного) мяча в подвижную (раскачивающуюся) мишень.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4.3.2.3. </w:t>
      </w:r>
      <w:r w:rsidRPr="00CA4934">
        <w:rPr>
          <w:rStyle w:val="Italic"/>
          <w:rFonts w:ascii="Times New Roman" w:hAnsi="Times New Roman" w:cs="Times New Roman"/>
          <w:i w:val="0"/>
          <w:sz w:val="28"/>
          <w:szCs w:val="28"/>
        </w:rPr>
        <w:t>Модуль «Зимние виды спорта»</w:t>
      </w:r>
      <w:r w:rsidRPr="00CA4934">
        <w:rPr>
          <w:rFonts w:ascii="Times New Roman" w:hAnsi="Times New Roman" w:cs="Times New Roman"/>
          <w:sz w:val="28"/>
          <w:szCs w:val="28"/>
        </w:rPr>
        <w:t>.</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ередвижение на лыжах одновременным одношажным ходом, преодоление небольших трамплинов при спуске с пологого склона в низкой стойке, ранее разученные упражнения лыжной подготовки, передвижения по учебной дистанции, повороты, спуски, торможение. </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4.3.2.4. </w:t>
      </w:r>
      <w:r w:rsidRPr="00CA4934">
        <w:rPr>
          <w:rStyle w:val="Italic"/>
          <w:rFonts w:ascii="Times New Roman" w:hAnsi="Times New Roman" w:cs="Times New Roman"/>
          <w:i w:val="0"/>
          <w:sz w:val="28"/>
          <w:szCs w:val="28"/>
        </w:rPr>
        <w:t>Модуль «Спортивные игры».</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lastRenderedPageBreak/>
        <w:t xml:space="preserve">Баскетбол.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Упражнения с мячом: ранее разученные упражнения в ведении мяча в разных направлениях и по разной траектории, на передачу и броски мяча в корзину.</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авила игры и игровая деятельность по правилам с использованием разученных технических приёмов.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Волейбол.</w:t>
      </w:r>
      <w:r w:rsidRPr="00CA4934">
        <w:rPr>
          <w:rFonts w:ascii="Times New Roman" w:hAnsi="Times New Roman" w:cs="Times New Roman"/>
          <w:sz w:val="28"/>
          <w:szCs w:val="28"/>
        </w:rPr>
        <w:t xml:space="preserve"> Приём и передача мяча двумя руками снизу в разные зоны площадки команды соперника. Правила игры и игровая деятельность по правиламс использованием разученных технических приёмов в подаче мяча, его приёмеи передаче двумя руками снизу и сверху.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Футбол.</w:t>
      </w:r>
      <w:r w:rsidRPr="00CA4934">
        <w:rPr>
          <w:rFonts w:ascii="Times New Roman" w:hAnsi="Times New Roman" w:cs="Times New Roman"/>
          <w:sz w:val="28"/>
          <w:szCs w:val="28"/>
        </w:rPr>
        <w:t xml:space="preserve"> Удары по катящемуся мячу с разбега. Правила игры и игровая деятельность по правилам с использованием разученных технических приёмовв остановке и передаче мяча, его ведении и обводке.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ние техники ранее разученных гимнастическихи акробатических упражнений, упражнений лёгкой атлетики и зимних видов спорта, технических действий спортивных игр. </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4.3.2.5. </w:t>
      </w:r>
      <w:r w:rsidRPr="00CA4934">
        <w:rPr>
          <w:rStyle w:val="Italic"/>
          <w:rFonts w:ascii="Times New Roman" w:hAnsi="Times New Roman" w:cs="Times New Roman"/>
          <w:i w:val="0"/>
          <w:sz w:val="28"/>
          <w:szCs w:val="28"/>
        </w:rPr>
        <w:t>Модуль «Спорт».</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подготовка к выполнению нормативов комплекса ГТОс использованием средств базовой физической подготовки, видов спортаи оздоровительных систем физической культуры, национальных видов спорта, культурно-этнических игр.</w:t>
      </w:r>
    </w:p>
    <w:p w:rsidR="001559C0" w:rsidRPr="00CA4934" w:rsidRDefault="001559C0" w:rsidP="00E87D47">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163.5. Содержание обучения в 7 классе.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5.1. Знания о физической культур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Зарождение олимпийского движения в дореволюционной России, роль А.Д. Бутовского в развитии отечественной системы физического воспитанияи спорта. Олимпийское движение в СССР и современной России, характеристика основных этапов развития. Выдающиеся советские и российские олимпийцы.</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лияние занятий физической культурой и спортом на воспитание положительных качеств личности современного человек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5.2. Способы самостоятельной деятельност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lastRenderedPageBreak/>
        <w:t xml:space="preserve">Правила техники безопасности и гигиены мест занятий в процессе выполнения физических упражнений на открытых площадках. Ведение дневникапо физической культуре.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и способы их предупреждения при самостоятельных занятиях технической подготовкой.</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5.3. Физическое совершенствование.</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5.3.1. </w:t>
      </w:r>
      <w:r w:rsidRPr="00CA4934">
        <w:rPr>
          <w:rStyle w:val="BoldItalic"/>
          <w:rFonts w:ascii="Times New Roman" w:hAnsi="Times New Roman" w:cs="Times New Roman"/>
          <w:b w:val="0"/>
          <w:i w:val="0"/>
          <w:sz w:val="28"/>
          <w:szCs w:val="28"/>
        </w:rPr>
        <w:t>Физкультурно-оздоровительная деятельность.</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здоровительные комплексы для самостоятельных занятий с добавлением ранее разученных упражнений:для коррекции телосложения и профилактики нарушения осанки, дыхательной и зрительной гимнастики в режиме учебного дня. </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5.3.2. </w:t>
      </w:r>
      <w:r w:rsidRPr="00CA4934">
        <w:rPr>
          <w:rStyle w:val="BoldItalic"/>
          <w:rFonts w:ascii="Times New Roman" w:hAnsi="Times New Roman" w:cs="Times New Roman"/>
          <w:b w:val="0"/>
          <w:i w:val="0"/>
          <w:sz w:val="28"/>
          <w:szCs w:val="28"/>
        </w:rPr>
        <w:t xml:space="preserve">Спортивно-оздоровительная деятельность.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5.3.2.1. </w:t>
      </w:r>
      <w:r w:rsidRPr="00CA4934">
        <w:rPr>
          <w:rStyle w:val="Italic"/>
          <w:rFonts w:ascii="Times New Roman" w:hAnsi="Times New Roman" w:cs="Times New Roman"/>
          <w:i w:val="0"/>
          <w:sz w:val="28"/>
          <w:szCs w:val="28"/>
        </w:rPr>
        <w:t>Модуль «Гимнастика»</w:t>
      </w:r>
      <w:r w:rsidRPr="00CA4934">
        <w:rPr>
          <w:rFonts w:ascii="Times New Roman" w:hAnsi="Times New Roman" w:cs="Times New Roman"/>
          <w:sz w:val="28"/>
          <w:szCs w:val="28"/>
        </w:rPr>
        <w:t>.</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Комбинация на гимнастическом бревне из ранее разученных упражненийс </w:t>
      </w:r>
      <w:r w:rsidRPr="00CA4934">
        <w:rPr>
          <w:rFonts w:ascii="Times New Roman" w:hAnsi="Times New Roman" w:cs="Times New Roman"/>
          <w:sz w:val="28"/>
          <w:szCs w:val="28"/>
        </w:rPr>
        <w:lastRenderedPageBreak/>
        <w:t>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в два приёма (мальчики).</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5.3.2.2. </w:t>
      </w:r>
      <w:r w:rsidRPr="00CA4934">
        <w:rPr>
          <w:rStyle w:val="Italic"/>
          <w:rFonts w:ascii="Times New Roman" w:hAnsi="Times New Roman" w:cs="Times New Roman"/>
          <w:i w:val="0"/>
          <w:sz w:val="28"/>
          <w:szCs w:val="28"/>
        </w:rPr>
        <w:t>Модуль «Лёгкая атлетик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Метание малого (теннисного) мяча по движущейся (катящейся) с разной скоростью мишени.</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5.3.2.3. </w:t>
      </w:r>
      <w:r w:rsidRPr="00CA4934">
        <w:rPr>
          <w:rStyle w:val="Italic"/>
          <w:rFonts w:ascii="Times New Roman" w:hAnsi="Times New Roman" w:cs="Times New Roman"/>
          <w:i w:val="0"/>
          <w:sz w:val="28"/>
          <w:szCs w:val="28"/>
        </w:rPr>
        <w:t>Модуль «Зимние виды спорт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Торможение и поворот на лыжах упором при спуске с пологого склона,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спуски и подъёмы ранее освоенными способами. </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5.3.2.4. </w:t>
      </w:r>
      <w:r w:rsidRPr="00CA4934">
        <w:rPr>
          <w:rStyle w:val="Italic"/>
          <w:rFonts w:ascii="Times New Roman" w:hAnsi="Times New Roman" w:cs="Times New Roman"/>
          <w:i w:val="0"/>
          <w:sz w:val="28"/>
          <w:szCs w:val="28"/>
        </w:rPr>
        <w:t>Модуль «Спортивные игры».</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Баскетбол.</w:t>
      </w:r>
      <w:r w:rsidRPr="00CA4934">
        <w:rPr>
          <w:rFonts w:ascii="Times New Roman" w:hAnsi="Times New Roman" w:cs="Times New Roman"/>
          <w:sz w:val="28"/>
          <w:szCs w:val="28"/>
        </w:rPr>
        <w:t xml:space="preserve"> Передача и ловля мяча после отскока от пола, бросок в корзину двумя руками снизу и от груди после ведения. Игровая деятельность по правиламс использованием ранее разученных технических приёмов без мяча и с мячом: ведение, приёмы и передачи, броски в корзину.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Волейбол.</w:t>
      </w:r>
      <w:r w:rsidRPr="00CA4934">
        <w:rPr>
          <w:rFonts w:ascii="Times New Roman" w:hAnsi="Times New Roman" w:cs="Times New Roman"/>
          <w:sz w:val="28"/>
          <w:szCs w:val="28"/>
        </w:rPr>
        <w:t xml:space="preserve">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Футбол.</w:t>
      </w:r>
      <w:r w:rsidRPr="00CA4934">
        <w:rPr>
          <w:rFonts w:ascii="Times New Roman" w:hAnsi="Times New Roman" w:cs="Times New Roman"/>
          <w:sz w:val="28"/>
          <w:szCs w:val="28"/>
        </w:rPr>
        <w:t xml:space="preserve"> Средние и длинные передачи мяча по прямой и диагонали, тактические действия при выполнении углового удара и вбрасывании мячаиз-за боковой линии. Игровая деятельность по правилам с использованием ранее разученных технических приёмов.</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Fonts w:ascii="Times New Roman" w:hAnsi="Times New Roman" w:cs="Times New Roman"/>
          <w:sz w:val="28"/>
          <w:szCs w:val="28"/>
        </w:rPr>
        <w:t xml:space="preserve">Совершенствование техники ранее разученных гимнастическихи акробатических упражнений, упражнений лёгкой атлетики и зимних видов спорта, </w:t>
      </w:r>
      <w:r w:rsidRPr="00CA4934">
        <w:rPr>
          <w:rFonts w:ascii="Times New Roman" w:hAnsi="Times New Roman" w:cs="Times New Roman"/>
          <w:sz w:val="28"/>
          <w:szCs w:val="28"/>
        </w:rPr>
        <w:lastRenderedPageBreak/>
        <w:t>технических действий спортивных игр.</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5.3.2.5. </w:t>
      </w:r>
      <w:r w:rsidRPr="00CA4934">
        <w:rPr>
          <w:rStyle w:val="Italic"/>
          <w:rFonts w:ascii="Times New Roman" w:hAnsi="Times New Roman" w:cs="Times New Roman"/>
          <w:i w:val="0"/>
          <w:sz w:val="28"/>
          <w:szCs w:val="28"/>
        </w:rPr>
        <w:t>Модуль «Спорт».</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подготовка к выполнению нормативов комплекса ГТОс использованием средств базовой физической подготовки, видов спортаи оздоровительных систем физической культуры, национальных видов спорта, культурно-этнических игр.</w:t>
      </w:r>
    </w:p>
    <w:p w:rsidR="00134744" w:rsidRPr="00CA4934" w:rsidRDefault="00A67132" w:rsidP="00E87D47">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w:t>
      </w:r>
      <w:r w:rsidR="00134744" w:rsidRPr="00CA4934">
        <w:rPr>
          <w:rFonts w:ascii="Times New Roman" w:hAnsi="Times New Roman"/>
          <w:sz w:val="28"/>
          <w:szCs w:val="28"/>
          <w:lang w:val="ru-RU"/>
        </w:rPr>
        <w:t>6. Содержание обучения в 8 класс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6.1. Знания о физической культур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rsidR="001559C0" w:rsidRPr="00CA4934" w:rsidRDefault="001559C0" w:rsidP="00E87D47">
      <w:pPr>
        <w:pStyle w:val="body"/>
        <w:spacing w:line="350" w:lineRule="auto"/>
        <w:ind w:firstLine="709"/>
        <w:contextualSpacing/>
        <w:rPr>
          <w:rFonts w:ascii="Times New Roman" w:hAnsi="Times New Roman" w:cs="Times New Roman"/>
          <w:spacing w:val="-1"/>
          <w:sz w:val="28"/>
          <w:szCs w:val="28"/>
        </w:rPr>
      </w:pPr>
      <w:r w:rsidRPr="00CA4934">
        <w:rPr>
          <w:rStyle w:val="Bold"/>
          <w:rFonts w:ascii="Times New Roman" w:eastAsia="Georgia" w:hAnsi="Times New Roman" w:cs="Times New Roman"/>
          <w:b w:val="0"/>
          <w:sz w:val="28"/>
          <w:szCs w:val="28"/>
        </w:rPr>
        <w:t>163.6.2. </w:t>
      </w:r>
      <w:r w:rsidRPr="00CA4934">
        <w:rPr>
          <w:rStyle w:val="Bold"/>
          <w:rFonts w:ascii="Times New Roman" w:eastAsia="Georgia" w:hAnsi="Times New Roman" w:cs="Times New Roman"/>
          <w:b w:val="0"/>
          <w:spacing w:val="-1"/>
          <w:sz w:val="28"/>
          <w:szCs w:val="28"/>
        </w:rPr>
        <w:t>Способы самостоятельной деятельности.</w:t>
      </w:r>
    </w:p>
    <w:p w:rsidR="001559C0" w:rsidRPr="00CA4934" w:rsidRDefault="001559C0" w:rsidP="00E87D47">
      <w:pPr>
        <w:pStyle w:val="body"/>
        <w:spacing w:line="35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6.3. Физическое совершенствование.</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6.3.1. </w:t>
      </w:r>
      <w:r w:rsidRPr="00CA4934">
        <w:rPr>
          <w:rStyle w:val="BoldItalic"/>
          <w:rFonts w:ascii="Times New Roman" w:hAnsi="Times New Roman" w:cs="Times New Roman"/>
          <w:b w:val="0"/>
          <w:i w:val="0"/>
          <w:sz w:val="28"/>
          <w:szCs w:val="28"/>
        </w:rPr>
        <w:t>Физкультурно-оздоровительная деятельность.</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офилактика перенапряжения систем организма средствами оздоровительной физической культуры: упражнения мышечной релаксациии регулирования вегетативной нервной системы, профилактики общего утомленияи остроты зрения.</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6.3.2. </w:t>
      </w:r>
      <w:r w:rsidRPr="00CA4934">
        <w:rPr>
          <w:rStyle w:val="BoldItalic"/>
          <w:rFonts w:ascii="Times New Roman" w:hAnsi="Times New Roman" w:cs="Times New Roman"/>
          <w:b w:val="0"/>
          <w:i w:val="0"/>
          <w:sz w:val="28"/>
          <w:szCs w:val="28"/>
        </w:rPr>
        <w:t xml:space="preserve">Спортивно-оздоровительная деятельность.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6.3.2.1. </w:t>
      </w:r>
      <w:r w:rsidRPr="00CA4934">
        <w:rPr>
          <w:rStyle w:val="Italic"/>
          <w:rFonts w:ascii="Times New Roman" w:hAnsi="Times New Roman" w:cs="Times New Roman"/>
          <w:i w:val="0"/>
          <w:sz w:val="28"/>
          <w:szCs w:val="28"/>
        </w:rPr>
        <w:t>Модуль «Гимнастика»</w:t>
      </w:r>
      <w:r w:rsidRPr="00CA4934">
        <w:rPr>
          <w:rFonts w:ascii="Times New Roman" w:hAnsi="Times New Roman" w:cs="Times New Roman"/>
          <w:sz w:val="28"/>
          <w:szCs w:val="28"/>
        </w:rPr>
        <w:t>.</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имнастическая комбинация на гимнастическом бревне из ранее освоенных упражнений с увеличивающимся числом технических элементов в прыжках, </w:t>
      </w:r>
      <w:r w:rsidRPr="00CA4934">
        <w:rPr>
          <w:rFonts w:ascii="Times New Roman" w:hAnsi="Times New Roman" w:cs="Times New Roman"/>
          <w:sz w:val="28"/>
          <w:szCs w:val="28"/>
        </w:rPr>
        <w:lastRenderedPageBreak/>
        <w:t>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rsidR="001559C0" w:rsidRPr="00CA4934" w:rsidRDefault="001559C0" w:rsidP="00E87D47">
      <w:pPr>
        <w:spacing w:after="0" w:line="350" w:lineRule="auto"/>
        <w:ind w:firstLine="709"/>
        <w:contextualSpacing/>
        <w:jc w:val="both"/>
        <w:rPr>
          <w:rFonts w:ascii="Times New Roman" w:hAnsi="Times New Roman"/>
          <w:sz w:val="28"/>
          <w:szCs w:val="28"/>
          <w:lang w:val="ru-RU"/>
        </w:rPr>
      </w:pPr>
      <w:r w:rsidRPr="00CA4934">
        <w:rPr>
          <w:rStyle w:val="BoldItalic"/>
          <w:rFonts w:ascii="Times New Roman" w:hAnsi="Times New Roman"/>
          <w:b w:val="0"/>
          <w:i w:val="0"/>
          <w:spacing w:val="1"/>
          <w:sz w:val="28"/>
          <w:szCs w:val="28"/>
          <w:lang w:val="ru-RU"/>
        </w:rPr>
        <w:t>163.6.3.2.2.</w:t>
      </w:r>
      <w:r w:rsidRPr="00CA4934">
        <w:rPr>
          <w:rStyle w:val="BoldItalic"/>
          <w:rFonts w:ascii="Times New Roman" w:hAnsi="Times New Roman"/>
          <w:b w:val="0"/>
          <w:i w:val="0"/>
          <w:spacing w:val="1"/>
          <w:sz w:val="28"/>
          <w:szCs w:val="28"/>
        </w:rPr>
        <w:t> </w:t>
      </w:r>
      <w:r w:rsidRPr="00CA4934">
        <w:rPr>
          <w:rStyle w:val="Italic"/>
          <w:rFonts w:ascii="Times New Roman" w:hAnsi="Times New Roman"/>
          <w:i w:val="0"/>
          <w:sz w:val="28"/>
          <w:szCs w:val="28"/>
          <w:lang w:val="ru-RU"/>
        </w:rPr>
        <w:t>Модуль «Лёгкая атлетика».</w:t>
      </w:r>
    </w:p>
    <w:p w:rsidR="001559C0" w:rsidRPr="00CA4934" w:rsidRDefault="001559C0" w:rsidP="00E87D47">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россовый бег, прыжок в длину с разбега способом «прогнувшись».</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и метание спортивного снаряда) дисциплинах лёгкой атлетики.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6.3.2.3. </w:t>
      </w:r>
      <w:r w:rsidRPr="00CA4934">
        <w:rPr>
          <w:rStyle w:val="Italic"/>
          <w:rFonts w:ascii="Times New Roman" w:hAnsi="Times New Roman" w:cs="Times New Roman"/>
          <w:i w:val="0"/>
          <w:sz w:val="28"/>
          <w:szCs w:val="28"/>
        </w:rPr>
        <w:t>Модуль «Зимние виды спорт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ередвижение на лыжах одновременным бесшажным ходом, преодоление естественных препятствий на лыжах широким шагом, перешагиванием, перелазанием, торможение боковым скольжением при спуске на лыжах с пологого склона, переход с попеременного двухшажного хода на одновременный бесшажный ход и обратно, ранее разученные упражнения лыжной подготовки в передвижениях на лыжах, при спусках, подъёмах, торможении. </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6.3.2.4. </w:t>
      </w:r>
      <w:r w:rsidRPr="00CA4934">
        <w:rPr>
          <w:rStyle w:val="Italic"/>
          <w:rFonts w:ascii="Times New Roman" w:hAnsi="Times New Roman" w:cs="Times New Roman"/>
          <w:i w:val="0"/>
          <w:sz w:val="28"/>
          <w:szCs w:val="28"/>
        </w:rPr>
        <w:t>Модуль «Плавание».</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Fonts w:ascii="Times New Roman" w:hAnsi="Times New Roman" w:cs="Times New Roman"/>
          <w:sz w:val="28"/>
          <w:szCs w:val="28"/>
        </w:rPr>
        <w:t xml:space="preserve">Старт прыжком с тумбочки при плавании кролем на груди, старт из воды толчком от стенки бассейна при плавании кролем на спине. Повороты при плавании кролем на груди и на спине. Проплывание учебных дистанций кролем на грудии на спине. </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6.3.2.5. </w:t>
      </w:r>
      <w:r w:rsidRPr="00CA4934">
        <w:rPr>
          <w:rStyle w:val="Italic"/>
          <w:rFonts w:ascii="Times New Roman" w:hAnsi="Times New Roman" w:cs="Times New Roman"/>
          <w:i w:val="0"/>
          <w:sz w:val="28"/>
          <w:szCs w:val="28"/>
        </w:rPr>
        <w:t>Модуль «Спортивные игры».</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Баскетбол.</w:t>
      </w:r>
      <w:r w:rsidRPr="00CA4934">
        <w:rPr>
          <w:rFonts w:ascii="Times New Roman" w:hAnsi="Times New Roman" w:cs="Times New Roman"/>
          <w:sz w:val="28"/>
          <w:szCs w:val="28"/>
        </w:rPr>
        <w:t xml:space="preserve"> Повороты туловища в правую и левую стороны с удержанием мяча двумя руками, передача мяча одной рукой от плеча и снизу, бросок мяча двумяи одной рукой в прыжке. Игровая деятельность по правилам с использованием ранее разученных технических приёмов.</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Волейбол.</w:t>
      </w:r>
      <w:r w:rsidRPr="00CA4934">
        <w:rPr>
          <w:rFonts w:ascii="Times New Roman" w:hAnsi="Times New Roman" w:cs="Times New Roman"/>
          <w:sz w:val="28"/>
          <w:szCs w:val="28"/>
        </w:rPr>
        <w:t xml:space="preserve"> Прямой нападающий удар, индивидуальное блокирование мячав прыжке с места, тактические действия в защите и нападении. Игровая деятельность </w:t>
      </w:r>
      <w:r w:rsidRPr="00CA4934">
        <w:rPr>
          <w:rFonts w:ascii="Times New Roman" w:hAnsi="Times New Roman" w:cs="Times New Roman"/>
          <w:sz w:val="28"/>
          <w:szCs w:val="28"/>
        </w:rPr>
        <w:lastRenderedPageBreak/>
        <w:t>по правилам с использованием ранее разученных технических приёмов.</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Футбол.</w:t>
      </w:r>
      <w:r w:rsidRPr="00CA4934">
        <w:rPr>
          <w:rFonts w:ascii="Times New Roman" w:hAnsi="Times New Roman" w:cs="Times New Roman"/>
          <w:sz w:val="28"/>
          <w:szCs w:val="28"/>
        </w:rPr>
        <w:t xml:space="preserve"> Удар по мячу с разбега внутренней частью подъёма стопы, остановка мяча внутренней стороной стопы.Правила игры в мини-футбол, техническиеи тактические действия. Игровая деятельность по правилам мини-футбола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ние техники ранее разученных гимнастическихи акробатических упражнений, упражнений лёгкой атлетики и зимних видов спорта, технических действий спортивных игр. </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6.3.2.6. </w:t>
      </w:r>
      <w:r w:rsidRPr="00CA4934">
        <w:rPr>
          <w:rStyle w:val="Italic"/>
          <w:rFonts w:ascii="Times New Roman" w:hAnsi="Times New Roman" w:cs="Times New Roman"/>
          <w:i w:val="0"/>
          <w:sz w:val="28"/>
          <w:szCs w:val="28"/>
        </w:rPr>
        <w:t>Модуль «Спорт».</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изическая подготовка к выполнению нормативов </w:t>
      </w:r>
      <w:r w:rsidR="002B5EE0" w:rsidRPr="00CA4934">
        <w:rPr>
          <w:rFonts w:ascii="Times New Roman" w:hAnsi="Times New Roman" w:cs="Times New Roman"/>
          <w:sz w:val="28"/>
          <w:szCs w:val="28"/>
        </w:rPr>
        <w:t>к</w:t>
      </w:r>
      <w:r w:rsidRPr="00CA4934">
        <w:rPr>
          <w:rFonts w:ascii="Times New Roman" w:hAnsi="Times New Roman" w:cs="Times New Roman"/>
          <w:sz w:val="28"/>
          <w:szCs w:val="28"/>
        </w:rPr>
        <w:t>омплекса ГТОс использованием средств базовой физической подготовки, видов спортаи оздоровительных систем физической культуры, национальных видов спорта, культурно-этнических игр.</w:t>
      </w:r>
    </w:p>
    <w:p w:rsidR="001559C0" w:rsidRPr="00CA4934" w:rsidRDefault="001559C0" w:rsidP="00E87D47">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7. Содержание обучения в 9 класс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7.1. Знания о физической культур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7.2. Способы самостоятельной деятельност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7.3. Физическое совершенствование.</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7.3.1. </w:t>
      </w:r>
      <w:r w:rsidRPr="00CA4934">
        <w:rPr>
          <w:rStyle w:val="BoldItalic"/>
          <w:rFonts w:ascii="Times New Roman" w:hAnsi="Times New Roman" w:cs="Times New Roman"/>
          <w:b w:val="0"/>
          <w:i w:val="0"/>
          <w:sz w:val="28"/>
          <w:szCs w:val="28"/>
        </w:rPr>
        <w:t>Физкультурно-оздоровительная деятельность.</w:t>
      </w:r>
    </w:p>
    <w:p w:rsidR="001559C0" w:rsidRPr="00CA4934" w:rsidRDefault="001559C0" w:rsidP="00E87D47">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 xml:space="preserve">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w:t>
      </w:r>
      <w:r w:rsidRPr="00CA4934">
        <w:rPr>
          <w:rFonts w:ascii="Times New Roman" w:eastAsia="SchoolBookSanPin" w:hAnsi="Times New Roman"/>
          <w:bCs/>
          <w:sz w:val="28"/>
          <w:szCs w:val="28"/>
          <w:lang w:val="ru-RU"/>
        </w:rPr>
        <w:t>обучающихся</w:t>
      </w:r>
      <w:r w:rsidRPr="00CA4934">
        <w:rPr>
          <w:rFonts w:ascii="Times New Roman" w:hAnsi="Times New Roman"/>
          <w:sz w:val="28"/>
          <w:szCs w:val="28"/>
          <w:lang w:val="ru-RU"/>
        </w:rPr>
        <w:t>.</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lastRenderedPageBreak/>
        <w:t>163.7.3.2. </w:t>
      </w:r>
      <w:r w:rsidRPr="00CA4934">
        <w:rPr>
          <w:rStyle w:val="BoldItalic"/>
          <w:rFonts w:ascii="Times New Roman" w:hAnsi="Times New Roman" w:cs="Times New Roman"/>
          <w:b w:val="0"/>
          <w:i w:val="0"/>
          <w:sz w:val="28"/>
          <w:szCs w:val="28"/>
        </w:rPr>
        <w:t xml:space="preserve">Спортивно-оздоровительная деятельность. </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7.3.2.1. </w:t>
      </w:r>
      <w:r w:rsidRPr="00CA4934">
        <w:rPr>
          <w:rStyle w:val="Italic"/>
          <w:rFonts w:ascii="Times New Roman" w:hAnsi="Times New Roman" w:cs="Times New Roman"/>
          <w:i w:val="0"/>
          <w:sz w:val="28"/>
          <w:szCs w:val="28"/>
        </w:rPr>
        <w:t>Модуль «Гимнастик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робатическая комбинация с включением длинного кувырка с разбегаи кувырка назад в упор, стоя ноги врозь (юноши). Гимнастическая комбинацияна высокой перекладине, с включением элементов размахивания и соскока вперёд прогнувшись (юноши). Гимнастическая комбинация на параллельных брусьях,с включением двух кувырков вперёд с опорой на руки (юноши). Гимнастическая комбинация на гимнастическом бревне, с включением полушпагата, стойки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 </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7.3.2.2. </w:t>
      </w:r>
      <w:r w:rsidRPr="00CA4934">
        <w:rPr>
          <w:rStyle w:val="Italic"/>
          <w:rFonts w:ascii="Times New Roman" w:hAnsi="Times New Roman" w:cs="Times New Roman"/>
          <w:i w:val="0"/>
          <w:sz w:val="28"/>
          <w:szCs w:val="28"/>
        </w:rPr>
        <w:t>Модуль «Лёгкая атлетик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Техническая подготовка в беговых и прыжковых упражнениях: бегна короткие и длинные дистанции, прыжки в длину способами «прогнувшись»и «согнув ноги», прыжки в высоту способом «перешагивание». Техническая подготовка в метании спортивного снаряда с разбега на дальность.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7.3.2.3. </w:t>
      </w:r>
      <w:r w:rsidRPr="00CA4934">
        <w:rPr>
          <w:rStyle w:val="Italic"/>
          <w:rFonts w:ascii="Times New Roman" w:hAnsi="Times New Roman" w:cs="Times New Roman"/>
          <w:i w:val="0"/>
          <w:sz w:val="28"/>
          <w:szCs w:val="28"/>
        </w:rPr>
        <w:t>Модуль «Зимние виды спорт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Техническая подготовка в передвижении лыжными ходами по учебной дистанции: попеременный двухшажный ход, одновременный одношажный ход, способы перехода с одного лыжного хода на другой. </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7.3.2.4. </w:t>
      </w:r>
      <w:r w:rsidRPr="00CA4934">
        <w:rPr>
          <w:rStyle w:val="Italic"/>
          <w:rFonts w:ascii="Times New Roman" w:hAnsi="Times New Roman" w:cs="Times New Roman"/>
          <w:i w:val="0"/>
          <w:sz w:val="28"/>
          <w:szCs w:val="28"/>
        </w:rPr>
        <w:t>Модуль «Плавани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Брасс: подводящие упражнения и плавание в полной координации. Повороты при плавании брассом.</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7.3.2.5. </w:t>
      </w:r>
      <w:r w:rsidRPr="00CA4934">
        <w:rPr>
          <w:rStyle w:val="Italic"/>
          <w:rFonts w:ascii="Times New Roman" w:hAnsi="Times New Roman" w:cs="Times New Roman"/>
          <w:i w:val="0"/>
          <w:sz w:val="28"/>
          <w:szCs w:val="28"/>
        </w:rPr>
        <w:t>Модуль «Спортивные игры».</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Баскетбол.</w:t>
      </w:r>
      <w:r w:rsidRPr="00CA4934">
        <w:rPr>
          <w:rFonts w:ascii="Times New Roman" w:hAnsi="Times New Roman" w:cs="Times New Roman"/>
          <w:sz w:val="28"/>
          <w:szCs w:val="28"/>
        </w:rPr>
        <w:t xml:space="preserve"> Техническая подготовка в игровых действиях: ведение, передачи, приёмы и броски мяча на месте, в прыжке, после ведения.</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Волейбол.</w:t>
      </w:r>
      <w:r w:rsidRPr="00CA4934">
        <w:rPr>
          <w:rFonts w:ascii="Times New Roman" w:hAnsi="Times New Roman" w:cs="Times New Roman"/>
          <w:sz w:val="28"/>
          <w:szCs w:val="28"/>
        </w:rPr>
        <w:t xml:space="preserve"> Техническая подготовка в игровых действиях: подачи мячав разные зоны площадки соперника, приёмы и передачи на месте и в движении, удары и блокировка.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Футбол.</w:t>
      </w:r>
      <w:r w:rsidRPr="00CA4934">
        <w:rPr>
          <w:rFonts w:ascii="Times New Roman" w:hAnsi="Times New Roman" w:cs="Times New Roman"/>
          <w:sz w:val="28"/>
          <w:szCs w:val="28"/>
        </w:rPr>
        <w:t xml:space="preserve"> Техническая подготовка в игровых действиях: ведение, приёмыи передачи, остановки и удары по мячу с места и в движении.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lastRenderedPageBreak/>
        <w:t>Совершенствование техники ранее разученных гимнастическихи акробатических упражнений, упражнений лёгкой атлетики и зимних видов спорта, технических действий спортивных игр.</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7.3.2.6. </w:t>
      </w:r>
      <w:r w:rsidRPr="00CA4934">
        <w:rPr>
          <w:rStyle w:val="BoldItalic"/>
          <w:rFonts w:ascii="Times New Roman" w:hAnsi="Times New Roman" w:cs="Times New Roman"/>
          <w:b w:val="0"/>
          <w:i w:val="0"/>
          <w:sz w:val="28"/>
          <w:szCs w:val="28"/>
        </w:rPr>
        <w:t>Модуль «Спорт».</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подготовка к выполнению нормативов Комплекса ГТОс использованием средств базовой физической подготовки, видов спортаи оздоровительных систем физической культуры, национальных видов спорта, культурно-этнических игр.</w:t>
      </w:r>
    </w:p>
    <w:p w:rsidR="001559C0" w:rsidRPr="00CA4934" w:rsidRDefault="001559C0" w:rsidP="00E87D47">
      <w:pPr>
        <w:spacing w:after="0" w:line="350" w:lineRule="auto"/>
        <w:ind w:firstLine="709"/>
        <w:contextualSpacing/>
        <w:jc w:val="both"/>
        <w:rPr>
          <w:rFonts w:ascii="Times New Roman" w:hAnsi="Times New Roman"/>
          <w:caps/>
          <w:sz w:val="28"/>
          <w:szCs w:val="28"/>
          <w:lang w:val="ru-RU"/>
        </w:rPr>
      </w:pPr>
      <w:r w:rsidRPr="00CA4934">
        <w:rPr>
          <w:rFonts w:ascii="Times New Roman" w:hAnsi="Times New Roman"/>
          <w:sz w:val="28"/>
          <w:szCs w:val="28"/>
          <w:lang w:val="ru-RU"/>
        </w:rPr>
        <w:t>163.8. </w:t>
      </w:r>
      <w:r w:rsidRPr="00CA4934">
        <w:rPr>
          <w:rStyle w:val="Bold"/>
          <w:rFonts w:ascii="Times New Roman" w:eastAsia="Georgia" w:hAnsi="Times New Roman"/>
          <w:b w:val="0"/>
          <w:sz w:val="28"/>
          <w:szCs w:val="28"/>
          <w:lang w:val="ru-RU"/>
        </w:rPr>
        <w:t>Программа вариативного модуля «Базовая физическая подготовк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1. </w:t>
      </w:r>
      <w:r w:rsidRPr="00CA4934">
        <w:rPr>
          <w:rStyle w:val="Italic"/>
          <w:rFonts w:ascii="Times New Roman" w:hAnsi="Times New Roman" w:cs="Times New Roman"/>
          <w:i w:val="0"/>
          <w:sz w:val="28"/>
          <w:szCs w:val="28"/>
        </w:rPr>
        <w:t>Развитие силовых способностей.</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с дополнительным отягощением (напрыгивание и спрыгивание, прыжки через скакалку, многоскоки, прыжки через препятствия и другие упражнения). Бегс дополнительным отягощением (в горку и с горки, на короткие дистанции, эстафеты). Передвижения в висе и упоре на руках. Лазанье (по канату,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2. </w:t>
      </w:r>
      <w:r w:rsidRPr="00CA4934">
        <w:rPr>
          <w:rStyle w:val="Italic"/>
          <w:rFonts w:ascii="Times New Roman" w:hAnsi="Times New Roman" w:cs="Times New Roman"/>
          <w:i w:val="0"/>
          <w:sz w:val="28"/>
          <w:szCs w:val="28"/>
        </w:rPr>
        <w:t>Развитие скоростных способностей.</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ег на месте в максимальном темпе (в упоре о гимнастическую стенкуи без упора). Челночный бег. Бег по разметкам с максимальным темпом. Повторный бег с максимальной скоростью и максимальной частотой шагов (10–15 м). Бегс ускорениями из разных исходных положений. Бег с максимальной скоростьюи собиранием малых предметов, лежащих на полу и на разной высоте. Стартовые </w:t>
      </w:r>
      <w:r w:rsidRPr="00CA4934">
        <w:rPr>
          <w:rFonts w:ascii="Times New Roman" w:hAnsi="Times New Roman" w:cs="Times New Roman"/>
          <w:sz w:val="28"/>
          <w:szCs w:val="28"/>
        </w:rPr>
        <w:lastRenderedPageBreak/>
        <w:t xml:space="preserve">ускорения по дифференцированному сигналу. Метание малых мячей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через скакалку на месте и в движении с максимальной частотой прыжков. Преодоление полосы препятствий, включающей в себя: прыжки на разную высотуи длину, по разметкам, бег с максимальной скоростью в разных направленияхи с преодолением опор различной высоты и ширины, повороты, обегание различных предметов (легкоатлетических стоек, мячей, лежащих на полу или подвешенных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3. </w:t>
      </w:r>
      <w:r w:rsidRPr="00CA4934">
        <w:rPr>
          <w:rStyle w:val="Italic"/>
          <w:rFonts w:ascii="Times New Roman" w:hAnsi="Times New Roman" w:cs="Times New Roman"/>
          <w:i w:val="0"/>
          <w:sz w:val="28"/>
          <w:szCs w:val="28"/>
        </w:rPr>
        <w:t>Развитие выносливост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Равномерный бег и передвижение на лыжах в режимах умеренной и большой интенсивности. Повторный бег и передвижение на лыжах в режимах максимальнойи субмаксимальной интенсивности. Кроссовый бег и марш-бросок на лыжах.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4. </w:t>
      </w:r>
      <w:r w:rsidRPr="00CA4934">
        <w:rPr>
          <w:rStyle w:val="Italic"/>
          <w:rFonts w:ascii="Times New Roman" w:hAnsi="Times New Roman" w:cs="Times New Roman"/>
          <w:i w:val="0"/>
          <w:sz w:val="28"/>
          <w:szCs w:val="28"/>
        </w:rPr>
        <w:t>Развитие координации движений.</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и двигающуюся). Передвижения по возвышенной и наклонной, ограниченнойпо ширине опоре (без предмета и с предметом на голове). Упражнения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5. </w:t>
      </w:r>
      <w:r w:rsidRPr="00CA4934">
        <w:rPr>
          <w:rStyle w:val="Italic"/>
          <w:rFonts w:ascii="Times New Roman" w:hAnsi="Times New Roman" w:cs="Times New Roman"/>
          <w:i w:val="0"/>
          <w:sz w:val="28"/>
          <w:szCs w:val="28"/>
        </w:rPr>
        <w:t>Развитие гибкост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Комплексы общеразвивающих упражнений (активных и пассивных), выполняемых с большой амплитудой движений. Упражнения на растяжениеи расслабление мышц. Специальные упражнения для развития подвижности суставов (полушпагат, шпагат, выкруты гимнастической палки).</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Fonts w:ascii="Times New Roman" w:hAnsi="Times New Roman" w:cs="Times New Roman"/>
          <w:sz w:val="28"/>
          <w:szCs w:val="28"/>
        </w:rPr>
        <w:t>163.8.6. </w:t>
      </w:r>
      <w:r w:rsidRPr="00CA4934">
        <w:rPr>
          <w:rStyle w:val="Italic"/>
          <w:rFonts w:ascii="Times New Roman" w:hAnsi="Times New Roman" w:cs="Times New Roman"/>
          <w:i w:val="0"/>
          <w:sz w:val="28"/>
          <w:szCs w:val="28"/>
        </w:rPr>
        <w:t>Упражнения культурно-этнической направленност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lastRenderedPageBreak/>
        <w:t xml:space="preserve">Сюжетно-образные и обрядовые игры. Технические действия национальных видов спорта.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 </w:t>
      </w:r>
      <w:r w:rsidRPr="00CA4934">
        <w:rPr>
          <w:rStyle w:val="Bold"/>
          <w:rFonts w:ascii="Times New Roman" w:eastAsia="Georgia" w:hAnsi="Times New Roman" w:cs="Times New Roman"/>
          <w:b w:val="0"/>
          <w:sz w:val="28"/>
          <w:szCs w:val="28"/>
        </w:rPr>
        <w:t>Специальная физическая подготовк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1. </w:t>
      </w:r>
      <w:r w:rsidRPr="00CA4934">
        <w:rPr>
          <w:rStyle w:val="BoldItalic"/>
          <w:rFonts w:ascii="Times New Roman" w:hAnsi="Times New Roman" w:cs="Times New Roman"/>
          <w:b w:val="0"/>
          <w:i w:val="0"/>
          <w:sz w:val="28"/>
          <w:szCs w:val="28"/>
        </w:rPr>
        <w:t>Модуль «Гимнастик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1.1. Развитие гибкости</w:t>
      </w:r>
      <w:r w:rsidRPr="00CA4934">
        <w:rPr>
          <w:rFonts w:ascii="Times New Roman" w:hAnsi="Times New Roman" w:cs="Times New Roman"/>
          <w:sz w:val="28"/>
          <w:szCs w:val="28"/>
        </w:rPr>
        <w:t>. Наклоны туловища вперёд, назад, в стороныс возрастающей амплитудой движений в положении стоя, сидя, сидя ногив стороны. Упражнения с гимнастической палкой (укороченной скакалкой)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rsidR="001559C0" w:rsidRPr="00CA4934" w:rsidRDefault="001559C0" w:rsidP="00E87D47">
      <w:pPr>
        <w:pStyle w:val="body"/>
        <w:spacing w:line="350" w:lineRule="auto"/>
        <w:ind w:firstLine="709"/>
        <w:contextualSpacing/>
        <w:rPr>
          <w:rFonts w:ascii="Times New Roman" w:hAnsi="Times New Roman" w:cs="Times New Roman"/>
          <w:spacing w:val="2"/>
          <w:sz w:val="28"/>
          <w:szCs w:val="28"/>
        </w:rPr>
      </w:pPr>
      <w:r w:rsidRPr="00CA4934">
        <w:rPr>
          <w:rStyle w:val="Italic"/>
          <w:rFonts w:ascii="Times New Roman" w:hAnsi="Times New Roman" w:cs="Times New Roman"/>
          <w:i w:val="0"/>
          <w:sz w:val="28"/>
          <w:szCs w:val="28"/>
        </w:rPr>
        <w:t>163.8.7.1.2. </w:t>
      </w:r>
      <w:r w:rsidRPr="00CA4934">
        <w:rPr>
          <w:rStyle w:val="Italic"/>
          <w:rFonts w:ascii="Times New Roman" w:hAnsi="Times New Roman" w:cs="Times New Roman"/>
          <w:i w:val="0"/>
          <w:spacing w:val="2"/>
          <w:sz w:val="28"/>
          <w:szCs w:val="28"/>
        </w:rPr>
        <w:t>Развитие координации движений</w:t>
      </w:r>
      <w:r w:rsidRPr="00CA4934">
        <w:rPr>
          <w:rFonts w:ascii="Times New Roman" w:hAnsi="Times New Roman" w:cs="Times New Roman"/>
          <w:spacing w:val="2"/>
          <w:sz w:val="28"/>
          <w:szCs w:val="28"/>
        </w:rPr>
        <w:t xml:space="preserve">. Прохождение усложнённой полосы препятствий, включающей быстрые кувырки (вперёд, назад), кувырки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и левой ногой мишеней, подвешенных на разной высоте, с места и с разбега. Разнообразные прыжки через гимнастическую скакалку на местеи с продвижением. Прыжки на точность отталкивания и приземления.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1.3. Развитие силовых способностей</w:t>
      </w:r>
      <w:r w:rsidRPr="00CA4934">
        <w:rPr>
          <w:rFonts w:ascii="Times New Roman" w:hAnsi="Times New Roman" w:cs="Times New Roman"/>
          <w:sz w:val="28"/>
          <w:szCs w:val="28"/>
        </w:rPr>
        <w:t xml:space="preserve">. Подтягивание в висе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до посильной высоты, из положения лёжа на гимнастическом козле (ноги зафиксированы) сгибание туловища с различной амплитудой движений (на животе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с увеличивающимся </w:t>
      </w:r>
      <w:r w:rsidRPr="00CA4934">
        <w:rPr>
          <w:rFonts w:ascii="Times New Roman" w:hAnsi="Times New Roman" w:cs="Times New Roman"/>
          <w:sz w:val="28"/>
          <w:szCs w:val="28"/>
        </w:rPr>
        <w:lastRenderedPageBreak/>
        <w:t>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1.4. Развитие выносливости</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Упражнения с непредельными отягощениями, выполняемые в режиме умеренной интенсивности в сочетании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в режиме непрерывного и интервального методов.</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2. </w:t>
      </w:r>
      <w:r w:rsidRPr="00CA4934">
        <w:rPr>
          <w:rStyle w:val="BoldItalic"/>
          <w:rFonts w:ascii="Times New Roman" w:hAnsi="Times New Roman" w:cs="Times New Roman"/>
          <w:b w:val="0"/>
          <w:i w:val="0"/>
          <w:sz w:val="28"/>
          <w:szCs w:val="28"/>
        </w:rPr>
        <w:t>Модуль «Лёгкая атлетика»</w:t>
      </w:r>
      <w:r w:rsidRPr="00CA4934">
        <w:rPr>
          <w:rFonts w:ascii="Times New Roman" w:hAnsi="Times New Roman" w:cs="Times New Roman"/>
          <w:sz w:val="28"/>
          <w:szCs w:val="28"/>
        </w:rPr>
        <w:t>.</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2.1. Развитие выносливости.</w:t>
      </w:r>
      <w:r w:rsidRPr="00CA4934">
        <w:rPr>
          <w:rFonts w:ascii="Times New Roman" w:hAnsi="Times New Roman" w:cs="Times New Roman"/>
          <w:sz w:val="28"/>
          <w:szCs w:val="28"/>
        </w:rPr>
        <w:t xml:space="preserve">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с финальным ускорением (на разные дистанции). Равномерный бегс дополнительным отягощением в режиме «до отказа».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2.2. Развитие силовых способностей</w:t>
      </w:r>
      <w:r w:rsidRPr="00CA4934">
        <w:rPr>
          <w:rFonts w:ascii="Times New Roman" w:hAnsi="Times New Roman" w:cs="Times New Roman"/>
          <w:sz w:val="28"/>
          <w:szCs w:val="28"/>
        </w:rPr>
        <w:t xml:space="preserve">.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2.3. Развитие скоростных способностей</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Бег на месте с максимальной скоростью и темпом с опорой на руки и без опоры. Максимальный бег в горкуи с горки. Повторный бег на короткие дистанции с максимальной скоростью(по прямой, на повороте и со старта). Бег с максимальной скоростью «с ходу». Прыжки через скакалку в максимальном темпе. Ускорение, переходящеев многоскоки, и </w:t>
      </w:r>
      <w:r w:rsidRPr="00CA4934">
        <w:rPr>
          <w:rFonts w:ascii="Times New Roman" w:hAnsi="Times New Roman" w:cs="Times New Roman"/>
          <w:sz w:val="28"/>
          <w:szCs w:val="28"/>
        </w:rPr>
        <w:lastRenderedPageBreak/>
        <w:t xml:space="preserve">многоскоки, переходящие в бег с ускорением. Подвижныеи спортивные игры, эстафеты.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2.4. Развитие координации движений</w:t>
      </w:r>
      <w:r w:rsidRPr="00CA4934">
        <w:rPr>
          <w:rFonts w:ascii="Times New Roman" w:hAnsi="Times New Roman" w:cs="Times New Roman"/>
          <w:sz w:val="28"/>
          <w:szCs w:val="28"/>
        </w:rPr>
        <w:t>.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3. </w:t>
      </w:r>
      <w:r w:rsidRPr="00CA4934">
        <w:rPr>
          <w:rStyle w:val="BoldItalic"/>
          <w:rFonts w:ascii="Times New Roman" w:hAnsi="Times New Roman" w:cs="Times New Roman"/>
          <w:b w:val="0"/>
          <w:i w:val="0"/>
          <w:sz w:val="28"/>
          <w:szCs w:val="28"/>
        </w:rPr>
        <w:t>Модуль «Зимние виды спорт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3.1. Развитие выносливости</w:t>
      </w:r>
      <w:r w:rsidRPr="00CA4934">
        <w:rPr>
          <w:rFonts w:ascii="Times New Roman" w:hAnsi="Times New Roman" w:cs="Times New Roman"/>
          <w:sz w:val="28"/>
          <w:szCs w:val="28"/>
        </w:rPr>
        <w:t xml:space="preserve">. Передвижения на лыжах с равномерной скоростью в режимах умеренной, большой и субмаксимальной интенсивности,с соревновательной скоростью.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3.2. Развитие силовых способностей</w:t>
      </w:r>
      <w:r w:rsidRPr="00CA4934">
        <w:rPr>
          <w:rFonts w:ascii="Times New Roman" w:hAnsi="Times New Roman" w:cs="Times New Roman"/>
          <w:sz w:val="28"/>
          <w:szCs w:val="28"/>
        </w:rPr>
        <w:t>. Передвижение на лыжахпо отлогому склону с дополнительным отягощением. Скоростной подъём ступающим и скользящим шагом, бегом, «лесенкой», «ёлочкой». Упражненияв «транспортировк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3.3. Развитие координации</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Упражнения в поворотах и спускахна лыжах, проезд через «ворота» и преодоление небольших трамплинов.</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4. </w:t>
      </w:r>
      <w:r w:rsidRPr="00CA4934">
        <w:rPr>
          <w:rStyle w:val="BoldItalic"/>
          <w:rFonts w:ascii="Times New Roman" w:hAnsi="Times New Roman" w:cs="Times New Roman"/>
          <w:b w:val="0"/>
          <w:i w:val="0"/>
          <w:sz w:val="28"/>
          <w:szCs w:val="28"/>
        </w:rPr>
        <w:t>Модуль «Спортивные игры»</w:t>
      </w:r>
      <w:r w:rsidRPr="00CA4934">
        <w:rPr>
          <w:rFonts w:ascii="Times New Roman" w:hAnsi="Times New Roman" w:cs="Times New Roman"/>
          <w:sz w:val="28"/>
          <w:szCs w:val="28"/>
        </w:rPr>
        <w:t>.</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4.1. </w:t>
      </w:r>
      <w:r w:rsidRPr="00CA4934">
        <w:rPr>
          <w:rStyle w:val="Underline"/>
          <w:rFonts w:ascii="Times New Roman" w:hAnsi="Times New Roman" w:cs="Times New Roman"/>
          <w:sz w:val="28"/>
          <w:szCs w:val="28"/>
          <w:u w:val="none"/>
        </w:rPr>
        <w:t>Баскетбол.</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 развитие скоростных способностей</w:t>
      </w:r>
      <w:r w:rsidRPr="00CA4934">
        <w:rPr>
          <w:rFonts w:ascii="Times New Roman" w:hAnsi="Times New Roman" w:cs="Times New Roman"/>
          <w:sz w:val="28"/>
          <w:szCs w:val="28"/>
        </w:rPr>
        <w:t xml:space="preserve">.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с поворотами на точность приземления. Передача мяча двумя руками от грудив максимальном темпе при встречном беге в колоннах. Кувырки вперёд, назад, боком с последующим рывком на 3–5 м. Подвижные и спортивные игры, эстафеты;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lastRenderedPageBreak/>
        <w:t>2) развитие силовых способностей</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Комплексы упражненийс дополнительным отягощением на основные мышечные группы. Ходьба и прыжкив глубоком приседе. Прыжки на одной ноге и обеих ногах с продвижением вперед,по кругу, «змейкой», на месте с поворотом на 180° и 360°. Прыжки через скакалку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с различной траекторией полёта одной рукой и обеими руками, стоя, сидя,в полуприсед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3) развитие выносливости</w:t>
      </w:r>
      <w:r w:rsidRPr="00CA4934">
        <w:rPr>
          <w:rFonts w:ascii="Times New Roman" w:hAnsi="Times New Roman" w:cs="Times New Roman"/>
          <w:sz w:val="28"/>
          <w:szCs w:val="28"/>
        </w:rPr>
        <w:t>.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и умеренной интенсивности. Игра в баскетбол с увеличивающимся объёмом времени игры;</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4) развитие координации движений</w:t>
      </w:r>
      <w:r w:rsidRPr="00CA4934">
        <w:rPr>
          <w:rFonts w:ascii="Times New Roman" w:hAnsi="Times New Roman" w:cs="Times New Roman"/>
          <w:sz w:val="28"/>
          <w:szCs w:val="28"/>
        </w:rPr>
        <w:t xml:space="preserve">. Броски баскетбольного мячапо неподвижной и подвижной мишени. Акробатические упражнения (двойные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1.4.2. </w:t>
      </w:r>
      <w:r w:rsidRPr="00CA4934">
        <w:rPr>
          <w:rStyle w:val="Underline"/>
          <w:rFonts w:ascii="Times New Roman" w:hAnsi="Times New Roman" w:cs="Times New Roman"/>
          <w:sz w:val="28"/>
          <w:szCs w:val="28"/>
          <w:u w:val="none"/>
        </w:rPr>
        <w:t>Футбол.</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1.4.2.1. Развитие скоростных способностей</w:t>
      </w:r>
      <w:r w:rsidRPr="00CA4934">
        <w:rPr>
          <w:rFonts w:ascii="Times New Roman" w:hAnsi="Times New Roman" w:cs="Times New Roman"/>
          <w:sz w:val="28"/>
          <w:szCs w:val="28"/>
        </w:rPr>
        <w:t xml:space="preserve">. Старты из различных положений с последующим ускорением. Бег с максимальной скоростью по прямой,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с продвижением вперёд. Удары по мячу в стенку в максимальном темпе. Ведение </w:t>
      </w:r>
      <w:r w:rsidRPr="00CA4934">
        <w:rPr>
          <w:rFonts w:ascii="Times New Roman" w:hAnsi="Times New Roman" w:cs="Times New Roman"/>
          <w:sz w:val="28"/>
          <w:szCs w:val="28"/>
        </w:rPr>
        <w:lastRenderedPageBreak/>
        <w:t xml:space="preserve">мяча с остановками и ускорениями, «дриблинг» мяча с изменением направления движения. Кувырки вперёд, назад, боком с последующим рывком. Подвижныеи спортивные игры, эстафеты.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1.4.2.2. Развитие силовых способностей</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Комплексы упражненийс дополнительным отягощением на основные мышечные группы. Многоскоки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1.4.2.3. Развитие выносливости</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rsidR="001559C0" w:rsidRPr="00CA4934" w:rsidRDefault="001559C0"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9. Планируемые результаты освоения программы по физической культуре на уровне основного общего образования.</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1. 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проявлять интерес к истории и развитию физической культурыи спорта в Российской Федерации, гордиться победами выдающихся отечественных спортсменов-олимпийцев;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и олимпийского движения;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и </w:t>
      </w:r>
      <w:r w:rsidRPr="00CA4934">
        <w:rPr>
          <w:rFonts w:ascii="Times New Roman" w:hAnsi="Times New Roman" w:cs="Times New Roman"/>
          <w:sz w:val="28"/>
          <w:szCs w:val="28"/>
        </w:rPr>
        <w:lastRenderedPageBreak/>
        <w:t xml:space="preserve">соревнованиях;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тремление к физическому совершенствованию, формированию культуры движения и телосложения, самовыражению в избранном виде спорт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рганизовывать и проводить занятия физической культуройи спортом на основе научных представлений о закономерностях физического развития и физической подготовленности с учётом самостоятельных наблюденийза изменением их показателей;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и социальное здоровье человека;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и физических нагрузок;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и соревновательной деятельности;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овышение компетентности в организации самостоятельных занятий </w:t>
      </w:r>
      <w:r w:rsidRPr="00CA4934">
        <w:rPr>
          <w:rFonts w:ascii="Times New Roman" w:hAnsi="Times New Roman" w:cs="Times New Roman"/>
          <w:sz w:val="28"/>
          <w:szCs w:val="28"/>
        </w:rPr>
        <w:lastRenderedPageBreak/>
        <w:t xml:space="preserve">физической культурой, планировании их содержания и направленностив зависимости от индивидуальных интересов и потребностей;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ормирование представлений об основных понятиях и терминах физического воспитания и спортивной тренировки, умений руководствоваться имив познавательной и практической деятельности, общении со сверстниками, публичных выступлениях и дискуссиях.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 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1. У обучающегося будут сформированы следующие универсальные познавательные учебные действия:</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нализировать влияние занятий физической культурой и спортомна воспитание положительных качеств личности, устанавливать возможность профилактики вредных привычек;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характеризовать туристские походы как форму активного отдыха, выявлятьих целевое предназначение в сохранении и укреплении здоровья, руководствоваться требованиями техники безопасности во время передвижения по маршрутуи организации бивуака;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планированием режима дня и изменениями показателей работоспособности;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и составлять комплексы упражнений по профилактике и коррекции выявляемых нарушений;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уровнем развития </w:t>
      </w:r>
      <w:r w:rsidRPr="00CA4934">
        <w:rPr>
          <w:rFonts w:ascii="Times New Roman" w:hAnsi="Times New Roman" w:cs="Times New Roman"/>
          <w:sz w:val="28"/>
          <w:szCs w:val="28"/>
        </w:rPr>
        <w:lastRenderedPageBreak/>
        <w:t xml:space="preserve">физических качеств, состоянием здоровья и функциональными возможностями основных систем организма;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2. У обучающегося будут сформированы следующие универсальные коммуникативные учебные действия:</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писывать и анализировать технику разучиваемого упражнения, выделять фазы и элементы движений, подбирать подготовительные упражненияи планировать последовательность решения задач обучения, оценивать эффективность обучения посредством сравнения с эталонным образцом;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3. У обучающегося будут сформированы следующие универсальные регулятивные учебные действия:</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индивидуальные комплексы физических упражнений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w:t>
      </w:r>
      <w:r w:rsidRPr="00CA4934">
        <w:rPr>
          <w:rFonts w:ascii="Times New Roman" w:hAnsi="Times New Roman" w:cs="Times New Roman"/>
          <w:sz w:val="28"/>
          <w:szCs w:val="28"/>
        </w:rPr>
        <w:lastRenderedPageBreak/>
        <w:t xml:space="preserve">контроля и функциональных проб;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на спортивных снарядах;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на ошибку, право на её совместное исправление;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и нападении, терпимо относится к ошибкам игроков своей команды и команды соперников;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и приёмы помощи в зависимости от характера и признаков полученной травмы. </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55" w:name="_Hlk137503817"/>
      <w:r w:rsidRPr="00CA4934">
        <w:rPr>
          <w:rFonts w:ascii="Times New Roman" w:hAnsi="Times New Roman"/>
          <w:sz w:val="28"/>
          <w:szCs w:val="28"/>
          <w:lang w:val="ru-RU"/>
        </w:rPr>
        <w:t>163.9. Планируемые результаты освоения программы по физической культуре на уровне основного общего образовани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1. 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проявлять интерес к истории и развитию физической культурыи спорта в Российской Федерации, гордиться победами выдающихся отечественных спортсменов-олимпийцев;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и олимпийского движения;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ценивать своё поведение и поступки во время проведения </w:t>
      </w:r>
      <w:r w:rsidRPr="00CA4934">
        <w:rPr>
          <w:rFonts w:ascii="Times New Roman" w:hAnsi="Times New Roman" w:cs="Times New Roman"/>
          <w:sz w:val="28"/>
          <w:szCs w:val="28"/>
        </w:rPr>
        <w:lastRenderedPageBreak/>
        <w:t xml:space="preserve">совместных занятий физической культурой, участия в спортивных мероприятияхи соревнованиях;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тремление к физическому совершенствованию, формированию культуры движения и телосложения, самовыражению в избранном виде спорта;</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рганизовывать и проводить занятия физической культуройи спортом на основе научных представлений о закономерностях физического развития и физической подготовленности с учётом самостоятельных наблюденийза изменением их показателей;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и социальное здоровье человека;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и физических нагрузок;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и соревновательной деятельност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lastRenderedPageBreak/>
        <w:t xml:space="preserve">повышение компетентности в организации самостоятельных занятий физической культурой, планировании их содержания и направленностив зависимости от индивидуальных интересов и потребностей;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ормирование представлений об основных понятиях и терминах физического воспитания и спортивной тренировки, умений руководствоваться имив познавательной и практической деятельности, общении со сверстниками, публичных выступлениях и дискуссиях.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 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1. У обучающегося будут сформированы следующие универсальные познавательные учебные действи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нализировать влияние занятий физической культурой и спортомна воспитание положительных качеств личности, устанавливать возможность профилактики вредных привычек;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характеризовать туристские походы как форму активного отдыха, выявлятьих целевое предназначение в сохранении и укреплении здоровья, руководствоваться требованиями техники безопасности во время передвижения по маршрутуи организации бивуака;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планированием режима дня и изменениями показателей работоспособност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и составлять комплексы упражнений по профилактике и коррекции выявляемых нарушений;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lastRenderedPageBreak/>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2. У обучающегося будут сформированы следующие универсальные коммуникативные учебные действи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писывать и анализировать технику разучиваемого упражнения, выделять фазы и элементы движений, подбирать подготовительные упражненияи планировать последовательность решения задач обучения, оценивать эффективность обучения посредством сравнения с эталонным образцом;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3. У обучающегося будут сформированы следующие универсальные регулятивные учебные действи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индивидуальные комплексы физических упражненийс разной функциональной направленностью, выявлять особенности их воздействия на </w:t>
      </w:r>
      <w:r w:rsidRPr="00CA4934">
        <w:rPr>
          <w:rFonts w:ascii="Times New Roman" w:hAnsi="Times New Roman" w:cs="Times New Roman"/>
          <w:sz w:val="28"/>
          <w:szCs w:val="28"/>
        </w:rPr>
        <w:lastRenderedPageBreak/>
        <w:t xml:space="preserve">состояние организма, развитие его резервных возможностей с помощью процедур контроля и функциональных проб;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на спортивных снарядах;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на ошибку, право на её совместное исправление;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и нападении, терпимо относится к ошибкам игроков своей команды и команды соперников;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и приёмы помощи в зависимости от характера и признаков полученной травмы.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 Предметные результаты освоения программы по физической культуре на уровне основного общего образовани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1. К концу обучения в 5 классе обучающийся научитс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требования безопасности на уроках физической культуры,на самостоятельных занятиях физическими упражнениями в условиях активного отдыха и досуга;</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измерение индивидуальной осанки и сравнивать её показателисо стандартами, составлять комплексы упражнений по коррекции и профилактикееё нарушения, планировать их выполнение в режиме дня;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дневник физической культуры и вести в нём наблюдениеза показателями физического развития и физической подготовленности, планировать содержание и регулярность проведения самостоятельных занятий;</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lastRenderedPageBreak/>
        <w:t>выполнять комплексы упражнений оздоровительной физической культурына развитие гибкости, координации и формирование телосложени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опорный прыжок с разбега способом «ноги врозь» (мальчики)и способом «напрыгивания с последующим спрыгиванием» (девочк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упражнения в висах и упорах на низкой гимнастической перекладине (мальчики), в передвижениях по гимнастическому бревну ходьбойи приставным шагом с поворотами, подпрыгиванием на двух ногах на местеи с продвижением (девочк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ередвигаться по гимнастической стенке приставным шагом, лазать разноимённым способом вверх и по диагонал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бег с равномерной скоростью с высокого старта по учебной дистанци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демонстрировать технику прыжка в длину с разбега способом «согнув ног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ередвигаться на лыжах попеременным двухшажным ходом (для бесснежных районов – имитация передвижени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демонстрировать технические действия в спортивных играх: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ведение мяча с равномерной скоростью в разных направлениях, приём и передача мяча двумя руками от груди с места и в движени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олейбол (приём и передача мяча двумя руками снизу и сверху с местаи в движении, прямая нижняя подача);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утбол (ведение мяча с равномерной скоростью в разных направлениях, приём и передача мяча, удар по неподвижному мячу с небольшого разбега).</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2. К концу обучения в 6 классе обучающийся научитс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зникновения девиза, символики и ритуалов Олимпийских игр;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змерять индивидуальные показатели физических качеств, определятьих соответствие возрастным нормам и подбирать упражнения для их направленного развития;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lastRenderedPageBreak/>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одготавливать места для самостоятельных занятий физической культуройи спортом в соответствии с правилами техники безопасности и гигиеническими требованиям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тбирать упражнения оздоровительной физической культуры и составлятьиз них комплексы физкультминуток и физкультпауз для оптимизации работоспособности и снятия мышечного утомления в режиме учебной деятельност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акробатические комбинации из разученных упражнений, наблюдать и анализировать выполнение другими обучающимися, выявлять ошибки и предлагать способы устранения;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лазанье по канату в три приёма (мальчики), составлять и выполнять комбинацию на низком бревне из стилизованных общеразвивающихи сложно-координированных упражнений (девочк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беговые упражнения с максимальным ускорением, использоватьих в самостоятельных занятиях для развития быстроты и равномерный бегдля развития общей выносливост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ередвижение на лыжах одновременным одношажным ходом, наблюдать и анализировать его выполнение другими обучающимися, сравниваяс заданным образцом, выявлять ошибки и предлагать способы устранения(для бесснежных районов – имитация передвижени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правила и демонстрировать технические действия в спортивных играх: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технические действия без мяча, броски мяча двумя руками снизуи от груди с места, использование разученных технических действий в условиях </w:t>
      </w:r>
      <w:r w:rsidRPr="00CA4934">
        <w:rPr>
          <w:rFonts w:ascii="Times New Roman" w:hAnsi="Times New Roman" w:cs="Times New Roman"/>
          <w:sz w:val="28"/>
          <w:szCs w:val="28"/>
        </w:rPr>
        <w:lastRenderedPageBreak/>
        <w:t xml:space="preserve">игровой деятельност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утбол (ведение мяча с разной скоростью передвижения, с ускорениемв разных направлениях, удар по катящемуся мячу с разбега, использование разученных технических действий в условиях игровой деятельности).</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3. К концу обучения в 7 классе обучающийся научитс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бъяснять положительное влияние занятий физической культурой и спортомна воспитание личностных качеств современных </w:t>
      </w:r>
      <w:r w:rsidRPr="00CA4934">
        <w:rPr>
          <w:rFonts w:ascii="Times New Roman" w:hAnsi="Times New Roman" w:cs="Times New Roman"/>
          <w:spacing w:val="-2"/>
          <w:sz w:val="28"/>
          <w:szCs w:val="28"/>
        </w:rPr>
        <w:t>обучающихся</w:t>
      </w:r>
      <w:r w:rsidRPr="00CA4934">
        <w:rPr>
          <w:rFonts w:ascii="Times New Roman" w:hAnsi="Times New Roman" w:cs="Times New Roman"/>
          <w:sz w:val="28"/>
          <w:szCs w:val="28"/>
        </w:rPr>
        <w:t xml:space="preserve">, приводить примеры из собственной жизн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их выполнения;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и «ортостатической пробы» (по образцу);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лазанье по канату в два приёма (юноши) и простейшие акробатические пирамиды в парах и тройках (девушк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и самостоятельно разучивать комплекс степ-аэробики, включающий упражнения в ходьбе, прыжках, спрыгивании и запрыгиваниис поворотами, разведением рук и ног (девушки);</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стойку на голове с опорой на руки и включать её в акробатическую комбинацию из ранее освоенных упражнений (юнош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lastRenderedPageBreak/>
        <w:t>выполнять метание малого мяча на точность в неподвижную, качающуюсяи катящуюся с разной скоростью мишень;</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ереход с передвижения попеременным двухшажным ходомна передвижение одновременным одношажным ходом и обратново время прохождения учебной дистанции, наблюдать и анализировать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демонстрировать и использовать технические действия спортивных игр: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4. К концу обучения в 8 классе обучающийся научитс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анализ основных направлений развития физической культурыв Российской Федерации, характеризовать содержание основных формих организаци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занятия оздоровительной гимнастикой по коррекции индивидуальной формы осанки и избыточной массы тела;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w:t>
      </w:r>
      <w:r w:rsidRPr="00CA4934">
        <w:rPr>
          <w:rFonts w:ascii="Times New Roman" w:hAnsi="Times New Roman" w:cs="Times New Roman"/>
          <w:sz w:val="28"/>
          <w:szCs w:val="28"/>
        </w:rPr>
        <w:lastRenderedPageBreak/>
        <w:t xml:space="preserve">физических качеств;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комбинацию на параллельных брусьях с включением упражненийв упоре на руках, кувырка вперёд и соскока, наблюдать их выполнение другими обучающимися и сравнивать с заданным образцом, анализировать ошибкии причины их появления, находить способы устранения (юнош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прыжок в длину с разбега способом «прогнувшись», наблюдатьи анализировать технические особенности в выполнении другими обучающимися, выявлять ошибки и предлагать способы устранения;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к их технике;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блюдать правила безопасности в бассейне при выполнении плавательных упражнений;</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рыжки в воду со стартовой тумбы;</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технические элементы плавания кролем на груди в согласованиис дыханием;</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демонстрировать и использовать технические действия спортивных игр: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lastRenderedPageBreak/>
        <w:t xml:space="preserve">волейбол (прямой нападающий удар и индивидуальное блокирование мяча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утбол (удары по неподвижному, катящемуся и летящему мячу с разбега внутренней и внешней частью подъёма стопы, тактические действия игроковв нападении и защите, использование разученных технических и тактических действий в условиях игровой деятельности).</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4. К концу обучения в 9 классе обучающийся научитс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тстаивать принципы здорового образа жизни, раскрывать эффективность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бъяснять понятие «профессионально-прикладная физическая культура»,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к процедурам массажа;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и выполнять комплексы упражнений из разученных акробатических упражнений с повышенными требованиями к техникеих выполнения (юноши);</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lastRenderedPageBreak/>
        <w:t xml:space="preserve">составлять и выполнять гимнастическую комбинацию на высокой перекладине из разученных упражнений, с включением элементов размахиванияи соскока вперёд способом «прогнувшись» (юнош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композицию упражнений черлидинга с построением пирамид, элементами степ-аэробики и акробатики (девушк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блюдать правила безопасности в бассейне при выполнении плавательных упражнений;</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овороты кувырком, маятником;</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технические элементы брассом в согласовании с дыханием;</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rsidR="004C5159" w:rsidRPr="00CA4934" w:rsidRDefault="004C5159" w:rsidP="00E87D47">
      <w:pPr>
        <w:pStyle w:val="body"/>
        <w:spacing w:line="350" w:lineRule="auto"/>
        <w:ind w:firstLine="709"/>
        <w:contextualSpacing/>
        <w:rPr>
          <w:rFonts w:ascii="Times New Roman" w:hAnsi="Times New Roman" w:cs="Times New Roman"/>
          <w:sz w:val="28"/>
          <w:szCs w:val="24"/>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 Физическая культура. Модули по видам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w:t>
      </w:r>
      <w:r w:rsidRPr="00CA4934">
        <w:rPr>
          <w:rFonts w:ascii="Times New Roman" w:hAnsi="Times New Roman"/>
          <w:sz w:val="28"/>
          <w:szCs w:val="28"/>
        </w:rPr>
        <w:t> </w:t>
      </w:r>
      <w:r w:rsidRPr="00CA4934">
        <w:rPr>
          <w:rFonts w:ascii="Times New Roman" w:hAnsi="Times New Roman"/>
          <w:sz w:val="28"/>
          <w:szCs w:val="28"/>
          <w:lang w:val="ru-RU"/>
        </w:rPr>
        <w:t>Модуль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Самбо» (далее – модуль по самбо, самб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амбо является составной частью национальной культуры Россиии одним из универсальных средств физического воспитания. Самбо как вид спортаи система самозащиты имеют большое оздоровительное и прикладное значение,так как отводят важнейшую роль обеспечению подлинной надежной безопасности для здоровья и жизни обучающихся. Самбо обладает воспитательным эффектом, который базируется на истории создания и развитии самбо, героизации наших соотечественников, культуре и традициях нашего народа, его общего духа, сплоченности и стремлении к победе, что способствует патриотическомуи духовному развитию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самбо способствуют гармоничному развитию и укреплению здоровья обучающихся, комплексно влияют на органы и системы растущего организма, укрепляя и повышая их функциональный уровень.</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реализации модуля по самбо владение различными техниками самбо обеспечивает у обучающихся воспитание физических качеств и содействует развитию личностных качеств обучающихся, обеспечивает всестороннее физическое развитие, возможность сохранения здоровья, приобретение эмоционального, психологического комфорта и залога безопасности жизни. Прикладное значение самбо обеспечивает приобретение обучающимися навыков самозащиты и профилактики травматизм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w:t>
      </w:r>
      <w:r w:rsidRPr="00CA4934">
        <w:rPr>
          <w:rFonts w:ascii="Times New Roman" w:hAnsi="Times New Roman"/>
          <w:sz w:val="28"/>
          <w:szCs w:val="28"/>
        </w:rPr>
        <w:t> </w:t>
      </w:r>
      <w:r w:rsidRPr="00CA4934">
        <w:rPr>
          <w:rFonts w:ascii="Times New Roman" w:hAnsi="Times New Roman"/>
          <w:sz w:val="28"/>
          <w:szCs w:val="28"/>
          <w:lang w:val="ru-RU"/>
        </w:rPr>
        <w:t xml:space="preserve">Целью изучения модуля по самбо является обучение самбо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с использованием средств самбо.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самбо являют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их двигательной актив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w:t>
      </w:r>
      <w:r w:rsidRPr="00CA4934">
        <w:rPr>
          <w:rFonts w:ascii="Times New Roman" w:hAnsi="Times New Roman"/>
          <w:sz w:val="28"/>
          <w:szCs w:val="28"/>
          <w:lang w:val="ru-RU"/>
        </w:rPr>
        <w:lastRenderedPageBreak/>
        <w:t>поведения средствами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жизненно важных навыков самостраховки и самозащиты,а также умения применять его в различных услов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самбо, его возможностях и значениив процессе укрепления здоровья, физическом развитии и физической подготовке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основам техники и тактики самбо, элементам самозащиты, безопасному поведению на занятиях в спортивном зале, на открытых плоскостных сооружениях, в бытовых условиях и в критических ситу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культуры движений, обогащение двигательного опыта средствами самбо с общеразвивающей и корригирующей направленностью;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общей культуры развития личности обучающегося средствами самбо, в том числе для самореализации и самоопредел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положительной мотивации и устойчивого учебно- познавательного интереса к физической культуре;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овлетворение индивидуальных потребностей, обучающихся в занятиях физической культурой и спортом средствами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самбо, как вид спорта и системы самозащитыв общеобразовательных организациях, привлечение обучающихся, проявляющих повышенный интерес и способности к занятиям самбо в школьные спортивные клубы, секции, к участию в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по самбо доступен для освоения всем обучающимся, независимо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самбо сочетается практически со всеми базовыми видами спорта, входящими в изучение физической культуры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нтеграция модуля по самб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 итогам прохождения модуля по самбо возможно сформироватьу обучающихся общие представления о самбо, навыки самостраховки и страховки партнера и умения применять их в различных условиях, комплекс технических навыков: соревновательных действий, системы движений, технических приемови разнообразные способы их выполнения, а также безопасное поведение на занятиях в спортивном зале, открытых плоскостных сооружениях, в бытовых условияхи в критических ситу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w:t>
      </w:r>
      <w:r w:rsidRPr="00CA4934">
        <w:rPr>
          <w:rFonts w:ascii="Times New Roman" w:hAnsi="Times New Roman"/>
          <w:sz w:val="28"/>
          <w:szCs w:val="28"/>
        </w:rPr>
        <w:t> </w:t>
      </w:r>
      <w:r w:rsidRPr="00CA4934">
        <w:rPr>
          <w:rFonts w:ascii="Times New Roman" w:hAnsi="Times New Roman"/>
          <w:sz w:val="28"/>
          <w:szCs w:val="28"/>
          <w:lang w:val="ru-RU"/>
        </w:rPr>
        <w:t>Модуль по самбо может быть реализован в следующих вариант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с выбором различных техник самбо,с учётом возраста и физической подготовленности обучающихся(с соответствующей дозировкой и интенсивность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w:t>
      </w:r>
      <w:bookmarkStart w:id="156" w:name="_Hlk125551368"/>
      <w:r w:rsidRPr="00CA4934">
        <w:rPr>
          <w:rFonts w:ascii="Times New Roman" w:hAnsi="Times New Roman"/>
          <w:sz w:val="28"/>
          <w:szCs w:val="28"/>
          <w:lang w:val="ru-RU"/>
        </w:rPr>
        <w:t>5, 6, 7, 8, 9-х классах – по 34 часа</w:t>
      </w:r>
      <w:bookmarkEnd w:id="156"/>
      <w:r w:rsidRPr="00CA4934">
        <w:rPr>
          <w:rFonts w:ascii="Times New Roman" w:hAnsi="Times New Roman"/>
          <w:sz w:val="28"/>
          <w:szCs w:val="28"/>
          <w:lang w:val="ru-RU"/>
        </w:rPr>
        <w:t>);</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в 5, 6, 7, 8, 9-х классах – по 34 час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стория развития самбо на малой родине, в стране и мир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личности в истории самбо. Последователи и легенды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самбо в ведении боевых действий. Героизация подвиго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вные организации и федерации (международные, российские), осуществляющие управление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стика направлений и правила самбо (спортивное, боевое, пляжное, дем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ая и личностная успешность выдающихся спортсменов – самбисто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правила проведения соревнований по самбо. Судейская коллегия, обслуживающая соревнования по самбо (основные функции). Словарь терминови определений по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самбо как средство укрепления здоровья, повышения функциональных возможностей основных систем организма. Сведенияо физических качествах, необходимых самбисту и способах их развития.Значение занятий самбо на формирование положительных качеств личности человек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портсмена (самонаблюдение, краткосрочное и долгосрочное планирования, решение поставленных задач).</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тьевой режим. Роль витаминов и микроэлементов в функционировании иммунной систем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средства и методы обучения технике и тактике самбо. Основы прикладного самбо и его значение.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тидопинговые правила и программы в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ведения в экстремальных жизненных ситу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ание первой доврачебной помощи на занятиях самбо и в бытов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тические нормы и правила поведения самбиста, техника безопасностипри занятиях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во время занятий самбо и при выполнении самостоятельных заданий. Первые внешние признаки утомления. Средства восстановления организма после физической нагрузки.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авила личной гигиены, требования к спортивной одежде (экипировке)для занятий самбо. Правильное сбалансированное питание самбис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дивидуальные комплексы упражнений, включающих общеразвивающие, специальные и имитационные упражнения, упражнения для изучения технических элементов самбо и их совершенствования. Самостоятельное освоение двигательных действий.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удейство простейших спортивных соревнований по самбо в качестве судьи или помощника судьи.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ные травмы во время занятий самбо и мероприятияпо их предупреждению. Причины возникновения ошибок при выполнении технических приёмов самбо.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самбо.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общеразвивающих, специальных и имитационных упражнений. Комплексы упражнений на развитие физических качеств, характерных для самбо.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с элементами самбо: игры, включающие элемент соревнования и не имеющие сюжета, игры сюжетного характера, командные игры, игры с элементами прикладного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о-подготовительные упражнения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ёмы самостраховк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спину через партнёра, стоящего в упоре на коленях и предплечь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спину через партнёра, стоящего в упоре на коленях и рук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бок перекатом через партнёра, стоящего в упоре на коленях и предплечьях, на бок через партнёра, стоящего в упоре на коленях и рук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бок кувырком через партнёра, стоящего в упоре на коленях и предплечь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бок через партнёра, стоящего в упоре на коленях и рук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 бок кувырком, выполняемые прыжком через руку партнёра в стойке;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бок кувырком в движении, выполняя кувырок-полёт через партнёра, лежащего на ковре или стоящего бок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перёд на руки при падении на ковер спиной с вращением вокруг продольной оси, из стойки на рук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на руки прыжком, то же прыжком назад, на спину прыжком.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ециально-подготовительные упражнения для бросков: зацепов, подхватов, через голову, через спину, через бедро.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о – тактические основы самбо: стойки, дистанции, захваты, перемещения.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действия самбо в положении стоя: выведение из равновесия толчком, скручиванием, захватом руки и одноименной голени изнутри, методом задней подножки, методом задней подножки с захватом ноги, методом передней подножки, боковой подсечки, захватом шеи и руки через голову упором голеньюв живот, методом зацепа голенью изнутри, методом подхвата под две ноги,через спину, через бедр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действия самбо в положении лёж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арианты удержаний и переворачиваний, рычаг локтя от удержания сбоку, перегибая руку через бедро;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зел плеча ногой от удержания сбок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ычаг руки противнику, лежащему на груди (рычаг плеча, рычаг локт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ычаг локтя захватом руки между ног;</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щемление ахиллова сухожилия при различных взаиморасположениях сопернико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самозащиты. Освобождение от захватов: в области запястья, предплечья, плеча, за одежду. От обхватов: туловища сзади, спереди, с руками,без рук.</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актическая подготовка. Игры-задания. Учебные схватки по заданию.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овые упражнения по физической и технической подготовленностив самбо. Участие в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самбо направлено на достижение обучающимися личностных, метапредметных и предметных результатов обучения.</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57" w:name="_Hlk124950343"/>
      <w:r w:rsidRPr="00CA4934">
        <w:rPr>
          <w:rFonts w:ascii="Times New Roman" w:hAnsi="Times New Roman"/>
          <w:sz w:val="28"/>
          <w:szCs w:val="28"/>
          <w:lang w:val="ru-RU"/>
        </w:rPr>
        <w:t>163.10.1.7.1.</w:t>
      </w:r>
      <w:r w:rsidRPr="00CA4934">
        <w:rPr>
          <w:rFonts w:ascii="Times New Roman" w:hAnsi="Times New Roman"/>
          <w:sz w:val="28"/>
          <w:szCs w:val="28"/>
        </w:rPr>
        <w:t> </w:t>
      </w:r>
      <w:r w:rsidRPr="00CA4934">
        <w:rPr>
          <w:rFonts w:ascii="Times New Roman" w:hAnsi="Times New Roman"/>
          <w:sz w:val="28"/>
          <w:szCs w:val="28"/>
          <w:lang w:val="ru-RU"/>
        </w:rPr>
        <w:t xml:space="preserve">При изучении модуля по самбо на уровне основного общего образования у обучающихся будут сформированы следующие </w:t>
      </w:r>
      <w:bookmarkEnd w:id="157"/>
      <w:r w:rsidRPr="00CA4934">
        <w:rPr>
          <w:rFonts w:ascii="Times New Roman" w:hAnsi="Times New Roman"/>
          <w:sz w:val="28"/>
          <w:szCs w:val="28"/>
          <w:lang w:val="ru-RU"/>
        </w:rPr>
        <w:t>личнос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чувства патриотизма, уважения к Отечеству через знание историии </w:t>
      </w:r>
      <w:r w:rsidRPr="00CA4934">
        <w:rPr>
          <w:rFonts w:ascii="Times New Roman" w:hAnsi="Times New Roman"/>
          <w:sz w:val="28"/>
          <w:szCs w:val="28"/>
          <w:lang w:val="ru-RU"/>
        </w:rPr>
        <w:lastRenderedPageBreak/>
        <w:t>современного состояния развития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бучающихся к саморазвитию и самообразованию, мотивациии осознанному выбору индивидуальной траектории образования средствами самбо, профессиональных предпочтений в области физической культуры 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е, уважительное и доброжелательное отношение к сверстниками педагога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амбо на уровне основного общего образования у обучающихся будут сформированы следующие мета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задачи своего обучения средствами самбо, развивать мотивы и интересы своей познавательной деятельностив физкультурно-спортивном направлен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ланировать пути достижения целей с учетом наиболее эффективных способов решения задач средствами самбо в учебной, игровой, соревновательнойи досуговой деятельности, соотносить двигательные действия с планируемыми результатами в самбо, определять и корректировать способы действий в рамках предложенных услови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на практике прикладные действия самбо (самостраховка, самозащита) в экстремальных жизненных услов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63.10.1.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амбо на уровне основного общего образования у обучающихся будут сформированы следующие 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ения самбо как средства повышения функциональных возможностей основных систем организма и укрепления здоровья человека, роли самбо в направлениях: физическая культура, спорт, здоровье, безопасность, укрепление международных связей, достижений выдающихся отечественных самбистов, их вклад в развитие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я о самбо как национальном достоянии России, зародившемся в СССР, имеющим богатое наследие и традиции, имеющим важное прикладное значениедля человек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направления самбо (спортивное, боевое, пляжное, демо) и основные термины самбо (подсечка, бросок, подножка, подсад, рычаг, удержание, узел, болевой, приём, стойка, техника, дистанция, захват);</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прикладного направления самбо, демонстрация основных способов самозащиты и самостраховки;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уществлять самоконтроль за физической нагрузкой в процессе занятий самбо, применять средства восстановления организма после физической нагрузк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е и выполнение тестовых упражнений по физической и технической подготовленности.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w:t>
      </w:r>
      <w:r w:rsidRPr="00CA4934">
        <w:rPr>
          <w:rFonts w:ascii="Times New Roman" w:hAnsi="Times New Roman"/>
          <w:sz w:val="28"/>
          <w:szCs w:val="28"/>
        </w:rPr>
        <w:t> </w:t>
      </w:r>
      <w:r w:rsidRPr="00CA4934">
        <w:rPr>
          <w:rFonts w:ascii="Times New Roman" w:hAnsi="Times New Roman"/>
          <w:sz w:val="28"/>
          <w:szCs w:val="28"/>
          <w:lang w:val="ru-RU"/>
        </w:rPr>
        <w:t>Модуль «Гандбол».</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Гандбол».</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Гандбол» (далее – модуль по гандболу, ганд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андбол является одним из универсальных средств физического воспитания. Важнейшими физическими качествами для игры в гандбол является скорость, </w:t>
      </w:r>
      <w:r w:rsidRPr="00CA4934">
        <w:rPr>
          <w:rFonts w:ascii="Times New Roman" w:hAnsi="Times New Roman"/>
          <w:sz w:val="28"/>
          <w:szCs w:val="28"/>
          <w:lang w:val="ru-RU"/>
        </w:rPr>
        <w:lastRenderedPageBreak/>
        <w:t>ловкость, выносливость, сила, гибкость. Результат игры во многом зависитот двигательных реакций, быстроты мышления, умения маневрироватьи перестраивать двигательные действия в зависимости от сложившейся ситуации. Игра в гандбол всегда проходит с высоким эмоциональным настроением, возникающим в результате большого разнообразия движений, остроты игровых положений, динамики спортивной борьбы, коллективного характера игровых действий, прямой зависимости действий игроков и команды, немедленной оценки результатов спортивной борьбы, что создает положительные условиядля эффективного физического воспитания обучающихся, для их общего развит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гандбола способствуют гармоничному развитию и укреплению здоровья обучающихся, комплексно влияют на органы и системы растущего организма, укрепляя и повышая функциональный уровень всех систем организма человека. Регулярные занятия гандболом содействуют</w:t>
      </w:r>
      <w:r w:rsidRPr="00CA4934">
        <w:rPr>
          <w:rFonts w:ascii="Times New Roman" w:hAnsi="Times New Roman"/>
          <w:sz w:val="28"/>
          <w:szCs w:val="28"/>
        </w:rPr>
        <w:t> </w:t>
      </w:r>
      <w:r w:rsidRPr="00CA4934">
        <w:rPr>
          <w:rFonts w:ascii="Times New Roman" w:hAnsi="Times New Roman"/>
          <w:sz w:val="28"/>
          <w:szCs w:val="28"/>
          <w:lang w:val="ru-RU"/>
        </w:rPr>
        <w:t xml:space="preserve">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ют формированию комплекса психофизиологических свойств организм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гандболу являе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и спортом с использованием средств вида спорта «Гандбол».</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гандболу являют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их двигательной актив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на занятиях по гандбол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гандбола в част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общих представлений о гандболе, о его возможностяхи </w:t>
      </w:r>
      <w:r w:rsidRPr="00CA4934">
        <w:rPr>
          <w:rFonts w:ascii="Times New Roman" w:hAnsi="Times New Roman"/>
          <w:sz w:val="28"/>
          <w:szCs w:val="28"/>
          <w:lang w:val="ru-RU"/>
        </w:rPr>
        <w:lastRenderedPageBreak/>
        <w:t>значении в процессе укрепления здоровья, физическом развитии и физической подготовке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базиса, основанного как на знаниях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по гандбол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гандбол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по гандболу доступен для освоения всем обучающимся, независимо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гандболу сочетается практически со всеми базовыми видами спорта, входящими в учебный предмет «Физическая культура»в общеобразовательной организации (легкая атлетика, гимнастика, спортивные игр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гандбол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5.</w:t>
      </w:r>
      <w:r w:rsidRPr="00CA4934">
        <w:rPr>
          <w:rFonts w:ascii="Times New Roman" w:hAnsi="Times New Roman"/>
          <w:sz w:val="28"/>
          <w:szCs w:val="28"/>
        </w:rPr>
        <w:t> </w:t>
      </w:r>
      <w:r w:rsidRPr="00CA4934">
        <w:rPr>
          <w:rFonts w:ascii="Times New Roman" w:hAnsi="Times New Roman"/>
          <w:sz w:val="28"/>
          <w:szCs w:val="28"/>
          <w:lang w:val="ru-RU"/>
        </w:rPr>
        <w:t>Модуль по гандболу может быть реализован в следующих вариант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самостоятельном планировании учителем физической культуры процесса освоения обучающимися учебного материала по гандболу с выбором различных элементов и правил игры в гандбол, с учётом возраста и физической </w:t>
      </w:r>
      <w:r w:rsidRPr="00CA4934">
        <w:rPr>
          <w:rFonts w:ascii="Times New Roman" w:hAnsi="Times New Roman"/>
          <w:sz w:val="28"/>
          <w:szCs w:val="28"/>
          <w:lang w:val="ru-RU"/>
        </w:rPr>
        <w:lastRenderedPageBreak/>
        <w:t>подготовленности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 классах – по 34 час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гандбол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гандбол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гандбола как вида спорта в мире, в Российской Федерации, в регионе. Достижения отечественных гандболистов на мировых первенствахи Олимпийских играх.</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58" w:name="_Hlk125361855"/>
      <w:r w:rsidRPr="00CA4934">
        <w:rPr>
          <w:rFonts w:ascii="Times New Roman" w:hAnsi="Times New Roman"/>
          <w:sz w:val="28"/>
          <w:szCs w:val="28"/>
          <w:lang w:val="ru-RU"/>
        </w:rPr>
        <w:t>Характеристика спортивных дисциплин гандбола (гандбол, пляжный гандбол, мини-гандбол).</w:t>
      </w:r>
    </w:p>
    <w:bookmarkEnd w:id="158"/>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правила проведения соревнований по гандболу. Судейская коллегия, обслуживающая соревнования по гандболу (основные функции). Словарь терминов и определений по гандболу.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гандболом как средство укрепления здоровья, повышения функциональных возможностей основных систем организма. Сведенияо физических качествах, необходимых гандболисту и способах их развития. Значение занятий гандболом на формирование положительных качеств личности человек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требования к игровой площадке, её размерам, зонам безопасности, допустимой температуре воздух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средства и методы обучения технике передвижения с мячоми без мяча, броскам с опоры и в прыжке, игре вратаря.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ежим дня при занятиях гандболом. Правила личной гигиены во время занятий гандбол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поведения и техники безопасности при занятиях гандболом.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правила их проведения. Организация и проведение игр специальной направленности с элементами ганд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ганизация и проведение самостоятельных занятий по гандболу. Составление планов и самостоятельное проведение занятий по гандбол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безопасного, правомерного поведения во время соревнованийпо гандболу в качестве зрителя, болельщик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едства восстановления организма после физической нагрузки. Правила личной гигиены, требования к спортивной одежде и обуви для занятий гандболом. Правила ухода за спортивным инвентарем и оборудованием.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чины возникновения ошибок при выполнении технических приёмови способы их устранения. Основы анализа собственной игры, игры своей командыи игры команды соперников.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трольно-тестовые упражнения по общей и специальной физической подготовке. Оценка уровня технической и тактической подготовленности игроковв гандбол.</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и методы профилактики пагубных привычек, асоциальногои созависимого поведения. Антидопинговое поведе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общеразвивающих, специальных упражнений. Комплексы упражнений на развитие физических качеств (быстроты, силы, скоростно-силовых качеств, ловкости, выносливости, гибкости), характерных для гандбол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вижные игры с элементами гандбола: игры, включающие элементы соревнования и не имеющие сюжета, игры сюжетного характера, командные игры.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ециально-подготовительные упражнения, развивающие основные качества, </w:t>
      </w:r>
      <w:r w:rsidRPr="00CA4934">
        <w:rPr>
          <w:rFonts w:ascii="Times New Roman" w:hAnsi="Times New Roman"/>
          <w:sz w:val="28"/>
          <w:szCs w:val="28"/>
          <w:lang w:val="ru-RU"/>
        </w:rPr>
        <w:lastRenderedPageBreak/>
        <w:t>необходимые для овладения техникой и тактикой игры в гандбол.</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вля мяча: ловля мяча (двумя руками на месте и в прыжке), ловля мяча (справа и слева, с недолётом), ловля мяча высокого, низкого, катящегося, с отскока и полуотскока от площадк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а мяча: передача мяча одной рукой хлестом сверху и сбоку, с места,с разбега, с последующим перемещение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дача мяча при движении партнеров в одном направлении. Ведение мяча. Ведение мяча одноударное и многоударное на месте, с изменением направленияи скорости, ведение мяча с высоким и низким отскоком.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росок мяча. Бросок хлестом сверху и сбоку, с разбега обычными шагами,в одноопорным положении. Бросок с разбега с горизонтальной, нисходящей, восходящей, навесной траекториями полета мяча. Бросок с отраженным, скользящим отскоком, с отскоком с вращением мяч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бивание мяча. Выбивание мячам при одноударном ведении на месте,при встречном движении. Выбивание мяча при многоударном ведениив параллельном движении, при встречном движении.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локирование мяча. Блокирование мяча двумя руками сверху на месте,в прыжке. Блокирование игрока. Блокирование игрока без мяча руками, туловищем. Блокирование игрока с мяч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вратаря. Передвижение в воротах. Изучение приёмов передвиженияв воротах шагами, прыжком. Задержание мяча. Задержание мяча двумя руками (прямо, сбоку), одной рукой сверху, сбоку, снизу, на месте, в прыжке. Отбивание мяча. Отбивание руками в площадку, за ворота, (супинация), в площадку (пронация) Передачи мяча. Обучение передачам на различное расстояние, приёмы полевого игрок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Открытый уход для стягивания защитников,для увода за собой защитника. Скрытый уход для создания численного преимущества, применение передачи скрыто. Опека игрока без мяча неплотная, плотная. Опека игрока без мяча неплотная, выход и отход, далеко от ворот, в зоне ближних бросков. Опека игрока без мяча и с мячом с учётом индивидуальных особенностей (высокорослый, быстрый, левш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Групповые действия. Подстраховка партнёра при личной защите, при зонной защите. Переключение передачей игрока своему партнёру, сменой подопечных. Действия двух нападающих против одного защитника. Действия трёх нападающих против двух защитников. Заслон внутренний на линии атаки партнёра, заслон внешний для ухода партнёра и для его броска. Взаимодействие при вбрасываниииз-за боковой линии, при свободном броске, совершенствование с конкретным партнёром в конкретной ситуац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действия. Позиционное нападение 2:4 с крайними игрокамиу 6-метровой линии, у 9-метровой линии. Позиционное нападение 3:3 с крайними игроками у 6-метровой линии, у 9-метровой линии. Нападение в меньшинстве,в большинстве, поточное нападение (восьмёрка), стремительное нападение-отрыв, прорыв. Зонная защита 6:0 без выхода на игрока, с выходом, зоннаязащита 5:1 без выхода, с выход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гандбол. Малые (упрощенные) игры в технико-тактической подготовке игроков в гандбол. Участие в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гандболу направлено на достижение обучающимися личностных, метапредметных и предметных результатов обуч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7.1.</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гандболу на уровне основного общего образования у обучающихся будут сформированы следующие личнос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знания истории и современного состояния развития ганд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бучающихся к саморазвитию и самообразованию, мотивациии осознанному выбору индивидуальной траектории образования средствами гандбола профессиональных предпочтений в области физической культуры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гандбол»;</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ценностных ориентиров здорового и безопасного образа жизни, усвоение правил безопасного поведения в учебной, соревновательной, досуговой </w:t>
      </w:r>
      <w:r w:rsidRPr="00CA4934">
        <w:rPr>
          <w:rFonts w:ascii="Times New Roman" w:hAnsi="Times New Roman"/>
          <w:sz w:val="28"/>
          <w:szCs w:val="28"/>
          <w:lang w:val="ru-RU"/>
        </w:rPr>
        <w:lastRenderedPageBreak/>
        <w:t>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положительных качеств личности и управление своими эмоциями в различных ситуациях и условиях;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е, уважительное и доброжелательное отношение к сверстниками педагога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7.2.</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гандболу на уровне основного общего образования у обучающихся будут сформированы следующие мета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задачи своего обучения средствами гандбола, развивать мотивы и интересы своей познавательной деятельностив физкультурно-спортивном направлен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приёмови способов ганд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7.3.</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гандболу на уровне основного общего образования у обучающихся будут сформированы следующие 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ения гандбола как средства повышения функциональных возможностей основных систем организма и укрепления здоровья человека, роли гандбола в направлениях: физическая культура, спорт, здоровье, безопасность, укрепление международных связей, достижений выдающихся отечественных гандболистов, их вклад в развитие ганд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я спортивных дисциплин гандбола, программ соревнований, состава судейской коллегии, функций судей, применение терминологии и правил </w:t>
      </w:r>
      <w:r w:rsidRPr="00CA4934">
        <w:rPr>
          <w:rFonts w:ascii="Times New Roman" w:hAnsi="Times New Roman"/>
          <w:sz w:val="28"/>
          <w:szCs w:val="28"/>
          <w:lang w:val="ru-RU"/>
        </w:rPr>
        <w:lastRenderedPageBreak/>
        <w:t>проведения соревнований по гандболу в учебной, соревновательной и досугов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комплексы упражнений, включающие общеразвивающие, специальные и имитационные упражнения, упражнения для изучения технических приемов и их совершенство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ершенствование технических приемов и тактических действийпо гандболу, изученных на уровне начального общего образо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демонстрировать комплексы упражнений на развитие физических качеств, характерные для ганд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и демонстрация базовых технических приемов техники игры, знания, демонстрация базовых тактических действий игроков в гандболе;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основных средств и методов обучения базовым техническим приемам и тактическим действиям ганд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личной гигиены и ухода за спортивным инвентареми оборудованием, подбора спортивной одежды и обуви для занятий по гандбол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уществлять самоконтроль за физической нагрузкой в процессе занятий гандболом, применять средства восстановления организмапосле физической нагрузк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онтрольно-тестовых упражнений для определения уровня физической и технической подготовленности игроков в гандбол;</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в коллективе сверстников при выполнении групповыхи командных упражнений тактического характера, проявление толерантностиво время учебной и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59" w:name="_Hlk124954476"/>
      <w:r w:rsidRPr="00CA4934">
        <w:rPr>
          <w:rFonts w:ascii="Times New Roman" w:hAnsi="Times New Roman"/>
          <w:sz w:val="28"/>
          <w:szCs w:val="28"/>
          <w:lang w:val="ru-RU"/>
        </w:rPr>
        <w:t>163.10.3.</w:t>
      </w:r>
      <w:bookmarkEnd w:id="159"/>
      <w:r w:rsidRPr="00CA4934">
        <w:rPr>
          <w:rFonts w:ascii="Times New Roman" w:hAnsi="Times New Roman"/>
          <w:sz w:val="28"/>
          <w:szCs w:val="28"/>
        </w:rPr>
        <w:t> </w:t>
      </w:r>
      <w:r w:rsidRPr="00CA4934">
        <w:rPr>
          <w:rFonts w:ascii="Times New Roman" w:hAnsi="Times New Roman"/>
          <w:sz w:val="28"/>
          <w:szCs w:val="28"/>
          <w:lang w:val="ru-RU"/>
        </w:rPr>
        <w:t>Модуль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Дзюдо» (далее – модуль по дзюдо, дзюд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зюдо является эффективным средством физического воспитанияи </w:t>
      </w:r>
      <w:r w:rsidRPr="00CA4934">
        <w:rPr>
          <w:rFonts w:ascii="Times New Roman" w:hAnsi="Times New Roman"/>
          <w:sz w:val="28"/>
          <w:szCs w:val="28"/>
          <w:lang w:val="ru-RU"/>
        </w:rPr>
        <w:lastRenderedPageBreak/>
        <w:t>содействует всестороннему физическому, интеллектуальному, нравственному развитию обучающихся, укреплению здоровья, привлечению школьниковк систематическим занятиям физической культурой и спортом, их личностномуи профессиональному самоопределени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зюдо представляет собой целостную систему, которая включает многообразие двигательных действий с использованием в учебном процессе всего арсенала физических упражнений различной направленности. Занятия дзюдо учат самоконтролю и дисциплине, взаимопониманию и состраданию, ответственности, достижению целей и взаимовыручке, развивают коммуникативные навыки и умение владеть собой в стрессовых ситуациях, а также достичь высокого внутреннего духовного развит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2.</w:t>
      </w:r>
      <w:r w:rsidRPr="00CA4934">
        <w:rPr>
          <w:rFonts w:ascii="Times New Roman" w:hAnsi="Times New Roman"/>
          <w:sz w:val="28"/>
          <w:szCs w:val="28"/>
        </w:rPr>
        <w:t> </w:t>
      </w:r>
      <w:r w:rsidRPr="00CA4934">
        <w:rPr>
          <w:rFonts w:ascii="Times New Roman" w:hAnsi="Times New Roman"/>
          <w:sz w:val="28"/>
          <w:szCs w:val="28"/>
          <w:lang w:val="ru-RU"/>
        </w:rPr>
        <w:t>Целью изучение модуля по дзюдо являе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дзюдо» (спортивное (олимпийское), КАТА, КАТА-групп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дзюдо являют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виде спорта «Дзюдо», его истории развития, возможностях и значении в процессе укрепления здоровья, физическом развитии и физической подготовке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общей культуры развития личности обучающегося средствами </w:t>
      </w:r>
      <w:r w:rsidRPr="00CA4934">
        <w:rPr>
          <w:rFonts w:ascii="Times New Roman" w:hAnsi="Times New Roman"/>
          <w:sz w:val="28"/>
          <w:szCs w:val="28"/>
          <w:lang w:val="ru-RU"/>
        </w:rPr>
        <w:lastRenderedPageBreak/>
        <w:t>дзюдо, в том числе для самореализации и самоопредел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 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дзюдо среди подрастающего поколения, привлечение обучающихся, проявляющих повышенный интерес и способности к занятиям дзюдо, в школьные спортивные клубы, секции, к участию в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по дзюдо доступен для освоения всем обучающимся, независимо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дзюдо сочетается практически со всеми базовыми видами спорта, входящими в учебный предмет «Физическая культура»в общеобразовательной организации (легкая атлетика, гимнастика,спортивные игр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дзюд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5.</w:t>
      </w:r>
      <w:r w:rsidRPr="00CA4934">
        <w:rPr>
          <w:rFonts w:ascii="Times New Roman" w:hAnsi="Times New Roman"/>
          <w:sz w:val="28"/>
          <w:szCs w:val="28"/>
        </w:rPr>
        <w:t> </w:t>
      </w:r>
      <w:r w:rsidRPr="00CA4934">
        <w:rPr>
          <w:rFonts w:ascii="Times New Roman" w:hAnsi="Times New Roman"/>
          <w:sz w:val="28"/>
          <w:szCs w:val="28"/>
          <w:lang w:val="ru-RU"/>
        </w:rPr>
        <w:t>Модуль по дзюдо может быть реализован в следующих вариант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дзюдо с выбором различных элементов дзюдо, с учётом возраста и физической подготовленности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w:t>
      </w:r>
      <w:r w:rsidRPr="00CA4934">
        <w:rPr>
          <w:rFonts w:ascii="Times New Roman" w:hAnsi="Times New Roman"/>
          <w:sz w:val="28"/>
          <w:szCs w:val="28"/>
          <w:lang w:val="ru-RU"/>
        </w:rPr>
        <w:lastRenderedPageBreak/>
        <w:t>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60" w:name="_Hlk125026825"/>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bookmarkEnd w:id="160"/>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борьбе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развития отечественных и зарубежных борцовских клубов. Ведущие борцы региона и Российской Федерации.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звания и роль главных организаций, федераций (международные, российские), осуществляющих управление и развитие дзюдо.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орцовские клубы, их история и традиции.Известные отечественные борцы-дзюдоисты и тренеры.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стижения отечественной сборной команды страны и российских клубовна мировых чемпионатах, первенствах и международных соревнованиях.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ебования безопасности при организации занятий дзюдо. Характерные травмы борцов и мероприятия по их предупреждению.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оварь (глоссарий) терминов и определений по дзюдо.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соревнований по дзюдо. Судейская коллегия, обслуживающая соревнования по дзюдо.Жесты судьи.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подбора физических упражнений для развития физических качеств борц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я и характеристика технических и тактических элементов и приёмовв дзюдо, их название и техника выполн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безопасного, правомерного поведения во время соревнованийпо дзюдо в качестве зрителя, болельщика (фанат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и его роль в учебной и соревновательной деятельности.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ервые внешние признаки утомления. Средства восстановления организма после физической нагрузки. Правильное сбалансированное питание борц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личной гигиены, требования к спортивной одежде и обувидля занятий дзюдо. Правила ухода за спортивным инвентарем и оборудованием.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дзюдо.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развития физических качестви состояния здоровь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корригирующей гимнастики с использованием специальных упражнений из арсенала дзюдо. Разминка и её роль в уроке физической культуры.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приёмы и тактические действия в дзюдо, изученные на уровне начального общего образо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технические действия и передвижения: различные виды ходьбы и бег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робатические элементы: перекаты, различные виды кувырков, перевороты боком, перевороты разгибом и другие элемен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ые упражнения из арсенала дзюдо: борцовский и гимнастический мост, передвижения на мосту, забегания на борцовском мосту, переворотыи другие упражн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технические действия в партере: удержания, болевые, удушающие приёмы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борьбы дзюдо. Связки и комбинации технических действий в партер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азовые технические действия в стойке: броски, согласно российской </w:t>
      </w:r>
      <w:r w:rsidRPr="00CA4934">
        <w:rPr>
          <w:rFonts w:ascii="Times New Roman" w:hAnsi="Times New Roman"/>
          <w:sz w:val="28"/>
          <w:szCs w:val="28"/>
          <w:lang w:val="ru-RU"/>
        </w:rPr>
        <w:lastRenderedPageBreak/>
        <w:t>квалификационной системы КЮ и ДАН, Федерации дзюдо России, защитыи контрприёмы, а также другие приёмы в стойке из арсенала КАТА и КАТА-группы. Связки и комбинации технических действий в стойк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и так дале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тренировочные и контрольные поединки, игры с элементами единоборств. Участие в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дзюдо направлено на достижение обучающимися личностных, метапредметных и предметных результатов обуч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дзюдо на уровне основного общего образования у обучающихся будут сформированы следующие личнос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дзюдо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и развитияборьбы дзюдо в современном обществ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дзюдо,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дзюдо регионального, всероссийскогои мирового уровней, отечественных и зарубежных борцовских клубов,а также школьных спортивных клубов;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формированность толерантного сознания и поведения, способность вести </w:t>
      </w:r>
      <w:r w:rsidRPr="00CA4934">
        <w:rPr>
          <w:rFonts w:ascii="Times New Roman" w:hAnsi="Times New Roman"/>
          <w:sz w:val="28"/>
          <w:szCs w:val="28"/>
          <w:lang w:val="ru-RU"/>
        </w:rPr>
        <w:lastRenderedPageBreak/>
        <w:t>диалог с другими людьми (сверстниками, взрослыми, педагогами), достигать в нём взаимопонимания, находить общие цели и сотрудничать для их достижения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ализация ценностей здорового и безопасного образа жизни, потребности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и ответственной деятельности средствами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дзюдо на уровне основного общего образования у обучающихся будут сформированы следующие мета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в различных ситуациях, осуществлять, контролировать и корректировать учебную, тренировочную, игровую и соревновательную деятельность по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w:t>
      </w:r>
      <w:r w:rsidRPr="00CA4934">
        <w:rPr>
          <w:rFonts w:ascii="Times New Roman" w:hAnsi="Times New Roman"/>
          <w:sz w:val="28"/>
          <w:szCs w:val="28"/>
          <w:lang w:val="ru-RU"/>
        </w:rPr>
        <w:lastRenderedPageBreak/>
        <w:t>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для тактических, игровых задач;</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амостоятельно применять различные методы и инструментыв информационно-познавательной деятельности, умение ориентироватьсяв различных источниках информации с соблюдением правовых и этических норм, норм информационной безопас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дзюдо на уровне основного общего образования у обучающихся будут сформированы следующие 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дзюдо в формировании личностных качеств, в активном включении в здоровый образ жизни, укреплении и сохранении индивидуального здоровь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роли главных организаций по дзюдо регионального, всероссийскогои мирового уровней, общих сведений о развитии отечественных и зарубежных борцовских клубов, ведущих борцах-дзюдоистах клубов, региона и Российской Федерац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е правил соревнований по виду спорта дзюдо, знания состава судейской </w:t>
      </w:r>
      <w:r w:rsidRPr="00CA4934">
        <w:rPr>
          <w:rFonts w:ascii="Times New Roman" w:hAnsi="Times New Roman"/>
          <w:sz w:val="28"/>
          <w:szCs w:val="28"/>
          <w:lang w:val="ru-RU"/>
        </w:rPr>
        <w:lastRenderedPageBreak/>
        <w:t>коллегии, обслуживающей соревнования по дзюдо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средства общей и специальной физической подготовки в дзюдо, основные методы обучения техническим и тактическим приёма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демонстрировать технику базовых технические действия в стойкеи партере;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тактических действий и умение их демонстрировать: тактика атаки, тактика обороны, тактика поединка, выбор тактических способов для ведения поединка с конкретным соперником (угроза, вызов, захват, сковывание, повторная атака, двойной обман, обратный вызо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изученных технических и тактических приёмов в учебной, игровой и досугов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дзюдо, умение отслеживать правильность двигательных действий и выявлять ошибки в технике и тактике поединков по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дзюдоисто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выполнения приёмов борьбы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умение применять правила безопасности при занятиях борьбой дзюдо правомерного поведения во время соревнований по дзюдо в качестве зрителя, болельщик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характеризовать внешние признаки утомления, осуществлять самоконтроль и применять средства восстановления организма после физической </w:t>
      </w:r>
      <w:r w:rsidRPr="00CA4934">
        <w:rPr>
          <w:rFonts w:ascii="Times New Roman" w:hAnsi="Times New Roman"/>
          <w:sz w:val="28"/>
          <w:szCs w:val="28"/>
          <w:lang w:val="ru-RU"/>
        </w:rPr>
        <w:lastRenderedPageBreak/>
        <w:t>нагрузки на занятиях борьбой дзюдо, умение применять самоконтроль в учебнойи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облюдать правила личной гигиены и ухода за борцовским спортивным инвентарем и оборудованием;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одбирать спортивную одежду и обувь для занятий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амостоятельные занятия с использованием средств дзюдо,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онтрольно-тестовых упражнений для определения уровня физической и технической подготовленности борца-дзюдоист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навыками взаимодействия в коллективе сверстников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w:t>
      </w:r>
      <w:r w:rsidRPr="00CA4934">
        <w:rPr>
          <w:rFonts w:ascii="Times New Roman" w:hAnsi="Times New Roman"/>
          <w:sz w:val="28"/>
          <w:szCs w:val="28"/>
        </w:rPr>
        <w:t> </w:t>
      </w:r>
      <w:r w:rsidRPr="00CA4934">
        <w:rPr>
          <w:rFonts w:ascii="Times New Roman" w:hAnsi="Times New Roman"/>
          <w:sz w:val="28"/>
          <w:szCs w:val="28"/>
          <w:lang w:val="ru-RU"/>
        </w:rPr>
        <w:t>Модуль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к модулю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Тэг-регби» (далее – модуль по тэг-регби, тэг-регби, регби)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эг-регби способствует формированию здорового образа жизни обучающихся, знакомит их с новым для многих видом спорта регби в адаптированном бесконтактном и не травмоопасном варианте, дает возможность ребёнку выбрать для себя путь развития в командном виде спорта. Занятия тэг-регби обеспечивает постоянную двигательную активность.</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эг-регби позволяет избирательно решать задачи обучения: в основе начального обучения лежит игровая деятельность с</w:t>
      </w:r>
      <w:r w:rsidRPr="00CA4934">
        <w:rPr>
          <w:rFonts w:ascii="Times New Roman" w:hAnsi="Times New Roman"/>
          <w:sz w:val="28"/>
          <w:szCs w:val="28"/>
        </w:rPr>
        <w:t> </w:t>
      </w:r>
      <w:r w:rsidRPr="00CA4934">
        <w:rPr>
          <w:rFonts w:ascii="Times New Roman" w:hAnsi="Times New Roman"/>
          <w:sz w:val="28"/>
          <w:szCs w:val="28"/>
          <w:lang w:val="ru-RU"/>
        </w:rPr>
        <w:t xml:space="preserve">элементами регби (игровые упражнения, эстафеты, игры), осуществляется общая физическая подготовка </w:t>
      </w:r>
      <w:r w:rsidRPr="00CA4934">
        <w:rPr>
          <w:rFonts w:ascii="Times New Roman" w:hAnsi="Times New Roman"/>
          <w:sz w:val="28"/>
          <w:szCs w:val="28"/>
          <w:lang w:val="ru-RU"/>
        </w:rPr>
        <w:lastRenderedPageBreak/>
        <w:t>обучающихся с</w:t>
      </w:r>
      <w:r w:rsidRPr="00CA4934">
        <w:rPr>
          <w:rFonts w:ascii="Times New Roman" w:hAnsi="Times New Roman"/>
          <w:sz w:val="28"/>
          <w:szCs w:val="28"/>
        </w:rPr>
        <w:t> </w:t>
      </w:r>
      <w:r w:rsidRPr="00CA4934">
        <w:rPr>
          <w:rFonts w:ascii="Times New Roman" w:hAnsi="Times New Roman"/>
          <w:sz w:val="28"/>
          <w:szCs w:val="28"/>
          <w:lang w:val="ru-RU"/>
        </w:rPr>
        <w:t>включением элементов тэг-регби, физкультурно-оздоровительнаяи воспитательная работа. Алгоритм обучения тэг-регби делает возможнымв минимальные сроки научиться играть в тэг-регби, что позволяет комплексно воздействовать на широкий спектр физических, личностных качеств и социальных функций заним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тэг-регби являе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тэг-регби являют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тэг-регби, о его истории, возможностях и значении в процессе укрепления здоровья, физическом развитии и физической подготовке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фундамента,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средствами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пуляризация тэг-регби среди обучающихся и привлечение проявляющих повышенный интерес и способности к занятиям тэг-регби, в школьные спортивные </w:t>
      </w:r>
      <w:r w:rsidRPr="00CA4934">
        <w:rPr>
          <w:rFonts w:ascii="Times New Roman" w:hAnsi="Times New Roman"/>
          <w:sz w:val="28"/>
          <w:szCs w:val="28"/>
          <w:lang w:val="ru-RU"/>
        </w:rPr>
        <w:lastRenderedPageBreak/>
        <w:t>клубы, секции, к участию в спортивных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й материал по тэг-регби доступен для освоения всеми обучающимся, независимо от уровня их физического развития и гендерных особенностейи расширяет спектр физкультурно-спортивных направлений в общеобразовательных организ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содержании </w:t>
      </w:r>
      <w:bookmarkStart w:id="161" w:name="_Hlk125540625"/>
      <w:r w:rsidRPr="00CA4934">
        <w:rPr>
          <w:rFonts w:ascii="Times New Roman" w:hAnsi="Times New Roman"/>
          <w:sz w:val="28"/>
          <w:szCs w:val="28"/>
          <w:lang w:val="ru-RU"/>
        </w:rPr>
        <w:t xml:space="preserve">модуля по тэг-регби </w:t>
      </w:r>
      <w:bookmarkEnd w:id="161"/>
      <w:r w:rsidRPr="00CA4934">
        <w:rPr>
          <w:rFonts w:ascii="Times New Roman" w:hAnsi="Times New Roman"/>
          <w:sz w:val="28"/>
          <w:szCs w:val="28"/>
          <w:lang w:val="ru-RU"/>
        </w:rPr>
        <w:t>специфика регби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тэг-регби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5.</w:t>
      </w:r>
      <w:r w:rsidRPr="00CA4934">
        <w:rPr>
          <w:rFonts w:ascii="Times New Roman" w:hAnsi="Times New Roman"/>
          <w:sz w:val="28"/>
          <w:szCs w:val="28"/>
        </w:rPr>
        <w:t> </w:t>
      </w:r>
      <w:r w:rsidRPr="00CA4934">
        <w:rPr>
          <w:rFonts w:ascii="Times New Roman" w:hAnsi="Times New Roman"/>
          <w:sz w:val="28"/>
          <w:szCs w:val="28"/>
          <w:lang w:val="ru-RU"/>
        </w:rPr>
        <w:t>Модуль по тэг-регби может быть реализован в следующих вариант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тэг-регби с выбором различных элементов тэг-регби с учётом возраста и физической подготовленности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62" w:name="_Hlk125020853"/>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дополнительных часов, выделяемых на спортивно-оздоровительную работу с обучающимися в рамках внеурочной деятельности, деятельности </w:t>
      </w:r>
      <w:r w:rsidRPr="00CA4934">
        <w:rPr>
          <w:rFonts w:ascii="Times New Roman" w:hAnsi="Times New Roman"/>
          <w:sz w:val="28"/>
          <w:szCs w:val="28"/>
          <w:lang w:val="ru-RU"/>
        </w:rPr>
        <w:lastRenderedPageBreak/>
        <w:t>школьных спортивных клубов, включая использование учебных модулей по видам спорта (рекомендуемый объём в 5, 6, 7, 8, 9-х классах – по 34 час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6.</w:t>
      </w:r>
      <w:bookmarkEnd w:id="162"/>
      <w:r w:rsidRPr="00CA4934">
        <w:rPr>
          <w:rFonts w:ascii="Times New Roman" w:hAnsi="Times New Roman"/>
          <w:sz w:val="28"/>
          <w:szCs w:val="28"/>
        </w:rPr>
        <w:t> </w:t>
      </w:r>
      <w:r w:rsidRPr="00CA4934">
        <w:rPr>
          <w:rFonts w:ascii="Times New Roman" w:hAnsi="Times New Roman"/>
          <w:sz w:val="28"/>
          <w:szCs w:val="28"/>
          <w:lang w:val="ru-RU"/>
        </w:rPr>
        <w:t>Содержание модуля по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егби. Техника безопасности на занятиях тэг-регби. Правила игрыв тэг-регби. Развитие регби в России. Судейская терминология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бования безопасности при организации занятий тэг-регби, в том числе самостоятельных. Форма и экипировка занимающегося тэг-регби. Гигиенаи самоконтроль при занятиях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дбора физических упражнений регбиста. Комплексы упражнений для развития различных физических качеств регбис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спортивной этике и взаимоотношениях между обучающимися. Знание игровых амплу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морально-волевых качеств в процессе занятий тэг-регби: сознательность, смелость, выдержка, решительность, настойчивость.</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готовка места занятий, выбор одежды и обуви для занятий тэг-регби. Организация и проведение занятий по тэг-регби. Организация и проведение подвижных игр с элементами тэг-регби во время активного отдыха и каникул.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техники осваиваемых упражнений, способы выявления и устранения технических ошибок. Составление планов и самостоятельное проведение занятийпо тэг-регби. Тестирование уровня физической подготовленности в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подготовительных и специальных упражнений, формирующих двигательные умения и навыки во время занятий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технические действ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владения регбийным мяч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ойки и перемещ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ржание мяча, бег с мячом, розыгрыш мяча, прием мяча, подбори приземление мяч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нты;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ередвижения с мячом по площадк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и мяча в парах (сбоку, снизу) стоя на месте и в движен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и в колоннах с перемещениям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а и ловля высоко летящего мяч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неподвижного мяча, катящегося мяч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взаимодейств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парах, в тройках, кресты, забегания, смещения, линия защи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действия с учетом игровых амплуа в команд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ыстрые переключения в действиях - от нападения к защите и от защитык нападени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тэг-регби по упрощенным правила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тэг-регби направлено на достижение обучающимися личностных, метапредметных и предметных результатов обуч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7.1.</w:t>
      </w:r>
      <w:bookmarkStart w:id="163" w:name="_Hlk124958952"/>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эг-регби на уровне основного общего образования у обучающихся будут сформированы следующие личностные результаты</w:t>
      </w:r>
      <w:bookmarkEnd w:id="163"/>
      <w:r w:rsidRPr="00CA4934">
        <w:rPr>
          <w:rFonts w:ascii="Times New Roman" w:hAnsi="Times New Roman"/>
          <w:sz w:val="28"/>
          <w:szCs w:val="28"/>
          <w:lang w:val="ru-RU"/>
        </w:rPr>
        <w:t>:</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уважительного отношения к сверстникам, культуры общенияи взаимодействия в достижении общих целей при совместной деятельностив процессе занятий физической культурой, игровой и соревновательной деятельности по тэг-регби на принципах доброжелательности и взаимопомощ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значимости ценностей регби: единство, солидарность, уважение, дисциплина, трудолюбие и упорство в достижении поставленных целей на основе представлений о нравственных нормах, социальной справедливости и свобод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амостоятельного принятия решений и командного игрового взаимодейств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казание бескорыстной помощи своим сверстникам, нахождение с ними общего языка и общих интересо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установки на безопасный, здоровый образ жизни, наличие мотивации к творческому труду, работе на результат, бережному отношениюк материальным и духовным ценностя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максимально проявлять физические способности (качества)при выполнении тестовых упражнений по физической культур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эг-регби на уровне основного общего образования у обучающихся будут сформированы следующие мета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ятие тэг-регби как средства организации здорового образа жизни, профилактики вредных привычек и ассоциального повед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бросовестное выполнение учебных заданий, осознанное стремлениек освоению новых знаний и умений, качественно повышающих результативность выполнения заданий по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общей цели и путей ее достижения, умение договариватьсяо распределении функций в учебной, игровой и соревновательной деятельности,по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ланировать, контролировать и оценивать учебные действия, собственную деятельность, определять наиболее эффективные способы достижения результата в учебной и игров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рганизации самостоятельной деятельности с учетом требованийее безопасности, сохранности инвентаря и оборудования, организации места заняти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держание оптимального уровня работоспособности в процессе учебной деятельности, активное использование занятий тэг-регби для профилактики психического и физического утомл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7.3.</w:t>
      </w:r>
      <w:r w:rsidRPr="00CA4934">
        <w:rPr>
          <w:rFonts w:ascii="Times New Roman" w:hAnsi="Times New Roman"/>
          <w:sz w:val="28"/>
          <w:szCs w:val="28"/>
        </w:rPr>
        <w:t> </w:t>
      </w:r>
      <w:r w:rsidRPr="00CA4934">
        <w:rPr>
          <w:rFonts w:ascii="Times New Roman" w:hAnsi="Times New Roman"/>
          <w:sz w:val="28"/>
          <w:szCs w:val="28"/>
          <w:lang w:val="ru-RU"/>
        </w:rPr>
        <w:t xml:space="preserve">При изучении модуля по тэг-регби на уровне основного общего </w:t>
      </w:r>
      <w:r w:rsidRPr="00CA4934">
        <w:rPr>
          <w:rFonts w:ascii="Times New Roman" w:hAnsi="Times New Roman"/>
          <w:sz w:val="28"/>
          <w:szCs w:val="28"/>
          <w:lang w:val="ru-RU"/>
        </w:rPr>
        <w:lastRenderedPageBreak/>
        <w:t>образования у обучающихся будут сформированы следующие 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истории и развития регби, их положительного влияния на укрепление мира и дружбы между народам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ения занятий тэг-регби как средства укрепления здоровья, закаливания, воспитания физических качеств человека и профилактикой вредных привычек;</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рганизовывать самостоятельные занятия по формированию культуры движений, подбирать упражнения различной направлен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вести наблюдения за динамикой показателей физического развития, объективно оценивать и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интересно и доступно излагать знания о физической культуреи тэг-регби, грамотно пользоваться понятийным аппарат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существлять судейство соревнований по тэг-регби, владеть информационными жестами судь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тбирать физические упражнения по их функциональной направленности, составлять из них индивидуальные комплексы для физической подготовки регбис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физические упражнения для развития физических качеств, освоения технических действий в тэг-регби, применять их в игровойи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навыков безопасного поведения во время занятий тэг-регби, правил личной гигиены, знание требований к спортивной одежде и обуви, спортивному инвентарю регбис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роводить самостоятельные занятия по освоению новых двигательных действий и развитию основных физических качеств, контролироватьи анализировать эффективность этих заняти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снов организации самостоятельных занятий тэг-регбисо сверстниками, организации и проведения со сверстниками подвижных игр средствами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максимально проявлять физические способности (качества)при </w:t>
      </w:r>
      <w:r w:rsidRPr="00CA4934">
        <w:rPr>
          <w:rFonts w:ascii="Times New Roman" w:hAnsi="Times New Roman"/>
          <w:sz w:val="28"/>
          <w:szCs w:val="28"/>
          <w:lang w:val="ru-RU"/>
        </w:rPr>
        <w:lastRenderedPageBreak/>
        <w:t>выполнении тестовых упражнений уровня физической подготовленностив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существлять судейство соревнований по тэг-регби, владеть информационными жестами судь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w:t>
      </w:r>
      <w:r w:rsidRPr="00CA4934">
        <w:rPr>
          <w:rFonts w:ascii="Times New Roman" w:hAnsi="Times New Roman"/>
          <w:sz w:val="28"/>
          <w:szCs w:val="28"/>
        </w:rPr>
        <w:t> </w:t>
      </w:r>
      <w:r w:rsidRPr="00CA4934">
        <w:rPr>
          <w:rFonts w:ascii="Times New Roman" w:hAnsi="Times New Roman"/>
          <w:sz w:val="28"/>
          <w:szCs w:val="28"/>
          <w:lang w:val="ru-RU"/>
        </w:rPr>
        <w:t>Модуль «Плава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1</w:t>
      </w:r>
      <w:r w:rsidRPr="00CA4934">
        <w:rPr>
          <w:rFonts w:ascii="Times New Roman" w:hAnsi="Times New Roman"/>
          <w:sz w:val="28"/>
          <w:szCs w:val="28"/>
        </w:rPr>
        <w:t> </w:t>
      </w:r>
      <w:r w:rsidRPr="00CA4934">
        <w:rPr>
          <w:rFonts w:ascii="Times New Roman" w:hAnsi="Times New Roman"/>
          <w:sz w:val="28"/>
          <w:szCs w:val="28"/>
          <w:lang w:val="ru-RU"/>
        </w:rPr>
        <w:t>Общая характеристика модуля «Плавание».</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64" w:name="_Hlk125022695"/>
      <w:r w:rsidRPr="00CA4934">
        <w:rPr>
          <w:rFonts w:ascii="Times New Roman" w:hAnsi="Times New Roman"/>
          <w:sz w:val="28"/>
          <w:szCs w:val="28"/>
          <w:lang w:val="ru-RU"/>
        </w:rPr>
        <w:t>Модуль «Плавание» (далее – модуль по плаванию, плавание)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64"/>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вание является одним из универсальных средств физического воспитания. Занятия плаванием имеют большое оздоровительное, воспитательное и прикладное значение, так как умение плавать является жизненно необходимым навыком каждого человека и гарантирует сохранение жизни, обеспечивает безопасностьи предотвращает несчастные случаи при нахождении его в водной сред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плавания способствуют гармоничному развитию и укреплению здоровья детей обучающихся, комплексно влияют на органыи системы растущего организма, укрепляя и повышая их функциональный уровень, а также являются важным средством закаливания, повышения выносливостии устойчивого состояния организма к воздействию низких температур, простудным заболеваниям и другим изменениям внешней сред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реализации модуля владение различными способами плавания обеспечивает развитие всех физических качеств человека. Прикладное значение плавания обеспечивает приобретение обучающимися компетенций в оказании помощи на воде, профилактике несчастных случаев на водных объектах.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стематические занятия плаванием развивают такие черты личности,как целеустремленность, настойчивость, самообладание, решительность, смелость, дисциплинированность, самостоятельность, приобретение эмоционального, психологического комфорта и залога безопасности жизн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2.</w:t>
      </w:r>
      <w:r w:rsidRPr="00CA4934">
        <w:rPr>
          <w:rFonts w:ascii="Times New Roman" w:hAnsi="Times New Roman"/>
          <w:sz w:val="28"/>
          <w:szCs w:val="28"/>
        </w:rPr>
        <w:t> </w:t>
      </w:r>
      <w:r w:rsidRPr="00CA4934">
        <w:rPr>
          <w:rFonts w:ascii="Times New Roman" w:hAnsi="Times New Roman"/>
          <w:sz w:val="28"/>
          <w:szCs w:val="28"/>
          <w:lang w:val="ru-RU"/>
        </w:rPr>
        <w:t xml:space="preserve">Целью изучения модуля по плаванию является обучение </w:t>
      </w:r>
      <w:r w:rsidRPr="00CA4934">
        <w:rPr>
          <w:rFonts w:ascii="Times New Roman" w:hAnsi="Times New Roman"/>
          <w:sz w:val="28"/>
          <w:szCs w:val="28"/>
          <w:lang w:val="ru-RU"/>
        </w:rPr>
        <w:lastRenderedPageBreak/>
        <w:t>плаванию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с использованием средств пла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плаванию являют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пла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жизненно важного навыка плавания и уменияприменять его в различных услов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плавании, его возможностяхи значении в процессе укрепления здоровья, физическом развитии и физической подготовке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основам техники всех способов плавания, безопасному поведению на занятиях в бассейне, отдыхе у воды, в критических ситу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средствами плавания с общеразвивающей и корригирующей направленность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общей культуры развития личности обучающегося средствами плавания, в том числе, для самореализации и самоопредел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пла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плавания в общеобразовательных организациях, привлечение обучающихся, проявляющих повышенный интерес и способности к занятиям плаванием в школьные спортивные клубы, секции, к участию в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плавани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Модуль по плаванию доступен для освоения всем обучающимся, независимо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плаванию поможет обучающимся в освоении содержательных компонентов и модулей по легкой атлетике, подвижными спортивным играм, гимнастике,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и в спортивных мероприят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 итогам прохождения модуля по плаванию возможно сформировать у обучающихся общие представления о плавании, навыки плавания и умения применять их в различных условиях, обучить основам техники различных способов плавания, а также безопасному поведению на занятиях в бассейне, на отдыхе у водыи в критических ситу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5.</w:t>
      </w:r>
      <w:r w:rsidRPr="00CA4934">
        <w:rPr>
          <w:rFonts w:ascii="Times New Roman" w:hAnsi="Times New Roman"/>
          <w:sz w:val="28"/>
          <w:szCs w:val="28"/>
        </w:rPr>
        <w:t> </w:t>
      </w:r>
      <w:r w:rsidRPr="00CA4934">
        <w:rPr>
          <w:rFonts w:ascii="Times New Roman" w:hAnsi="Times New Roman"/>
          <w:sz w:val="28"/>
          <w:szCs w:val="28"/>
          <w:lang w:val="ru-RU"/>
        </w:rPr>
        <w:t>Модуль по плаванию может быть реализован в следующих вариант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плаванию с выбором различных элементов плавания, с учётом возраста и физической подготовленности обучающихся (с соответствующей дозировкой и интенсивность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bookmarkStart w:id="165" w:name="_Hlk125547663"/>
      <w:r w:rsidRPr="00CA4934">
        <w:rPr>
          <w:rFonts w:ascii="Times New Roman" w:hAnsi="Times New Roman"/>
          <w:sz w:val="28"/>
          <w:szCs w:val="28"/>
          <w:lang w:val="ru-RU"/>
        </w:rPr>
        <w:t>(при организации и проведении уроков физической культуры с 3-х часовой недельной нагрузкой рекомендуемый объём в 5, 6, 7, 8, 9-х классах – по 34 часа);</w:t>
      </w:r>
      <w:bookmarkEnd w:id="165"/>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дополнительных часов, выделяемых на спортивно-оздоровительную работу с обучающимися в рамках внеурочной деятельностии (или) за счет </w:t>
      </w:r>
      <w:r w:rsidRPr="00CA4934">
        <w:rPr>
          <w:rFonts w:ascii="Times New Roman" w:hAnsi="Times New Roman"/>
          <w:sz w:val="28"/>
          <w:szCs w:val="28"/>
          <w:lang w:val="ru-RU"/>
        </w:rPr>
        <w:lastRenderedPageBreak/>
        <w:t xml:space="preserve">посещения обучающимися спортивных секций, школьных спортивных клубов, включая использование учебных модулей по видам спорта </w:t>
      </w:r>
      <w:bookmarkStart w:id="166" w:name="_Hlk125547724"/>
      <w:r w:rsidRPr="00CA4934">
        <w:rPr>
          <w:rFonts w:ascii="Times New Roman" w:hAnsi="Times New Roman"/>
          <w:sz w:val="28"/>
          <w:szCs w:val="28"/>
          <w:lang w:val="ru-RU"/>
        </w:rPr>
        <w:t>(рекомендуемый объём в 5, 6, 7, 8, 9-х классах – по 34 часа).</w:t>
      </w:r>
      <w:bookmarkEnd w:id="166"/>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плавани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плаван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развития плавания как вида спорта в мире, в Российской Федерации, в регионе. Достижения отечественных пловцов на мировых первенствахи Олимпийских играх.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авные организации и федерации (международные, российские), осуществляющие управление плаванием.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стика видов плавания (спортивное плавание, синхронное плавание). Характеристика стилей плавания.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дное поло. Прыжки в вод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правила проведения соревнований по плаванию. Дистанциии программа соревнований по плаванию. Судейская коллегия, обслуживающая соревнования по плаванию (основные функции). Словарь терминов и определений по плаванию.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плаванием как средство укрепления здоровья, повышения функциональных возможностей основных систем организма. Сведенияо физических качествах, необходимых пловцу и способах их развития. Значение занятий плаванием на формирование положительных качеств личности человек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требования к плавательному бассейну, его размерам, дорожкам, допустимой температуре воды.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средства и методы обучения технике способов плавания. Основы прикладного плавания и его значение. Игры и развлечения на воде.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ведения и техники безопасности при занятиях плаваниемв плавательном бассейне и на открытых водоемах в различное время года. Способы спасения пострадавшего на воде. Основные и подручные средства спасения на вод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во время занятий плаванием и при купании в бассейнеи открытых водоемах. Первые внешние признаки утомления. Средства </w:t>
      </w:r>
      <w:r w:rsidRPr="00CA4934">
        <w:rPr>
          <w:rFonts w:ascii="Times New Roman" w:hAnsi="Times New Roman"/>
          <w:sz w:val="28"/>
          <w:szCs w:val="28"/>
          <w:lang w:val="ru-RU"/>
        </w:rPr>
        <w:lastRenderedPageBreak/>
        <w:t xml:space="preserve">восстановления организма после физической нагрузки.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плавательной экипировке) для занятий плаванием. Правильное сбалансированное питание пловц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комплексы упражнений, включающих общеразвивающие, специальные и имитационные упражне</w:t>
      </w:r>
      <w:r w:rsidRPr="00CA4934">
        <w:rPr>
          <w:rFonts w:ascii="Times New Roman" w:hAnsi="Times New Roman"/>
          <w:sz w:val="28"/>
          <w:szCs w:val="28"/>
          <w:lang w:val="ru-RU"/>
        </w:rPr>
        <w:softHyphen/>
        <w:t xml:space="preserve">ния на суше, в воде, упражнениядля изучения техники спортивных способов плавания и их совершенствования. Самостоятельное освоение двигательных действий.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удейство простейших спортивных соревнований по плаванию в качестве судьи или помощника судьи.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ные травмы во время занятий плаванием и мероприятияпо их предупреждению. Причины возникновения ошибок при выполнении технических приёмов и способов плавания.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плавании.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общеразвивающих, специальных и имитационных упражненийна суше. Комплексы упражнений на развитие физических качеств, характерныхдля пла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с элементами плавания: игры, включающие элемент соревнования и не имеющие сюжета, игры сюжетного характера, командные игры, игры с элементами прикладного плавания. Развлечения на вод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ые и имитационные упражне</w:t>
      </w:r>
      <w:r w:rsidRPr="00CA4934">
        <w:rPr>
          <w:rFonts w:ascii="Times New Roman" w:hAnsi="Times New Roman"/>
          <w:sz w:val="28"/>
          <w:szCs w:val="28"/>
          <w:lang w:val="ru-RU"/>
        </w:rPr>
        <w:softHyphen/>
        <w:t>ния в воде. Упражнения для изучения техники спортивных способов плавания и их совершенствования (брасс, крольна груди, кроль на спине, баттерфляй (дельфин).</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арты и повороты (имитационные упражнения на суше, упражнения в воде): упражнения для совершенствования старта из воды, изучение стартового прыжкас тумбочки, упражнения для совершенствования открытого плоского поворотав кроле на груди, на спине, поворота «маятником» в брассе, изучение поворота кувырком вперед (сальто) в кроле на груди и на спине.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кладные способы плавания: плавание на боку, брасс на спине, ныряние. Плавание в экстремальных ситуациях (длительное пребывание в воде, способы отдыха в воде, при судорогах во время плавания, плавание в водорослях, при </w:t>
      </w:r>
      <w:r w:rsidRPr="00CA4934">
        <w:rPr>
          <w:rFonts w:ascii="Times New Roman" w:hAnsi="Times New Roman"/>
          <w:sz w:val="28"/>
          <w:szCs w:val="28"/>
          <w:lang w:val="ru-RU"/>
        </w:rPr>
        <w:lastRenderedPageBreak/>
        <w:t>сильной волне, при сильном течении и водоворотах при провале под лед, в одежде). Транспортировка пострадавшего на воде. Приемы освобождения от захватов тонущего. Применение спасательных средст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овые упражнения по физической подготовленности в плавании. Участиев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плаванию направлен на достижение обучающимися личностных, метапредметных и предметных результатов обуч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плаванию на уровне основного общего образования у обучающихся будут сформированы следующие личнос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увства патриотизма, уважения к Отечеству через знания историии современного состояния развития пла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отовность обучающихся к саморазвитию и самообразованию, мотивациии осознанному выбору индивидуальной траектории образования средствами плавания профессиональных предпочтений в области физической культурыи спорт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плавание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плавание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е, уважительное и доброжелательное отношение к сверстниками педагога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плаванию на уровне основного общего образования у обучающихся будут сформированы следующие мета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задачи своего обучения средствами плавания, развивать мотивы и интересы своей познавательной деятельностив физкультурно-спортивном направлен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планировать пути достижения целей с учетом наиболее эффективных способов решения задач средствами плавания в учебной, игровой, соревновательной </w:t>
      </w:r>
      <w:r w:rsidRPr="00CA4934">
        <w:rPr>
          <w:rFonts w:ascii="Times New Roman" w:hAnsi="Times New Roman"/>
          <w:sz w:val="28"/>
          <w:szCs w:val="28"/>
          <w:lang w:val="ru-RU"/>
        </w:rPr>
        <w:lastRenderedPageBreak/>
        <w:t xml:space="preserve">и досуговой деятельности, соотносить двигательные действия с планируемыми результатами в плавании, определять и корректировать способы действий в рамках предложенных условий,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приёмови способов пла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плаванию на уровне основного общего образования у обучающихся будут сформированы следующие 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ения плавания как средства повышения функциональных возможностей основных систем организма и укрепления здоровья человека, роли плавания в направлениях: физическая культура, спорт, здоровье, безопасность, укрепление международных связей, достижений выдающихся отечественных пловцов, их вклад в развитие пла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характеризовать виды плавания (спортивное плавание, синхронное плавание, водное поло, прыжки в воду) и стили плавания (брасс, кроль на грудии кроль на спине, баттерфляй (дельфин);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дистанций и программ соревнований, состава судейской коллегии, функций судей, применение терминологии и правил проведения соревнованийпо плаванию в учебной, соревновательной и досугов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основных средств и методов обучения технике способов плавания, знание прикладного значения плавания и применение основных способов спасения пострадавшего на воде, основных и подручных средств спасения на воде, способов плавания в экстремальных ситу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правилами поведения и требованиями безопасности при организации занятий плаванием в плавательном бассейне, на открытых водоемах в различное время года, правилами купания в необорудованных мест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выполнять комплексы упражнений, включающие общеразвивающие, </w:t>
      </w:r>
      <w:r w:rsidRPr="00CA4934">
        <w:rPr>
          <w:rFonts w:ascii="Times New Roman" w:hAnsi="Times New Roman"/>
          <w:sz w:val="28"/>
          <w:szCs w:val="28"/>
          <w:lang w:val="ru-RU"/>
        </w:rPr>
        <w:lastRenderedPageBreak/>
        <w:t>специальные и имитационные упражнения на суше и в воде, упражнениядля изучения техники спортивных способов плавания и их совершенство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демонстрировать комплексы упражнений на развитие физических качеств, характерные для плавания, демонстрировать технику проплывания отрезков на дистанции различными стилями плавания, выполнять различные старты и поворо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икладных способов плавания, демонстрацию основных способов транспортировки пострадавшего на воде, применение спасательных средст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уществлять самоконтроль за физической нагрузкой в процессе занятий плаванием, применять средства восстановления организмапосле физической нагрузк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тестовых упражнений по физической подготовленностив плавании, проплывание дистанции 50 метров вольным стилем без остановки, дистанции 25 метров различными стилями плавания в полной координации, участие в соревнованиях по плавани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w:t>
      </w:r>
      <w:r w:rsidRPr="00CA4934">
        <w:rPr>
          <w:rFonts w:ascii="Times New Roman" w:hAnsi="Times New Roman"/>
          <w:sz w:val="28"/>
          <w:szCs w:val="28"/>
        </w:rPr>
        <w:t> </w:t>
      </w:r>
      <w:r w:rsidRPr="00CA4934">
        <w:rPr>
          <w:rFonts w:ascii="Times New Roman" w:hAnsi="Times New Roman"/>
          <w:sz w:val="28"/>
          <w:szCs w:val="28"/>
          <w:lang w:val="ru-RU"/>
        </w:rPr>
        <w:t>Модуль «Хокк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Хокк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Хоккей» (далее – модуль по хоккею, хоккей)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ккей является эффективным средством физического воспитанияи содействует всестороннему физическому, интеллектуальному, нравственному развитию обучающихся, укреплению здоровья, привлечению обучающихсяк систематическим занятиям физической культурой и спортом, их личностномуи профессиональному самоопределени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сложнокоординационных, технико-тактических действийв хоккее обеспечивает эффективное развитие физических качеств (быстроты, ловкости, выносливости, силы и гибкости) и формирование двигательных навыко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едства хоккея формируют у обучающихся чувство патриотизма, </w:t>
      </w:r>
      <w:r w:rsidRPr="00CA4934">
        <w:rPr>
          <w:rFonts w:ascii="Times New Roman" w:hAnsi="Times New Roman"/>
          <w:sz w:val="28"/>
          <w:szCs w:val="28"/>
          <w:lang w:val="ru-RU"/>
        </w:rPr>
        <w:lastRenderedPageBreak/>
        <w:t>нравственные качества (честность, доброжелательность, дисциплинированность, самообладание, терпимость, коллективизм) в сочетании с волевыми качествами (смелость, решительность, инициатива, трудолюбие, настойчивостьи целеустремленность, способность управлять своими эмоциям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2.</w:t>
      </w:r>
      <w:r w:rsidRPr="00CA4934">
        <w:rPr>
          <w:rFonts w:ascii="Times New Roman" w:hAnsi="Times New Roman"/>
          <w:sz w:val="28"/>
          <w:szCs w:val="28"/>
        </w:rPr>
        <w:t> </w:t>
      </w:r>
      <w:r w:rsidRPr="00CA4934">
        <w:rPr>
          <w:rFonts w:ascii="Times New Roman" w:hAnsi="Times New Roman"/>
          <w:sz w:val="28"/>
          <w:szCs w:val="28"/>
          <w:lang w:val="ru-RU"/>
        </w:rPr>
        <w:t xml:space="preserve">Целью изучения модуля по хоккею являе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хоккея.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хоккею являют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их двигательной актив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хокке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хоккея в част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хоккее, о его возможностях и значении в процессе укрепления здоровья, физическом развитии и физической подготовке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фундамента, основанного как на знаниях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хокк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вида спорта «Хокк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вида спорта «Хоккей», привлечение обучающихся, проявляющих повышенный интерес и способности к занятиям хоккеем, в школьные спортивные клубы, секции, к участию в спортивных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хокке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хоккею доступен для освоения всем обучающимся, независимо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хоккею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и подготовке юношей к службе в Вооруженных Силах Российской Федерациии участии в спортивных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5.</w:t>
      </w:r>
      <w:r w:rsidRPr="00CA4934">
        <w:rPr>
          <w:rFonts w:ascii="Times New Roman" w:hAnsi="Times New Roman"/>
          <w:sz w:val="28"/>
          <w:szCs w:val="28"/>
        </w:rPr>
        <w:t> </w:t>
      </w:r>
      <w:r w:rsidRPr="00CA4934">
        <w:rPr>
          <w:rFonts w:ascii="Times New Roman" w:hAnsi="Times New Roman"/>
          <w:sz w:val="28"/>
          <w:szCs w:val="28"/>
          <w:lang w:val="ru-RU"/>
        </w:rPr>
        <w:t>Модуль по хоккею может быть реализован в следующих вариант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хоккею с выбором различных элементов хоккея, с учётом возраста и физической подготовленности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w:t>
      </w:r>
      <w:r w:rsidRPr="00CA4934">
        <w:rPr>
          <w:rFonts w:ascii="Times New Roman" w:hAnsi="Times New Roman"/>
          <w:sz w:val="28"/>
          <w:szCs w:val="28"/>
          <w:lang w:val="ru-RU"/>
        </w:rPr>
        <w:lastRenderedPageBreak/>
        <w:t>объём в 5, 6, 7, 8, 9-х классах – по 34 часа);</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67" w:name="_Hlk124946235"/>
      <w:r w:rsidRPr="00CA4934">
        <w:rPr>
          <w:rFonts w:ascii="Times New Roman" w:hAnsi="Times New Roman"/>
          <w:sz w:val="28"/>
          <w:szCs w:val="28"/>
          <w:lang w:val="ru-RU"/>
        </w:rPr>
        <w:t xml:space="preserve">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w:t>
      </w:r>
      <w:bookmarkStart w:id="168" w:name="_Hlk124958362"/>
      <w:r w:rsidRPr="00CA4934">
        <w:rPr>
          <w:rFonts w:ascii="Times New Roman" w:hAnsi="Times New Roman"/>
          <w:sz w:val="28"/>
          <w:szCs w:val="28"/>
          <w:lang w:val="ru-RU"/>
        </w:rPr>
        <w:t>включая использование учебных модулей по видам спорта</w:t>
      </w:r>
      <w:bookmarkEnd w:id="168"/>
      <w:r w:rsidRPr="00CA4934">
        <w:rPr>
          <w:rFonts w:ascii="Times New Roman" w:hAnsi="Times New Roman"/>
          <w:sz w:val="28"/>
          <w:szCs w:val="28"/>
          <w:lang w:val="ru-RU"/>
        </w:rPr>
        <w:t xml:space="preserve"> (рекомендуемыйобъём в 5, 6, 7, 8, 9-х классах – по 34 часа).</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69" w:name="_Hlk125028185"/>
      <w:bookmarkEnd w:id="167"/>
      <w:r w:rsidRPr="00CA4934">
        <w:rPr>
          <w:rFonts w:ascii="Times New Roman" w:hAnsi="Times New Roman"/>
          <w:sz w:val="28"/>
          <w:szCs w:val="28"/>
          <w:lang w:val="ru-RU"/>
        </w:rPr>
        <w:t>163.10.6.6.</w:t>
      </w:r>
      <w:bookmarkEnd w:id="169"/>
      <w:r w:rsidRPr="00CA4934">
        <w:rPr>
          <w:rFonts w:ascii="Times New Roman" w:hAnsi="Times New Roman"/>
          <w:sz w:val="28"/>
          <w:szCs w:val="28"/>
        </w:rPr>
        <w:t> </w:t>
      </w:r>
      <w:r w:rsidRPr="00CA4934">
        <w:rPr>
          <w:rFonts w:ascii="Times New Roman" w:hAnsi="Times New Roman"/>
          <w:sz w:val="28"/>
          <w:szCs w:val="28"/>
          <w:lang w:val="ru-RU"/>
        </w:rPr>
        <w:t>Содержание модуля по хокке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хокке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отечественных и зарубежных хоккейных клубов. Ведущие игроки хоккейных клубов региона и Российской Федерации. Названия и роль главных хоккейных организаций, осуществляющих развитие вида спорта «хоккей» (федераци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бования к безопасности при организации занятий хоккеем. Характерные травмы хоккеистов и мероприятия по их предупреждени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ккейный словарь терминов и определений. Правила соревнований вида спорта «хокк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дейская коллегия, обслуживающая соревнования по хоккею. Жесты судьи. Амплуа полевых игроков при игре в хокк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дбора физических упражнений для воспитания физических качеств хоккеис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я и характеристика технических и тактических элементов хоккея,их название и методика выполн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равомерного поведения во время соревнованийпо хоккею в качестве зрителя, болельщика (фана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контроль и его роль в учебной и соревновательной деятельности. Первые внешние признаки утомления. Средства восстановления организма после физической нагрузк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и обуви для занятий хоккеем. Правила ухода за спортивным инвентарем и оборудование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сбалансированное питание хоккеис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Тестирование уровня физической подготовленности в хоккее.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развития физических качестви состояния здоровь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для воспитания физических качеств (ловкости, гибкости, силы, выносливости, быстро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формирующие двигательные умения и навыкидля реализации технических и тактических действий хоккеис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корригирующей гимнастики с использованием специальных хоккейных упражнений. Разминка и её роль в уроке физической культур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передвижения на коньк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ег скользящими, короткими и скрестными шагами, бег с изменением направления движения, спиной вперед переступанием ногами, спиной впередне отрывая коньков ото льда, спиной вперед скрестными шагам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ороты влево и вправо скрестными шагам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рт с места лицом вперед, из различных положений с последующими ускорениями в заданные направл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орможение с поворотом туловища на 90 градусов на одной и двух ног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ыжки толчком одной и двумя ногами, повороты в движении на 180 градусов и 360 градусо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ады, глубокие приседания на одной и двух ногах, падения на коленив движении с последующим быстрым вставанием и ускорениям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дение на грудь, на бок с последующим быстрым вставанием и бегомв заданном направлен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 приемов техники движения на коньках по реализации стартовойи дистанционной скор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 приемов техники по передвижению хоккеистов на коньках, направленный на совершенствование скоростного маневриро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а владения клюшкой и шайбой: ведение шайбы, обводка, удары, бросок шайбы, остановка шайбы, прием шайбы с одновременной ее подработкойи последующими действиями, отбор шайбы способом остановки, прижимания </w:t>
      </w:r>
      <w:r w:rsidRPr="00CA4934">
        <w:rPr>
          <w:rFonts w:ascii="Times New Roman" w:hAnsi="Times New Roman"/>
          <w:sz w:val="28"/>
          <w:szCs w:val="28"/>
          <w:lang w:val="ru-RU"/>
        </w:rPr>
        <w:lastRenderedPageBreak/>
        <w:t xml:space="preserve">соперника к борту и овладения шайбой.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игры вратар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орможение на параллельных коньк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вижения короткими шагами, повороты в движении на 180 градусов,360 градусов в основной стойке вратаря, бег спиной вперед, лицом вперед;</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вля шайбы ловушкой в шпагате, на блин;</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ивание шайбы блином с одновременным движением в сторону (вправо, влево) на параллельных коньках, щитками с падением на бок (вправо, влев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актическая подготовк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оростное маневрирование и выбор позиции, дистанционная опека, контактная опек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ор шайбы перехватом, клюшкой, с применением силовых единоборст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вля шайбы на себя с падением на одно и два колена, а также с падениемна бок.</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тактические действ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атакующие тактические действ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игры вратаря. Выбор позиции в ворот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хоккей. Участие в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хоккею направлено на достижение обучающимися личностных, метапредметных и предметных результатов обучения.</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70" w:name="_Hlk124956772"/>
      <w:r w:rsidRPr="00CA4934">
        <w:rPr>
          <w:rFonts w:ascii="Times New Roman" w:hAnsi="Times New Roman"/>
          <w:sz w:val="28"/>
          <w:szCs w:val="28"/>
          <w:lang w:val="ru-RU"/>
        </w:rPr>
        <w:t>163.10.6.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хоккею на уровне основного общего образования у обучающихся будут сформированы следующие личностные результаты:</w:t>
      </w:r>
      <w:bookmarkEnd w:id="170"/>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атриотизма, уважения к Отечеству через знания историии современного состояния развития хоккея, включая региональный, всероссийскийи международный уровн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хоккея профессиональных предпочтений в области физической культуры 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осознанного, уважительного и доброжелательного общенияв </w:t>
      </w:r>
      <w:r w:rsidRPr="00CA4934">
        <w:rPr>
          <w:rFonts w:ascii="Times New Roman" w:hAnsi="Times New Roman"/>
          <w:sz w:val="28"/>
          <w:szCs w:val="28"/>
          <w:lang w:val="ru-RU"/>
        </w:rPr>
        <w:lastRenderedPageBreak/>
        <w:t>команде, со сверстниками и педагогам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хокке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хоккею на уровне основного общего образования у обучающихся будут сформированы следующие мета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хоккея, ставить и формулировать для себя новые задачи в обучении, развивать мотивыи интересы своей познавательной деятельности в физкультурно-спортивном направлен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в соответствии с изменяющейся ситуаци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графические пиктограммы физических упражнений, схемыдля тактических и игровых задач и преобразовывать их в выполнение двигательных действи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умение организовывать учебное сотрудничество и совместную деятельность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омпетентности в области использования ИКТ, соблюдение норм информационной избирательности, этики и этике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хоккею на уровне основного общего образования у обучающихся будут сформированы следующие 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хоккеем в формировании личностных качеств, в активном включении в здоровый образ жизни, укреплении и сохранении индивидуального здоровь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роли хоккейных организаций регионального, всероссийскогои мирового уровней, общих сведений о развитии отечественных и зарубежных хоккейных клубов, игроках ведущих хоккейных клубов региона и Российской Федерации, принесших славу российскому хокке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соревнований по виду спорта «Хоккей», состава судейской коллегии, обслуживающей соревнования по хоккею и основных функций судей, жестов судьи, примене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и соблюде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игры в хоккей в процессе учебнойи соревновательной деятельности, правил соревнований и судейской терминологиив игр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классифицировать: физические упражнения и применять правила подбора физических упражнений для развития различных физических качеств, общеподготовительные и специально-подготовительные упражнения, формирующие двигательные умения и навыки для реализации техническихи тактических действий хоккеиста, определять их эффективность;</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писания и демонстрации правильной техники выполнения общеподготовительных и специально-подготовительных упражнений в хокке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е определений тактической и технической подготовки хоккеиста, описание тактических и технических элементов игры в хоккей, характеристикаи владение методикой технических и тактических элементов хоккея, их применение в </w:t>
      </w:r>
      <w:r w:rsidRPr="00CA4934">
        <w:rPr>
          <w:rFonts w:ascii="Times New Roman" w:hAnsi="Times New Roman"/>
          <w:sz w:val="28"/>
          <w:szCs w:val="28"/>
          <w:lang w:val="ru-RU"/>
        </w:rPr>
        <w:lastRenderedPageBreak/>
        <w:t>учебных, игровых зад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техники владения клюшкой и шайбой (ведение, обводка, финты, бросок, удары, остановка, отбор) в игровых ситу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комплекса технических приемов по передвижению хоккеистовна коньках, направленный на совершенствование скоростного маневрирования, перехватов шайбы различным способом в игр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групповых тактических действий (переключение, взаимодействие защитников с вратарем, оборонительные системы) в игровой и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амплуа полевых игроков при игре в хоккей, определять амплуа игроков и выбирать позицию игроков в зависимости от игровой ситуац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атакующие действия с шайбой и без шайбы, командные атакующие действия и способы атаки и контратаки в хоккее, тактические комбинации при различных игровых ситу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владения клюшкой и шайбой (ведение, обводка, финты, бросок, удары, остановка, отбор) и ошибки в технике передвижения на коньках различным способ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соблюдение правил безопасного, правомерного поведения во время соревнований по хоккею в качес</w:t>
      </w:r>
      <w:r w:rsidR="00306452" w:rsidRPr="00CA4934">
        <w:rPr>
          <w:rFonts w:ascii="Times New Roman" w:hAnsi="Times New Roman"/>
          <w:sz w:val="28"/>
          <w:szCs w:val="28"/>
          <w:lang w:val="ru-RU"/>
        </w:rPr>
        <w:t>тве зрителя, болельщика</w:t>
      </w:r>
      <w:r w:rsidRPr="00CA4934">
        <w:rPr>
          <w:rFonts w:ascii="Times New Roman" w:hAnsi="Times New Roman"/>
          <w:sz w:val="28"/>
          <w:szCs w:val="28"/>
          <w:lang w:val="ru-RU"/>
        </w:rPr>
        <w:t>;</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характеристики внешних признаков утомления, осуществление самоконтроля и применение средств восстановления организма после физической нагрузки на занятиях хоккеем, способность применять самоконтроль в учебнойи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личной гигиены и ухода за хоккейным спортивным инвентарем и оборудованием, подбора спортивной одежды и обуви для занятий хоккее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ность организовывать самостоятельные занятия с использованием средств хоккея, подбирать упражнения различной направленности, режимы физической нагрузки в зависимости от индивидуальных особенностей физической </w:t>
      </w:r>
      <w:r w:rsidRPr="00CA4934">
        <w:rPr>
          <w:rFonts w:ascii="Times New Roman" w:hAnsi="Times New Roman"/>
          <w:sz w:val="28"/>
          <w:szCs w:val="28"/>
          <w:lang w:val="ru-RU"/>
        </w:rPr>
        <w:lastRenderedPageBreak/>
        <w:t>подготовлен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онтрольных упражнений для определения уровня физической подготовленности хоккеиста, умение проводить тестирование уровня физической подготовленности юного хоккеиста, сравнивать свои результаты с результатами других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в коллективе сверстников при выполнении групповых упражнений тактического характера, проявление толерантности во время учебнойи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w:t>
      </w:r>
      <w:r w:rsidRPr="00CA4934">
        <w:rPr>
          <w:rFonts w:ascii="Times New Roman" w:hAnsi="Times New Roman"/>
          <w:sz w:val="28"/>
          <w:szCs w:val="28"/>
        </w:rPr>
        <w:t> </w:t>
      </w:r>
      <w:r w:rsidRPr="00CA4934">
        <w:rPr>
          <w:rFonts w:ascii="Times New Roman" w:hAnsi="Times New Roman"/>
          <w:sz w:val="28"/>
          <w:szCs w:val="28"/>
          <w:lang w:val="ru-RU"/>
        </w:rPr>
        <w:t>Модуль «Футбол».</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утбол».</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й модуль «Футбол»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культуре с учётом современных тенденций в системе образованияи использования спортивно-ориентированных форм, средств и методов обученияпо различным видам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тбол – самая популярная и доступная игра, которая является эффективным средством физического воспитания,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и спортом, их личностному и профессиональному самоопределени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ждому члену команды надо уметь выстраивать отношения с другими игроками. Психологический климат в команде играет определяющую роль и оказывает серьезное влияние на ре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 конфликтные ситуац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стематические занятия футболом оказывают на организм обучающихся </w:t>
      </w:r>
      <w:r w:rsidRPr="00CA4934">
        <w:rPr>
          <w:rFonts w:ascii="Times New Roman" w:hAnsi="Times New Roman"/>
          <w:sz w:val="28"/>
          <w:szCs w:val="28"/>
          <w:lang w:val="ru-RU"/>
        </w:rPr>
        <w:lastRenderedPageBreak/>
        <w:t xml:space="preserve">всестороннее влияние: повышают общий объем двигательной активности, совершенствуют функциональную деятельность организма, обеспечивая правильное физическое развитие.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утболу рассматривается как средство физической подготовки, освоения технической и тактической стороны игры как для мальчиков,так и для девочек, повышает умственную работоспособность, снижает заболеваемость и утомление у обучающихся, возникающее в ходе учебных заняти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2.</w:t>
      </w:r>
      <w:r w:rsidRPr="00CA4934">
        <w:rPr>
          <w:rFonts w:ascii="Times New Roman" w:hAnsi="Times New Roman"/>
          <w:sz w:val="28"/>
          <w:szCs w:val="28"/>
        </w:rPr>
        <w:t> </w:t>
      </w:r>
      <w:r w:rsidRPr="00CA4934">
        <w:rPr>
          <w:rFonts w:ascii="Times New Roman" w:hAnsi="Times New Roman"/>
          <w:sz w:val="28"/>
          <w:szCs w:val="28"/>
          <w:lang w:val="ru-RU"/>
        </w:rPr>
        <w:t>Целями изучения модуля по футболу» являю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и спортом с использованием средств вида спорта «Футбол».</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71" w:name="_Hlk125550293"/>
      <w:bookmarkStart w:id="172" w:name="_Hlk125544518"/>
      <w:r w:rsidRPr="00CA4934">
        <w:rPr>
          <w:rFonts w:ascii="Times New Roman" w:hAnsi="Times New Roman"/>
          <w:sz w:val="28"/>
          <w:szCs w:val="28"/>
          <w:lang w:val="ru-RU"/>
        </w:rPr>
        <w:t>163.10.7.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утболу являются</w:t>
      </w:r>
      <w:bookmarkEnd w:id="171"/>
      <w:r w:rsidRPr="00CA4934">
        <w:rPr>
          <w:rFonts w:ascii="Times New Roman" w:hAnsi="Times New Roman"/>
          <w:sz w:val="28"/>
          <w:szCs w:val="28"/>
          <w:lang w:val="ru-RU"/>
        </w:rPr>
        <w:t>:</w:t>
      </w:r>
    </w:p>
    <w:bookmarkEnd w:id="172"/>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их двигательной актив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и обучение физическим упражнениям общеразвивающейи корригирующей направленности посредством освоения технических действийв футбол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и освоение знаний об истории и развитии футбола, основных понятиях и современных представлениях о футболе, его возможностях и значенияхв процессе развития и укрепления здоровья, физическом развитии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двигательным умениям и навыкам, техническим действиямв футболе в образовательной деятельности, физкультурно-оздоровительной деятельности и при организации самостоятельных занятийпо футбол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оспитание социально значимых качеств личности, норм коллективного взаимодействия и сотрудничества в игровой деятельности средствами фут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овлетворение индивидуальных потребностей обучающихся в занятиях физической культурой и спортом средствами фут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футбола среди подрастающего поколения, привлечение обучающихся, проявляющих повышенный интерес и способность к занятиям футболом, в школьные спортивные клубы, футбольные секции и к участиюв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утбол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w:t>
      </w:r>
      <w:bookmarkStart w:id="173" w:name="_Hlk125550350"/>
      <w:r w:rsidRPr="00CA4934">
        <w:rPr>
          <w:rFonts w:ascii="Times New Roman" w:hAnsi="Times New Roman"/>
          <w:sz w:val="28"/>
          <w:szCs w:val="28"/>
          <w:lang w:val="ru-RU"/>
        </w:rPr>
        <w:t xml:space="preserve">по футболу доступен для освоения всем обучающимся, независимо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bookmarkEnd w:id="173"/>
      <w:r w:rsidRPr="00CA4934">
        <w:rPr>
          <w:rFonts w:ascii="Times New Roman" w:hAnsi="Times New Roman"/>
          <w:sz w:val="28"/>
          <w:szCs w:val="28"/>
          <w:lang w:val="ru-RU"/>
        </w:rPr>
        <w:t>Расширяет и дополняет компетенции обучающихся, полученные в результате обучения и формирования новых двигательных действий средствами футбола,их использования в прикладных целях для увеличения объема двигательной активности и оздоровления в повседневной жизн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футболу поможет обучающимся в освоении содержательных компонентов и модулей по легкой атлетике, подвижными спортивным играм, гимнастике, а также в освоении программ в рамках внеурочной деятельности, дополнительного образования, деятельности школьных спортивных клубов, подготовке обучающихся к выполнению норм ГТО и участиюв спортивных мероприят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5.</w:t>
      </w:r>
      <w:r w:rsidRPr="00CA4934">
        <w:rPr>
          <w:rFonts w:ascii="Times New Roman" w:hAnsi="Times New Roman"/>
          <w:sz w:val="28"/>
          <w:szCs w:val="28"/>
        </w:rPr>
        <w:t> </w:t>
      </w:r>
      <w:r w:rsidRPr="00CA4934">
        <w:rPr>
          <w:rFonts w:ascii="Times New Roman" w:hAnsi="Times New Roman"/>
          <w:sz w:val="28"/>
          <w:szCs w:val="28"/>
          <w:lang w:val="ru-RU"/>
        </w:rPr>
        <w:t>Модуль по футболу может быть реализован в следующих вариант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утболу с выбором различных элементов футбола, с учётом возраста и физической подготовленности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целостного последовательного учебного модуля, изучаемогоза счёт части учебного плана, формируемой участниками образовательных отношений из </w:t>
      </w:r>
      <w:r w:rsidRPr="00CA4934">
        <w:rPr>
          <w:rFonts w:ascii="Times New Roman" w:hAnsi="Times New Roman"/>
          <w:sz w:val="28"/>
          <w:szCs w:val="28"/>
          <w:lang w:val="ru-RU"/>
        </w:rPr>
        <w:lastRenderedPageBreak/>
        <w:t>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рекомендуемый объёмв 5, 6, 7, 8, 9-х классах – по 34 час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утбол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футбол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едения о ведущих отечественных и зарубежных футбольных клубах,их тради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ающиеся отечественные и зарубежные игроки, тренеры, внесшие общий вклад в развитие и становление современного фут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игры в футбол. Размеры футбольного поля, инвентарьи оборудование для занятий футболом. Судейство соревнований по футболу, рольи обязанности судейской бригад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ревнования по футболу, фестивали и футбольные проекты, проводимыедля общеобразовательных организаций и обучающихся («Кожаный мяч», «Мини-футбол – в школу», «Футбол в школе» и другие физкультурно-спортивные мероприят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ухода за инвентарем, спортивным оборудованием, футбольным поле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оведения на занятиях футболом и стадионево время просмотра игры в качестве зрителя, болельщик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травмы футболистов, методы и меры предупреждения травматизма во время заняти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ы правильного питания и суточного пищевого рациона футболистов.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ияние занятий футболом на укрепление здоровья, развитие физических </w:t>
      </w:r>
      <w:r w:rsidRPr="00CA4934">
        <w:rPr>
          <w:rFonts w:ascii="Times New Roman" w:hAnsi="Times New Roman"/>
          <w:sz w:val="28"/>
          <w:szCs w:val="28"/>
          <w:lang w:val="ru-RU"/>
        </w:rPr>
        <w:lastRenderedPageBreak/>
        <w:t>качеств и физической подготовленности организм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организации здорового образа жизни средствами футбола, методы профилактики вредных привычек и асоциального повед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футболом на формирование положительных качеств личности человек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атегии, системы, тактика и стили игры футбол.</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контроль и его роль в учебной и соревновательной деятельности. Первые признаки утомления. Средства восстановления после физической нагрузк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и обувидля занятий футболом. Правила ухода за спортивным инвентарем и оборудование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и составление комплексов общеразвивающих и корригирующих упражнений. Закаливающие процедур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физических упражнений и комплексов для развития физических качеств футболиста. Методические принципы построения частей урока (занятия)по футбол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ы предупреждения и нивелирования конфликтных ситуации во время занятий футбол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эстафеты с элементами футбола. Контроль за физической нагрузкой, физическим развития и состоянием здоровь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ирование уровня физической и технической подготовленности в футбол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и составление комплексов общеразвивающих упражненийс футбольным мяч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специальных упражнений для развития физических качеств, упражнения на частоту движений ног и специально-беговые упражн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эстафеты специальной направленности с элементамии техническими приемами фут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дивидуальные технические действия с мячом: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едение мяча ногой – различными способами с изменением скоростии направления движения, с различным сочетанием техники владения мячом </w:t>
      </w:r>
      <w:r w:rsidRPr="00CA4934">
        <w:rPr>
          <w:rFonts w:ascii="Times New Roman" w:hAnsi="Times New Roman"/>
          <w:sz w:val="28"/>
          <w:szCs w:val="28"/>
          <w:lang w:val="ru-RU"/>
        </w:rPr>
        <w:lastRenderedPageBreak/>
        <w:t xml:space="preserve">(развороты с мячом, обманные движения </w:t>
      </w:r>
      <w:r w:rsidR="00306452" w:rsidRPr="00CA4934">
        <w:rPr>
          <w:rFonts w:ascii="Times New Roman" w:hAnsi="Times New Roman"/>
          <w:sz w:val="28"/>
          <w:szCs w:val="28"/>
          <w:lang w:val="ru-RU"/>
        </w:rPr>
        <w:t>(</w:t>
      </w:r>
      <w:r w:rsidRPr="00CA4934">
        <w:rPr>
          <w:rFonts w:ascii="Times New Roman" w:hAnsi="Times New Roman"/>
          <w:sz w:val="28"/>
          <w:szCs w:val="28"/>
          <w:lang w:val="ru-RU"/>
        </w:rPr>
        <w:t>«финты»</w:t>
      </w:r>
      <w:r w:rsidR="00306452" w:rsidRPr="00CA4934">
        <w:rPr>
          <w:rFonts w:ascii="Times New Roman" w:hAnsi="Times New Roman"/>
          <w:sz w:val="28"/>
          <w:szCs w:val="28"/>
          <w:lang w:val="ru-RU"/>
        </w:rPr>
        <w:t>)</w:t>
      </w:r>
      <w:r w:rsidRPr="00CA4934">
        <w:rPr>
          <w:rFonts w:ascii="Times New Roman" w:hAnsi="Times New Roman"/>
          <w:sz w:val="28"/>
          <w:szCs w:val="28"/>
          <w:lang w:val="ru-RU"/>
        </w:rPr>
        <w:t>, удары по мячу ного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тановка мяча ногой – внутренней стороной стопы, подошвой, средней частью подъема, с переводом в сторон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ы по мячу ногой – внутренней стороной стопы, внутренней частью подъема, средней частью подъема, внешней частью подъем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 по мячу головой – серединой лб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манные движения («финты») – «остановка» мяча ногой, «уход» выпадом, «уход» в сторону, «уход» с переносом ноги через мяч, «удар» по мячу ного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ор мяча – выбиванием, перехват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брасывание мяча.</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74" w:name="_Hlk120008384"/>
      <w:r w:rsidRPr="00CA4934">
        <w:rPr>
          <w:rFonts w:ascii="Times New Roman" w:hAnsi="Times New Roman"/>
          <w:sz w:val="28"/>
          <w:szCs w:val="28"/>
          <w:lang w:val="ru-RU"/>
        </w:rPr>
        <w:t>Игровые комбинации и упражнения в парах, тройках, группах, тактические действия</w:t>
      </w:r>
      <w:bookmarkEnd w:id="174"/>
      <w:r w:rsidRPr="00CA4934">
        <w:rPr>
          <w:rFonts w:ascii="Times New Roman" w:hAnsi="Times New Roman"/>
          <w:sz w:val="28"/>
          <w:szCs w:val="28"/>
          <w:lang w:val="ru-RU"/>
        </w:rPr>
        <w:t xml:space="preserve"> (в процессе учебной игры и (или) соревновательной деятельности). Играв футбол по упрощенным правила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футбол. Участие в фестивалях и соревнова</w:t>
      </w:r>
      <w:r w:rsidR="00306452" w:rsidRPr="00CA4934">
        <w:rPr>
          <w:rFonts w:ascii="Times New Roman" w:hAnsi="Times New Roman"/>
          <w:sz w:val="28"/>
          <w:szCs w:val="28"/>
          <w:lang w:val="ru-RU"/>
        </w:rPr>
        <w:t>ниях</w:t>
      </w:r>
      <w:r w:rsidRPr="00CA4934">
        <w:rPr>
          <w:rFonts w:ascii="Times New Roman" w:hAnsi="Times New Roman"/>
          <w:sz w:val="28"/>
          <w:szCs w:val="28"/>
          <w:lang w:val="ru-RU"/>
        </w:rPr>
        <w:t>по футбол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овые упражнения по физической и технической подготовленности обучающихся в футбол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утболу направлено на достижение обучающимися личностных, метапредметных и предметных результатов обучения.</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75" w:name="_Hlk125030020"/>
      <w:r w:rsidRPr="00CA4934">
        <w:rPr>
          <w:rFonts w:ascii="Times New Roman" w:hAnsi="Times New Roman"/>
          <w:sz w:val="28"/>
          <w:szCs w:val="28"/>
          <w:lang w:val="ru-RU"/>
        </w:rPr>
        <w:t>163.10.7.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личностные результаты:</w:t>
      </w:r>
    </w:p>
    <w:bookmarkEnd w:id="175"/>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атриотизма, уважения к Отечеству через зна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историии современного состояния развития фут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офессиональных предпочтений в области физической культуры 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ознанного, уважительного и доброжелательного отношенияв команде, со сверстниками и педагогам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положительных качеств лич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моральной компетентности в решении проблем в процессе занятий физической культурой, игровой и соревновательной деятельности по футбол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ценности здорового и безопасного образа жизн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авил индивидуального и коллективного безопасного поведенияв учебной, соревновательной, досуговой деятельности и чрезвычайных ситу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и ответственной деятельности средствами фут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и собственные возможности их реш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поставлять свои действия с планируемыми результатами, осуществлять контроль своей деятельности в процессе достижения результатов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с изменяющейся ситуаци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ознавательной деятельности в физкультурно-спортивном направлен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с учителем и сверстниками, работать индивидуально и в групп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общее решение и разрешать конфликтные ситуации на основе согласования позиций и учёта интересо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формулировать, аргументировать и отстаивать своё мне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для тактических, игровых задач.</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соревнований по виду спорта футбол, состава судейской бригады их роли, обязанностей, основных функций и жес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игры футбол в учебных играх в качестве судьи, помощника судьи, секретар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безопасности при занятиях футболом, правомерного поведения во время соревнований по футболу в качестве зрителя, болельщик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и проводить подвижные игры и эстафетыс элементами футбола, во время самостоятельных занятий и досуговой деятельностисо сверстникам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средства общей и специальной физической подготовки, основные методы обучения техническим приема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технику ударов по мячу ногой различными способами, удар по мячу головой, остановку мяча, ведения мяча в различных сочетаниях приемов техники передвижения с техникой владения мячом, различных обманных движений («финтов»), отбора и вбрасывания мяч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изученные технические приемы в учебной, игровой, соревновательной и досугов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выполнение технических приемов в футболе и находить способы устранения ошибок;</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игровые комбинации и упражнения в парах, тройках, группахи тактические действия с учетом игровых амплуа и ситуаций, в учебной, игровой, соревновательной и досугов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умение оказывать первую помощь при травмах и повреждениях во время занятий футбол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требований к местам проведения занятий футболом, правил ухода за спортивным оборудованием, инвентарем, футбольным полем, знаниеи применение способов самоконтроля в учебной и соревновательной деятельности, средств восстановления после физической нагрузк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контрольно-тестовых упражнений по общей, специальной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ания;</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76" w:name="_Hlk124934898"/>
      <w:r w:rsidRPr="00CA4934">
        <w:rPr>
          <w:rFonts w:ascii="Times New Roman" w:hAnsi="Times New Roman"/>
          <w:sz w:val="28"/>
          <w:szCs w:val="28"/>
          <w:lang w:val="ru-RU"/>
        </w:rPr>
        <w:t>участие в соревновательной деятельности на внутришкольном, районном, муниципальном, городском, региональном, всероссийском уровнях;</w:t>
      </w:r>
    </w:p>
    <w:bookmarkEnd w:id="176"/>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со сверстниками при выполнении групповых упражнений тактического характера, умение проявлять толерантность во время учебнойи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w:t>
      </w:r>
      <w:r w:rsidRPr="00CA4934">
        <w:rPr>
          <w:rFonts w:ascii="Times New Roman" w:hAnsi="Times New Roman"/>
          <w:sz w:val="28"/>
          <w:szCs w:val="28"/>
        </w:rPr>
        <w:t> </w:t>
      </w:r>
      <w:r w:rsidRPr="00CA4934">
        <w:rPr>
          <w:rFonts w:ascii="Times New Roman" w:hAnsi="Times New Roman"/>
          <w:sz w:val="28"/>
          <w:szCs w:val="28"/>
          <w:lang w:val="ru-RU"/>
        </w:rPr>
        <w:t>Модуль «Фитнес-аэробик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итнес-аэробик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w:t>
      </w:r>
      <w:r w:rsidRPr="00CA4934">
        <w:rPr>
          <w:rFonts w:ascii="Times New Roman" w:hAnsi="Times New Roman"/>
          <w:sz w:val="28"/>
          <w:szCs w:val="28"/>
          <w:lang w:val="ru-RU"/>
        </w:rPr>
        <w:lastRenderedPageBreak/>
        <w:t>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итнес-аэробике являют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фитнес-аэробики в част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и сохранение здоровья, совершенствование телосложенияи воспитание гармонично развитой личности, нацеленной на многолетнее сохранение высокого уровня общей работоспособ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пуляризация вида спорта «Фитнес-аэробика» среди детей и молодежии вовлечение большого количества обучающихся в занятия фитнес-аэробикой;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у обучающихся творческих способност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итнес-аэробик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итнес-аэробике доступен для освоения всем обучающимся, независимо от уровня их физического развития и гендерных особенностейи расширяет спектр физкультурно-спортивных направлений в общеобразовательных организ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фитнес-аэробике сочетается практически со всеми базовыми видами спорта, входящими в учебный предмет «Физическая культура»в общеобразовательной организации (легкая атлетика, гимнастика,спортивные игр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5.</w:t>
      </w:r>
      <w:r w:rsidRPr="00CA4934">
        <w:rPr>
          <w:rFonts w:ascii="Times New Roman" w:hAnsi="Times New Roman"/>
          <w:sz w:val="28"/>
          <w:szCs w:val="28"/>
        </w:rPr>
        <w:t> </w:t>
      </w:r>
      <w:r w:rsidRPr="00CA4934">
        <w:rPr>
          <w:rFonts w:ascii="Times New Roman" w:hAnsi="Times New Roman"/>
          <w:sz w:val="28"/>
          <w:szCs w:val="28"/>
          <w:lang w:val="ru-RU"/>
        </w:rPr>
        <w:t>Модуль по фитнес-аэробике может быть реализован в следующих вариант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дополнительных часов, выделяемых на спортивно-оздоровительную </w:t>
      </w:r>
      <w:r w:rsidRPr="00CA4934">
        <w:rPr>
          <w:rFonts w:ascii="Times New Roman" w:hAnsi="Times New Roman"/>
          <w:sz w:val="28"/>
          <w:szCs w:val="28"/>
          <w:lang w:val="ru-RU"/>
        </w:rPr>
        <w:lastRenderedPageBreak/>
        <w:t>работу с обучающимися в рамках внеурочной деятельности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w:t>
      </w:r>
      <w:r w:rsidRPr="00CA4934">
        <w:rPr>
          <w:rFonts w:ascii="Times New Roman" w:hAnsi="Times New Roman"/>
          <w:sz w:val="28"/>
          <w:szCs w:val="28"/>
        </w:rPr>
        <w:t> </w:t>
      </w:r>
      <w:r w:rsidRPr="00CA4934">
        <w:rPr>
          <w:rFonts w:ascii="Times New Roman" w:hAnsi="Times New Roman"/>
          <w:sz w:val="28"/>
          <w:szCs w:val="28"/>
          <w:lang w:val="ru-RU"/>
        </w:rPr>
        <w:t>Модуль «Фитнес-аэробика».</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итнес-аэробика».</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итнес-аэробике являются:</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знаний о физической культуре и спорте в целом, истории развития </w:t>
      </w:r>
      <w:r w:rsidRPr="00CA4934">
        <w:rPr>
          <w:rFonts w:ascii="Times New Roman" w:hAnsi="Times New Roman"/>
          <w:sz w:val="28"/>
          <w:szCs w:val="28"/>
          <w:lang w:val="ru-RU"/>
        </w:rPr>
        <w:lastRenderedPageBreak/>
        <w:t>фитнес-аэробики в частности;</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и сохранение здоровья, совершенствование телосложенияи воспитание гармонично развитой личности, нацеленной на многолетнее сохранение высокого уровня общей работоспособности;</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пуляризация вида спорта «Фитнес-аэробика» среди детей и молодежии вовлечение большого количества обучающихся в занятия фитнес-аэробикой; </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у обучающихся творческих способностей;</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D63C3E" w:rsidRPr="00CA4934" w:rsidRDefault="00D63C3E" w:rsidP="00E87D47">
      <w:pPr>
        <w:spacing w:after="0" w:line="350" w:lineRule="auto"/>
        <w:ind w:firstLine="709"/>
        <w:jc w:val="both"/>
        <w:rPr>
          <w:rFonts w:ascii="Times New Roman" w:hAnsi="Times New Roman"/>
          <w:sz w:val="28"/>
          <w:szCs w:val="28"/>
          <w:lang w:val="ru-RU"/>
        </w:rPr>
      </w:pPr>
      <w:bookmarkStart w:id="177" w:name="_Hlk125447445"/>
      <w:r w:rsidRPr="00CA4934">
        <w:rPr>
          <w:rFonts w:ascii="Times New Roman" w:hAnsi="Times New Roman"/>
          <w:sz w:val="28"/>
          <w:szCs w:val="28"/>
          <w:lang w:val="ru-RU"/>
        </w:rPr>
        <w:t>163.10.8.4.</w:t>
      </w:r>
      <w:bookmarkEnd w:id="177"/>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итнес-аэробике.</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итнес-аэробике доступен для освоения всем обучающимся, независимо от уровня их физического развития и гендерных особенностейи расширяет спектр физкультурно-спортивных направлений в общеобразовательных организациях.</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ецифика модуля по фитнес-аэробике сочетается практически со всеми базовыми видами спорта, входящими в учебный предмет «Физическая культура»в </w:t>
      </w:r>
      <w:r w:rsidRPr="00CA4934">
        <w:rPr>
          <w:rFonts w:ascii="Times New Roman" w:hAnsi="Times New Roman"/>
          <w:sz w:val="28"/>
          <w:szCs w:val="28"/>
          <w:lang w:val="ru-RU"/>
        </w:rPr>
        <w:lastRenderedPageBreak/>
        <w:t>общеобразовательной организации (легкая атлетика, гимнастика,спортивные игры).</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D63C3E" w:rsidRPr="00CA4934" w:rsidRDefault="00D63C3E" w:rsidP="00E87D47">
      <w:pPr>
        <w:spacing w:after="0" w:line="350" w:lineRule="auto"/>
        <w:ind w:firstLine="709"/>
        <w:jc w:val="both"/>
        <w:rPr>
          <w:rFonts w:ascii="Times New Roman" w:hAnsi="Times New Roman"/>
          <w:sz w:val="28"/>
          <w:szCs w:val="28"/>
          <w:lang w:val="ru-RU"/>
        </w:rPr>
      </w:pPr>
      <w:bookmarkStart w:id="178" w:name="_Hlk125447574"/>
      <w:r w:rsidRPr="00CA4934">
        <w:rPr>
          <w:rFonts w:ascii="Times New Roman" w:hAnsi="Times New Roman"/>
          <w:sz w:val="28"/>
          <w:szCs w:val="28"/>
          <w:lang w:val="ru-RU"/>
        </w:rPr>
        <w:t>163.10.8.5.</w:t>
      </w:r>
      <w:bookmarkEnd w:id="178"/>
      <w:r w:rsidRPr="00CA4934">
        <w:rPr>
          <w:rFonts w:ascii="Times New Roman" w:hAnsi="Times New Roman"/>
          <w:sz w:val="28"/>
          <w:szCs w:val="28"/>
        </w:rPr>
        <w:t> </w:t>
      </w:r>
      <w:r w:rsidRPr="00CA4934">
        <w:rPr>
          <w:rFonts w:ascii="Times New Roman" w:hAnsi="Times New Roman"/>
          <w:sz w:val="28"/>
          <w:szCs w:val="28"/>
          <w:lang w:val="ru-RU"/>
        </w:rPr>
        <w:t>Модуль по фитнес-аэробике может быть реализован в следующих вариантах:</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w:t>
      </w:r>
      <w:bookmarkStart w:id="179" w:name="_Hlk125559401"/>
      <w:r w:rsidRPr="00CA4934">
        <w:rPr>
          <w:rFonts w:ascii="Times New Roman" w:hAnsi="Times New Roman"/>
          <w:sz w:val="28"/>
          <w:szCs w:val="28"/>
          <w:lang w:val="ru-RU"/>
        </w:rPr>
        <w:t>5, 6, 7, 8, 9-х классах – по 34 часа</w:t>
      </w:r>
      <w:bookmarkEnd w:id="179"/>
      <w:r w:rsidRPr="00CA4934">
        <w:rPr>
          <w:rFonts w:ascii="Times New Roman" w:hAnsi="Times New Roman"/>
          <w:sz w:val="28"/>
          <w:szCs w:val="28"/>
          <w:lang w:val="ru-RU"/>
        </w:rPr>
        <w:t>);</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703D29" w:rsidRPr="00CA4934" w:rsidRDefault="00703D29" w:rsidP="00E87D47">
      <w:pPr>
        <w:spacing w:after="0" w:line="350" w:lineRule="auto"/>
        <w:ind w:firstLine="709"/>
        <w:jc w:val="both"/>
        <w:rPr>
          <w:rFonts w:ascii="Times New Roman" w:hAnsi="Times New Roman"/>
          <w:sz w:val="28"/>
          <w:szCs w:val="28"/>
          <w:lang w:val="ru-RU"/>
        </w:rPr>
      </w:pPr>
      <w:bookmarkStart w:id="180" w:name="_Hlk125447635"/>
      <w:r w:rsidRPr="00CA4934">
        <w:rPr>
          <w:rFonts w:ascii="Times New Roman" w:hAnsi="Times New Roman"/>
          <w:sz w:val="28"/>
          <w:szCs w:val="28"/>
          <w:lang w:val="ru-RU"/>
        </w:rPr>
        <w:t>163.10.8.6.</w:t>
      </w:r>
      <w:bookmarkEnd w:id="180"/>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итнес-аэробике.</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фитнес-аэробике.</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тнес-аэробика как массовый вид спорта, его роль, как важного фактора укрепления здоровья и формирования собственного стиля здорового образа жизни. Правила соревнований по виду спорта «Фитнес-аэробика». </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ебования безопасности при организации занятий фитнес-аэробикой(в спортивном и хореографическом залах) в том числе самостоятельных. Гигиенаи </w:t>
      </w:r>
      <w:r w:rsidRPr="00CA4934">
        <w:rPr>
          <w:rFonts w:ascii="Times New Roman" w:hAnsi="Times New Roman"/>
          <w:sz w:val="28"/>
          <w:szCs w:val="28"/>
          <w:lang w:val="ru-RU"/>
        </w:rPr>
        <w:lastRenderedPageBreak/>
        <w:t>самоконтроль при занятиях фитнес-аэробикой. Специальное оборудованиедля фитнес-занятий.</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морально-волевых качеств во время занятий фитнес-аэробикой.</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вижения рук в фитнес-аэробике. Подача вербальных и визуальных команд. Построение занятия (разминка, аэробная часть, силовая часть, заминка). </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возникновения и развития хип-хоп аэробики в Америке, Европеи России. Особенности данного танцевального стиля.</w:t>
      </w:r>
      <w:r w:rsidRPr="00CA4934">
        <w:rPr>
          <w:rFonts w:ascii="Times New Roman" w:hAnsi="Times New Roman"/>
          <w:sz w:val="28"/>
          <w:szCs w:val="28"/>
        </w:rPr>
        <w:t> </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становки позиции ног, корпус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готовка места занятий, выбор одежды и обуви для занятий фитнес-аэробикой. </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упражнений фитнес-аэробики, определение последовательностиих выполнения, дозировка в соответствии с возрастными особенностямии физической подготовленностью обучающихся.</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планов и самостоятельное проведение занятийфитнес-аэробикой.</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фитнес-аэробики. </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вижения рук в фитнес-аэробике.Подача вербальных и визуальных команд. </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троение урока (разминка, аэробная часть, силовая часть, заминк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для развития физических качеств (гибкости, силы, выносливости, быстроты и скоростных способностей).</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и совершенствование техники двигательных действий (элементов) фитнес-аэробики, акробатических упражнений, изученных на уровне начального общего образования. </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ческая аэробик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уктурные </w:t>
      </w:r>
      <w:r w:rsidR="00306452" w:rsidRPr="00CA4934">
        <w:rPr>
          <w:rFonts w:ascii="Times New Roman" w:hAnsi="Times New Roman"/>
          <w:sz w:val="28"/>
          <w:szCs w:val="28"/>
          <w:lang w:val="ru-RU"/>
        </w:rPr>
        <w:t>элементы высокой интенсивности</w:t>
      </w:r>
      <w:r w:rsidRPr="00CA4934">
        <w:rPr>
          <w:rFonts w:ascii="Times New Roman" w:hAnsi="Times New Roman"/>
          <w:sz w:val="28"/>
          <w:szCs w:val="28"/>
          <w:lang w:val="ru-RU"/>
        </w:rPr>
        <w:t>, выполнение различных элементов без смены и со сменой лидирующей ноги, движения руками(в том числе в сочетании с движениями ног);</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и комбинации базовых шагов и элементов различной сложности,в том числе для самостоятельных занятий под музыкальное сопровождениеи без него с учетом интенсивности и ритма движений;</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очетания маршевых и синкопированных элементов, сочетание маршевыхи лифтовых элементов, комплексы и комбинации классической аэробикина развитие выносливости, гибкости, координации и силы;</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элементов, движений и связок классической аэробик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аэробик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элементы со сменой лидирующей ноги (билатеральные);</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шаги и различные элементы без смены и со сменой лидирующей ноги, движения руками (в том числе в сочетании с движениями ног);</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и комбинации базовых шагов и элементов различной сложности степ-аэробики под музыкальное сопровождение и без него с учетоминтенсивности и ритм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четание маршевых и синкопированных элементов, сочетание маршевыхи лифтовых элементов, комплексы и комбинации на воспитание общей выносливости, координации и силы.</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п-хоп аэробик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элементы танцевальных движений, базовые движения хип-хоп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хип-хоп танца на середине и в партере в разнообразных вариациях; выразительность танцевальных движений;</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бинации танцевальных движений хип-хоп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реографическая подготовк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торение танцевальных шагов, основных элементов танцевальных движений: (шаги с подскоками вперед и с поворотом, шаги галоп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ранцузская классическая балетная постановка позиции рук;</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зиции рук классического танц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в паре, синхронность, распределение движений и фигурв пространстве, внешнее воздействие на зрителей и судей, артистизми эмоциональность.</w:t>
      </w:r>
    </w:p>
    <w:p w:rsidR="00703D29" w:rsidRPr="00CA4934" w:rsidRDefault="00703D29" w:rsidP="00E87D47">
      <w:pPr>
        <w:spacing w:after="0" w:line="350" w:lineRule="auto"/>
        <w:ind w:firstLine="709"/>
        <w:jc w:val="both"/>
        <w:rPr>
          <w:rFonts w:ascii="Times New Roman" w:hAnsi="Times New Roman"/>
          <w:sz w:val="28"/>
          <w:szCs w:val="28"/>
          <w:lang w:val="ru-RU"/>
        </w:rPr>
      </w:pPr>
      <w:bookmarkStart w:id="181" w:name="_Hlk125448627"/>
      <w:r w:rsidRPr="00CA4934">
        <w:rPr>
          <w:rFonts w:ascii="Times New Roman" w:hAnsi="Times New Roman"/>
          <w:sz w:val="28"/>
          <w:szCs w:val="28"/>
          <w:lang w:val="ru-RU"/>
        </w:rPr>
        <w:t>163.10.8.7.</w:t>
      </w:r>
      <w:bookmarkEnd w:id="181"/>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итнес-аэробике направлен на достижение обучающимися личностных, метапредметных и предметных результатов обучения.</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7.1.</w:t>
      </w:r>
      <w:r w:rsidRPr="00CA4934">
        <w:rPr>
          <w:rFonts w:ascii="Times New Roman" w:hAnsi="Times New Roman"/>
          <w:sz w:val="28"/>
          <w:szCs w:val="28"/>
        </w:rPr>
        <w:t> </w:t>
      </w:r>
      <w:r w:rsidRPr="00CA4934">
        <w:rPr>
          <w:rFonts w:ascii="Times New Roman" w:hAnsi="Times New Roman"/>
          <w:sz w:val="28"/>
          <w:szCs w:val="28"/>
          <w:lang w:val="ru-RU"/>
        </w:rPr>
        <w:t xml:space="preserve">При изучении модуля по фитнес-аэробике на уровне основного общего образования у обучающихся будут сформированы следующие личностные </w:t>
      </w:r>
      <w:r w:rsidRPr="00CA4934">
        <w:rPr>
          <w:rFonts w:ascii="Times New Roman" w:hAnsi="Times New Roman"/>
          <w:sz w:val="28"/>
          <w:szCs w:val="28"/>
          <w:lang w:val="ru-RU"/>
        </w:rPr>
        <w:lastRenderedPageBreak/>
        <w:t>результаты:</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атриотизма, уважения к Отечеству через знание историии современного состояния развития фитнес-аэробики, включая региональный, всероссийский и международный уровн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итуацию и оперативно принимать решения, находить способы взаимодействия с партнерами во время занятий фитнес-аэробикой, а такжев учебной и игровой деятельности;</w:t>
      </w:r>
    </w:p>
    <w:p w:rsidR="00703D29" w:rsidRPr="00CA4934" w:rsidRDefault="00703D29" w:rsidP="00E87D47">
      <w:pPr>
        <w:spacing w:after="0" w:line="350" w:lineRule="auto"/>
        <w:ind w:firstLine="709"/>
        <w:jc w:val="both"/>
        <w:rPr>
          <w:rFonts w:ascii="Times New Roman" w:hAnsi="Times New Roman"/>
          <w:sz w:val="28"/>
          <w:szCs w:val="28"/>
          <w:lang w:val="ru-RU"/>
        </w:rPr>
      </w:pPr>
      <w:bookmarkStart w:id="182" w:name="_Hlk97293301"/>
      <w:bookmarkEnd w:id="182"/>
      <w:r w:rsidRPr="00CA4934">
        <w:rPr>
          <w:rFonts w:ascii="Times New Roman" w:hAnsi="Times New Roman"/>
          <w:sz w:val="28"/>
          <w:szCs w:val="28"/>
          <w:lang w:val="ru-RU"/>
        </w:rPr>
        <w:t>проявление уважительного отношения к сверстникам, культуры общенияи взаимодействия, терпимости и толерантности в достижении общих целейпри совместной деятельности на принципах доброжелательности и взаимопомощ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фитнес-аэробики, профессиональных предпочтений в области физической культуры и спорт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навыка сотрудничества со сверстниками, детьми младшего возраста, взрослыми в учебной, игровой, досуговой и соревновательной деятельности, судейской практике; способность к самостоятельной, творческойи ответственной деятельности </w:t>
      </w:r>
      <w:r w:rsidR="00306452" w:rsidRPr="00CA4934">
        <w:rPr>
          <w:rFonts w:ascii="Times New Roman" w:hAnsi="Times New Roman"/>
          <w:sz w:val="28"/>
          <w:szCs w:val="28"/>
          <w:lang w:val="ru-RU"/>
        </w:rPr>
        <w:t xml:space="preserve">с использованием </w:t>
      </w:r>
      <w:r w:rsidRPr="00CA4934">
        <w:rPr>
          <w:rFonts w:ascii="Times New Roman" w:hAnsi="Times New Roman"/>
          <w:sz w:val="28"/>
          <w:szCs w:val="28"/>
          <w:lang w:val="ru-RU"/>
        </w:rPr>
        <w:t>средств фитнес-аэробик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ый выбор будущей профессии и возможностей реализации собственных жизненных планов средствами фитнес-аэробики как условие успешной профессиональной, спортивной и общественной деятельност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установки на безопасный, здоровый образ жизни, наличие мотивации к творческому труду, работе на результат, бережному отношениюк материальным и духовным ценностям;</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и ответственной деятельности средствами фитнес-аэробик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7.2.</w:t>
      </w:r>
      <w:r w:rsidRPr="00CA4934">
        <w:rPr>
          <w:rFonts w:ascii="Times New Roman" w:hAnsi="Times New Roman"/>
          <w:sz w:val="28"/>
          <w:szCs w:val="28"/>
        </w:rPr>
        <w:t> </w:t>
      </w:r>
      <w:r w:rsidRPr="00CA4934">
        <w:rPr>
          <w:rFonts w:ascii="Times New Roman" w:hAnsi="Times New Roman"/>
          <w:sz w:val="28"/>
          <w:szCs w:val="28"/>
          <w:lang w:val="ru-RU"/>
        </w:rPr>
        <w:t xml:space="preserve">При изучении модуля по фитнес-аэробике на уровне основного </w:t>
      </w:r>
      <w:r w:rsidRPr="00CA4934">
        <w:rPr>
          <w:rFonts w:ascii="Times New Roman" w:hAnsi="Times New Roman"/>
          <w:sz w:val="28"/>
          <w:szCs w:val="28"/>
          <w:lang w:val="ru-RU"/>
        </w:rPr>
        <w:lastRenderedPageBreak/>
        <w:t>общего образования у обучающихся будут сформированы следующие метапредметные результаты:</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задачи своего обучения средствами фитнес-аэробики, развивать мотивы и интересы своей познавательной деятельности в физкультурно-спортивном направлени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в различных ситуациях, осуществлять, контролировать и корректировать учебную, тренировочную, игровую и соревновательную деятельность по фитнес-аэробике;</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планировать, контролировать и оценивать учебные действия, собственную деятельность, распределять нагрузку и отдых в процессеее выполнения, определять наиболее эффективные способы достижения результат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оценивать уровень сложности заданий (упражнений) во время занятий различными видами фитнес-аэробики в соответствиис физическими возможностями своего организма и состоянием здоровьяна настоящий момент; </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ести дискуссию, обсуждать содержание и результаты совместной деятельности, формулировать, аргументировать и отстаивать своё мнение;</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 по фитнес-аэробике;</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делять и обосновывать эстетические признаки в физических упражнениях, двигательных действиях; оценивать красоту телосложения и осанк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итнес-аэробике на уровне основного общего образования у обучающихся будут сформированы следующие предметные результаты:</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фитнес-аэробикой в формировании личностных качеств, в активном включении в здоровый образ жизни, укреплениии сохранении индивидуального здоровья;</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основных методов и мер предупреждения травматизма во время занятий фитнес-аэробикой; выявление факторов риска и предупреждение </w:t>
      </w:r>
      <w:r w:rsidRPr="00CA4934">
        <w:rPr>
          <w:rFonts w:ascii="Times New Roman" w:hAnsi="Times New Roman"/>
          <w:sz w:val="28"/>
          <w:szCs w:val="28"/>
          <w:lang w:val="ru-RU"/>
        </w:rPr>
        <w:lastRenderedPageBreak/>
        <w:t>травмоопасных ситуаций; умение оказывать первую помощь при травмахи повреждениях во время занятий фитнес-аэробикой;</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современных правил организации и проведения соревнованийпо фитнес-аэробике, правил судейства, роли и обязанностей судейской бригады, осуществление судейства композиций в качестве судьи, помощника судьи, секретаря;</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применять правила требований безопасности к местам проведения занятий фитнес-аэробикой (в спортивном, хореографическоми тренажерном залах), правил ухода за спортивным оборудованием, инвентарем, правильного выбора обуви и одежды;</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классификацию видов фитнес-аэробик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понимание техники и последовательности выполнения упражнений по фитнес-аэробике;</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базовых элементов классической и степ-аэробики низкойи высокой интенсивности со сменой (и без смены) лидирующей ног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четать маршевые и лифтовые элементы;</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одбирать музыку для комплексов упражнений фитнес-аэробикис учетом интенсивности и ритм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фитнес-аэробике;</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нов музыкальных знаний грамоты (музыкальный квадрат, музыкальная фраз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чувства ритма, понимание взаимосвязи музыки и движений;</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применение способов самоконтроля в учебной и соревновательной деятельности, средств восстановления после физической нагрузки во время занятий фитнес-аэробикой;</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в качестве помощника учителя, разминку, стретчинг, танцевальные движенияс элементами фитнес-аэробики во время самостоятельных занятий и досуговой деятельности со сверстникам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w:t>
      </w:r>
      <w:r w:rsidRPr="00CA4934">
        <w:rPr>
          <w:rFonts w:ascii="Times New Roman" w:hAnsi="Times New Roman"/>
          <w:sz w:val="28"/>
          <w:szCs w:val="28"/>
        </w:rPr>
        <w:t> </w:t>
      </w:r>
      <w:r w:rsidRPr="00CA4934">
        <w:rPr>
          <w:rFonts w:ascii="Times New Roman" w:hAnsi="Times New Roman"/>
          <w:sz w:val="28"/>
          <w:szCs w:val="28"/>
          <w:lang w:val="ru-RU"/>
        </w:rPr>
        <w:t>Модуль «Спортивная борьб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Спортивная борьб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Спортивная борьба» (далее – модуль по спортивной борьбе, спортивная борьб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703D29" w:rsidRPr="00CA4934" w:rsidRDefault="00703D29" w:rsidP="00703D29">
      <w:pPr>
        <w:spacing w:after="0" w:line="360" w:lineRule="auto"/>
        <w:ind w:firstLine="709"/>
        <w:jc w:val="both"/>
        <w:rPr>
          <w:rFonts w:ascii="Times New Roman" w:hAnsi="Times New Roman"/>
          <w:sz w:val="28"/>
          <w:szCs w:val="28"/>
          <w:lang w:val="ru-RU"/>
        </w:rPr>
      </w:pPr>
      <w:bookmarkStart w:id="183" w:name="_Hlk125539978"/>
      <w:r w:rsidRPr="00CA4934">
        <w:rPr>
          <w:rFonts w:ascii="Times New Roman" w:hAnsi="Times New Roman"/>
          <w:sz w:val="28"/>
          <w:szCs w:val="28"/>
          <w:lang w:val="ru-RU"/>
        </w:rPr>
        <w:t>Спортивная борьба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к систематическим занятиям физической культурой и спортом, их личностномуи профессиональному самоопределени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ртивная борьба представляет собой целостную систему физического воспитания и включает всё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что обеспечивает эффективное развитие физических качеств и двигательных навыков.</w:t>
      </w:r>
    </w:p>
    <w:bookmarkEnd w:id="183"/>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2.</w:t>
      </w:r>
      <w:r w:rsidRPr="00CA4934">
        <w:rPr>
          <w:rFonts w:ascii="Times New Roman" w:hAnsi="Times New Roman"/>
          <w:sz w:val="28"/>
          <w:szCs w:val="28"/>
        </w:rPr>
        <w:t> </w:t>
      </w:r>
      <w:r w:rsidRPr="00CA4934">
        <w:rPr>
          <w:rFonts w:ascii="Times New Roman" w:hAnsi="Times New Roman"/>
          <w:sz w:val="28"/>
          <w:szCs w:val="28"/>
          <w:lang w:val="ru-RU"/>
        </w:rPr>
        <w:t>Целью изучение модуля по спортивной борьб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Спортивная борьба» (вольная, греко-римская, женская вольная борьба).</w:t>
      </w:r>
    </w:p>
    <w:p w:rsidR="00703D29" w:rsidRPr="00CA4934" w:rsidRDefault="00703D29" w:rsidP="00703D29">
      <w:pPr>
        <w:spacing w:after="0" w:line="360" w:lineRule="auto"/>
        <w:ind w:firstLine="709"/>
        <w:jc w:val="both"/>
        <w:rPr>
          <w:rFonts w:ascii="Times New Roman" w:hAnsi="Times New Roman"/>
          <w:sz w:val="28"/>
          <w:szCs w:val="28"/>
          <w:lang w:val="ru-RU"/>
        </w:rPr>
      </w:pPr>
      <w:bookmarkStart w:id="184" w:name="_Hlk125544081"/>
      <w:r w:rsidRPr="00CA4934">
        <w:rPr>
          <w:rFonts w:ascii="Times New Roman" w:hAnsi="Times New Roman"/>
          <w:sz w:val="28"/>
          <w:szCs w:val="28"/>
          <w:lang w:val="ru-RU"/>
        </w:rPr>
        <w:t>163.10.9.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спортивной борьбе являются:</w:t>
      </w:r>
    </w:p>
    <w:bookmarkEnd w:id="184"/>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их двигательной актив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портивной борьб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виде спорта «спортивная борьба»,её истории развития, возможностях и значении в процессе укрепления здоровья, физическом развитии и физической подготовке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спортивной борьб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спортивной борьбы, в том числе для самореализации и самоопредел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спортивной борьб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спортивной борьбы среди подрастающего поколения, привлечение обучающихся, проявляющих повышенный интерес и способностик занятиям борьбой, в школьные спортивные клубы, секции, к участиюв соревнов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спортивной борьбе.</w:t>
      </w:r>
    </w:p>
    <w:p w:rsidR="00703D29" w:rsidRPr="00CA4934" w:rsidRDefault="00703D29" w:rsidP="00703D29">
      <w:pPr>
        <w:spacing w:after="0" w:line="360" w:lineRule="auto"/>
        <w:ind w:firstLine="709"/>
        <w:jc w:val="both"/>
        <w:rPr>
          <w:rFonts w:ascii="Times New Roman" w:hAnsi="Times New Roman"/>
          <w:sz w:val="28"/>
          <w:szCs w:val="28"/>
          <w:lang w:val="ru-RU"/>
        </w:rPr>
      </w:pPr>
      <w:bookmarkStart w:id="185" w:name="_Hlk125544138"/>
      <w:r w:rsidRPr="00CA4934">
        <w:rPr>
          <w:rFonts w:ascii="Times New Roman" w:hAnsi="Times New Roman"/>
          <w:sz w:val="28"/>
          <w:szCs w:val="28"/>
          <w:lang w:val="ru-RU"/>
        </w:rPr>
        <w:t xml:space="preserve">Модуль по спортивной борьбе доступен для освоения всем обучающимся, независимо от уровня их физического развития и гендерных особенностейи расширяет спектр физкультурно-спортивных направлений в общеобразовательных организация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ецифика модуля по спортивной борьбе сочетается практически со всеми </w:t>
      </w:r>
      <w:r w:rsidRPr="00CA4934">
        <w:rPr>
          <w:rFonts w:ascii="Times New Roman" w:hAnsi="Times New Roman"/>
          <w:sz w:val="28"/>
          <w:szCs w:val="28"/>
          <w:lang w:val="ru-RU"/>
        </w:rPr>
        <w:lastRenderedPageBreak/>
        <w:t>базовыми видами спорта, входящими в учебный предмет «Физическая культура»в общеобразовательной организации (легкая атлетика, гимнастика, спортивные игры и другие).</w:t>
      </w:r>
    </w:p>
    <w:p w:rsidR="00703D29" w:rsidRPr="00CA4934" w:rsidRDefault="00703D29" w:rsidP="00703D29">
      <w:pPr>
        <w:spacing w:after="0" w:line="360" w:lineRule="auto"/>
        <w:ind w:firstLine="709"/>
        <w:jc w:val="both"/>
        <w:rPr>
          <w:rFonts w:ascii="Times New Roman" w:hAnsi="Times New Roman"/>
          <w:sz w:val="28"/>
          <w:szCs w:val="28"/>
          <w:lang w:val="ru-RU"/>
        </w:rPr>
      </w:pPr>
      <w:bookmarkStart w:id="186" w:name="_Hlk125541125"/>
      <w:r w:rsidRPr="00CA4934">
        <w:rPr>
          <w:rFonts w:ascii="Times New Roman" w:hAnsi="Times New Roman"/>
          <w:sz w:val="28"/>
          <w:szCs w:val="28"/>
          <w:lang w:val="ru-RU"/>
        </w:rPr>
        <w:t>Интеграция модуля по спортивной борьб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bookmarkEnd w:id="186"/>
      <w:r w:rsidRPr="00CA4934">
        <w:rPr>
          <w:rFonts w:ascii="Times New Roman" w:hAnsi="Times New Roman"/>
          <w:sz w:val="28"/>
          <w:szCs w:val="28"/>
          <w:lang w:val="ru-RU"/>
        </w:rPr>
        <w:t>.</w:t>
      </w:r>
    </w:p>
    <w:bookmarkEnd w:id="185"/>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5.</w:t>
      </w:r>
      <w:r w:rsidRPr="00CA4934">
        <w:rPr>
          <w:rFonts w:ascii="Times New Roman" w:hAnsi="Times New Roman"/>
          <w:sz w:val="28"/>
          <w:szCs w:val="28"/>
        </w:rPr>
        <w:t> </w:t>
      </w:r>
      <w:r w:rsidRPr="00CA4934">
        <w:rPr>
          <w:rFonts w:ascii="Times New Roman" w:hAnsi="Times New Roman"/>
          <w:sz w:val="28"/>
          <w:szCs w:val="28"/>
          <w:lang w:val="ru-RU"/>
        </w:rPr>
        <w:t>Модуль по спортивной борьбе может быть реализованв следующих варианта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спортивной борьбе с выбором различных её элементов, с учётом возраста и физической подготовленности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спортивной борьб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спортивной борьб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развития отечественных и зарубежных борцовских клубов. Ведущие борцы региона и Российской Федераци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Названия и роль главных организаций, федераций (международные, российские), осуществляющих управление и развитие спортивной борьбо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орцовские клубы, их история и традиции. Известные отечественные борцыи тренер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стижения отечественной сборной команды страны и российских клубовна мировых чемпионатах, первенствах и международных соревнования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бования безопасности при организации занятий спортивной борьбой. Характерные травмы борцов и мероприятия по их предупреждени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оварь терминов и определений по спортивной борьб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соревнований по спортивной борьбе. Судейская коллегия, обслуживающая соревнования по спортивной борьбе. Жесты судь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подбора физических упражнений для развития физических качеств борц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я и характеристика технических и тактических элементов и приёмовв спортивной борьбе, их название и техника выполн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безопасного, правомерного поведения во время соревнованийпо спортивной борьбе в качестве зрителя, болельщика (фанат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и его роль в учебной и соревновательной деятельност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вые внешние признаки утомления. Средства восстановления организма после физической нагрузки. Правильное сбалансированное питание борц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личной гигиены, требования к спортивной одежде и обувидля занятий спортивной борьбой. Правила ухода за спортивным инвентареми оборудованием.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спортивной борьб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развития физических качестви состояния здоровь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корригирующей гимнастики с использованием специальных упражнений из арсенала спортивной борьбы. Разминка и её роль в уроке физической культуры.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приёмы и тактические действия в спортивной борьбе, изученные на уровне начального общего образова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технические действия и передвижения: различные виды ходьбы и бег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робатические элементы: перекаты, различные виды кувырков, перевороты боком, перевороты разгибом и другие элемен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ые упражнения из арсенала спортивной борьбы: борцовскийи гимнастический мост, передвижения на мосту, забегания на борцовском мосту, перевороты и другие упражн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греко-римской и вольной борьбы. Связкии комбинации технических действий в партер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подворотом, броски через плечи, защиты и контрприёмы, а также другие приёмы в стойке из арсенала греко-римской и вольной борьбы. Связки и комбинации технических действийв стой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Учебные, тренировочные и контрольные поединки, игры с элементами единоборств. Участие в 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спортивной борьбе направленона достижение обучающимися личностных, метапредметных и предметных результатов обуч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портивной борьбе на уровне основного общего образования у обучающихся будут сформированы следующие личнос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спортивной борьбе и ведущих российских борцов на чемпионатах мира, чемпионатах Европы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спортивной борьбы в современном обществ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спортивной борьб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спортивной борьбы, профессиональных предпочтений в области физической культуры, спорта и общественной деятельности, в том числечерез ценности, традиции и идеалы главных организаций по спортивной борьбе регионального, всероссийского и мирового уровней, отечественных и зарубежных борцовских клубов, а также школьных спортивных клуб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для их достижения в учебной, тренировочной, досуговой, игровойи соревновательной деятельности, судейской практики на принципах доброжелательности и взаимопомощ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реализация ценностей здорового и безопасного образа жизни, потребности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й борьб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и ответственной деятельности средствами спортивной борьб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портивной борьбе на уровне основного общего образования у обучающихся будут сформированы следующие мета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в различных ситуациях, осуществлять, контролировать и корректировать учебную, тренировочную, игровую и соревновательную деятельность по спортивной борьб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для тактических, игровых задач;</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амостоятельно применять различные методы, инструменты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портивной борьбе на уровне основного общего образования у обучающихся будут сформированы следующие 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спортивной борьбой в формировании личностных качеств, в активном включении в здоровый образ жизни, укреплениии сохранении индивидуального здоровь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роли главных организаций по спортивной борьбе регионального, всероссийского и мирового уровней, общих сведений о развитии отечественныхи зарубежных борцовских клубов, ведущих борцах клубов, региона и Российской Федерац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соревнований по </w:t>
      </w:r>
      <w:r w:rsidR="00DF65E7" w:rsidRPr="00CA4934">
        <w:rPr>
          <w:rFonts w:ascii="Times New Roman" w:hAnsi="Times New Roman"/>
          <w:sz w:val="28"/>
          <w:szCs w:val="28"/>
          <w:lang w:val="ru-RU"/>
        </w:rPr>
        <w:t>виду спорта спортивная борьба,</w:t>
      </w:r>
      <w:r w:rsidRPr="00CA4934">
        <w:rPr>
          <w:rFonts w:ascii="Times New Roman" w:hAnsi="Times New Roman"/>
          <w:sz w:val="28"/>
          <w:szCs w:val="28"/>
          <w:lang w:val="ru-RU"/>
        </w:rPr>
        <w:t xml:space="preserve"> состава судейской коллегии, обслуживающей соревнования по спортивной борьбеи </w:t>
      </w:r>
      <w:r w:rsidRPr="00CA4934">
        <w:rPr>
          <w:rFonts w:ascii="Times New Roman" w:hAnsi="Times New Roman"/>
          <w:sz w:val="28"/>
          <w:szCs w:val="28"/>
          <w:lang w:val="ru-RU"/>
        </w:rPr>
        <w:lastRenderedPageBreak/>
        <w:t>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средства общей и специальной физической подготовки в спортивной борьбе, основные методы обучения техническими тактическим приёма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технику базовых технически</w:t>
      </w:r>
      <w:r w:rsidR="00DF65E7" w:rsidRPr="00CA4934">
        <w:rPr>
          <w:rFonts w:ascii="Times New Roman" w:hAnsi="Times New Roman"/>
          <w:sz w:val="28"/>
          <w:szCs w:val="28"/>
          <w:lang w:val="ru-RU"/>
        </w:rPr>
        <w:t>х</w:t>
      </w:r>
      <w:r w:rsidRPr="00CA4934">
        <w:rPr>
          <w:rFonts w:ascii="Times New Roman" w:hAnsi="Times New Roman"/>
          <w:sz w:val="28"/>
          <w:szCs w:val="28"/>
          <w:lang w:val="ru-RU"/>
        </w:rPr>
        <w:t xml:space="preserve"> действи</w:t>
      </w:r>
      <w:r w:rsidR="00360851" w:rsidRPr="00CA4934">
        <w:rPr>
          <w:rFonts w:ascii="Times New Roman" w:hAnsi="Times New Roman"/>
          <w:sz w:val="28"/>
          <w:szCs w:val="28"/>
          <w:lang w:val="ru-RU"/>
        </w:rPr>
        <w:t>й</w:t>
      </w:r>
      <w:r w:rsidRPr="00CA4934">
        <w:rPr>
          <w:rFonts w:ascii="Times New Roman" w:hAnsi="Times New Roman"/>
          <w:sz w:val="28"/>
          <w:szCs w:val="28"/>
          <w:lang w:val="ru-RU"/>
        </w:rPr>
        <w:t xml:space="preserve"> в стойкеи партер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тактические действия: тактика атаки, тактика обороны, тактика поединка, выбор тактических способов для ведения поединкас конкретным соперником (угроза, вызов, сковывание, повторная атака, двойной обман, обратный выз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изученных технических и тактических приёмов в учебной, игровой и досугов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спортивной борьбы, умение отслеживать правильность двигательных действий и выявлять ошибки в технике и тактике поединковпо спортивной борьб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выполнения приёмов борьб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правила безопасности при занятиях борьбой правомерного поведения во время соревнований по спортивной борьбе в качестве зрителя, болельщи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и 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облюдать правила личной гигиены и ухода за борцовским спортивным инвентарем и оборудованием;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одбирать спортивную одежду и обувь для занятий спортивной борьбо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амостоятельные занятия с использованием средств спор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навыками взаимодействия в коллективе сверстников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w:t>
      </w:r>
      <w:r w:rsidRPr="00CA4934">
        <w:rPr>
          <w:rFonts w:ascii="Times New Roman" w:hAnsi="Times New Roman"/>
          <w:sz w:val="28"/>
          <w:szCs w:val="28"/>
        </w:rPr>
        <w:t> </w:t>
      </w:r>
      <w:r w:rsidRPr="00CA4934">
        <w:rPr>
          <w:rFonts w:ascii="Times New Roman" w:hAnsi="Times New Roman"/>
          <w:sz w:val="28"/>
          <w:szCs w:val="28"/>
          <w:lang w:val="ru-RU"/>
        </w:rPr>
        <w:t>Модуль «Флорбол».</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лорбол».</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Флорбол» (далее – модуль по флорболу, флор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лорбол является эффективным средством физического воспитанияи содействует всестороннему физическому, интеллектуальному, нравственному развитию обучающихся, укреплению здоровья, привлечению школьниковк </w:t>
      </w:r>
      <w:r w:rsidRPr="00CA4934">
        <w:rPr>
          <w:rFonts w:ascii="Times New Roman" w:hAnsi="Times New Roman"/>
          <w:sz w:val="28"/>
          <w:szCs w:val="28"/>
          <w:lang w:val="ru-RU"/>
        </w:rPr>
        <w:lastRenderedPageBreak/>
        <w:t>систематическим занятиям физической культурой и спортом, их личностномуи профессиональному самоопределени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сложно координационных, технико-тактических действийво флорболе, связанных с ходьбой, бегом, борьбой за мяч, прыжками, быстрым стартом и ускорениями, резкими торможениями и остановками, ударами по мячу обеспечивает эффективное развитие физических качеств (быстроты, ловкости, выносливости, силы и гибкости) и двигательных навык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2.</w:t>
      </w:r>
      <w:r w:rsidRPr="00CA4934">
        <w:rPr>
          <w:rFonts w:ascii="Times New Roman" w:hAnsi="Times New Roman"/>
          <w:sz w:val="28"/>
          <w:szCs w:val="28"/>
        </w:rPr>
        <w:t> </w:t>
      </w:r>
      <w:r w:rsidRPr="00CA4934">
        <w:rPr>
          <w:rFonts w:ascii="Times New Roman" w:hAnsi="Times New Roman"/>
          <w:sz w:val="28"/>
          <w:szCs w:val="28"/>
          <w:lang w:val="ru-RU"/>
        </w:rPr>
        <w:t>Целью изучение модуля по флорболу являе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а спорта «флорбол».</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лорболу являют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лорбол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виде спорта «флорбол», его истории развития, возможностях и значении в процессе укрепления здоровья, физическом развитии и физической подготовке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вида спорта «флорбол»;</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флорбола, в том числе для самореализации и самоопредел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флорбол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флорбола среди подрастающего поколения, привлечение обучающихся, проявляющих повышенный интерес и способности к занятиям флорболом, в школьные спортивные клубы, секции, к участию в соревнов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лорболу.</w:t>
      </w:r>
    </w:p>
    <w:p w:rsidR="00703D29" w:rsidRPr="00CA4934" w:rsidRDefault="00703D29" w:rsidP="00703D29">
      <w:pPr>
        <w:spacing w:after="0" w:line="360" w:lineRule="auto"/>
        <w:ind w:firstLine="709"/>
        <w:jc w:val="both"/>
        <w:rPr>
          <w:rFonts w:ascii="Times New Roman" w:hAnsi="Times New Roman"/>
          <w:sz w:val="28"/>
          <w:szCs w:val="28"/>
          <w:lang w:val="ru-RU"/>
        </w:rPr>
      </w:pPr>
      <w:bookmarkStart w:id="187" w:name="_Hlk125548010"/>
      <w:r w:rsidRPr="00CA4934">
        <w:rPr>
          <w:rFonts w:ascii="Times New Roman" w:hAnsi="Times New Roman"/>
          <w:sz w:val="28"/>
          <w:szCs w:val="28"/>
          <w:lang w:val="ru-RU"/>
        </w:rPr>
        <w:t xml:space="preserve">Модуль по флорболу доступен для освоения всем обучающимся, независимоот уровня их физического развития и гендерных особенностейи расширяет спектр физкультурно-спортивных направлений в общеобразовательных организациях. </w:t>
      </w:r>
    </w:p>
    <w:bookmarkEnd w:id="187"/>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флорболу сочетается практически со всеми базовыми видами спорта, входящими в учебный предмет «Физическая культура»в общеобразовательной организации (легкая атлетика, гимнастика, спортивные игры), предполагая доступность освоения учебного материала всем возрастным категориям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флорболу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яв спортивных соревнов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5.</w:t>
      </w:r>
      <w:r w:rsidRPr="00CA4934">
        <w:rPr>
          <w:rFonts w:ascii="Times New Roman" w:hAnsi="Times New Roman"/>
          <w:sz w:val="28"/>
          <w:szCs w:val="28"/>
        </w:rPr>
        <w:t> </w:t>
      </w:r>
      <w:r w:rsidRPr="00CA4934">
        <w:rPr>
          <w:rFonts w:ascii="Times New Roman" w:hAnsi="Times New Roman"/>
          <w:sz w:val="28"/>
          <w:szCs w:val="28"/>
          <w:lang w:val="ru-RU"/>
        </w:rPr>
        <w:t>Модуль по флорболу может быть реализован в следующих варианта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лорболу с выбором различных его элементов, с учётом возраста и физической подготовленности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целостного последовательного учебного модуля, изучаемогоза счёт </w:t>
      </w:r>
      <w:r w:rsidRPr="00CA4934">
        <w:rPr>
          <w:rFonts w:ascii="Times New Roman" w:hAnsi="Times New Roman"/>
          <w:sz w:val="28"/>
          <w:szCs w:val="28"/>
          <w:lang w:val="ru-RU"/>
        </w:rPr>
        <w:lastRenderedPageBreak/>
        <w:t>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лорбол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флорбол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развития отечественных и зарубежных флорбольных клубов. Ведущие игроки флорбольных клубов региона и Российской Федераци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звания и роль главных флорбольных организаций, федераций (международные, российские), осуществляющих управление флорболом.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лорбольные клубы, их история и традиции.Известные отечественные флорболисты и тренеры.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стижения отечественной сборной команды страны и российских клубовна мировых первенствах и международных соревнования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ебования безопасности при организации занятий флорболом. Характерные травмы флорболистов и мероприятия по их предупреждению.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лорбольный словарь терминов и определени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соревнований игры во флорбол. Судейская коллегия, обслуживающая соревнования по флорболу.Жесты судь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мплуа полевых игроков при игре во флорбол.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подбора физических упражнений для развития физических качеств флорболистов.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онятия и характеристика технических и тактических элементов флорбола,их название и методика выполн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безопасного, правомерного поведения во время соревнованийпо флорболу в качестве зрителя, болельщика (фанат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и его роль в учебной и соревновательной деятельност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вые внешние признаки утомления. Средства восстановления организма после физической нагрузки. Правильное сбалансированное питание флорболист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личной гигиены, требования к спортивной одежде и обувидля занятий флорболом. Правила ухода за спортивным инвентареми оборудованием.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о флорбол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развития физических качестви состояния здоровь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формирующие двигательные умения и навыки технических и тактических действий флорболиста: общеподготовительныхи специально-подготовительных упражнени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корригирующей гимнастики с использованием специальных флорбольных упражнений. Разминка и её роль в уроке физической культуры.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ческие приемы и тактические действия во флорболе, изученныена уровне начального общего образовани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менты техники передвижения по игровой площадке полевого игрокаво флорбол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едение мяч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ными способами дриблинга (с перекладыванием, способом «пятка-носок»);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ез отрыва мяча от крюка клюшк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едение мяча толками (ударами), ведение, прикрывая мяч корпусом;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смешанный способ ведения мяч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ем: прием мяча с уступающим движением крюка клюшки (в захват), прием без уступающего движения крюка клюшки (подставка клюшки), прием мяча корпусом и ногой, прием летного мяча клюшко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дача мяча: ударом, броском, верхом, по полу, неудобной стороно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росок мяча: заметающий, кистевой, с дуги, с неудобной стороны.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дар по мячу: заметающий, удар-щелчок, прямой удар, удар с неудобной стороны, удар по летному мячу.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водка и обыгрывание: обеганием соперника, прокидкой или пробросом мяча, с помощью элементов дриблинга, при помощи обманных движений (финтов).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ор мяча</w:t>
      </w:r>
      <w:r w:rsidRPr="00CA4934">
        <w:rPr>
          <w:rFonts w:ascii="Times New Roman" w:hAnsi="Times New Roman"/>
          <w:sz w:val="28"/>
          <w:szCs w:val="28"/>
          <w:lang w:val="ru-RU"/>
        </w:rPr>
        <w:tab/>
        <w:t xml:space="preserve"> (в момент приема и во время ведения): выбиваниеили вытаскивани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ват мяча: клюшкой, ногой, корпус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озыгрыш спорного мяча: выигрыш носком пера клюшки на себя, выбивание, продавливани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а игры вратар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ойка (высокая, средняя, низка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техники перемещения (приставными шагами, стоя на коленях,на коленях толчком одной или двумя руками от пола, отталкиванием ногой от пола со стойки на колене, смешанный тип);</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менты техники противодействия и овладения мячом (парирование - отбивание мяча ногой, рукой, туловищем, головой, ловля – одной или двумя руками, накрывани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техники нападения (передача мяча руко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игры вратаря: выбор позиции при атакующих действиях соперникаи стандартных положениях, правильный способ применения технических действийв игре, атакующие действия (пас), руководство игрой партнеров по оборон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актика нападени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дивидуальные действия с мячом и без мяча (открывание, отвлечение соперника, создание численного преимущества на отдельном участке поля, </w:t>
      </w:r>
      <w:r w:rsidRPr="00CA4934">
        <w:rPr>
          <w:rFonts w:ascii="Times New Roman" w:hAnsi="Times New Roman"/>
          <w:sz w:val="28"/>
          <w:szCs w:val="28"/>
          <w:lang w:val="ru-RU"/>
        </w:rPr>
        <w:lastRenderedPageBreak/>
        <w:t>подключе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взаимодействия и комбинации (в парах, тройках, группах,при стандартных положе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взаимодействия: расположение и взаимодействие игроковпри организации атакующих действий в различных игровых ситуациях (позиционная атака, быстрая атака), расположение и взаимодействие игроковпри розыгрышах стандартных ситуаций в атаке (спорный мяч, свободный удар, ввод мяча в игру), расположение и взаимодействие игроков при игре в неравночисленных составах в атаке (игра в численном большинств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защи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Оценка целесообразности той или иной позиции. Своевременное занятие наиболее выгодной позиции. Применение отбора мяча изученным способом в зависимости от игровой обстанов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взаимодействия: расположение и взаимодействие игроков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ый мяч, свободный удар, ввод мяча в игру), расположение и взаимодействие игроков при игрев неравночисленных составах (игра в численном меньшинств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о флорбол. Малые (упрощенные) игры в технико-тактической подготовке флорболистов. Участие в 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лорболу направлено на достижение обучающимися личностных, метапредметных и предметных результатов обуч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7.1.</w:t>
      </w:r>
      <w:r w:rsidRPr="00CA4934">
        <w:rPr>
          <w:rFonts w:ascii="Times New Roman" w:hAnsi="Times New Roman"/>
          <w:sz w:val="28"/>
          <w:szCs w:val="28"/>
        </w:rPr>
        <w:t> </w:t>
      </w:r>
      <w:r w:rsidRPr="00CA4934">
        <w:rPr>
          <w:rFonts w:ascii="Times New Roman" w:hAnsi="Times New Roman"/>
          <w:sz w:val="28"/>
          <w:szCs w:val="28"/>
          <w:lang w:val="ru-RU"/>
        </w:rPr>
        <w:t xml:space="preserve">При изучении модуля по флорболу на уровне основного общего </w:t>
      </w:r>
      <w:r w:rsidRPr="00CA4934">
        <w:rPr>
          <w:rFonts w:ascii="Times New Roman" w:hAnsi="Times New Roman"/>
          <w:sz w:val="28"/>
          <w:szCs w:val="28"/>
          <w:lang w:val="ru-RU"/>
        </w:rPr>
        <w:lastRenderedPageBreak/>
        <w:t>образования у обучающихся будут сформированы следующие личнос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флорболу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и развития флорбола в современном обществ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флорбол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флорбола, профессиональных предпочтений в области физической культуры, спорта и общественной деятельности, в том числе через ценности, традиции и идеалы главных флорбольных организаций регионального, всероссийского и мирового уровней, отечественных и зарубежных флорбольных клубов, а также школьных спортивных клубов;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для их достижения в учебной, тренировочной, досуговой, игровойи соревновательной деятельности, судейской практики на принципах доброжелательности и взаимопомощ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изация ценностей здорового и безопасного образа жизни, потребности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осознанного и ответственного отношения к собственным поступкам, моральной компетентности в решении проблем в процессе занятий </w:t>
      </w:r>
      <w:r w:rsidRPr="00CA4934">
        <w:rPr>
          <w:rFonts w:ascii="Times New Roman" w:hAnsi="Times New Roman"/>
          <w:sz w:val="28"/>
          <w:szCs w:val="28"/>
          <w:lang w:val="ru-RU"/>
        </w:rPr>
        <w:lastRenderedPageBreak/>
        <w:t>физической культурой, игровой и соревновательной деятельности по флорбол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и ответственной деятельности средствами флорбол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лорболу на уровне основного общего образования у обучающихся будут сформированы следующие метапредметных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в различных ситуациях, осуществлять, контролировать и корректировать учебную, тренировочную, игровую и соревновательную деятельность по флорбол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рганизовывать учебное сотрудничество и совместную деятельностьсо сверстниками и взрослыми, работать индивидуально, в парах и в группе, эффективно взаимодействовать и разрешать конфликты в процессе учебной, </w:t>
      </w:r>
      <w:r w:rsidRPr="00CA4934">
        <w:rPr>
          <w:rFonts w:ascii="Times New Roman" w:hAnsi="Times New Roman"/>
          <w:sz w:val="28"/>
          <w:szCs w:val="28"/>
          <w:lang w:val="ru-RU"/>
        </w:rPr>
        <w:lastRenderedPageBreak/>
        <w:t>тренировочной, игровой и соревновательной деятельности, судейской практики, учитывать позиции других участников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для тактических, игровых задач;</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амостоятельно применять различные методы, инструменты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лорболу на уровне основного общего образования у обучающихся будут сформированы следующие 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флорболом в формировании личностных качеств, в активном включении в здоровый образ жизни, укреплении и сохранении индивидуального здоровь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роли главных флорбольных организаций регионального, всероссийского и мирового уровней, общих сведений о развитии отечественныхи зарубежных флорбольных клубов, игроках ведущих флорбольных клубов региона и Российской Федерац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соревнований по виду спорта флорбол, состава судейской коллегии, обслуживающей соревнования по флорболу и основных функций судей, жестов судьи, осуществление судейства учебных игр в качестве судьи, помощника судьи, секретар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в качестве помощника учителя, подвижные игры и эстафеты с элементами флорбола, во время самостоятельных занятий и досуговой деятельностисо сверстникам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средства общей и специальной физической подготовки во флорболе, основные методы обучения техническим приема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умение демонстрировать технику владения клюшкой и мячом: ведение, удар, бросок, передача, прием, обводка и обыгрывание, в том числе в сочетаниис приемами техники передвижения, отбора и розыгрыша спорного мяча, технических приемов и тактических действий игры вратаря (стойки, элементы техники перемещения, элементы техники противодействия и овладения мячом, элементы техники нападения), применение изученных технических приемовв учебной, игровой и досугов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моделирование и демонстрация индивидуальных, групповыхи командных действий в тактике нападения и защиты с учетом игровых амплуа, наиболее выгодных позиций, игровых ситуаций, применение изученных тактических действий в учебной, игровой соревновательной и досугов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флорбола, умение отслеживать правильность двигательных действий и выявлять ошибки в технике и тактике игры во флорбол;</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флорболист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владения клюшкой и мячом (ведение, удар, бросок, передача, прием, обводка и обыгрывание, отбор и перехват, розыгрыш спорного мяча) и ошибкив технике передвижения различными способам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правила безопасности при занятиях флорболом правомерного поведения во время соревнований по флорболу в качеств</w:t>
      </w:r>
      <w:r w:rsidR="00DF65E7" w:rsidRPr="00CA4934">
        <w:rPr>
          <w:rFonts w:ascii="Times New Roman" w:hAnsi="Times New Roman"/>
          <w:sz w:val="28"/>
          <w:szCs w:val="28"/>
          <w:lang w:val="ru-RU"/>
        </w:rPr>
        <w:t>е зрителя, болельщика</w:t>
      </w:r>
      <w:r w:rsidRPr="00CA4934">
        <w:rPr>
          <w:rFonts w:ascii="Times New Roman" w:hAnsi="Times New Roman"/>
          <w:sz w:val="28"/>
          <w:szCs w:val="28"/>
          <w:lang w:val="ru-RU"/>
        </w:rPr>
        <w:t>;</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флорболом, умение применять самоконтроль в учебнойи 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облюдать правила личной гигиены и ухода за флорбольным </w:t>
      </w:r>
      <w:r w:rsidRPr="00CA4934">
        <w:rPr>
          <w:rFonts w:ascii="Times New Roman" w:hAnsi="Times New Roman"/>
          <w:sz w:val="28"/>
          <w:szCs w:val="28"/>
          <w:lang w:val="ru-RU"/>
        </w:rPr>
        <w:lastRenderedPageBreak/>
        <w:t>спортивным инвентарем и оборудованием, умение подбирать спортивную одеждуи обувь для занятий флорбол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амостоятельные занятия с использованием средств флорбол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контрольно-тестовых упражнений для определения уровня физической и технической подготовленности флорболиста, умение проводить тестирование уровня физической и технической подготовленности юного флорболиста, сравнивать свои результаты с результатами других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навыками взаимодействия в коллективе сверстников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 Модуль «Легкая атлети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Легкая атлети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азию видов, огромному количеству легко дозируемых упражнений, которыми можно заниматься практически повсеместнои в любое время год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легкой атлетики имеют большое оздоровительное, воспитательноеи прикладное значение, так как владение основами техники бега, прыжкови метаний является жизненно необходимыми навыками каждого человека. Легкоатлетические </w:t>
      </w:r>
      <w:r w:rsidRPr="00CA4934">
        <w:rPr>
          <w:rFonts w:ascii="Times New Roman" w:hAnsi="Times New Roman"/>
          <w:sz w:val="28"/>
          <w:szCs w:val="28"/>
          <w:lang w:val="ru-RU"/>
        </w:rPr>
        <w:lastRenderedPageBreak/>
        <w:t xml:space="preserve">дисциплины играют важную роль в общефизической подготовке спортсменов практически во всех видах спорта. Беговые виды легкой атлетики, как средство закаливания, оказывают положительное влияние на иммунную систему организма человека, повышают выносливость и устойчивое состояние организмак воздействию низких температур, простудным заболеваниям.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легкой атлетике является обучение основам легкоатлети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легкой атлет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3.</w:t>
      </w:r>
      <w:r w:rsidRPr="00CA4934">
        <w:rPr>
          <w:rFonts w:ascii="Times New Roman" w:hAnsi="Times New Roman"/>
          <w:sz w:val="28"/>
          <w:szCs w:val="28"/>
        </w:rPr>
        <w:t> </w:t>
      </w:r>
      <w:r w:rsidRPr="00CA4934">
        <w:rPr>
          <w:rFonts w:ascii="Times New Roman" w:hAnsi="Times New Roman"/>
          <w:sz w:val="28"/>
          <w:szCs w:val="28"/>
          <w:lang w:val="ru-RU"/>
        </w:rPr>
        <w:t xml:space="preserve">Задачами изучения модуля по легкой атлетике являютс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легкой атлет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технических навыков бега, прыжков, метаний и умения применять их в различных услов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различных видах легкой атлетики,их возможностях и значении в процессе укрепления здоровья, физическом развитиии физической подготовке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основам техники бега, прыжков и метаний, безопасному поведению на занятиях на стадионе (спортивной площадке), в легкоатлетическом манеже,в спортивном зале, при проведении соревнований по кроссу и различным эстафетам, отдыхе на природе, в критических ситуац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культуры движений, обогащение двигательного опыта средствами различных видов легкой атлетики с общеразвивающейи корригирующей </w:t>
      </w:r>
      <w:r w:rsidRPr="00CA4934">
        <w:rPr>
          <w:rFonts w:ascii="Times New Roman" w:hAnsi="Times New Roman"/>
          <w:sz w:val="28"/>
          <w:szCs w:val="28"/>
          <w:lang w:val="ru-RU"/>
        </w:rPr>
        <w:lastRenderedPageBreak/>
        <w:t xml:space="preserve">направленностью;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общей культуры развития личности обучающегося средствами легкой атлетики, в том числе, для самореализации и самоопредел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различных видов легкой атлет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легкой атлетики в общеобразовательных организациях, привлечение обучающихся, проявляющих повышенный интерес и способностик занятиям различными видами легкой атлетики в школьные спортивные клубы, секции, к участию в соревнов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енных детей в области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легкой атлети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по легкой атлетике доступен для освоения всем обучающимся, независимо от уровня их физического развития и гендерных особенностейи расширяет спектр физкультурно-спортивных направлений в общеобразовательных организация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легкой атлетике поможет обучающимся в освоении содержа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уженных Силах Российской Федерации и участии в спортивных соревнов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5.</w:t>
      </w:r>
      <w:r w:rsidRPr="00CA4934">
        <w:rPr>
          <w:rFonts w:ascii="Times New Roman" w:hAnsi="Times New Roman"/>
          <w:sz w:val="28"/>
          <w:szCs w:val="28"/>
        </w:rPr>
        <w:t> </w:t>
      </w:r>
      <w:r w:rsidRPr="00CA4934">
        <w:rPr>
          <w:rFonts w:ascii="Times New Roman" w:hAnsi="Times New Roman"/>
          <w:sz w:val="28"/>
          <w:szCs w:val="28"/>
          <w:lang w:val="ru-RU"/>
        </w:rPr>
        <w:t>Модуль по легкой атлетике может быть реализован в следующих варианта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легкой атлетике, с учётом возраста и физической подготовленности обучающихся (с соответствующей дозировкойи интенсивность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 виде целостного последовательного учебного модуля, изучаемого за счёт части учебного плана, формируемой участниками образовательных отношений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школьных спортивных клубов, включая использование учебных модулей по видам спорта (рекомендуемый объём 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легкой атлети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легкой атлети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легкой атлетики как вида спорта в мире, в Российской Федерации, в регион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стика различных видов легкой атлетики (бега, прыжков, метаний, спортивной ходьб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тижения отечественных легкоатлетов на мировых первенствахи Олимпийских игра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вные организации и федерации (международные, российские), осуществляющие управление легкой атлетико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правила проведения соревнований по легкой атлетике. Программа соревнований по легкой атлетике (бег, прыжки, метания, многоборья, спортивная ходьба, соревнования вне стади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дейская коллегия, обслуживающая соревнования по легкой атлетике (основные функц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варь терминов и определений по легкой атлети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нятия легкой атлетикой (в первую очередь бегом и спортивной ходьбой)как средство укрепления здоровья, повышения функциональных возможностей </w:t>
      </w:r>
      <w:r w:rsidRPr="00CA4934">
        <w:rPr>
          <w:rFonts w:ascii="Times New Roman" w:hAnsi="Times New Roman"/>
          <w:sz w:val="28"/>
          <w:szCs w:val="28"/>
          <w:lang w:val="ru-RU"/>
        </w:rPr>
        <w:lastRenderedPageBreak/>
        <w:t>основных систем организм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едения о физических качествах, необходимых в различных видах легкой атлетики и способах их развития с учетом сенситивных период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занятий различными видами легкой атлетики на формирование положительных качеств личности челове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требования к спортивным сооружениям для занятий легкой атлетикой (стадион, манеж – размеры, планировка, беговая дорожка, секторыдля прыжков и метан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средства и методы обучения технике различных видов легкой атлет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прикладного значения различных видов легкой атлет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ры и развлечения при занятиях различными видами легкой атлет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Pr="00CA4934">
        <w:rPr>
          <w:rFonts w:ascii="Times New Roman" w:hAnsi="Times New Roman"/>
          <w:sz w:val="28"/>
          <w:szCs w:val="28"/>
        </w:rPr>
        <w:t> </w:t>
      </w:r>
      <w:r w:rsidRPr="00CA4934">
        <w:rPr>
          <w:rFonts w:ascii="Times New Roman" w:hAnsi="Times New Roman"/>
          <w:sz w:val="28"/>
          <w:szCs w:val="28"/>
          <w:lang w:val="ru-RU"/>
        </w:rPr>
        <w:t>Способы самостоя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кроссовойи специальной обуви для занятий легкой атлетико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сбалансированное питание в различных видах легкой атлет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бега, прыжков, метаний и ее совершенствова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стоятельное освоение двигательных действи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действо простейших спортивных соревнований по различным видам легкой атлетики в качестве судь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травмы во время занятий различными видами легкой атлетикии мероприятия по их профилакти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ичины возникновения ошибок при выполнении технических приёмовв беге, прыжках и мет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ирование уровня физической подготовленности в беге, прыжкахи мет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3)</w:t>
      </w:r>
      <w:r w:rsidRPr="00CA4934">
        <w:rPr>
          <w:rFonts w:ascii="Times New Roman" w:hAnsi="Times New Roman"/>
          <w:sz w:val="28"/>
          <w:szCs w:val="28"/>
        </w:rPr>
        <w:t> </w:t>
      </w:r>
      <w:r w:rsidRPr="00CA4934">
        <w:rPr>
          <w:rFonts w:ascii="Times New Roman" w:hAnsi="Times New Roman"/>
          <w:sz w:val="28"/>
          <w:szCs w:val="28"/>
          <w:lang w:val="ru-RU"/>
        </w:rPr>
        <w:t>Физическое совершенствова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общеразвивающих, специальных и имитационных упражненийв различных видах легкой атлет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на развитие физических качеств, характерныхдля различных видов легкой атлет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пражнения с использованием вспомогательных средств (барьеров и конусов различной высоты, медбол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ег со старта из различных положений, бег со сменой темпа и направлений бега, многоскоки (прыжки с ноги на ногу), метание медбола с партнер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бегание учебных дистанций с низкого и высокого старта, с хода, в группах и в парах с фиксацией результа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с элементами бега, прыжков и метаний (с элементами соревнования, не имеющие сюжета, игры сюжетного характера, командные игр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ые и имитационные упражнения при проведении занятийпо различным видам легкой атлетики, упражнения для изучения техникипри занятиях бегом, прыжками и метаниям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кладные виды легкой атлетики (кросс).</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овые упражнения по физической подготовленности в беге, прыжкахи мет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ие в соревновательной деятельности. Соревнования, проводимыепо нестандартным многоборьям (3-4 вида - «станции»), имеющие четкую направленность – спринтерско-барьерную, прыжковую или метательску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легкой атлетике направленона достижение обучающимися личностных, метапредметных и предметных результатов обуч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7.1.</w:t>
      </w:r>
      <w:r w:rsidRPr="00CA4934">
        <w:rPr>
          <w:rFonts w:ascii="Times New Roman" w:hAnsi="Times New Roman"/>
          <w:sz w:val="28"/>
          <w:szCs w:val="28"/>
        </w:rPr>
        <w:t> </w:t>
      </w:r>
      <w:r w:rsidRPr="00CA4934">
        <w:rPr>
          <w:rFonts w:ascii="Times New Roman" w:hAnsi="Times New Roman"/>
          <w:sz w:val="28"/>
          <w:szCs w:val="28"/>
          <w:lang w:val="ru-RU"/>
        </w:rPr>
        <w:t xml:space="preserve">При изучении модуля по легкой атлетике на уровне основного общего образования у обучающихся будут сформированы следующие личностные </w:t>
      </w:r>
      <w:r w:rsidRPr="00CA4934">
        <w:rPr>
          <w:rFonts w:ascii="Times New Roman" w:hAnsi="Times New Roman"/>
          <w:sz w:val="28"/>
          <w:szCs w:val="28"/>
          <w:lang w:val="ru-RU"/>
        </w:rPr>
        <w:lastRenderedPageBreak/>
        <w:t>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атриотизма, уважения к Отечеству через 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историии современного состояния развития легкой атлетики, проявление чувства гордостиза свою Родину, россий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в том числе через традиции и идеалы главных организаций по легкой атлетике регионального, всероссийского и мирового уровней, а также школьных спортивных клубов;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в учебной, тренировочной, досуговой, игровой и соревновательной деятельностина принципах доброжелательности и взаимопомощ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готовности соблюдать правила индивидуального и коллективного безопасного поведения в учебной, соревновательной, досуговой деятельностии чрезвычайных ситуациях при занятии легкой атлетико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w:t>
      </w:r>
      <w:r w:rsidRPr="00CA4934">
        <w:rPr>
          <w:rFonts w:ascii="Times New Roman" w:hAnsi="Times New Roman"/>
          <w:sz w:val="28"/>
          <w:szCs w:val="28"/>
          <w:lang w:val="ru-RU"/>
        </w:rPr>
        <w:lastRenderedPageBreak/>
        <w:t>и ответственной деятельности средствами легкой атлет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легкой атлетике на уровне основного общего образования у обучающихся будут сформированы следующие мета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определять цели и задачи своего обучения средствами различных видов легкой атлетики,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владеть основами самоконтроля, самооценки, выявлять, анализировать и находить способы устранения ошибок при выполнении технических действийв различных видах легкой атлетик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легкой атлетике на уровне основного общего образования у обучающихся будут сформированы следующие 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значении легкой атлетики, особенно бега, как средства повышения функциональных возможностей основных систем организма и укрепления здоровья челове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роли легкой атлетики в направлениях: физическая культура, спорт, здоровье, безопасность, укрепление международных связей, достижениях выдающихся отечественных легкоатлетов, их вкладе в развитие легкой атлет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виды легкой атлетики (бег, прыжки, метания, соревнования на стадионе, в манеже, пробеги по шоссе, кросс, спортивная ходьб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легкоатлетических дисциплин и программ соревнований, состава 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rsidR="00703D29" w:rsidRPr="00CA4934" w:rsidRDefault="00DF65E7"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ение </w:t>
      </w:r>
      <w:r w:rsidR="00703D29" w:rsidRPr="00CA4934">
        <w:rPr>
          <w:rFonts w:ascii="Times New Roman" w:hAnsi="Times New Roman"/>
          <w:sz w:val="28"/>
          <w:szCs w:val="28"/>
          <w:lang w:val="ru-RU"/>
        </w:rPr>
        <w:t>правил поведения и требовани</w:t>
      </w:r>
      <w:r w:rsidRPr="00CA4934">
        <w:rPr>
          <w:rFonts w:ascii="Times New Roman" w:hAnsi="Times New Roman"/>
          <w:sz w:val="28"/>
          <w:szCs w:val="28"/>
          <w:lang w:val="ru-RU"/>
        </w:rPr>
        <w:t>й</w:t>
      </w:r>
      <w:r w:rsidR="00703D29" w:rsidRPr="00CA4934">
        <w:rPr>
          <w:rFonts w:ascii="Times New Roman" w:hAnsi="Times New Roman"/>
          <w:sz w:val="28"/>
          <w:szCs w:val="28"/>
          <w:lang w:val="ru-RU"/>
        </w:rPr>
        <w:t xml:space="preserve"> безопасности при организации занятий легкой атлетикой на стадионе, в легкоатлетическом манеже (спортивном зале) и вне стади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отдельных видов легкой атлетикии их совершенствова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демонстрировать комплексы упражнений на развитие физических качеств, характерные для легкой атлетики в целом и отдельно для бега, прыжков и метан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тестовые упражнения по физической подготовленностив различных видах легкой атлетики, участие в соревнованияхпо легкой атлети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Модуль «Бадминтон».</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1.</w:t>
      </w:r>
      <w:bookmarkStart w:id="188" w:name="_Hlk125549813"/>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w:t>
      </w:r>
      <w:bookmarkEnd w:id="188"/>
      <w:r w:rsidRPr="00CA4934">
        <w:rPr>
          <w:rFonts w:ascii="Times New Roman" w:hAnsi="Times New Roman"/>
          <w:sz w:val="28"/>
          <w:szCs w:val="28"/>
          <w:lang w:val="ru-RU"/>
        </w:rPr>
        <w:t xml:space="preserve"> модуля «Бадминтон».</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Бадминтон» </w:t>
      </w:r>
      <w:bookmarkStart w:id="189" w:name="_Hlk125549853"/>
      <w:r w:rsidRPr="00CA4934">
        <w:rPr>
          <w:rFonts w:ascii="Times New Roman" w:hAnsi="Times New Roman"/>
          <w:sz w:val="28"/>
          <w:szCs w:val="28"/>
          <w:lang w:val="ru-RU"/>
        </w:rPr>
        <w:t>(далее – модуль по бадминтону,</w:t>
      </w:r>
      <w:bookmarkEnd w:id="189"/>
      <w:r w:rsidRPr="00CA4934">
        <w:rPr>
          <w:rFonts w:ascii="Times New Roman" w:hAnsi="Times New Roman"/>
          <w:sz w:val="28"/>
          <w:szCs w:val="28"/>
          <w:lang w:val="ru-RU"/>
        </w:rPr>
        <w:t xml:space="preserve"> бадминт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гра в бадминтон является эффективным средством укрепления здоровьяи </w:t>
      </w:r>
      <w:r w:rsidRPr="00CA4934">
        <w:rPr>
          <w:rFonts w:ascii="Times New Roman" w:hAnsi="Times New Roman"/>
          <w:sz w:val="28"/>
          <w:szCs w:val="28"/>
          <w:lang w:val="ru-RU"/>
        </w:rPr>
        <w:lastRenderedPageBreak/>
        <w:t>физического развития обучающихся. Занятия бадминтоном позволяют разносторонне воздействовать на организм человека, развивают быстроту, силу, выносливость, координацию движения, улучшают подвижность в суставах, способствуют приобретению широкого круга двигательных навыков, воспитывают волевые качества. Все движения в бадминтоне носят естественный характер, базирующийся на беге, прыжках, различных перемеще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Широкая возможность вариативности нагрузки позволяет использовать бадминтон, как реабилитационное средство, в группах общей физической подготовки и на занятиях в специальной медицинской группе. Занятия бадминтоном вызывают значительные морфофункциональные изменения в деятельности зрительных анализаторов, в частности, улучшается глубинное и периферическое зрение, повышается способность нервно-мышечного аппарата к быстрому напряжению и расслаблению мышц. Эффективность занятий бадминтоном обоснована для коррекции зрения и осанки ребён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процессе игры в бадминтон обучающиеся испытывают положительные эмоции: жизнерадостность, бодрость, инициативу, благодаря чему игра представляет собой средство не только физического развития, но и активного отдыха всех детей. Игра в бадминтон на открытом воздухе (в парке, на пляжах вблизи водоёмов или просто во дворе дома) создаёт прекрасные условиядля насыщения организма человека кислородом во время выполнения двигательной актив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бадминтону является формирование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физической культурой и спортом средствами бадминт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бадминтону являют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сестороннее гармоничное развитие обучающихся, увеличение объёмаих двигательной активности в соответствии с половозрастными нормами средствами </w:t>
      </w:r>
      <w:r w:rsidRPr="00CA4934">
        <w:rPr>
          <w:rFonts w:ascii="Times New Roman" w:hAnsi="Times New Roman"/>
          <w:sz w:val="28"/>
          <w:szCs w:val="28"/>
          <w:lang w:val="ru-RU"/>
        </w:rPr>
        <w:lastRenderedPageBreak/>
        <w:t>бадминт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развитие физического, нравственного, психологическогои социального здоровья обучающихся, двигательных способностей и повышение функциональных возможностей организма, обеспечение культуры безопасного поведения на занятиях по бадминтон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гащение двигательного опыта обучающихся физическими упражнениямис общеразвивающей и корригирующей направленностью посредством освоения технических действий бадминт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б истории развития бадминтона как олимпийского вида спорта, основных формах занятий бадминтоном, их связи с укреплением здоровья, организацией отдыха и досуг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двигательным и инструктивным умениям и навыкам, технико-тактическим действиям игры в бадминтон, в физкультурно-оздоровительнойи спортивно-оздоровительной деятельности, организации самостоятельных занятий по бадминтон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социально значимых качеств личности, норм коллективного взаимодействия и сотрудничества в игровой и соревновательной деятельности средствами бадминт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бадминтона среди подрастающего поколения, привлечение обучающихся, проявляющих повышенный интерес и способности к занятиям бадминтона, в школьные спортивные клубы, секции, к участию в соревнов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подростков в области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бадминтон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бадминтону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от уровня их физического развития, физической подготовленности, здоровьяи гендерных особенносте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теграция модуля по бадминтону поможет обучающимся в освоении </w:t>
      </w:r>
      <w:r w:rsidRPr="00CA4934">
        <w:rPr>
          <w:rFonts w:ascii="Times New Roman" w:hAnsi="Times New Roman"/>
          <w:sz w:val="28"/>
          <w:szCs w:val="28"/>
          <w:lang w:val="ru-RU"/>
        </w:rPr>
        <w:lastRenderedPageBreak/>
        <w:t>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по физической культуре, при подготовке и проведении спортивных мероприятий,в достижении образовательных результатов внеурочной деятельностии дополнительного образования, деятельности школьных спортивных клубови участии в соревнов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5.</w:t>
      </w:r>
      <w:r w:rsidRPr="00CA4934">
        <w:rPr>
          <w:rFonts w:ascii="Times New Roman" w:hAnsi="Times New Roman"/>
          <w:sz w:val="28"/>
          <w:szCs w:val="28"/>
        </w:rPr>
        <w:t> </w:t>
      </w:r>
      <w:r w:rsidRPr="00CA4934">
        <w:rPr>
          <w:rFonts w:ascii="Times New Roman" w:hAnsi="Times New Roman"/>
          <w:sz w:val="28"/>
          <w:szCs w:val="28"/>
          <w:lang w:val="ru-RU"/>
        </w:rPr>
        <w:t>Модуль по бадминтону может быть реализован в следующих варианта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самостоятельном планировании учителем физической культуры процесса освоения обучающимися учебного материала по </w:t>
      </w:r>
      <w:r w:rsidR="00DF65E7" w:rsidRPr="00CA4934">
        <w:rPr>
          <w:rFonts w:ascii="Times New Roman" w:hAnsi="Times New Roman"/>
          <w:sz w:val="28"/>
          <w:szCs w:val="28"/>
          <w:lang w:val="ru-RU"/>
        </w:rPr>
        <w:t>бадминтону</w:t>
      </w:r>
      <w:r w:rsidRPr="00CA4934">
        <w:rPr>
          <w:rFonts w:ascii="Times New Roman" w:hAnsi="Times New Roman"/>
          <w:sz w:val="28"/>
          <w:szCs w:val="28"/>
          <w:lang w:val="ru-RU"/>
        </w:rPr>
        <w:t xml:space="preserve"> с учётом возрастаи физической подготовленности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6.</w:t>
      </w:r>
      <w:r w:rsidRPr="00CA4934">
        <w:rPr>
          <w:rFonts w:ascii="Times New Roman" w:hAnsi="Times New Roman"/>
          <w:sz w:val="28"/>
          <w:szCs w:val="28"/>
        </w:rPr>
        <w:t> </w:t>
      </w:r>
      <w:r w:rsidRPr="00CA4934">
        <w:rPr>
          <w:rFonts w:ascii="Times New Roman" w:hAnsi="Times New Roman"/>
          <w:sz w:val="28"/>
          <w:szCs w:val="28"/>
          <w:lang w:val="ru-RU"/>
        </w:rPr>
        <w:t xml:space="preserve">Содержание модуля по бадминтону.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бадминтон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анизация спортивной работы по бадминтонув </w:t>
      </w:r>
      <w:r w:rsidRPr="00CA4934">
        <w:rPr>
          <w:rFonts w:ascii="Times New Roman" w:hAnsi="Times New Roman"/>
          <w:sz w:val="28"/>
          <w:szCs w:val="28"/>
          <w:lang w:val="ru-RU"/>
        </w:rPr>
        <w:lastRenderedPageBreak/>
        <w:t xml:space="preserve">общеобразовательной школе. Бадминтон и здоровый образ жизни: характеристика основных форм занятий бадминтоном, их связь с укреплением здоровья, организацией отдыха и досуг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зрождение Олимпийских игр и олимпийского движения в современном мире, роль Пьера де Кубертена в их становлении и развитии. Спортивные игрыв программе Олимпийских игр. Бадминтон как олимпийский вид спорт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рождение олимпийского движения в дореволюционной России. Олимпийское движение в СССР и современной России. История дебюта бадминтона на Олимпийских играх в Барселоне. Развитие бадминтона как олимпийского вида спорта. Олимпийские чемпионы по бадминтону.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бадминтоном на воспитание положительных качеств личности современного челове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нтона. Бадминтон – средство адаптивной физической культур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дминтон и здоровье. Организация здорового образа жизни, профилактика вредных привычек средствами бадминт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формирования правильной осанки, профилактики миопии. Составление комплексов физических упражнений с элементами бадминтонас коррекционной направленностью и правила их самостоятельного проведени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самостоятельных занятий бадминтоном на открытых площадкахи в домашних условиях; подготовка мест занятий, выбор одежды и обуви, предупреждение трав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ческая подготовка в бадминтоне и её влияние на развитие систем </w:t>
      </w:r>
      <w:r w:rsidRPr="00CA4934">
        <w:rPr>
          <w:rFonts w:ascii="Times New Roman" w:hAnsi="Times New Roman"/>
          <w:sz w:val="28"/>
          <w:szCs w:val="28"/>
          <w:lang w:val="ru-RU"/>
        </w:rPr>
        <w:lastRenderedPageBreak/>
        <w:t xml:space="preserve">организма, связь с укреплением здоровья; физическая подготовленностькак результат физической подготовк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и способы самостоятельного развития физических качеств, необходимых для успешного освоения двигательных умений и навыковв бадминтоне. Способы определения индивидуальной физической нагрузкипри занятиях бадминтоном. Правила проведения измерительных процедурпо оценке уровня физической подготовленности средствами бадминт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техники выполнения тестовых заданий и способы регистрацииих результатов средствами контрольных упражнений бадминтона. Правилаи способы составления плана самостоятельных занятий физической подготовкойв бадминтон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техники безопасности и гигиены мест занятий в процессе выполнения физических упражнений </w:t>
      </w:r>
      <w:r w:rsidRPr="00CA4934">
        <w:rPr>
          <w:rFonts w:ascii="Times New Roman" w:hAnsi="Times New Roman"/>
          <w:sz w:val="28"/>
          <w:szCs w:val="28"/>
        </w:rPr>
        <w:t>c</w:t>
      </w:r>
      <w:r w:rsidRPr="00CA4934">
        <w:rPr>
          <w:rFonts w:ascii="Times New Roman" w:hAnsi="Times New Roman"/>
          <w:sz w:val="28"/>
          <w:szCs w:val="28"/>
          <w:lang w:val="ru-RU"/>
        </w:rPr>
        <w:t xml:space="preserve"> элементами бадминтона на открытых площадка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ая подготовка в бадминтоне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и способы их предупреждения при самостоятельных занятиях технической подготовкой. Планирование самостоятельных занятий технической подготовкойна учебный год и учебную четверть. Составление плана учебного занятияпо самостоятельной технической подготов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филактика и лечение миопии. Разработка индивидуальных планов занятий адаптивной физической культурой для людей с нарушением зрения. Составление планов-конспектов для самостоятельных занятий спортивной подготовкой</w:t>
      </w:r>
      <w:r w:rsidR="00177F07" w:rsidRPr="00CA4934">
        <w:rPr>
          <w:rFonts w:ascii="Times New Roman" w:hAnsi="Times New Roman"/>
          <w:sz w:val="28"/>
          <w:szCs w:val="28"/>
          <w:lang w:val="ru-RU"/>
        </w:rPr>
        <w:t xml:space="preserve">с использованием </w:t>
      </w:r>
      <w:r w:rsidRPr="00CA4934">
        <w:rPr>
          <w:rFonts w:ascii="Times New Roman" w:hAnsi="Times New Roman"/>
          <w:sz w:val="28"/>
          <w:szCs w:val="28"/>
          <w:lang w:val="ru-RU"/>
        </w:rPr>
        <w:t>средств бадминтона. Способы учёта индивидуальных особенностей при составлении планов самостоятельных тренировочных занят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сстановительный массаж как средство оптимизации работоспособности, его правила и приёмы во время самостоятельных занятий бадминтоном.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анные процедуры как средство восстановления организма при занятиях </w:t>
      </w:r>
      <w:r w:rsidRPr="00CA4934">
        <w:rPr>
          <w:rFonts w:ascii="Times New Roman" w:hAnsi="Times New Roman"/>
          <w:sz w:val="28"/>
          <w:szCs w:val="28"/>
          <w:lang w:val="ru-RU"/>
        </w:rPr>
        <w:lastRenderedPageBreak/>
        <w:t>бадминтоном. Измерение функциональных резервов организма при занятиях бадминтоном. Оказание первой помощи на самостоятельных занятиях бадминтоном и во время активного отдых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дминтон против близорукости. Упражнения физкультминуток и зрительной гимна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ения на развитие гибкости и подвижности суставовс элементами бадминт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техники безопасности и </w:t>
      </w:r>
      <w:r w:rsidR="00177F07" w:rsidRPr="00CA4934">
        <w:rPr>
          <w:rFonts w:ascii="Times New Roman" w:hAnsi="Times New Roman"/>
          <w:sz w:val="28"/>
          <w:szCs w:val="28"/>
          <w:lang w:val="ru-RU"/>
        </w:rPr>
        <w:t xml:space="preserve">соблюдение </w:t>
      </w:r>
      <w:r w:rsidR="00183806" w:rsidRPr="00CA4934">
        <w:rPr>
          <w:rFonts w:ascii="Times New Roman" w:hAnsi="Times New Roman"/>
          <w:sz w:val="28"/>
          <w:szCs w:val="28"/>
          <w:lang w:val="ru-RU"/>
        </w:rPr>
        <w:t xml:space="preserve">правил </w:t>
      </w:r>
      <w:r w:rsidRPr="00CA4934">
        <w:rPr>
          <w:rFonts w:ascii="Times New Roman" w:hAnsi="Times New Roman"/>
          <w:sz w:val="28"/>
          <w:szCs w:val="28"/>
          <w:lang w:val="ru-RU"/>
        </w:rPr>
        <w:t xml:space="preserve">гигиены </w:t>
      </w:r>
      <w:r w:rsidR="00183806" w:rsidRPr="00CA4934">
        <w:rPr>
          <w:rFonts w:ascii="Times New Roman" w:hAnsi="Times New Roman"/>
          <w:sz w:val="28"/>
          <w:szCs w:val="28"/>
          <w:lang w:val="ru-RU"/>
        </w:rPr>
        <w:t xml:space="preserve">в </w:t>
      </w:r>
      <w:r w:rsidRPr="00CA4934">
        <w:rPr>
          <w:rFonts w:ascii="Times New Roman" w:hAnsi="Times New Roman"/>
          <w:sz w:val="28"/>
          <w:szCs w:val="28"/>
          <w:lang w:val="ru-RU"/>
        </w:rPr>
        <w:t>мест</w:t>
      </w:r>
      <w:r w:rsidR="00183806" w:rsidRPr="00CA4934">
        <w:rPr>
          <w:rFonts w:ascii="Times New Roman" w:hAnsi="Times New Roman"/>
          <w:sz w:val="28"/>
          <w:szCs w:val="28"/>
          <w:lang w:val="ru-RU"/>
        </w:rPr>
        <w:t>ах</w:t>
      </w:r>
      <w:r w:rsidRPr="00CA4934">
        <w:rPr>
          <w:rFonts w:ascii="Times New Roman" w:hAnsi="Times New Roman"/>
          <w:sz w:val="28"/>
          <w:szCs w:val="28"/>
          <w:lang w:val="ru-RU"/>
        </w:rPr>
        <w:t xml:space="preserve"> заняти</w:t>
      </w:r>
      <w:r w:rsidR="00183806" w:rsidRPr="00CA4934">
        <w:rPr>
          <w:rFonts w:ascii="Times New Roman" w:hAnsi="Times New Roman"/>
          <w:sz w:val="28"/>
          <w:szCs w:val="28"/>
          <w:lang w:val="ru-RU"/>
        </w:rPr>
        <w:t>я</w:t>
      </w:r>
      <w:r w:rsidRPr="00CA4934">
        <w:rPr>
          <w:rFonts w:ascii="Times New Roman" w:hAnsi="Times New Roman"/>
          <w:sz w:val="28"/>
          <w:szCs w:val="28"/>
          <w:lang w:val="ru-RU"/>
        </w:rPr>
        <w:t xml:space="preserve"> бадминтоном. Упражнения для профилактики нарушения зрения во время учебных занятийи работы за компьютером; упражнения для физкультпауз, направленныхна поддержание оптимальной работоспособности мышц опорно-двигательного аппарата в режиме учебной деятельности средствами бадминт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доровительные комплексы для самостоятельных занятий с добавлением ранее разученных упражнений: профилактики нарушения осанки, зрительной гимнастики в режиме учебного дн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филактика перенапряжения систем организма средствами бадминтона: упражнения для профилактики общего утомления и остроты зр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ём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Технические действия: удары на сетке, в средней зоне площадки, подачи. Техника передвижений в средней зоне площадки с выполнением атакующих ударов.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ческие и тактические действия: удары в задней зоне площадки, защитные действия игрока, прием и выполнение атакующих ударов.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о-тактические действия в нападении. Тактика одиночной игры. Тактика парной игры.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пражнения общефизической и специальной подготовки для развития физических качеств, доминирующих при освоении двигательных действийв бадминтон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ровая деятельность по правилам с использованием ранее разученных технических приём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бадминтону способствует достижению обучающимися личностных, метапредметных и предметных результатов обуч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бадминтону на уровне основного общего образования у обучающихся будут сформированы следующие личнос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атриотизма, уважения к Отечеству через знание историии современного состояния развития бадминтона, включая региональный, всероссийский и международный уровн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админтона профессиональных предпочтений в области физической культуры и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ознанного, уважительного и доброжелательного общенияв команде, со сверстниками и педагогам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w:t>
      </w:r>
      <w:r w:rsidRPr="00CA4934">
        <w:rPr>
          <w:rFonts w:ascii="Times New Roman" w:hAnsi="Times New Roman"/>
          <w:sz w:val="28"/>
          <w:szCs w:val="28"/>
          <w:lang w:val="ru-RU"/>
        </w:rPr>
        <w:lastRenderedPageBreak/>
        <w:t>деятельности по бадминтон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бадминтону на уровне основного общего образования у обучающихся будут сформированы следующие мета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бадминт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в соответствии с изменяющейся ситуацие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омпетентности в области использования информационно-</w:t>
      </w:r>
      <w:r w:rsidRPr="00CA4934">
        <w:rPr>
          <w:rFonts w:ascii="Times New Roman" w:hAnsi="Times New Roman"/>
          <w:sz w:val="28"/>
          <w:szCs w:val="28"/>
          <w:lang w:val="ru-RU"/>
        </w:rPr>
        <w:lastRenderedPageBreak/>
        <w:t>коммуникационных технологий, соблюдение норм информационной избирательности, этики и этике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бадминтону на уровне основного общего образования у обучающихся будут сформированы следующие 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бадминтоном в формировании личностных качеств, в активном включении в здоровый образ жизни, укреплениии сохранении индивидуального здоровь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стории развития бадминтона как олимпийского вида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основные направления и формы организации бадминтона в современном обществ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игры в бадминтон, основны</w:t>
      </w:r>
      <w:r w:rsidR="00177F07" w:rsidRPr="00CA4934">
        <w:rPr>
          <w:rFonts w:ascii="Times New Roman" w:hAnsi="Times New Roman"/>
          <w:sz w:val="28"/>
          <w:szCs w:val="28"/>
          <w:lang w:val="ru-RU"/>
        </w:rPr>
        <w:t>х</w:t>
      </w:r>
      <w:r w:rsidRPr="00CA4934">
        <w:rPr>
          <w:rFonts w:ascii="Times New Roman" w:hAnsi="Times New Roman"/>
          <w:sz w:val="28"/>
          <w:szCs w:val="28"/>
          <w:lang w:val="ru-RU"/>
        </w:rPr>
        <w:t xml:space="preserve"> термин</w:t>
      </w:r>
      <w:r w:rsidR="00177F07" w:rsidRPr="00CA4934">
        <w:rPr>
          <w:rFonts w:ascii="Times New Roman" w:hAnsi="Times New Roman"/>
          <w:sz w:val="28"/>
          <w:szCs w:val="28"/>
          <w:lang w:val="ru-RU"/>
        </w:rPr>
        <w:t>ов</w:t>
      </w:r>
      <w:r w:rsidRPr="00CA4934">
        <w:rPr>
          <w:rFonts w:ascii="Times New Roman" w:hAnsi="Times New Roman"/>
          <w:sz w:val="28"/>
          <w:szCs w:val="28"/>
          <w:lang w:val="ru-RU"/>
        </w:rPr>
        <w:t xml:space="preserve"> и поняти</w:t>
      </w:r>
      <w:r w:rsidR="00177F07" w:rsidRPr="00CA4934">
        <w:rPr>
          <w:rFonts w:ascii="Times New Roman" w:hAnsi="Times New Roman"/>
          <w:sz w:val="28"/>
          <w:szCs w:val="28"/>
          <w:lang w:val="ru-RU"/>
        </w:rPr>
        <w:t>й</w:t>
      </w:r>
      <w:r w:rsidRPr="00CA4934">
        <w:rPr>
          <w:rFonts w:ascii="Times New Roman" w:hAnsi="Times New Roman"/>
          <w:sz w:val="28"/>
          <w:szCs w:val="28"/>
          <w:lang w:val="ru-RU"/>
        </w:rPr>
        <w:t>, правил организации соревнован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бадминтона как эффективно</w:t>
      </w:r>
      <w:r w:rsidR="00177F07" w:rsidRPr="00CA4934">
        <w:rPr>
          <w:rFonts w:ascii="Times New Roman" w:hAnsi="Times New Roman"/>
          <w:sz w:val="28"/>
          <w:szCs w:val="28"/>
          <w:lang w:val="ru-RU"/>
        </w:rPr>
        <w:t>го</w:t>
      </w:r>
      <w:r w:rsidRPr="00CA4934">
        <w:rPr>
          <w:rFonts w:ascii="Times New Roman" w:hAnsi="Times New Roman"/>
          <w:sz w:val="28"/>
          <w:szCs w:val="28"/>
          <w:lang w:val="ru-RU"/>
        </w:rPr>
        <w:t xml:space="preserve"> средств</w:t>
      </w:r>
      <w:r w:rsidR="00177F07" w:rsidRPr="00CA4934">
        <w:rPr>
          <w:rFonts w:ascii="Times New Roman" w:hAnsi="Times New Roman"/>
          <w:sz w:val="28"/>
          <w:szCs w:val="28"/>
          <w:lang w:val="ru-RU"/>
        </w:rPr>
        <w:t>а</w:t>
      </w:r>
      <w:r w:rsidRPr="00CA4934">
        <w:rPr>
          <w:rFonts w:ascii="Times New Roman" w:hAnsi="Times New Roman"/>
          <w:sz w:val="28"/>
          <w:szCs w:val="28"/>
          <w:lang w:val="ru-RU"/>
        </w:rPr>
        <w:t xml:space="preserve"> двигательной активности в режиме дня, соблюдение режима питания и выполнение оздоровительных, коррекционных и профилактических мероприятий в режиме двигательной актив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выполнять самостоятельно комплексы физических упражнений с элементами бадминтона с коррекционной направленность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дение самостоятельных занятий бадминтоном на открытых площадкахи в домашних условия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ценивать состояние организма в покое и после физической нагрузкив процессе самостоятельных занятий бадминтоном, вести дневник самоконтроляпо физической культур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способами оценивания техники выполнения двигательных действий и уровня физической подготовленности средствами тестовых заданийи контрольных упражнений бадминт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умение составлять план самостоятельных занятий технической и физической подготовкой в бадминтоне, занятий адаптивной физической культурой для людейс нарушением зр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w:t>
      </w:r>
      <w:r w:rsidR="00177F07" w:rsidRPr="00CA4934">
        <w:rPr>
          <w:rFonts w:ascii="Times New Roman" w:hAnsi="Times New Roman"/>
          <w:sz w:val="28"/>
          <w:szCs w:val="28"/>
          <w:lang w:val="ru-RU"/>
        </w:rPr>
        <w:t>ние</w:t>
      </w:r>
      <w:r w:rsidRPr="00CA4934">
        <w:rPr>
          <w:rFonts w:ascii="Times New Roman" w:hAnsi="Times New Roman"/>
          <w:sz w:val="28"/>
          <w:szCs w:val="28"/>
          <w:lang w:val="ru-RU"/>
        </w:rPr>
        <w:t xml:space="preserve"> восстановительн</w:t>
      </w:r>
      <w:r w:rsidR="00177F07" w:rsidRPr="00CA4934">
        <w:rPr>
          <w:rFonts w:ascii="Times New Roman" w:hAnsi="Times New Roman"/>
          <w:sz w:val="28"/>
          <w:szCs w:val="28"/>
          <w:lang w:val="ru-RU"/>
        </w:rPr>
        <w:t>ого</w:t>
      </w:r>
      <w:r w:rsidRPr="00CA4934">
        <w:rPr>
          <w:rFonts w:ascii="Times New Roman" w:hAnsi="Times New Roman"/>
          <w:sz w:val="28"/>
          <w:szCs w:val="28"/>
          <w:lang w:val="ru-RU"/>
        </w:rPr>
        <w:t xml:space="preserve"> массаж</w:t>
      </w:r>
      <w:r w:rsidR="00177F07" w:rsidRPr="00CA4934">
        <w:rPr>
          <w:rFonts w:ascii="Times New Roman" w:hAnsi="Times New Roman"/>
          <w:sz w:val="28"/>
          <w:szCs w:val="28"/>
          <w:lang w:val="ru-RU"/>
        </w:rPr>
        <w:t>а</w:t>
      </w:r>
      <w:r w:rsidRPr="00CA4934">
        <w:rPr>
          <w:rFonts w:ascii="Times New Roman" w:hAnsi="Times New Roman"/>
          <w:sz w:val="28"/>
          <w:szCs w:val="28"/>
          <w:lang w:val="ru-RU"/>
        </w:rPr>
        <w:t xml:space="preserve"> и банны</w:t>
      </w:r>
      <w:r w:rsidR="00177F07" w:rsidRPr="00CA4934">
        <w:rPr>
          <w:rFonts w:ascii="Times New Roman" w:hAnsi="Times New Roman"/>
          <w:sz w:val="28"/>
          <w:szCs w:val="28"/>
          <w:lang w:val="ru-RU"/>
        </w:rPr>
        <w:t xml:space="preserve">х </w:t>
      </w:r>
      <w:r w:rsidRPr="00CA4934">
        <w:rPr>
          <w:rFonts w:ascii="Times New Roman" w:hAnsi="Times New Roman"/>
          <w:sz w:val="28"/>
          <w:szCs w:val="28"/>
          <w:lang w:val="ru-RU"/>
        </w:rPr>
        <w:t>процедур как средств</w:t>
      </w:r>
      <w:r w:rsidR="00177F07" w:rsidRPr="00CA4934">
        <w:rPr>
          <w:rFonts w:ascii="Times New Roman" w:hAnsi="Times New Roman"/>
          <w:sz w:val="28"/>
          <w:szCs w:val="28"/>
          <w:lang w:val="ru-RU"/>
        </w:rPr>
        <w:t>а</w:t>
      </w:r>
      <w:r w:rsidRPr="00CA4934">
        <w:rPr>
          <w:rFonts w:ascii="Times New Roman" w:hAnsi="Times New Roman"/>
          <w:sz w:val="28"/>
          <w:szCs w:val="28"/>
          <w:lang w:val="ru-RU"/>
        </w:rPr>
        <w:t xml:space="preserve"> оптимизации работоспособности и восстановления организма при самостоятельных занятиях бадминтон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казывать первую помощь на самостоятельных занятиях бадминтоном и во время активного отдыха;</w:t>
      </w:r>
    </w:p>
    <w:p w:rsidR="00703D29" w:rsidRPr="00CA4934" w:rsidRDefault="00177F07"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w:t>
      </w:r>
      <w:r w:rsidR="00703D29" w:rsidRPr="00CA4934">
        <w:rPr>
          <w:rFonts w:ascii="Times New Roman" w:hAnsi="Times New Roman"/>
          <w:sz w:val="28"/>
          <w:szCs w:val="28"/>
          <w:lang w:val="ru-RU"/>
        </w:rPr>
        <w:t>демонстраци</w:t>
      </w:r>
      <w:r w:rsidRPr="00CA4934">
        <w:rPr>
          <w:rFonts w:ascii="Times New Roman" w:hAnsi="Times New Roman"/>
          <w:sz w:val="28"/>
          <w:szCs w:val="28"/>
          <w:lang w:val="ru-RU"/>
        </w:rPr>
        <w:t>и</w:t>
      </w:r>
      <w:r w:rsidR="00703D29" w:rsidRPr="00CA4934">
        <w:rPr>
          <w:rFonts w:ascii="Times New Roman" w:hAnsi="Times New Roman"/>
          <w:sz w:val="28"/>
          <w:szCs w:val="28"/>
          <w:lang w:val="ru-RU"/>
        </w:rPr>
        <w:t xml:space="preserve"> правильной техники двигательных действий при игрев бадминтон: способы держания (хватки) ракетки, игровые стойки, передвиженияпо площадке, удары, подач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ние в игре технико-тактические действия в нападении и защите, при одиночной и парной игр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ение игровой деятельности по правилам с использованием ранее разученных технических приёмов.</w:t>
      </w:r>
    </w:p>
    <w:bookmarkEnd w:id="155"/>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w:t>
      </w:r>
      <w:r w:rsidRPr="00CA4934">
        <w:rPr>
          <w:rFonts w:ascii="Times New Roman" w:hAnsi="Times New Roman"/>
          <w:sz w:val="28"/>
          <w:szCs w:val="28"/>
        </w:rPr>
        <w:t> </w:t>
      </w:r>
      <w:r w:rsidRPr="00CA4934">
        <w:rPr>
          <w:rFonts w:ascii="Times New Roman" w:hAnsi="Times New Roman"/>
          <w:sz w:val="28"/>
          <w:szCs w:val="28"/>
          <w:lang w:val="ru-RU"/>
        </w:rPr>
        <w:t>Модуль «Триатлон».</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Триатлон».</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Триатлон» (далее – модуль по триатлону, тр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иатлон, как комплексный вид спорта, объединяет наиболее популярные циклические спортивные дисциплины - плавание, велогонка, бег и способствует всестороннему физическому, интеллектуальному, нравственному развитию, патриотическому воспитанию обучающихся, их личностному и профессиональному самоопределению. Занятия триатлоном обеспечивают эффективное развитие физических качеств, имеют оздоровительную направленность, повышают уровень функционирования всех систем организма человек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спользование средств триатлона в образовательной деятельности содействуют формированию у обучающихся важные для жизни навыки и черты характера (целеустремленность, настойчивость, решительность, коммуникабельность, самостоятельность, силу воли и уверенность в своих силах), дают возможность вырабатывать навыки общения, дисциплинированности, самообладания, терпимости, ответствен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2. Целью изучение модуля по триатлону являе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и спортом с использованием циклических видов спорта триатл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63.10.13.3. Задачами изучения модуля по триатлону являютс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 о триатлонев част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триатлоне, о его возможностяхи значении в процессе укрепления здоровья, физическом развитиии физической подготовки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фундамента, основанного как на знаниях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вида спорта «триатлон»;</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спитание положительных качеств личности, норм коллективного </w:t>
      </w:r>
      <w:r w:rsidRPr="00CA4934">
        <w:rPr>
          <w:rFonts w:ascii="Times New Roman" w:hAnsi="Times New Roman"/>
          <w:sz w:val="28"/>
          <w:szCs w:val="28"/>
          <w:lang w:val="ru-RU"/>
        </w:rPr>
        <w:lastRenderedPageBreak/>
        <w:t>взаимодействия и сотрудничеств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триатлона среди подрастающего поколения, привлечение обучающихся, проявляющих повышенный интерес и способности к занятиям триатлоном, в школьные спортивные клубы, секции, к участиюв соревнов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триатлону.</w:t>
      </w:r>
    </w:p>
    <w:p w:rsidR="00703D29" w:rsidRPr="00CA4934" w:rsidRDefault="00703D29" w:rsidP="00703D29">
      <w:pPr>
        <w:spacing w:after="0" w:line="360" w:lineRule="auto"/>
        <w:ind w:firstLine="709"/>
        <w:jc w:val="both"/>
        <w:rPr>
          <w:rFonts w:ascii="Times New Roman" w:hAnsi="Times New Roman"/>
          <w:sz w:val="28"/>
          <w:szCs w:val="28"/>
          <w:lang w:val="ru-RU"/>
        </w:rPr>
      </w:pPr>
      <w:bookmarkStart w:id="190" w:name="_Hlk125555906"/>
      <w:r w:rsidRPr="00CA4934">
        <w:rPr>
          <w:rFonts w:ascii="Times New Roman" w:hAnsi="Times New Roman"/>
          <w:sz w:val="28"/>
          <w:szCs w:val="28"/>
          <w:lang w:val="ru-RU"/>
        </w:rPr>
        <w:t xml:space="preserve">Модуль по тр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триатлону сочетается практически со всеми базовыми видами спорта, входящими в учебный предмет «Физическая культура»в общеобразовательной организации (легкая атлетика, гимнастика, спортивные игры и другие), предполагая доступность освоения учебного материала всем возрастным категориям обучающихся, независимо от уровня их физического развитияи гендерных особенносте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тр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bookmarkEnd w:id="190"/>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5.</w:t>
      </w:r>
      <w:r w:rsidRPr="00CA4934">
        <w:rPr>
          <w:rFonts w:ascii="Times New Roman" w:hAnsi="Times New Roman"/>
          <w:sz w:val="28"/>
          <w:szCs w:val="28"/>
        </w:rPr>
        <w:t> </w:t>
      </w:r>
      <w:r w:rsidRPr="00CA4934">
        <w:rPr>
          <w:rFonts w:ascii="Times New Roman" w:hAnsi="Times New Roman"/>
          <w:sz w:val="28"/>
          <w:szCs w:val="28"/>
          <w:lang w:val="ru-RU"/>
        </w:rPr>
        <w:t>Модуль по триатлону может быть реализован в следующих варианта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триатлону с выбором различныхэлементов триатлона, с учётом возраста и физической подготовленности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целостного последовательного учебного модуля, изучаемогоза счёт части учебного плана, формируемой участниками образовательных отношений из </w:t>
      </w:r>
      <w:r w:rsidRPr="00CA4934">
        <w:rPr>
          <w:rFonts w:ascii="Times New Roman" w:hAnsi="Times New Roman"/>
          <w:sz w:val="28"/>
          <w:szCs w:val="28"/>
          <w:lang w:val="ru-RU"/>
        </w:rPr>
        <w:lastRenderedPageBreak/>
        <w:t>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ем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триатлон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триатлон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звания и роль главных организаций мира, Европы, страны, региона занимающихся развитием триатл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ающиеся отечественные и зарубежные триатлонисты, тренеры, внесшие общий вклад в развитие и становление современного триатл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фициальный календарь соревнований и физкультурных мероприятийпо триатлону, проводимых в Российской Федерации, в регионе для обучающихся образовательных организаций, на международном уровне. Детская лига триатлона, проекты по триатлону для образовательных организаций и обучающихс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направления спортивного менеджмента и маркетинга в триатлон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ременные правила организации и проведение соревнований по триатлону. Правила судейства соревнований по триатлону, роль и обязанности судейской бригады. Требования к участникам соревнований. Основные терминыи определ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ухода за инвентарем и спортивным оборудованием для триатлона. Правила безопасной культуры занятий триатлоном, поведения на соревнованияхв качестве зрителя или волонтер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дорожного движения, относящихся к велосипедистам и пешехода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Характерные травмы триатлонистов, методы и меры предупреждения травматизма во время занятий. Первая помощь при травмах и поврежденияхво время занятий триатлон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правильного питания и суточного пищевого рациона триатлонист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триатлоном на индивидуальные особенности физического развития и физической подготовленности организм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триатлоном на укрепление здоровья, повышение функциональных возможностей основных систем организма и развитие физических качест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организации здорового образа жизни средствами триатлона, методы профилактики вредных привычек, асоциального и со зависимого поведения. Антидопинговое поведе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ы предупреждения и нивелирования конфликтных ситуации во время занятий триатлон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физических упражнений, применяемых в триатлоне: подготовительные, общеразвивающие, специальные и корригирующ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стика средств общей и специальной физической подготовки, применяемых в учебных занятиях с юными триатлонистам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обучения и выполнения различных технических и тактических действий триатлона и эффективность их применения во время прохождения дистанции триатлона. Стратегия и тактика прохождения дистанции триатл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и его роль в учебной и соревновательной деятельности. 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триатлоном.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техники безопасности во время учебных и тренировочных занятийпо триатлону. Требования к местам проведения занятий по триатлону, экипировке, инвентарю и оборудованию. Характерные травмы триатлонистов и мерыпо их предупреждени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оставление индивидуальных планов (траектории роста) физической подготовленности. План индивидуальных занятий триатлон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общеразвивающих упражнений с элементами триатлонаи включение их в разминк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комплексы общеразвивающих, оздоровительныхи корригирующих упражнен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изация и проведение различных частей урока, занятия, различных форм двигательной активности со средствами триатлона (игры со сверстникам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эстафеты с элементами триатл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трольно-тестовые упражнения уровня физической подготовленностипо модулю «Триатлон».</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физического развития, развития физических качеств и состояния здоровь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физических упражнений для развития физических качеств триатлониста. Методические принципы построения частей урока (занятия)по триатлон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и составление комплексов общеразвивающих упражнений. Проектирование комплексов упражнений или части занятия (разминка, подготовительная, основная, заключительная часть, групповое занят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и тактические действия в триатлоне, изученные на уровне начального общего образова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а передвижения в вод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чувства воды» и опоры на воду: использование плавания на одной руке, плав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при помощи рук или ног, плав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с поднятой головой и комплексы упражнений на «опорный гребок», плав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на длину греб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ершенствование техники спортивных способов плавания: специальные упражнения в воде с различным положением рук и ног, прыжков в воду, различные виды поворотов, плавание с помощью одних ног или рук, с дыханиемна 3, 5, 7 гребков, плавание со сменой скорости и частоты гребк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овершенствование техники и тактики плавания на открытой воде: плаваниес поднятой головой, плавание в группе спортсменов с общего старта(с понтона или бортика бассейна), плавание с выходом на берег (бортик бассейна), постепенное увеличение дистанции плава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передвижения на велосипед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езды по кругу со сменой направления движения, езда стоя по прямойс кратковременной остановкой в заданном месте, преодоление препятствий различной высоты (3–10 см), упражнения в парах на прямой, движение «змейко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ая посадка и техника педалирования: положение рук на руле велосипеда и ног на педалях, различные виды посадки, езда на велосипедев положении сидя в седле и стоя на педалях, применение переключателя передачдля изменения передаточного соотношения, использование веса тела в управлении скоростью движения велосипед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w:t>
      </w:r>
      <w:r w:rsidR="00177F07" w:rsidRPr="00CA4934">
        <w:rPr>
          <w:rFonts w:ascii="Times New Roman" w:hAnsi="Times New Roman"/>
          <w:sz w:val="28"/>
          <w:szCs w:val="28"/>
          <w:lang w:val="ru-RU"/>
        </w:rPr>
        <w:t>а</w:t>
      </w:r>
      <w:r w:rsidRPr="00CA4934">
        <w:rPr>
          <w:rFonts w:ascii="Times New Roman" w:hAnsi="Times New Roman"/>
          <w:sz w:val="28"/>
          <w:szCs w:val="28"/>
          <w:lang w:val="ru-RU"/>
        </w:rPr>
        <w:t xml:space="preserve"> прохождения сложных участков: особенности посадки на различных участках трассы, на прохождении поворотов, подъемов и спусков, способы бегас велосипедом и быстрой посадки на велосипед.</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а передвижения бегом (беговая подготовк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одящие упражнения, различные виды ходьбы, легкие прыжки и бегна месте, бег трусцой, ритмичный бег (бег на коротких отрезках от 30 м до 100 мс переменной скорость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бега: бег обычный, семенящий, с ускорением, приставнымии скрестными шагами, спиной вперед, челночный, на различные дистанциии с различной скоростью, прыжковые и беговые упражн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бега в триатлоне: бег после езды на велосипеде, чередование бегаи езды на велосипед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эстафеты специальной направленности:с предметами и без предметов на развитие общих и специальных физических качеств триатлонис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соревнования по триатлону. Участие в физкультурно- оздоровительных и спортивных мероприятиях по триатлону (проект «Триатлонв школе», Детская лига триатлона и других соревнов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63.10.13.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триатлону направлено на достижение обучающимися личностных, метапредметных и предметных результатов обуч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риатлону на уровне основного общего образования у обучающихся будут сформированы следующие личнос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чувства гордости за свою Родину, российский народ и историю России через достижения российских спортсменов и </w:t>
      </w:r>
      <w:r w:rsidR="00177F07" w:rsidRPr="00CA4934">
        <w:rPr>
          <w:rFonts w:ascii="Times New Roman" w:hAnsi="Times New Roman"/>
          <w:sz w:val="28"/>
          <w:szCs w:val="28"/>
          <w:lang w:val="ru-RU"/>
        </w:rPr>
        <w:t>н</w:t>
      </w:r>
      <w:r w:rsidRPr="00CA4934">
        <w:rPr>
          <w:rFonts w:ascii="Times New Roman" w:hAnsi="Times New Roman"/>
          <w:sz w:val="28"/>
          <w:szCs w:val="28"/>
          <w:lang w:val="ru-RU"/>
        </w:rPr>
        <w:t>ациональной сборной команды страны по триатлону на чемпионатах Европы, мира, Олимпийских играхи других международных соревнов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средствами триатл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готовности к саморазвитию, самообразованию и самовоспитанию через ценности, традиции и идеалы главных организаций триатлона регионального, всероссийского и мирового уровней, отечественных и зарубежных триатлонных клубов, а также школьных спортивных клуб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вести диалог с другими людьми (сверстниками, взрослыми, педагогами), достигать в нём взаимопонимания, находить общие целии сотрудничать для их достижения в учебной, тренировочной, досуговой, игровойи соревновательной деятельности, судейской практики на принципах доброжелательности и взаимопомощ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изация ценностей здорового и безопасного образа жизни, потребностив физическом самосовершенствовании, занятиях спортивно-оздоровительной деятельностью, неприятие вредных привычек, асоциального и созависимого повед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процессе занятий, игровойи соревновательной деятельности по триатлон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оявление положительных качеств личности и управление своими эмоциями в различных ситуациях и условиях, способность к самостоятельной, творческойи ответственной деятельности средствами триатл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риатлону на уровне основного общего образования у обучающихся будут сформированы следующие мета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тр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в различных ситуациях, осуществлять, контролировать и корректировать учебную, тренировочную, игровую и соревновательную деятельность по триатлон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в соответствии с изменяющейся ситуацие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7.3.</w:t>
      </w:r>
      <w:r w:rsidRPr="00CA4934">
        <w:rPr>
          <w:rFonts w:ascii="Times New Roman" w:hAnsi="Times New Roman"/>
          <w:sz w:val="28"/>
          <w:szCs w:val="28"/>
        </w:rPr>
        <w:t> </w:t>
      </w:r>
      <w:r w:rsidRPr="00CA4934">
        <w:rPr>
          <w:rFonts w:ascii="Times New Roman" w:hAnsi="Times New Roman"/>
          <w:sz w:val="28"/>
          <w:szCs w:val="28"/>
          <w:lang w:val="ru-RU"/>
        </w:rPr>
        <w:t xml:space="preserve">При изучении модуля по триатлону на уровне основного общего образования у обучающихся будут сформированы следующие предметные </w:t>
      </w:r>
      <w:r w:rsidRPr="00CA4934">
        <w:rPr>
          <w:rFonts w:ascii="Times New Roman" w:hAnsi="Times New Roman"/>
          <w:sz w:val="28"/>
          <w:szCs w:val="28"/>
          <w:lang w:val="ru-RU"/>
        </w:rPr>
        <w:lastRenderedPageBreak/>
        <w:t>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влиянии занятий тр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ние роли главных спортивных организаций, занимающихся развитием триатлона в мире, в Европе, в России и в своем регион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выдающихся отечественных и зарубежных триатлонистов и тренеров, внесших наибольший вклад в развитие и становление современного триатл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различных проектов в развитиии популяризации триатлона для школьников, участие в проектах по триатлону, участие в физкультурно-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особенностей стратегии и тактики прохождения дистанций триатлона различной длины и слож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основных направлений развития спортивного маркетингав триатлоне, развитие интереса в области спортивного маркетинг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основ современных правил организации и проведения соревнованийпо триатлону;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и соблюдение правил соревнований по триатлону в процессе учебной и соревновательной деятельности, применение правил соревнованийи судейской терминологии в судейской практи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в качестве помощника учителя, подвижные игры и эстафеты с элементами триатлона, во время самостоятельных занятий и досуговой деятельностисо сверстникам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устойчивого навыка систематического наблюденияза своим физическим состоянием, величиной физических нагрузок, показателями развития основных физических качест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характеризовать и выполнять комплексы общеразвивающихи корригирующих упражнений, упражнений на развитие физических качеств, специальных упражнений для формирования эффективной техники двигательных </w:t>
      </w:r>
      <w:r w:rsidRPr="00CA4934">
        <w:rPr>
          <w:rFonts w:ascii="Times New Roman" w:hAnsi="Times New Roman"/>
          <w:sz w:val="28"/>
          <w:szCs w:val="28"/>
          <w:lang w:val="ru-RU"/>
        </w:rPr>
        <w:lastRenderedPageBreak/>
        <w:t>действий триатлонис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различные виды передвижений (плавание, велогонка, бег)в различных видах естественной среды (водоемы, велодорожки, лесопарковая зона)с изменением скорости, темпа и дистанции в учебной, игровой и 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технику спортивного плавания различными способами, прохождения поворотов, стартовых прыжков, техники бега по равнинесо сменой скорости бега и частоты шагов, техники езды на велосипеде (быстрая посадка и сход с велосипеда, прохождение подъемов, спусков, поворотовв различных услов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устройства и назначения основных узлов спортивного велосипеда, овладение навыками технического обслуживания велосипед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демонстрация индивидуальных, групповых и командных тактический действий при прохождении дистанции триатлона в учебной, игровой, соревновательной и досугов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и тактике движений в различных дисциплинах триатл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риатлон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блюдать требования к местам проведения занятий триатлоном, правила ухода за спортивным оборудованием, инвентаре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основ правил дорожного движения, относящихся к велосипедистами пешехода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и применение правил безопасности при занятиях триатлоном, правомерного поведения во время соревнований по триатлону в качестве зрителяили волонтер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основных методов и мер предупреждения травматизма во время занятий триатлоном, умение оказания первой помощи при травмах и повреждениях во время занятий триатлон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пособность планировать и проводить самостоятельные занятияпо освоению двигательных навыков и развитию основных физических качеств триатлониста, контролировать и анализировать эффективность этих занят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и соблюдение основ организации здорового образа жизни средствами триатлона, методов профилактики вредных привычек, асоциального и созависимого поведения, основ антидопингового повед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и выполнение контрольно-тестовых упражнений по общей, специальной физической подготовке триатлонистов, проведение тестирования уровня физической подготовленности в триатлоне со сверстникам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w:t>
      </w:r>
      <w:r w:rsidRPr="00CA4934">
        <w:rPr>
          <w:rFonts w:ascii="Times New Roman" w:hAnsi="Times New Roman"/>
          <w:sz w:val="28"/>
          <w:szCs w:val="28"/>
        </w:rPr>
        <w:t> </w:t>
      </w:r>
      <w:r w:rsidRPr="00CA4934">
        <w:rPr>
          <w:rFonts w:ascii="Times New Roman" w:hAnsi="Times New Roman"/>
          <w:sz w:val="28"/>
          <w:szCs w:val="28"/>
          <w:lang w:val="ru-RU"/>
        </w:rPr>
        <w:t>Модуль «Лап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Лап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Лапта» (далее – модуль по лапте, лапт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с учётом </w:t>
      </w:r>
      <w:bookmarkStart w:id="191" w:name="_Hlk125118941"/>
      <w:r w:rsidRPr="00CA4934">
        <w:rPr>
          <w:rFonts w:ascii="Times New Roman" w:hAnsi="Times New Roman"/>
          <w:sz w:val="28"/>
          <w:szCs w:val="28"/>
          <w:lang w:val="ru-RU"/>
        </w:rPr>
        <w:t>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91"/>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усская лапта – одна из древнейших национальных спортивных игр.В настоящее время русская лапта является официальным видом спорта. Лаптой можно заниматься с дошкольного возраста и продолжать эту деятельностьна протяжении многих лет жизн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пта является универсальным средством физического воспитанияи способствует гармоничному развитию, укреплению здоровья детей.В образовательном процессе средства лапты содействуют комплексному развитию у обучающихся всех физических качеств, комплексно влияют на органы и системы растущего организма ребенка, укрепляя и повышая их функциональный уровень.</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пта выделяется среди других игровых видов спорта своей экономической доступностью. При проведении учебной и внеурочной деятельности не требуется больших средств на приобретение соответствующего оборудования и инвентаря. Эту игру можно организовать для обучающихся как в зале, так и на открытом воздух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егулярные занятия лаптой содействуют 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ет формированию комплекса психофизиологических свойств организма. Игровой процесс обеспечивает развитие образовательного потенциала личности,ее индивидуальности, творческого отношения к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2. Целью изучения модуля по лапте являе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и спортом с использованием средств вида спорта «Лап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3. Задачами изучения модуля по лапте являют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их двигательной актив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на занятиях по лапт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лапты в част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лапте, о ее возможностях и значениив процессе укрепления здоровья, физическом развитии и физической подготовке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базиса, основанного как на знаниях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лап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оспитание положительных качеств личности, норм коллективного взаимодействия и сотрудничеств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лап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лапте.</w:t>
      </w:r>
    </w:p>
    <w:p w:rsidR="00703D29" w:rsidRPr="00CA4934" w:rsidRDefault="00703D29" w:rsidP="00703D29">
      <w:pPr>
        <w:spacing w:after="0" w:line="360" w:lineRule="auto"/>
        <w:ind w:firstLine="709"/>
        <w:jc w:val="both"/>
        <w:rPr>
          <w:rFonts w:ascii="Times New Roman" w:hAnsi="Times New Roman"/>
          <w:sz w:val="28"/>
          <w:szCs w:val="28"/>
          <w:lang w:val="ru-RU"/>
        </w:rPr>
      </w:pPr>
      <w:bookmarkStart w:id="192" w:name="_Hlk125559056"/>
      <w:r w:rsidRPr="00CA4934">
        <w:rPr>
          <w:rFonts w:ascii="Times New Roman" w:hAnsi="Times New Roman"/>
          <w:sz w:val="28"/>
          <w:szCs w:val="28"/>
          <w:lang w:val="ru-RU"/>
        </w:rPr>
        <w:t>Модуль по лапте доступен для освоения всем обучающимся, независимо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лапте поможет обучающимся в освоении содержательных компонентов и модулей по легкой атлетике, подвижными спортивным играм, гимнастике, а также в освоении программ в рамках внеурочной деятельности, деятельности школьных спортивных клубов, подготовке обучающихся к сдаче норм ГТО и участии в спортивных мероприятиях.</w:t>
      </w:r>
    </w:p>
    <w:bookmarkEnd w:id="192"/>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5.</w:t>
      </w:r>
      <w:r w:rsidRPr="00CA4934">
        <w:rPr>
          <w:rFonts w:ascii="Times New Roman" w:hAnsi="Times New Roman"/>
          <w:sz w:val="28"/>
          <w:szCs w:val="28"/>
        </w:rPr>
        <w:t> </w:t>
      </w:r>
      <w:r w:rsidRPr="00CA4934">
        <w:rPr>
          <w:rFonts w:ascii="Times New Roman" w:hAnsi="Times New Roman"/>
          <w:sz w:val="28"/>
          <w:szCs w:val="28"/>
          <w:lang w:val="ru-RU"/>
        </w:rPr>
        <w:t>Модуль по лапте может быть реализован в следующих варианта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лапте с выбором различных элементов лапты, с учётом возраста и физической подготовленности обучающихся (с соответствующей дозировкой и интенсивность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дополнительных часов, выделяемых на спортивно-оздоровительную работу с обучающимися в рамках внеурочной деятельности и (или) за счет </w:t>
      </w:r>
      <w:r w:rsidRPr="00CA4934">
        <w:rPr>
          <w:rFonts w:ascii="Times New Roman" w:hAnsi="Times New Roman"/>
          <w:sz w:val="28"/>
          <w:szCs w:val="28"/>
          <w:lang w:val="ru-RU"/>
        </w:rPr>
        <w:lastRenderedPageBreak/>
        <w:t>посещения обучающимися спортивных секций, школьных спортивных клубов, включая использование учебных модулей по видам спорта (рекомендуемый объём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лапт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лапт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зарождения лапты. Известные отечественные игроки в лаптуи тренеры. Современное состояние лапты в Российской Федерации. Место лаптыв Единой всероссийской спортивной классификации. Понятие спортивных федераций по лапте, как общественных организаций. Сильнейшие спортсменыи тренеры в современной лапт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фициальные правила соревнований по лапте. Регионы Российской Федерации, развивающие лапту, команды - победители всероссийских соревнован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лаптой на формирование положительных качеств личности человека (воли, смелости, трудолюбия, честности, сознательности, выдержки, решительности, настойчивости, этических норм повед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видности лапты. Основные понятия о спортивных сооруженияхи инвентар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мплуа полевых игроков при игре в лапт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оведения во время занятий лаптой. Характерные травмы игроки в лапту и мероприятия по их предупреждени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 Режим дня при занятиях лаптой. Правила личной гигиены во время занятий лапто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дбора физических упражнений для развития физических качеств игроков в лапту. Основные средства и методы обучения технике и тактике игры лап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правила их проведения. Организация и проведение игр специальной направленности с элементами лап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ганизация и проведение самостоятельных занятий по лапте. Составление </w:t>
      </w:r>
      <w:r w:rsidRPr="00CA4934">
        <w:rPr>
          <w:rFonts w:ascii="Times New Roman" w:hAnsi="Times New Roman"/>
          <w:sz w:val="28"/>
          <w:szCs w:val="28"/>
          <w:lang w:val="ru-RU"/>
        </w:rPr>
        <w:lastRenderedPageBreak/>
        <w:t>планов и самостоятельное проведение занятий по лапте. Способы самостоятельного освоения двигательных действий, подбор подводящих, подготовительныхи специальных упражнений. Самоконтроль и его роль в учебной и соревновательной деятельности. Дневник самонаблюд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равомерного поведения во время соревнованийпо лапте в качестве зрителя, болельщи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восстановления организма после физической нагрузки. Правила личной гигиены, требования к спортивной одежде и обуви для занятий лаптой. Правила ухода за спортивным инвентарем и оборудование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чины возникновения ошибок при выполнении технических приёмови способы их устранения. Основы анализа собственной игры, игры своей командыи игры команды соперник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трольно-тестовые упражнения по общей и специальной физической подготовке. Оценка уровня технической и тактической подготовленности игроковв лапт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и методы профилактики пагубных привычек, асоциальногои созависимого поведения. Антидопинговое поведе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общеразвивающих упражнений без предметов и с предметамидля развития физических качеств (быстроты, силы, скоростно-силовых качеств, ловкости, выносливости, гибкости). Подвижные игры с элементами лапты: «Поймай лису», «Баскетбол с теннисным мячом», «Перестрелки» и друг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о-подготовительные упражнения, развивающие основные качества, необходимые для овладения техникой и тактикой игры в лапт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нападения. Стойки бьющего: для удара сверху, снизу. Стойки перебежчика: высокий старт, низкий старт. Передвижения: ходьба, бег, прыжки, остановки и падения, приемы, позволяющие избежать осаливания. Удары битойпо мячу способом сверху, сбоку. Подача мяч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а защиты. Стойки. Передвижения: ходьба, бег, прыжки.Ловля мяча: высоко, низколетящего, катящегося. Передачи мяча: сверху, сбоку, снизу. Техника </w:t>
      </w:r>
      <w:r w:rsidRPr="00CA4934">
        <w:rPr>
          <w:rFonts w:ascii="Times New Roman" w:hAnsi="Times New Roman"/>
          <w:sz w:val="28"/>
          <w:szCs w:val="28"/>
          <w:lang w:val="ru-RU"/>
        </w:rPr>
        <w:lastRenderedPageBreak/>
        <w:t>осаливания неподвижного игрока и бегущего в одном направлении. Бросок способом сверху, сбок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актика нападени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Выбор удара в зависимости от игровой ситуации: сверху, сбоку, «свечой». Выбор направления удара (влево, вправо и по центру). Действия перебежчика, которого осаливает противник в случае, когда партнеры приносят своей команде очки. Действия нападающего при выносе мяча защитником за линию дома. Выбор места для перебежки. Действия нападающего при ошибках защитников (неточная подача мяча, мяч выходит из поля зрения защитников). Действия нападающего находящегося: за линией дома, за линией кона. Действия нападающего при осаливании, самоосаливании, переосаливан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Взаимодействия двух, трех и более перебежчиковс перемещением от линии дома до линии кона и наоборот. Виды групповых перебежек. Групповые перебежки после удара сверху («свечой») за линию дома. Групповые перебежки команды, имеющей в ходе встречи меньшее количество очков. Взаимодействия бьющего ударом сверху и перебежчика (или нескольких, находящихся в пригороде). Взаимодействие нападающего, бьющих ударом сбокуи перебежчиков, находящихся за линией кона. Методика обуч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взаимодействия: расположение и взаимодействие игроковпри организации атакующих действий в различных игровых ситуациях, расположение и взаимодействие игроков при розыгрышах стандартных ситуацийв атаке. Системы игры в нападении: 2-2-2, 1-3-2, 3-2-1. Принципы системы нападения и расстановка игроков по игровым функциям: бьющие ударом сверху, бегунки, бьющие ударом сбоку. Командные действия при игре в нападении: преимущественное использование игроками ударов сверху, преимущественное использование нападающими ударов сверху и «свечой», преимущественное использование игроками дальних боковых удар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йствия команды, проигрывающей в конце встречи от 1 до 12 очков. Действия команды, выигрывающей в ходе встречи: с небольшим преимуществом,с большим преимуществом. Действия команды в случае, когда есть только один </w:t>
      </w:r>
      <w:r w:rsidRPr="00CA4934">
        <w:rPr>
          <w:rFonts w:ascii="Times New Roman" w:hAnsi="Times New Roman"/>
          <w:sz w:val="28"/>
          <w:szCs w:val="28"/>
          <w:lang w:val="ru-RU"/>
        </w:rPr>
        <w:lastRenderedPageBreak/>
        <w:t>игрок, имеющий право на удар. Взаимодействия перебежчиков, находящихсяза линией дома и за линией кона при последнем бьющем игроке. Методика обуч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защиты:</w:t>
      </w:r>
    </w:p>
    <w:p w:rsidR="00181FFE"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Выбор места для ловли мяча при ударах (сверху, сбоку, «свечо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защитника пр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пуске мяча, летящего в его сторон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аховке своих партнеров при ударе сверх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боре места для того, чтобы осалить перебежчик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боре места для получения мяча от партнер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осаливании (обратном осаливани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ложении нападающих в пригороде и за линией кон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бежках нападающи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йствия подающего при выносе мяча за линию дом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рупповые действия. Взаимодействие двух, трех и более игроковпри розыгрыше мяча после удара соперника. Действия группы защитников передней линии (правый ближний, левый ближний, центральный) при ударах сверху (вправо и влево).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взаимодействия: расположение и взаимодействие игроковпри организации оборонительных действий в различных игровых ситуациях, расположение и взаимодействие игроков при розыгрышах стандартных ситуацийв защите. Системы игры. 1-2-1-2, 1-3-2, 1-2-2-1 (ознакомление). Принципы системы защиты и расположение игроков защиты на площад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команды защиты пр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е сверху (в правую, левую зоны и по центр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е сбоку и «свечо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игрывающей по ходу игр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е, когда у нападающих остался один игрок, имеющий право на удар;</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иночных перебежках соперника, групповых перебежках соперни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е, после которого мяч улетает за боковую лини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амоосаливание соперника, переосаливание соперни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подающего с игроками передней линии, центральногои игроками задней линии. Тактические комбинации и отдельные моменты игры (стандартные положения). Методика обуч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лапту. Малые (упрощенные) игры в технико-тактической подготовке игроков в лапту. Участие в 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лапте направлено на достижение обучающимися личностных, метапредметных и предметных результатов обуч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7.1.</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лапте на уровне основного общего образования у обучающихся будут сформированы следующие личнос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знание истории и современного состояния развития лап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по лапте, мотивации и осознанному выбору индивидуальной траектории образования средствами лапты профессиональных предпочтений в области физической культуры и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лап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положительных качеств личности и управление своими эмоциями в различных ситуациях и условия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е, уважительное и доброжелательное отношение к сверстниками педагога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7.2.</w:t>
      </w:r>
      <w:r w:rsidRPr="00CA4934">
        <w:rPr>
          <w:rFonts w:ascii="Times New Roman" w:hAnsi="Times New Roman"/>
          <w:sz w:val="28"/>
          <w:szCs w:val="28"/>
        </w:rPr>
        <w:t> </w:t>
      </w:r>
      <w:r w:rsidRPr="00CA4934">
        <w:rPr>
          <w:rFonts w:ascii="Times New Roman" w:hAnsi="Times New Roman"/>
          <w:sz w:val="28"/>
          <w:szCs w:val="28"/>
          <w:lang w:val="ru-RU"/>
        </w:rPr>
        <w:t xml:space="preserve">В результате изучения модуля по лапте на уровне основного </w:t>
      </w:r>
      <w:r w:rsidRPr="00CA4934">
        <w:rPr>
          <w:rFonts w:ascii="Times New Roman" w:hAnsi="Times New Roman"/>
          <w:sz w:val="28"/>
          <w:szCs w:val="28"/>
          <w:lang w:val="ru-RU"/>
        </w:rPr>
        <w:lastRenderedPageBreak/>
        <w:t>общего образования у обучающихся будут сформированы следующие мета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лаптыи составлять планы в рамках физкультурно-спортивной деятельности, выбирать успешную стратегию и тактику в различных ситуац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7.3.</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лапте на уровне основного общего образования у обучающихся будут сформированы следующие 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лаптой в формировании личностных качеств, в активном включении в здоровый образ жизни, укреплении и сохранении индивидуального здоровь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соре</w:t>
      </w:r>
      <w:r w:rsidR="00181FFE" w:rsidRPr="00CA4934">
        <w:rPr>
          <w:rFonts w:ascii="Times New Roman" w:hAnsi="Times New Roman"/>
          <w:sz w:val="28"/>
          <w:szCs w:val="28"/>
          <w:lang w:val="ru-RU"/>
        </w:rPr>
        <w:t>внований по виду спорта лапта,</w:t>
      </w:r>
      <w:r w:rsidRPr="00CA4934">
        <w:rPr>
          <w:rFonts w:ascii="Times New Roman" w:hAnsi="Times New Roman"/>
          <w:sz w:val="28"/>
          <w:szCs w:val="28"/>
          <w:lang w:val="ru-RU"/>
        </w:rPr>
        <w:t xml:space="preserve"> состава судейской коллегии, обслуживающей соревнования по лапте и основных функций судей, жестов судь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и демонстрация базовых технических приемов техники игры, знание, демонстрация базовых тактических действий игроков в лапт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основных средств и методов обучения базовым техническим приемам и тактическим действиям лап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личной гигиены и ухода за спортивным инвентареми оборудованием, подбора спортивной одежды и обуви для занятий по лапт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ность организовывать самостоятельные занятия с использованием </w:t>
      </w:r>
      <w:r w:rsidRPr="00CA4934">
        <w:rPr>
          <w:rFonts w:ascii="Times New Roman" w:hAnsi="Times New Roman"/>
          <w:sz w:val="28"/>
          <w:szCs w:val="28"/>
          <w:lang w:val="ru-RU"/>
        </w:rPr>
        <w:lastRenderedPageBreak/>
        <w:t>средств лапт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онтрольно-тестовых упражнений для определения уровня физической и технической подготовленности игроков в лапт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в коллективе сверстников при выполнении групповыхи командных упражнений тактического характера, проявление толерантностиво время учебной и 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w:t>
      </w:r>
      <w:r w:rsidRPr="00CA4934">
        <w:rPr>
          <w:rFonts w:ascii="Times New Roman" w:hAnsi="Times New Roman"/>
          <w:sz w:val="28"/>
          <w:szCs w:val="28"/>
        </w:rPr>
        <w:t> </w:t>
      </w:r>
      <w:r w:rsidRPr="00CA4934">
        <w:rPr>
          <w:rFonts w:ascii="Times New Roman" w:hAnsi="Times New Roman"/>
          <w:sz w:val="28"/>
          <w:szCs w:val="28"/>
          <w:lang w:val="ru-RU"/>
        </w:rPr>
        <w:t>Модуль «Футбол для все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утбол для все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й модуль «Футбол для всех» (далее – модуль по футболу, футбол)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утболу создает максимально благоприятные условиядля раскрытия и развития физических, духовных способностей ребенка,его самоопредел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й характер игры в футбол воспитывает чувство дружбы, товарищества, взаимопомощи, развивает такие ценные моральные качества,как чувство ответственности, уважение к партнерам и соперникам, дисциплинированность, активность, личные качества - самостоятельность, инициативу, творчество. В процессе игровой деятельности необходимо овладевать сложной техникой и тактикой, развивать физические качества, преодолевать усталость, боль, вырабатывать устойчивость к неблагоприятным условиям внешней среды, строго соблюдать бытовой и спортивный режим. Все это способствует воспитанию волевых черт характера: смелости, стойкости, решительности, выдержки, мужеств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стематические занятия футболом содействуют развитию личностных </w:t>
      </w:r>
      <w:r w:rsidRPr="00CA4934">
        <w:rPr>
          <w:rFonts w:ascii="Times New Roman" w:hAnsi="Times New Roman"/>
          <w:sz w:val="28"/>
          <w:szCs w:val="28"/>
          <w:lang w:val="ru-RU"/>
        </w:rPr>
        <w:lastRenderedPageBreak/>
        <w:t>качеств обучающихся, обеспечивают каждому обучающемуся всестороннее физическое развитие, возможность сохранения здоровья, увеличение продолжительности жизни и работоспособности, приобретение эмоционального, психологического комфорта и залога безопасности жизн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футболу является содействие всестороннему развитию личности посредством формирования физической культуры обучающихся с использованием средств футбола, формированияу подрастающего поколения потребности в ведении здорового образа жизн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утболу являют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 футбол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щение обучающихся к здоровому образу жизни и гармонии тела средствами футбол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и сохранения здоровья, развитие основных физических качестви повышение функциональных способностей организм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нравственных качеств, чувства товарищества и личной ответственности, сотрудничества в игровой и соревновательной деятельностив футбол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утбол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утболу расширяет и дополняет знания, полученныев результате освоения программы по физической культуре на уровне основного общего образования.</w:t>
      </w:r>
    </w:p>
    <w:p w:rsidR="00703D29" w:rsidRPr="00CA4934" w:rsidRDefault="00703D29" w:rsidP="00703D29">
      <w:pPr>
        <w:spacing w:after="0" w:line="360" w:lineRule="auto"/>
        <w:ind w:firstLine="709"/>
        <w:jc w:val="both"/>
        <w:rPr>
          <w:rFonts w:ascii="Times New Roman" w:hAnsi="Times New Roman"/>
          <w:sz w:val="28"/>
          <w:szCs w:val="28"/>
          <w:lang w:val="ru-RU"/>
        </w:rPr>
      </w:pPr>
      <w:bookmarkStart w:id="193" w:name="_Hlk125464980"/>
      <w:r w:rsidRPr="00CA4934">
        <w:rPr>
          <w:rFonts w:ascii="Times New Roman" w:hAnsi="Times New Roman"/>
          <w:sz w:val="28"/>
          <w:szCs w:val="28"/>
          <w:lang w:val="ru-RU"/>
        </w:rPr>
        <w:t>Учитель имеет возможность вариативно использовать учебный материал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bookmarkEnd w:id="193"/>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5.</w:t>
      </w:r>
      <w:r w:rsidRPr="00CA4934">
        <w:rPr>
          <w:rFonts w:ascii="Times New Roman" w:hAnsi="Times New Roman"/>
          <w:sz w:val="28"/>
          <w:szCs w:val="28"/>
        </w:rPr>
        <w:t> </w:t>
      </w:r>
      <w:r w:rsidRPr="00CA4934">
        <w:rPr>
          <w:rFonts w:ascii="Times New Roman" w:hAnsi="Times New Roman"/>
          <w:sz w:val="28"/>
          <w:szCs w:val="28"/>
          <w:lang w:val="ru-RU"/>
        </w:rPr>
        <w:t>Модуль по футболу может быть реализован в следующих варианта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самостоятельном планировании учителем физической культуры процесса освоения обучающимися учебного материала по футболу с учётом возрастаи </w:t>
      </w:r>
      <w:r w:rsidRPr="00CA4934">
        <w:rPr>
          <w:rFonts w:ascii="Times New Roman" w:hAnsi="Times New Roman"/>
          <w:sz w:val="28"/>
          <w:szCs w:val="28"/>
          <w:lang w:val="ru-RU"/>
        </w:rPr>
        <w:lastRenderedPageBreak/>
        <w:t>физической подготовленности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утбол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футбол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функции организма человека. Влияние физических упражненийна организм занимающихся. Гигиенические знания и навыки. Закаливание. Режими питание спортсме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рачебный контроль и самоконтроль. Оказание первой медицинской помощ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для развития основных физических качеств футболис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зличных амплу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готовка места занятий, выбор одежды и обуви для занятий футболомв зависимости от места проведения занятий. Организация и проведение соревнований </w:t>
      </w:r>
      <w:r w:rsidRPr="00CA4934">
        <w:rPr>
          <w:rFonts w:ascii="Times New Roman" w:hAnsi="Times New Roman"/>
          <w:sz w:val="28"/>
          <w:szCs w:val="28"/>
          <w:lang w:val="ru-RU"/>
        </w:rPr>
        <w:lastRenderedPageBreak/>
        <w:t>по футболу для обучающихся младшего возраста во время активного отдыха и каникул.</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подготовительных и специальных упражнений, формирующих двигательные умения и навыки футболис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действия в игр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передвижения: бег обычный, спиной вперед, скрестными приставным шагом, по прямой, дугами, с изменением направления и скор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ыжки: вверх, вверх – вперед, вверх – назад, вверх – вправо, вверх – влево, толчком двумя ногами с места и толчком одной и двумя ногами с разбега.Для вратарей – прыжки в сторону с падением «перекатом». Повороты переступанием, прыжком, на одной ноге, в стороны и назад, на месте и в движении. Остановка во время бега выпадом и прыжк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ы по мячу ногой: внутренней стороной стопы, внутренней и средней частью подъёма, по неподвижному и катящемуся (навстречу, от игрока, справаи слева) мячу, по прыгающему и летящему мячу внутренней стороной стопы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ы на точность: в определенную цель на поле, в ворота, в ноги партнеру,на ход двигающемуся партнер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тановка мяча: подошвой и внутренней стороной стопы катящегося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йствий и закрывая его туловищемот соперни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едение мяча: внутренней частью подъёма, внешней частью подъёма, правой, левой ногой и поочерёдно по прямой и кругу, а также меняя направление движения, </w:t>
      </w:r>
      <w:r w:rsidRPr="00CA4934">
        <w:rPr>
          <w:rFonts w:ascii="Times New Roman" w:hAnsi="Times New Roman"/>
          <w:sz w:val="28"/>
          <w:szCs w:val="28"/>
          <w:lang w:val="ru-RU"/>
        </w:rPr>
        <w:lastRenderedPageBreak/>
        <w:t>между стоек и движущимися партнёрами, изменяя скорость, выполняя ускоренияи рывки, не теряя контроль над мяч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манные движения (финты): «уход» выпадом (при атаке противника спереди умение показать туловищем движение в сторону и уйти с мячом в другую), «остановкой» мяча ногой (после замедления бега и ложной попытки остановки мяча выполняется рывок с мячом), «ударом» по мячу ногой (имитируя удар, уходот соперника вправо или влево).</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ор мяча: при единоборстве с соперником, находящимся на месте, движущимся навстречу или сбоку, применяя выбивание мяча ногой в выпад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брасывание мяча: из-за боковой линии, с места из положения ноги вместеи шага, на точность: в ноги или на ход партнер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игры вратаря: основная стойка вратаря. Передвижение в воротахбез мяча в сторону скрестным, приставным шагом и скачкам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вля: летящего навстречу и несколько в сторону от вратаря мяча на высоте груди и живота без прыжка и в прыжке, катящего и низко летящего навстречуи несколько в сторону мяча без падения и с падением, высоко летящего навстречуи в сторону мяча без прыжка и в прыжке с места и с разбега, летящего в сторонуна уровне живота, груди мяча с падением перекат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Быстрый подъём с мячом на ноги после падения. Отбивание мяча однойили двумя рукам без прыжка и в прыжке, с места и разбега. Выбивание мяча ногой:с земли (по неподвижному мячу) и с рук (с воздуха по выпущенному из руки подброшенному перед собой мячу) на точность.</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действия в нападен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без мяча. Выбор месторасположенияна футбольном пол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дивидуальные действия с мячом. Способы остановки в зависимостиот направления, траектории и скорости мяча. Определение игровой ситуации, целесообразной для использо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исимости от игровой </w:t>
      </w:r>
      <w:r w:rsidRPr="00CA4934">
        <w:rPr>
          <w:rFonts w:ascii="Times New Roman" w:hAnsi="Times New Roman"/>
          <w:sz w:val="28"/>
          <w:szCs w:val="28"/>
          <w:lang w:val="ru-RU"/>
        </w:rPr>
        <w:lastRenderedPageBreak/>
        <w:t>ситуац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Взаимодействие двух и более игроков. Передача в ноги партнеру, на свободное место, на удар, короткую или среднюю передачи, низомили верхом. Комбинация «игра в стенку». Игровые комбинации при стандартных положениях: начале игры, угловом, штрафном и свободных ударах, вбрасывание мяча (не менее одной по каждой групп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защи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ановка) для перехвата мяч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Противодействие комбинации «стенка». Взаимодействие игроков при розыгрыше противником «стандартных» комбинац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вратаря. Выбор правильной позиции в воротах при различных ударах в зависимости от «угла удара». Розыгрыш мяча от своих ворот, вести мячв игру (после ловли) открывшемуся партнеру, занимать правильную позициюпри угловом, штрафном и свободном ударах вблизи своих ворот.</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утболу направлено на достижение обучающимися личностных, метапредметных и предметных результатов обуч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личнос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и способность обучающихся к саморазвитию и самообразовани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доброжелательности и эмоционально-нравственной отзывчивости, понимания во время игры в футбол;</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самостоятельности и личной ответственности за свои поступкина основе представлений о нравственных нормах, социальной справедливостии свобод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формирование эстетических потребностей, ценностей и чувст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становки на безопасный, здоровый образ жизн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способностью принимать и сохранять цели и задачи учебной деятельности, поиска средств её осуществления с использованием игры в футбол;</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двигательными действиями и физическими упражнениями футболаи активное их использование в самостоятельно организованной физкультурно-оздоровительной и спортивно-оздорови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способностью использовать знаки, символы, схемы в игровойи соревновательной деятельности по футбол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Футбол для всех» на уровне основного общего образования у обучающихся будут сформированы следующие 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первоначальных представлений о развитии футбола, олимпийского движения, истории возникновения и развития игры в России и мир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различными приемами владения мяч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тактических и стратегических приемов организации игрыв футбол в быстро меняющейся игровой обстанов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рно-оздоровительной и спортивно-оздорови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владение основными техническими и тактическими элементами футболаи применение их в игре в групповых и командных действиях в нападениии защит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изация соревнований по футболу для обучающихся младшего школьного возрас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умениями самостоятельно организовывать здоровьесберегающую жизнедеятельность (режим дня, утренняя зарядка, оздоровительные мероприятия, подвижные игры на основе игры в футбол);</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авыка систематического наблюдения за своим физическим состоя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оординации, гибк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w:t>
      </w:r>
      <w:r w:rsidRPr="00CA4934">
        <w:rPr>
          <w:rFonts w:ascii="Times New Roman" w:hAnsi="Times New Roman"/>
          <w:sz w:val="28"/>
          <w:szCs w:val="28"/>
        </w:rPr>
        <w:t> </w:t>
      </w:r>
      <w:r w:rsidRPr="00CA4934">
        <w:rPr>
          <w:rFonts w:ascii="Times New Roman" w:hAnsi="Times New Roman"/>
          <w:sz w:val="28"/>
          <w:szCs w:val="28"/>
          <w:lang w:val="ru-RU"/>
        </w:rPr>
        <w:t>Модуль «Шахматы в школ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Шахматы в школ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Шахматы в школе» на уровне основного общего образования разработан с целью оказания методической помощи учителю физической культурыв создании рабочей программы по учебному предмету «Физическая культура»с учётом современных тенденций в системе образованияи использования спортивно-ориентированных форм, средств и методов обученияпо различным видам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о-педагогическая функция шахмат выражается в развитии у детей способности самостоятельно логически мыслить, формировании навыков систематизированной аналитической работы, что окажет в дальнейшем помощьв реализации научной и практической деятельности. Занятие шахматами сопряжено с постоянной систематизацией получаемых на уроках знаний, выработкой у детей способности реагировать на большой поток информации и быстро её осмысливать. Для подростков шахматы являются интеллектуальной формой проведения досуг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гра в шахматы способствует формированию у обучающихся навыков сотрудничества со сверстниками и взрослыми, решению проблем творческогои поискового характера, планирования, контроля и оценки своих действийв соответствии с поставленной задачей, овладению логическими действиями сравнения, анализа, синтеза, установления аналогий и причинно-следственных </w:t>
      </w:r>
      <w:r w:rsidRPr="00CA4934">
        <w:rPr>
          <w:rFonts w:ascii="Times New Roman" w:hAnsi="Times New Roman"/>
          <w:sz w:val="28"/>
          <w:szCs w:val="28"/>
          <w:lang w:val="ru-RU"/>
        </w:rPr>
        <w:lastRenderedPageBreak/>
        <w:t>связе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Шахматы в школе» является создание условий для гармоничного когнитивного развития детей подросткового возраста посредством их массового вовлечения в шахматную игр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Шахматы в школе» являют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щение обучающихся основной школы к шахматной культур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новых знаний, умений и навыков игры в шахматы;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 привлечение обучающихся, проявляющих повышенный интерес и способностик занятиям шахматами, в школьные спортивные клубы, секции, к участиюв соревнов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ретение знаний из истории развития шахмат;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глубление знаний в области шахматной игры, получение представленийо различных тактических приёма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принципов игры в дебюте, миттельшпиле и эндшпил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иёмов и методов шахматной борьб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представлений об интеллектуальной культуре вообщеи о культуре шахмат в частност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первоначальных умений саморегуляции интеллектуальныхи эмоциональных проявлени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стремления вести здоровый образ жизн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щение подростков к самостоятельным занятиям интеллектуальными играми и использованию их в свободное врем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у подростков устойчивой мотивации к интеллектуальным занятиям;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выдержки, собранности, внимательност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эстетического восприятия действительност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важения к чужому мнени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63.10.16.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Шахматы в школ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Шахматы в школе» доступен для освоения обучающимися5, 6 и 7 классов, независимо от уровня их физического развития и гендерных особенностей и расширяет спектр физкультурно-спортивных направленийв общеобразовательных организация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и проведении спортивных мероприят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5.</w:t>
      </w:r>
      <w:r w:rsidRPr="00CA4934">
        <w:rPr>
          <w:rFonts w:ascii="Times New Roman" w:hAnsi="Times New Roman"/>
          <w:sz w:val="28"/>
          <w:szCs w:val="28"/>
        </w:rPr>
        <w:t> </w:t>
      </w:r>
      <w:r w:rsidRPr="00CA4934">
        <w:rPr>
          <w:rFonts w:ascii="Times New Roman" w:hAnsi="Times New Roman"/>
          <w:sz w:val="28"/>
          <w:szCs w:val="28"/>
          <w:lang w:val="ru-RU"/>
        </w:rPr>
        <w:t>Модуль «Шахматы в школе» может быть реализованв следующих варианта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обучению игрев шахматы с учётом возраста и подготовленности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w:t>
      </w:r>
      <w:bookmarkStart w:id="194" w:name="_Hlk125562537"/>
      <w:r w:rsidRPr="00CA4934">
        <w:rPr>
          <w:rFonts w:ascii="Times New Roman" w:hAnsi="Times New Roman"/>
          <w:sz w:val="28"/>
          <w:szCs w:val="28"/>
          <w:lang w:val="ru-RU"/>
        </w:rPr>
        <w:t>5, 6, 7-х классах – по 34 часа)</w:t>
      </w:r>
      <w:bookmarkEnd w:id="194"/>
      <w:r w:rsidRPr="00CA4934">
        <w:rPr>
          <w:rFonts w:ascii="Times New Roman" w:hAnsi="Times New Roman"/>
          <w:sz w:val="28"/>
          <w:szCs w:val="28"/>
          <w:lang w:val="ru-RU"/>
        </w:rPr>
        <w:t>;</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в </w:t>
      </w:r>
      <w:r w:rsidRPr="00CA4934">
        <w:rPr>
          <w:rFonts w:ascii="Times New Roman" w:hAnsi="Times New Roman"/>
          <w:sz w:val="28"/>
          <w:szCs w:val="28"/>
          <w:lang w:val="ru-RU"/>
        </w:rPr>
        <w:lastRenderedPageBreak/>
        <w:t>5, 6, 7-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6.</w:t>
      </w:r>
      <w:r w:rsidRPr="00CA4934">
        <w:rPr>
          <w:rFonts w:ascii="Times New Roman" w:hAnsi="Times New Roman"/>
          <w:sz w:val="28"/>
          <w:szCs w:val="28"/>
        </w:rPr>
        <w:t> </w:t>
      </w:r>
      <w:r w:rsidRPr="00CA4934">
        <w:rPr>
          <w:rFonts w:ascii="Times New Roman" w:hAnsi="Times New Roman"/>
          <w:sz w:val="28"/>
          <w:szCs w:val="28"/>
          <w:lang w:val="ru-RU"/>
        </w:rPr>
        <w:t>Содержание модуля «Шахматы в школ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б игре в шахм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оретические основы и правила шахматной игры.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шахмат.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Шахматная игра как спорт в международном сообществе; цели, задачи, оздоровительное и воспитательное значение шахмат. История зарожденияи развития шахматной игры, её роль в современном обществе. Чемпионы мирапо шахматам. Современные выдающиеся отечественные и зарубежные шахматисты.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азовые понятия шахматной игры.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техники безопасности во время занятий шахматами</w:t>
      </w:r>
      <w:r w:rsidR="00183806" w:rsidRPr="00CA4934">
        <w:rPr>
          <w:rFonts w:ascii="Times New Roman" w:hAnsi="Times New Roman"/>
          <w:sz w:val="28"/>
          <w:szCs w:val="28"/>
          <w:lang w:val="ru-RU"/>
        </w:rPr>
        <w:t>.П</w:t>
      </w:r>
      <w:r w:rsidRPr="00CA4934">
        <w:rPr>
          <w:rFonts w:ascii="Times New Roman" w:hAnsi="Times New Roman"/>
          <w:sz w:val="28"/>
          <w:szCs w:val="28"/>
          <w:lang w:val="ru-RU"/>
        </w:rPr>
        <w:t xml:space="preserve">онятиео травмах и способах их предупреждения. Правила поведения шахматистов, шахматный этикет. Шахматные соревнования и правила их проведени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нерокировавшегося короля в начале партии, атака при равносторонних и разносторонних рокировках, основы пешечных, ладейных и легкофигурных эндшпиле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физкультур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ктико-ориентированная соревновательная деятельность.</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й вид деятельности включает в себя конкурсы решения позиций, спарринги, соревнования, шахматные праздн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ы и контрольные точки на все пройденные тактические приемыи шахматные комбинации, стратегические прием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7.</w:t>
      </w:r>
      <w:r w:rsidRPr="00CA4934">
        <w:rPr>
          <w:rFonts w:ascii="Times New Roman" w:hAnsi="Times New Roman"/>
          <w:sz w:val="28"/>
          <w:szCs w:val="28"/>
        </w:rPr>
        <w:t> </w:t>
      </w:r>
      <w:r w:rsidRPr="00CA4934">
        <w:rPr>
          <w:rFonts w:ascii="Times New Roman" w:hAnsi="Times New Roman"/>
          <w:sz w:val="28"/>
          <w:szCs w:val="28"/>
          <w:lang w:val="ru-RU"/>
        </w:rPr>
        <w:t xml:space="preserve">Содержание модуля «Шахматы в школе» направленона </w:t>
      </w:r>
      <w:r w:rsidRPr="00CA4934">
        <w:rPr>
          <w:rFonts w:ascii="Times New Roman" w:hAnsi="Times New Roman"/>
          <w:sz w:val="28"/>
          <w:szCs w:val="28"/>
          <w:lang w:val="ru-RU"/>
        </w:rPr>
        <w:lastRenderedPageBreak/>
        <w:t>достижение обучающимися личностных, метапредметных и предметных результатов обуч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основ российской, гражданской идентичност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иентация на моральные нормы и их выполнени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основ шахматной культуры и наличие чувства прекрасного;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ние важности бережного отношения к собственному здоровью;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личие мотивации к творческому труду, работе на результат;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отовность и способность к саморазвитию и самообучению;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важительное отношение к иному мнению;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ретение основных навыков сотрудничества со взрослыми людьмии сверстникам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этических чувств доброжелательности, толерантностии эмоционально-нравственной отзывчивости, понимания и сопереживания чувствам и обстоятельствам других людей, оказание бескорыстной помощи окружающи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управлять своими эмоциями, дисциплинированность, внимательность, трудолюбие и упорство в достижении поставленных целе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навыков творческого подхода при решении различных задач, стремление к работе на результат.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Шахматы в школе» на уровне основного общего образования у обучающихся будут сформированы следующие мета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 помощью педагога и самостоятельно выделятьи формулировать познавательную цель деятельности в области шахматной игры;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ние способом структурирования шахматных знани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ность выбрать наиболее эффективный способ решения учебной задачив конкретных условия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находить необходимую информацию;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арактер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моделировать, владение широким спектром логических действийи операций, включая общие приёмы решения задач;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троить логические цепи рассуждений, анализироватьи просчитывать результат своих действий, воспроизводить по памяти информацию, устанавливать причинно-следственные связи, предвидеть реакцию соперника, сопоставлять факты, концентрировать внимание, находить нестандартные реш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находить компромиссы и общие решения, разрешать конфликтына основе согласования различных позици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ность формулировать, аргументировать и отстаивать своё мнение, вести дискуссию, обсуждать содержание и результаты совместной деятельност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донести свою точку зрения до других и отстаивать собственную позицию, а также уважать и учитывать позицию партнёра (собеседник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можность организовывать и осуществлять сотрудничествои кооперацию с учителем и сверстниками, передавать информациюи отображать предметное содержание и условия деятельности в реч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планировать, контролировать и объективно оценивать свои умственные, физические, учебные и практические действия в соответствиис поставленной задачей и условиями её реализаци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ринимать и сохранять учебную цель и задачу, планироватьеё реализацию (в том числе во внутреннем плане), контролировать и оценивать свои действия, вносить соответствующие коррективы в их выполне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Шахматы в школе» на уровне основного общего образования у обучающихся будут сформированы следующие 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е правил техники безопасности во время занятий шахматам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стории возникновения и развития шахматной игр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чемпионов мира по шахматам, их вклада в развитие шахмат;</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знание истории возникновения шахматных соревнований, правил проведения соревнований и личностных (интеллектуальные, физические, духовно-нравственные) качеств шахматиста - спортсмен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стории развития шахматной культуры и спорта в России, выдающихся шахматных деятелей Росс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правил разыгрывания дебю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техники расчета вариант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снов стратегического преимуществ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специфики открытых и полуоткрытых линий, специфики «хороших»и «плохих» фигур;</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иск и решение различные шахматные комбинац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навыков разыгрывания пешечных окончан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лительно концентрировать внимание во время шахматной парт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стории возникновения шахматных дебют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снов начала шахматной партии и его особен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приемов развития атаки на короля в разных стадиях шахматной парт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специфики «сильных» и «слабых» фигур, понимание «форпос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на практике приемов подключения ладьи к атаке на короля соперни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элементарных навыков разыгрывания слоновых окончан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на практике тактических и стратегических средств шахматной борьб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находить и решать различные шахматные комбинац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стратегическими особенностями разыгрывания дебю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различным пешечным формация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ценить классическое шахматное наслед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лючевых шахматных компетенц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элементарных навыков разыгрывания коневых окончан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фундаментального стратегического подхода в шахмата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умение анализировать, разбирать шахматные партии.</w:t>
      </w:r>
    </w:p>
    <w:p w:rsidR="00866D0B" w:rsidRPr="00CA4934" w:rsidRDefault="00113FC4" w:rsidP="00E41B55">
      <w:pPr>
        <w:pStyle w:val="1"/>
        <w:pBdr>
          <w:bottom w:val="none" w:sz="0" w:space="0" w:color="auto"/>
        </w:pBdr>
        <w:spacing w:before="0" w:line="350" w:lineRule="auto"/>
        <w:ind w:firstLine="708"/>
        <w:jc w:val="both"/>
        <w:rPr>
          <w:b w:val="0"/>
          <w:szCs w:val="28"/>
          <w:lang w:val="ru-RU"/>
        </w:rPr>
      </w:pPr>
      <w:r w:rsidRPr="00CA4934">
        <w:rPr>
          <w:rFonts w:eastAsia="SchoolBookSanPin"/>
          <w:b w:val="0"/>
          <w:szCs w:val="28"/>
          <w:lang w:val="ru-RU"/>
        </w:rPr>
        <w:t>16</w:t>
      </w:r>
      <w:r w:rsidR="006444ED" w:rsidRPr="00CA4934">
        <w:rPr>
          <w:rFonts w:eastAsia="SchoolBookSanPin"/>
          <w:b w:val="0"/>
          <w:szCs w:val="28"/>
          <w:lang w:val="ru-RU"/>
        </w:rPr>
        <w:t>4</w:t>
      </w:r>
      <w:r w:rsidRPr="00CA4934">
        <w:rPr>
          <w:rFonts w:eastAsia="SchoolBookSanPin"/>
          <w:b w:val="0"/>
          <w:szCs w:val="28"/>
          <w:lang w:val="ru-RU"/>
        </w:rPr>
        <w:t>.</w:t>
      </w:r>
      <w:r w:rsidR="00866D0B" w:rsidRPr="00CA4934">
        <w:rPr>
          <w:rFonts w:eastAsia="SchoolBookSanPin"/>
          <w:b w:val="0"/>
          <w:szCs w:val="28"/>
          <w:lang w:val="ru-RU"/>
        </w:rPr>
        <w:t> Федеральная рабочая программа по учебному предмету «</w:t>
      </w:r>
      <w:r w:rsidR="00866D0B" w:rsidRPr="00CA4934">
        <w:rPr>
          <w:rFonts w:eastAsia="SchoolBookSanPin"/>
          <w:b w:val="0"/>
          <w:position w:val="1"/>
          <w:szCs w:val="28"/>
          <w:lang w:val="ru-RU"/>
        </w:rPr>
        <w:t>Основы безопасности жизнедеятельности</w:t>
      </w:r>
      <w:r w:rsidR="00866D0B" w:rsidRPr="00CA4934">
        <w:rPr>
          <w:rFonts w:eastAsia="SchoolBookSanPin"/>
          <w:b w:val="0"/>
          <w:szCs w:val="28"/>
          <w:lang w:val="ru-RU"/>
        </w:rPr>
        <w:t>».</w:t>
      </w:r>
    </w:p>
    <w:p w:rsidR="00866D0B" w:rsidRPr="00CA4934" w:rsidRDefault="00113FC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w:t>
      </w:r>
      <w:r w:rsidR="006444ED" w:rsidRPr="00CA4934">
        <w:rPr>
          <w:rFonts w:ascii="Times New Roman" w:eastAsia="SchoolBookSanPin" w:hAnsi="Times New Roman"/>
          <w:sz w:val="28"/>
          <w:szCs w:val="28"/>
          <w:lang w:val="ru-RU"/>
        </w:rPr>
        <w:t>4</w:t>
      </w:r>
      <w:r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1. Федеральная рабочая программа по учебному предмету «</w:t>
      </w:r>
      <w:r w:rsidR="00866D0B" w:rsidRPr="00CA4934">
        <w:rPr>
          <w:rFonts w:ascii="Times New Roman" w:eastAsia="SchoolBookSanPin" w:hAnsi="Times New Roman"/>
          <w:position w:val="1"/>
          <w:sz w:val="28"/>
          <w:szCs w:val="28"/>
          <w:lang w:val="ru-RU"/>
        </w:rPr>
        <w:t>Основы безопасности жизнедеятельности</w:t>
      </w:r>
      <w:r w:rsidR="00866D0B" w:rsidRPr="00CA4934">
        <w:rPr>
          <w:rFonts w:ascii="Times New Roman" w:eastAsia="SchoolBookSanPin" w:hAnsi="Times New Roman"/>
          <w:sz w:val="28"/>
          <w:szCs w:val="28"/>
          <w:lang w:val="ru-RU"/>
        </w:rPr>
        <w:t>» (предметная область «Физическая культураи основы безопасности жизнедеятельности») (далее соответственно – программаОБЖ, ОБЖ) включает пояснительную записку, содержание обучения, планируемые результаты освоения программы по ОБЖ.</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 </w:t>
      </w:r>
      <w:r w:rsidR="00866D0B" w:rsidRPr="00CA4934">
        <w:rPr>
          <w:rFonts w:ascii="Times New Roman" w:eastAsia="OfficinaSansBoldITC" w:hAnsi="Times New Roman"/>
          <w:sz w:val="28"/>
          <w:szCs w:val="28"/>
          <w:lang w:val="ru-RU"/>
        </w:rPr>
        <w:t>Пояснительная записка.</w:t>
      </w:r>
    </w:p>
    <w:p w:rsidR="00866D0B" w:rsidRPr="00CA4934" w:rsidRDefault="006444ED" w:rsidP="00E41B55">
      <w:pPr>
        <w:pStyle w:val="a5"/>
        <w:widowControl/>
        <w:spacing w:after="0" w:line="350" w:lineRule="auto"/>
        <w:ind w:left="0"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 xml:space="preserve">2.1. Программа ОБЖ разработана на основе требований к результатам освоения программы основного общего образования, представленных в ФГОС ООО, федеральной </w:t>
      </w:r>
      <w:r w:rsidR="00FF45BF" w:rsidRPr="00CA4934">
        <w:rPr>
          <w:rFonts w:ascii="Times New Roman" w:eastAsia="SchoolBookSanPin" w:hAnsi="Times New Roman"/>
          <w:bCs/>
          <w:sz w:val="28"/>
          <w:szCs w:val="28"/>
          <w:lang w:val="ru-RU"/>
        </w:rPr>
        <w:t>рабочей</w:t>
      </w:r>
      <w:r w:rsidR="00866D0B" w:rsidRPr="00CA4934">
        <w:rPr>
          <w:rFonts w:ascii="Times New Roman" w:eastAsia="SchoolBookSanPin" w:hAnsi="Times New Roman"/>
          <w:sz w:val="28"/>
          <w:szCs w:val="28"/>
          <w:lang w:val="ru-RU"/>
        </w:rPr>
        <w:t xml:space="preserve">программы воспитания, </w:t>
      </w:r>
      <w:r w:rsidR="00CF5F6C" w:rsidRPr="00CA4934">
        <w:rPr>
          <w:rFonts w:ascii="Times New Roman" w:eastAsia="SchoolBookSanPin" w:hAnsi="Times New Roman"/>
          <w:sz w:val="28"/>
          <w:szCs w:val="28"/>
          <w:lang w:val="ru-RU"/>
        </w:rPr>
        <w:t>концепции</w:t>
      </w:r>
      <w:r w:rsidR="00866D0B" w:rsidRPr="00CA4934">
        <w:rPr>
          <w:rFonts w:ascii="Times New Roman" w:eastAsia="SchoolBookSanPin" w:hAnsi="Times New Roman"/>
          <w:sz w:val="28"/>
          <w:szCs w:val="28"/>
          <w:lang w:val="ru-RU"/>
        </w:rPr>
        <w:t xml:space="preserve"> преподавания учебного предмета «Основы безопасности жизнедеятельности» и предусматривает непосредственное применение при реализации ООП ООО. </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2. Программа ОБЖ позволит учителю построить освоение содержанияв логике последовательного нарастания факторов опасности от опасной ситуациидо чрезвычайной ситуации и разумного взаимодействия человека с окружающей средой, учесть преемственность приобретения обучающимися знанийи формирования у них умений и навыков в области безопасности жизнедеятельности.</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 xml:space="preserve">2.3. Программа ОБЖ </w:t>
      </w:r>
      <w:r w:rsidR="00866D0B" w:rsidRPr="00CA4934">
        <w:rPr>
          <w:rFonts w:ascii="Times New Roman" w:eastAsia="SchoolBookSanPin" w:hAnsi="Times New Roman"/>
          <w:position w:val="1"/>
          <w:sz w:val="28"/>
          <w:szCs w:val="28"/>
          <w:lang w:val="ru-RU"/>
        </w:rPr>
        <w:t>обеспечивает:</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ясное понимание обучающимися современных проблем безопасностии формирование у подрастающего поколения базового уровня культуры безопасного повед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озможность выработки и закрепления у обучающихся умений и навыков, необходимых для последующей жизн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ботку практико-ориентированных компетенций, соответствующих потребностям современ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реализацию оптимального баланса межпредметных связей и их разумное взаимодополнение, способствующее формированию практических уменийи навыков.</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4. В программе ОБЖ содержание учебного предмета ОБЖ структурно представлено десятью модулями (тематическими линиями), обеспечивающими непрерывность изучения предмета на уровне основного общего образованияи преемственность учебного процесса на уровне среднего общего образ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дуль № 1 «Культура безопасности жизнедеятельности в современном обществ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2 «Безопасность в быт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3 «Безопасность на транспорт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4 «Безопасность в общественных мест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5 «Безопасность в природной сред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6 «Здоровье и как его сохранить. Основы медицинских зна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7 «Безопасность в социум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8 «Безопасность в информационном пространств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9 «Основы противодействия экстремизму и терроризм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10 «Взаимодействие личности, общества и государствав обеспечении безопасности жизни и здоровья населен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 </w:t>
      </w:r>
      <w:r w:rsidR="00866D0B" w:rsidRPr="00CA4934">
        <w:rPr>
          <w:rFonts w:ascii="Times New Roman" w:eastAsia="SchoolBookSanPin" w:hAnsi="Times New Roman"/>
          <w:position w:val="1"/>
          <w:sz w:val="28"/>
          <w:szCs w:val="28"/>
          <w:lang w:val="ru-RU"/>
        </w:rPr>
        <w:t xml:space="preserve">В целях обеспечения системного подхода в изучении учебного предмета ОБЖ на уровне основного общего образованияПрограмма ОБЖ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предвидеть опасность </w:t>
      </w:r>
      <w:r w:rsidR="00866D0B" w:rsidRPr="00CA4934">
        <w:rPr>
          <w:rFonts w:ascii="Times New Roman" w:eastAsia="Symbola" w:hAnsi="Times New Roman"/>
          <w:position w:val="1"/>
          <w:sz w:val="28"/>
          <w:szCs w:val="28"/>
          <w:lang w:val="ru-RU"/>
        </w:rPr>
        <w:t xml:space="preserve">→ </w:t>
      </w:r>
      <w:r w:rsidR="00866D0B" w:rsidRPr="00CA4934">
        <w:rPr>
          <w:rFonts w:ascii="Times New Roman" w:eastAsia="SchoolBookSanPin" w:hAnsi="Times New Roman"/>
          <w:position w:val="1"/>
          <w:sz w:val="28"/>
          <w:szCs w:val="28"/>
          <w:lang w:val="ru-RU"/>
        </w:rPr>
        <w:t xml:space="preserve">по возможности её избегать </w:t>
      </w:r>
      <w:r w:rsidR="00866D0B" w:rsidRPr="00CA4934">
        <w:rPr>
          <w:rFonts w:ascii="Times New Roman" w:eastAsia="Symbola" w:hAnsi="Times New Roman"/>
          <w:position w:val="1"/>
          <w:sz w:val="28"/>
          <w:szCs w:val="28"/>
          <w:lang w:val="ru-RU"/>
        </w:rPr>
        <w:t xml:space="preserve">→ </w:t>
      </w:r>
      <w:r w:rsidR="00866D0B" w:rsidRPr="00CA4934">
        <w:rPr>
          <w:rFonts w:ascii="Times New Roman" w:eastAsia="SchoolBookSanPin" w:hAnsi="Times New Roman"/>
          <w:position w:val="1"/>
          <w:sz w:val="28"/>
          <w:szCs w:val="28"/>
          <w:lang w:val="ru-RU"/>
        </w:rPr>
        <w:t>при необходимости действовать».</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6. </w:t>
      </w:r>
      <w:r w:rsidR="00866D0B" w:rsidRPr="00CA4934">
        <w:rPr>
          <w:rFonts w:ascii="Times New Roman" w:eastAsia="SchoolBookSanPin" w:hAnsi="Times New Roman"/>
          <w:position w:val="1"/>
          <w:sz w:val="28"/>
          <w:szCs w:val="28"/>
          <w:lang w:val="ru-RU"/>
        </w:rPr>
        <w:t>Учебный материал систематизирован по сферам возможных проявлений рисков и опасност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мещения и бытовые условия; улица и общественные мес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родные условия; коммуникационные связи и каналы; объектыи учреждения культуры и другие.</w:t>
      </w:r>
    </w:p>
    <w:p w:rsidR="00866D0B" w:rsidRPr="00CA4934" w:rsidRDefault="006444ED"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lastRenderedPageBreak/>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7. </w:t>
      </w:r>
      <w:r w:rsidR="00866D0B" w:rsidRPr="00CA4934">
        <w:rPr>
          <w:rFonts w:ascii="Times New Roman" w:eastAsia="SchoolBookSanPin" w:hAnsi="Times New Roman"/>
          <w:position w:val="1"/>
          <w:sz w:val="28"/>
          <w:szCs w:val="28"/>
          <w:lang w:val="ru-RU"/>
        </w:rPr>
        <w:t>Программой ОБЖ предусматривается использование практико-ориентированных интерактивных форм организации учебных занятийс возможностью применения тренажёрных систем и виртуальных моделей.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8. В условиях современного исторического процесса с появлением новых глобальных и региональных природных, техногенных, социальных вызовови угроз безопасности России (критичные изменения климата, негативные медико-биологические, экологические, информационные факторы и другие условия жизнедеятельности) возрастает приоритет вопросов безопасности, их значениене только для самого человека, но также для общества и государства. При этом центральной проблемой безопасности жизнедеятельности остаётся сохранение жизни и здоровья каждого человек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данных обстоятельства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в повседневной жизни. Актуальность совершенствования учебно-методического обеспечения учебного процесса по предмету ОБЖ определяется системообразующими документами в области безопасности: Стратегия национальной безопасности Российской Федерации</w:t>
      </w:r>
      <w:r w:rsidR="00F53D1F" w:rsidRPr="00CA4934">
        <w:rPr>
          <w:rFonts w:ascii="Times New Roman" w:eastAsia="SchoolBookSanPin" w:hAnsi="Times New Roman"/>
          <w:sz w:val="28"/>
          <w:szCs w:val="28"/>
          <w:lang w:val="ru-RU"/>
        </w:rPr>
        <w:t xml:space="preserve">, утвержденная </w:t>
      </w:r>
      <w:r w:rsidRPr="00CA4934">
        <w:rPr>
          <w:rFonts w:ascii="Times New Roman" w:eastAsia="SchoolBookSanPin" w:hAnsi="Times New Roman"/>
          <w:sz w:val="28"/>
          <w:szCs w:val="28"/>
          <w:lang w:val="ru-RU"/>
        </w:rPr>
        <w:t>Указ</w:t>
      </w:r>
      <w:r w:rsidR="00F53D1F" w:rsidRPr="00CA4934">
        <w:rPr>
          <w:rFonts w:ascii="Times New Roman" w:eastAsia="SchoolBookSanPin" w:hAnsi="Times New Roman"/>
          <w:sz w:val="28"/>
          <w:szCs w:val="28"/>
          <w:lang w:val="ru-RU"/>
        </w:rPr>
        <w:t>ом</w:t>
      </w:r>
      <w:r w:rsidRPr="00CA4934">
        <w:rPr>
          <w:rFonts w:ascii="Times New Roman" w:eastAsia="SchoolBookSanPin" w:hAnsi="Times New Roman"/>
          <w:sz w:val="28"/>
          <w:szCs w:val="28"/>
          <w:lang w:val="ru-RU"/>
        </w:rPr>
        <w:t xml:space="preserve"> ПрезидентаРоссийской Федерации от 2 июля 2021 г. № 400, Доктрина информационнойбезопасности Российской Федерации</w:t>
      </w:r>
      <w:r w:rsidR="00F53D1F" w:rsidRPr="00CA4934">
        <w:rPr>
          <w:rFonts w:ascii="Times New Roman" w:eastAsia="SchoolBookSanPin" w:hAnsi="Times New Roman"/>
          <w:sz w:val="28"/>
          <w:szCs w:val="28"/>
          <w:lang w:val="ru-RU"/>
        </w:rPr>
        <w:t>, утвержденная Указом</w:t>
      </w:r>
      <w:r w:rsidRPr="00CA4934">
        <w:rPr>
          <w:rFonts w:ascii="Times New Roman" w:eastAsia="SchoolBookSanPin" w:hAnsi="Times New Roman"/>
          <w:sz w:val="28"/>
          <w:szCs w:val="28"/>
          <w:lang w:val="ru-RU"/>
        </w:rPr>
        <w:t xml:space="preserve"> Президента Российской Федерацииот 5 декабря 2016 г. № 646, Национальные цели развития Российской Федерациина период до </w:t>
      </w:r>
      <w:r w:rsidRPr="00CA4934">
        <w:rPr>
          <w:rFonts w:ascii="Times New Roman" w:eastAsia="SchoolBookSanPin" w:hAnsi="Times New Roman"/>
          <w:position w:val="1"/>
          <w:sz w:val="28"/>
          <w:szCs w:val="28"/>
          <w:lang w:val="ru-RU"/>
        </w:rPr>
        <w:t>2030 года</w:t>
      </w:r>
      <w:r w:rsidR="00F53D1F" w:rsidRPr="00CA4934">
        <w:rPr>
          <w:rFonts w:ascii="Times New Roman" w:eastAsia="SchoolBookSanPin" w:hAnsi="Times New Roman"/>
          <w:sz w:val="28"/>
          <w:szCs w:val="28"/>
          <w:lang w:val="ru-RU"/>
        </w:rPr>
        <w:t>, утвержденные Указом</w:t>
      </w:r>
      <w:r w:rsidRPr="00CA4934">
        <w:rPr>
          <w:rFonts w:ascii="Times New Roman" w:eastAsia="SchoolBookSanPin" w:hAnsi="Times New Roman"/>
          <w:position w:val="1"/>
          <w:sz w:val="28"/>
          <w:szCs w:val="28"/>
          <w:lang w:val="ru-RU"/>
        </w:rPr>
        <w:t xml:space="preserve"> Президента Российской Федерацииот 21 июля 2020 г. № 474), государственная программа Российской Федерации «Развитие образования»</w:t>
      </w:r>
      <w:r w:rsidR="00F53D1F" w:rsidRPr="00CA4934">
        <w:rPr>
          <w:rFonts w:ascii="Times New Roman" w:eastAsia="SchoolBookSanPin" w:hAnsi="Times New Roman"/>
          <w:sz w:val="28"/>
          <w:szCs w:val="28"/>
          <w:lang w:val="ru-RU"/>
        </w:rPr>
        <w:t xml:space="preserve">, утвержденная </w:t>
      </w:r>
      <w:r w:rsidRPr="00CA4934">
        <w:rPr>
          <w:rFonts w:ascii="Times New Roman" w:eastAsia="SchoolBookSanPin" w:hAnsi="Times New Roman"/>
          <w:position w:val="1"/>
          <w:sz w:val="28"/>
          <w:szCs w:val="28"/>
          <w:lang w:val="ru-RU"/>
        </w:rPr>
        <w:t>постановление</w:t>
      </w:r>
      <w:r w:rsidR="00F53D1F" w:rsidRPr="00CA4934">
        <w:rPr>
          <w:rFonts w:ascii="Times New Roman" w:eastAsia="SchoolBookSanPin" w:hAnsi="Times New Roman"/>
          <w:position w:val="1"/>
          <w:sz w:val="28"/>
          <w:szCs w:val="28"/>
          <w:lang w:val="ru-RU"/>
        </w:rPr>
        <w:t>м</w:t>
      </w:r>
      <w:r w:rsidRPr="00CA4934">
        <w:rPr>
          <w:rFonts w:ascii="Times New Roman" w:eastAsia="SchoolBookSanPin" w:hAnsi="Times New Roman"/>
          <w:position w:val="1"/>
          <w:sz w:val="28"/>
          <w:szCs w:val="28"/>
          <w:lang w:val="ru-RU"/>
        </w:rPr>
        <w:t xml:space="preserve"> Правительства Российской Федерацииот 26 декабря 2017 г.№ 1642.</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9.</w:t>
      </w:r>
      <w:r w:rsidR="00866D0B" w:rsidRPr="00CA4934">
        <w:rPr>
          <w:rFonts w:ascii="Times New Roman" w:eastAsia="SchoolBookSanPin" w:hAnsi="Times New Roman"/>
          <w:position w:val="1"/>
          <w:sz w:val="28"/>
          <w:szCs w:val="28"/>
          <w:lang w:val="ru-RU"/>
        </w:rPr>
        <w:t xml:space="preserve">ОБЖ является системообразующим учебным предметом, имеет свои </w:t>
      </w:r>
      <w:r w:rsidR="00866D0B" w:rsidRPr="00CA4934">
        <w:rPr>
          <w:rFonts w:ascii="Times New Roman" w:eastAsia="SchoolBookSanPin" w:hAnsi="Times New Roman"/>
          <w:position w:val="1"/>
          <w:sz w:val="28"/>
          <w:szCs w:val="28"/>
          <w:lang w:val="ru-RU"/>
        </w:rPr>
        <w:lastRenderedPageBreak/>
        <w:t>дидактические компоненты во всех без исключения предметных областях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Ж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модели индивидуального безопасного поведения в повседневной жизни, сформировать у них базовый уровень культуры безопасности жизнедеятельности.</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10. </w:t>
      </w:r>
      <w:r w:rsidR="00CF5F6C" w:rsidRPr="00CA4934">
        <w:rPr>
          <w:rFonts w:ascii="Times New Roman" w:eastAsia="SchoolBookSanPin" w:hAnsi="Times New Roman"/>
          <w:position w:val="1"/>
          <w:sz w:val="28"/>
          <w:szCs w:val="28"/>
          <w:lang w:val="ru-RU"/>
        </w:rPr>
        <w:t>ОБЖ входит в предметную область «Физическая культура и основы безопасности жизнедеятельности», является обязательным для изучения на уровне основного общего образования.</w:t>
      </w:r>
    </w:p>
    <w:p w:rsidR="00866D0B" w:rsidRPr="00CA4934" w:rsidRDefault="006444ED"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11. </w:t>
      </w:r>
      <w:r w:rsidR="00866D0B" w:rsidRPr="00CA4934">
        <w:rPr>
          <w:rFonts w:ascii="Times New Roman" w:eastAsia="SchoolBookSanPin" w:hAnsi="Times New Roman"/>
          <w:position w:val="1"/>
          <w:sz w:val="28"/>
          <w:szCs w:val="28"/>
          <w:lang w:val="ru-RU"/>
        </w:rPr>
        <w:t>Изучение ОБЖ направлено на обеспечение формирования базового уровня культуры безопасности жизнедеятельности, что способствует выработкеу обучающихся умений распознавать 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и информационной среде, способствует проведению мероприятий профилактического характера в сфере безопасности.</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12. Целью изучения ОБЖ на уровне основно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пособность построения модели индивидуального безопасного поведенияна основе понимания необходимости ведения здорового образа жизни, причин, </w:t>
      </w:r>
      <w:r w:rsidRPr="00CA4934">
        <w:rPr>
          <w:rFonts w:ascii="Times New Roman" w:eastAsia="SchoolBookSanPin" w:hAnsi="Times New Roman"/>
          <w:sz w:val="28"/>
          <w:szCs w:val="28"/>
          <w:lang w:val="ru-RU"/>
        </w:rPr>
        <w:lastRenderedPageBreak/>
        <w:t>механизмов возникновения и возможных последствий различных опасныхи чрезвычайных ситуаций, знаний и умений применять необходимые средстваи приемы рационального и безопасного поведения при их проявлен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ние и понимание роли государства и общества в решении задач обеспечения национальной безопасности и защиты населения от опасныхи чрезвычайных ситуаций природного, техногенного и социального характера.</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13. В целях обеспечения индивидуальных потребностей обучающихсяв формировании культуры безопасности жизнедеятельности на основе расширения знаний и умений, углубленного понимания значимости безопасного поведенияв условиях опасных и чрезвычайных ситуаций для личности, обществаи государства ОБЖ может изучаться в 5-7 классах из расчета 1 час в неделюза счет использования части учебного плана, формируемого участниками образовательных отношений (всего 102 час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е число часов, реком</w:t>
      </w:r>
      <w:r w:rsidR="00C62F8E" w:rsidRPr="00CA4934">
        <w:rPr>
          <w:rFonts w:ascii="Times New Roman" w:eastAsia="SchoolBookSanPin" w:hAnsi="Times New Roman"/>
          <w:sz w:val="28"/>
          <w:szCs w:val="28"/>
          <w:lang w:val="ru-RU"/>
        </w:rPr>
        <w:t>ендованных для изучения ОБЖ в 8–</w:t>
      </w:r>
      <w:r w:rsidRPr="00CA4934">
        <w:rPr>
          <w:rFonts w:ascii="Times New Roman" w:eastAsia="SchoolBookSanPin" w:hAnsi="Times New Roman"/>
          <w:sz w:val="28"/>
          <w:szCs w:val="28"/>
          <w:lang w:val="ru-RU"/>
        </w:rPr>
        <w:t>9 классах, составляет 68 часов, по 1 часу в неделю за счет обязательной части учебного плана основного общего образ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вправе самостоятельно определять последовательность тематических линий учебного предмета ОБЖ и количество часов для их освоения. Конкретное наполнение модулей может быть скорректировано и конкретизировано с учётом региональных (географических, социальных, этнических и другие), а также бытовых и других местных особенностей.</w:t>
      </w:r>
    </w:p>
    <w:p w:rsidR="00866D0B" w:rsidRPr="00CA4934" w:rsidRDefault="006444ED" w:rsidP="00E41B55">
      <w:pPr>
        <w:spacing w:after="0" w:line="350" w:lineRule="auto"/>
        <w:ind w:firstLine="709"/>
        <w:jc w:val="both"/>
        <w:rPr>
          <w:rFonts w:ascii="Times New Roman" w:eastAsia="OfficinaSansBoldITC" w:hAnsi="Times New Roman"/>
          <w:position w:val="1"/>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 </w:t>
      </w:r>
      <w:r w:rsidR="00866D0B" w:rsidRPr="00CA4934">
        <w:rPr>
          <w:rFonts w:ascii="Times New Roman" w:eastAsia="OfficinaSansBoldITC" w:hAnsi="Times New Roman"/>
          <w:sz w:val="28"/>
          <w:szCs w:val="28"/>
          <w:lang w:val="ru-RU"/>
        </w:rPr>
        <w:t>Содержание обучения</w:t>
      </w:r>
      <w:r w:rsidR="00866D0B" w:rsidRPr="00CA4934">
        <w:rPr>
          <w:rFonts w:ascii="Times New Roman" w:eastAsia="OfficinaSansBoldITC" w:hAnsi="Times New Roman"/>
          <w:position w:val="1"/>
          <w:sz w:val="28"/>
          <w:szCs w:val="28"/>
          <w:lang w:val="ru-RU"/>
        </w:rPr>
        <w:t xml:space="preserve">. </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 </w:t>
      </w:r>
      <w:r w:rsidR="00866D0B" w:rsidRPr="00CA4934">
        <w:rPr>
          <w:rFonts w:ascii="Times New Roman" w:eastAsia="OfficinaSansBoldITC" w:hAnsi="Times New Roman"/>
          <w:sz w:val="28"/>
          <w:szCs w:val="28"/>
          <w:lang w:val="ru-RU"/>
        </w:rPr>
        <w:t>Модуль № 1 «Культура безопасности жизнедеятельностив современном обществ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ль и задачи учебного предмета ОБЖ, его ключевые понятия и значениедля человек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мысл понятий «опасность», «безопасность», «риск», «культура безопасности жизнедеятель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источники и факторы опасности, их классификац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ие принципы безопасного повед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чрезвычайных ситуаций, сходство и различия опасной, экстремальнойи чрезвычайной ситуац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ровни взаимодействия человека и окружающей сред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еханизм перерастания повседневной ситуации в чрезвычайную ситуацию, правила поведения в опасных и чрезвычайных ситуациях.</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 </w:t>
      </w:r>
      <w:r w:rsidR="00866D0B" w:rsidRPr="00CA4934">
        <w:rPr>
          <w:rFonts w:ascii="Times New Roman" w:eastAsia="OfficinaSansBoldITC" w:hAnsi="Times New Roman"/>
          <w:sz w:val="28"/>
          <w:szCs w:val="28"/>
          <w:lang w:val="ru-RU"/>
        </w:rPr>
        <w:t>Модуль № 2 «Безопасность в быт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источники опасности в быту и их классификац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ащита прав потребителя, сроки годности и состав продуктов пит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ытовые отравления и причины их возникновения, классификация ядовитых веществ и их опас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знаки отравления, приёмы и правила оказания первой помощ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комплектования и хранения домашней аптечк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ытовые травмы и правила их предупреждения, приёмы и правила оказания первой помощ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обращения с газовыми и электрическими приборами, приёмыи правила оказания первой помощ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поведения в подъезде и лифте, а также при входе и выходе из ни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жар и факторы его развит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ловия и причины возникновения пожаров, их возможные последствия, приёмы и правила оказания первой помощ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ервичные средства пожаротуш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вызова экстренных служб и порядок взаимодействия с ними, ответственность за ложные сообщения;</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ава, обязанности и ответственность граждан в области пожарной безопас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туации криминального характера, правила поведения с малознакомыми людь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ры по предотвращению проникновения злоумышленников в дом, правила поведения при попытке проникновения в дом посторонни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классификация аварийных ситуаций в коммунальных системах жизнеобеспеч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подготовки к возможным авариям на коммунальных системах, порядок действий при авариях на коммунальных системах.</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3. </w:t>
      </w:r>
      <w:r w:rsidR="00866D0B" w:rsidRPr="00CA4934">
        <w:rPr>
          <w:rFonts w:ascii="Times New Roman" w:eastAsia="OfficinaSansBoldITC" w:hAnsi="Times New Roman"/>
          <w:sz w:val="28"/>
          <w:szCs w:val="28"/>
          <w:lang w:val="ru-RU"/>
        </w:rPr>
        <w:t>Модуль № 3 «Безопасность на транспорт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дорожного движения и их значение, условия обеспечения безопасности участников дорожного движ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дорожного движения и дорожные знаки для пешеход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орожные ловушки» и правила их предупреждения; световозвращающие элементы и правила их применения; правила дорожного движения для пассажир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язанности пассажиров маршрутных транспортных средств, ремень безопасности и правила его примен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ассажиров при различных происшествиях в маршрутных транспортных средствах, в том числе вызванных террористическим акто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поведения пассажира мотоцикл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дорожного движения для водителя велосипеда и иных индивидуальных средств передвижения (электросамокаты, гироскутеры, моноколёса, сигвеи и другие), правила безопасного использования мототранспорта (мопедов и мотоцикл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орожные знаки для водителя велосипеда, сигналы велосипедис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подготовки велосипеда к пользованию;</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орожно-транспортные происшествия и причины их возникнов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новные факторы риска возникновения дорожно-транспортных происше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очевидца дорожно-транспортного происшеств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пожаре на транспорт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бенности различных видов транспорта (подземного, железнодорожного, водного, воздушного);</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вая помощь и последовательность её оказ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правила и приёмы оказания первой помощи при различных травмахв результате чрезвычайных ситуаций на транспорте.</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4. </w:t>
      </w:r>
      <w:r w:rsidR="00866D0B" w:rsidRPr="00CA4934">
        <w:rPr>
          <w:rFonts w:ascii="Times New Roman" w:eastAsia="OfficinaSansBoldITC" w:hAnsi="Times New Roman"/>
          <w:sz w:val="28"/>
          <w:szCs w:val="28"/>
          <w:lang w:val="ru-RU"/>
        </w:rPr>
        <w:t>Модуль № 4 «Безопасность в общественных мест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ственные места и их характеристики, потенциальные источники опасности в общественных мест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вызова экстренных служб и порядок взаимодействия с ни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ссовые мероприятия и правила подготовки к ним, оборудование мест массового пребывания люд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ри беспорядках в местах массового пребывания люд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попадании в толпу и давк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обнаружении угрозы возникновения пожар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эвакуации из общественных мест и зда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асности криминогенного и антиобщественного характера в общественных местах, порядок действий при их возникновен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обнаружении бесхозных (потенциально опасных) вещей и предметов, а также в условиях совершения террористического акта, в том числе при захвате и освобождении заложник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взаимодействии с правоохранительными органами.</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5. </w:t>
      </w:r>
      <w:r w:rsidR="00866D0B" w:rsidRPr="00CA4934">
        <w:rPr>
          <w:rFonts w:ascii="Times New Roman" w:eastAsia="OfficinaSansBoldITC" w:hAnsi="Times New Roman"/>
          <w:sz w:val="28"/>
          <w:szCs w:val="28"/>
          <w:lang w:val="ru-RU"/>
        </w:rPr>
        <w:t>Модуль № 5 «Безопасность в природной сред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резвычайные ситуации природного характера и их классификац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авила поведения, необходимые для снижения риска встречи с дикими животными, порядок действий при встрече с ними; порядок действий при укусах диких животных, змей, пауков, </w:t>
      </w:r>
      <w:r w:rsidRPr="00CA4934">
        <w:rPr>
          <w:rFonts w:ascii="Times New Roman" w:eastAsia="SchoolBookSanPin" w:hAnsi="Times New Roman"/>
          <w:position w:val="1"/>
          <w:sz w:val="28"/>
          <w:szCs w:val="28"/>
          <w:lang w:val="ru-RU"/>
        </w:rPr>
        <w:t>клещей и насекомы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ия съедобных и ядовитых грибов и растений, правила поведения, необходимые для снижения риска отравления ядовитыми грибами и растения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автономные условия, их особенности и опасности, правила подготовкик длительному автономному существованию;</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автономном существовании в природной среде;</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авила ориентирования на местности, способы подачи сигналов бедств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пожары, их виды и опасности, факторы и причиныих возникновения, порядок действий при нахождении в зоне природного пожара;</w:t>
      </w:r>
    </w:p>
    <w:p w:rsidR="00866D0B" w:rsidRPr="00CA4934" w:rsidRDefault="00CF5F6C"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 xml:space="preserve">горы и классификация </w:t>
      </w:r>
      <w:r w:rsidR="00866D0B" w:rsidRPr="00CA4934">
        <w:rPr>
          <w:rFonts w:ascii="Times New Roman" w:eastAsia="SchoolBookSanPin" w:hAnsi="Times New Roman"/>
          <w:sz w:val="28"/>
          <w:szCs w:val="28"/>
          <w:lang w:val="ru-RU"/>
        </w:rPr>
        <w:t>горных пород, правила безопасного поведения в гор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нежные лавины, их характеристики и опасности, порядок действийпри попадании в лавин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мнепады, их характеристики и опасности, порядок действий, необходимых для снижения риска попадания под камнепад;</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ели, их характеристики и опасности, порядок действий при попадании в зону сел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олзни, их характеристики и опасности, порядок действий при начале оползн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ие правила безопасного поведения на водоёмах, правила купанияв подготовленных и неподготовленных мест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w:t>
      </w:r>
      <w:r w:rsidRPr="00CA4934">
        <w:rPr>
          <w:rFonts w:ascii="Times New Roman" w:eastAsia="SchoolBookSanPin" w:hAnsi="Times New Roman"/>
          <w:position w:val="1"/>
          <w:sz w:val="28"/>
          <w:szCs w:val="28"/>
          <w:lang w:val="ru-RU"/>
        </w:rPr>
        <w:t>ствий при обнаружении человека в полынь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воднения, их характеристики и опасности, порядок действийпри наводнен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цунами, их характеристики и опасности, порядок действий при нахождениив зоне цуна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раганы, бури, смерчи, их характеристики и опасности, порядок действийпри ураганах, бурях и смерч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озы, их характеристики и опасности, порядок действий при попаданиив гроз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емлетрясения и извержения вулканов, их характеристики и опасности, порядок действий при землетрясении, в том числе при попадании под завал,при нахождении в зоне извержения вулкан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 понятий «экология» и «экологическая культура», значение экологии для устойчивого развития обще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безопасного поведения при неблагоприятной экологической обстановке.</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6. </w:t>
      </w:r>
      <w:r w:rsidR="00866D0B" w:rsidRPr="00CA4934">
        <w:rPr>
          <w:rFonts w:ascii="Times New Roman" w:eastAsia="OfficinaSansBoldITC" w:hAnsi="Times New Roman"/>
          <w:sz w:val="28"/>
          <w:szCs w:val="28"/>
          <w:lang w:val="ru-RU"/>
        </w:rPr>
        <w:t>Модуль № 6 «Здоровье и как его сохранить. Основы медицинских зна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смысл понятий «здоровье» и «здоровый образ жизни», их содержаниеи значение для человек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акторы, влияющие на здоровье человека, опасность вредных привычек (табакокурение, алкоголизм, наркомания, чрезмерное увлечение электронными изделиями бытового назначения (игровые приставки, мобильные телефоны сотовой связи и 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лементы здорового образа жизни, ответственность за сохранение здоровь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инфекционные заболевания», причины их возникнов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ханизм распространения инфекционных заболеваний, мерыих профилактики и защиты от ни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w:t>
      </w:r>
      <w:r w:rsidRPr="00CA4934">
        <w:rPr>
          <w:rFonts w:ascii="Times New Roman" w:eastAsia="SchoolBookSanPin" w:hAnsi="Times New Roman"/>
          <w:position w:val="1"/>
          <w:sz w:val="28"/>
          <w:szCs w:val="28"/>
          <w:lang w:val="ru-RU"/>
        </w:rPr>
        <w:t>туаций биолого-социального происхожд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неинфекционные заболевания» и их классификация, факторы риска неинфекционных заболева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еры профилактики неинфекционных заболеваний и защиты от ни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испансеризация и её задач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я «психическое здоровье» и «психологическое благополучие», современные модели психического здоровья и здоровой лич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ресс и его влияние на человека, меры профилактики стресса, способы самоконтроля и саморегуляции эмоциональных состоя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первая помощь» и обязанность по её оказанию, универсальный алгоритм оказания первой помощ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начение и состав аптечки первой помощ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оказании первой помощи в различных ситуациях, приёмы психологической поддержки пострадавшего.</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7. </w:t>
      </w:r>
      <w:r w:rsidR="00866D0B" w:rsidRPr="00CA4934">
        <w:rPr>
          <w:rFonts w:ascii="Times New Roman" w:eastAsia="OfficinaSansBoldITC" w:hAnsi="Times New Roman"/>
          <w:sz w:val="28"/>
          <w:szCs w:val="28"/>
          <w:lang w:val="ru-RU"/>
        </w:rPr>
        <w:t>Модуль № 7 «Безопасность в социум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ние и его значение для человека, способы организации эффективногои позитивного общ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ёмы и правила безопасной межличностной коммуникации и комфортного </w:t>
      </w:r>
      <w:r w:rsidRPr="00CA4934">
        <w:rPr>
          <w:rFonts w:ascii="Times New Roman" w:eastAsia="SchoolBookSanPin" w:hAnsi="Times New Roman"/>
          <w:sz w:val="28"/>
          <w:szCs w:val="28"/>
          <w:lang w:val="ru-RU"/>
        </w:rPr>
        <w:lastRenderedPageBreak/>
        <w:t>взаимодействия в группе, признаки конструктивного и деструктивного общ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конфликт» и стадии его развития, факторы и причины развития конфли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поведения для снижения риска конфликта и порядок действийпри его опасных проявлениях;</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пособ разрешения конфликта с помощью третьей стороны</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модератор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асные формы проявления конфликта: агрессия, домашнее насилиеи буллинг;</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нипуляции в ходе межличностного общения, приёмы распознавания манипуляций и способы противостояния и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или деструктивную деятельность) и способы защиты от ни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временные молодёжные увлечения и опасности, связанные с ними, правила безопасного повед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безопасной коммуникации с незнакомыми людьми.</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8. </w:t>
      </w:r>
      <w:r w:rsidR="00866D0B" w:rsidRPr="00CA4934">
        <w:rPr>
          <w:rFonts w:ascii="Times New Roman" w:eastAsia="OfficinaSansBoldITC" w:hAnsi="Times New Roman"/>
          <w:sz w:val="28"/>
          <w:szCs w:val="28"/>
          <w:lang w:val="ru-RU"/>
        </w:rPr>
        <w:t>Модуль № 8 «Безопасность в информационном пространств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цифровая среда», её характеристики и примеры информационныхи компьютерных угроз, положительные возможности цифровой сред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иски и угрозы при использовании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а электронных изделий бытового назначения (игровых приставок, мобильных телефонов сотовой связи и 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ие принципы безопасного поведения, необходимые для предупреждения возникновения сложных и опасных ситуаций в личном цифровом пространств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асные явления цифровой среды: вредоносные программы и приложенияи их разновид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авила кибергигиены, необходимые для предупреждения возникновения сложных и опасных ситуаций в цифровой среде; основные виды опасногои </w:t>
      </w:r>
      <w:r w:rsidRPr="00CA4934">
        <w:rPr>
          <w:rFonts w:ascii="Times New Roman" w:eastAsia="SchoolBookSanPin" w:hAnsi="Times New Roman"/>
          <w:sz w:val="28"/>
          <w:szCs w:val="28"/>
          <w:lang w:val="ru-RU"/>
        </w:rPr>
        <w:lastRenderedPageBreak/>
        <w:t xml:space="preserve">запрещённого контента в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xml:space="preserve">е и его признаки, приёмы распознавания опасностей при </w:t>
      </w:r>
      <w:r w:rsidRPr="00CA4934">
        <w:rPr>
          <w:rFonts w:ascii="Times New Roman" w:eastAsia="SchoolBookSanPin" w:hAnsi="Times New Roman"/>
          <w:position w:val="1"/>
          <w:sz w:val="28"/>
          <w:szCs w:val="28"/>
          <w:lang w:val="ru-RU"/>
        </w:rPr>
        <w:t xml:space="preserve">использовании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отивоправные действия в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а цифрового поведения, необходимого для предотвращения рискови угроз при использовании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 (кибербуллинга, вербовки в различные организации и групп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деструктивные течения в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 xml:space="preserve">е, их признаки и опасности, правила безопасного использования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 по предотвращению рисков и угроз вовлечения в различную деструктивную деятельность.</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9. </w:t>
      </w:r>
      <w:r w:rsidR="00866D0B" w:rsidRPr="00CA4934">
        <w:rPr>
          <w:rFonts w:ascii="Times New Roman" w:eastAsia="OfficinaSansBoldITC" w:hAnsi="Times New Roman"/>
          <w:sz w:val="28"/>
          <w:szCs w:val="28"/>
          <w:lang w:val="ru-RU"/>
        </w:rPr>
        <w:t>Модуль № 9 «Основы противодействия экстремизму и терроризм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я «экстремизм» и «терроризм», их содержание, причины, возможные варианты проявления и последств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ли и формы проявления террористических актов, их последствия, уровни террористической опас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общественно-государственной системы противодействия экстремизму и терроризму, контртеррористическая операция и её цел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знаки вовлечения в террористическую деятельность, правила антитеррористического повед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знаки угроз и подготовки различных форм терактов, порядок действийпри их обнаружен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безопасного поведения в условиях совершения тера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ри совершении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0. </w:t>
      </w:r>
      <w:r w:rsidR="00866D0B" w:rsidRPr="00CA4934">
        <w:rPr>
          <w:rFonts w:ascii="Times New Roman" w:eastAsia="OfficinaSansBoldITC" w:hAnsi="Times New Roman"/>
          <w:sz w:val="28"/>
          <w:szCs w:val="28"/>
          <w:lang w:val="ru-RU"/>
        </w:rPr>
        <w:t>Модуль № 10 «Взаимодействие личности, общества и государствав обеспечении безопасности жизни и здоровья насел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кация чрезвычайных ситуаций природного и техногенного характер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единая государственная система предупреждения и ликвидации чрезвычайных ситуаций (РСЧС), её задачи, структура, режимы функционир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государственные службы обеспечения безопасности, их роль и сфера </w:t>
      </w:r>
      <w:r w:rsidRPr="00CA4934">
        <w:rPr>
          <w:rFonts w:ascii="Times New Roman" w:eastAsia="SchoolBookSanPin" w:hAnsi="Times New Roman"/>
          <w:sz w:val="28"/>
          <w:szCs w:val="28"/>
          <w:lang w:val="ru-RU"/>
        </w:rPr>
        <w:lastRenderedPageBreak/>
        <w:t>ответственности, порядок взаимодействия с ни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ственные институты и их место в системе обеспечения безопасности жизни и здоровья насел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а, обязанности и роль граждан Российской Федерации в области защиты населения от чрезвычайных ситуац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тикоррупционное поведение как элемент общественной и государственной безопас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ормирование и оповещение населения о чрезвычайных ситуациях, система ОКСИОН;</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гнал «Внимание всем!», порядок действий населения при его получении,в том числе при авариях с выбросом химических и радиоактивных вещест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едства индивидуальной и коллективной защиты населения, порядок пользования фильтрующим противогазо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вакуация населения в условиях чрезвычайных ситуаций, порядок действий населения при объявлении эвакуации.</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4. </w:t>
      </w:r>
      <w:r w:rsidR="00866D0B" w:rsidRPr="00CA4934">
        <w:rPr>
          <w:rFonts w:ascii="Times New Roman" w:eastAsia="OfficinaSansBoldITC" w:hAnsi="Times New Roman"/>
          <w:sz w:val="28"/>
          <w:szCs w:val="28"/>
          <w:lang w:val="ru-RU"/>
        </w:rPr>
        <w:t>Планируемые результаты освоения программы ОБЖ.</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4.1. Личностные результаты достигаются в единстве учебной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к себе, к окружающим людям и к жизни в целом.</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 xml:space="preserve">4.2. Личностные результаты, формируемые в ходе изучения учебного предмета ОБЖ, должны отражать готовность обучающихся руководствоваться системой позитивных ценностных ориентаций и расширение опыта деятельностина </w:t>
      </w:r>
      <w:r w:rsidR="00866D0B" w:rsidRPr="00CA4934">
        <w:rPr>
          <w:rFonts w:ascii="Times New Roman" w:eastAsia="SchoolBookSanPin" w:hAnsi="Times New Roman"/>
          <w:sz w:val="28"/>
          <w:szCs w:val="28"/>
          <w:lang w:val="ru-RU"/>
        </w:rPr>
        <w:lastRenderedPageBreak/>
        <w:t>её основе.</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4.3. Личностные результаты изучения ОБЖ включают:</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 патриотическое воспитание:</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сознание российской гражданской идентичности в поликультурном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чувства гордости за свою Родину, ответственного отношенияк выполнению конституционного долга – защите Отече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2) гражданское воспита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в жизни семьи,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и обязанностях гражданина, социальных нормах и правилах межличностных отношений в поликультурном и многоконфессиональном обществе; представление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w:t>
      </w:r>
      <w:r w:rsidR="003143D0" w:rsidRPr="00CA4934">
        <w:rPr>
          <w:rFonts w:ascii="Times New Roman" w:eastAsia="SchoolBookSanPin" w:hAnsi="Times New Roman"/>
          <w:position w:val="1"/>
          <w:sz w:val="28"/>
          <w:szCs w:val="28"/>
          <w:lang w:val="ru-RU"/>
        </w:rPr>
        <w:t>в самоуправлении в образовательной организации</w:t>
      </w:r>
      <w:r w:rsidRPr="00CA4934">
        <w:rPr>
          <w:rFonts w:ascii="Times New Roman" w:eastAsia="SchoolBookSanPin" w:hAnsi="Times New Roman"/>
          <w:position w:val="1"/>
          <w:sz w:val="28"/>
          <w:szCs w:val="28"/>
          <w:lang w:val="ru-RU"/>
        </w:rPr>
        <w:t>; готовность к участиюв гуманитарной деятельности (волонтёрство, помощь людям, нуждающимся в н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ние и признание особой роли России в обеспечении государственнойи международной безопасности, обороны страны, осмысление роли государстваи общества в решении задачи защиты населения от опасных и чрезвычайных ситуаций природного, техногенного и социального характер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к другому человеку, его мнению, развитие способности к конструктивному диалогу с другими людь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3) духовно-нравственное воспита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на моральные ценности и нормы в ситуациях нравственного выбора; готовность оценивать своё поведение и поступки, а также поведение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витие ответственного отношения к ведению здорового образа жизни, исключающего употребление наркотиков, алкого</w:t>
      </w:r>
      <w:r w:rsidRPr="00CA4934">
        <w:rPr>
          <w:rFonts w:ascii="Times New Roman" w:eastAsia="SchoolBookSanPin" w:hAnsi="Times New Roman"/>
          <w:sz w:val="28"/>
          <w:szCs w:val="28"/>
          <w:lang w:val="ru-RU"/>
        </w:rPr>
        <w:t>ля, курения и нанесение иного вреда собственному здоровью и здоровью окружающи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личности безопасного типа, осознанного и ответственного отношения к личной безопасности и безопасности других люд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4) эстетическое воспита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ние гармоничной личности, развитие способности воспринимать, ценить и создавать прекрасное в повседневной жизн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ние взаимозависимости счастливого юношества и безопасного личного поведения в повседневной жизн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5) ценности научного позн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формирование современной научной картины мира, понимание причин, </w:t>
      </w:r>
      <w:r w:rsidRPr="00CA4934">
        <w:rPr>
          <w:rFonts w:ascii="Times New Roman" w:eastAsia="SchoolBookSanPin" w:hAnsi="Times New Roman"/>
          <w:position w:val="1"/>
          <w:sz w:val="28"/>
          <w:szCs w:val="28"/>
          <w:lang w:val="ru-RU"/>
        </w:rPr>
        <w:lastRenderedPageBreak/>
        <w:t>механизмов возникновения и последствий распространённых видов опасныхи чрезвычайных ситуаций, которые могут произойти во время пребыванияв различных средах (бытовые условия, дорожное движение, общественные местаи социум, природа, коммуникационные связи и канал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овка на осмысление опыта, наблюдений и поступков, овладение способностью оценивать и прогнозировать неблагоприятные факторы обстановкии принимать обоснованные решения в опасной (чрезвычайной) ситуации с учётом реальных условий и возможност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6) физическое воспитание, формирование культуры здоровьяи эмоционального благополуч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ние личностного смысла изучения учебного предметаОБЖ,его значения для безопасной и продуктивной жизнедеятельности человека, обществаи государ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ценности жизни; ответственное отношение к своему здоровью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 xml:space="preserve">употребление алкоголя, наркотиков, курение) и иных форм вреда для физического и психического здоровья; соблюдение </w:t>
      </w:r>
      <w:r w:rsidRPr="00CA4934">
        <w:rPr>
          <w:rFonts w:ascii="Times New Roman" w:eastAsia="SchoolBookSanPin" w:hAnsi="Times New Roman"/>
          <w:sz w:val="28"/>
          <w:szCs w:val="28"/>
          <w:lang w:val="ru-RU"/>
        </w:rPr>
        <w:t xml:space="preserve">правил безопасности, в том числе навыков безопасного поведения в </w:t>
      </w:r>
      <w:r w:rsidR="00B41B3A" w:rsidRPr="00CA4934">
        <w:rPr>
          <w:rFonts w:ascii="Times New Roman" w:eastAsia="SchoolBookSanPin" w:hAnsi="Times New Roman"/>
          <w:sz w:val="28"/>
          <w:szCs w:val="28"/>
          <w:lang w:val="ru-RU"/>
        </w:rPr>
        <w:t>Интернет-среде</w:t>
      </w:r>
      <w:r w:rsidRPr="00CA4934">
        <w:rPr>
          <w:rFonts w:ascii="Times New Roman" w:eastAsia="SchoolBookSanPin" w:hAnsi="Times New Roman"/>
          <w:sz w:val="28"/>
          <w:szCs w:val="28"/>
          <w:lang w:val="ru-RU"/>
        </w:rPr>
        <w:t>; способность адаптироваться к стрессовым ситуациям и меняющимся социальным, информационным и природным условиям,в том числе осмысливая собственный опыт и выстраивая дальнейшие цел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ние принимать себя и других, не осужда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ние осознавать эмоциональное состояние своё и других, уметь управлять собственным эмоциональным состояние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формированность навыка рефлексии, признание своего права на ошибкуи такого же права другого человек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7) трудовое воспита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становка на активное участие в решении практических задач (в рамках семьи, организации, </w:t>
      </w:r>
      <w:r w:rsidR="00143E1C" w:rsidRPr="00CA4934">
        <w:rPr>
          <w:rFonts w:ascii="Times New Roman" w:eastAsia="SchoolBookSanPin" w:hAnsi="Times New Roman"/>
          <w:sz w:val="28"/>
          <w:szCs w:val="28"/>
          <w:lang w:val="ru-RU"/>
        </w:rPr>
        <w:t xml:space="preserve">населенного пункта, </w:t>
      </w:r>
      <w:r w:rsidR="00BC02FD" w:rsidRPr="00CA4934">
        <w:rPr>
          <w:rFonts w:ascii="Times New Roman" w:eastAsia="SchoolBookSanPin" w:hAnsi="Times New Roman"/>
          <w:sz w:val="28"/>
          <w:szCs w:val="28"/>
          <w:lang w:val="ru-RU"/>
        </w:rPr>
        <w:t xml:space="preserve">родного </w:t>
      </w:r>
      <w:r w:rsidR="00143E1C" w:rsidRPr="00CA4934">
        <w:rPr>
          <w:rFonts w:ascii="Times New Roman" w:eastAsia="SchoolBookSanPin" w:hAnsi="Times New Roman"/>
          <w:sz w:val="28"/>
          <w:szCs w:val="28"/>
          <w:lang w:val="ru-RU"/>
        </w:rPr>
        <w:t>края)</w:t>
      </w:r>
      <w:r w:rsidRPr="00CA4934">
        <w:rPr>
          <w:rFonts w:ascii="Times New Roman" w:eastAsia="SchoolBookSanPin" w:hAnsi="Times New Roman"/>
          <w:position w:val="1"/>
          <w:sz w:val="28"/>
          <w:szCs w:val="28"/>
          <w:lang w:val="ru-RU"/>
        </w:rPr>
        <w:t xml:space="preserve">технологической и социальной </w:t>
      </w:r>
      <w:r w:rsidRPr="00CA4934">
        <w:rPr>
          <w:rFonts w:ascii="Times New Roman" w:eastAsia="SchoolBookSanPin" w:hAnsi="Times New Roman"/>
          <w:position w:val="1"/>
          <w:sz w:val="28"/>
          <w:szCs w:val="28"/>
          <w:lang w:val="ru-RU"/>
        </w:rPr>
        <w:lastRenderedPageBreak/>
        <w:t>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для успешной профессиональной деятельности и развитие необходимых уменийдля этого; готовность адаптироваться в профессиональной среде; уважение к трудуи результатам трудовой деятельности; осознанный выбор и построение индивидуальной траектории образования и жизненных планов с учётом личныхи общественных интересов и потребност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опасных и чрезвычайных ситуация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владение умениями оказывать первую помощь пострадавшим при потере сознания, остановке дыхания, наружных кровотечениях, попадании инородных телв верхние дыхательные пути, травмах различных областей тела, ожогах, отморожениях, отравления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овка на овладение знаниями и умениями предупреждения опасныхи чрезвычайных ситуаций, во время пребывания в различных средах (в помещении, на улице, на природе, в общественных местах и на массовых мероприятиях,при коммуникации, при воздействии рисков культурной сред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8) экологическое воспита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на применение знаний из социальных и естественных наук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w:t>
      </w:r>
      <w:r w:rsidRPr="00CA4934">
        <w:rPr>
          <w:rFonts w:ascii="Times New Roman" w:eastAsia="SchoolBookSanPin" w:hAnsi="Times New Roman"/>
          <w:sz w:val="28"/>
          <w:szCs w:val="28"/>
          <w:lang w:val="ru-RU"/>
        </w:rPr>
        <w:t>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в практической деятельности экологической направлен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воение основ экологической культуры, методов проектирования собственной безопасной жизнедеятельности с учётом природных, техногенныхи </w:t>
      </w:r>
      <w:r w:rsidRPr="00CA4934">
        <w:rPr>
          <w:rFonts w:ascii="Times New Roman" w:eastAsia="SchoolBookSanPin" w:hAnsi="Times New Roman"/>
          <w:sz w:val="28"/>
          <w:szCs w:val="28"/>
          <w:lang w:val="ru-RU"/>
        </w:rPr>
        <w:lastRenderedPageBreak/>
        <w:t>социальных рисков на территории проживания.</w:t>
      </w:r>
    </w:p>
    <w:p w:rsidR="00866D0B" w:rsidRPr="00CA4934" w:rsidRDefault="006444ED" w:rsidP="00E41B55">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 xml:space="preserve">4.4. В результате изучения ОБЖ на уровне основного общего образования у обучающегося будут сформированы </w:t>
      </w:r>
      <w:r w:rsidR="00866D0B"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1. </w:t>
      </w:r>
      <w:r w:rsidR="00866D0B"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866D0B" w:rsidRPr="00CA4934">
        <w:rPr>
          <w:rFonts w:ascii="Times New Roman" w:eastAsia="SchoolBookSanPin" w:hAnsi="Times New Roman"/>
          <w:bCs/>
          <w:sz w:val="28"/>
          <w:szCs w:val="28"/>
          <w:lang w:val="ru-RU"/>
        </w:rPr>
        <w:t>познавательных универсальных учебных действий</w:t>
      </w:r>
      <w:r w:rsidR="00866D0B" w:rsidRPr="00CA4934">
        <w:rPr>
          <w:rFonts w:ascii="Times New Roman" w:eastAsia="SchoolBookSanPin" w:hAnsi="Times New Roman"/>
          <w:sz w:val="28"/>
          <w:szCs w:val="28"/>
          <w:lang w:val="ru-RU"/>
        </w:rPr>
        <w:t>:</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характеризовать существенные признаки объектов (явле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существенный признак классификации, основаниядля обобщения и сравнения, критерии проводимого анализ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 учётом предложенной задачи выявлять закономерности и противоречияв рассматриваемых фактах, данных и наблюдениях; предлагать критериидля выявления закономерностей и противоречий;</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ыявлять дефициты информации, данных, необходимых для решения поставленной задач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являть причинно-следственные связи при изучении явлений и процессов; </w:t>
      </w:r>
      <w:r w:rsidR="00BB7E68" w:rsidRPr="00CA4934">
        <w:rPr>
          <w:rFonts w:ascii="Times New Roman" w:eastAsia="SchoolBookSanPin" w:hAnsi="Times New Roman"/>
          <w:sz w:val="28"/>
          <w:szCs w:val="28"/>
          <w:lang w:val="ru-RU"/>
        </w:rPr>
        <w:t>проводить</w:t>
      </w:r>
      <w:r w:rsidRPr="00CA4934">
        <w:rPr>
          <w:rFonts w:ascii="Times New Roman" w:eastAsia="SchoolBookSanPin" w:hAnsi="Times New Roman"/>
          <w:sz w:val="28"/>
          <w:szCs w:val="28"/>
          <w:lang w:val="ru-RU"/>
        </w:rPr>
        <w:t xml:space="preserve"> выводы с использованием дедуктивных и индуктивных умозаключений, умозаключений по аналогии, формулировать гипотезы о взаимосвязя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2. </w:t>
      </w:r>
      <w:r w:rsidR="00866D0B"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866D0B" w:rsidRPr="00CA4934">
        <w:rPr>
          <w:rFonts w:ascii="Times New Roman" w:eastAsia="SchoolBookSanPin" w:hAnsi="Times New Roman"/>
          <w:bCs/>
          <w:sz w:val="28"/>
          <w:szCs w:val="28"/>
          <w:lang w:val="ru-RU"/>
        </w:rPr>
        <w:t>познавательных универсальных учебных действий</w:t>
      </w:r>
      <w:r w:rsidR="00866D0B" w:rsidRPr="00CA4934">
        <w:rPr>
          <w:rFonts w:ascii="Times New Roman" w:eastAsia="SchoolBookSanPin" w:hAnsi="Times New Roman"/>
          <w:sz w:val="28"/>
          <w:szCs w:val="28"/>
          <w:lang w:val="ru-RU"/>
        </w:rPr>
        <w:t>:</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бобщать, анализировать и оценивать получаемую информацию, выдвигать гипотезы, аргументировать свою точку зрения, </w:t>
      </w:r>
      <w:r w:rsidR="00BB7E68" w:rsidRPr="00CA4934">
        <w:rPr>
          <w:rFonts w:ascii="Times New Roman" w:eastAsia="SchoolBookSanPin" w:hAnsi="Times New Roman"/>
          <w:position w:val="1"/>
          <w:sz w:val="28"/>
          <w:szCs w:val="28"/>
          <w:lang w:val="ru-RU"/>
        </w:rPr>
        <w:t>проводить</w:t>
      </w:r>
      <w:r w:rsidRPr="00CA4934">
        <w:rPr>
          <w:rFonts w:ascii="Times New Roman" w:eastAsia="SchoolBookSanPin" w:hAnsi="Times New Roman"/>
          <w:position w:val="1"/>
          <w:sz w:val="28"/>
          <w:szCs w:val="28"/>
          <w:lang w:val="ru-RU"/>
        </w:rPr>
        <w:t xml:space="preserve"> обоснованные выводыпо результатам исслед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оводить (принимать участие) небольшое самостоятельное исследование </w:t>
      </w:r>
      <w:r w:rsidRPr="00CA4934">
        <w:rPr>
          <w:rFonts w:ascii="Times New Roman" w:eastAsia="SchoolBookSanPin" w:hAnsi="Times New Roman"/>
          <w:position w:val="1"/>
          <w:sz w:val="28"/>
          <w:szCs w:val="28"/>
          <w:lang w:val="ru-RU"/>
        </w:rPr>
        <w:lastRenderedPageBreak/>
        <w:t>заданного объекта (явления), устанавливать причинно-следственные связ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гнозировать возможное дальнейшее развитие процессов, событийи их последствия в аналогичных или сходных ситуациях, а также выдвигать предположения об их развитии в новых условиях и контекстах.</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3. </w:t>
      </w:r>
      <w:r w:rsidR="00866D0B"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00866D0B" w:rsidRPr="00CA4934">
        <w:rPr>
          <w:rFonts w:ascii="Times New Roman" w:eastAsia="SchoolBookSanPin" w:hAnsi="Times New Roman"/>
          <w:bCs/>
          <w:sz w:val="28"/>
          <w:szCs w:val="28"/>
          <w:lang w:val="ru-RU"/>
        </w:rPr>
        <w:t>познавательных универсальных учебных действий</w:t>
      </w:r>
      <w:r w:rsidR="00866D0B" w:rsidRPr="00CA4934">
        <w:rPr>
          <w:rFonts w:ascii="Times New Roman" w:eastAsia="SchoolBookSanPin" w:hAnsi="Times New Roman"/>
          <w:sz w:val="28"/>
          <w:szCs w:val="28"/>
          <w:lang w:val="ru-RU"/>
        </w:rPr>
        <w:t>:</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и заданных критерие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анализировать, систематизировать и интерпретировать информацию различных видов и форм представл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сходные аргументы (подтверждающие или опровергающие однуи ту же идею, версию) в различных информационных источник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ффективно запоминать и систематизировать информацию;</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владение системой универсальных познавательных действий обеспечивает сформированность когнитивных навыков обучающихс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4. </w:t>
      </w:r>
      <w:r w:rsidR="00866D0B"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866D0B" w:rsidRPr="00CA4934">
        <w:rPr>
          <w:rFonts w:ascii="Times New Roman" w:eastAsia="SchoolBookSanPin" w:hAnsi="Times New Roman"/>
          <w:bCs/>
          <w:sz w:val="28"/>
          <w:szCs w:val="28"/>
          <w:lang w:val="ru-RU"/>
        </w:rPr>
        <w:t>коммуникативных универсальных учебных действий</w:t>
      </w:r>
      <w:r w:rsidR="00866D0B" w:rsidRPr="00CA4934">
        <w:rPr>
          <w:rFonts w:ascii="Times New Roman" w:eastAsia="SchoolBookSanPin" w:hAnsi="Times New Roman"/>
          <w:sz w:val="28"/>
          <w:szCs w:val="28"/>
          <w:lang w:val="ru-RU"/>
        </w:rPr>
        <w:t>:</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поставлять свои суждения с суждениями других участников диалога, </w:t>
      </w:r>
      <w:r w:rsidRPr="00CA4934">
        <w:rPr>
          <w:rFonts w:ascii="Times New Roman" w:eastAsia="SchoolBookSanPin" w:hAnsi="Times New Roman"/>
          <w:position w:val="1"/>
          <w:sz w:val="28"/>
          <w:szCs w:val="28"/>
          <w:lang w:val="ru-RU"/>
        </w:rPr>
        <w:lastRenderedPageBreak/>
        <w:t>обнаруживать различие и сходство позиц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5. </w:t>
      </w:r>
      <w:r w:rsidR="00866D0B" w:rsidRPr="00CA4934">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sidR="00866D0B" w:rsidRPr="00CA4934">
        <w:rPr>
          <w:rFonts w:ascii="Times New Roman" w:eastAsia="SchoolBookSanPin" w:hAnsi="Times New Roman"/>
          <w:bCs/>
          <w:sz w:val="28"/>
          <w:szCs w:val="28"/>
          <w:lang w:val="ru-RU"/>
        </w:rPr>
        <w:t>регулятивных универсальных учебных действий</w:t>
      </w:r>
      <w:r w:rsidR="00866D0B" w:rsidRPr="00CA4934">
        <w:rPr>
          <w:rFonts w:ascii="Times New Roman" w:eastAsia="SchoolBookSanPin" w:hAnsi="Times New Roman"/>
          <w:sz w:val="28"/>
          <w:szCs w:val="28"/>
          <w:lang w:val="ru-RU"/>
        </w:rPr>
        <w:t>:</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облемные вопросы, требующие решения в жизненных и учебных ситуациях;</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ять план действий, находить необходимые ресурсыдля его выполнения, при необходимости корректировать предложенный алгоритм, брать ответственность за принятое решение.</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6. </w:t>
      </w:r>
      <w:r w:rsidR="00866D0B" w:rsidRPr="00CA4934">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sidR="00866D0B" w:rsidRPr="00CA4934">
        <w:rPr>
          <w:rFonts w:ascii="Times New Roman" w:eastAsia="SchoolBookSanPin" w:hAnsi="Times New Roman"/>
          <w:bCs/>
          <w:sz w:val="28"/>
          <w:szCs w:val="28"/>
          <w:lang w:val="ru-RU"/>
        </w:rPr>
        <w:t>регулятивных универсальных учебных действий</w:t>
      </w:r>
      <w:r w:rsidR="00866D0B" w:rsidRPr="00CA4934">
        <w:rPr>
          <w:rFonts w:ascii="Times New Roman" w:eastAsia="SchoolBookSanPin" w:hAnsi="Times New Roman"/>
          <w:sz w:val="28"/>
          <w:szCs w:val="28"/>
          <w:lang w:val="ru-RU"/>
        </w:rPr>
        <w:t>:</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оценку ситуации, предвидеть трудности, которые могут возникнутьпри решении учебной задачи, и вносить коррективы в деятельностьна основе новых обстоятельст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соответствие результата цели и условия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равлять собственными эмоциями и не поддаваться эмоциям других, выявлять и анализировать их причин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авить себя на место другого человека, понимать мотивы и намерения другого, регулировать способ выражения эмоц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осознанно относиться к другому человеку, его мнению, признавать правона ошибку свою и чужую;</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ыть открытым себе и другим, осознавать невозможность контроля всего вокруг.</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7. </w:t>
      </w:r>
      <w:r w:rsidR="00866D0B"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и использовать преимущества командной и индивидуальной работы при решении конкретной учебной задач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ланировать организацию совместной деятельности (распределять роли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свои действия и действия партнёра, которые помогалиили затрудняли нахождение общего решения, оценивать качество своего вклада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rsidR="00866D0B" w:rsidRPr="00CA4934" w:rsidRDefault="006444ED" w:rsidP="00E41B55">
      <w:pPr>
        <w:spacing w:after="0" w:line="350" w:lineRule="auto"/>
        <w:ind w:firstLine="709"/>
        <w:jc w:val="both"/>
        <w:rPr>
          <w:rFonts w:ascii="Times New Roman" w:eastAsia="OfficinaSansBoldITC" w:hAnsi="Times New Roman"/>
          <w:color w:val="C00000"/>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 </w:t>
      </w:r>
      <w:r w:rsidR="00866D0B" w:rsidRPr="00CA4934">
        <w:rPr>
          <w:rFonts w:ascii="Times New Roman" w:eastAsia="SchoolBookSanPin" w:hAnsi="Times New Roman"/>
          <w:bCs/>
          <w:sz w:val="28"/>
          <w:szCs w:val="28"/>
          <w:lang w:val="ru-RU"/>
        </w:rPr>
        <w:t xml:space="preserve">Предметные результаты освоения программы по ОБЖ на уровне основного общего образования </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1. Предметные результаты характеризуют сформированностьюу обучающихся основ культуры безопасности жизнедеятельности и проявляютсяв способности построения и следования модели индивидуального безопасного поведения и опыте её применения в повседневной жизн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2. Предметные результаты по ОБЖ должны обеспечивать:</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понимание и признание особой роли России в обеспечении государственной и международной безопасности, обороны страны,в противодействии основным вызовам современности: терроризму, экстремизму, незаконному распространению наркотических средст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сформированность чувства гордости за свою Родину, ответственного отношения к выполнению конституционного долга – защите Отече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знание и понимание роли государства и общества в решении задачи обеспечения национальной безопасности и защиты населения от опасныхи чрезвычайных ситуаций природного, техногенного и социального (в том числе террористического) характер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и канал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овладение знаниями и умениями применять меры и средства индивидуальной защиты, приёмы рационального и безопасного поведенияв опасных и чрезвычайных ситуация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10) умение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 освоение основ экологической культуры, методов проектирования собственной безопасной жизнедеятельности с учётом природных, техногенныхи социальных рисков на территории прожи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овладение знаниями и умениями предупреждения опасныхи чрезвычайных ситуаций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3. Достижение результатов освоения программы ОБЖ обеспечивается посредством включения в указанную программу предметных результатов освоения модулей ОБЖ.</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4. Образовательная организация вправе самостоятельно определять последовательность для освоения обучающимися модулей ОБЖ.</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 Предлагается распределение предметных результатов, формируемых в ходе изучения учебного предмета ОБЖ, сгруппировать по учебным модулям:</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1. </w:t>
      </w:r>
      <w:r w:rsidR="00CF5F6C" w:rsidRPr="00CA4934">
        <w:rPr>
          <w:rFonts w:ascii="Times New Roman" w:eastAsia="OfficinaSansBoldITC" w:hAnsi="Times New Roman"/>
          <w:sz w:val="28"/>
          <w:szCs w:val="28"/>
          <w:lang w:val="ru-RU"/>
        </w:rPr>
        <w:t>М</w:t>
      </w:r>
      <w:r w:rsidR="00866D0B" w:rsidRPr="00CA4934">
        <w:rPr>
          <w:rFonts w:ascii="Times New Roman" w:eastAsia="OfficinaSansBoldITC" w:hAnsi="Times New Roman"/>
          <w:sz w:val="28"/>
          <w:szCs w:val="28"/>
          <w:lang w:val="ru-RU"/>
        </w:rPr>
        <w:t>одуль № 1 «Культура безопасности жизнедеятельностив современном обществе»:</w:t>
      </w:r>
    </w:p>
    <w:p w:rsidR="00CF5F6C" w:rsidRPr="00CA4934" w:rsidRDefault="00CF5F6C"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понятия «опасная ситуация» и «чрезвычайная ситуация», анализировать, в чём их сходство и различия (виды чрезвычайных ситуаций, в том числе террористического характера);</w:t>
      </w:r>
    </w:p>
    <w:p w:rsidR="00CF5F6C" w:rsidRPr="00CA4934" w:rsidRDefault="00CF5F6C"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смысл понятия «культура безопасности» (как способности предвидеть, по возможности избегать, действовать в опасных ситуация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угрозы физическому, психическому здоровью человека и/или нанесения ущерба имуществу, безопасности личности, общества, государ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источники опасности и факторы опасности (природные, физические, биологические, химические, психологические, социальные источники опасности – люди, животные, вирусы и бактерии; вещества, предметы и явления),в том числе техногенного происхождения;</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скрывать общие принципы безопасного поведения;</w:t>
      </w:r>
    </w:p>
    <w:p w:rsidR="00CF5F6C"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lastRenderedPageBreak/>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2. </w:t>
      </w:r>
      <w:r w:rsidR="00CF5F6C" w:rsidRPr="00CA4934">
        <w:rPr>
          <w:rFonts w:ascii="Times New Roman" w:eastAsia="OfficinaSansBoldITC" w:hAnsi="Times New Roman"/>
          <w:sz w:val="28"/>
          <w:szCs w:val="28"/>
          <w:lang w:val="ru-RU"/>
        </w:rPr>
        <w:t>Модуль № 2 «Безопасность в быт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особенности жизнеобеспечения жилищ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цировать источники опасности в быту (пожароопасные предметы, электроприборы, газовое оборудование, бытовая химия, медикамент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права, обязанности и ответственность граждан в области пожарной безопас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правила безопасного поведения, позволяющие предупредить возникновение опасных ситуаций в быт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ситуации криминального характер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о правилах вызова экстренных служб и ответственности за ложные сообщ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возникновении аварийных ситуаций техногенного происхождения в коммунальных системах жизнеобеспечения (водо-и газоснабжение, канализация, электроэнергетические и тепловые се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в ситуациях криминального характер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пожаре в жилых и общественных зданиях,в том числе правильно использовать первичные средства пожаротушения;</w:t>
      </w:r>
    </w:p>
    <w:p w:rsidR="00CF5F6C"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3. </w:t>
      </w:r>
      <w:r w:rsidR="00CF5F6C" w:rsidRPr="00CA4934">
        <w:rPr>
          <w:rFonts w:ascii="Times New Roman" w:eastAsia="OfficinaSansBoldITC" w:hAnsi="Times New Roman"/>
          <w:sz w:val="28"/>
          <w:szCs w:val="28"/>
          <w:lang w:val="ru-RU"/>
        </w:rPr>
        <w:t>Модуль № 3 «Безопасность на транспорт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виды опасностей на транспорте (наземный, подземный, железнодорожный, водный, воздушны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правила дорожного движения, установленные для пешехода, пассажира, водителя велосипеда и иных средств передвиж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упреждать возникновение сложных и опасных ситуаций на транспорте,в том числе криминогенного характера и ситуации угрозы террористического а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в ситуациях, когда человек стал участником происшествия на транспорте (наземном, подземном, железнодорожном, воздушном, водном), в том числе вызванного террористическим актом;</w:t>
      </w:r>
    </w:p>
    <w:p w:rsidR="00CF5F6C"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4. </w:t>
      </w:r>
      <w:r w:rsidR="00CF5F6C" w:rsidRPr="00CA4934">
        <w:rPr>
          <w:rFonts w:ascii="Times New Roman" w:eastAsia="OfficinaSansBoldITC" w:hAnsi="Times New Roman"/>
          <w:sz w:val="28"/>
          <w:szCs w:val="28"/>
          <w:lang w:val="ru-RU"/>
        </w:rPr>
        <w:t>Модуль № 4 «Безопасность в общественных местах»:</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 xml:space="preserve">характеризовать потенциальные источники опасности в общественных местах, в том числе техногенного происхождения; распознавать и характеризовать ситуации криминогенного и антиобщественного характера (кража, грабёж, мошенничество, </w:t>
      </w:r>
      <w:r w:rsidRPr="00CA4934">
        <w:rPr>
          <w:rFonts w:ascii="Times New Roman" w:eastAsia="SchoolBookSanPin" w:hAnsi="Times New Roman"/>
          <w:position w:val="1"/>
          <w:sz w:val="28"/>
          <w:szCs w:val="28"/>
          <w:lang w:val="ru-RU"/>
        </w:rPr>
        <w:lastRenderedPageBreak/>
        <w:t>хулиганство, ксенофоб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правила безопасного поведения в местах массового пребывания людей (в толп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правила информирования экстренных служб;</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обнаружении в общественных местах бесхозных (потенциально опасных) вещей и предмет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вакуироваться из общественных мест и зда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возникновении пожара и происшествияхв общественных мест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в условиях совершения террористического акта,в том числе при захвате и освобождении заложник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в ситуациях криминогенного и антиобщественного характера;</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5.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5 «Безопасность в природной сред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смысл понятия экологии, экологической культуры, значение экологии для устойчивого развития обще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мнить и выполнять правила безопасного поведения при неблагоприятной экологической обстановк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правила безопасного поведения на природ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авила безопасного поведения на водоёмах в различное время год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в случае возникновения чрезвычайных ситуаций геологического происхождения (землетрясения, извержения вулкана), чрезвычайных ситуаций метеорологического происхождения (ураганы, бури, смерчи), гидрологического происхождения (наводнения, сели, цунами, снежные лавины), природных пожаров (лесные, торфяные, степны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правила само- и взаимопомощи терпящим бедствие на вод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автономном существовании в природной среде, учитывая вероятность потери ориентиров (риска заблудиться), встречи с дикими животными, опасными насекомыми, клещами и змеями, ядовитыми грибамии растения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знать и применять способы подачи сигнала о помощи;</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6.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6 «Здоровье и как его сохранить. Основы медицинских зна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смысл понятий здоровья (физического и психического)и здорового образа жизни;</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характеризовать факторы, влияющие на здоровье человек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понятия заболеваний, зависящих от образа жизни (физических нагрузок, режима труда и отдыха, питания, психического здоровьяи психологического благополуч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егативно относиться к вредным привычкам (табакокурение, алкоголизм, наркомания, игровая зависимость);</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мер защиты от инфекционных и неинфекционных заболева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в случае возникновения чрезвычайных ситуаций биолого-социального происхождения (эпидемии, пандем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биолого-социального характер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казывать первую помощь и самопомощь при неотложных состояниях;</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7.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7 «Безопасность в социум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межличностного и группового конфли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способы избегания и разрешения конфликтных ситуац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пасные проявления конфликтов (в том числе насилие, буллинг (травл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манипуляций (в том числе в целях вовлеченияв экстремистскую, террористическую и иную деструктивную деятельность,в субкультуры и формируемые на их основе сообщества экстремистскойи суицидальной направленности) и способов противостоять манипуляция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правила коммуникации с незнакомыми людьми (в том числес подозрительными людьми, у которых могут иметься преступные намер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правила безопасного и комфортного существования со знакомыми </w:t>
      </w:r>
      <w:r w:rsidRPr="00CA4934">
        <w:rPr>
          <w:rFonts w:ascii="Times New Roman" w:eastAsia="SchoolBookSanPin" w:hAnsi="Times New Roman"/>
          <w:sz w:val="28"/>
          <w:szCs w:val="28"/>
          <w:lang w:val="ru-RU"/>
        </w:rPr>
        <w:lastRenderedPageBreak/>
        <w:t>людьми и в различных группах, в том числе в семье, классе, коллективе кружка/секции/спортивной команды, группе друз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опасности и соблюдать правила безопасного поведенияв практике современных молодёжных увлече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при опасных проявлениях конфликта и при возможных манипуляциях;</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8.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8 «Безопасность </w:t>
      </w:r>
      <w:r w:rsidR="00866D0B" w:rsidRPr="00CA4934">
        <w:rPr>
          <w:rFonts w:ascii="Times New Roman" w:eastAsia="OfficinaSansBoldITC" w:hAnsi="Times New Roman"/>
          <w:position w:val="1"/>
          <w:sz w:val="28"/>
          <w:szCs w:val="28"/>
          <w:lang w:val="ru-RU"/>
        </w:rPr>
        <w:t>в информационном пространств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информационных и компьютерных угроз; характеризовать потенциальные риски и угрозы при использовании сети</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xml:space="preserve">, предупреждать риски и угрозы в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xml:space="preserve">е (в том числе вовлеченияв экстремистские, террористические и иные деструктивные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position w:val="1"/>
          <w:sz w:val="28"/>
          <w:szCs w:val="28"/>
          <w:lang w:val="ru-RU"/>
        </w:rPr>
        <w:t>сообще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ладеть принципами безопасного использования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 электронных изделий бытового назначения (игровые приставки, мобильные телефоны сотовой связи и 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упреждать возникновение сложных и опасных ситуац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характеризовать и предотвращать потенциальные риски и угрозыпри использовании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 (например: мошенничество, игромания, деструктивные сообщества в социальных сетях);</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9.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9 «Основы противодействия экстремизмуи терроризм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понятия экстремизма, терроризма, их причины и последств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формировать негативное отношение к экстремистской и террористической деятель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организационные основы системы противодействия терроризмуи экстремизму в Российской Федер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итуации угрозы террористического акта в доме,в общественном мест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при обнаружении в общественных местах бесхозных (или опасных) вещей и предмет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в условиях совершения террористического акта,в том числе при захвате и освобождении заложников;</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lastRenderedPageBreak/>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10.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10 «Взаимодействие ли</w:t>
      </w:r>
      <w:r w:rsidR="00CF5F6C" w:rsidRPr="00CA4934">
        <w:rPr>
          <w:rFonts w:ascii="Times New Roman" w:eastAsia="OfficinaSansBoldITC" w:hAnsi="Times New Roman"/>
          <w:sz w:val="28"/>
          <w:szCs w:val="28"/>
          <w:lang w:val="ru-RU"/>
        </w:rPr>
        <w:t xml:space="preserve">чности, обществаи государства </w:t>
      </w:r>
      <w:r w:rsidR="00866D0B" w:rsidRPr="00CA4934">
        <w:rPr>
          <w:rFonts w:ascii="Times New Roman" w:eastAsia="OfficinaSansBoldITC" w:hAnsi="Times New Roman"/>
          <w:sz w:val="28"/>
          <w:szCs w:val="28"/>
          <w:lang w:val="ru-RU"/>
        </w:rPr>
        <w:t>в обеспечении безопасности жизни и здоровья насел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роль человека, общества и государства при обеспечении безопасности жизни и здоровья населения в Российской Федер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роль государственных служб Российской Федерации по защите населения при возникновении и ликвидации последствий чрезвычайных ситуацийв современных условиях; характеризовать основные мероприятия, проводимыев Российской Федерации, по обеспечению безопасности населения при угрозеи во время чрезвычайных ситуаций различного ха</w:t>
      </w:r>
      <w:r w:rsidRPr="00CA4934">
        <w:rPr>
          <w:rFonts w:ascii="Times New Roman" w:eastAsia="SchoolBookSanPin" w:hAnsi="Times New Roman"/>
          <w:position w:val="1"/>
          <w:sz w:val="28"/>
          <w:szCs w:val="28"/>
          <w:lang w:val="ru-RU"/>
        </w:rPr>
        <w:t>рактер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авила оповещения и эвакуации населения в условиях чрезвычайных ситуац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мнить и объяснять права и обязанности граждан Российской Федерациив области безопасности в условиях чрезвычайных ситуаций мирного и военного времен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правилами безопасного поведения и безопасно действоватьв различных ситуация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способами антикоррупционного поведения с учётом возрастных обязанностей;</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информировать население и соответствующие органы о возникновении опасных ситуаций.</w:t>
      </w:r>
    </w:p>
    <w:p w:rsidR="00866D0B" w:rsidRPr="00CA4934" w:rsidRDefault="00113FC4" w:rsidP="00E41B55">
      <w:pPr>
        <w:pStyle w:val="1"/>
        <w:pBdr>
          <w:bottom w:val="none" w:sz="0" w:space="0" w:color="auto"/>
        </w:pBdr>
        <w:spacing w:before="0" w:line="350" w:lineRule="auto"/>
        <w:ind w:firstLine="708"/>
        <w:jc w:val="both"/>
        <w:rPr>
          <w:b w:val="0"/>
          <w:szCs w:val="28"/>
          <w:lang w:val="ru-RU" w:eastAsia="ru-RU"/>
        </w:rPr>
      </w:pPr>
      <w:r w:rsidRPr="00CA4934">
        <w:rPr>
          <w:b w:val="0"/>
          <w:szCs w:val="28"/>
          <w:lang w:val="ru-RU"/>
        </w:rPr>
        <w:t>16</w:t>
      </w:r>
      <w:r w:rsidR="006444ED" w:rsidRPr="00CA4934">
        <w:rPr>
          <w:b w:val="0"/>
          <w:szCs w:val="28"/>
          <w:lang w:val="ru-RU"/>
        </w:rPr>
        <w:t>5</w:t>
      </w:r>
      <w:r w:rsidRPr="00CA4934">
        <w:rPr>
          <w:b w:val="0"/>
          <w:szCs w:val="28"/>
          <w:lang w:val="ru-RU"/>
        </w:rPr>
        <w:t>.</w:t>
      </w:r>
      <w:r w:rsidR="00866D0B" w:rsidRPr="00CA4934">
        <w:rPr>
          <w:b w:val="0"/>
          <w:szCs w:val="28"/>
          <w:lang w:val="ru-RU" w:eastAsia="ru-RU"/>
        </w:rPr>
        <w:t>Программа формирования универсальных учебных действий.</w:t>
      </w:r>
    </w:p>
    <w:p w:rsidR="00866D0B" w:rsidRPr="00CA4934" w:rsidRDefault="00113FC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w:t>
      </w:r>
      <w:r w:rsidR="006444ED" w:rsidRPr="00CA4934">
        <w:rPr>
          <w:rFonts w:ascii="Times New Roman" w:hAnsi="Times New Roman"/>
          <w:sz w:val="28"/>
          <w:szCs w:val="28"/>
          <w:lang w:val="ru-RU"/>
        </w:rPr>
        <w:t>5</w:t>
      </w:r>
      <w:r w:rsidRPr="00CA4934">
        <w:rPr>
          <w:rFonts w:ascii="Times New Roman" w:hAnsi="Times New Roman"/>
          <w:sz w:val="28"/>
          <w:szCs w:val="28"/>
          <w:lang w:val="ru-RU"/>
        </w:rPr>
        <w:t>.</w:t>
      </w:r>
      <w:r w:rsidR="00866D0B" w:rsidRPr="00CA4934">
        <w:rPr>
          <w:rFonts w:ascii="Times New Roman" w:hAnsi="Times New Roman"/>
          <w:sz w:val="28"/>
          <w:szCs w:val="28"/>
          <w:lang w:val="ru-RU"/>
        </w:rPr>
        <w:t>1.</w:t>
      </w:r>
      <w:r w:rsidR="00866D0B" w:rsidRPr="00CA4934">
        <w:rPr>
          <w:rFonts w:ascii="Times New Roman" w:eastAsia="SchoolBookSanPin" w:hAnsi="Times New Roman"/>
          <w:sz w:val="28"/>
          <w:szCs w:val="28"/>
          <w:lang w:val="ru-RU"/>
        </w:rPr>
        <w:t>Целевой раздел.</w:t>
      </w:r>
    </w:p>
    <w:p w:rsidR="00866D0B" w:rsidRPr="00CA4934" w:rsidRDefault="00113FC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w:t>
      </w:r>
      <w:r w:rsidR="006444ED" w:rsidRPr="00CA4934">
        <w:rPr>
          <w:rFonts w:ascii="Times New Roman" w:hAnsi="Times New Roman"/>
          <w:sz w:val="28"/>
          <w:szCs w:val="28"/>
          <w:lang w:val="ru-RU"/>
        </w:rPr>
        <w:t>5</w:t>
      </w:r>
      <w:r w:rsidRPr="00CA4934">
        <w:rPr>
          <w:rFonts w:ascii="Times New Roman" w:hAnsi="Times New Roman"/>
          <w:sz w:val="28"/>
          <w:szCs w:val="28"/>
          <w:lang w:val="ru-RU"/>
        </w:rPr>
        <w:t>.</w:t>
      </w:r>
      <w:r w:rsidR="00866D0B" w:rsidRPr="00CA4934">
        <w:rPr>
          <w:rFonts w:ascii="Times New Roman" w:hAnsi="Times New Roman"/>
          <w:sz w:val="28"/>
          <w:szCs w:val="28"/>
          <w:lang w:val="ru-RU"/>
        </w:rPr>
        <w:t>1.1.</w:t>
      </w:r>
      <w:r w:rsidR="00866D0B" w:rsidRPr="00CA4934">
        <w:rPr>
          <w:rFonts w:ascii="Times New Roman" w:eastAsia="SchoolBookSanPin" w:hAnsi="Times New Roman"/>
          <w:sz w:val="28"/>
          <w:szCs w:val="28"/>
          <w:lang w:val="ru-RU"/>
        </w:rPr>
        <w:t>Программа формирования универсальных учебных действий(далее – УУД) у обучающихся должна обеспечивать:</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способности к саморазвитию и самосовершенствованию;</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внутренней позиции личности, регулятивных, познавательных, коммуникативных УУД у обучающихс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опыта применения УУД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вышение эффективности усвоения знаний и учебных действий, </w:t>
      </w:r>
      <w:r w:rsidRPr="00CA4934">
        <w:rPr>
          <w:rFonts w:ascii="Times New Roman" w:eastAsia="SchoolBookSanPin" w:hAnsi="Times New Roman"/>
          <w:sz w:val="28"/>
          <w:szCs w:val="28"/>
          <w:lang w:val="ru-RU"/>
        </w:rPr>
        <w:lastRenderedPageBreak/>
        <w:t>формирования компетенций в предметных областях, учебно-исследовательскойи проектной деятель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навыка участия в различных формах организации учебно-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приемами учебного сотрудничества и социального взаимодействия со сверстниками, обучающимися младшего и старшего возраста и взрослымив совместной учебно-исследовательской и проектной деятель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и развитие компетенций обучающихся в области использования ИКТ;</w:t>
      </w:r>
    </w:p>
    <w:p w:rsidR="00CF5F6C" w:rsidRPr="00CA4934" w:rsidRDefault="00CF5F6C"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уровне общего пользования, включая владение ИКТ, поиском, анализоми передачей информации, презентацией выполненных работ, основами информационной безопасности, умением безопасного использования средств ИКТи Интернет, формирование культуры пользования ИКТ;</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знаний и навыков в области финансовой грамотностии устойчивого развития общества.</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1.2.</w:t>
      </w:r>
      <w:r w:rsidR="00866D0B" w:rsidRPr="00CA4934">
        <w:rPr>
          <w:rFonts w:ascii="Times New Roman" w:eastAsia="SchoolBookSanPin" w:hAnsi="Times New Roman"/>
          <w:sz w:val="28"/>
          <w:szCs w:val="28"/>
          <w:lang w:val="ru-RU"/>
        </w:rPr>
        <w:t>УУД позволяют решать широкий круг задач в различных предметных областях и являющиеся результатами освоения обучающимися ООП ООО.</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1.3.</w:t>
      </w:r>
      <w:r w:rsidR="00866D0B" w:rsidRPr="00CA4934">
        <w:rPr>
          <w:rFonts w:ascii="Times New Roman" w:eastAsia="SchoolBookSanPin" w:hAnsi="Times New Roman"/>
          <w:sz w:val="28"/>
          <w:szCs w:val="28"/>
          <w:lang w:val="ru-RU"/>
        </w:rPr>
        <w:t>Достижения обучающихся, полученные в результате изучения учебных предметов, учебных курсов, модулей, характеризующие совокупность познавательных, коммуникативных и регулятивных УУД отражают способность обучающихся использовать на практике УУД, составляющие умение овладевать учебными знаково-символическими средствами, направленными н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умениями замещения, моделирования, кодированияи декодирования информации, логическими операциями, включая общие приемы решения задач (универсальные учебные познавательные действ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обретение ими умения учитывать позицию собеседника, организовыватьи осуществлять сотрудничество, коррекцию с педагогическими работникамии со сверстниками, передавать информацию и отображать предметное содержаниеи условия деятельности и речи, учитывать разные мнения и интересы, аргументировать и обосновывать свою позицию, задавать вопросы, необходимые </w:t>
      </w:r>
      <w:r w:rsidRPr="00CA4934">
        <w:rPr>
          <w:rFonts w:ascii="Times New Roman" w:eastAsia="SchoolBookSanPin" w:hAnsi="Times New Roman"/>
          <w:sz w:val="28"/>
          <w:szCs w:val="28"/>
          <w:lang w:val="ru-RU"/>
        </w:rPr>
        <w:lastRenderedPageBreak/>
        <w:t>для организации собственной деятельности и сотрудничества с партнером (универсальные учебные коммуникативные действия);</w:t>
      </w:r>
    </w:p>
    <w:p w:rsidR="00866D0B" w:rsidRPr="00CA4934" w:rsidRDefault="00CF5F6C"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бретение способности принимать </w:t>
      </w:r>
      <w:r w:rsidR="00866D0B" w:rsidRPr="00CA4934">
        <w:rPr>
          <w:rFonts w:ascii="Times New Roman" w:eastAsia="SchoolBookSanPin" w:hAnsi="Times New Roman"/>
          <w:sz w:val="28"/>
          <w:szCs w:val="28"/>
          <w:lang w:val="ru-RU"/>
        </w:rPr>
        <w:t>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 (универсальные регулятивные действ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w:t>
      </w:r>
      <w:r w:rsidR="00866D0B" w:rsidRPr="00CA4934">
        <w:rPr>
          <w:rFonts w:ascii="Times New Roman" w:eastAsia="SchoolBookSanPin" w:hAnsi="Times New Roman"/>
          <w:sz w:val="28"/>
          <w:szCs w:val="28"/>
          <w:lang w:val="ru-RU"/>
        </w:rPr>
        <w:t>Содержательный раздел.</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1</w:t>
      </w:r>
      <w:r w:rsidR="00866D0B" w:rsidRPr="00CA4934">
        <w:rPr>
          <w:rFonts w:ascii="Times New Roman" w:eastAsia="SchoolBookSanPin" w:hAnsi="Times New Roman"/>
          <w:sz w:val="28"/>
          <w:szCs w:val="28"/>
          <w:lang w:val="ru-RU"/>
        </w:rPr>
        <w:t>Программа формирования УУД у обучающихся должна содержать:</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взаимосвязи универсальных учебных действий с содержанием учебных предмет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особенностей реализации основных направлений и форм учебно-исследовательской деятельности в рамках урочной и внеурочной работы.</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2</w:t>
      </w:r>
      <w:r w:rsidR="00866D0B" w:rsidRPr="00CA4934">
        <w:rPr>
          <w:rFonts w:ascii="Times New Roman" w:eastAsia="SchoolBookSanPin" w:hAnsi="Times New Roman"/>
          <w:sz w:val="28"/>
          <w:szCs w:val="28"/>
          <w:lang w:val="ru-RU"/>
        </w:rPr>
        <w:t>Описание взаимосвязи УУД с содержанием учебных предмет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держание основного общего образования определяется программой основного общего образования. Предметное учебное содержание фиксируетсяв рабочих программ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анные по всем учебным предметам федеральные рабочие программы (далее – ФРП) отражают определенные во ФГОС ООО УУД в трех своих компонент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соотнесении с предметными результатами по основным разделам и темам учебного содерж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разделе «Основные виды деятельности» тематического планирован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 </w:t>
      </w:r>
      <w:r w:rsidR="00866D0B" w:rsidRPr="00CA4934">
        <w:rPr>
          <w:rFonts w:ascii="Times New Roman" w:eastAsia="SchoolBookSanPin" w:hAnsi="Times New Roman"/>
          <w:sz w:val="28"/>
          <w:szCs w:val="28"/>
          <w:lang w:val="ru-RU"/>
        </w:rPr>
        <w:t>Описание реализации требований формирования УУД в предметных результатах и тематическом планировании по отдельным предметным областям.</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1. </w:t>
      </w:r>
      <w:r w:rsidR="00866D0B" w:rsidRPr="00CA4934">
        <w:rPr>
          <w:rFonts w:ascii="Times New Roman" w:eastAsia="SchoolBookSanPin" w:hAnsi="Times New Roman"/>
          <w:sz w:val="28"/>
          <w:szCs w:val="28"/>
          <w:lang w:val="ru-RU"/>
        </w:rPr>
        <w:t>Русский язык и литература.</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1.1. </w:t>
      </w:r>
      <w:r w:rsidR="00866D0B" w:rsidRPr="00CA4934">
        <w:rPr>
          <w:rFonts w:ascii="Times New Roman" w:eastAsia="SchoolBookSanPin" w:hAnsi="Times New Roman"/>
          <w:sz w:val="28"/>
          <w:szCs w:val="28"/>
          <w:lang w:val="ru-RU"/>
        </w:rPr>
        <w:t xml:space="preserve">Формирование универсальных учебных познавательных действийв </w:t>
      </w:r>
      <w:r w:rsidR="00866D0B" w:rsidRPr="00CA4934">
        <w:rPr>
          <w:rFonts w:ascii="Times New Roman" w:eastAsia="SchoolBookSanPin" w:hAnsi="Times New Roman"/>
          <w:sz w:val="28"/>
          <w:szCs w:val="28"/>
          <w:lang w:val="ru-RU"/>
        </w:rPr>
        <w:lastRenderedPageBreak/>
        <w:t>части базовых логически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и характеризовать существенные признаки классификации, основания для обобщения и сравнения, критерии проводимого анализаязыковых единиц, текстов различных функциональных разновидностей языка, функционально-смысловых типов речи и жанр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способ решения учебной задачи при работес разными единицами языка, разными типами текстов, сравнивая варианты решения и выбирая оптимальный вариант с учётом самостоятельно выделенных критерие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в рамках предложенной задачи) критерии определения закономерностей и противоречий в рассматриваемых литературных фактахи наблюдениях над тексто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дефицит литературной и другой информации, данных, необходимых для решения поставленной учебной задач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причинно-следственные связи при изучении литературных явлений и процессов, формулировать гипотезы об их взаимосвязях.</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1.2.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исследовательски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определять и формулировать цели лингвистических мини-исследований, формулировать и использовать вопросы как исследовательский инструмент.</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ормулировать в устной и письменной форме гипотезу предстоящего исследования (исследовательского проекта) языкового материала; осуществлять </w:t>
      </w:r>
      <w:r w:rsidRPr="00CA4934">
        <w:rPr>
          <w:rFonts w:ascii="Times New Roman" w:eastAsia="SchoolBookSanPin" w:hAnsi="Times New Roman"/>
          <w:sz w:val="28"/>
          <w:szCs w:val="28"/>
          <w:lang w:val="ru-RU"/>
        </w:rPr>
        <w:lastRenderedPageBreak/>
        <w:t>проверку гипотезы; аргументировать свою позицию, мне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формулировать обобщения и выводы по результатам проведённого наблюдения за языковым материалом и языковыми явлениями, лингвистического мини-исследования, представлять результаты исследованияв устной и письменной форме, в виде электронной презентации, схемы, таблицы, диаграммы и други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ть инструментами оценки достоверности полученных выводови обобще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возможное дальнейшее развитие событий и их последствияв аналогичных или сходных ситуациях, а также выдвигать предположенияоб их развитии в новых условиях и контекстах, в том числе в литературных произведения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угие).</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1.3.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работ</w:t>
      </w:r>
      <w:r w:rsidR="003D3E50" w:rsidRPr="00CA4934">
        <w:rPr>
          <w:rFonts w:ascii="Times New Roman" w:eastAsia="SchoolBookSanPin" w:hAnsi="Times New Roman"/>
          <w:sz w:val="28"/>
          <w:szCs w:val="28"/>
          <w:lang w:val="ru-RU"/>
        </w:rPr>
        <w:t>ы</w:t>
      </w:r>
      <w:r w:rsidR="00866D0B" w:rsidRPr="00CA4934">
        <w:rPr>
          <w:rFonts w:ascii="Times New Roman" w:eastAsia="SchoolBookSanPin" w:hAnsi="Times New Roman"/>
          <w:sz w:val="28"/>
          <w:szCs w:val="28"/>
          <w:lang w:val="ru-RU"/>
        </w:rPr>
        <w:t xml:space="preserve"> с информацией.</w:t>
      </w:r>
    </w:p>
    <w:p w:rsidR="00866D0B" w:rsidRPr="00CA4934" w:rsidRDefault="00CF5F6C"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бирать, анализировать, обобщать, систематизировать и интерпретироватьинформацию,</w:t>
      </w:r>
      <w:r w:rsidR="00866D0B" w:rsidRPr="00CA4934">
        <w:rPr>
          <w:rFonts w:ascii="Times New Roman" w:eastAsia="SchoolBookSanPin" w:hAnsi="Times New Roman"/>
          <w:sz w:val="28"/>
          <w:szCs w:val="28"/>
          <w:lang w:val="ru-RU"/>
        </w:rPr>
        <w:t xml:space="preserve">,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w:t>
      </w:r>
      <w:r w:rsidR="00866D0B" w:rsidRPr="00CA4934">
        <w:rPr>
          <w:rFonts w:ascii="Times New Roman" w:eastAsia="SchoolBookSanPin" w:hAnsi="Times New Roman"/>
          <w:sz w:val="28"/>
          <w:szCs w:val="28"/>
          <w:lang w:val="ru-RU"/>
        </w:rPr>
        <w:lastRenderedPageBreak/>
        <w:t>государственных электронных ресурсов учебного назначения), передавать информацию в сжатом и развёрнутом виде в соответствии с учебной задач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различные виды аудирования (выборочное, ознакомительное, детальное) и чтения (изучающее, ознакомительное, просмотровое, поисковое)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с точки зрения использованных в нем языковых средств; оценивать достоверность содержащейся в тексте информ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делять главную и дополнительную информацию текстов; выявлять дефицит информации текста, необходимой для решения поставленной задачи,и восполнять его путем использования других источников информ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процессе чтения текста прогнозировать его содержание (по названию, ключевым словам, по первому и последнему абзацу и другим), выдвигать предположения о дальнейшем развитии мысли автора и проверять их в процессе чтения текста, вести диалог с тексто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и формулировать аргументы, подтверждающуюили опровергающую позицию автора текста и собственную точку зренияна проблему текста, в анализируемом тексте и других источник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оптимальную форму представления литературнойи другой информации (текст, презентация, таблица, схема) в зависимостиот коммуникативной установк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1.4. </w:t>
      </w:r>
      <w:r w:rsidR="00866D0B" w:rsidRPr="00CA4934">
        <w:rPr>
          <w:rFonts w:ascii="Times New Roman" w:eastAsia="SchoolBookSanPin" w:hAnsi="Times New Roman"/>
          <w:sz w:val="28"/>
          <w:szCs w:val="28"/>
          <w:lang w:val="ru-RU"/>
        </w:rPr>
        <w:t>Формирование универсальных учебных коммуникативны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ладеть различными видами монолога и диалога, формулировать в устной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по </w:t>
      </w:r>
      <w:r w:rsidRPr="00CA4934">
        <w:rPr>
          <w:rFonts w:ascii="Times New Roman" w:eastAsia="SchoolBookSanPin" w:hAnsi="Times New Roman"/>
          <w:sz w:val="28"/>
          <w:szCs w:val="28"/>
          <w:lang w:val="ru-RU"/>
        </w:rPr>
        <w:lastRenderedPageBreak/>
        <w:t>поставленной проблем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к суждениям собеседник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речевую рефлексию (выявлять коммуникативные неудачи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правлять собственными эмоциями, корректно выражать их в процессе речевого общен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1.</w:t>
      </w:r>
      <w:r w:rsidRPr="00CA4934">
        <w:rPr>
          <w:rFonts w:ascii="Times New Roman" w:hAnsi="Times New Roman"/>
          <w:sz w:val="28"/>
          <w:szCs w:val="28"/>
          <w:lang w:val="ru-RU"/>
        </w:rPr>
        <w:t>5</w:t>
      </w:r>
      <w:r w:rsidR="00866D0B" w:rsidRPr="00CA4934">
        <w:rPr>
          <w:rFonts w:ascii="Times New Roman" w:hAnsi="Times New Roman"/>
          <w:sz w:val="28"/>
          <w:szCs w:val="28"/>
          <w:lang w:val="ru-RU"/>
        </w:rPr>
        <w:t>. </w:t>
      </w:r>
      <w:r w:rsidR="00866D0B" w:rsidRPr="00CA4934">
        <w:rPr>
          <w:rFonts w:ascii="Times New Roman" w:eastAsia="SchoolBookSanPin" w:hAnsi="Times New Roman"/>
          <w:sz w:val="28"/>
          <w:szCs w:val="28"/>
          <w:lang w:val="ru-RU"/>
        </w:rPr>
        <w:t>Формирование универсальных учебных регулятивны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социокультурными нормами и нормами речевого поведения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и особенностей аудитории и в соответствии с этим составлять устные и письменные тексты с использованием иллюстративного материала.</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2. </w:t>
      </w:r>
      <w:r w:rsidR="00866D0B" w:rsidRPr="00CA4934">
        <w:rPr>
          <w:rFonts w:ascii="Times New Roman" w:eastAsia="SchoolBookSanPin" w:hAnsi="Times New Roman"/>
          <w:sz w:val="28"/>
          <w:szCs w:val="28"/>
          <w:lang w:val="ru-RU"/>
        </w:rPr>
        <w:t>Иностранный язык.</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2.1.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логически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признаки и свойства языковых единиц и языковых явлений иностранного языка; применять изученные правила, алгоритм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устанавливать аналогии, между способами выражения мысли средствами родного и иностранного язык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Сравнивать, упорядочивать, классифицировать языковые единицы и языковые явления иностранного языка, разные типы высказы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делировать отношения между объектами (членами предложения, структурными единицами диалога и 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информацию, извлеченную из несплошных текстов (таблицы, диаграммы), в собственных устных и письменных высказывания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двигать гипотезы (например, об употреблении глагола-связкив иностранном языке); обосновывать, аргументировать свои суждения, вывод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войства и признаки языковых единиц и языковых явлений (например, с помощью словообразовательных элементов).</w:t>
      </w:r>
    </w:p>
    <w:p w:rsidR="00727DF1"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равнивать языковые единицы разного уровня (звуки, буквы, слова, речевые клише, грамматические явления, тексты и </w:t>
      </w:r>
      <w:r w:rsidR="00727DF1" w:rsidRPr="00CA4934">
        <w:rPr>
          <w:rFonts w:ascii="Times New Roman" w:eastAsia="SchoolBookSanPin" w:hAnsi="Times New Roman"/>
          <w:sz w:val="28"/>
          <w:szCs w:val="28"/>
          <w:lang w:val="ru-RU"/>
        </w:rPr>
        <w:t>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ьзоваться классификациями (по типу чтения, по типу высказыванияи други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бирать, анализировать, интерпретировать, систематизировать информацию, представленную в разных формах: сплошных текстах, иллюстрациях, графически(в таблицах, диаграммах).</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2.2.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работы с информаци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 использовать внешние формальные элементы текста (подзаголовки, иллюстрации, сноски) для понимания его содерж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Фиксировать информацию доступными средствами (в виде ключевых слов, план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достоверность информации, полученной из иноязычных источник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аргументы, подтверждающие или опровергающие одну и ту же идею, в различных информационных источниках; выдвигать предположения (например, о значении слова в контексте) и аргументировать его.</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2.3. </w:t>
      </w:r>
      <w:r w:rsidR="00866D0B" w:rsidRPr="00CA4934">
        <w:rPr>
          <w:rFonts w:ascii="Times New Roman" w:eastAsia="SchoolBookSanPin" w:hAnsi="Times New Roman"/>
          <w:sz w:val="28"/>
          <w:szCs w:val="28"/>
          <w:lang w:val="ru-RU"/>
        </w:rPr>
        <w:t>Формирование универсальных учебных коммуникативны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ринимать и создавать собственные диалогические и монологические высказывания, участвуя в обсуждениях, выступлениях; выражать эмоциив соответствии с условиями и целями общ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смысловое чтение текста с учетом коммуникативной задачии вида текста, используя разные стратегии чтения (с пониманием основного содержания, с полным пониманием, с нахождением интересующей информ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и восстанавливать текст с опущенными в учебных целях фрагмента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страивать и представлять в письменной форме логику решения коммуникативной задачи (например, в виде плана высказывания, состоящегоиз вопросов или утвержде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 Формирование универсальных учебных регулятивны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держивать цель деятельности; планировать выполнение учебной задачи, выбирать и аргументировать способ деятель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казывать влияние на речевое поведение партнера (например, поощряяего продолжать поиск совместного решения поставленной задач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Корректировать деятельность с учетом возникших трудностей, ошибок, новых данных или информ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процесс и общий результат деятельности; анализироватьи оценивать собственную работу: меру собственной самостоятельности, затруднения, дефициты, ошибки и другие.</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3. </w:t>
      </w:r>
      <w:r w:rsidR="00866D0B" w:rsidRPr="00CA4934">
        <w:rPr>
          <w:rFonts w:ascii="Times New Roman" w:eastAsia="SchoolBookSanPin" w:hAnsi="Times New Roman"/>
          <w:sz w:val="28"/>
          <w:szCs w:val="28"/>
          <w:lang w:val="ru-RU"/>
        </w:rPr>
        <w:t>Математика и информатика.</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3.1.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логически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качества, свойства, характеристики математических объект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свойства и признаки объект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упорядочивать, классифицировать числа, величины, выражения, формулы, графики, геометрические фигуры и 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связи и отношения, проводить аналогии, распознавать зависимости между объекта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изменения и находить закономер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и использовать определения понятий, теоремы; выводить следствия, строить отрицания, формулировать обратные теорем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логические связки «и», «или», «если ..., то ...».</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общать и конкретизировать; строить заключения от общего к частномуи от частного к общем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кванторы «все», «всякий», «любой», «некоторый», «существует»; приводить пример и контрпример.</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распознавать верные и неверные утвержд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жать отношения, зависимости, правила, закономерности с помощью формул.</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делировать отношения между объектами, использовать символьныеи графические модел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роизводить и строить логические цепочки утверждений, прямыеи от противного.</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противоречия в рассуждения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здавать, применять и преобразовывать знаки и символы, модели и схемы </w:t>
      </w:r>
      <w:r w:rsidRPr="00CA4934">
        <w:rPr>
          <w:rFonts w:ascii="Times New Roman" w:eastAsia="SchoolBookSanPin" w:hAnsi="Times New Roman"/>
          <w:sz w:val="28"/>
          <w:szCs w:val="28"/>
          <w:lang w:val="ru-RU"/>
        </w:rPr>
        <w:lastRenderedPageBreak/>
        <w:t>для решения учебных и познавательных задач.</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и заданных критериев.</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3.2.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исследовательски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оказывать, обосновывать, аргументировать свои суждения, выводы, закономерности и результат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описывать выводы, результаты опытов, экспериментов, исследований, используя математический язык и символик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надежность информации по критериям, предложенным учителем или сформулированным самостоятельно.</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3.3.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работы с информаци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таблицы и схемы для структурированного представления информации, графические способы представления данны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еводить вербальную информацию в графическую форму и наоборот.</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недостаточность и избыточность информации, данных, необходимых для решения учебной или практической задач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неверную информацию, данные, утверждения; устанавливать противоречия в фактах, данны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ошибки в неверных утверждениях и исправлять и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надежность информации по критериям, предложенным учителем или сформулированным самостоятельно.</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3.4. </w:t>
      </w:r>
      <w:r w:rsidR="00866D0B" w:rsidRPr="00CA4934">
        <w:rPr>
          <w:rFonts w:ascii="Times New Roman" w:eastAsia="SchoolBookSanPin" w:hAnsi="Times New Roman"/>
          <w:sz w:val="28"/>
          <w:szCs w:val="28"/>
          <w:lang w:val="ru-RU"/>
        </w:rPr>
        <w:t>Формирование универсальных учебных коммуникативны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страивать и представлять в письменной форме логику решения задачи, </w:t>
      </w:r>
      <w:r w:rsidRPr="00CA4934">
        <w:rPr>
          <w:rFonts w:ascii="Times New Roman" w:eastAsia="SchoolBookSanPin" w:hAnsi="Times New Roman"/>
          <w:sz w:val="28"/>
          <w:szCs w:val="28"/>
          <w:lang w:val="ru-RU"/>
        </w:rPr>
        <w:lastRenderedPageBreak/>
        <w:t>доказательства, исследования, подкрепляя пояснениями, обоснованиямив текстовом и графическом вид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имать цель совместной информационной деятельности по сбору, обработке, передаче, формализации информ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ллективно строить действия по ее достижению: распределять роли, договариваться, обсуждать процесс и результат совместной работ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полнять свою часть работы с информацией или информационным продуктом, достигая качественного результата по своему направлениюи координируя свои действия с другими членами команд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качество своего вклада в общий информационный продуктпо критериям, самостоятельно сформулированным участниками взаимодейств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3.5. </w:t>
      </w:r>
      <w:r w:rsidR="00866D0B" w:rsidRPr="00CA4934">
        <w:rPr>
          <w:rFonts w:ascii="Times New Roman" w:eastAsia="SchoolBookSanPin" w:hAnsi="Times New Roman"/>
          <w:sz w:val="28"/>
          <w:szCs w:val="28"/>
          <w:lang w:val="ru-RU"/>
        </w:rPr>
        <w:t>Формирование универсальных учебных регулятивны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держивать цель деятель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ировать выполнение учебной задачи, выбирать и аргументировать способ деятель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рректировать деятельность с учетом возникших трудностей, ошибок, новых данных или информ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и оценивать собственную работу: меру собственной самостоятельности, затруднения, дефициты, ошибки и другое.</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4. </w:t>
      </w:r>
      <w:r w:rsidR="00866D0B" w:rsidRPr="00CA4934">
        <w:rPr>
          <w:rFonts w:ascii="Times New Roman" w:eastAsia="SchoolBookSanPin" w:hAnsi="Times New Roman"/>
          <w:sz w:val="28"/>
          <w:szCs w:val="28"/>
          <w:lang w:val="ru-RU"/>
        </w:rPr>
        <w:t>Естественнонаучные предметы.</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4.1.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логически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двигать гипотезы, объясняющие простые явления, например, почему останавливается движущееся по горизонтальной поверхности тело; почемув жаркую </w:t>
      </w:r>
      <w:r w:rsidRPr="00CA4934">
        <w:rPr>
          <w:rFonts w:ascii="Times New Roman" w:eastAsia="SchoolBookSanPin" w:hAnsi="Times New Roman"/>
          <w:sz w:val="28"/>
          <w:szCs w:val="28"/>
          <w:lang w:val="ru-RU"/>
        </w:rPr>
        <w:lastRenderedPageBreak/>
        <w:t>погоду в светлой одежде прохладнее, чем в темно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роить простейшие модели физических явлений (в виде рисунков или схем), например: падение предмета; отражение света от зеркальной поверх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свойства веществ на основе общих химических свойств изученных классов (групп) веществ, к которым они относятс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общности происхождения и эволюции систематических групп растений на примере сопоставления биологических растительных объектов.</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4.2.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исследовательски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следование явления теплообмена при смешивании холодной и горячей вод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следование процесса испарения различных жидкост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аимодействие разбавленной серной кислотыс цинком.</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4.3.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работы с информаци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оригинальный текст, посвященный использованию звука(или ультразвука) в технике (эхолокация, ультразвук в медицине и 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полнять задания по тексту (смысловое чтение).</w:t>
      </w:r>
    </w:p>
    <w:p w:rsidR="00727DF1" w:rsidRPr="00CA4934" w:rsidRDefault="00727DF1"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терне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4.4. </w:t>
      </w:r>
      <w:r w:rsidR="00866D0B" w:rsidRPr="00CA4934">
        <w:rPr>
          <w:rFonts w:ascii="Times New Roman" w:eastAsia="SchoolBookSanPin" w:hAnsi="Times New Roman"/>
          <w:sz w:val="28"/>
          <w:szCs w:val="28"/>
          <w:lang w:val="ru-RU"/>
        </w:rPr>
        <w:t>Формирование универсальных учебных коммуникативны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поставлять свои суждения с суждениями других участников дискуссии,при выявлении различий и сходства позиций по отношению к обсуждаемой естественнонаучной проблем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Выражать свою точку зрения на решение естественнонаучной задачив устных и письменных текст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выполненного естественнонаучного исследования или проекта, физического или химического опыта, биологического наблюд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w:t>
      </w:r>
      <w:r w:rsidR="00D73B0F" w:rsidRPr="00CA4934">
        <w:rPr>
          <w:rFonts w:ascii="Times New Roman" w:hAnsi="Times New Roman"/>
          <w:sz w:val="28"/>
          <w:szCs w:val="28"/>
          <w:lang w:val="ru-RU"/>
        </w:rPr>
        <w:t>человек</w:t>
      </w:r>
      <w:r w:rsidRPr="00CA4934">
        <w:rPr>
          <w:rFonts w:ascii="Times New Roman" w:eastAsia="SchoolBookSanPin" w:hAnsi="Times New Roman"/>
          <w:sz w:val="28"/>
          <w:szCs w:val="28"/>
          <w:lang w:val="ru-RU"/>
        </w:rPr>
        <w:t>.</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ординировать свои действия с другими членами команды при решении задачи, выполнении естественнонаучного исследования или прое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свой вклад в решение естественнонаучной проблемыпо критериям, самостоятельно сформулированным участниками команды.</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4.5. </w:t>
      </w:r>
      <w:r w:rsidR="00866D0B" w:rsidRPr="00CA4934">
        <w:rPr>
          <w:rFonts w:ascii="Times New Roman" w:eastAsia="SchoolBookSanPin" w:hAnsi="Times New Roman"/>
          <w:sz w:val="28"/>
          <w:szCs w:val="28"/>
          <w:lang w:val="ru-RU"/>
        </w:rPr>
        <w:t>Формирование универсальных учебных регулятивны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ение проблем в жизненных и учебных ситуациях, требующихдля решения проявлений естественнонаучной грамот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rsidR="00866D0B" w:rsidRPr="00CA4934" w:rsidRDefault="00727DF1"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ботка оценки ситуации</w:t>
      </w:r>
      <w:r w:rsidR="00866D0B" w:rsidRPr="00CA4934">
        <w:rPr>
          <w:rFonts w:ascii="Times New Roman" w:eastAsia="SchoolBookSanPin" w:hAnsi="Times New Roman"/>
          <w:sz w:val="28"/>
          <w:szCs w:val="28"/>
          <w:lang w:val="ru-RU"/>
        </w:rPr>
        <w:t>, возникшей при решении естественнонаучной задачи, и при выдвижении плана изменения ситуации в случае необходим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ение причин достижения (недостижения) результатов деятельностипо решению естественнонаучной задачи, выполнении естественно-научного исслед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соответствия результата решения естественнонаучной проблемы поставленным целям и условия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Готовность ставить себя на место другого человека в ходе спораили дискуссии </w:t>
      </w:r>
      <w:r w:rsidRPr="00CA4934">
        <w:rPr>
          <w:rFonts w:ascii="Times New Roman" w:eastAsia="SchoolBookSanPin" w:hAnsi="Times New Roman"/>
          <w:sz w:val="28"/>
          <w:szCs w:val="28"/>
          <w:lang w:val="ru-RU"/>
        </w:rPr>
        <w:lastRenderedPageBreak/>
        <w:t>по естественнонаучной проблеме, интерпретации результатов естественнонаучного исследования; готовность понимать мотивы, намеренияи логику другого.</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5. </w:t>
      </w:r>
      <w:r w:rsidR="00866D0B" w:rsidRPr="00CA4934">
        <w:rPr>
          <w:rFonts w:ascii="Times New Roman" w:eastAsia="SchoolBookSanPin" w:hAnsi="Times New Roman"/>
          <w:sz w:val="28"/>
          <w:szCs w:val="28"/>
          <w:lang w:val="ru-RU"/>
        </w:rPr>
        <w:t>Общественно-научные предметы.</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5.1.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логически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стематизировать, классифицировать и обобщать исторические факт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ять синхронистические и систематические таблиц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и характеризовать существенные признаки исторических явлений, процесс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исторические явления, процессы (политическое устройство государств, социально-экономические отношения, пути модернизации и другие)по горизонтали (существовавшие синхронно в разных сообществах) и в динамике («было – стало») по заданным или самостоятельно определенным основания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понятия и категории современного исторического знания (эпоха, цивилизация, исторический источник, исторический факт, историзми 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причины и следствия исторических событий и процессов.</w:t>
      </w:r>
    </w:p>
    <w:p w:rsidR="00727DF1" w:rsidRPr="00CA4934" w:rsidRDefault="00727DF1"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по самостоятельно составленному плану учебный исследовательский проект по истории (например, по истории своего родного края, населенного пункта), привлекая материалы музеев, библиотек, С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относить результаты своего исследования с уже имеющимися данными, оценивать их значимость.</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выделять основания, заполнять составлять схему, таблицу) виды деятельности человека: виды юридической ответственности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формы политического участия (выборы и референдум), проступок и преступление, дееспособность малолетних в возрасте от 6 до 14 лети несовершеннолетних в возрасте от 14 до 18 лет, мораль и право.</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пределять конструктивные модели поведения в конфликтной ситуации, </w:t>
      </w:r>
      <w:r w:rsidRPr="00CA4934">
        <w:rPr>
          <w:rFonts w:ascii="Times New Roman" w:eastAsia="SchoolBookSanPin" w:hAnsi="Times New Roman"/>
          <w:sz w:val="28"/>
          <w:szCs w:val="28"/>
          <w:lang w:val="ru-RU"/>
        </w:rPr>
        <w:lastRenderedPageBreak/>
        <w:t>находить конструктивное разрешение конфли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образовывать статистическую и визуальную информацию о достижениях России в текст.</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осить коррективы в моделируемую экономическую деятельность на основе изменившихся ситуац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полученные знания для публичного представления результатов своей деятельности в сфере духовной культур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ступать с сообщениями в соответствии с особенностями аудиториии регламенто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и объяснять взаимосвязи между правами человекаи гражданина и обязанностями граждан.</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причины смены дня и ночи и времен год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эмпирические зависимости между продолжительностью дняи географической широтой местности, между высотой Солнца над горизонтоми географической широтой местности на основе анализа данных наблюде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формы рельефа суши по высоте и по внешнему облик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острова по происхождению.</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составлять план решения учебной географической задачи.</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5.2.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исследовательски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в табличной и (или) графической форм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вопросы, поиск ответов на которые необходимдля прогнозирования изменения численности населения Российской Федерациив будуще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ставлять результаты фенологических наблюдений и наблюденийза </w:t>
      </w:r>
      <w:r w:rsidRPr="00CA4934">
        <w:rPr>
          <w:rFonts w:ascii="Times New Roman" w:eastAsia="SchoolBookSanPin" w:hAnsi="Times New Roman"/>
          <w:sz w:val="28"/>
          <w:szCs w:val="28"/>
          <w:lang w:val="ru-RU"/>
        </w:rPr>
        <w:lastRenderedPageBreak/>
        <w:t>погодой в различной форме (табличной, графической, географического опис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по самостоятельно составленному плану небольшое исследование роли традиций в обществ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следовать несложные практические ситуации, связанные с использованием различных способов повышения эффективности производства.</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5.3.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работы с информаци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поиск необходимой исторической информации в учебной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данные разных источников исторической информации, выявлять их сходство и различия, в том числе, связанные со степенью информированностии позицией автор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поиск необходимой исторической информации в учебной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w:t>
      </w:r>
      <w:r w:rsidRPr="00CA4934">
        <w:rPr>
          <w:rFonts w:ascii="Times New Roman" w:eastAsia="SchoolBookSanPin" w:hAnsi="Times New Roman"/>
          <w:sz w:val="28"/>
          <w:szCs w:val="28"/>
          <w:lang w:val="ru-RU"/>
        </w:rPr>
        <w:lastRenderedPageBreak/>
        <w:t>данных), необходимые для изучения особенностей хозяйства Росс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информацию, недостающую для решения той или иной задач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звлекать информацию о правах и обязанностях </w:t>
      </w:r>
      <w:r w:rsidR="00181A1D" w:rsidRPr="00CA4934">
        <w:rPr>
          <w:rFonts w:ascii="Times New Roman" w:eastAsia="SchoolBookSanPin" w:hAnsi="Times New Roman"/>
          <w:sz w:val="28"/>
          <w:szCs w:val="28"/>
          <w:lang w:val="ru-RU"/>
        </w:rPr>
        <w:t xml:space="preserve">обучающегося </w:t>
      </w:r>
      <w:r w:rsidRPr="00CA4934">
        <w:rPr>
          <w:rFonts w:ascii="Times New Roman" w:eastAsia="SchoolBookSanPin" w:hAnsi="Times New Roman"/>
          <w:sz w:val="28"/>
          <w:szCs w:val="28"/>
          <w:lang w:val="ru-RU"/>
        </w:rPr>
        <w:t>из разных адаптированных источников (в том числе учебных материалов): заполнять таблицу и составлять план.</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и обобщать текстовую и статистическую информациюоб отклоняющемся поведении, его причинах и негативных последствияхиз адаптированных источников (в том числе учебных материалов) и публикаций С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информацию в виде кратких выводов и обобще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поиск информации о роли непрерывного образованияв современном обществе в разных источниках информации: сопоставлятьи обобщать информацию, представленную в разных формах (описательную, графическую, аудиовизуальную).</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5.4. </w:t>
      </w:r>
      <w:r w:rsidR="00866D0B" w:rsidRPr="00CA4934">
        <w:rPr>
          <w:rFonts w:ascii="Times New Roman" w:eastAsia="SchoolBookSanPin" w:hAnsi="Times New Roman"/>
          <w:sz w:val="28"/>
          <w:szCs w:val="28"/>
          <w:lang w:val="ru-RU"/>
        </w:rPr>
        <w:t>Формирование универсальных учебных коммуникативны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характер отношений между людьми в различных историческихи современных ситуациях, события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значение совместной деятельности, сотрудничества людейв разных сферах в различные исторические эпох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имать участие в обсуждении открытых (в том числе дискуссионных) вопросов истории, высказывая и аргументируя свои сужд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презентацию выполненной самостоятельной работыпо истории, проявляя способность к диалогу с аудитори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собственные поступки и поведение других людей с точки зрения их соответствия правовым и нравственным норма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причины социальных и межличностных конфликтов, моделировать варианты выхода из конфликтной ситу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Выражать свою точку зрения, участвовать в дискусс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с точки зрения их соответствия духовным традициям обще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результаты выполнения учебного географического проектас исходной задачей и оценивать вклад каждого члена команды в достижение результатов, разделять сферу ответствен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в обсужден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результаты выполнения учебного географического проектас исходной задачей и вклад каждого члена команды в достижение результат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делять сферу ответственности.</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5.5. </w:t>
      </w:r>
      <w:r w:rsidR="00866D0B" w:rsidRPr="00CA4934">
        <w:rPr>
          <w:rFonts w:ascii="Times New Roman" w:eastAsia="SchoolBookSanPin" w:hAnsi="Times New Roman"/>
          <w:sz w:val="28"/>
          <w:szCs w:val="28"/>
          <w:lang w:val="ru-RU"/>
        </w:rPr>
        <w:t>Формирование универсальных учебных регулятивны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смысл и значение целенаправленной деятельности людейв истории – на уровне отдельно взятых личностей (правителей, общественных деятелей, ученых, деятелей культуры и другие) и общества в целом(при характеристике целей и задач социальных движений, реформ и революцийи другого).</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способ решения поисковых, исследовательских, творческих задач по истории (включая использование на разных этапах обучения сначала предложенных, а затем самостоятельно определяемых плана и источников информ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самоконтроль и рефлексию применительно к результатам своей учебной деятельности, соотнося их с исторической информацией, содержащейсяв учебной и исторической литератур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Самостоятельно составлять алгоритм решения географических задачи выбирать способ их решения с учетом имеющихся ресурсов и собственных возможностей, аргументировать предлагаемые варианты решений.</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 </w:t>
      </w:r>
      <w:r w:rsidR="00866D0B" w:rsidRPr="00CA4934">
        <w:rPr>
          <w:rFonts w:ascii="Times New Roman" w:eastAsia="SchoolBookSanPin" w:hAnsi="Times New Roman"/>
          <w:sz w:val="28"/>
          <w:szCs w:val="28"/>
          <w:lang w:val="ru-RU"/>
        </w:rPr>
        <w:t>Особенности реализации основных направлений и формучебно-исследовательской и проектной деятельности в рамках урочнойи внеурочной деятельности.</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 </w:t>
      </w:r>
      <w:r w:rsidR="00866D0B" w:rsidRPr="00CA4934">
        <w:rPr>
          <w:rFonts w:ascii="Times New Roman" w:eastAsia="SchoolBookSanPin" w:hAnsi="Times New Roman"/>
          <w:sz w:val="28"/>
          <w:szCs w:val="28"/>
          <w:lang w:val="ru-RU"/>
        </w:rPr>
        <w:t>Одним из важнейших путей формирования УУД на уровне основного общего образования является включение обучающихся в учебно-исследовательскую и проектную деятельность (далее – УИПД), которая должна быть организована во всех видах образовательных организаций при получении основного общего образования на основе программы формирования УУД, разработанной в каждой организации.</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 </w:t>
      </w:r>
      <w:r w:rsidR="00866D0B" w:rsidRPr="00CA4934">
        <w:rPr>
          <w:rFonts w:ascii="Times New Roman" w:eastAsia="SchoolBookSanPin" w:hAnsi="Times New Roman"/>
          <w:sz w:val="28"/>
          <w:szCs w:val="28"/>
          <w:lang w:val="ru-RU"/>
        </w:rPr>
        <w:t>Организация УИПД призвана обеспечивать формирование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 </w:t>
      </w:r>
      <w:r w:rsidR="00866D0B" w:rsidRPr="00CA4934">
        <w:rPr>
          <w:rFonts w:ascii="Times New Roman" w:eastAsia="SchoolBookSanPin" w:hAnsi="Times New Roman"/>
          <w:sz w:val="28"/>
          <w:szCs w:val="28"/>
          <w:lang w:val="ru-RU"/>
        </w:rPr>
        <w:t xml:space="preserve">УИПД обучающихся должна быть сориентированана формирование и развитие у </w:t>
      </w:r>
      <w:r w:rsidR="004B3F70" w:rsidRPr="00CA4934">
        <w:rPr>
          <w:rFonts w:ascii="Times New Roman" w:eastAsia="SchoolBookSanPin" w:hAnsi="Times New Roman"/>
          <w:sz w:val="28"/>
          <w:szCs w:val="28"/>
          <w:lang w:val="ru-RU"/>
        </w:rPr>
        <w:t>обучающихся</w:t>
      </w:r>
      <w:r w:rsidR="00866D0B" w:rsidRPr="00CA4934">
        <w:rPr>
          <w:rFonts w:ascii="Times New Roman" w:eastAsia="SchoolBookSanPin" w:hAnsi="Times New Roman"/>
          <w:sz w:val="28"/>
          <w:szCs w:val="28"/>
          <w:lang w:val="ru-RU"/>
        </w:rPr>
        <w:t>научного способа мышления, устойчивого познавательного интереса, готовности к постоянному саморазвитиюи самообразованию, способности к проявлению самостоятельности и творчествапри решении личностно и социально значимых проблем.</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4. </w:t>
      </w:r>
      <w:r w:rsidR="00866D0B" w:rsidRPr="00CA4934">
        <w:rPr>
          <w:rFonts w:ascii="Times New Roman" w:eastAsia="SchoolBookSanPin" w:hAnsi="Times New Roman"/>
          <w:sz w:val="28"/>
          <w:szCs w:val="28"/>
          <w:lang w:val="ru-RU"/>
        </w:rPr>
        <w:t>УИПД может осуществляться обучающимися индивидуальнои коллективно (в составе малых групп, класса).</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5. </w:t>
      </w:r>
      <w:r w:rsidR="00866D0B" w:rsidRPr="00CA4934">
        <w:rPr>
          <w:rFonts w:ascii="Times New Roman" w:eastAsia="SchoolBookSanPin" w:hAnsi="Times New Roman"/>
          <w:sz w:val="28"/>
          <w:szCs w:val="28"/>
          <w:lang w:val="ru-RU"/>
        </w:rPr>
        <w:t xml:space="preserve">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w:t>
      </w:r>
      <w:r w:rsidR="004B3F70" w:rsidRPr="00CA4934">
        <w:rPr>
          <w:rFonts w:ascii="Times New Roman" w:eastAsia="SchoolBookSanPin" w:hAnsi="Times New Roman"/>
          <w:sz w:val="28"/>
          <w:szCs w:val="28"/>
          <w:lang w:val="ru-RU"/>
        </w:rPr>
        <w:t>обучающихся</w:t>
      </w:r>
      <w:r w:rsidR="00866D0B" w:rsidRPr="00CA4934">
        <w:rPr>
          <w:rFonts w:ascii="Times New Roman" w:eastAsia="SchoolBookSanPin" w:hAnsi="Times New Roman"/>
          <w:sz w:val="28"/>
          <w:szCs w:val="28"/>
          <w:lang w:val="ru-RU"/>
        </w:rPr>
        <w:t>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их формирован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lastRenderedPageBreak/>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6. </w:t>
      </w:r>
      <w:r w:rsidR="00866D0B" w:rsidRPr="00CA4934">
        <w:rPr>
          <w:rFonts w:ascii="Times New Roman" w:eastAsia="SchoolBookSanPin" w:hAnsi="Times New Roman"/>
          <w:sz w:val="28"/>
          <w:szCs w:val="28"/>
          <w:lang w:val="ru-RU"/>
        </w:rPr>
        <w:t>Материально-техническое оснащение образовательного процесса должно обеспечивать возможность включения всех обучающихся в УИПД.</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УИПД может быть реализована в дистанционном формате.</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7. </w:t>
      </w:r>
      <w:r w:rsidR="00866D0B" w:rsidRPr="00CA4934">
        <w:rPr>
          <w:rFonts w:ascii="Times New Roman" w:eastAsia="SchoolBookSanPin" w:hAnsi="Times New Roman"/>
          <w:sz w:val="28"/>
          <w:szCs w:val="28"/>
          <w:lang w:val="ru-RU"/>
        </w:rPr>
        <w:t>Особенность учебно-исследовательской деятельности(далее – УИД) состоит в том, что она нацелена на решение обучающимися познавательной проблемы, носит теоретический характер, ориентированана получение обучающимися субъективно нового знания (ранее неизвестногоили мало известного), на организацию его теоретической опытно-экспериментальной проверки.</w:t>
      </w:r>
    </w:p>
    <w:p w:rsidR="00727DF1"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8. </w:t>
      </w:r>
      <w:r w:rsidR="00727DF1" w:rsidRPr="00CA4934">
        <w:rPr>
          <w:rFonts w:ascii="Times New Roman" w:eastAsia="SchoolBookSanPin" w:hAnsi="Times New Roman"/>
          <w:sz w:val="28"/>
          <w:szCs w:val="28"/>
          <w:lang w:val="ru-RU"/>
        </w:rPr>
        <w:t>Исследовательские задачи (</w:t>
      </w:r>
      <w:r w:rsidR="00271309" w:rsidRPr="00CA4934">
        <w:rPr>
          <w:rFonts w:ascii="Times New Roman" w:eastAsia="SchoolBookSanPin" w:hAnsi="Times New Roman"/>
          <w:sz w:val="28"/>
          <w:szCs w:val="28"/>
          <w:lang w:val="ru-RU"/>
        </w:rPr>
        <w:t>о</w:t>
      </w:r>
      <w:r w:rsidR="00727DF1" w:rsidRPr="00CA4934">
        <w:rPr>
          <w:rFonts w:ascii="Times New Roman" w:eastAsia="SchoolBookSanPin" w:hAnsi="Times New Roman"/>
          <w:sz w:val="28"/>
          <w:szCs w:val="28"/>
          <w:lang w:val="ru-RU"/>
        </w:rPr>
        <w:t>соб</w:t>
      </w:r>
      <w:r w:rsidR="00271309" w:rsidRPr="00CA4934">
        <w:rPr>
          <w:rFonts w:ascii="Times New Roman" w:eastAsia="SchoolBookSanPin" w:hAnsi="Times New Roman"/>
          <w:sz w:val="28"/>
          <w:szCs w:val="28"/>
          <w:lang w:val="ru-RU"/>
        </w:rPr>
        <w:t>ы</w:t>
      </w:r>
      <w:r w:rsidR="00727DF1" w:rsidRPr="00CA4934">
        <w:rPr>
          <w:rFonts w:ascii="Times New Roman" w:eastAsia="SchoolBookSanPin" w:hAnsi="Times New Roman"/>
          <w:sz w:val="28"/>
          <w:szCs w:val="28"/>
          <w:lang w:val="ru-RU"/>
        </w:rPr>
        <w:t>й особый вид педагогической установки) ориентирован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 формирование и развитие у </w:t>
      </w:r>
      <w:r w:rsidR="004B3F70"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 xml:space="preserve">навыков поиска ответовна проблемные вопросы, предполагающие не использование имеющихсяу </w:t>
      </w:r>
      <w:r w:rsidR="004B3F70"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знаний, а получение новых посредством размышлений, рассуждений, предположений, экспериментир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 овладение обучающимися основными научно-исследовательскими умениями (умения формулировать гипотезу и прогноз, планировать и осуществлять анализ, опыт и эксперимент, </w:t>
      </w:r>
      <w:r w:rsidR="00BB7E68" w:rsidRPr="00CA4934">
        <w:rPr>
          <w:rFonts w:ascii="Times New Roman" w:eastAsia="SchoolBookSanPin" w:hAnsi="Times New Roman"/>
          <w:sz w:val="28"/>
          <w:szCs w:val="28"/>
          <w:lang w:val="ru-RU"/>
        </w:rPr>
        <w:t>проводить</w:t>
      </w:r>
      <w:r w:rsidRPr="00CA4934">
        <w:rPr>
          <w:rFonts w:ascii="Times New Roman" w:eastAsia="SchoolBookSanPin" w:hAnsi="Times New Roman"/>
          <w:sz w:val="28"/>
          <w:szCs w:val="28"/>
          <w:lang w:val="ru-RU"/>
        </w:rPr>
        <w:t xml:space="preserve"> обобщения и формулировать выводына основе анализа полученных данны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9. </w:t>
      </w:r>
      <w:r w:rsidR="00866D0B" w:rsidRPr="00CA4934">
        <w:rPr>
          <w:rFonts w:ascii="Times New Roman" w:eastAsia="SchoolBookSanPin" w:hAnsi="Times New Roman"/>
          <w:sz w:val="28"/>
          <w:szCs w:val="28"/>
          <w:lang w:val="ru-RU"/>
        </w:rPr>
        <w:t>Осуществление УИД обучающимися включает в себя ряд этап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основание актуальности исслед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ирование (проектирование) исследовательских работ (выдвижение гипотезы, постановка цели и задач), выбор необходимых средств (инструментар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собственно проведение исследования с обязательным поэтапным контролеми коррекцией результатов работ, проверка гипотез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процесса исследования, оформление результатов учебно-исследовательской деятельности в виде конечного проду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ение результатов исследования, где в любое исследование может быть включена прикладная составляющая в виде предложений и рекомендаций относительно того, как полученные в ходе исследования новые знания могут быть применены на практике.</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0. </w:t>
      </w:r>
      <w:r w:rsidR="00866D0B" w:rsidRPr="00CA4934">
        <w:rPr>
          <w:rFonts w:ascii="Times New Roman" w:eastAsia="SchoolBookSanPin" w:hAnsi="Times New Roman"/>
          <w:sz w:val="28"/>
          <w:szCs w:val="28"/>
          <w:lang w:val="ru-RU"/>
        </w:rPr>
        <w:t>Особенность организации УИД обучающихся в рамках урочной деятельности связана с тем, что учебное время, которое может быть специально выделено на осуществление полноценной исследовательской работы в классеи в рамках выполнения домашних заданий, крайне ограничено и ориентированов первую очередь на реализацию задач предметного обучения.</w:t>
      </w:r>
    </w:p>
    <w:p w:rsidR="00727DF1"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1. </w:t>
      </w:r>
      <w:r w:rsidR="00727DF1" w:rsidRPr="00CA4934">
        <w:rPr>
          <w:rFonts w:ascii="Times New Roman" w:eastAsia="SchoolBookSanPin" w:hAnsi="Times New Roman"/>
          <w:sz w:val="28"/>
          <w:szCs w:val="28"/>
          <w:lang w:val="ru-RU"/>
        </w:rPr>
        <w:t>При организации УИД обучающихся в урочное время целесообразно ориентироваться на реализацию двух основных направлений исследова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метные учебные исслед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ждисциплинарные учебные исследован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2. </w:t>
      </w:r>
      <w:r w:rsidR="00866D0B" w:rsidRPr="00CA4934">
        <w:rPr>
          <w:rFonts w:ascii="Times New Roman" w:eastAsia="SchoolBookSanPin" w:hAnsi="Times New Roman"/>
          <w:sz w:val="28"/>
          <w:szCs w:val="28"/>
          <w:lang w:val="ru-RU"/>
        </w:rPr>
        <w:t>В отличие от предметных учебных исследований, нацеленныхна решение задач связанных с освоением содержания одного учебного предмета, междисциплинарные учебные исследования ориентированы на интеграцию различных областей знания об окружающем мире, изучаемых на нескольких учебных предметах.</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3. </w:t>
      </w:r>
      <w:r w:rsidR="00866D0B" w:rsidRPr="00CA4934">
        <w:rPr>
          <w:rFonts w:ascii="Times New Roman" w:eastAsia="SchoolBookSanPin" w:hAnsi="Times New Roman"/>
          <w:sz w:val="28"/>
          <w:szCs w:val="28"/>
          <w:lang w:val="ru-RU"/>
        </w:rPr>
        <w:t>УИД в рамках урочной деятельности выполняется обучающимся самостоятельно под руководством учителя по выбранной теме в рамках одногоили нескольких изучаемых учебных предметов (курсов) в любой избранной области учебной деятельности в индивидуальном и групповом форматах.</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4. </w:t>
      </w:r>
      <w:r w:rsidR="00866D0B" w:rsidRPr="00CA4934">
        <w:rPr>
          <w:rFonts w:ascii="Times New Roman" w:eastAsia="SchoolBookSanPin" w:hAnsi="Times New Roman"/>
          <w:sz w:val="28"/>
          <w:szCs w:val="28"/>
          <w:lang w:val="ru-RU"/>
        </w:rPr>
        <w:t>Формы организации исследовательской деятельности обучающихся могут быть следующ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рок-исследова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рок с использованием интерактивной беседы в исследовательском ключ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урок-эксперимент, позволяющий освоить элементы исследовательской деятельности (планирование и проведение эксперимента, обработка и анализего результат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рок-консультац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ини-исследование в рамках домашнего задан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5. </w:t>
      </w:r>
      <w:r w:rsidR="00866D0B" w:rsidRPr="00CA4934">
        <w:rPr>
          <w:rFonts w:ascii="Times New Roman" w:eastAsia="SchoolBookSanPin" w:hAnsi="Times New Roman"/>
          <w:sz w:val="28"/>
          <w:szCs w:val="28"/>
          <w:lang w:val="ru-RU"/>
        </w:rPr>
        <w:t>В связи с недостаточностью времени на проведение развернутого полноценного исследования на уроке наиболее целесообразным с методической точки зрения и оптимальным с точки зрения временных затрат является использова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чебных исследовательских задач, предполагающих деятельность </w:t>
      </w:r>
      <w:r w:rsidR="00181A1D" w:rsidRPr="00CA4934">
        <w:rPr>
          <w:rFonts w:ascii="Times New Roman" w:eastAsia="SchoolBookSanPin" w:hAnsi="Times New Roman"/>
          <w:sz w:val="28"/>
          <w:szCs w:val="28"/>
          <w:lang w:val="ru-RU"/>
        </w:rPr>
        <w:t xml:space="preserve">обучающихся </w:t>
      </w:r>
      <w:r w:rsidRPr="00CA4934">
        <w:rPr>
          <w:rFonts w:ascii="Times New Roman" w:eastAsia="SchoolBookSanPin" w:hAnsi="Times New Roman"/>
          <w:sz w:val="28"/>
          <w:szCs w:val="28"/>
          <w:lang w:val="ru-RU"/>
        </w:rPr>
        <w:t>в проблемной ситуации, поставленной перед ними учителем в рамках следующих теоретических вопрос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 (в каком направлении)... в какой степени… изменилось... ?</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 (каким образом)... в какой степени повлияло... на… ?</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ой (в чем проявилась)... насколько важной… была роль... ?</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ово (в чем проявилось)... как можно оценить… значение... ?</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произойдет... как изменится..., если... ?</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ини-исследований, организуемых педагогом в течение одного или 2 уроков («сдвоенный урок») и ориентирующих обучающихся на поиск ответов на одинили несколько проблемных вопросов.</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6. </w:t>
      </w:r>
      <w:r w:rsidR="00866D0B" w:rsidRPr="00CA4934">
        <w:rPr>
          <w:rFonts w:ascii="Times New Roman" w:eastAsia="SchoolBookSanPin" w:hAnsi="Times New Roman"/>
          <w:sz w:val="28"/>
          <w:szCs w:val="28"/>
          <w:lang w:val="ru-RU"/>
        </w:rPr>
        <w:t>Основными формами представления итогов учебных исследований являютс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оклад, реферат;</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атьи, обзоры, отчеты и заключения по итогам исследований по различным предметным областя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бенности организации УИД в рамках внеурочной деятельности.</w:t>
      </w:r>
    </w:p>
    <w:p w:rsidR="00727DF1"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7</w:t>
      </w:r>
      <w:r w:rsidR="00727DF1" w:rsidRPr="00CA4934">
        <w:rPr>
          <w:rFonts w:ascii="Times New Roman" w:hAnsi="Times New Roman"/>
          <w:sz w:val="28"/>
          <w:szCs w:val="28"/>
          <w:lang w:val="ru-RU"/>
        </w:rPr>
        <w:t xml:space="preserve">. </w:t>
      </w:r>
      <w:r w:rsidR="00727DF1" w:rsidRPr="00CA4934">
        <w:rPr>
          <w:rFonts w:ascii="Times New Roman" w:eastAsia="SchoolBookSanPin" w:hAnsi="Times New Roman"/>
          <w:sz w:val="28"/>
          <w:szCs w:val="28"/>
          <w:lang w:val="ru-RU"/>
        </w:rPr>
        <w:t>Особенности организации УИД в рамках внеурочной деятельности.</w:t>
      </w:r>
    </w:p>
    <w:p w:rsidR="00727DF1" w:rsidRPr="00CA4934" w:rsidRDefault="00727DF1"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бенность УИД обучающихся в рамках внеурочной деятельности связанас тем, что в данном случае имеется достаточно времени на организациюи проведение развернутого и полноценного исследован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8. </w:t>
      </w:r>
      <w:r w:rsidR="00866D0B" w:rsidRPr="00CA4934">
        <w:rPr>
          <w:rFonts w:ascii="Times New Roman" w:eastAsia="SchoolBookSanPin" w:hAnsi="Times New Roman"/>
          <w:sz w:val="28"/>
          <w:szCs w:val="28"/>
          <w:lang w:val="ru-RU"/>
        </w:rPr>
        <w:t xml:space="preserve">С учетом этого при организации УИД обучающихся во внеурочное </w:t>
      </w:r>
      <w:r w:rsidR="00866D0B" w:rsidRPr="00CA4934">
        <w:rPr>
          <w:rFonts w:ascii="Times New Roman" w:eastAsia="SchoolBookSanPin" w:hAnsi="Times New Roman"/>
          <w:sz w:val="28"/>
          <w:szCs w:val="28"/>
          <w:lang w:val="ru-RU"/>
        </w:rPr>
        <w:lastRenderedPageBreak/>
        <w:t>время целесообразно ориентироваться на реализацию нескольких направлений учебных исследований, основными являютс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о-гуманитарн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илологическ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естественнонаучн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ормационно-технологическ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ждисциплинарн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ми формами организации УИД во внеурочное время являютс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нференция, семинар, дискуссия, диспут;</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рифинг, интервью, телемост;</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следовательская практика, образовательные экспедиции, походы, поездки, экскурс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учно-исследовательское общество </w:t>
      </w:r>
      <w:r w:rsidR="00181A1D"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9. </w:t>
      </w:r>
      <w:r w:rsidR="00866D0B" w:rsidRPr="00CA4934">
        <w:rPr>
          <w:rFonts w:ascii="Times New Roman" w:eastAsia="SchoolBookSanPin" w:hAnsi="Times New Roman"/>
          <w:sz w:val="28"/>
          <w:szCs w:val="28"/>
          <w:lang w:val="ru-RU"/>
        </w:rPr>
        <w:t>Для представления итогов УИД во внеурочное время наиболее целесообразно использование следующих форм предъявления результат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исьменная исследовательская работа (эссе, доклад, реферат);</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атьи, обзоры, отчеты и заключения по итогам исследований, проводимыхв рамках исследовательских экспедиций, обработки архивов, исследованийпо различным предметным областям.</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0. </w:t>
      </w:r>
      <w:r w:rsidR="00866D0B" w:rsidRPr="00CA4934">
        <w:rPr>
          <w:rFonts w:ascii="Times New Roman" w:eastAsia="SchoolBookSanPin" w:hAnsi="Times New Roman"/>
          <w:sz w:val="28"/>
          <w:szCs w:val="28"/>
          <w:lang w:val="ru-RU"/>
        </w:rPr>
        <w:t>При оценивании результатов УИД следует ориентироватьсяна то, что основными критериями учебного исследования является то, насколько доказательно и корректно решена поставленная проблема, насколько полнои последовательно достигнуты сформулированные цель, задачи, гипотеза.</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1. </w:t>
      </w:r>
      <w:r w:rsidR="00866D0B" w:rsidRPr="00CA4934">
        <w:rPr>
          <w:rFonts w:ascii="Times New Roman" w:eastAsia="SchoolBookSanPin" w:hAnsi="Times New Roman"/>
          <w:sz w:val="28"/>
          <w:szCs w:val="28"/>
          <w:lang w:val="ru-RU"/>
        </w:rPr>
        <w:t>Оценка результатов УИД должна учитывать то, насколько обучающимся в рамках проведения исследования удалось продемонстрировать базовые исследовательские действ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вопросы как исследовательский инструмент позн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вопросы, фиксирующие разрыв между реальными желательным состоянием ситуации, объекта, самостоятельно устанавливать искомое и данн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ормировать гипотезу об истинности собственных суждений и суждений </w:t>
      </w:r>
      <w:r w:rsidRPr="00CA4934">
        <w:rPr>
          <w:rFonts w:ascii="Times New Roman" w:eastAsia="SchoolBookSanPin" w:hAnsi="Times New Roman"/>
          <w:sz w:val="28"/>
          <w:szCs w:val="28"/>
          <w:lang w:val="ru-RU"/>
        </w:rPr>
        <w:lastRenderedPageBreak/>
        <w:t>других, аргументировать свою позицию, мне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по самостоятельно составленному плану опыт, несложный эксперимент, небольшое исследова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на применимость и достоверность информацию, полученную в ходе исследования (эксперимен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возможное дальнейшее развитие процессов, событийи их последствия в аналогичных или сходных ситуациях, выдвигать предположенияоб их развитии в новых условиях и контекстах.</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2. </w:t>
      </w:r>
      <w:r w:rsidR="00866D0B" w:rsidRPr="00CA4934">
        <w:rPr>
          <w:rFonts w:ascii="Times New Roman" w:eastAsia="SchoolBookSanPin" w:hAnsi="Times New Roman"/>
          <w:sz w:val="28"/>
          <w:szCs w:val="28"/>
          <w:lang w:val="ru-RU"/>
        </w:rPr>
        <w:t>Особенность проектной деятельности (далее – ПД) заключаетсяв том, что она нацелена на получение конкретного результата (далее – продукта),с учетом заранее заданных требований и запланированных ресурсов. ПД имеет прикладной характер и ориентирована на поиск, нахождение обучающимися практического средства (инструмента) для решения жизненной, социально-значимой или познавательной проблемы.</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3. </w:t>
      </w:r>
      <w:r w:rsidR="00866D0B" w:rsidRPr="00CA4934">
        <w:rPr>
          <w:rFonts w:ascii="Times New Roman" w:eastAsia="SchoolBookSanPin" w:hAnsi="Times New Roman"/>
          <w:sz w:val="28"/>
          <w:szCs w:val="28"/>
          <w:lang w:val="ru-RU"/>
        </w:rPr>
        <w:t>Проектные задачи отличаются от исследовательских иной логикой решения, а также тем, что нацелены на формирование и развитие у обучающихся уме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оптимальный путь решения проблемного вопроса, прогнозировать проектный результат и оформлять его в виде реального «проду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ксимально использовать для создания проектного «продукта» имеющиеся знания и освоенные способы действия, а при их недостаточности – производить поиск и отбор необходимых знаний и методов (причем не только научных). Проектная работа должна ответить на вопрос «Что необходимо с</w:t>
      </w:r>
      <w:r w:rsidR="00BB7E68" w:rsidRPr="00CA4934">
        <w:rPr>
          <w:rFonts w:ascii="Times New Roman" w:eastAsia="SchoolBookSanPin" w:hAnsi="Times New Roman"/>
          <w:sz w:val="28"/>
          <w:szCs w:val="28"/>
          <w:lang w:val="ru-RU"/>
        </w:rPr>
        <w:t>проводить</w:t>
      </w:r>
      <w:r w:rsidRPr="00CA4934">
        <w:rPr>
          <w:rFonts w:ascii="Times New Roman" w:eastAsia="SchoolBookSanPin" w:hAnsi="Times New Roman"/>
          <w:sz w:val="28"/>
          <w:szCs w:val="28"/>
          <w:lang w:val="ru-RU"/>
        </w:rPr>
        <w:t xml:space="preserve"> (сконструировать, смоделировать, изготовить и другие действия), чтобы решить реально существующую или потенциально значимую проблему?».</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4. </w:t>
      </w:r>
      <w:r w:rsidR="00866D0B" w:rsidRPr="00CA4934">
        <w:rPr>
          <w:rFonts w:ascii="Times New Roman" w:eastAsia="SchoolBookSanPin" w:hAnsi="Times New Roman"/>
          <w:sz w:val="28"/>
          <w:szCs w:val="28"/>
          <w:lang w:val="ru-RU"/>
        </w:rPr>
        <w:t>Осуществление ПД обучающимися включает в себя ряд этап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 и формулирование проблем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ние темы прое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остановка цели и задач прое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ение плана работ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бор информации (исследова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полнение технологического этап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готовка и защита прое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флексия, анализ результатов выполнения проекта, оценка качества выполнен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5. </w:t>
      </w:r>
      <w:r w:rsidR="00866D0B" w:rsidRPr="00CA4934">
        <w:rPr>
          <w:rFonts w:ascii="Times New Roman" w:eastAsia="SchoolBookSanPin" w:hAnsi="Times New Roman"/>
          <w:sz w:val="28"/>
          <w:szCs w:val="28"/>
          <w:lang w:val="ru-RU"/>
        </w:rPr>
        <w:t>При организации ПД необходимо учитывать, что в любом проекте должна присутствовать исследовательская составляющая, в связис чем обучающиеся должны быть сориентированы на то, что, прежде чем создать требуемое для решения проблемы новое практическое средство, им сначала предстоит найти основания для доказательства актуальности, действенностии эффективности продукта.</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6. </w:t>
      </w:r>
      <w:r w:rsidR="00866D0B" w:rsidRPr="00CA4934">
        <w:rPr>
          <w:rFonts w:ascii="Times New Roman" w:eastAsia="SchoolBookSanPin" w:hAnsi="Times New Roman"/>
          <w:sz w:val="28"/>
          <w:szCs w:val="28"/>
          <w:lang w:val="ru-RU"/>
        </w:rPr>
        <w:t>Особенности организации проектной деятельности обучающихсяв рамках урочной деятельности так же, как и при организации учебных исследований, связаны с тем, что учебное время ограничено и не может быть направлено на осуществление полноценной проектной работы в классе и в рамках выполнения домашних заданий.</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7. </w:t>
      </w:r>
      <w:r w:rsidR="00866D0B" w:rsidRPr="00CA4934">
        <w:rPr>
          <w:rFonts w:ascii="Times New Roman" w:eastAsia="SchoolBookSanPin" w:hAnsi="Times New Roman"/>
          <w:sz w:val="28"/>
          <w:szCs w:val="28"/>
          <w:lang w:val="ru-RU"/>
        </w:rPr>
        <w:t>С учетом этого при организации ПД обучающихся в урочное время целесообразно ориентироваться на реализацию двух основных направлений проектир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метные проект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тапредметные проекты.</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8. </w:t>
      </w:r>
      <w:r w:rsidR="00866D0B" w:rsidRPr="00CA4934">
        <w:rPr>
          <w:rFonts w:ascii="Times New Roman" w:eastAsia="SchoolBookSanPin" w:hAnsi="Times New Roman"/>
          <w:sz w:val="28"/>
          <w:szCs w:val="28"/>
          <w:lang w:val="ru-RU"/>
        </w:rPr>
        <w:t>В отличие от предметных проектов, нацеленных на решение задач предметного обучения, метапредметные проекты могут быть сориентированына решение прикладных проблем, связанных с задачами жизненно-практического, социального характера и выходящих за рамки содержания предметного обучен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9. </w:t>
      </w:r>
      <w:r w:rsidR="00866D0B" w:rsidRPr="00CA4934">
        <w:rPr>
          <w:rFonts w:ascii="Times New Roman" w:eastAsia="SchoolBookSanPin" w:hAnsi="Times New Roman"/>
          <w:sz w:val="28"/>
          <w:szCs w:val="28"/>
          <w:lang w:val="ru-RU"/>
        </w:rPr>
        <w:t>Формы организации ПД обучающихся могут быть следующ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нопроект (использование содержания одного предме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жпредметный проект (использование интегрированного знания и способов учебной деятельности различных предмет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метапроект (использование областей знания и методов деятельности, выходящих за рамки предметного обучен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0. </w:t>
      </w:r>
      <w:r w:rsidR="00866D0B" w:rsidRPr="00CA4934">
        <w:rPr>
          <w:rFonts w:ascii="Times New Roman" w:eastAsia="SchoolBookSanPin" w:hAnsi="Times New Roman"/>
          <w:sz w:val="28"/>
          <w:szCs w:val="28"/>
          <w:lang w:val="ru-RU"/>
        </w:rPr>
        <w:t>В связи с недостаточностью времени на реализацию полноценного проекта на уроке, наиболее целесообразным с методической точки зренияи оптимальным с точки зрения временных затрат является использование на уроках учебных задач, нацеливающих обучающихся на решение следующих практико-ориентированных пробле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ое средство поможет в решении проблемы... (опишите, объяснит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им должно быть средство для решения проблемы... (опишите, смоделируйт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 с</w:t>
      </w:r>
      <w:r w:rsidR="00BB7E68" w:rsidRPr="00CA4934">
        <w:rPr>
          <w:rFonts w:ascii="Times New Roman" w:eastAsia="SchoolBookSanPin" w:hAnsi="Times New Roman"/>
          <w:sz w:val="28"/>
          <w:szCs w:val="28"/>
          <w:lang w:val="ru-RU"/>
        </w:rPr>
        <w:t>проводить</w:t>
      </w:r>
      <w:r w:rsidRPr="00CA4934">
        <w:rPr>
          <w:rFonts w:ascii="Times New Roman" w:eastAsia="SchoolBookSanPin" w:hAnsi="Times New Roman"/>
          <w:sz w:val="28"/>
          <w:szCs w:val="28"/>
          <w:lang w:val="ru-RU"/>
        </w:rPr>
        <w:t xml:space="preserve"> средство для решения проблемы (дайте инструкцию)?</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 выглядело... (опишите, реконструируйт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Как будет выглядеть... (опишите, спрогнозируйте)? </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1. </w:t>
      </w:r>
      <w:r w:rsidR="00866D0B" w:rsidRPr="00CA4934">
        <w:rPr>
          <w:rFonts w:ascii="Times New Roman" w:eastAsia="SchoolBookSanPin" w:hAnsi="Times New Roman"/>
          <w:sz w:val="28"/>
          <w:szCs w:val="28"/>
          <w:lang w:val="ru-RU"/>
        </w:rPr>
        <w:t>Основными формами представления итогов ПД являютс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териальный объект, макет, конструкторское издел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четные материалы по проекту (тексты, мультимедийные продукты).</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2. </w:t>
      </w:r>
      <w:r w:rsidR="00866D0B" w:rsidRPr="00CA4934">
        <w:rPr>
          <w:rFonts w:ascii="Times New Roman" w:eastAsia="SchoolBookSanPin" w:hAnsi="Times New Roman"/>
          <w:sz w:val="28"/>
          <w:szCs w:val="28"/>
          <w:lang w:val="ru-RU"/>
        </w:rPr>
        <w:t>Особенности организации ПД обучающихся в рамках внеурочной деятельности так же, как и при организации учебных исследований, связаны с тем, что имеющееся время предоставляет большие возможности для организации, подготовки и реализации развернутого и полноценного учебного проекта.</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3. </w:t>
      </w:r>
      <w:r w:rsidR="00866D0B" w:rsidRPr="00CA4934">
        <w:rPr>
          <w:rFonts w:ascii="Times New Roman" w:eastAsia="SchoolBookSanPin" w:hAnsi="Times New Roman"/>
          <w:sz w:val="28"/>
          <w:szCs w:val="28"/>
          <w:lang w:val="ru-RU"/>
        </w:rPr>
        <w:t>С учетом этого при организации ПД обучающихся во внеурочное время целесообразно ориентироваться на реализацию следующих направлений учебного проектир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уманитарн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естественнонаучн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о-ориентированн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женерно-техническ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удожественно-творческ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ртивно-оздоровительн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уристско-краеведческое.</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4. </w:t>
      </w:r>
      <w:r w:rsidR="00866D0B" w:rsidRPr="00CA4934">
        <w:rPr>
          <w:rFonts w:ascii="Times New Roman" w:eastAsia="SchoolBookSanPin" w:hAnsi="Times New Roman"/>
          <w:sz w:val="28"/>
          <w:szCs w:val="28"/>
          <w:lang w:val="ru-RU"/>
        </w:rPr>
        <w:t xml:space="preserve">В качестве основных форм организации ПД могут быть </w:t>
      </w:r>
      <w:r w:rsidR="00866D0B" w:rsidRPr="00CA4934">
        <w:rPr>
          <w:rFonts w:ascii="Times New Roman" w:eastAsia="SchoolBookSanPin" w:hAnsi="Times New Roman"/>
          <w:sz w:val="28"/>
          <w:szCs w:val="28"/>
          <w:lang w:val="ru-RU"/>
        </w:rPr>
        <w:lastRenderedPageBreak/>
        <w:t>использован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ворческие мастерск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спериментальные лаборатор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нструкторское бюро;</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ектные недел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ктикумы.</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5. </w:t>
      </w:r>
      <w:r w:rsidR="00866D0B" w:rsidRPr="00CA4934">
        <w:rPr>
          <w:rFonts w:ascii="Times New Roman" w:eastAsia="SchoolBookSanPin" w:hAnsi="Times New Roman"/>
          <w:sz w:val="28"/>
          <w:szCs w:val="28"/>
          <w:lang w:val="ru-RU"/>
        </w:rPr>
        <w:t>Формами представления итогов ПД во внеурочное время являются:</w:t>
      </w:r>
    </w:p>
    <w:p w:rsidR="00727DF1"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материальный продукт (объект, макет, конструкторское изделие и </w:t>
      </w:r>
      <w:r w:rsidR="00727DF1" w:rsidRPr="00CA4934">
        <w:rPr>
          <w:rFonts w:ascii="Times New Roman" w:eastAsia="SchoolBookSanPin" w:hAnsi="Times New Roman"/>
          <w:sz w:val="28"/>
          <w:szCs w:val="28"/>
          <w:lang w:val="ru-RU"/>
        </w:rPr>
        <w:t>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дийный продукт (плакат, газета, журнал, рекламная продукция, фильми 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е мероприятие (образовательное событие, социальное мероприятие (акция), театральная постановка и 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четные материалы по проекту (тексты, мультимедийные продукты).</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6. </w:t>
      </w:r>
      <w:r w:rsidR="00866D0B" w:rsidRPr="00CA4934">
        <w:rPr>
          <w:rFonts w:ascii="Times New Roman" w:eastAsia="SchoolBookSanPin" w:hAnsi="Times New Roman"/>
          <w:sz w:val="28"/>
          <w:szCs w:val="28"/>
          <w:lang w:val="ru-RU"/>
        </w:rPr>
        <w:t>При оценивании результатов ПД следует ориентироваться на то,что основными критериями учебного проекта является то, насколько практичен полученный результат, то есть насколько эффективно этот результат (техническое устройство, программный продукт, инженерная конструкция и другие) помогает решить заявленную проблему.</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7. </w:t>
      </w:r>
      <w:r w:rsidR="00866D0B" w:rsidRPr="00CA4934">
        <w:rPr>
          <w:rFonts w:ascii="Times New Roman" w:eastAsia="SchoolBookSanPin" w:hAnsi="Times New Roman"/>
          <w:sz w:val="28"/>
          <w:szCs w:val="28"/>
          <w:lang w:val="ru-RU"/>
        </w:rPr>
        <w:t>Оценка результатов УИД должна учитывать то, насколько обучающимся в рамках проведения исследования удалось продемонстрировать базовые проектные действ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ние проблемы, связанных с нею цели и задач;</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определить оптимальный путь решения проблем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планировать и работать по план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реализовать проектный замысел и оформить его в виде реального «проду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осуществлять самооценку деятельности и результата, взаимоценку деятельности в группе.</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8. </w:t>
      </w:r>
      <w:r w:rsidR="00866D0B" w:rsidRPr="00CA4934">
        <w:rPr>
          <w:rFonts w:ascii="Times New Roman" w:eastAsia="SchoolBookSanPin" w:hAnsi="Times New Roman"/>
          <w:sz w:val="28"/>
          <w:szCs w:val="28"/>
          <w:lang w:val="ru-RU"/>
        </w:rPr>
        <w:t>В процессе публичной презентации результатов проекта оцениваетс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качество защиты проекта (четкость и ясность изложения задачи; </w:t>
      </w:r>
      <w:r w:rsidRPr="00CA4934">
        <w:rPr>
          <w:rFonts w:ascii="Times New Roman" w:eastAsia="SchoolBookSanPin" w:hAnsi="Times New Roman"/>
          <w:sz w:val="28"/>
          <w:szCs w:val="28"/>
          <w:lang w:val="ru-RU"/>
        </w:rPr>
        <w:lastRenderedPageBreak/>
        <w:t>убедительность рассуждений; последовательность в аргументации; логичностьи оригинальность);</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чество наглядного представления проекта (использование рисунков, схем, графиков, моделей и других средств наглядной презент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чество письменного текста (соответствие плану, оформление работы, грамотность излож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ровень коммуникативных умений (умение отвечать на поставленные вопросы, аргументировать и отстаивать собственную точку зрения, участвоватьв дискуссии).</w:t>
      </w:r>
    </w:p>
    <w:p w:rsidR="004B2418" w:rsidRDefault="004B2418" w:rsidP="004B2418">
      <w:pPr>
        <w:pStyle w:val="20"/>
      </w:pPr>
    </w:p>
    <w:p w:rsidR="004B2418" w:rsidRPr="00847C3C" w:rsidRDefault="004B2418" w:rsidP="004B2418">
      <w:pPr>
        <w:pStyle w:val="20"/>
      </w:pPr>
      <w:r w:rsidRPr="00847C3C">
        <w:t>Программа коррекционной работы</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bCs/>
          <w:color w:val="auto"/>
        </w:rPr>
        <w:t>Программа коррекционной работы (</w:t>
      </w:r>
      <w:r w:rsidRPr="000B5312">
        <w:rPr>
          <w:rFonts w:ascii="Times New Roman" w:hAnsi="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 (далее – ОВЗ).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ПКР разрабатывается на период получения основного общего образованияи включает следующие разделы. </w:t>
      </w:r>
    </w:p>
    <w:p w:rsidR="004B2418" w:rsidRPr="00847C3C" w:rsidRDefault="004B2418" w:rsidP="004B2418">
      <w:pPr>
        <w:pStyle w:val="3"/>
        <w:spacing w:before="0" w:after="0"/>
        <w:jc w:val="center"/>
        <w:rPr>
          <w:lang w:val="ru-RU"/>
        </w:rPr>
      </w:pPr>
      <w:bookmarkStart w:id="195" w:name="_Toc414553276"/>
      <w:r w:rsidRPr="00847C3C">
        <w:rPr>
          <w:lang w:val="ru-RU"/>
        </w:rPr>
        <w:t xml:space="preserve"> Цели и задачи программы коррекционной работы с обучающимися при получении основного общего образования</w:t>
      </w:r>
      <w:bookmarkEnd w:id="195"/>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w:t>
      </w:r>
      <w:r w:rsidRPr="000B5312">
        <w:rPr>
          <w:rFonts w:ascii="Times New Roman" w:hAnsi="Times New Roman"/>
          <w:color w:val="auto"/>
        </w:rPr>
        <w:lastRenderedPageBreak/>
        <w:t xml:space="preserve">просветительское). При составлении программы коррекционной работы могут быть выделены следующие задачи: </w:t>
      </w:r>
    </w:p>
    <w:p w:rsidR="004B2418" w:rsidRPr="000B5312" w:rsidRDefault="004B2418" w:rsidP="004B2418">
      <w:pPr>
        <w:pStyle w:val="Default"/>
        <w:tabs>
          <w:tab w:val="left" w:pos="993"/>
        </w:tabs>
        <w:jc w:val="both"/>
        <w:rPr>
          <w:rFonts w:ascii="Times New Roman" w:hAnsi="Times New Roman"/>
          <w:color w:val="auto"/>
        </w:rPr>
      </w:pPr>
      <w:r w:rsidRPr="000B5312">
        <w:rPr>
          <w:rFonts w:ascii="Times New Roman" w:hAnsi="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4B2418" w:rsidRPr="000B5312" w:rsidRDefault="004B2418" w:rsidP="004B2418">
      <w:pPr>
        <w:pStyle w:val="Default"/>
        <w:tabs>
          <w:tab w:val="left" w:pos="993"/>
        </w:tabs>
        <w:jc w:val="both"/>
        <w:rPr>
          <w:rFonts w:ascii="Times New Roman" w:hAnsi="Times New Roman"/>
          <w:color w:val="auto"/>
        </w:rPr>
      </w:pPr>
      <w:r w:rsidRPr="000B5312">
        <w:rPr>
          <w:rFonts w:ascii="Times New Roman" w:hAnsi="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4B2418" w:rsidRPr="000B5312" w:rsidRDefault="004B2418" w:rsidP="004B2418">
      <w:pPr>
        <w:pStyle w:val="Default"/>
        <w:tabs>
          <w:tab w:val="left" w:pos="993"/>
        </w:tabs>
        <w:jc w:val="both"/>
        <w:rPr>
          <w:rFonts w:ascii="Times New Roman" w:hAnsi="Times New Roman"/>
          <w:color w:val="auto"/>
        </w:rPr>
      </w:pPr>
      <w:r w:rsidRPr="000B5312">
        <w:rPr>
          <w:rFonts w:ascii="Times New Roman" w:hAnsi="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4B2418" w:rsidRPr="000B5312" w:rsidRDefault="004B2418" w:rsidP="004B2418">
      <w:pPr>
        <w:pStyle w:val="Default"/>
        <w:tabs>
          <w:tab w:val="left" w:pos="993"/>
        </w:tabs>
        <w:jc w:val="both"/>
        <w:rPr>
          <w:rFonts w:ascii="Times New Roman" w:hAnsi="Times New Roman"/>
          <w:color w:val="auto"/>
        </w:rPr>
      </w:pPr>
      <w:r w:rsidRPr="000B5312">
        <w:rPr>
          <w:rFonts w:ascii="Times New Roman" w:hAnsi="Times New Roman"/>
          <w:color w:val="auto"/>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4B2418" w:rsidRPr="000B5312" w:rsidRDefault="004B2418" w:rsidP="004B2418">
      <w:pPr>
        <w:pStyle w:val="Default"/>
        <w:tabs>
          <w:tab w:val="left" w:pos="993"/>
        </w:tabs>
        <w:jc w:val="both"/>
        <w:rPr>
          <w:rFonts w:ascii="Times New Roman" w:hAnsi="Times New Roman"/>
          <w:color w:val="auto"/>
        </w:rPr>
      </w:pPr>
      <w:r w:rsidRPr="000B5312">
        <w:rPr>
          <w:rFonts w:ascii="Times New Roman" w:hAnsi="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4B2418" w:rsidRPr="000B5312" w:rsidRDefault="004B2418" w:rsidP="004B2418">
      <w:pPr>
        <w:pStyle w:val="Default"/>
        <w:tabs>
          <w:tab w:val="left" w:pos="993"/>
        </w:tabs>
        <w:jc w:val="both"/>
        <w:rPr>
          <w:rFonts w:ascii="Times New Roman" w:hAnsi="Times New Roman"/>
          <w:color w:val="auto"/>
        </w:rPr>
      </w:pPr>
      <w:r w:rsidRPr="000B5312">
        <w:rPr>
          <w:rFonts w:ascii="Times New Roman" w:hAnsi="Times New Roman"/>
          <w:color w:val="auto"/>
        </w:rPr>
        <w:t xml:space="preserve">обеспечение сетевого взаимодействия специалистов разного профиля в комплексной работе с обучающимися с ОВЗ; </w:t>
      </w:r>
    </w:p>
    <w:p w:rsidR="004B2418" w:rsidRPr="000B5312" w:rsidRDefault="004B2418" w:rsidP="004B2418">
      <w:pPr>
        <w:pStyle w:val="Default"/>
        <w:tabs>
          <w:tab w:val="left" w:pos="993"/>
        </w:tabs>
        <w:jc w:val="both"/>
        <w:rPr>
          <w:rFonts w:ascii="Times New Roman" w:hAnsi="Times New Roman"/>
          <w:color w:val="auto"/>
        </w:rPr>
      </w:pPr>
      <w:r w:rsidRPr="000B5312">
        <w:rPr>
          <w:rFonts w:ascii="Times New Roman" w:hAnsi="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4B2418" w:rsidRPr="000B5312" w:rsidRDefault="004B2418" w:rsidP="004B2418">
      <w:pPr>
        <w:pStyle w:val="Default"/>
        <w:tabs>
          <w:tab w:val="left" w:pos="993"/>
        </w:tabs>
        <w:jc w:val="both"/>
        <w:rPr>
          <w:rFonts w:ascii="Times New Roman" w:hAnsi="Times New Roman"/>
          <w:color w:val="auto"/>
        </w:rPr>
      </w:pPr>
      <w:r w:rsidRPr="000B5312">
        <w:rPr>
          <w:rFonts w:ascii="Times New Roman" w:hAnsi="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4B2418" w:rsidRPr="000B5312" w:rsidRDefault="004B2418" w:rsidP="004B2418">
      <w:pPr>
        <w:pStyle w:val="Default"/>
        <w:tabs>
          <w:tab w:val="left" w:pos="993"/>
        </w:tabs>
        <w:jc w:val="both"/>
        <w:rPr>
          <w:rFonts w:ascii="Times New Roman" w:hAnsi="Times New Roman"/>
          <w:color w:val="auto"/>
        </w:rPr>
      </w:pPr>
      <w:r w:rsidRPr="000B5312">
        <w:rPr>
          <w:rFonts w:ascii="Times New Roman" w:hAnsi="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4B2418" w:rsidRPr="000B5312" w:rsidRDefault="004B2418" w:rsidP="004B2418">
      <w:pPr>
        <w:pStyle w:val="Default"/>
        <w:tabs>
          <w:tab w:val="left" w:pos="993"/>
        </w:tabs>
        <w:jc w:val="both"/>
        <w:rPr>
          <w:rFonts w:ascii="Times New Roman" w:hAnsi="Times New Roman"/>
          <w:color w:val="auto"/>
        </w:rPr>
      </w:pPr>
      <w:r w:rsidRPr="000B5312">
        <w:rPr>
          <w:rFonts w:ascii="Times New Roman" w:hAnsi="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4B2418" w:rsidRPr="00847C3C" w:rsidRDefault="004B2418" w:rsidP="004B2418">
      <w:pPr>
        <w:pStyle w:val="3"/>
        <w:spacing w:before="0" w:after="0"/>
        <w:jc w:val="center"/>
        <w:rPr>
          <w:lang w:val="ru-RU"/>
        </w:rPr>
      </w:pPr>
      <w:bookmarkStart w:id="196" w:name="_Toc414553277"/>
      <w:r w:rsidRPr="00847C3C">
        <w:rPr>
          <w:lang w:val="ru-RU"/>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96"/>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b/>
          <w:bCs/>
          <w:color w:val="auto"/>
        </w:rPr>
        <w:t>Характеристика содержания направлений коррекционной работы</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Диагностическая работа может включать в себя следующее: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lastRenderedPageBreak/>
        <w:t xml:space="preserve">изучение развития эмоционально-волевой, познавательной, речевой сфер и личностных особенностей обучающихся;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изучение социальной ситуации развития и условий семейного воспитания ребенка;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изучение адаптивных возможностей и уровня социализации ребенка с ОВЗ;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мониторинг динамики развития, успешности освоения образовательных программ основного общего образования.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Коррекционно-развивающая работа может включать в себя следующее: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формирование способов регуляции поведения и эмоциональных состояний;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развитие форм и навыков личностного общения в группе сверстников, коммуникативной компетенции;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развитие компетенций, необходимых для продолжения образования и профессионального самоопределения;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социальную защиту ребенка в случаях неблагоприятных условий жизни при психотравмирующих обстоятельствах.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Консультативная работа может включать в себя следующее: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Информационно-просветительская работа может включать в себя следующее: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4B2418" w:rsidRPr="000B5312" w:rsidRDefault="004B2418" w:rsidP="004B2418">
      <w:pPr>
        <w:pStyle w:val="Default"/>
        <w:tabs>
          <w:tab w:val="left" w:pos="284"/>
        </w:tabs>
        <w:jc w:val="both"/>
        <w:rPr>
          <w:rFonts w:ascii="Times New Roman" w:hAnsi="Times New Roman"/>
          <w:color w:val="auto"/>
        </w:rPr>
      </w:pPr>
      <w:r w:rsidRPr="000B5312">
        <w:rPr>
          <w:rFonts w:ascii="Times New Roman" w:hAnsi="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4B2418" w:rsidRPr="00847C3C" w:rsidRDefault="004B2418" w:rsidP="004B2418">
      <w:pPr>
        <w:pStyle w:val="3"/>
        <w:spacing w:before="0" w:after="0"/>
        <w:jc w:val="center"/>
        <w:rPr>
          <w:lang w:val="ru-RU"/>
        </w:rPr>
      </w:pPr>
      <w:bookmarkStart w:id="197" w:name="_Toc414553278"/>
    </w:p>
    <w:p w:rsidR="004B2418" w:rsidRPr="00847C3C" w:rsidRDefault="004B2418" w:rsidP="004B2418">
      <w:pPr>
        <w:pStyle w:val="3"/>
        <w:spacing w:before="0" w:after="0"/>
        <w:jc w:val="center"/>
        <w:rPr>
          <w:lang w:val="ru-RU"/>
        </w:rPr>
      </w:pPr>
    </w:p>
    <w:p w:rsidR="004B2418" w:rsidRPr="00847C3C" w:rsidRDefault="004B2418" w:rsidP="004B2418">
      <w:pPr>
        <w:pStyle w:val="3"/>
        <w:spacing w:before="0" w:after="0"/>
        <w:jc w:val="center"/>
        <w:rPr>
          <w:lang w:val="ru-RU"/>
        </w:rPr>
      </w:pPr>
      <w:r w:rsidRPr="00847C3C">
        <w:rPr>
          <w:lang w:val="ru-RU"/>
        </w:rPr>
        <w:t xml:space="preserve">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197"/>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4B2418" w:rsidRPr="000B5312" w:rsidRDefault="004B2418" w:rsidP="004B2418">
      <w:pPr>
        <w:pStyle w:val="Default"/>
        <w:widowControl w:val="0"/>
        <w:jc w:val="both"/>
        <w:rPr>
          <w:rFonts w:ascii="Times New Roman" w:hAnsi="Times New Roman"/>
          <w:color w:val="auto"/>
        </w:rPr>
      </w:pPr>
      <w:r w:rsidRPr="000B5312">
        <w:rPr>
          <w:rFonts w:ascii="Times New Roman" w:hAnsi="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4B2418" w:rsidRPr="000B5312" w:rsidRDefault="004B2418" w:rsidP="004B2418">
      <w:pPr>
        <w:pStyle w:val="Default"/>
        <w:widowControl w:val="0"/>
        <w:jc w:val="both"/>
        <w:rPr>
          <w:rFonts w:ascii="Times New Roman" w:hAnsi="Times New Roman"/>
          <w:color w:val="auto"/>
        </w:rPr>
      </w:pPr>
      <w:r w:rsidRPr="000B5312">
        <w:rPr>
          <w:rFonts w:ascii="Times New Roman" w:hAnsi="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w:t>
      </w:r>
      <w:r w:rsidRPr="000B5312">
        <w:rPr>
          <w:rFonts w:ascii="Times New Roman" w:hAnsi="Times New Roman"/>
          <w:color w:val="auto"/>
        </w:rPr>
        <w:lastRenderedPageBreak/>
        <w:t xml:space="preserve">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Данное направление может быть осуществлено ПМПк.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lastRenderedPageBreak/>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4B2418" w:rsidRPr="00847C3C" w:rsidRDefault="004B2418" w:rsidP="004B2418">
      <w:pPr>
        <w:pStyle w:val="3"/>
        <w:spacing w:before="0" w:after="0"/>
        <w:jc w:val="center"/>
        <w:rPr>
          <w:lang w:val="ru-RU"/>
        </w:rPr>
      </w:pPr>
      <w:bookmarkStart w:id="198" w:name="_Toc414553279"/>
    </w:p>
    <w:p w:rsidR="004B2418" w:rsidRPr="00847C3C" w:rsidRDefault="004B2418" w:rsidP="004B2418">
      <w:pPr>
        <w:pStyle w:val="3"/>
        <w:spacing w:before="0" w:after="0"/>
        <w:jc w:val="center"/>
        <w:rPr>
          <w:lang w:val="ru-RU"/>
        </w:rPr>
      </w:pPr>
      <w:r w:rsidRPr="00847C3C">
        <w:rPr>
          <w:lang w:val="ru-RU"/>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198"/>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п.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Взаимодействие включает в себя следующее: </w:t>
      </w:r>
    </w:p>
    <w:p w:rsidR="004B2418" w:rsidRPr="000B5312" w:rsidRDefault="004B2418" w:rsidP="004B2418">
      <w:pPr>
        <w:pStyle w:val="Default"/>
        <w:tabs>
          <w:tab w:val="left" w:pos="993"/>
        </w:tabs>
        <w:jc w:val="both"/>
        <w:rPr>
          <w:rFonts w:ascii="Times New Roman" w:hAnsi="Times New Roman"/>
          <w:color w:val="auto"/>
        </w:rPr>
      </w:pPr>
      <w:r w:rsidRPr="000B5312">
        <w:rPr>
          <w:rFonts w:ascii="Times New Roman" w:hAnsi="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4B2418" w:rsidRPr="000B5312" w:rsidRDefault="004B2418" w:rsidP="004B2418">
      <w:pPr>
        <w:pStyle w:val="Default"/>
        <w:tabs>
          <w:tab w:val="left" w:pos="993"/>
        </w:tabs>
        <w:jc w:val="both"/>
        <w:rPr>
          <w:rFonts w:ascii="Times New Roman" w:hAnsi="Times New Roman"/>
          <w:color w:val="auto"/>
        </w:rPr>
      </w:pPr>
      <w:r w:rsidRPr="000B5312">
        <w:rPr>
          <w:rFonts w:ascii="Times New Roman" w:hAnsi="Times New Roman"/>
          <w:color w:val="auto"/>
        </w:rPr>
        <w:t xml:space="preserve">многоаспектный анализ личностного и познавательного развития обучающегося; </w:t>
      </w:r>
    </w:p>
    <w:p w:rsidR="004B2418" w:rsidRPr="000B5312" w:rsidRDefault="004B2418" w:rsidP="004B2418">
      <w:pPr>
        <w:pStyle w:val="Default"/>
        <w:tabs>
          <w:tab w:val="left" w:pos="993"/>
        </w:tabs>
        <w:jc w:val="both"/>
        <w:rPr>
          <w:rFonts w:ascii="Times New Roman" w:hAnsi="Times New Roman"/>
          <w:color w:val="auto"/>
        </w:rPr>
      </w:pPr>
      <w:r w:rsidRPr="000B5312">
        <w:rPr>
          <w:rFonts w:ascii="Times New Roman" w:hAnsi="Times New Roman"/>
          <w:color w:val="auto"/>
        </w:rPr>
        <w:lastRenderedPageBreak/>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4B2418" w:rsidRPr="00847C3C" w:rsidRDefault="004B2418" w:rsidP="004B2418">
      <w:pPr>
        <w:pStyle w:val="3"/>
        <w:spacing w:before="0" w:after="0"/>
        <w:rPr>
          <w:lang w:val="ru-RU"/>
        </w:rPr>
      </w:pPr>
      <w:bookmarkStart w:id="199" w:name="_Toc414553280"/>
      <w:r w:rsidRPr="00847C3C">
        <w:rPr>
          <w:lang w:val="ru-RU"/>
        </w:rPr>
        <w:t xml:space="preserve"> Планируемые результаты коррекционной работы</w:t>
      </w:r>
      <w:bookmarkEnd w:id="199"/>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Программа коррекционной работы предусматривает выполнение требований к результатам, определенным ФГОС ООО.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4B2418" w:rsidRPr="000B5312" w:rsidRDefault="004B2418" w:rsidP="004B2418">
      <w:pPr>
        <w:pStyle w:val="Default"/>
        <w:jc w:val="both"/>
        <w:rPr>
          <w:rFonts w:ascii="Times New Roman" w:hAnsi="Times New Roman"/>
          <w:color w:val="auto"/>
        </w:rPr>
      </w:pPr>
      <w:r w:rsidRPr="000B5312">
        <w:rPr>
          <w:rFonts w:ascii="Times New Roman" w:hAnsi="Times New Roman"/>
          <w:color w:val="auto"/>
        </w:rPr>
        <w:t>Достижения обучающихся с ОВЗ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B2418" w:rsidRDefault="004B2418" w:rsidP="004B2418">
      <w:pPr>
        <w:spacing w:after="0" w:line="350" w:lineRule="auto"/>
        <w:ind w:firstLine="709"/>
        <w:jc w:val="both"/>
        <w:rPr>
          <w:rFonts w:ascii="Times New Roman" w:hAnsi="Times New Roman"/>
          <w:sz w:val="28"/>
          <w:szCs w:val="28"/>
          <w:lang w:val="ru-RU"/>
        </w:rPr>
      </w:pP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 Организационный раздел.</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 Формы взаимодействия участников образовательного процессапри создании и реализации программы формирования УУД.</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1. C целью разработки и реализации программы формирования УУДв образовательной организации может быть создана рабочая группа, реализующая свою деятельность по следующим направления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работка плана координации деятельности учителей-предметников, направленной на формирование УУД на основе ФООП и ФРП, выделение общих для всех предметов планируемых результатов в овладении познавательными, коммуникативными, регулятивными учебными действиями; определение образовательной предметности, которая может быть положена в основу работыпо </w:t>
      </w:r>
      <w:r w:rsidRPr="00CA4934">
        <w:rPr>
          <w:rFonts w:ascii="Times New Roman" w:eastAsia="SchoolBookSanPin" w:hAnsi="Times New Roman"/>
          <w:sz w:val="28"/>
          <w:szCs w:val="28"/>
          <w:lang w:val="ru-RU"/>
        </w:rPr>
        <w:lastRenderedPageBreak/>
        <w:t>развитию УУД;</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ение способов межпредметной интеграции, обеспечивающей достижение данных результатов (междисциплинарный модуль, интегративные уроки и друг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пределение этапов и форм постепенного усложнения деятельности </w:t>
      </w:r>
      <w:r w:rsidR="00181A1D" w:rsidRPr="00CA4934">
        <w:rPr>
          <w:rFonts w:ascii="Times New Roman" w:eastAsia="SchoolBookSanPin" w:hAnsi="Times New Roman"/>
          <w:sz w:val="28"/>
          <w:szCs w:val="28"/>
          <w:lang w:val="ru-RU"/>
        </w:rPr>
        <w:t xml:space="preserve">обучающихся </w:t>
      </w:r>
      <w:r w:rsidRPr="00CA4934">
        <w:rPr>
          <w:rFonts w:ascii="Times New Roman" w:eastAsia="SchoolBookSanPin" w:hAnsi="Times New Roman"/>
          <w:sz w:val="28"/>
          <w:szCs w:val="28"/>
          <w:lang w:val="ru-RU"/>
        </w:rPr>
        <w:t>по овладению УУД;</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а общего алгоритма (технологической схемы) урока, имеющегодва целевых фокуса (предметный и метапредметны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а основных подходов к конструированию задач на применение УУД;</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нкретизация основных подходов к организации учебно-исследовательскойи проектной деятельности обучающихся в рамках урочной и внеурочной деятель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а основных подходов к организации учебной деятельностипо формированию и развитию ИКТ-компетенц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а комплекса мер по организации системы оценки деятельности образовательной организации по формированию и развитию УУД у обучающихс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а методики и инструментария мониторинга успешности освоенияи применения обучающимися УУД;</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и проведение серии семинаров с учителями, работающимина уровне начального общего образования</w:t>
      </w:r>
      <w:r w:rsidR="00143528"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 целях реализации принципа преемственности в плане развития УУД;</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и проведение систематических консультаций с педагогами-предметниками по проблемам, связанным с развитием УУД в образовательном процессе;</w:t>
      </w:r>
    </w:p>
    <w:p w:rsidR="00727DF1" w:rsidRPr="00CA4934" w:rsidRDefault="00727DF1"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и проведение систематических консультаций с учителями-предметниками по проблемам, связанным с развитием УУД в образовательном процессе;</w:t>
      </w:r>
    </w:p>
    <w:p w:rsidR="00727DF1" w:rsidRPr="00CA4934" w:rsidRDefault="00727DF1"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и проведение методических семинаров с учителями-предметниками и педагогами-психологами по анализу и способам минимизации рисков развития УУД у обучающихся;</w:t>
      </w:r>
    </w:p>
    <w:p w:rsidR="00727DF1" w:rsidRPr="00CA4934" w:rsidRDefault="00727DF1"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ганизация разъяснительной (просветительской работы) с родителями </w:t>
      </w:r>
      <w:r w:rsidRPr="00CA4934">
        <w:rPr>
          <w:rFonts w:ascii="Times New Roman" w:eastAsia="SchoolBookSanPin" w:hAnsi="Times New Roman"/>
          <w:sz w:val="28"/>
          <w:szCs w:val="28"/>
          <w:lang w:val="ru-RU"/>
        </w:rPr>
        <w:lastRenderedPageBreak/>
        <w:t>(законными представителями) по проблемам развития УУД у обучающихся;</w:t>
      </w:r>
    </w:p>
    <w:p w:rsidR="00727DF1" w:rsidRPr="00CA4934" w:rsidRDefault="00727DF1"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ганизация отражения аналитических материалов о результатах работыпо формированию УУД у обучающихся на сайте образовательной организации. </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2. Рабочей группой может быть реализовано несколько этапов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подготовительном этапе команда образовательной организации может провести следующие аналитические работ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сматривать, какие рекомендательные, теоретические, методические материалы могут быть использованы в данной образовательной организациидля наиболее эффективного выполнения задач программы формирования УУД;</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анализировать результаты </w:t>
      </w:r>
      <w:r w:rsidR="00181A1D" w:rsidRPr="00CA4934">
        <w:rPr>
          <w:rFonts w:ascii="Times New Roman" w:eastAsia="SchoolBookSanPin" w:hAnsi="Times New Roman"/>
          <w:sz w:val="28"/>
          <w:szCs w:val="28"/>
          <w:lang w:val="ru-RU"/>
        </w:rPr>
        <w:t xml:space="preserve">обучающихся </w:t>
      </w:r>
      <w:r w:rsidRPr="00CA4934">
        <w:rPr>
          <w:rFonts w:ascii="Times New Roman" w:eastAsia="SchoolBookSanPin" w:hAnsi="Times New Roman"/>
          <w:sz w:val="28"/>
          <w:szCs w:val="28"/>
          <w:lang w:val="ru-RU"/>
        </w:rPr>
        <w:t>по линии развития УУДна предыдущем уровн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описаны специальные требования к условиям реализации программы развития УУД.</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заключительном этапе может проводиться обсуждение хода реализации программы на методических семинарах (возможно, с привлечением внешних консультантов из других образовательных, научных, социальных организаций).</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3. В целях соотнесения формирования метапредметных результатовс рабочими программами по учебным предметам необходимо, чтобы образовательная организация на регулярной основе проводила методические советыдля определения, как с учетом используемой базы образовательных технологий,так и методик, возможности обеспечения формирования УУД, аккумулируя потенциал разных специалистов-предметников.</w:t>
      </w:r>
    </w:p>
    <w:p w:rsidR="00866D0B" w:rsidRPr="00CA4934" w:rsidRDefault="006444ED" w:rsidP="00E41B55">
      <w:pPr>
        <w:pStyle w:val="1"/>
        <w:pBdr>
          <w:bottom w:val="none" w:sz="0" w:space="0" w:color="auto"/>
        </w:pBdr>
        <w:spacing w:before="0" w:line="350" w:lineRule="auto"/>
        <w:ind w:firstLine="708"/>
        <w:jc w:val="both"/>
        <w:rPr>
          <w:rFonts w:eastAsia="SchoolBookSanPin"/>
          <w:b w:val="0"/>
          <w:szCs w:val="28"/>
          <w:lang w:val="ru-RU"/>
        </w:rPr>
      </w:pPr>
      <w:r w:rsidRPr="00CA4934">
        <w:rPr>
          <w:b w:val="0"/>
          <w:szCs w:val="28"/>
          <w:lang w:val="ru-RU"/>
        </w:rPr>
        <w:lastRenderedPageBreak/>
        <w:t>166</w:t>
      </w:r>
      <w:r w:rsidR="00113FC4" w:rsidRPr="00CA4934">
        <w:rPr>
          <w:b w:val="0"/>
          <w:szCs w:val="28"/>
          <w:lang w:val="ru-RU"/>
        </w:rPr>
        <w:t>.</w:t>
      </w:r>
      <w:r w:rsidR="00866D0B" w:rsidRPr="00CA4934">
        <w:rPr>
          <w:rFonts w:eastAsia="SchoolBookSanPin"/>
          <w:b w:val="0"/>
          <w:szCs w:val="28"/>
          <w:lang w:val="ru-RU"/>
        </w:rPr>
        <w:t>Федеральная рабочая программа воспитания.</w:t>
      </w:r>
    </w:p>
    <w:p w:rsidR="00866D0B" w:rsidRPr="00CA4934" w:rsidRDefault="00113FC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w:t>
      </w:r>
      <w:r w:rsidR="006444ED" w:rsidRPr="00CA4934">
        <w:rPr>
          <w:rFonts w:ascii="Times New Roman" w:eastAsia="SchoolBookSanPin" w:hAnsi="Times New Roman"/>
          <w:sz w:val="28"/>
          <w:szCs w:val="28"/>
          <w:lang w:val="ru-RU"/>
        </w:rPr>
        <w:t>6</w:t>
      </w:r>
      <w:r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1. Пояснительная записка.</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 xml:space="preserve">1.1. Федеральная рабочая программа воспитания для образовательных организаций (далее – </w:t>
      </w:r>
      <w:r w:rsidR="00B44132" w:rsidRPr="00CA4934">
        <w:rPr>
          <w:rFonts w:ascii="Times New Roman" w:eastAsia="SchoolBookSanPin" w:hAnsi="Times New Roman"/>
          <w:sz w:val="28"/>
          <w:szCs w:val="28"/>
          <w:lang w:val="ru-RU"/>
        </w:rPr>
        <w:t>пр</w:t>
      </w:r>
      <w:r w:rsidR="00866D0B" w:rsidRPr="00CA4934">
        <w:rPr>
          <w:rFonts w:ascii="Times New Roman" w:eastAsia="SchoolBookSanPin" w:hAnsi="Times New Roman"/>
          <w:sz w:val="28"/>
          <w:szCs w:val="28"/>
          <w:lang w:val="ru-RU"/>
        </w:rPr>
        <w:t>ограмма воспитания) служит основой для разработки рабочей программы воспитания ООП ООО. Программа воспитания основываетсяна единстве и преемственности образовательного процесса всех уровней общего образования, соотносится с рабочими программами воспитаниядля образовательных организаций дошкольного и среднего профессионального образования.</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1.2. Программа воспитания:</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назначена для планирования и организации системной воспитательной деятельности в образовательной организаци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рабатывается и утверждается с участием коллегиальных органов управления образовательной организацией, в том числе советов обучающихся, советов родителей (законных представителей); </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 </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усматривает приобщение обучающихся к российским традиционным духовным ценностям, включая ценности своей этнической группы, правилами нормам поведения, принятым в российском обществе на основе российских базовых конституционных норм и ценностей; </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усматривает историческое просвещение, формирование российской культурной и гражданской идентичности обучающихся.</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1.3. Программа воспитания включает три раздела: целевой, содержательный, организационный.</w:t>
      </w:r>
    </w:p>
    <w:p w:rsidR="00866D0B" w:rsidRPr="00CA4934" w:rsidRDefault="006444ED" w:rsidP="00E41B55">
      <w:pPr>
        <w:widowControl/>
        <w:spacing w:after="0" w:line="350" w:lineRule="auto"/>
        <w:ind w:firstLine="709"/>
        <w:jc w:val="both"/>
        <w:rPr>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 xml:space="preserve">1.4. При разработке или обновлении рабочей программы воспитанияеё содержание, за исключением целевого раздела, может изменяться в соответствии с особенностями образовательной организации: организационно-правовой формой, контингентом обучающихся и их родителей (законных представителей), направленностью образовательной программы, в том числе предусматривающей </w:t>
      </w:r>
      <w:r w:rsidR="00866D0B" w:rsidRPr="00CA4934">
        <w:rPr>
          <w:rFonts w:ascii="Times New Roman" w:eastAsia="SchoolBookSanPin" w:hAnsi="Times New Roman"/>
          <w:sz w:val="28"/>
          <w:szCs w:val="28"/>
          <w:lang w:val="ru-RU"/>
        </w:rPr>
        <w:lastRenderedPageBreak/>
        <w:t>углублённое изучение отдельных учебных предметов, учитывающей этнокультурные интересы, особые образовательные потребности обучающихся.</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 Целевой раздел.</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1. Содержание воспитания обучающихся в образовательной организации определяется содержанием российских базовых (гражданских, национальных) норм и ценностей, которые закреплены в Конституции Российской Федерации.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rsidR="00866D0B" w:rsidRPr="00CA4934" w:rsidRDefault="006444ED" w:rsidP="00E41B55">
      <w:pPr>
        <w:widowControl/>
        <w:spacing w:after="0" w:line="350" w:lineRule="auto"/>
        <w:ind w:firstLine="709"/>
        <w:jc w:val="both"/>
        <w:rPr>
          <w:rFonts w:eastAsia="OfficinaSansBoldITC"/>
          <w:b/>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2. Воспитательная деятельность в общеобразовательной организации планируется и осуществляется в соответствии с приоритетами государственной политики в сфере воспитания. Приоритетной задачей Российской Федерации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в условиях современного общества, готовой к мирному созиданию и защите Родины.</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3. Цель и задачи воспитания обучающихся.</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3.1. Ц</w:t>
      </w:r>
      <w:r w:rsidR="00866D0B" w:rsidRPr="00CA4934">
        <w:rPr>
          <w:rFonts w:ascii="Times New Roman" w:eastAsia="SchoolBookSanPin" w:hAnsi="Times New Roman"/>
          <w:bCs/>
          <w:sz w:val="28"/>
          <w:szCs w:val="28"/>
          <w:lang w:val="ru-RU"/>
        </w:rPr>
        <w:t xml:space="preserve">ель воспитания </w:t>
      </w:r>
      <w:r w:rsidR="00866D0B" w:rsidRPr="00CA4934">
        <w:rPr>
          <w:rFonts w:ascii="Times New Roman" w:eastAsia="SchoolBookSanPin" w:hAnsi="Times New Roman"/>
          <w:sz w:val="28"/>
          <w:szCs w:val="28"/>
          <w:lang w:val="ru-RU"/>
        </w:rPr>
        <w:t xml:space="preserve">обучающихся в образовательной организации: </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личности, создание условий для самоопределения и социализациина основе социокультурных, духовно-нравственных ценностей и принятыхв российском обществе правил и норм поведения в интересах человека, семьи, общества и государства;</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у обучающихся чувства патриотизма, гражданственности, уважения к памяти защитников Отечества и подвигам Героев Отечества, закону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3.2. </w:t>
      </w:r>
      <w:r w:rsidR="00866D0B" w:rsidRPr="00CA4934">
        <w:rPr>
          <w:rFonts w:ascii="Times New Roman" w:eastAsia="SchoolBookSanPin" w:hAnsi="Times New Roman"/>
          <w:bCs/>
          <w:sz w:val="28"/>
          <w:szCs w:val="28"/>
          <w:lang w:val="ru-RU"/>
        </w:rPr>
        <w:t xml:space="preserve">Задачи воспитания </w:t>
      </w:r>
      <w:r w:rsidR="00866D0B" w:rsidRPr="00CA4934">
        <w:rPr>
          <w:rFonts w:ascii="Times New Roman" w:eastAsia="SchoolBookSanPin" w:hAnsi="Times New Roman"/>
          <w:sz w:val="28"/>
          <w:szCs w:val="28"/>
          <w:lang w:val="ru-RU"/>
        </w:rPr>
        <w:t>обучающихся в образовательной организаци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своение обучающимися знаний норм, духовно-нравственных ценностей, традиций, которые выработало российское общество (социально значимых знаний); </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 xml:space="preserve">формирование и развитие личностных отношений к этим нормам, ценностям, традициям (их освоение, принятие); </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 </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достижение личностных результатов освоения общеобразовательных программ в соответствии с ФГОС ООО. </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3.3. Личностные результаты освоения обучающимися образовательных программ включают:</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ознание российской гражданской идентичности; </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формированность ценностей самостоятельности и инициативы;</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товность обучающихся к саморазвитию, самостоятельности и личностному самоопределению;</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личие мотивации к целенаправленной социально значимой деятель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формированность внутренней позиции личности как особого ценностного отношения к себе, окружающим людям и жизни в целом.</w:t>
      </w:r>
    </w:p>
    <w:p w:rsidR="00866D0B" w:rsidRPr="00CA4934" w:rsidRDefault="006444ED" w:rsidP="00E41B55">
      <w:pPr>
        <w:widowControl/>
        <w:spacing w:after="0" w:line="350" w:lineRule="auto"/>
        <w:ind w:firstLine="709"/>
        <w:jc w:val="both"/>
        <w:rPr>
          <w:rFonts w:eastAsia="OfficinaSansBoldITC"/>
          <w:b/>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3.4. Воспитательная деятельность в 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4. Направления воспитания.</w:t>
      </w:r>
    </w:p>
    <w:p w:rsidR="00DB396F"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4.1. </w:t>
      </w:r>
      <w:r w:rsidR="00DB396F" w:rsidRPr="00CA4934">
        <w:rPr>
          <w:rFonts w:ascii="Times New Roman" w:eastAsia="SchoolBookSanPin" w:hAnsi="Times New Roman"/>
          <w:sz w:val="28"/>
          <w:szCs w:val="28"/>
          <w:lang w:val="ru-RU"/>
        </w:rPr>
        <w:t xml:space="preserve">Программа воспитания реализуется в единстве учебнойи воспитательной деятельности образовательной организации по основным направлениям воспитания в соответствии с ФГОС ООО и отражает готовность обучающихся руководствоваться ценностями и приобретать первоначальный опыт деятельности на их основе, в том числе в части: </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гражданского воспитания, способствующего </w:t>
      </w:r>
      <w:r w:rsidRPr="00CA4934">
        <w:rPr>
          <w:rFonts w:ascii="Times New Roman" w:eastAsia="SchoolBookSanPin" w:hAnsi="Times New Roman"/>
          <w:sz w:val="28"/>
          <w:szCs w:val="28"/>
          <w:lang w:val="ru-RU"/>
        </w:rPr>
        <w:t xml:space="preserve">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и </w:t>
      </w:r>
      <w:r w:rsidRPr="00CA4934">
        <w:rPr>
          <w:rFonts w:ascii="Times New Roman" w:eastAsia="SchoolBookSanPin" w:hAnsi="Times New Roman"/>
          <w:sz w:val="28"/>
          <w:szCs w:val="28"/>
          <w:lang w:val="ru-RU"/>
        </w:rPr>
        <w:lastRenderedPageBreak/>
        <w:t>субъекту тысячелетней российской государственности, уваженияк правам, свободам и обязанностям гражданина России, правовой и политической культуры.</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w:t>
      </w:r>
      <w:r w:rsidRPr="00CA4934">
        <w:rPr>
          <w:rFonts w:ascii="Times New Roman" w:eastAsia="SchoolBookSanPin" w:hAnsi="Times New Roman"/>
          <w:bCs/>
          <w:sz w:val="28"/>
          <w:szCs w:val="28"/>
          <w:lang w:val="ru-RU"/>
        </w:rPr>
        <w:t xml:space="preserve">атриотического воспитания, основанного на </w:t>
      </w:r>
      <w:r w:rsidRPr="00CA4934">
        <w:rPr>
          <w:rFonts w:ascii="Times New Roman" w:eastAsia="SchoolBookSanPin" w:hAnsi="Times New Roman"/>
          <w:sz w:val="28"/>
          <w:szCs w:val="28"/>
          <w:lang w:val="ru-RU"/>
        </w:rPr>
        <w:t>воспитании любви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w:t>
      </w:r>
      <w:r w:rsidRPr="00CA4934">
        <w:rPr>
          <w:rFonts w:ascii="Times New Roman" w:eastAsia="SchoolBookSanPin" w:hAnsi="Times New Roman"/>
          <w:bCs/>
          <w:sz w:val="28"/>
          <w:szCs w:val="28"/>
          <w:lang w:val="ru-RU"/>
        </w:rPr>
        <w:t xml:space="preserve">уховно-нравственного воспитания </w:t>
      </w:r>
      <w:r w:rsidRPr="00CA4934">
        <w:rPr>
          <w:rFonts w:ascii="Times New Roman" w:eastAsia="SchoolBookSanPin" w:hAnsi="Times New Roman"/>
          <w:sz w:val="28"/>
          <w:szCs w:val="28"/>
          <w:lang w:val="ru-RU"/>
        </w:rPr>
        <w:t>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к памяти предков.</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w:t>
      </w:r>
      <w:r w:rsidRPr="00CA4934">
        <w:rPr>
          <w:rFonts w:ascii="Times New Roman" w:eastAsia="SchoolBookSanPin" w:hAnsi="Times New Roman"/>
          <w:bCs/>
          <w:sz w:val="28"/>
          <w:szCs w:val="28"/>
          <w:lang w:val="ru-RU"/>
        </w:rPr>
        <w:t xml:space="preserve">стетического воспитания, способствующего </w:t>
      </w:r>
      <w:r w:rsidRPr="00CA4934">
        <w:rPr>
          <w:rFonts w:ascii="Times New Roman" w:eastAsia="SchoolBookSanPin" w:hAnsi="Times New Roman"/>
          <w:sz w:val="28"/>
          <w:szCs w:val="28"/>
          <w:lang w:val="ru-RU"/>
        </w:rPr>
        <w:t>формированию эстетической культуры на основе российских традиционных духовных ценностей, приобщениек лучшим образцам отечественного и мирового искусства.</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w:t>
      </w:r>
      <w:r w:rsidRPr="00CA4934">
        <w:rPr>
          <w:rFonts w:ascii="Times New Roman" w:eastAsia="SchoolBookSanPin" w:hAnsi="Times New Roman"/>
          <w:bCs/>
          <w:sz w:val="28"/>
          <w:szCs w:val="28"/>
          <w:lang w:val="ru-RU"/>
        </w:rPr>
        <w:t>изического воспитания</w:t>
      </w:r>
      <w:r w:rsidRPr="00CA4934">
        <w:rPr>
          <w:rFonts w:ascii="Times New Roman" w:eastAsia="SchoolBookSanPin" w:hAnsi="Times New Roman"/>
          <w:sz w:val="28"/>
          <w:szCs w:val="28"/>
          <w:lang w:val="ru-RU"/>
        </w:rPr>
        <w:t xml:space="preserve">, ориентированного на </w:t>
      </w:r>
      <w:r w:rsidRPr="00CA4934">
        <w:rPr>
          <w:rFonts w:ascii="Times New Roman" w:eastAsia="SchoolBookSanPin" w:hAnsi="Times New Roman"/>
          <w:bCs/>
          <w:sz w:val="28"/>
          <w:szCs w:val="28"/>
          <w:lang w:val="ru-RU"/>
        </w:rPr>
        <w:t xml:space="preserve">формирование культуры здорового образа жизни и эмоционального благополучия </w:t>
      </w:r>
      <w:r w:rsidRPr="00CA4934">
        <w:rPr>
          <w:rFonts w:ascii="Times New Roman" w:eastAsia="SchoolBookSanPin" w:hAnsi="Times New Roman"/>
          <w:sz w:val="28"/>
          <w:szCs w:val="28"/>
          <w:lang w:val="ru-RU"/>
        </w:rPr>
        <w:t>–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w:t>
      </w:r>
      <w:r w:rsidRPr="00CA4934">
        <w:rPr>
          <w:rFonts w:ascii="Times New Roman" w:eastAsia="SchoolBookSanPin" w:hAnsi="Times New Roman"/>
          <w:bCs/>
          <w:sz w:val="28"/>
          <w:szCs w:val="28"/>
          <w:lang w:val="ru-RU"/>
        </w:rPr>
        <w:t xml:space="preserve">рудового воспитания, основанного на </w:t>
      </w:r>
      <w:r w:rsidRPr="00CA4934">
        <w:rPr>
          <w:rFonts w:ascii="Times New Roman" w:eastAsia="SchoolBookSanPin" w:hAnsi="Times New Roman"/>
          <w:sz w:val="28"/>
          <w:szCs w:val="28"/>
          <w:lang w:val="ru-RU"/>
        </w:rPr>
        <w:t>воспитании уваженияк труду, трудящимся, результатам труда (своего и других людей), ориентациина трудовую деятельность, получение профессии, личностное самовыражениев продуктивном, нравственно достойном труде в российском обществе, достижение выдающихся результатов в профессиональной деятельности.</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w:t>
      </w:r>
      <w:r w:rsidRPr="00CA4934">
        <w:rPr>
          <w:rFonts w:ascii="Times New Roman" w:eastAsia="SchoolBookSanPin" w:hAnsi="Times New Roman"/>
          <w:bCs/>
          <w:sz w:val="28"/>
          <w:szCs w:val="28"/>
          <w:lang w:val="ru-RU"/>
        </w:rPr>
        <w:t xml:space="preserve">кологического воспитания, способствующего </w:t>
      </w:r>
      <w:r w:rsidRPr="00CA4934">
        <w:rPr>
          <w:rFonts w:ascii="Times New Roman" w:eastAsia="SchoolBookSanPin" w:hAnsi="Times New Roman"/>
          <w:sz w:val="28"/>
          <w:szCs w:val="28"/>
          <w:lang w:val="ru-RU"/>
        </w:rPr>
        <w:t>формированию экологической культуры, ответственного, бережного отношения к природе, окружающей средена основе российских традиционных духовных ценностей, навыков охраны, защиты, восстановления природы, окружающей среды.</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w:t>
      </w:r>
      <w:r w:rsidRPr="00CA4934">
        <w:rPr>
          <w:rFonts w:ascii="Times New Roman" w:eastAsia="SchoolBookSanPin" w:hAnsi="Times New Roman"/>
          <w:bCs/>
          <w:sz w:val="28"/>
          <w:szCs w:val="28"/>
          <w:lang w:val="ru-RU"/>
        </w:rPr>
        <w:t xml:space="preserve">енности научного познания, ориентированного на </w:t>
      </w:r>
      <w:r w:rsidRPr="00CA4934">
        <w:rPr>
          <w:rFonts w:ascii="Times New Roman" w:eastAsia="SchoolBookSanPin" w:hAnsi="Times New Roman"/>
          <w:sz w:val="28"/>
          <w:szCs w:val="28"/>
          <w:lang w:val="ru-RU"/>
        </w:rPr>
        <w:t xml:space="preserve">воспитание стремления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 </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 </w:t>
      </w:r>
      <w:r w:rsidR="00866D0B" w:rsidRPr="00CA4934">
        <w:rPr>
          <w:rFonts w:ascii="Times New Roman" w:eastAsia="OfficinaSansBoldITC" w:hAnsi="Times New Roman"/>
          <w:sz w:val="28"/>
          <w:szCs w:val="28"/>
          <w:lang w:val="ru-RU"/>
        </w:rPr>
        <w:t xml:space="preserve">Целевые ориентиры результатов воспитания. </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1. Требования к личностным результатам освоения обучающимисяООП ООО установлены ФГОС ООО.</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основании этих требований в данном разделе представлены целевые ориентиры результатов в воспитании, развитии личности обучающихся,на достижение которых должна быть направлена деятельность педагогического коллектива для выполнения требований ФГОС ООО.</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2. 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3. </w:t>
      </w:r>
      <w:r w:rsidR="00866D0B" w:rsidRPr="00CA4934">
        <w:rPr>
          <w:rFonts w:ascii="Times New Roman" w:eastAsia="SchoolBookSanPin" w:hAnsi="Times New Roman"/>
          <w:bCs/>
          <w:sz w:val="28"/>
          <w:szCs w:val="28"/>
          <w:lang w:val="ru-RU"/>
        </w:rPr>
        <w:t>Целевые ориентиры результатов воспитания на уровне основного общего образования.</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3.1. </w:t>
      </w:r>
      <w:r w:rsidR="00DF5C43" w:rsidRPr="00CA4934">
        <w:rPr>
          <w:rFonts w:ascii="Times New Roman" w:eastAsia="SchoolBookSanPin" w:hAnsi="Times New Roman"/>
          <w:bCs/>
          <w:sz w:val="28"/>
          <w:szCs w:val="28"/>
          <w:lang w:val="ru-RU"/>
        </w:rPr>
        <w:t>Гражданск</w:t>
      </w:r>
      <w:r w:rsidR="00866D0B" w:rsidRPr="00CA4934">
        <w:rPr>
          <w:rFonts w:ascii="Times New Roman" w:eastAsia="SchoolBookSanPin" w:hAnsi="Times New Roman"/>
          <w:bCs/>
          <w:sz w:val="28"/>
          <w:szCs w:val="28"/>
          <w:lang w:val="ru-RU"/>
        </w:rPr>
        <w:t>ое воспитани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являющий уважение к государственным символам России, праздникам;</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жающий неприятие любой дискриминации граждан, проявлений экстремизма, терроризма, коррупции в обществ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имающий участие в жизни класса, общеобразовательной организации,в том числе самоуправлении, ориентированный на участие в социально значимой деятельности.</w:t>
      </w:r>
    </w:p>
    <w:p w:rsidR="00DF5C43"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DF5C43" w:rsidRPr="00CA4934">
        <w:rPr>
          <w:rFonts w:ascii="Times New Roman" w:eastAsia="SchoolBookSanPin" w:hAnsi="Times New Roman"/>
          <w:sz w:val="28"/>
          <w:szCs w:val="28"/>
          <w:lang w:val="ru-RU"/>
        </w:rPr>
        <w:t>2.5.3.2. Патриотическое воспитани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200" w:name="_Hlk126441483"/>
      <w:r w:rsidRPr="00CA4934">
        <w:rPr>
          <w:rFonts w:ascii="Times New Roman" w:eastAsia="SchoolBookSanPin" w:hAnsi="Times New Roman"/>
          <w:sz w:val="28"/>
          <w:szCs w:val="28"/>
          <w:lang w:val="ru-RU"/>
        </w:rPr>
        <w:t>сознающий свою национальную, этническую принадлежность, любящий свой народ, его традиции, культуру;</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являющий уважение к историческому и культурному наследию своегои других народов России, символам, праздникам, памятникам, традициям народов, проживающих в родной стран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являющий интерес к познанию родного языка, истории и культуры своего края, своего народа, других народов России; </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знающий и уважающий достижения нашей Родины — России в науке, искусстве, спорте, технологиях, боевые подвиги и трудовые достижения, героеви защитников Отечества в прошлом и современности; </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имающий участие в мероприятиях патриотической направленности.</w:t>
      </w:r>
    </w:p>
    <w:bookmarkEnd w:id="200"/>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3.</w:t>
      </w:r>
      <w:r w:rsidR="00DF5C43" w:rsidRPr="00CA4934">
        <w:rPr>
          <w:rFonts w:ascii="Times New Roman" w:eastAsia="SchoolBookSanPin" w:hAnsi="Times New Roman"/>
          <w:sz w:val="28"/>
          <w:szCs w:val="28"/>
          <w:lang w:val="ru-RU"/>
        </w:rPr>
        <w:t>3</w:t>
      </w:r>
      <w:r w:rsidR="00866D0B" w:rsidRPr="00CA4934">
        <w:rPr>
          <w:rFonts w:ascii="Times New Roman" w:eastAsia="SchoolBookSanPin" w:hAnsi="Times New Roman"/>
          <w:sz w:val="28"/>
          <w:szCs w:val="28"/>
          <w:lang w:val="ru-RU"/>
        </w:rPr>
        <w:t>. </w:t>
      </w:r>
      <w:r w:rsidR="00866D0B" w:rsidRPr="00CA4934">
        <w:rPr>
          <w:rFonts w:ascii="Times New Roman" w:eastAsia="SchoolBookSanPin" w:hAnsi="Times New Roman"/>
          <w:bCs/>
          <w:sz w:val="28"/>
          <w:szCs w:val="28"/>
          <w:lang w:val="ru-RU"/>
        </w:rPr>
        <w:t>Духовно-нравственное воспитани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201" w:name="_Hlk126441867"/>
      <w:r w:rsidRPr="00CA4934">
        <w:rPr>
          <w:rFonts w:ascii="Times New Roman" w:eastAsia="SchoolBookSanPin" w:hAnsi="Times New Roman"/>
          <w:sz w:val="28"/>
          <w:szCs w:val="28"/>
          <w:lang w:val="ru-RU"/>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202" w:name="_Hlk126441946"/>
      <w:bookmarkEnd w:id="201"/>
      <w:r w:rsidRPr="00CA4934">
        <w:rPr>
          <w:rFonts w:ascii="Times New Roman" w:eastAsia="SchoolBookSanPin" w:hAnsi="Times New Roman"/>
          <w:sz w:val="28"/>
          <w:szCs w:val="28"/>
          <w:lang w:val="ru-RU"/>
        </w:rPr>
        <w:t>выражающий готовность оценивать своё поведение и поступки, поведениеи поступки других людей с позиций традиционных российских духовно-нравственных ценностей и норм с учётом осознания последствий поступков;</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203" w:name="_Hlk126442040"/>
      <w:bookmarkEnd w:id="202"/>
      <w:r w:rsidRPr="00CA4934">
        <w:rPr>
          <w:rFonts w:ascii="Times New Roman" w:eastAsia="SchoolBookSanPin" w:hAnsi="Times New Roman"/>
          <w:sz w:val="28"/>
          <w:szCs w:val="28"/>
          <w:lang w:val="ru-RU"/>
        </w:rPr>
        <w:t>выражающий неприятие антигуманных и асоциальных поступков, поведения, противоречащих традиционным в России духовно-нравственным нормами ценностям;</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204" w:name="_Hlk126442070"/>
      <w:bookmarkEnd w:id="203"/>
      <w:r w:rsidRPr="00CA4934">
        <w:rPr>
          <w:rFonts w:ascii="Times New Roman" w:eastAsia="SchoolBookSanPin" w:hAnsi="Times New Roman"/>
          <w:sz w:val="28"/>
          <w:szCs w:val="28"/>
          <w:lang w:val="ru-RU"/>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205" w:name="_Hlk126442124"/>
      <w:bookmarkEnd w:id="204"/>
      <w:r w:rsidRPr="00CA4934">
        <w:rPr>
          <w:rFonts w:ascii="Times New Roman" w:eastAsia="SchoolBookSanPin" w:hAnsi="Times New Roman"/>
          <w:sz w:val="28"/>
          <w:szCs w:val="28"/>
          <w:lang w:val="ru-RU"/>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являющий интерес к чтению, к родному языку, русскому языкуи литературе как части духовной культуры своего народа, российского общества.</w:t>
      </w:r>
    </w:p>
    <w:bookmarkEnd w:id="205"/>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3.</w:t>
      </w:r>
      <w:r w:rsidR="00DF5C43" w:rsidRPr="00CA4934">
        <w:rPr>
          <w:rFonts w:ascii="Times New Roman" w:eastAsia="SchoolBookSanPin" w:hAnsi="Times New Roman"/>
          <w:sz w:val="28"/>
          <w:szCs w:val="28"/>
          <w:lang w:val="ru-RU"/>
        </w:rPr>
        <w:t>4</w:t>
      </w:r>
      <w:r w:rsidR="00866D0B" w:rsidRPr="00CA4934">
        <w:rPr>
          <w:rFonts w:ascii="Times New Roman" w:eastAsia="SchoolBookSanPin" w:hAnsi="Times New Roman"/>
          <w:sz w:val="28"/>
          <w:szCs w:val="28"/>
          <w:lang w:val="ru-RU"/>
        </w:rPr>
        <w:t>. </w:t>
      </w:r>
      <w:r w:rsidR="00866D0B" w:rsidRPr="00CA4934">
        <w:rPr>
          <w:rFonts w:ascii="Times New Roman" w:eastAsia="SchoolBookSanPin" w:hAnsi="Times New Roman"/>
          <w:bCs/>
          <w:sz w:val="28"/>
          <w:szCs w:val="28"/>
          <w:lang w:val="ru-RU"/>
        </w:rPr>
        <w:t>Эстетическое воспитани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206" w:name="_Hlk126442283"/>
      <w:r w:rsidRPr="00CA4934">
        <w:rPr>
          <w:rFonts w:ascii="Times New Roman" w:eastAsia="SchoolBookSanPin" w:hAnsi="Times New Roman"/>
          <w:sz w:val="28"/>
          <w:szCs w:val="28"/>
          <w:lang w:val="ru-RU"/>
        </w:rPr>
        <w:t xml:space="preserve">выражающий понимание ценности отечественного и мирового искусства, народных традиций и народного творчества в искусстве; </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нающий роль художественной культуры как средства коммуникациии самовыражения в современном обществе, значение нравственных норм, ценностей, традиций в искусств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иентированный на самовыражение в разных видах искусства,в художественном творчестве.</w:t>
      </w:r>
    </w:p>
    <w:bookmarkEnd w:id="206"/>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3.</w:t>
      </w:r>
      <w:r w:rsidR="00DF5C43" w:rsidRPr="00CA4934">
        <w:rPr>
          <w:rFonts w:ascii="Times New Roman" w:eastAsia="SchoolBookSanPin" w:hAnsi="Times New Roman"/>
          <w:sz w:val="28"/>
          <w:szCs w:val="28"/>
          <w:lang w:val="ru-RU"/>
        </w:rPr>
        <w:t>5</w:t>
      </w:r>
      <w:r w:rsidR="00866D0B" w:rsidRPr="00CA4934">
        <w:rPr>
          <w:rFonts w:ascii="Times New Roman" w:eastAsia="SchoolBookSanPin" w:hAnsi="Times New Roman"/>
          <w:sz w:val="28"/>
          <w:szCs w:val="28"/>
          <w:lang w:val="ru-RU"/>
        </w:rPr>
        <w:t>. </w:t>
      </w:r>
      <w:r w:rsidR="00866D0B" w:rsidRPr="00CA4934">
        <w:rPr>
          <w:rFonts w:ascii="Times New Roman" w:eastAsia="SchoolBookSanPin" w:hAnsi="Times New Roman"/>
          <w:bCs/>
          <w:sz w:val="28"/>
          <w:szCs w:val="28"/>
          <w:lang w:val="ru-RU"/>
        </w:rPr>
        <w:t>Физическое воспитание, формирование культуры здоровьяи эмоционального благополучия:</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207" w:name="_Hlk126442442"/>
      <w:r w:rsidRPr="00CA4934">
        <w:rPr>
          <w:rFonts w:ascii="Times New Roman" w:eastAsia="SchoolBookSanPin" w:hAnsi="Times New Roman"/>
          <w:sz w:val="28"/>
          <w:szCs w:val="28"/>
          <w:lang w:val="ru-RU"/>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ющий осознавать физическое и эмоциональное состояние (своё и других людей), стремящийся управлять собственным эмоциональным состоянием;</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208" w:name="_Hlk126442479"/>
      <w:bookmarkEnd w:id="207"/>
      <w:r w:rsidRPr="00CA4934">
        <w:rPr>
          <w:rFonts w:ascii="Times New Roman" w:eastAsia="SchoolBookSanPin" w:hAnsi="Times New Roman"/>
          <w:sz w:val="28"/>
          <w:szCs w:val="28"/>
          <w:lang w:val="ru-RU"/>
        </w:rPr>
        <w:t>способный адаптироваться к меняющимся социальным, информационными природным условиям, стрессовым ситуациям.</w:t>
      </w:r>
    </w:p>
    <w:bookmarkEnd w:id="208"/>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3.</w:t>
      </w:r>
      <w:r w:rsidR="00DF5C43" w:rsidRPr="00CA4934">
        <w:rPr>
          <w:rFonts w:ascii="Times New Roman" w:eastAsia="SchoolBookSanPin" w:hAnsi="Times New Roman"/>
          <w:sz w:val="28"/>
          <w:szCs w:val="28"/>
          <w:lang w:val="ru-RU"/>
        </w:rPr>
        <w:t>6</w:t>
      </w:r>
      <w:r w:rsidR="00866D0B" w:rsidRPr="00CA4934">
        <w:rPr>
          <w:rFonts w:ascii="Times New Roman" w:eastAsia="SchoolBookSanPin" w:hAnsi="Times New Roman"/>
          <w:sz w:val="28"/>
          <w:szCs w:val="28"/>
          <w:lang w:val="ru-RU"/>
        </w:rPr>
        <w:t>. </w:t>
      </w:r>
      <w:r w:rsidR="00866D0B" w:rsidRPr="00CA4934">
        <w:rPr>
          <w:rFonts w:ascii="Times New Roman" w:eastAsia="SchoolBookSanPin" w:hAnsi="Times New Roman"/>
          <w:bCs/>
          <w:sz w:val="28"/>
          <w:szCs w:val="28"/>
          <w:lang w:val="ru-RU"/>
        </w:rPr>
        <w:t>Трудовое воспитани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209" w:name="_Hlk126442623"/>
      <w:r w:rsidRPr="00CA4934">
        <w:rPr>
          <w:rFonts w:ascii="Times New Roman" w:eastAsia="SchoolBookSanPin" w:hAnsi="Times New Roman"/>
          <w:sz w:val="28"/>
          <w:szCs w:val="28"/>
          <w:lang w:val="ru-RU"/>
        </w:rPr>
        <w:t>уважающий труд, результаты своего труда, труда других людей;</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являющий интерес к практическому изучению профессий и труда различного рода, в том числе на основе применения предметных знаний;</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жающий готовность к осознанному выбору и построению индивидуальной траектории образования и жизненных планов с учётом личныхи общественных интересов, потребностей.</w:t>
      </w:r>
    </w:p>
    <w:bookmarkEnd w:id="209"/>
    <w:p w:rsidR="00866D0B" w:rsidRPr="00CA4934" w:rsidRDefault="006444ED" w:rsidP="00E41B55">
      <w:pPr>
        <w:widowControl/>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3.</w:t>
      </w:r>
      <w:r w:rsidR="00DF5C43" w:rsidRPr="00CA4934">
        <w:rPr>
          <w:rFonts w:ascii="Times New Roman" w:eastAsia="SchoolBookSanPin" w:hAnsi="Times New Roman"/>
          <w:sz w:val="28"/>
          <w:szCs w:val="28"/>
          <w:lang w:val="ru-RU"/>
        </w:rPr>
        <w:t>7</w:t>
      </w:r>
      <w:r w:rsidR="00866D0B" w:rsidRPr="00CA4934">
        <w:rPr>
          <w:rFonts w:ascii="Times New Roman" w:eastAsia="SchoolBookSanPin" w:hAnsi="Times New Roman"/>
          <w:sz w:val="28"/>
          <w:szCs w:val="28"/>
          <w:lang w:val="ru-RU"/>
        </w:rPr>
        <w:t>. </w:t>
      </w:r>
      <w:r w:rsidR="00866D0B" w:rsidRPr="00CA4934">
        <w:rPr>
          <w:rFonts w:ascii="Times New Roman" w:eastAsia="SchoolBookSanPin" w:hAnsi="Times New Roman"/>
          <w:bCs/>
          <w:sz w:val="28"/>
          <w:szCs w:val="28"/>
          <w:lang w:val="ru-RU"/>
        </w:rPr>
        <w:t>Экологическое воспитани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210" w:name="_Hlk126442730"/>
      <w:r w:rsidRPr="00CA4934">
        <w:rPr>
          <w:rFonts w:ascii="Times New Roman" w:eastAsia="SchoolBookSanPin" w:hAnsi="Times New Roman"/>
          <w:sz w:val="28"/>
          <w:szCs w:val="28"/>
          <w:lang w:val="ru-RU"/>
        </w:rPr>
        <w:t>понимающий значение и глобальный характер экологических проблем, путей их решения, значение экологической культуры человека, общества;</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нающий свою ответственность как гражданина и потребителя в условиях взаимосвязи природной, технологической и социальной сред;</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жающий активное неприятие действий, приносящих вред природ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иентированный на применение знаний естественных и социальных наукдля решения задач в области охраны природы, планирования своих поступкови оценки их возможных последствий для окружающей среды;</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ующий в практической деятельности экологической, природоохранной направленности.</w:t>
      </w:r>
    </w:p>
    <w:bookmarkEnd w:id="210"/>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3.</w:t>
      </w:r>
      <w:r w:rsidR="00DF5C43" w:rsidRPr="00CA4934">
        <w:rPr>
          <w:rFonts w:ascii="Times New Roman" w:eastAsia="SchoolBookSanPin" w:hAnsi="Times New Roman"/>
          <w:sz w:val="28"/>
          <w:szCs w:val="28"/>
          <w:lang w:val="ru-RU"/>
        </w:rPr>
        <w:t>8</w:t>
      </w:r>
      <w:r w:rsidR="00866D0B" w:rsidRPr="00CA4934">
        <w:rPr>
          <w:rFonts w:ascii="Times New Roman" w:eastAsia="SchoolBookSanPin" w:hAnsi="Times New Roman"/>
          <w:sz w:val="28"/>
          <w:szCs w:val="28"/>
          <w:lang w:val="ru-RU"/>
        </w:rPr>
        <w:t>. </w:t>
      </w:r>
      <w:r w:rsidR="00866D0B" w:rsidRPr="00CA4934">
        <w:rPr>
          <w:rFonts w:ascii="Times New Roman" w:eastAsia="SchoolBookSanPin" w:hAnsi="Times New Roman"/>
          <w:bCs/>
          <w:sz w:val="28"/>
          <w:szCs w:val="28"/>
          <w:lang w:val="ru-RU"/>
        </w:rPr>
        <w:t>Ценности научного познания:</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211" w:name="_Hlk126443003"/>
      <w:r w:rsidRPr="00CA4934">
        <w:rPr>
          <w:rFonts w:ascii="Times New Roman" w:eastAsia="SchoolBookSanPin" w:hAnsi="Times New Roman"/>
          <w:sz w:val="28"/>
          <w:szCs w:val="28"/>
          <w:lang w:val="ru-RU"/>
        </w:rPr>
        <w:t>выражающий познавательные интересы в разных предметных областяхс учётом индивидуальных интересов, способностей, достижений;</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иентированный в деятельности на научные знания о природе и обществе, взаимосвязях человека с природной и социальной средой;</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bookmarkEnd w:id="211"/>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 Содержательный раздел.</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 Уклад образовательной организации.</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1. В данном разделе раскрываются основные особенности уклада образовательной организации.</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2. Уклад задаёт порядок жизни образовательной организациии аккумулирует ключевые характеристики, определяющие особенности воспитательного процесса. Уклад образовательной организации удерживает ценности, принципы, нравственную культуру взаимоотношений, традиции воспитания, в основе которых лежат российские базовые ценности, определяет условия и средства воспитания, отражающие самобытный облик общеобразовательной организации и её репутацию в окружающем образовательном пространстве, социуме.</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3. Ниже приведён перечень ряда основных и дополнительных характеристик, значимых для описания уклада, особенностей условий воспитанияв образовательной организации.</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4. Основные характеристики (целесообразно учитывать в описани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вехи истории образовательной организации, выдающиеся события, деятели в её истори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ль образовательной организации в самосознании её педагогического коллектива;</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иболее значимые традиционные дела, события, мероприятияв образовательной организации, составляющие основу воспитательной системы;</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адиции и ритуалы, символика, особые нормы этикетав образовательной организаци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ые партнёры образовательной организации, их роль, возможностив развитии, совершенствовании условий воспитания, воспитательной деятель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чимые для воспитания проекты и программы, в которых образовательная организация уже участвует или планирует участвовать (федеральные, региональные, муниципальные, международные, сетевые и другие), включённые в систему воспитательной деятель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уемые инновационные, перспективные воспитательные практики, определяющие «уникальность» образовательной организации; результатыих реализации, трансляции в системе образования;</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личие проблемных зон, дефицитов, препятствий достижению эффективных результатов в воспитательной деятельности и решения этих проблем, отсутствующие или недостаточно выраженные в массовой практике.</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5. Дополнительные характеристики (могут учитываться в описании):</w:t>
      </w:r>
    </w:p>
    <w:p w:rsidR="00866D0B" w:rsidRPr="00CA4934" w:rsidRDefault="00866D0B" w:rsidP="00E41B55">
      <w:pPr>
        <w:widowControl/>
        <w:tabs>
          <w:tab w:val="left" w:pos="940"/>
        </w:tabs>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бенности местоположения и социокультурного окружения образовательной организации, историко-культурная, этнокультурная, конфессиональная специфика населения местности, включённость в историко-культурный контекст территори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нтингент обучающихся, их семей, его социально-культурные, этнокультурные, конфессиональные и иные особенности, состав (стабильныйили нет), наличие и состав обучающихся с особыми образовательными потребностями, обучающихся с ОВЗ, находящихся в трудной жизненной ситуациии друго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онно-правовая форма образовательной организации, наличие разных уровней общего образования, направленность образовательных программ,в том числе наличие образовательных программ с углублённым изучением учебных предметов;</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жим деятельности образовательной организации, в том числе характеристики по решению участников образовательных отношений (форма обучающихся, организация питания и другое);</w:t>
      </w:r>
    </w:p>
    <w:p w:rsidR="00866D0B" w:rsidRPr="00CA4934" w:rsidRDefault="00866D0B" w:rsidP="00E41B55">
      <w:pPr>
        <w:widowControl/>
        <w:spacing w:after="0" w:line="350" w:lineRule="auto"/>
        <w:ind w:firstLine="709"/>
        <w:jc w:val="both"/>
        <w:rPr>
          <w:sz w:val="28"/>
          <w:szCs w:val="28"/>
          <w:lang w:val="ru-RU"/>
        </w:rPr>
      </w:pPr>
      <w:r w:rsidRPr="00CA4934">
        <w:rPr>
          <w:rFonts w:ascii="Times New Roman" w:eastAsia="SchoolBookSanPin" w:hAnsi="Times New Roman"/>
          <w:sz w:val="28"/>
          <w:szCs w:val="28"/>
          <w:lang w:val="ru-RU"/>
        </w:rPr>
        <w:t>наличие вариативных учебных курсов, практик гражданской, духовно-нравственной, социокультурной, экологической и другой воспитательной направленности, в том числе включённых в учебные планы по решению участников образовательных отношений, авторских курсов, программ воспитательной направленности, самостоятельно разработанных и реализуемых педагогическими работниками образовательной организации.</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 Виды, формы и содержание воспитательной деятельности.</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 xml:space="preserve">3.2.1. Виды, формы и содержание воспитательной деятельности в этом разделе планируются, представляются по модулям. </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модуле описываются виды, формы и содержание воспитательной работыв учебном году в рамках определённого направления деятельностив образовательной организации. Каждый из модулей обладает воспитательным потенциалом с особыми условиями, средствами, возможностями воспитания (урочная деятельность, внеурочная деятельность, взаимодействие с родителямии другое).</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2. В Программе воспитания представлены описания воспитательной работы в рамках основных (инвариантных) модулей, согласно правовым условиям реализации образовательных программ (урочная деятельность, внеурочная деятельность и другое). Раздел можно дополнить описанием дополнительных (вариативных) модулей, если такая деятельность реализуетсяв общеобразовательной организации (дополнительное образование, детские общественные объединения, школьные медиа, школьный музей, добровольческая деятельность, школьные спортивные клубы, школьные театры, наставничество),а также описанием иных модулей, разработанных образовательной организацией.</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3. Последовательность описания модулей является ориентировочной,в рабочей программе воспитания образовательной организации их можно расположить в последовательности, соответствующей значимости в воспитательной деятельности образовательной организации по самооценке педагогического коллектива.</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4. Модуль «</w:t>
      </w:r>
      <w:r w:rsidR="00866D0B" w:rsidRPr="00CA4934">
        <w:rPr>
          <w:rFonts w:ascii="Times New Roman" w:eastAsia="SchoolBookSanPin" w:hAnsi="Times New Roman"/>
          <w:bCs/>
          <w:sz w:val="28"/>
          <w:szCs w:val="28"/>
          <w:lang w:val="ru-RU"/>
        </w:rPr>
        <w:t>Урочная деятельность».</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я воспитательного потенциала уроков (урочной деятельности, аудиторных занятий в рамках максимально допустимой учебной нагрузки) может предусматривать (указываются конкретные позиции, имеющиеся в образовательной организации или запланированны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ключение учителями в рабочие программы по учебным предметам, курсам, модулям целевых ориентиров результатов воспитания, их учёт в определении воспитательных задач уроков, занятий;</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ключение учителями в рабочие программы учебных предметов, курсов, модулей тематики в соответствии с календарным планом воспитательной работы;</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бор методов, методик, технологий, оказывающих воспитательное воздействие на личность в соответствии с воспитательным идеалом, цельюи задачами воспитания, целевыми ориентирами результатов воспитания; реализацию приоритета воспитания в учебной деятель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влечение внимания обучающихся к ценностному аспекту изучаемыхна уроках предметов, явлений и событий, инициирование обсуждений, высказываний </w:t>
      </w:r>
      <w:r w:rsidRPr="00CA4934">
        <w:rPr>
          <w:rFonts w:ascii="Times New Roman" w:eastAsia="SchoolBookSanPin" w:hAnsi="Times New Roman"/>
          <w:sz w:val="28"/>
          <w:szCs w:val="28"/>
          <w:lang w:val="ru-RU"/>
        </w:rPr>
        <w:lastRenderedPageBreak/>
        <w:t>своего мнения, выработки своего личностного отношенияк изучаемым событиям, явлениям, лицам;</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буждение обучающихся соблюдать нормы поведения, правила общениясо сверстниками и педагогическими работниками, соответствующие укладу общеобразовательной организации, установление и поддержку доброжелательной атмосферы;</w:t>
      </w:r>
    </w:p>
    <w:p w:rsidR="00866D0B" w:rsidRPr="00CA4934" w:rsidRDefault="00866D0B" w:rsidP="00E41B55">
      <w:pPr>
        <w:pStyle w:val="af2"/>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ганизацию </w:t>
      </w:r>
      <w:r w:rsidRPr="00CA4934">
        <w:rPr>
          <w:rFonts w:ascii="Times New Roman" w:hAnsi="Times New Roman"/>
          <w:sz w:val="28"/>
          <w:szCs w:val="28"/>
          <w:lang w:val="ru-RU"/>
        </w:rPr>
        <w:t>наставничества</w:t>
      </w:r>
      <w:r w:rsidRPr="00CA4934">
        <w:rPr>
          <w:rFonts w:ascii="Times New Roman" w:eastAsia="SchoolBookSanPin" w:hAnsi="Times New Roman"/>
          <w:sz w:val="28"/>
          <w:szCs w:val="28"/>
          <w:lang w:val="ru-RU"/>
        </w:rPr>
        <w:t xml:space="preserve"> мотивированных и эрудированных обучающихсянад неуспевающими одноклассниками, в том числе с особыми образовательными потребностями, дающего обучающимся социально значимый опыт сотрудничестваи взаимной помощ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5. Модуль «</w:t>
      </w:r>
      <w:r w:rsidR="00866D0B" w:rsidRPr="00CA4934">
        <w:rPr>
          <w:rFonts w:ascii="Times New Roman" w:eastAsia="SchoolBookSanPin" w:hAnsi="Times New Roman"/>
          <w:bCs/>
          <w:sz w:val="28"/>
          <w:szCs w:val="28"/>
          <w:lang w:val="ru-RU"/>
        </w:rPr>
        <w:t>Внеурочная деятельность».</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я воспитательного потенциала внеурочной деятельности в целях обеспечения индивидуальных потребностей обучающихся осуществляется в рамках выбранных ими курсов, занятий (указываются конкретные курсы, занятия, другие формы работы в рамках внеурочной деятельности, реализуемыев образовательной организации или запланированны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рсы, занятия патриотической, гражданско-патриотической, военно-патриотической, краеведческой, историко-культурной направлен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рсы, занятия духовно-нравственной направленности по религиозным культурам народов России, основам духовно-нравственной культуры народов России, духовно-историческому краеведению;</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рсы, занятия познавательной, научной, исследовательской, просветительской направлен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курсы, занятия экологической, природоохранной направлен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рсы, занятия в области искусств, художественного творчества разных видов и жанров;</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рсы, занятия туристско-краеведческой направлен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рсы, занятия оздоровительной и спортивной направленности.</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6. Модуль «</w:t>
      </w:r>
      <w:r w:rsidR="00866D0B" w:rsidRPr="00CA4934">
        <w:rPr>
          <w:rFonts w:ascii="Times New Roman" w:eastAsia="SchoolBookSanPin" w:hAnsi="Times New Roman"/>
          <w:bCs/>
          <w:sz w:val="28"/>
          <w:szCs w:val="28"/>
          <w:lang w:val="ru-RU"/>
        </w:rPr>
        <w:t>Классное руководство».</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я воспитательного потенциала классного руководства как особого вида педагогической деятельности, направленной, в первую очередь, на решение задач воспитания и социализации обучающихся, может предусматривать (указываются конкретные позиции, имеющиеся в образовательной организацииили запланированные):</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ирование и проведение классных часов целевой воспитательной тематической направленности;</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ициирование и поддержку классными руководителями участия классовв общешкольных делах, мероприятиях, оказание необходимой помощи обучающимся в их подготовке, проведении и анализе;</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ботку совместно с обучающимися правил поведения класса, участиев выработке таких правил поведения в образовательной организации;</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зучение особенностей личностного развития обучающихся путё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законными представителями), учителями, а также (при необходимости) с педагогом-психологом;</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доверительное общение и поддержку обучающихся в решении проблем (налаживание взаимоотношений с одноклассниками или педагогами, успеваемостьи другое), совместный поиск решений проблем, коррекцию поведения обучающихся через частные беседы индивидуально и вместе с их родителями (законными представителями), с другими обучающимися класса;</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гулярные консультации с учителями-предметниками, направленныена формирование единства требований по вопросам воспитания и обучения, предупреждение и (или) разрешение конфликтов между учителямии обучающимися;</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едение педагогических 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ю и проведение регулярных родительских собраний, информирование родителей об успехах и проблемах обучающихся, их положениив классе, жизни класса в целом, помощь родителям (законными представителями)и иным членам семьи в отношениях с учителями, администрацией;</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и организацию работы родительского комитета класса, участвующего в решении вопросов воспитания и обучения в классе, общеобразовательной организации;</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лечение родителей (законных представителей), членов семей обучающихся к организации и проведению воспитательных дел, мероприятийв классе и общеобразовательной организации;</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едение в классе праздников, конкурсов, соревнований и других мероприятий.</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7. Модуль «</w:t>
      </w:r>
      <w:r w:rsidR="00866D0B" w:rsidRPr="00CA4934">
        <w:rPr>
          <w:rFonts w:ascii="Times New Roman" w:eastAsia="SchoolBookSanPin" w:hAnsi="Times New Roman"/>
          <w:bCs/>
          <w:sz w:val="28"/>
          <w:szCs w:val="28"/>
          <w:lang w:val="ru-RU"/>
        </w:rPr>
        <w:t>Основные школьные дела».</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Реализация воспитательного потенциала основных школьных дел может предусматривать (указываются конкретные позиции, имеющиесяв образовательной организации или запланированны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школьные праздники, ежегодные творческие (театрализованные, музыкальные, литературные и другие) мероприятия, связанные с общероссийскими, региональными праздниками, памятными датами, в которых участвуют все классы;</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частие во всероссийских акциях, посвящённых значимым событиям в России, мире; </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атусов в образовательной организации, обществ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ремонии награждения (по итогам учебного периода, года) обучающихсяи педагогов за участие в жизни образовательной организации, достиженияв конкурсах, соревнованиях, олимпиадах, вклад в развитие образовательной организации, своей мест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ые проекты в образовательной организации, совместно разрабатываемые и реализуемые обучающимися и педагогическими работниками,в том числе с участием социальных партнёров, комплексы дел благотворительной, экологической, патриотической, трудовой и другой направлен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мые для жителей населенного пункта и организуемые совместнос семьями обучающихся праздники, фестивали, представления в связис памятными датами, значимыми событиями для жителей населенного пункта;</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новозрастные сборы, многодневные выездные события, включающиев себя комплекс коллективных творческих дел гражданской, патриотической, историко-краеведческой, экологической, трудовой, спортивно-оздоровительнойи другой направлен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влечение по возможности 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других), помощь обучающимся в освоении навыков подготовки, проведения, анализа общешкольных дел;</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наблюдение за поведением обучающихся в ситуациях подготовки, проведения, анализа основных школьных дел, мероприятий, их отношениямис обучающимися разных возрастов, с педагогическими работниками и другими взрослыми.</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8. Модуль «</w:t>
      </w:r>
      <w:r w:rsidR="00866D0B" w:rsidRPr="00CA4934">
        <w:rPr>
          <w:rFonts w:ascii="Times New Roman" w:eastAsia="SchoolBookSanPin" w:hAnsi="Times New Roman"/>
          <w:bCs/>
          <w:sz w:val="28"/>
          <w:szCs w:val="28"/>
          <w:lang w:val="ru-RU"/>
        </w:rPr>
        <w:t>Внешкольные мероприятия».</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я воспитательного потенциала внешкольных мероприятийможет предусматривать (указываются конкретные позиции, имеющиесяв образовательной организации или запланированны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ие внешкольные мероприятия, в том числе организуемые совместнос социальными партнёрами образовательной организаци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скурсии, походы выходного дня (в музей, картинную галерею, технопарк,на предприятие и другое), организуемые в классах классными руководителями,в том числе совместно с родителями (законными представителями) обучающихсяс привлечением их к планированию, организации, проведению, оценке мероприятия;</w:t>
      </w:r>
    </w:p>
    <w:p w:rsidR="003F42C5"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литературные, исторические, экологические и другие походы, экскурсии, экспедиции, слёты и другие, организуемые педагогическими работниками,в том числе совместно с родителями (законными представителями) обучающихся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w:t>
      </w:r>
      <w:r w:rsidR="003F42C5" w:rsidRPr="00CA4934">
        <w:rPr>
          <w:rFonts w:ascii="Times New Roman" w:eastAsia="SchoolBookSanPin" w:hAnsi="Times New Roman"/>
          <w:sz w:val="28"/>
          <w:szCs w:val="28"/>
          <w:lang w:val="ru-RU"/>
        </w:rPr>
        <w:t>и други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9. Модуль «</w:t>
      </w:r>
      <w:r w:rsidR="00866D0B" w:rsidRPr="00CA4934">
        <w:rPr>
          <w:rFonts w:ascii="Times New Roman" w:eastAsia="SchoolBookSanPin" w:hAnsi="Times New Roman"/>
          <w:bCs/>
          <w:sz w:val="28"/>
          <w:szCs w:val="28"/>
          <w:lang w:val="ru-RU"/>
        </w:rPr>
        <w:t>Организация предметно-пространственной среды».</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еализация воспитательного потенциала предметно-пространственной среды может предусматривать совместную деятельность педагогов, обучающихся, других участников образовательных отношений по её созданию, поддержанию, </w:t>
      </w:r>
      <w:r w:rsidRPr="00CA4934">
        <w:rPr>
          <w:rFonts w:ascii="Times New Roman" w:eastAsia="SchoolBookSanPin" w:hAnsi="Times New Roman"/>
          <w:sz w:val="28"/>
          <w:szCs w:val="28"/>
          <w:lang w:val="ru-RU"/>
        </w:rPr>
        <w:lastRenderedPageBreak/>
        <w:t>использованию в воспитательном процессе (указываются конкретные позиции, имеющиеся в образовательной организации или запланированные):</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формление внешнего вида здания, фасада, холла при входев образовательную организацию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и проведение церемоний поднятия (спуска) государственного флага Российской Федерации;</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и поддержание в 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Федерации;</w:t>
      </w:r>
    </w:p>
    <w:p w:rsidR="003F42C5" w:rsidRPr="00CA4934" w:rsidRDefault="003F42C5" w:rsidP="00E41B55">
      <w:pPr>
        <w:widowControl/>
        <w:tabs>
          <w:tab w:val="left" w:pos="1800"/>
        </w:tabs>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ёты об интересных событиях, поздравления педагогов и обучающихся и другое;</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разработка и популяризация символики образовательной организации (эмблема, флаг, логотип, элементы костюма обучающихся и другое), используемойкак повседневно, так и в торжественные моменты;</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готовка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держание эстетического вида и благоустройство всех помещенийв образовательной организации, доступных и безопасных рекреационных зон, озеленение территории при образовательной организации;</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а, оформление, поддержание и использование игровых пространств, спортивных и игровых площадок, зон активного и тихого отдыха;</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и поддержание в вестибюле или библиотеке стеллажей свободного книгообмена, на которые обучающиеся, родители, педагоги могут выставлятьдля общего использования свои книги, брать для чтения другие;</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ятельность классных руководителей и других педагогов вместес обучающимися, их родителями по благоустройству, оформлению школьных аудиторий, пришкольной территории;</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у и оформление пространств проведения значимых событий, праздников, церемоний, торжественных линеек, творческих вечеров (событийный дизайн);</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у и обновление материалов (стендов, плакатов, инсталляцийи других), акцентирующих внимание обучающихся на важных для воспитания ценностях, правилах, традициях, укладе образовательной организации, актуальных вопросах профилактики и безопасности.</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метно-пространственная среда строится как максимально доступнаядля обучающихся с особыми образовательными потребностями.</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10. Модуль «</w:t>
      </w:r>
      <w:r w:rsidR="00866D0B" w:rsidRPr="00CA4934">
        <w:rPr>
          <w:rFonts w:ascii="Times New Roman" w:eastAsia="SchoolBookSanPin" w:hAnsi="Times New Roman"/>
          <w:bCs/>
          <w:sz w:val="28"/>
          <w:szCs w:val="28"/>
          <w:lang w:val="ru-RU"/>
        </w:rPr>
        <w:t>Взаимодействие с родителями (законными представителям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еализация воспитательного потенциала взаимодействия с родителями (законными представителями) обучающихся может предусматривать (указываются </w:t>
      </w:r>
      <w:r w:rsidRPr="00CA4934">
        <w:rPr>
          <w:rFonts w:ascii="Times New Roman" w:eastAsia="SchoolBookSanPin" w:hAnsi="Times New Roman"/>
          <w:sz w:val="28"/>
          <w:szCs w:val="28"/>
          <w:lang w:val="ru-RU"/>
        </w:rPr>
        <w:lastRenderedPageBreak/>
        <w:t>конкретные позиции, имеющиеся в образовательной организацииили запланированные):</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и деятельность в образовательной организации, в классах представительных органов родительского сообщества (родительского комитета образовательной организации, классов), участвующих в обсуждении и решении вопросов воспитания и обучения, деятельность представителей родительского сообщества в управляющем совете образовательной организаци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дительские дни, в которые родители (законные представители) могут посещать уроки и внеурочные занятия;</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ту семейных клубов, родительских гостиных, предоставляющих родителям (законным представителям), педагогам и обучающимся площадкудля совместного досуга и общения, с обсуждением актуальных вопросов воспитания;</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едение тематических собраний (в том числе по инициативе родителей (законным представителям), на которых родители (законным представителям)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дительские форумы на официальном сайте образовательной организациив информационно-коммуникационной сети «Интернет», интернет-сообщества, группы с участием педагогов, на которых обсуждаются интересующие родителей (законным представителям) вопросы, согласуется совместная деятельность;</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родителей (законным представителям) в психолого-педагогических консилиумах в случаях, предусмотренных нормативными документамио психолого-педагогическом консилиуме в образовательной организациив соответствии с порядком привлечения родителей (законных представителей);</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лечение родителей (законных представителей) к подготовкеи проведению классных и общешкольных мероприятий;</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ри наличии среди обучающихся детей-сирот, оставшихся без попечения родителей, приёмных детей целевое взаимодействие с их законными представителями.</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11. Модуль «</w:t>
      </w:r>
      <w:r w:rsidR="00866D0B" w:rsidRPr="00CA4934">
        <w:rPr>
          <w:rFonts w:ascii="Times New Roman" w:eastAsia="SchoolBookSanPin" w:hAnsi="Times New Roman"/>
          <w:bCs/>
          <w:sz w:val="28"/>
          <w:szCs w:val="28"/>
          <w:lang w:val="ru-RU"/>
        </w:rPr>
        <w:t>Самоуправлени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я воспитательного потенциала ученического самоуправленияв образовательной организации может предусматривать (указываются конкретные позиции, имеющиеся в образовательной организации или запланированны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ю и деятельность органов ученического самоуправления (совет обучающихся или других), избранных обучающимися;</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ение органами ученического самоуправления интересов обучающихся в процессе управления образовательной организацией;</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щиту органами ученического самоуправления законных интересов и прав обучающихся;</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в образовательной организации.</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12. Модуль «</w:t>
      </w:r>
      <w:r w:rsidR="00866D0B" w:rsidRPr="00CA4934">
        <w:rPr>
          <w:rFonts w:ascii="Times New Roman" w:eastAsia="SchoolBookSanPin" w:hAnsi="Times New Roman"/>
          <w:bCs/>
          <w:sz w:val="28"/>
          <w:szCs w:val="28"/>
          <w:lang w:val="ru-RU"/>
        </w:rPr>
        <w:t>Профилактика и безопасность».</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я воспитательного потенциала профилактической деятельностив целях формирования и поддержки безопасной и комфортной средыв образовательной организации может предусматривать (указываются конкретные позиции, имеющиеся в образовательной организации или запланированны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организацию деятельности педагогического коллектива по созданиюв общеобразовательной организации эффективной профилактической средыс целью обеспечения безопасности жизнедеятельности как условия успешной воспитательной деятельности</w:t>
      </w:r>
      <w:r w:rsidRPr="00CA4934">
        <w:rPr>
          <w:rFonts w:ascii="Times New Roman" w:eastAsia="SchoolBookSanPin" w:hAnsi="Times New Roman"/>
          <w:sz w:val="28"/>
          <w:szCs w:val="28"/>
          <w:lang w:val="ru-RU"/>
        </w:rPr>
        <w:t>;</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уго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конфликтологов, коррекционных педагогов, работников социальных служб, правоохранительных органов, опеки и других);</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у и реализацию профилактических программ, направленныхна работу как с девиантными обучающимися, так и с их окружением; организацию межведомственного взаимодействия;</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влечение обучающихся в воспитательную деятельность, проекты, программы профилактической направленности социальных и природных рисковв образовательной организации и в социокультурном окружении с педагогами, родителями, социальными партнёрами (антинаркотические, антиалкогольные, против курения, вовлечения в деструктивные детские и молодё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други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филактику правонарушений, девиаций посредством организации деятельности, альтернативной девиантному поведению, – познания (путешествия), испытания себя (походы, спорт), значимого общения, творчества, деятельности(в том числе профессиональной, религиозно-духовной, благотворительной, художественной и другой);</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упреждение, профилактику и целенаправленную деятельность в случаях появления, расширения, влияния в образовательной организации маргинальных групп обучающихся (оставивших обучение, криминальной направленности,с агрессивным поведением и других);</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дети-</w:t>
      </w:r>
      <w:r w:rsidRPr="00CA4934">
        <w:rPr>
          <w:rFonts w:ascii="Times New Roman" w:eastAsia="SchoolBookSanPin" w:hAnsi="Times New Roman"/>
          <w:sz w:val="28"/>
          <w:szCs w:val="28"/>
          <w:lang w:val="ru-RU"/>
        </w:rPr>
        <w:lastRenderedPageBreak/>
        <w:t xml:space="preserve">мигранты, обучающиеся с </w:t>
      </w:r>
      <w:r w:rsidR="00BE6299" w:rsidRPr="00CA4934">
        <w:rPr>
          <w:rFonts w:ascii="Times New Roman" w:eastAsia="SchoolBookSanPin" w:hAnsi="Times New Roman"/>
          <w:sz w:val="28"/>
          <w:szCs w:val="28"/>
          <w:lang w:val="ru-RU"/>
        </w:rPr>
        <w:t>ограниченными возможностями здоровья (далее – ОВЗ)</w:t>
      </w:r>
      <w:r w:rsidRPr="00CA4934">
        <w:rPr>
          <w:rFonts w:ascii="Times New Roman" w:eastAsia="SchoolBookSanPin" w:hAnsi="Times New Roman"/>
          <w:sz w:val="28"/>
          <w:szCs w:val="28"/>
          <w:lang w:val="ru-RU"/>
        </w:rPr>
        <w:t xml:space="preserve"> и другие).</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13. Модуль «</w:t>
      </w:r>
      <w:r w:rsidR="00866D0B" w:rsidRPr="00CA4934">
        <w:rPr>
          <w:rFonts w:ascii="Times New Roman" w:eastAsia="SchoolBookSanPin" w:hAnsi="Times New Roman"/>
          <w:bCs/>
          <w:sz w:val="28"/>
          <w:szCs w:val="28"/>
          <w:lang w:val="ru-RU"/>
        </w:rPr>
        <w:t>Социальное партнёрство».</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я воспитательного потенциала социального партнёрства может предусматривать (указываются конкретные позиции, имеющиесяв образовательной организации или запланированны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представителей организаций-партнёров, в том числе в соответствиис договорами о сотрудничестве, в проведении отдельных мероприятий в рамках рабочей программы воспитания и календарного плана воспитательной работы(дни открытых дверей, государственные, региональные, школьные праздники, торжественные мероприятия и други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представителей организаций-партнёров в проведении отдельных уроков, внеурочных занятий, внешкольных мероприятий соответствующей тематической направлен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едение на базе организаций-партнёров отдельных уроков, занятий, внешкольных мероприятий, акций воспитательной направлен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едение открытых дискуссионных площадок (детских, педагогических, родительских) с представителями организаций-партнёров для обсуждений актуальных проблем, касающихся жизни образовательной организации, муниципального образования, региона, страны;</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я социальных проектов, совместно разрабатываемых обучающимися, педагогами с организациями-партнёрами благотворительной, экологической, 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14. Модуль «</w:t>
      </w:r>
      <w:r w:rsidR="00866D0B" w:rsidRPr="00CA4934">
        <w:rPr>
          <w:rFonts w:ascii="Times New Roman" w:eastAsia="SchoolBookSanPin" w:hAnsi="Times New Roman"/>
          <w:bCs/>
          <w:sz w:val="28"/>
          <w:szCs w:val="28"/>
          <w:lang w:val="ru-RU"/>
        </w:rPr>
        <w:t>Профориентация».</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я воспитательного потенциала профориентационной работы образовательной организации может предусматривать (указываются конкретные позиции, имеющиеся в общеобразовательной организации или запланированны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роведение циклов профориентационных часов, направленных на подготовку обучающегося к осознанному планированию и реализации своего профессионального будущего;</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фориентационные игры (игры-симуляции, деловые игры, квесты, кейсы), расширяющие знания о профессиях, способах выбора профессий, особенностях, условиях разной профессиональной деятель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скурсии на предприятия, в организации, дающие начальные представленияо существующих профессиях и условиях работы;</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сещение профориентационных выставок, ярмарок профессий, тематических профориентационных парков, лагерей, дней открытых дверей в организациях профессионального, высшего образования;</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ю на базе детского лагеря при образовательной организации профориентационных смен с участием экспертов в области профориентации,где обучающиеся могут познакомиться с профессиями, получить представлениеоб их специфике, попробовать свои силы в той или иной профессии, развить соответствующие навык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вместное с педагогами изучение обучающимися </w:t>
      </w:r>
      <w:r w:rsidR="00242D99"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ресурсов, посвящённых выбору профессий, прохождение профориентационного онлайн-тестирования, онлайн-курсов по интересующим профессиям и направлениям профессионального образования;</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в работе всероссийских профориентационных проектов;</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дивидуальное консультирование 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в выборе ими будущей профессии;</w:t>
      </w:r>
    </w:p>
    <w:p w:rsidR="00866D0B" w:rsidRPr="00CA4934" w:rsidRDefault="00866D0B" w:rsidP="00E41B55">
      <w:pPr>
        <w:widowControl/>
        <w:spacing w:after="0" w:line="350" w:lineRule="auto"/>
        <w:ind w:firstLine="709"/>
        <w:jc w:val="both"/>
        <w:rPr>
          <w:sz w:val="28"/>
          <w:szCs w:val="28"/>
          <w:lang w:val="ru-RU"/>
        </w:rPr>
      </w:pPr>
      <w:r w:rsidRPr="00CA4934">
        <w:rPr>
          <w:rFonts w:ascii="Times New Roman" w:eastAsia="SchoolBookSanPin" w:hAnsi="Times New Roman"/>
          <w:sz w:val="28"/>
          <w:szCs w:val="28"/>
          <w:lang w:val="ru-RU"/>
        </w:rPr>
        <w:t>освоение обучающимися основ профессии в рамках различных курсов, включённых в обязательную часть образовательной программы, в рамках компонента участников образовательных отношений, внеурочной деятельности, дополнительного образования.</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4. Организационный раздел.</w:t>
      </w:r>
    </w:p>
    <w:p w:rsidR="00134744" w:rsidRPr="00CA4934" w:rsidRDefault="008F2BFA" w:rsidP="00E41B55">
      <w:pPr>
        <w:pStyle w:val="7"/>
        <w:widowControl/>
        <w:spacing w:before="0" w:after="0" w:line="350" w:lineRule="auto"/>
        <w:ind w:firstLine="709"/>
        <w:rPr>
          <w:rFonts w:eastAsia="OfficinaSansBoldITC"/>
          <w:b w:val="0"/>
          <w:sz w:val="28"/>
          <w:szCs w:val="28"/>
          <w:lang w:val="ru-RU"/>
        </w:rPr>
      </w:pPr>
      <w:r w:rsidRPr="00CA4934">
        <w:rPr>
          <w:rFonts w:eastAsia="SchoolBookSanPin"/>
          <w:b w:val="0"/>
          <w:sz w:val="28"/>
          <w:szCs w:val="28"/>
          <w:lang w:val="ru-RU"/>
        </w:rPr>
        <w:lastRenderedPageBreak/>
        <w:t>166</w:t>
      </w:r>
      <w:r w:rsidR="00113FC4" w:rsidRPr="00CA4934">
        <w:rPr>
          <w:rFonts w:eastAsia="OfficinaSansBoldITC"/>
          <w:b w:val="0"/>
          <w:sz w:val="28"/>
          <w:szCs w:val="28"/>
          <w:lang w:val="ru-RU"/>
        </w:rPr>
        <w:t>.</w:t>
      </w:r>
      <w:r w:rsidR="00134744" w:rsidRPr="00CA4934">
        <w:rPr>
          <w:rFonts w:eastAsia="OfficinaSansBoldITC"/>
          <w:b w:val="0"/>
          <w:sz w:val="28"/>
          <w:szCs w:val="28"/>
          <w:lang w:val="ru-RU"/>
        </w:rPr>
        <w:t>4.1. Кадровое обеспечение.</w:t>
      </w:r>
    </w:p>
    <w:p w:rsidR="00134744" w:rsidRPr="00CA4934" w:rsidRDefault="00134744" w:rsidP="00E41B55">
      <w:pPr>
        <w:pStyle w:val="af2"/>
        <w:widowControl/>
        <w:spacing w:after="0" w:line="350" w:lineRule="auto"/>
        <w:ind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 xml:space="preserve">В данном разделе могут быть представлены решения в образовательной организации, в соответствии с ФГОС общего образования всех уровней,по разделению функционала, связанного с планированием, организацией, обеспечением, реализацией воспитательной деятельности; по вопросам повышения квалификации педагогических работников в сфере воспитания; психолого-педагогического сопровождения обучающихся, в том числе </w:t>
      </w:r>
      <w:r w:rsidR="00BE6299" w:rsidRPr="00CA4934">
        <w:rPr>
          <w:rFonts w:ascii="Times New Roman" w:eastAsia="SchoolBookSanPin" w:hAnsi="Times New Roman"/>
          <w:sz w:val="28"/>
          <w:szCs w:val="28"/>
          <w:lang w:val="ru-RU"/>
        </w:rPr>
        <w:t xml:space="preserve">с </w:t>
      </w:r>
      <w:r w:rsidRPr="00CA4934">
        <w:rPr>
          <w:rFonts w:ascii="Times New Roman" w:eastAsia="SchoolBookSanPin" w:hAnsi="Times New Roman"/>
          <w:sz w:val="28"/>
          <w:szCs w:val="28"/>
          <w:lang w:val="ru-RU"/>
        </w:rPr>
        <w:t>ОВЗ и других категорий; по привлечению специалистов других организаций (образовательных, социальных, правоохранительных и других).</w:t>
      </w:r>
    </w:p>
    <w:p w:rsidR="00134744" w:rsidRPr="00CA4934" w:rsidRDefault="008F2BFA" w:rsidP="00E41B55">
      <w:pPr>
        <w:pStyle w:val="7"/>
        <w:widowControl/>
        <w:spacing w:before="0" w:after="0" w:line="350" w:lineRule="auto"/>
        <w:ind w:firstLine="709"/>
        <w:jc w:val="both"/>
        <w:rPr>
          <w:rFonts w:eastAsia="OfficinaSansBoldITC"/>
          <w:b w:val="0"/>
          <w:sz w:val="28"/>
          <w:szCs w:val="28"/>
          <w:lang w:val="ru-RU"/>
        </w:rPr>
      </w:pPr>
      <w:r w:rsidRPr="00CA4934">
        <w:rPr>
          <w:rFonts w:eastAsia="SchoolBookSanPin"/>
          <w:b w:val="0"/>
          <w:sz w:val="28"/>
          <w:szCs w:val="28"/>
          <w:lang w:val="ru-RU"/>
        </w:rPr>
        <w:t>166</w:t>
      </w:r>
      <w:r w:rsidR="00113FC4" w:rsidRPr="00CA4934">
        <w:rPr>
          <w:rFonts w:eastAsia="OfficinaSansBoldITC"/>
          <w:b w:val="0"/>
          <w:sz w:val="28"/>
          <w:szCs w:val="28"/>
          <w:lang w:val="ru-RU"/>
        </w:rPr>
        <w:t>.</w:t>
      </w:r>
      <w:r w:rsidR="00134744" w:rsidRPr="00CA4934">
        <w:rPr>
          <w:rFonts w:eastAsia="OfficinaSansBoldITC"/>
          <w:b w:val="0"/>
          <w:sz w:val="28"/>
          <w:szCs w:val="28"/>
          <w:lang w:val="ru-RU"/>
        </w:rPr>
        <w:t>4.2. Нормативно-методическое обеспечение.</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данном разделе могут быть представлены решения на уровне образовательной организации по принятию, внесению измененийв должностные инструкции педагогических работников по вопросам воспитательной деятельности, ведению договорных отношений, сетевой форме организации образовательного процесса, сотрудничеству с социальными партнёрами, нормативному, методическому обеспечению воспитательной деятельности.</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ются ссылки на локальные нормативные акты, в которые вносятся изменения в связи с утверждением рабочей программы воспитания.</w:t>
      </w:r>
    </w:p>
    <w:p w:rsidR="00134744" w:rsidRPr="00CA4934" w:rsidRDefault="00113FC4" w:rsidP="00E41B55">
      <w:pPr>
        <w:pStyle w:val="7"/>
        <w:widowControl/>
        <w:spacing w:before="0" w:after="0" w:line="350" w:lineRule="auto"/>
        <w:ind w:firstLine="709"/>
        <w:jc w:val="both"/>
        <w:rPr>
          <w:rFonts w:eastAsia="OfficinaSansBoldITC"/>
          <w:b w:val="0"/>
          <w:sz w:val="28"/>
          <w:szCs w:val="28"/>
          <w:lang w:val="ru-RU"/>
        </w:rPr>
      </w:pPr>
      <w:r w:rsidRPr="00CA4934">
        <w:rPr>
          <w:rFonts w:eastAsia="OfficinaSansBoldITC"/>
          <w:b w:val="0"/>
          <w:sz w:val="28"/>
          <w:szCs w:val="28"/>
          <w:lang w:val="ru-RU"/>
        </w:rPr>
        <w:t>16</w:t>
      </w:r>
      <w:r w:rsidR="008F2BFA" w:rsidRPr="00CA4934">
        <w:rPr>
          <w:rFonts w:eastAsia="OfficinaSansBoldITC"/>
          <w:b w:val="0"/>
          <w:sz w:val="28"/>
          <w:szCs w:val="28"/>
          <w:lang w:val="ru-RU"/>
        </w:rPr>
        <w:t>6</w:t>
      </w:r>
      <w:r w:rsidRPr="00CA4934">
        <w:rPr>
          <w:rFonts w:eastAsia="OfficinaSansBoldITC"/>
          <w:b w:val="0"/>
          <w:sz w:val="28"/>
          <w:szCs w:val="28"/>
          <w:lang w:val="ru-RU"/>
        </w:rPr>
        <w:t>.</w:t>
      </w:r>
      <w:r w:rsidR="00134744" w:rsidRPr="00CA4934">
        <w:rPr>
          <w:rFonts w:eastAsia="OfficinaSansBoldITC"/>
          <w:b w:val="0"/>
          <w:sz w:val="28"/>
          <w:szCs w:val="28"/>
          <w:lang w:val="ru-RU"/>
        </w:rPr>
        <w:t>4.3. Требования к условиям работы с обучающимися с особыми образовательными потребностями.</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3.1. Данный раздел наполняется конкретными материалами с учётомналичия обучающихся с особыми образовательными потребностями. Требованияк организации среды для обучающихся с ОВЗ отражаются в адаптированных основных образовательных программах для обучающихся каждой нозологической группы.</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3.2. В воспитательной работе с категориями обучающихся, имеющих особые образовательные потребности: обучающихся с инвалидностью, с ОВЗ,из социально уязвимых групп (например, воспитанники детских домов, из семей мигрантов, билингвы и другие), одарённых, с отклоняющимся поведением, – создаются особые условия (описываются эти условия).</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3.3. Особыми задачами воспитания обучающихся с особыми образовательными потребностями являются:</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лаживание эмоционально-положительного взаимодействия с окружающимидля их успешной социальной адаптации и интеграции в общеобразовательной организации;</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доброжелательного отношения к обучающимся и их семьямсо стороны всех участников образовательных отношений;</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строение воспитательной деятельности с учётом индивидуальных особенностей и возможностей каждого обучающегося;</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еспечение психолого-педагогической поддержки семей обучающихся, содействие повышению уровня их педагогической, психологической, медико-социальной компетентности.</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3.4. При организации воспитания обучающихся с особыми образовательными потребностями необходимо ориентироваться на:</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ормирование личности ребёнка с особыми образовательными потребностямис использованием </w:t>
      </w:r>
      <w:r w:rsidR="002913AE" w:rsidRPr="00CA4934">
        <w:rPr>
          <w:rFonts w:ascii="Times New Roman" w:eastAsia="SchoolBookSanPin" w:hAnsi="Times New Roman"/>
          <w:sz w:val="28"/>
          <w:szCs w:val="28"/>
          <w:lang w:val="ru-RU"/>
        </w:rPr>
        <w:t>соответствующих</w:t>
      </w:r>
      <w:r w:rsidRPr="00CA4934">
        <w:rPr>
          <w:rFonts w:ascii="Times New Roman" w:eastAsia="SchoolBookSanPin" w:hAnsi="Times New Roman"/>
          <w:sz w:val="28"/>
          <w:szCs w:val="28"/>
          <w:lang w:val="ru-RU"/>
        </w:rPr>
        <w:t xml:space="preserve"> возрасту и физическому и (или) психическому состоянию методов воспитания;</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оптимальных условий совместного воспитания и обучения обучающихся с особыми образовательными потребностями и других обучающихсяс использованием вспомогательных средств и педагогических приёмов, организацией совместных форм работы воспитателей, педагогов-психологов, учителей-логопедов, учителей-дефектологов;</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личностно-ориентированный подход в организации всех видов деятельности обучающихся с особыми образовательными потребностями.</w:t>
      </w:r>
    </w:p>
    <w:p w:rsidR="00134744" w:rsidRPr="00CA4934" w:rsidRDefault="008F2BFA" w:rsidP="00E41B55">
      <w:pPr>
        <w:pStyle w:val="7"/>
        <w:widowControl/>
        <w:spacing w:before="0" w:after="0" w:line="350" w:lineRule="auto"/>
        <w:ind w:firstLine="709"/>
        <w:jc w:val="both"/>
        <w:rPr>
          <w:rFonts w:eastAsia="OfficinaSansBoldITC"/>
          <w:b w:val="0"/>
          <w:sz w:val="28"/>
          <w:szCs w:val="28"/>
          <w:lang w:val="ru-RU"/>
        </w:rPr>
      </w:pPr>
      <w:r w:rsidRPr="00CA4934">
        <w:rPr>
          <w:rFonts w:eastAsia="OfficinaSansBoldITC"/>
          <w:b w:val="0"/>
          <w:sz w:val="28"/>
          <w:szCs w:val="28"/>
          <w:lang w:val="ru-RU"/>
        </w:rPr>
        <w:t>166</w:t>
      </w:r>
      <w:r w:rsidR="00113FC4" w:rsidRPr="00CA4934">
        <w:rPr>
          <w:rFonts w:eastAsia="OfficinaSansBoldITC"/>
          <w:b w:val="0"/>
          <w:sz w:val="28"/>
          <w:szCs w:val="28"/>
          <w:lang w:val="ru-RU"/>
        </w:rPr>
        <w:t>.</w:t>
      </w:r>
      <w:r w:rsidR="00134744" w:rsidRPr="00CA4934">
        <w:rPr>
          <w:rFonts w:eastAsia="OfficinaSansBoldITC"/>
          <w:b w:val="0"/>
          <w:sz w:val="28"/>
          <w:szCs w:val="28"/>
          <w:lang w:val="ru-RU"/>
        </w:rPr>
        <w:t>4.4. Система поощрения социальной успешности и проявлений активной жизненной позиции обучающихся.</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4.4.1. Система поощрения проявлений активной жизненной позициии социальной успешности обучающихся призвана способствовать формированиюу обучающихся ориентации на активную жизненную позицию, инициативность, максимально вовлекать их в совместную деятельность в воспитательных целях. </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4.2. Система проявлений активной жизненной позиции и поощрения социальной успешности обучающихся строится на принципах:</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сти, открытости поощрений (информирование всех обучающихсяо награждении, проведение награждений в присутствии значительного числа обучающихся);</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ответствия процедур награждения укладу общеобразовательной организации, качеству воспитывающей среды, символике общеобразовательной организации;</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гулирования частоты награждений (недопущение избыточностив поощрениях, чрезмерно больших групп поощряемых и другое);</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четания индивидуального и коллективного поощрения (использование индивидуальных и коллективных наград даё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и не получившими награды);</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ётом наличия ученического самоуправления), сторонних организаций;</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ифференцированности поощрений (наличие уровней и типов наград позволяет продлить стимулирующее действие системы поощрения).</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4.3. Формы поощрения проявлений активной жизненной позиции обучающихся и социальной успешности (формы могут быть изменены, их состав расширен): индивидуальные и групповые портфолио, рейтинги, благотворительная поддержка.</w:t>
      </w:r>
    </w:p>
    <w:p w:rsidR="003F42C5"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4.4. </w:t>
      </w:r>
      <w:r w:rsidR="003F42C5" w:rsidRPr="00CA4934">
        <w:rPr>
          <w:rFonts w:ascii="Times New Roman" w:eastAsia="SchoolBookSanPin" w:hAnsi="Times New Roman"/>
          <w:sz w:val="28"/>
          <w:szCs w:val="28"/>
          <w:lang w:val="ru-RU"/>
        </w:rPr>
        <w:t xml:space="preserve">Ведение портфолио отражает деятельность обучающихсяпри её организации и регулярном поощрении классными руководителями, поддержке </w:t>
      </w:r>
      <w:r w:rsidR="003F42C5" w:rsidRPr="00CA4934">
        <w:rPr>
          <w:rFonts w:ascii="Times New Roman" w:eastAsia="SchoolBookSanPin" w:hAnsi="Times New Roman"/>
          <w:sz w:val="28"/>
          <w:szCs w:val="28"/>
          <w:lang w:val="ru-RU"/>
        </w:rPr>
        <w:lastRenderedPageBreak/>
        <w:t>родителями (законными представителями), фиксирующих достижения обучающегося.</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тфолио может включать признания личностных достижений, достижений в группе, участия в деятельности (грамоты, поощрительные письма, фотографии призов, фото изделий, работ и другого, участвовавшего в конкурсах). Кроме индивидуального портфолио возможно ведение портфолио класса.</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4.5. Рейтинги формируются через размещение имен (фамилий) обучающихся или названий (номеров) групп обучающихся, классовв последовательности, определяемой их успешностью, достижениями.</w:t>
      </w:r>
    </w:p>
    <w:p w:rsidR="003F42C5"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4.6. </w:t>
      </w:r>
      <w:r w:rsidR="003F42C5" w:rsidRPr="00CA4934">
        <w:rPr>
          <w:rFonts w:ascii="Times New Roman" w:eastAsia="SchoolBookSanPin" w:hAnsi="Times New Roman"/>
          <w:sz w:val="28"/>
          <w:szCs w:val="28"/>
          <w:lang w:val="ru-RU"/>
        </w:rPr>
        <w:t>Благотворительная поддержка обучающихся, групп обучающихся (классов) может заключаться в материальной поддержке проведенияв образовательной организации воспитательных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в помощи обучающихся, семей, педагогических работников.</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лаготворительность предусматривает публичную презентацию благотворителей и их деятельности.</w:t>
      </w:r>
    </w:p>
    <w:p w:rsidR="003F42C5"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4.7. </w:t>
      </w:r>
      <w:r w:rsidR="003F42C5" w:rsidRPr="00CA4934">
        <w:rPr>
          <w:rFonts w:ascii="Times New Roman" w:eastAsia="SchoolBookSanPin" w:hAnsi="Times New Roman"/>
          <w:sz w:val="28"/>
          <w:szCs w:val="28"/>
          <w:lang w:val="ru-RU"/>
        </w:rPr>
        <w:t xml:space="preserve">Использование рейтингов, их форма, публичность, привлечение благотворителей, в том числе из социальных партнёров, их статус, акции, деятельность должны соответствовать укладу общеобразовательной организации, целям, задачам, традициям воспитания, согласовываться с представителями </w:t>
      </w:r>
      <w:r w:rsidR="003F42C5" w:rsidRPr="00CA4934">
        <w:rPr>
          <w:rFonts w:ascii="Times New Roman" w:eastAsia="SchoolBookSanPin" w:hAnsi="Times New Roman"/>
          <w:color w:val="000000"/>
          <w:sz w:val="28"/>
          <w:szCs w:val="28"/>
          <w:lang w:val="ru-RU"/>
        </w:rPr>
        <w:t xml:space="preserve">родительского </w:t>
      </w:r>
      <w:r w:rsidR="003F42C5" w:rsidRPr="00CA4934">
        <w:rPr>
          <w:rFonts w:ascii="Times New Roman" w:eastAsia="SchoolBookSanPin" w:hAnsi="Times New Roman"/>
          <w:sz w:val="28"/>
          <w:szCs w:val="28"/>
          <w:lang w:val="ru-RU"/>
        </w:rPr>
        <w:t>сообщества во избежание деструктивного воздействияна взаимоотношения в образовательной организации.</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66</w:t>
      </w:r>
      <w:r w:rsidR="00113FC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lang w:val="ru-RU"/>
        </w:rPr>
        <w:t>4.5. </w:t>
      </w:r>
      <w:r w:rsidR="00134744" w:rsidRPr="00CA4934">
        <w:rPr>
          <w:rFonts w:ascii="Times New Roman" w:eastAsia="SchoolBookSanPin" w:hAnsi="Times New Roman"/>
          <w:sz w:val="28"/>
          <w:szCs w:val="28"/>
          <w:lang w:val="ru-RU"/>
        </w:rPr>
        <w:t>Анализ воспитательного процесса осуществляется в соответствиис целевыми ориентирами результатов воспитания, личностными результатами обучающихся на уровне основного общего образования, установленнымиФГОС ООО.</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м методом анализа воспитательного процессав образовательной организации является ежегодный самоанализ воспитательной работы с целью выявления основных проблем и последующего их решенияс привлечением (при необходимости) внешних экспертов, специалистов.</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ланирование анализа воспитательного процесса включаетсяв календарный план воспитательной работы.</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6. Основные принципы самоанализа воспитательной работы:</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заимное уважение всех участников образовательных отношений;</w:t>
      </w:r>
    </w:p>
    <w:p w:rsidR="00134744" w:rsidRPr="00CA4934" w:rsidRDefault="00134744" w:rsidP="00E41B55">
      <w:pPr>
        <w:widowControl/>
        <w:tabs>
          <w:tab w:val="left" w:pos="2200"/>
          <w:tab w:val="left" w:pos="3740"/>
          <w:tab w:val="left" w:pos="4820"/>
        </w:tabs>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оритет анализа сущностных сторон воспитания ориентирует на изучение прежде всего не количественных, а качественных показателей, таких каксохранение уклада образовательной организации, содержание и разнообразие деятельности, стиль общения, отношений между педагогическими работниками, обучающимися и родителями;</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вающий характер осуществляемого анализа ориентируетна использование его результатов для совершенствования воспитательной деятельности педагогических работников (знания и сохранения в работе целии задач воспитания, умелого планирования воспитательной работы, подбора видов, форм и содержания совместной деятельности с обучающимися, коллегами, социальными партнёрами);</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ределённая ответственность за результаты личностного развития обучающихся ориентирует на понимание того, что личностное развитие –это результат как организованного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 Основные направления анализа воспитательного процесса (предложенные направления можно уточнять, корректировать, исходяиз особенностей уклада, традиций, ресурсов образовательной организации, контингента обучающихся и другого).</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1. Результаты воспитания, социализации и саморазвития обучающихся.</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ритерием, на основе которого осуществляется данный анализ, является динамика личностного развития обучающихся в каждом классе.</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оциальным педагогом (при наличии) с последующим </w:t>
      </w:r>
      <w:r w:rsidRPr="00CA4934">
        <w:rPr>
          <w:rFonts w:ascii="Times New Roman" w:eastAsia="SchoolBookSanPin" w:hAnsi="Times New Roman"/>
          <w:sz w:val="28"/>
          <w:szCs w:val="28"/>
          <w:lang w:val="ru-RU"/>
        </w:rPr>
        <w:lastRenderedPageBreak/>
        <w:t xml:space="preserve">обсуждением результатов на методическом объединении классных руководителей или педагогическом совете. </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4.7.1.2. Основным способом получения информации о результатах воспитания, социализации и саморазвития обучающихся является педагогическое наблюдение. </w:t>
      </w:r>
    </w:p>
    <w:p w:rsidR="003F42C5"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1.3. Внимание педагогических работников сосредоточивается</w:t>
      </w:r>
      <w:r w:rsidR="003F42C5" w:rsidRPr="00CA4934">
        <w:rPr>
          <w:rFonts w:ascii="Times New Roman" w:eastAsia="SchoolBookSanPin" w:hAnsi="Times New Roman"/>
          <w:sz w:val="28"/>
          <w:szCs w:val="28"/>
          <w:lang w:val="ru-RU"/>
        </w:rPr>
        <w:t xml:space="preserve">на решение вопросов: </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блемы, затруднения в личностном развитии обучающихся удалось решить за прошедший учебный год; </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блемы, затруднения решить не удалось и почему; </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овые проблемы, трудности, над которыми предстоит работать педагогическому коллективу.</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2. Состояние совместной деятельности обучающихся и взрослых.</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2.1. 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2.2. Анализ проводится заместителем директора по воспитательной работе (советником директора по воспитанию, педагогом-психологом, социальным педагогом (при наличии), классными руководителями с привлечением актива родителей (законных представителей) обучающихся, совета обучающихся.</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4.7.2.3. 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 </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4.7.2.4. Результаты обсуждаются на заседании методических объединений классных руководителей или педагогическом совете. </w:t>
      </w:r>
    </w:p>
    <w:p w:rsidR="003F42C5"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2.5. </w:t>
      </w:r>
      <w:r w:rsidR="003F42C5" w:rsidRPr="00CA4934">
        <w:rPr>
          <w:rFonts w:ascii="Times New Roman" w:eastAsia="SchoolBookSanPin" w:hAnsi="Times New Roman"/>
          <w:sz w:val="28"/>
          <w:szCs w:val="28"/>
          <w:lang w:val="ru-RU"/>
        </w:rPr>
        <w:t>Внимание сосредотачивается на вопросах, связанных с качеством проделанной работы:</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и воспитательного потенциала урочной деятельности;</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уемой внеурочной деятельности обучающихся;</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деятельности классных руководителей и их классов;</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мых общешкольных основных дел, мероприятий;</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ешкольных мероприятий;</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я и поддержки предметно-пространственной среды;</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заимодействия с родительским сообществом;</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ятельности ученического самоуправления;</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ятельности по профилактике и безопасности;</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и потенциала социального партнёрства;</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ятельности по профориентации обучающихся;</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 другие по дополнительным модулям.</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2.6. Итогом самоанализа является перечень выявленных проблем,над решением которых предстоит работать педагогическому коллективу.</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2.7. Итоги самоанализа оформляются в виде отчё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 или иным коллегиальным органом управления в о</w:t>
      </w:r>
      <w:r w:rsidR="00427FCB" w:rsidRPr="00CA4934">
        <w:rPr>
          <w:rFonts w:ascii="Times New Roman" w:eastAsia="SchoolBookSanPin" w:hAnsi="Times New Roman"/>
          <w:sz w:val="28"/>
          <w:szCs w:val="28"/>
          <w:lang w:val="ru-RU"/>
        </w:rPr>
        <w:t>бщеобразовательной организации.</w:t>
      </w:r>
    </w:p>
    <w:p w:rsidR="007539E0" w:rsidRPr="00CA4934" w:rsidRDefault="007539E0" w:rsidP="00E41B55">
      <w:pPr>
        <w:spacing w:after="0" w:line="350" w:lineRule="auto"/>
        <w:ind w:firstLine="709"/>
        <w:jc w:val="both"/>
        <w:rPr>
          <w:rFonts w:ascii="Times New Roman" w:eastAsia="SchoolBookSanPin" w:hAnsi="Times New Roman"/>
          <w:sz w:val="28"/>
          <w:szCs w:val="28"/>
          <w:lang w:val="ru-RU"/>
        </w:rPr>
      </w:pPr>
    </w:p>
    <w:p w:rsidR="00BC1B7E" w:rsidRPr="00CA4934" w:rsidRDefault="00BC1B7E" w:rsidP="00E41B55">
      <w:pPr>
        <w:spacing w:after="0" w:line="350" w:lineRule="auto"/>
        <w:jc w:val="center"/>
        <w:rPr>
          <w:rFonts w:ascii="Times New Roman" w:hAnsi="Times New Roman"/>
          <w:b/>
          <w:sz w:val="28"/>
          <w:szCs w:val="28"/>
          <w:lang w:val="ru-RU"/>
        </w:rPr>
      </w:pPr>
    </w:p>
    <w:p w:rsidR="00134744" w:rsidRPr="00CA4934" w:rsidRDefault="00134744" w:rsidP="00E41B55">
      <w:pPr>
        <w:spacing w:after="0" w:line="350" w:lineRule="auto"/>
        <w:jc w:val="center"/>
        <w:rPr>
          <w:rFonts w:ascii="Times New Roman" w:hAnsi="Times New Roman"/>
          <w:b/>
          <w:sz w:val="28"/>
          <w:szCs w:val="28"/>
          <w:lang w:val="ru-RU"/>
        </w:rPr>
      </w:pPr>
      <w:r w:rsidRPr="00CA4934">
        <w:rPr>
          <w:rFonts w:ascii="Times New Roman" w:hAnsi="Times New Roman"/>
          <w:b/>
          <w:sz w:val="28"/>
          <w:szCs w:val="28"/>
        </w:rPr>
        <w:t>IV</w:t>
      </w:r>
      <w:r w:rsidRPr="00CA4934">
        <w:rPr>
          <w:rFonts w:ascii="Times New Roman" w:hAnsi="Times New Roman"/>
          <w:b/>
          <w:sz w:val="28"/>
          <w:szCs w:val="28"/>
          <w:lang w:val="ru-RU"/>
        </w:rPr>
        <w:t>. Организационный раздел</w:t>
      </w:r>
    </w:p>
    <w:p w:rsidR="00BC1B7E" w:rsidRPr="00CA4934" w:rsidRDefault="00BC1B7E" w:rsidP="00E41B55">
      <w:pPr>
        <w:spacing w:after="0" w:line="350" w:lineRule="auto"/>
        <w:jc w:val="center"/>
        <w:rPr>
          <w:rFonts w:ascii="Times New Roman" w:hAnsi="Times New Roman"/>
          <w:b/>
          <w:sz w:val="28"/>
          <w:szCs w:val="28"/>
          <w:lang w:val="ru-RU"/>
        </w:rPr>
      </w:pPr>
    </w:p>
    <w:p w:rsidR="00134744" w:rsidRPr="00CA4934" w:rsidRDefault="008F2BFA" w:rsidP="00E41B55">
      <w:pPr>
        <w:pStyle w:val="7"/>
        <w:spacing w:before="0" w:after="0" w:line="350" w:lineRule="auto"/>
        <w:ind w:firstLine="708"/>
        <w:jc w:val="both"/>
        <w:rPr>
          <w:b w:val="0"/>
          <w:sz w:val="28"/>
          <w:szCs w:val="28"/>
          <w:lang w:val="ru-RU"/>
        </w:rPr>
      </w:pPr>
      <w:r w:rsidRPr="00CA4934">
        <w:rPr>
          <w:b w:val="0"/>
          <w:sz w:val="28"/>
          <w:szCs w:val="28"/>
          <w:lang w:val="ru-RU"/>
        </w:rPr>
        <w:t>167</w:t>
      </w:r>
      <w:r w:rsidR="00113FC4" w:rsidRPr="00CA4934">
        <w:rPr>
          <w:b w:val="0"/>
          <w:sz w:val="28"/>
          <w:szCs w:val="28"/>
          <w:lang w:val="ru-RU"/>
        </w:rPr>
        <w:t>.</w:t>
      </w:r>
      <w:r w:rsidR="00134744" w:rsidRPr="00CA4934">
        <w:rPr>
          <w:b w:val="0"/>
          <w:sz w:val="28"/>
          <w:szCs w:val="28"/>
          <w:lang w:val="ru-RU"/>
        </w:rPr>
        <w:t> Федеральный учебный план основного общего образования.</w:t>
      </w:r>
    </w:p>
    <w:p w:rsidR="00134744" w:rsidRPr="00CA4934" w:rsidRDefault="00113FC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w:t>
      </w:r>
      <w:r w:rsidR="008F2BFA" w:rsidRPr="00CA4934">
        <w:rPr>
          <w:rFonts w:ascii="Times New Roman" w:hAnsi="Times New Roman"/>
          <w:sz w:val="28"/>
          <w:szCs w:val="28"/>
          <w:lang w:val="ru-RU"/>
        </w:rPr>
        <w:t>7</w:t>
      </w:r>
      <w:r w:rsidRPr="00CA4934">
        <w:rPr>
          <w:rFonts w:ascii="Times New Roman" w:hAnsi="Times New Roman"/>
          <w:sz w:val="28"/>
          <w:szCs w:val="28"/>
          <w:lang w:val="ru-RU"/>
        </w:rPr>
        <w:t>.</w:t>
      </w:r>
      <w:r w:rsidR="00134744" w:rsidRPr="00CA4934">
        <w:rPr>
          <w:rFonts w:ascii="Times New Roman" w:hAnsi="Times New Roman"/>
          <w:sz w:val="28"/>
          <w:szCs w:val="28"/>
          <w:lang w:val="ru-RU"/>
        </w:rPr>
        <w:t>1. Федеральный учебный план образовательных организаций, реализующих образовательную программу основного общего образования(далее – федеральный учебный план), обеспечивает реализацию требований ФГОС ООО,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2. Федеральный учебный пла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ксирует максимальный </w:t>
      </w:r>
      <w:r w:rsidR="00CA100B" w:rsidRPr="00CA4934">
        <w:rPr>
          <w:rFonts w:ascii="Times New Roman" w:hAnsi="Times New Roman"/>
          <w:sz w:val="28"/>
          <w:szCs w:val="28"/>
          <w:lang w:val="ru-RU"/>
        </w:rPr>
        <w:t>объём</w:t>
      </w:r>
      <w:r w:rsidRPr="00CA4934">
        <w:rPr>
          <w:rFonts w:ascii="Times New Roman" w:hAnsi="Times New Roman"/>
          <w:sz w:val="28"/>
          <w:szCs w:val="28"/>
          <w:lang w:val="ru-RU"/>
        </w:rPr>
        <w:t xml:space="preserve"> учебной нагрузки обучающихс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ет (регламентирует) перечень учебных предметов, курсов и время, отводимое на их освоение и организацию;</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аспределяет учебные предметы, курсы, модули по классам и учебным годам.</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3. Федеральный учебный план обеспечивает преподавание и изучение государственного языка Российской Федерации, а также возможность преподавания и изучения родного языка из числа языков народов Российской Федерации,в том числе русского языка как родного языка, государственных языков республик Российской Федерации. В случаях, предусмотренных законодательством Российской Федерации в сфере образования, предоставляет возможность обучения на государственных языках республик Российской Федерации и родном языкеиз числа языков народов Российской Федерации, возможность их изучения, а также устанавливает количество занятий.</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4. Вариативность содержания образовательных программ основного общего образования реализуется через возможность формирования программ основного общего образования различного уровня сложности и направленностис учетом образовательных потребностей и способностей обучающихся, включая одаренных детей и детей с ОВЗ.</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5. Федеральный учебный план состоит из двух частей: обязательной частии части, формируемой участниками образовательных отношений.</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5.1. Обязательная часть федерального учебного плана определяет состав учебных предметов обязательных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5.2. Часть федерального учебного плана, формируемая участниками образовательных отношений, определяет время, отводимое на изучение учебных предметов, учебных курсов, учебных модулей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ВЗ.</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ремя, отводимое на данную часть федерального учебного плана, может быть </w:t>
      </w:r>
      <w:r w:rsidRPr="00CA4934">
        <w:rPr>
          <w:rFonts w:ascii="Times New Roman" w:hAnsi="Times New Roman"/>
          <w:sz w:val="28"/>
          <w:szCs w:val="28"/>
          <w:lang w:val="ru-RU"/>
        </w:rPr>
        <w:lastRenderedPageBreak/>
        <w:t>использовано 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величение учебных часов, предусмотренных на изучение отдельных учебных предметов обязательной части, в том числе на углубленном уровн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угие виды учебной, воспитательной, спортивной и иной деятельности обучающихся.</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6. В интересах обучающихся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7. Каждая 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8. Продолжительность учебного года основного общего образования составляет 34 недели. Количество учебных занятий за 5 лет не может составлять менее 5058 академических часов и более 5848 академических часов. Максимальное число часов в неделю в 5, 6 и 7 классах при 5-дневной учебной неделе и 34 учебных неделях составляет 29, 30 и 32 часа соответственно. Максимальное число часовв неделю в 8 и 9 классах составляет 33 часа. При 6-дневной учебной неделев 5, 6, 7 классах – 32, 33, 35 часов соответственно, в 8 и 9 классах – 36 часов.</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9. Продолжительность учебных периодов составляет в первом полугодии не более 8 учебных недель; во втором полугодии – не более 10 учебных недель. Наиболее рациональным графиком является равномерное чередование периода учебного времени и каникул. Продолжительность каникул должна составлятьне менее 7 календарных дней.</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 xml:space="preserve">10. Продолжительность урока на уровне основного общего образования составляет 40-45 минут. Для классов, в которых обучаются дети с ОВЗ, – 40 минут. </w:t>
      </w:r>
      <w:r w:rsidR="00134744" w:rsidRPr="00CA4934">
        <w:rPr>
          <w:rFonts w:ascii="Times New Roman" w:hAnsi="Times New Roman"/>
          <w:sz w:val="28"/>
          <w:szCs w:val="28"/>
          <w:lang w:val="ru-RU"/>
        </w:rPr>
        <w:lastRenderedPageBreak/>
        <w:t>Во время занятий необходим перерыв для гимнастики не менее 2 минут.</w:t>
      </w:r>
    </w:p>
    <w:p w:rsidR="00797F18"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11. </w:t>
      </w:r>
    </w:p>
    <w:p w:rsidR="00797F18" w:rsidRPr="00797F18" w:rsidRDefault="00797F18" w:rsidP="00797F18">
      <w:pPr>
        <w:ind w:left="531" w:right="514"/>
        <w:jc w:val="center"/>
        <w:rPr>
          <w:rFonts w:ascii="SchoolBookSanPin" w:eastAsia="SchoolBookSanPin" w:hAnsi="SchoolBookSanPin" w:cs="SchoolBookSanPin"/>
          <w:sz w:val="18"/>
          <w:szCs w:val="18"/>
          <w:lang w:val="ru-RU"/>
        </w:rPr>
      </w:pPr>
      <w:r w:rsidRPr="00797F18">
        <w:rPr>
          <w:rFonts w:ascii="SchoolBookSanPin" w:eastAsia="SchoolBookSanPin" w:hAnsi="SchoolBookSanPin" w:cs="SchoolBookSanPin"/>
          <w:b/>
          <w:bCs/>
          <w:sz w:val="18"/>
          <w:szCs w:val="18"/>
          <w:lang w:val="ru-RU"/>
        </w:rPr>
        <w:t xml:space="preserve">Недельный учебный план </w:t>
      </w:r>
      <w:r w:rsidRPr="00797F18">
        <w:rPr>
          <w:rFonts w:ascii="SchoolBookSanPin" w:eastAsia="SchoolBookSanPin" w:hAnsi="SchoolBookSanPin" w:cs="SchoolBookSanPin"/>
          <w:b/>
          <w:bCs/>
          <w:spacing w:val="2"/>
          <w:sz w:val="18"/>
          <w:szCs w:val="18"/>
          <w:lang w:val="ru-RU"/>
        </w:rPr>
        <w:t>о</w:t>
      </w:r>
      <w:r w:rsidRPr="00797F18">
        <w:rPr>
          <w:rFonts w:ascii="SchoolBookSanPin" w:eastAsia="SchoolBookSanPin" w:hAnsi="SchoolBookSanPin" w:cs="SchoolBookSanPin"/>
          <w:b/>
          <w:bCs/>
          <w:sz w:val="18"/>
          <w:szCs w:val="18"/>
          <w:lang w:val="ru-RU"/>
        </w:rPr>
        <w:t xml:space="preserve">сновного </w:t>
      </w:r>
      <w:r w:rsidRPr="00797F18">
        <w:rPr>
          <w:rFonts w:ascii="SchoolBookSanPin" w:eastAsia="SchoolBookSanPin" w:hAnsi="SchoolBookSanPin" w:cs="SchoolBookSanPin"/>
          <w:b/>
          <w:bCs/>
          <w:spacing w:val="2"/>
          <w:sz w:val="18"/>
          <w:szCs w:val="18"/>
          <w:lang w:val="ru-RU"/>
        </w:rPr>
        <w:t>о</w:t>
      </w:r>
      <w:r w:rsidRPr="00797F18">
        <w:rPr>
          <w:rFonts w:ascii="SchoolBookSanPin" w:eastAsia="SchoolBookSanPin" w:hAnsi="SchoolBookSanPin" w:cs="SchoolBookSanPin"/>
          <w:b/>
          <w:bCs/>
          <w:sz w:val="18"/>
          <w:szCs w:val="18"/>
          <w:lang w:val="ru-RU"/>
        </w:rPr>
        <w:t xml:space="preserve">бщего </w:t>
      </w:r>
      <w:r w:rsidRPr="00797F18">
        <w:rPr>
          <w:rFonts w:ascii="SchoolBookSanPin" w:eastAsia="SchoolBookSanPin" w:hAnsi="SchoolBookSanPin" w:cs="SchoolBookSanPin"/>
          <w:b/>
          <w:bCs/>
          <w:spacing w:val="2"/>
          <w:sz w:val="18"/>
          <w:szCs w:val="18"/>
          <w:lang w:val="ru-RU"/>
        </w:rPr>
        <w:t>о</w:t>
      </w:r>
      <w:r w:rsidRPr="00797F18">
        <w:rPr>
          <w:rFonts w:ascii="SchoolBookSanPin" w:eastAsia="SchoolBookSanPin" w:hAnsi="SchoolBookSanPin" w:cs="SchoolBookSanPin"/>
          <w:b/>
          <w:bCs/>
          <w:spacing w:val="-2"/>
          <w:sz w:val="18"/>
          <w:szCs w:val="18"/>
          <w:lang w:val="ru-RU"/>
        </w:rPr>
        <w:t>б</w:t>
      </w:r>
      <w:r w:rsidRPr="00797F18">
        <w:rPr>
          <w:rFonts w:ascii="SchoolBookSanPin" w:eastAsia="SchoolBookSanPin" w:hAnsi="SchoolBookSanPin" w:cs="SchoolBookSanPin"/>
          <w:b/>
          <w:bCs/>
          <w:spacing w:val="2"/>
          <w:sz w:val="18"/>
          <w:szCs w:val="18"/>
          <w:lang w:val="ru-RU"/>
        </w:rPr>
        <w:t>р</w:t>
      </w:r>
      <w:r w:rsidRPr="00797F18">
        <w:rPr>
          <w:rFonts w:ascii="SchoolBookSanPin" w:eastAsia="SchoolBookSanPin" w:hAnsi="SchoolBookSanPin" w:cs="SchoolBookSanPin"/>
          <w:b/>
          <w:bCs/>
          <w:sz w:val="18"/>
          <w:szCs w:val="18"/>
          <w:lang w:val="ru-RU"/>
        </w:rPr>
        <w:t>а</w:t>
      </w:r>
      <w:r w:rsidRPr="00797F18">
        <w:rPr>
          <w:rFonts w:ascii="SchoolBookSanPin" w:eastAsia="SchoolBookSanPin" w:hAnsi="SchoolBookSanPin" w:cs="SchoolBookSanPin"/>
          <w:b/>
          <w:bCs/>
          <w:spacing w:val="2"/>
          <w:sz w:val="18"/>
          <w:szCs w:val="18"/>
          <w:lang w:val="ru-RU"/>
        </w:rPr>
        <w:t>з</w:t>
      </w:r>
      <w:r w:rsidRPr="00797F18">
        <w:rPr>
          <w:rFonts w:ascii="SchoolBookSanPin" w:eastAsia="SchoolBookSanPin" w:hAnsi="SchoolBookSanPin" w:cs="SchoolBookSanPin"/>
          <w:b/>
          <w:bCs/>
          <w:sz w:val="18"/>
          <w:szCs w:val="18"/>
          <w:lang w:val="ru-RU"/>
        </w:rPr>
        <w:t>о</w:t>
      </w:r>
      <w:r w:rsidRPr="00797F18">
        <w:rPr>
          <w:rFonts w:ascii="SchoolBookSanPin" w:eastAsia="SchoolBookSanPin" w:hAnsi="SchoolBookSanPin" w:cs="SchoolBookSanPin"/>
          <w:b/>
          <w:bCs/>
          <w:spacing w:val="2"/>
          <w:sz w:val="18"/>
          <w:szCs w:val="18"/>
          <w:lang w:val="ru-RU"/>
        </w:rPr>
        <w:t>в</w:t>
      </w:r>
      <w:r w:rsidRPr="00797F18">
        <w:rPr>
          <w:rFonts w:ascii="SchoolBookSanPin" w:eastAsia="SchoolBookSanPin" w:hAnsi="SchoolBookSanPin" w:cs="SchoolBookSanPin"/>
          <w:b/>
          <w:bCs/>
          <w:sz w:val="18"/>
          <w:szCs w:val="18"/>
          <w:lang w:val="ru-RU"/>
        </w:rPr>
        <w:t xml:space="preserve">ания </w:t>
      </w:r>
      <w:r w:rsidRPr="00797F18">
        <w:rPr>
          <w:rFonts w:ascii="SchoolBookSanPin" w:eastAsia="SchoolBookSanPin" w:hAnsi="SchoolBookSanPin" w:cs="SchoolBookSanPin"/>
          <w:b/>
          <w:bCs/>
          <w:spacing w:val="2"/>
          <w:sz w:val="18"/>
          <w:szCs w:val="18"/>
          <w:lang w:val="ru-RU"/>
        </w:rPr>
        <w:t>д</w:t>
      </w:r>
      <w:r w:rsidRPr="00797F18">
        <w:rPr>
          <w:rFonts w:ascii="SchoolBookSanPin" w:eastAsia="SchoolBookSanPin" w:hAnsi="SchoolBookSanPin" w:cs="SchoolBookSanPin"/>
          <w:b/>
          <w:bCs/>
          <w:sz w:val="18"/>
          <w:szCs w:val="18"/>
          <w:lang w:val="ru-RU"/>
        </w:rPr>
        <w:t>ля 6-дневнойучебнойнедели</w:t>
      </w:r>
    </w:p>
    <w:p w:rsidR="00797F18" w:rsidRPr="00797F18" w:rsidRDefault="00C57F64" w:rsidP="00797F18">
      <w:pPr>
        <w:ind w:left="787" w:right="705"/>
        <w:jc w:val="center"/>
        <w:rPr>
          <w:rFonts w:ascii="SchoolBookSanPin" w:eastAsia="SchoolBookSanPin" w:hAnsi="SchoolBookSanPin" w:cs="SchoolBookSanPin"/>
          <w:sz w:val="18"/>
          <w:szCs w:val="18"/>
          <w:lang w:val="ru-RU"/>
        </w:rPr>
      </w:pPr>
      <w:r w:rsidRPr="00C57F64">
        <w:rPr>
          <w:rFonts w:asciiTheme="minorHAnsi" w:eastAsiaTheme="minorHAnsi" w:hAnsiTheme="minorHAnsi" w:cstheme="minorBidi"/>
          <w:sz w:val="18"/>
          <w:szCs w:val="18"/>
        </w:rPr>
        <w:pict>
          <v:group id="_x0000_s1029" style="position:absolute;left:0;text-align:left;margin-left:175.75pt;margin-top:21.45pt;width:180.9pt;height:42pt;z-index:-251655168;mso-position-horizontal-relative:page" coordorigin="3515,429" coordsize="3618,840">
            <v:shape id="_x0000_s1030" style="position:absolute;left:3515;top:429;width:3618;height:840" coordorigin="3515,429" coordsize="3618,840" path="m7133,429l3515,1269e" filled="f" strokecolor="#231f20" strokeweight=".5pt">
              <v:path arrowok="t"/>
            </v:shape>
            <w10:wrap anchorx="page"/>
          </v:group>
        </w:pict>
      </w:r>
      <w:r w:rsidR="00797F18" w:rsidRPr="00797F18">
        <w:rPr>
          <w:rFonts w:ascii="SchoolBookSanPin" w:eastAsia="SchoolBookSanPin" w:hAnsi="SchoolBookSanPin" w:cs="SchoolBookSanPin"/>
          <w:b/>
          <w:bCs/>
          <w:position w:val="1"/>
          <w:sz w:val="18"/>
          <w:szCs w:val="18"/>
          <w:lang w:val="ru-RU"/>
        </w:rPr>
        <w:t>(и</w:t>
      </w:r>
      <w:r w:rsidR="00797F18" w:rsidRPr="00797F18">
        <w:rPr>
          <w:rFonts w:ascii="SchoolBookSanPin" w:eastAsia="SchoolBookSanPin" w:hAnsi="SchoolBookSanPin" w:cs="SchoolBookSanPin"/>
          <w:b/>
          <w:bCs/>
          <w:spacing w:val="-3"/>
          <w:position w:val="1"/>
          <w:sz w:val="18"/>
          <w:szCs w:val="18"/>
          <w:lang w:val="ru-RU"/>
        </w:rPr>
        <w:t>з</w:t>
      </w:r>
      <w:r w:rsidR="00797F18" w:rsidRPr="00797F18">
        <w:rPr>
          <w:rFonts w:ascii="SchoolBookSanPin" w:eastAsia="SchoolBookSanPin" w:hAnsi="SchoolBookSanPin" w:cs="SchoolBookSanPin"/>
          <w:b/>
          <w:bCs/>
          <w:position w:val="1"/>
          <w:sz w:val="18"/>
          <w:szCs w:val="18"/>
          <w:lang w:val="ru-RU"/>
        </w:rPr>
        <w:t xml:space="preserve">учение </w:t>
      </w:r>
      <w:r w:rsidR="00797F18" w:rsidRPr="00797F18">
        <w:rPr>
          <w:rFonts w:ascii="SchoolBookSanPin" w:eastAsia="SchoolBookSanPin" w:hAnsi="SchoolBookSanPin" w:cs="SchoolBookSanPin"/>
          <w:b/>
          <w:bCs/>
          <w:spacing w:val="2"/>
          <w:position w:val="1"/>
          <w:sz w:val="18"/>
          <w:szCs w:val="18"/>
          <w:lang w:val="ru-RU"/>
        </w:rPr>
        <w:t>р</w:t>
      </w:r>
      <w:r w:rsidR="00797F18" w:rsidRPr="00797F18">
        <w:rPr>
          <w:rFonts w:ascii="SchoolBookSanPin" w:eastAsia="SchoolBookSanPin" w:hAnsi="SchoolBookSanPin" w:cs="SchoolBookSanPin"/>
          <w:b/>
          <w:bCs/>
          <w:spacing w:val="-2"/>
          <w:position w:val="1"/>
          <w:sz w:val="18"/>
          <w:szCs w:val="18"/>
          <w:lang w:val="ru-RU"/>
        </w:rPr>
        <w:t>о</w:t>
      </w:r>
      <w:r w:rsidR="00797F18" w:rsidRPr="00797F18">
        <w:rPr>
          <w:rFonts w:ascii="SchoolBookSanPin" w:eastAsia="SchoolBookSanPin" w:hAnsi="SchoolBookSanPin" w:cs="SchoolBookSanPin"/>
          <w:b/>
          <w:bCs/>
          <w:position w:val="1"/>
          <w:sz w:val="18"/>
          <w:szCs w:val="18"/>
          <w:lang w:val="ru-RU"/>
        </w:rPr>
        <w:t>дного и(или) г</w:t>
      </w:r>
      <w:r w:rsidR="00797F18" w:rsidRPr="00797F18">
        <w:rPr>
          <w:rFonts w:ascii="SchoolBookSanPin" w:eastAsia="SchoolBookSanPin" w:hAnsi="SchoolBookSanPin" w:cs="SchoolBookSanPin"/>
          <w:b/>
          <w:bCs/>
          <w:spacing w:val="2"/>
          <w:position w:val="1"/>
          <w:sz w:val="18"/>
          <w:szCs w:val="18"/>
          <w:lang w:val="ru-RU"/>
        </w:rPr>
        <w:t>о</w:t>
      </w:r>
      <w:r w:rsidR="00797F18" w:rsidRPr="00797F18">
        <w:rPr>
          <w:rFonts w:ascii="SchoolBookSanPin" w:eastAsia="SchoolBookSanPin" w:hAnsi="SchoolBookSanPin" w:cs="SchoolBookSanPin"/>
          <w:b/>
          <w:bCs/>
          <w:position w:val="1"/>
          <w:sz w:val="18"/>
          <w:szCs w:val="18"/>
          <w:lang w:val="ru-RU"/>
        </w:rPr>
        <w:t>суда</w:t>
      </w:r>
      <w:r w:rsidR="00797F18" w:rsidRPr="00797F18">
        <w:rPr>
          <w:rFonts w:ascii="SchoolBookSanPin" w:eastAsia="SchoolBookSanPin" w:hAnsi="SchoolBookSanPin" w:cs="SchoolBookSanPin"/>
          <w:b/>
          <w:bCs/>
          <w:spacing w:val="2"/>
          <w:position w:val="1"/>
          <w:sz w:val="18"/>
          <w:szCs w:val="18"/>
          <w:lang w:val="ru-RU"/>
        </w:rPr>
        <w:t>р</w:t>
      </w:r>
      <w:r w:rsidR="00797F18" w:rsidRPr="00797F18">
        <w:rPr>
          <w:rFonts w:ascii="SchoolBookSanPin" w:eastAsia="SchoolBookSanPin" w:hAnsi="SchoolBookSanPin" w:cs="SchoolBookSanPin"/>
          <w:b/>
          <w:bCs/>
          <w:position w:val="1"/>
          <w:sz w:val="18"/>
          <w:szCs w:val="18"/>
          <w:lang w:val="ru-RU"/>
        </w:rPr>
        <w:t>ственного язы</w:t>
      </w:r>
      <w:r w:rsidR="00797F18" w:rsidRPr="00797F18">
        <w:rPr>
          <w:rFonts w:ascii="SchoolBookSanPin" w:eastAsia="SchoolBookSanPin" w:hAnsi="SchoolBookSanPin" w:cs="SchoolBookSanPin"/>
          <w:b/>
          <w:bCs/>
          <w:spacing w:val="2"/>
          <w:position w:val="1"/>
          <w:sz w:val="18"/>
          <w:szCs w:val="18"/>
          <w:lang w:val="ru-RU"/>
        </w:rPr>
        <w:t>к</w:t>
      </w:r>
      <w:r w:rsidR="00797F18" w:rsidRPr="00797F18">
        <w:rPr>
          <w:rFonts w:ascii="SchoolBookSanPin" w:eastAsia="SchoolBookSanPin" w:hAnsi="SchoolBookSanPin" w:cs="SchoolBookSanPin"/>
          <w:b/>
          <w:bCs/>
          <w:position w:val="1"/>
          <w:sz w:val="18"/>
          <w:szCs w:val="18"/>
          <w:lang w:val="ru-RU"/>
        </w:rPr>
        <w:t>а наряду с п</w:t>
      </w:r>
      <w:r w:rsidR="00797F18" w:rsidRPr="00797F18">
        <w:rPr>
          <w:rFonts w:ascii="SchoolBookSanPin" w:eastAsia="SchoolBookSanPin" w:hAnsi="SchoolBookSanPin" w:cs="SchoolBookSanPin"/>
          <w:b/>
          <w:bCs/>
          <w:spacing w:val="2"/>
          <w:position w:val="1"/>
          <w:sz w:val="18"/>
          <w:szCs w:val="18"/>
          <w:lang w:val="ru-RU"/>
        </w:rPr>
        <w:t>р</w:t>
      </w:r>
      <w:r w:rsidR="00797F18" w:rsidRPr="00797F18">
        <w:rPr>
          <w:rFonts w:ascii="SchoolBookSanPin" w:eastAsia="SchoolBookSanPin" w:hAnsi="SchoolBookSanPin" w:cs="SchoolBookSanPin"/>
          <w:b/>
          <w:bCs/>
          <w:position w:val="1"/>
          <w:sz w:val="18"/>
          <w:szCs w:val="18"/>
          <w:lang w:val="ru-RU"/>
        </w:rPr>
        <w:t>еп</w:t>
      </w:r>
      <w:r w:rsidR="00797F18" w:rsidRPr="00797F18">
        <w:rPr>
          <w:rFonts w:ascii="SchoolBookSanPin" w:eastAsia="SchoolBookSanPin" w:hAnsi="SchoolBookSanPin" w:cs="SchoolBookSanPin"/>
          <w:b/>
          <w:bCs/>
          <w:spacing w:val="-2"/>
          <w:position w:val="1"/>
          <w:sz w:val="18"/>
          <w:szCs w:val="18"/>
          <w:lang w:val="ru-RU"/>
        </w:rPr>
        <w:t>о</w:t>
      </w:r>
      <w:r w:rsidR="00797F18" w:rsidRPr="00797F18">
        <w:rPr>
          <w:rFonts w:ascii="SchoolBookSanPin" w:eastAsia="SchoolBookSanPin" w:hAnsi="SchoolBookSanPin" w:cs="SchoolBookSanPin"/>
          <w:b/>
          <w:bCs/>
          <w:position w:val="1"/>
          <w:sz w:val="18"/>
          <w:szCs w:val="18"/>
          <w:lang w:val="ru-RU"/>
        </w:rPr>
        <w:t>да</w:t>
      </w:r>
      <w:r w:rsidR="00797F18" w:rsidRPr="00797F18">
        <w:rPr>
          <w:rFonts w:ascii="SchoolBookSanPin" w:eastAsia="SchoolBookSanPin" w:hAnsi="SchoolBookSanPin" w:cs="SchoolBookSanPin"/>
          <w:b/>
          <w:bCs/>
          <w:spacing w:val="2"/>
          <w:position w:val="1"/>
          <w:sz w:val="18"/>
          <w:szCs w:val="18"/>
          <w:lang w:val="ru-RU"/>
        </w:rPr>
        <w:t>в</w:t>
      </w:r>
      <w:r w:rsidR="00797F18" w:rsidRPr="00797F18">
        <w:rPr>
          <w:rFonts w:ascii="SchoolBookSanPin" w:eastAsia="SchoolBookSanPin" w:hAnsi="SchoolBookSanPin" w:cs="SchoolBookSanPin"/>
          <w:b/>
          <w:bCs/>
          <w:position w:val="1"/>
          <w:sz w:val="18"/>
          <w:szCs w:val="18"/>
          <w:lang w:val="ru-RU"/>
        </w:rPr>
        <w:t xml:space="preserve">анием на </w:t>
      </w:r>
      <w:r w:rsidR="00797F18" w:rsidRPr="00797F18">
        <w:rPr>
          <w:rFonts w:ascii="SchoolBookSanPin" w:eastAsia="SchoolBookSanPin" w:hAnsi="SchoolBookSanPin" w:cs="SchoolBookSanPin"/>
          <w:b/>
          <w:bCs/>
          <w:spacing w:val="-2"/>
          <w:position w:val="1"/>
          <w:sz w:val="18"/>
          <w:szCs w:val="18"/>
          <w:lang w:val="ru-RU"/>
        </w:rPr>
        <w:t>р</w:t>
      </w:r>
      <w:r w:rsidR="00797F18" w:rsidRPr="00797F18">
        <w:rPr>
          <w:rFonts w:ascii="SchoolBookSanPin" w:eastAsia="SchoolBookSanPin" w:hAnsi="SchoolBookSanPin" w:cs="SchoolBookSanPin"/>
          <w:b/>
          <w:bCs/>
          <w:position w:val="1"/>
          <w:sz w:val="18"/>
          <w:szCs w:val="18"/>
          <w:lang w:val="ru-RU"/>
        </w:rPr>
        <w:t>усском языке, вариант 5)</w:t>
      </w:r>
    </w:p>
    <w:tbl>
      <w:tblPr>
        <w:tblW w:w="10245" w:type="dxa"/>
        <w:tblInd w:w="108" w:type="dxa"/>
        <w:tblLayout w:type="fixed"/>
        <w:tblCellMar>
          <w:left w:w="0" w:type="dxa"/>
          <w:right w:w="0" w:type="dxa"/>
        </w:tblCellMar>
        <w:tblLook w:val="01E0"/>
      </w:tblPr>
      <w:tblGrid>
        <w:gridCol w:w="2371"/>
        <w:gridCol w:w="3763"/>
        <w:gridCol w:w="709"/>
        <w:gridCol w:w="106"/>
        <w:gridCol w:w="603"/>
        <w:gridCol w:w="77"/>
        <w:gridCol w:w="632"/>
        <w:gridCol w:w="48"/>
        <w:gridCol w:w="519"/>
        <w:gridCol w:w="26"/>
        <w:gridCol w:w="93"/>
        <w:gridCol w:w="589"/>
        <w:gridCol w:w="91"/>
        <w:gridCol w:w="618"/>
      </w:tblGrid>
      <w:tr w:rsidR="00797F18" w:rsidRPr="00413E4B" w:rsidTr="00797F18">
        <w:trPr>
          <w:trHeight w:hRule="exact" w:val="282"/>
        </w:trPr>
        <w:tc>
          <w:tcPr>
            <w:tcW w:w="2371" w:type="dxa"/>
            <w:vMerge w:val="restart"/>
            <w:tcBorders>
              <w:top w:val="single" w:sz="4" w:space="0" w:color="231F20"/>
              <w:left w:val="single" w:sz="4" w:space="0" w:color="231F20"/>
              <w:right w:val="single" w:sz="4" w:space="0" w:color="231F20"/>
            </w:tcBorders>
          </w:tcPr>
          <w:p w:rsidR="00797F18" w:rsidRPr="00797F18" w:rsidRDefault="00797F18" w:rsidP="00797F18">
            <w:pPr>
              <w:rPr>
                <w:sz w:val="18"/>
                <w:szCs w:val="18"/>
                <w:lang w:val="ru-RU"/>
              </w:rPr>
            </w:pPr>
          </w:p>
          <w:p w:rsidR="00797F18" w:rsidRPr="00413E4B" w:rsidRDefault="00797F18" w:rsidP="00797F18">
            <w:pPr>
              <w:ind w:left="223" w:right="-20"/>
              <w:rPr>
                <w:rFonts w:ascii="SchoolBookSanPin" w:eastAsia="SchoolBookSanPin" w:hAnsi="SchoolBookSanPin" w:cs="SchoolBookSanPin"/>
                <w:sz w:val="18"/>
                <w:szCs w:val="18"/>
              </w:rPr>
            </w:pPr>
            <w:r w:rsidRPr="00413E4B">
              <w:rPr>
                <w:rFonts w:ascii="SchoolBookSanPin" w:eastAsia="SchoolBookSanPin" w:hAnsi="SchoolBookSanPin" w:cs="SchoolBookSanPin"/>
                <w:b/>
                <w:bCs/>
                <w:sz w:val="18"/>
                <w:szCs w:val="18"/>
              </w:rPr>
              <w:t>П</w:t>
            </w:r>
            <w:r w:rsidRPr="00413E4B">
              <w:rPr>
                <w:rFonts w:ascii="SchoolBookSanPin" w:eastAsia="SchoolBookSanPin" w:hAnsi="SchoolBookSanPin" w:cs="SchoolBookSanPin"/>
                <w:b/>
                <w:bCs/>
                <w:spacing w:val="2"/>
                <w:sz w:val="18"/>
                <w:szCs w:val="18"/>
              </w:rPr>
              <w:t>р</w:t>
            </w:r>
            <w:r w:rsidRPr="00413E4B">
              <w:rPr>
                <w:rFonts w:ascii="SchoolBookSanPin" w:eastAsia="SchoolBookSanPin" w:hAnsi="SchoolBookSanPin" w:cs="SchoolBookSanPin"/>
                <w:b/>
                <w:bCs/>
                <w:sz w:val="18"/>
                <w:szCs w:val="18"/>
              </w:rPr>
              <w:t xml:space="preserve">едметные </w:t>
            </w:r>
            <w:r w:rsidRPr="00413E4B">
              <w:rPr>
                <w:rFonts w:ascii="SchoolBookSanPin" w:eastAsia="SchoolBookSanPin" w:hAnsi="SchoolBookSanPin" w:cs="SchoolBookSanPin"/>
                <w:b/>
                <w:bCs/>
                <w:spacing w:val="2"/>
                <w:sz w:val="18"/>
                <w:szCs w:val="18"/>
              </w:rPr>
              <w:t>о</w:t>
            </w:r>
            <w:r w:rsidRPr="00413E4B">
              <w:rPr>
                <w:rFonts w:ascii="SchoolBookSanPin" w:eastAsia="SchoolBookSanPin" w:hAnsi="SchoolBookSanPin" w:cs="SchoolBookSanPin"/>
                <w:b/>
                <w:bCs/>
                <w:spacing w:val="-2"/>
                <w:sz w:val="18"/>
                <w:szCs w:val="18"/>
              </w:rPr>
              <w:t>б</w:t>
            </w:r>
            <w:r w:rsidRPr="00413E4B">
              <w:rPr>
                <w:rFonts w:ascii="SchoolBookSanPin" w:eastAsia="SchoolBookSanPin" w:hAnsi="SchoolBookSanPin" w:cs="SchoolBookSanPin"/>
                <w:b/>
                <w:bCs/>
                <w:sz w:val="18"/>
                <w:szCs w:val="18"/>
              </w:rPr>
              <w:t>ласти</w:t>
            </w:r>
          </w:p>
        </w:tc>
        <w:tc>
          <w:tcPr>
            <w:tcW w:w="3763" w:type="dxa"/>
            <w:vMerge w:val="restart"/>
            <w:tcBorders>
              <w:top w:val="single" w:sz="4" w:space="0" w:color="231F20"/>
              <w:left w:val="single" w:sz="4" w:space="0" w:color="231F20"/>
              <w:right w:val="single" w:sz="4" w:space="0" w:color="231F20"/>
            </w:tcBorders>
          </w:tcPr>
          <w:p w:rsidR="00797F18" w:rsidRPr="00413E4B" w:rsidRDefault="00797F18" w:rsidP="00797F18">
            <w:pPr>
              <w:ind w:left="52"/>
              <w:rPr>
                <w:rFonts w:ascii="SchoolBookSanPin" w:eastAsia="SchoolBookSanPin" w:hAnsi="SchoolBookSanPin" w:cs="SchoolBookSanPin"/>
                <w:b/>
                <w:bCs/>
                <w:sz w:val="18"/>
                <w:szCs w:val="18"/>
              </w:rPr>
            </w:pPr>
            <w:r w:rsidRPr="00413E4B">
              <w:rPr>
                <w:rFonts w:ascii="SchoolBookSanPin" w:eastAsia="SchoolBookSanPin" w:hAnsi="SchoolBookSanPin" w:cs="SchoolBookSanPin"/>
                <w:b/>
                <w:bCs/>
                <w:spacing w:val="-19"/>
                <w:sz w:val="18"/>
                <w:szCs w:val="18"/>
              </w:rPr>
              <w:t>У</w:t>
            </w:r>
            <w:r w:rsidRPr="00413E4B">
              <w:rPr>
                <w:rFonts w:ascii="SchoolBookSanPin" w:eastAsia="SchoolBookSanPin" w:hAnsi="SchoolBookSanPin" w:cs="SchoolBookSanPin"/>
                <w:b/>
                <w:bCs/>
                <w:sz w:val="18"/>
                <w:szCs w:val="18"/>
              </w:rPr>
              <w:t>чебные п</w:t>
            </w:r>
            <w:r w:rsidRPr="00413E4B">
              <w:rPr>
                <w:rFonts w:ascii="SchoolBookSanPin" w:eastAsia="SchoolBookSanPin" w:hAnsi="SchoolBookSanPin" w:cs="SchoolBookSanPin"/>
                <w:b/>
                <w:bCs/>
                <w:spacing w:val="2"/>
                <w:sz w:val="18"/>
                <w:szCs w:val="18"/>
              </w:rPr>
              <w:t>р</w:t>
            </w:r>
            <w:r w:rsidRPr="00413E4B">
              <w:rPr>
                <w:rFonts w:ascii="SchoolBookSanPin" w:eastAsia="SchoolBookSanPin" w:hAnsi="SchoolBookSanPin" w:cs="SchoolBookSanPin"/>
                <w:b/>
                <w:bCs/>
                <w:sz w:val="18"/>
                <w:szCs w:val="18"/>
              </w:rPr>
              <w:t xml:space="preserve">едметы, </w:t>
            </w:r>
            <w:r w:rsidRPr="00413E4B">
              <w:rPr>
                <w:rFonts w:ascii="SchoolBookSanPin" w:eastAsia="SchoolBookSanPin" w:hAnsi="SchoolBookSanPin" w:cs="SchoolBookSanPin"/>
                <w:b/>
                <w:bCs/>
                <w:spacing w:val="-2"/>
                <w:sz w:val="18"/>
                <w:szCs w:val="18"/>
              </w:rPr>
              <w:t>к</w:t>
            </w:r>
            <w:r w:rsidRPr="00413E4B">
              <w:rPr>
                <w:rFonts w:ascii="SchoolBookSanPin" w:eastAsia="SchoolBookSanPin" w:hAnsi="SchoolBookSanPin" w:cs="SchoolBookSanPin"/>
                <w:b/>
                <w:bCs/>
                <w:sz w:val="18"/>
                <w:szCs w:val="18"/>
              </w:rPr>
              <w:t>у</w:t>
            </w:r>
            <w:r w:rsidRPr="00413E4B">
              <w:rPr>
                <w:rFonts w:ascii="SchoolBookSanPin" w:eastAsia="SchoolBookSanPin" w:hAnsi="SchoolBookSanPin" w:cs="SchoolBookSanPin"/>
                <w:b/>
                <w:bCs/>
                <w:spacing w:val="2"/>
                <w:sz w:val="18"/>
                <w:szCs w:val="18"/>
              </w:rPr>
              <w:t>р</w:t>
            </w:r>
            <w:r w:rsidRPr="00413E4B">
              <w:rPr>
                <w:rFonts w:ascii="SchoolBookSanPin" w:eastAsia="SchoolBookSanPin" w:hAnsi="SchoolBookSanPin" w:cs="SchoolBookSanPin"/>
                <w:b/>
                <w:bCs/>
                <w:sz w:val="18"/>
                <w:szCs w:val="18"/>
              </w:rPr>
              <w:t xml:space="preserve">сы                     </w:t>
            </w:r>
          </w:p>
          <w:p w:rsidR="00797F18" w:rsidRPr="00413E4B" w:rsidRDefault="00797F18" w:rsidP="00797F18">
            <w:pPr>
              <w:ind w:left="52"/>
              <w:rPr>
                <w:rFonts w:ascii="SchoolBookSanPin" w:eastAsia="SchoolBookSanPin" w:hAnsi="SchoolBookSanPin" w:cs="SchoolBookSanPin"/>
                <w:sz w:val="18"/>
                <w:szCs w:val="18"/>
              </w:rPr>
            </w:pPr>
            <w:r w:rsidRPr="00413E4B">
              <w:rPr>
                <w:rFonts w:ascii="SchoolBookSanPin" w:eastAsia="SchoolBookSanPin" w:hAnsi="SchoolBookSanPin" w:cs="SchoolBookSanPin"/>
                <w:b/>
                <w:bCs/>
                <w:sz w:val="18"/>
                <w:szCs w:val="18"/>
              </w:rPr>
              <w:t xml:space="preserve">                                                                            Классы</w:t>
            </w:r>
          </w:p>
        </w:tc>
        <w:tc>
          <w:tcPr>
            <w:tcW w:w="4111" w:type="dxa"/>
            <w:gridSpan w:val="1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804" w:right="-20"/>
              <w:rPr>
                <w:rFonts w:ascii="SchoolBookSanPin" w:eastAsia="SchoolBookSanPin" w:hAnsi="SchoolBookSanPin" w:cs="SchoolBookSanPin"/>
                <w:sz w:val="18"/>
                <w:szCs w:val="18"/>
              </w:rPr>
            </w:pPr>
            <w:r w:rsidRPr="00413E4B">
              <w:rPr>
                <w:rFonts w:ascii="SchoolBookSanPin" w:eastAsia="SchoolBookSanPin" w:hAnsi="SchoolBookSanPin" w:cs="SchoolBookSanPin"/>
                <w:b/>
                <w:bCs/>
                <w:sz w:val="18"/>
                <w:szCs w:val="18"/>
              </w:rPr>
              <w:t>К</w:t>
            </w:r>
            <w:r w:rsidRPr="00413E4B">
              <w:rPr>
                <w:rFonts w:ascii="SchoolBookSanPin" w:eastAsia="SchoolBookSanPin" w:hAnsi="SchoolBookSanPin" w:cs="SchoolBookSanPin"/>
                <w:b/>
                <w:bCs/>
                <w:spacing w:val="-2"/>
                <w:sz w:val="18"/>
                <w:szCs w:val="18"/>
              </w:rPr>
              <w:t>о</w:t>
            </w:r>
            <w:r w:rsidRPr="00413E4B">
              <w:rPr>
                <w:rFonts w:ascii="SchoolBookSanPin" w:eastAsia="SchoolBookSanPin" w:hAnsi="SchoolBookSanPin" w:cs="SchoolBookSanPin"/>
                <w:b/>
                <w:bCs/>
                <w:sz w:val="18"/>
                <w:szCs w:val="18"/>
              </w:rPr>
              <w:t>личество часов в неделю</w:t>
            </w:r>
          </w:p>
        </w:tc>
      </w:tr>
      <w:tr w:rsidR="00797F18" w:rsidRPr="00413E4B" w:rsidTr="00797F18">
        <w:trPr>
          <w:trHeight w:hRule="exact" w:val="274"/>
        </w:trPr>
        <w:tc>
          <w:tcPr>
            <w:tcW w:w="2371" w:type="dxa"/>
            <w:vMerge/>
            <w:tcBorders>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3763" w:type="dxa"/>
            <w:vMerge/>
            <w:tcBorders>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815"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7"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b/>
                <w:bCs/>
                <w:sz w:val="18"/>
                <w:szCs w:val="18"/>
              </w:rPr>
              <w:t>V</w:t>
            </w:r>
          </w:p>
        </w:tc>
        <w:tc>
          <w:tcPr>
            <w:tcW w:w="680"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1" w:right="-20"/>
              <w:rPr>
                <w:rFonts w:ascii="SchoolBookSanPin" w:eastAsia="SchoolBookSanPin" w:hAnsi="SchoolBookSanPin" w:cs="SchoolBookSanPin"/>
                <w:sz w:val="18"/>
                <w:szCs w:val="18"/>
              </w:rPr>
            </w:pPr>
            <w:r w:rsidRPr="00413E4B">
              <w:rPr>
                <w:rFonts w:ascii="SchoolBookSanPin" w:eastAsia="SchoolBookSanPin" w:hAnsi="SchoolBookSanPin" w:cs="SchoolBookSanPin"/>
                <w:b/>
                <w:bCs/>
                <w:sz w:val="18"/>
                <w:szCs w:val="18"/>
              </w:rPr>
              <w:t>VI</w:t>
            </w:r>
          </w:p>
        </w:tc>
        <w:tc>
          <w:tcPr>
            <w:tcW w:w="680"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82" w:right="-20"/>
              <w:rPr>
                <w:rFonts w:ascii="SchoolBookSanPin" w:eastAsia="SchoolBookSanPin" w:hAnsi="SchoolBookSanPin" w:cs="SchoolBookSanPin"/>
                <w:sz w:val="18"/>
                <w:szCs w:val="18"/>
              </w:rPr>
            </w:pPr>
            <w:r w:rsidRPr="00413E4B">
              <w:rPr>
                <w:rFonts w:ascii="SchoolBookSanPin" w:eastAsia="SchoolBookSanPin" w:hAnsi="SchoolBookSanPin" w:cs="SchoolBookSanPin"/>
                <w:b/>
                <w:bCs/>
                <w:sz w:val="18"/>
                <w:szCs w:val="18"/>
              </w:rPr>
              <w:t>VII</w:t>
            </w:r>
          </w:p>
        </w:tc>
        <w:tc>
          <w:tcPr>
            <w:tcW w:w="638"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43" w:right="-20"/>
              <w:rPr>
                <w:rFonts w:ascii="SchoolBookSanPin" w:eastAsia="SchoolBookSanPin" w:hAnsi="SchoolBookSanPin" w:cs="SchoolBookSanPin"/>
                <w:sz w:val="18"/>
                <w:szCs w:val="18"/>
              </w:rPr>
            </w:pPr>
            <w:r w:rsidRPr="00413E4B">
              <w:rPr>
                <w:rFonts w:ascii="SchoolBookSanPin" w:eastAsia="SchoolBookSanPin" w:hAnsi="SchoolBookSanPin" w:cs="SchoolBookSanPin"/>
                <w:b/>
                <w:bCs/>
                <w:sz w:val="18"/>
                <w:szCs w:val="18"/>
              </w:rPr>
              <w:t>VIII</w:t>
            </w:r>
          </w:p>
        </w:tc>
        <w:tc>
          <w:tcPr>
            <w:tcW w:w="680"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18" w:right="-20"/>
              <w:rPr>
                <w:rFonts w:ascii="SchoolBookSanPin" w:eastAsia="SchoolBookSanPin" w:hAnsi="SchoolBookSanPin" w:cs="SchoolBookSanPin"/>
                <w:sz w:val="18"/>
                <w:szCs w:val="18"/>
              </w:rPr>
            </w:pPr>
            <w:r w:rsidRPr="00413E4B">
              <w:rPr>
                <w:rFonts w:ascii="SchoolBookSanPin" w:eastAsia="SchoolBookSanPin" w:hAnsi="SchoolBookSanPin" w:cs="SchoolBookSanPin"/>
                <w:b/>
                <w:bCs/>
                <w:sz w:val="18"/>
                <w:szCs w:val="18"/>
              </w:rPr>
              <w:t>IX</w:t>
            </w:r>
          </w:p>
        </w:tc>
        <w:tc>
          <w:tcPr>
            <w:tcW w:w="618"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14" w:right="-20"/>
              <w:rPr>
                <w:rFonts w:ascii="SchoolBookSanPin" w:eastAsia="SchoolBookSanPin" w:hAnsi="SchoolBookSanPin" w:cs="SchoolBookSanPin"/>
                <w:sz w:val="18"/>
                <w:szCs w:val="18"/>
              </w:rPr>
            </w:pPr>
            <w:r w:rsidRPr="00413E4B">
              <w:rPr>
                <w:rFonts w:ascii="SchoolBookSanPin" w:eastAsia="SchoolBookSanPin" w:hAnsi="SchoolBookSanPin" w:cs="SchoolBookSanPin"/>
                <w:b/>
                <w:bCs/>
                <w:sz w:val="18"/>
                <w:szCs w:val="18"/>
              </w:rPr>
              <w:t>Всего</w:t>
            </w:r>
          </w:p>
        </w:tc>
      </w:tr>
      <w:tr w:rsidR="00797F18" w:rsidRPr="00413E4B" w:rsidTr="00797F18">
        <w:trPr>
          <w:trHeight w:hRule="exact" w:val="332"/>
        </w:trPr>
        <w:tc>
          <w:tcPr>
            <w:tcW w:w="2371"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3763"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Обя</w:t>
            </w:r>
            <w:r w:rsidRPr="00413E4B">
              <w:rPr>
                <w:rFonts w:ascii="SchoolBookSanPin" w:eastAsia="SchoolBookSanPin" w:hAnsi="SchoolBookSanPin" w:cs="SchoolBookSanPin"/>
                <w:spacing w:val="2"/>
                <w:sz w:val="18"/>
                <w:szCs w:val="18"/>
              </w:rPr>
              <w:t>з</w:t>
            </w:r>
            <w:r w:rsidRPr="00413E4B">
              <w:rPr>
                <w:rFonts w:ascii="SchoolBookSanPin" w:eastAsia="SchoolBookSanPin" w:hAnsi="SchoolBookSanPin" w:cs="SchoolBookSanPin"/>
                <w:sz w:val="18"/>
                <w:szCs w:val="18"/>
              </w:rPr>
              <w:t>ательная часть</w:t>
            </w:r>
          </w:p>
        </w:tc>
        <w:tc>
          <w:tcPr>
            <w:tcW w:w="4111" w:type="dxa"/>
            <w:gridSpan w:val="1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r>
      <w:tr w:rsidR="00797F18" w:rsidRPr="00413E4B" w:rsidTr="00797F18">
        <w:trPr>
          <w:trHeight w:hRule="exact" w:val="332"/>
        </w:trPr>
        <w:tc>
          <w:tcPr>
            <w:tcW w:w="2371" w:type="dxa"/>
            <w:vMerge w:val="restart"/>
            <w:tcBorders>
              <w:top w:val="single" w:sz="4" w:space="0" w:color="231F20"/>
              <w:left w:val="single" w:sz="4" w:space="0" w:color="231F20"/>
              <w:right w:val="single" w:sz="4" w:space="0" w:color="231F20"/>
            </w:tcBorders>
          </w:tcPr>
          <w:p w:rsidR="00797F18" w:rsidRPr="00413E4B" w:rsidRDefault="00797F18" w:rsidP="00797F18">
            <w:pPr>
              <w:ind w:left="108" w:right="925"/>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Р</w:t>
            </w:r>
            <w:r w:rsidRPr="00413E4B">
              <w:rPr>
                <w:rFonts w:ascii="SchoolBookSanPin" w:eastAsia="SchoolBookSanPin" w:hAnsi="SchoolBookSanPin" w:cs="SchoolBookSanPin"/>
                <w:spacing w:val="-3"/>
                <w:sz w:val="18"/>
                <w:szCs w:val="18"/>
              </w:rPr>
              <w:t>у</w:t>
            </w:r>
            <w:r w:rsidRPr="00413E4B">
              <w:rPr>
                <w:rFonts w:ascii="SchoolBookSanPin" w:eastAsia="SchoolBookSanPin" w:hAnsi="SchoolBookSanPin" w:cs="SchoolBookSanPin"/>
                <w:sz w:val="18"/>
                <w:szCs w:val="18"/>
              </w:rPr>
              <w:t>сский язык и лите</w:t>
            </w:r>
            <w:r w:rsidRPr="00413E4B">
              <w:rPr>
                <w:rFonts w:ascii="SchoolBookSanPin" w:eastAsia="SchoolBookSanPin" w:hAnsi="SchoolBookSanPin" w:cs="SchoolBookSanPin"/>
                <w:spacing w:val="2"/>
                <w:sz w:val="18"/>
                <w:szCs w:val="18"/>
              </w:rPr>
              <w:t>р</w:t>
            </w:r>
            <w:r w:rsidRPr="00413E4B">
              <w:rPr>
                <w:rFonts w:ascii="SchoolBookSanPin" w:eastAsia="SchoolBookSanPin" w:hAnsi="SchoolBookSanPin" w:cs="SchoolBookSanPin"/>
                <w:sz w:val="18"/>
                <w:szCs w:val="18"/>
              </w:rPr>
              <w:t>ату</w:t>
            </w:r>
            <w:r w:rsidRPr="00413E4B">
              <w:rPr>
                <w:rFonts w:ascii="SchoolBookSanPin" w:eastAsia="SchoolBookSanPin" w:hAnsi="SchoolBookSanPin" w:cs="SchoolBookSanPin"/>
                <w:spacing w:val="2"/>
                <w:sz w:val="18"/>
                <w:szCs w:val="18"/>
              </w:rPr>
              <w:t>р</w:t>
            </w:r>
            <w:r w:rsidRPr="00413E4B">
              <w:rPr>
                <w:rFonts w:ascii="SchoolBookSanPin" w:eastAsia="SchoolBookSanPin" w:hAnsi="SchoolBookSanPin" w:cs="SchoolBookSanPin"/>
                <w:sz w:val="18"/>
                <w:szCs w:val="18"/>
              </w:rPr>
              <w:t>а</w:t>
            </w:r>
          </w:p>
        </w:tc>
        <w:tc>
          <w:tcPr>
            <w:tcW w:w="3763"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Р</w:t>
            </w:r>
            <w:r w:rsidRPr="00413E4B">
              <w:rPr>
                <w:rFonts w:ascii="SchoolBookSanPin" w:eastAsia="SchoolBookSanPin" w:hAnsi="SchoolBookSanPin" w:cs="SchoolBookSanPin"/>
                <w:spacing w:val="-3"/>
                <w:sz w:val="18"/>
                <w:szCs w:val="18"/>
              </w:rPr>
              <w:t>у</w:t>
            </w:r>
            <w:r w:rsidRPr="00413E4B">
              <w:rPr>
                <w:rFonts w:ascii="SchoolBookSanPin" w:eastAsia="SchoolBookSanPin" w:hAnsi="SchoolBookSanPin" w:cs="SchoolBookSanPin"/>
                <w:sz w:val="18"/>
                <w:szCs w:val="18"/>
              </w:rPr>
              <w:t>сский язык</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5</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6</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69"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4</w:t>
            </w:r>
          </w:p>
        </w:tc>
        <w:tc>
          <w:tcPr>
            <w:tcW w:w="567"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7"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w:t>
            </w:r>
          </w:p>
        </w:tc>
        <w:tc>
          <w:tcPr>
            <w:tcW w:w="708"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75" w:right="25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96" w:right="176"/>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1</w:t>
            </w:r>
          </w:p>
        </w:tc>
      </w:tr>
      <w:tr w:rsidR="00797F18" w:rsidRPr="00413E4B" w:rsidTr="00797F18">
        <w:trPr>
          <w:trHeight w:hRule="exact" w:val="332"/>
        </w:trPr>
        <w:tc>
          <w:tcPr>
            <w:tcW w:w="2371" w:type="dxa"/>
            <w:vMerge/>
            <w:tcBorders>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3763"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Лите</w:t>
            </w:r>
            <w:r w:rsidRPr="00413E4B">
              <w:rPr>
                <w:rFonts w:ascii="SchoolBookSanPin" w:eastAsia="SchoolBookSanPin" w:hAnsi="SchoolBookSanPin" w:cs="SchoolBookSanPin"/>
                <w:spacing w:val="2"/>
                <w:sz w:val="18"/>
                <w:szCs w:val="18"/>
              </w:rPr>
              <w:t>р</w:t>
            </w:r>
            <w:r w:rsidRPr="00413E4B">
              <w:rPr>
                <w:rFonts w:ascii="SchoolBookSanPin" w:eastAsia="SchoolBookSanPin" w:hAnsi="SchoolBookSanPin" w:cs="SchoolBookSanPin"/>
                <w:sz w:val="18"/>
                <w:szCs w:val="18"/>
              </w:rPr>
              <w:t>ату</w:t>
            </w:r>
            <w:r w:rsidRPr="00413E4B">
              <w:rPr>
                <w:rFonts w:ascii="SchoolBookSanPin" w:eastAsia="SchoolBookSanPin" w:hAnsi="SchoolBookSanPin" w:cs="SchoolBookSanPin"/>
                <w:spacing w:val="2"/>
                <w:sz w:val="18"/>
                <w:szCs w:val="18"/>
              </w:rPr>
              <w:t>р</w:t>
            </w:r>
            <w:r w:rsidRPr="00413E4B">
              <w:rPr>
                <w:rFonts w:ascii="SchoolBookSanPin" w:eastAsia="SchoolBookSanPin" w:hAnsi="SchoolBookSanPin" w:cs="SchoolBookSanPin"/>
                <w:sz w:val="18"/>
                <w:szCs w:val="18"/>
              </w:rPr>
              <w:t>а</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69"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567"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7"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708"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75" w:right="25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96" w:right="176"/>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3</w:t>
            </w:r>
          </w:p>
        </w:tc>
      </w:tr>
      <w:tr w:rsidR="00797F18" w:rsidRPr="00413E4B" w:rsidTr="00797F18">
        <w:trPr>
          <w:trHeight w:hRule="exact" w:val="535"/>
        </w:trPr>
        <w:tc>
          <w:tcPr>
            <w:tcW w:w="2371" w:type="dxa"/>
            <w:vMerge w:val="restart"/>
            <w:tcBorders>
              <w:top w:val="single" w:sz="4" w:space="0" w:color="231F20"/>
              <w:left w:val="single" w:sz="4" w:space="0" w:color="231F20"/>
              <w:right w:val="single" w:sz="4" w:space="0" w:color="231F20"/>
            </w:tcBorders>
          </w:tcPr>
          <w:p w:rsidR="00797F18" w:rsidRPr="00797F18" w:rsidRDefault="00797F18" w:rsidP="00797F18">
            <w:pPr>
              <w:ind w:left="108" w:right="-20"/>
              <w:rPr>
                <w:rFonts w:ascii="SchoolBookSanPin" w:eastAsia="SchoolBookSanPin" w:hAnsi="SchoolBookSanPin" w:cs="SchoolBookSanPin"/>
                <w:sz w:val="18"/>
                <w:szCs w:val="18"/>
                <w:lang w:val="ru-RU"/>
              </w:rPr>
            </w:pPr>
            <w:r w:rsidRPr="00797F18">
              <w:rPr>
                <w:rFonts w:ascii="SchoolBookSanPin" w:eastAsia="SchoolBookSanPin" w:hAnsi="SchoolBookSanPin" w:cs="SchoolBookSanPin"/>
                <w:position w:val="1"/>
                <w:sz w:val="18"/>
                <w:szCs w:val="18"/>
                <w:lang w:val="ru-RU"/>
              </w:rPr>
              <w:t>Р</w:t>
            </w:r>
            <w:r w:rsidRPr="00797F18">
              <w:rPr>
                <w:rFonts w:ascii="SchoolBookSanPin" w:eastAsia="SchoolBookSanPin" w:hAnsi="SchoolBookSanPin" w:cs="SchoolBookSanPin"/>
                <w:spacing w:val="-2"/>
                <w:position w:val="1"/>
                <w:sz w:val="18"/>
                <w:szCs w:val="18"/>
                <w:lang w:val="ru-RU"/>
              </w:rPr>
              <w:t>о</w:t>
            </w:r>
            <w:r w:rsidRPr="00797F18">
              <w:rPr>
                <w:rFonts w:ascii="SchoolBookSanPin" w:eastAsia="SchoolBookSanPin" w:hAnsi="SchoolBookSanPin" w:cs="SchoolBookSanPin"/>
                <w:position w:val="1"/>
                <w:sz w:val="18"/>
                <w:szCs w:val="18"/>
                <w:lang w:val="ru-RU"/>
              </w:rPr>
              <w:t>дной язык</w:t>
            </w:r>
          </w:p>
          <w:p w:rsidR="00797F18" w:rsidRPr="00797F18" w:rsidRDefault="00797F18" w:rsidP="00797F18">
            <w:pPr>
              <w:ind w:left="108" w:right="-20"/>
              <w:rPr>
                <w:rFonts w:ascii="SchoolBookSanPin" w:eastAsia="SchoolBookSanPin" w:hAnsi="SchoolBookSanPin" w:cs="SchoolBookSanPin"/>
                <w:sz w:val="18"/>
                <w:szCs w:val="18"/>
                <w:lang w:val="ru-RU"/>
              </w:rPr>
            </w:pPr>
            <w:r w:rsidRPr="00797F18">
              <w:rPr>
                <w:rFonts w:ascii="SchoolBookSanPin" w:eastAsia="SchoolBookSanPin" w:hAnsi="SchoolBookSanPin" w:cs="SchoolBookSanPin"/>
                <w:position w:val="1"/>
                <w:sz w:val="18"/>
                <w:szCs w:val="18"/>
                <w:lang w:val="ru-RU"/>
              </w:rPr>
              <w:t xml:space="preserve">и </w:t>
            </w:r>
            <w:r w:rsidRPr="00797F18">
              <w:rPr>
                <w:rFonts w:ascii="SchoolBookSanPin" w:eastAsia="SchoolBookSanPin" w:hAnsi="SchoolBookSanPin" w:cs="SchoolBookSanPin"/>
                <w:spacing w:val="2"/>
                <w:position w:val="1"/>
                <w:sz w:val="18"/>
                <w:szCs w:val="18"/>
                <w:lang w:val="ru-RU"/>
              </w:rPr>
              <w:t>р</w:t>
            </w:r>
            <w:r w:rsidRPr="00797F18">
              <w:rPr>
                <w:rFonts w:ascii="SchoolBookSanPin" w:eastAsia="SchoolBookSanPin" w:hAnsi="SchoolBookSanPin" w:cs="SchoolBookSanPin"/>
                <w:spacing w:val="-2"/>
                <w:position w:val="1"/>
                <w:sz w:val="18"/>
                <w:szCs w:val="18"/>
                <w:lang w:val="ru-RU"/>
              </w:rPr>
              <w:t>о</w:t>
            </w:r>
            <w:r w:rsidRPr="00797F18">
              <w:rPr>
                <w:rFonts w:ascii="SchoolBookSanPin" w:eastAsia="SchoolBookSanPin" w:hAnsi="SchoolBookSanPin" w:cs="SchoolBookSanPin"/>
                <w:position w:val="1"/>
                <w:sz w:val="18"/>
                <w:szCs w:val="18"/>
                <w:lang w:val="ru-RU"/>
              </w:rPr>
              <w:t>дная лите</w:t>
            </w:r>
            <w:r w:rsidRPr="00797F18">
              <w:rPr>
                <w:rFonts w:ascii="SchoolBookSanPin" w:eastAsia="SchoolBookSanPin" w:hAnsi="SchoolBookSanPin" w:cs="SchoolBookSanPin"/>
                <w:spacing w:val="2"/>
                <w:position w:val="1"/>
                <w:sz w:val="18"/>
                <w:szCs w:val="18"/>
                <w:lang w:val="ru-RU"/>
              </w:rPr>
              <w:t>р</w:t>
            </w:r>
            <w:r w:rsidRPr="00797F18">
              <w:rPr>
                <w:rFonts w:ascii="SchoolBookSanPin" w:eastAsia="SchoolBookSanPin" w:hAnsi="SchoolBookSanPin" w:cs="SchoolBookSanPin"/>
                <w:position w:val="1"/>
                <w:sz w:val="18"/>
                <w:szCs w:val="18"/>
                <w:lang w:val="ru-RU"/>
              </w:rPr>
              <w:t>ату</w:t>
            </w:r>
            <w:r w:rsidRPr="00797F18">
              <w:rPr>
                <w:rFonts w:ascii="SchoolBookSanPin" w:eastAsia="SchoolBookSanPin" w:hAnsi="SchoolBookSanPin" w:cs="SchoolBookSanPin"/>
                <w:spacing w:val="2"/>
                <w:position w:val="1"/>
                <w:sz w:val="18"/>
                <w:szCs w:val="18"/>
                <w:lang w:val="ru-RU"/>
              </w:rPr>
              <w:t>р</w:t>
            </w:r>
            <w:r w:rsidRPr="00797F18">
              <w:rPr>
                <w:rFonts w:ascii="SchoolBookSanPin" w:eastAsia="SchoolBookSanPin" w:hAnsi="SchoolBookSanPin" w:cs="SchoolBookSanPin"/>
                <w:position w:val="1"/>
                <w:sz w:val="18"/>
                <w:szCs w:val="18"/>
                <w:lang w:val="ru-RU"/>
              </w:rPr>
              <w:t>а</w:t>
            </w:r>
          </w:p>
        </w:tc>
        <w:tc>
          <w:tcPr>
            <w:tcW w:w="3763" w:type="dxa"/>
            <w:tcBorders>
              <w:top w:val="single" w:sz="4" w:space="0" w:color="231F20"/>
              <w:left w:val="single" w:sz="4" w:space="0" w:color="231F20"/>
              <w:bottom w:val="single" w:sz="4" w:space="0" w:color="231F20"/>
              <w:right w:val="single" w:sz="4" w:space="0" w:color="231F20"/>
            </w:tcBorders>
          </w:tcPr>
          <w:p w:rsidR="00797F18" w:rsidRPr="00797F18" w:rsidRDefault="00797F18" w:rsidP="00797F18">
            <w:pPr>
              <w:ind w:left="108" w:right="273"/>
              <w:rPr>
                <w:rFonts w:ascii="SchoolBookSanPin" w:eastAsia="SchoolBookSanPin" w:hAnsi="SchoolBookSanPin" w:cs="SchoolBookSanPin"/>
                <w:sz w:val="18"/>
                <w:szCs w:val="18"/>
                <w:lang w:val="ru-RU"/>
              </w:rPr>
            </w:pPr>
            <w:r w:rsidRPr="00797F18">
              <w:rPr>
                <w:rFonts w:ascii="SchoolBookSanPin" w:eastAsia="SchoolBookSanPin" w:hAnsi="SchoolBookSanPin" w:cs="SchoolBookSanPin"/>
                <w:sz w:val="18"/>
                <w:szCs w:val="18"/>
                <w:lang w:val="ru-RU"/>
              </w:rPr>
              <w:t>Р</w:t>
            </w:r>
            <w:r w:rsidRPr="00797F18">
              <w:rPr>
                <w:rFonts w:ascii="SchoolBookSanPin" w:eastAsia="SchoolBookSanPin" w:hAnsi="SchoolBookSanPin" w:cs="SchoolBookSanPin"/>
                <w:spacing w:val="-2"/>
                <w:sz w:val="18"/>
                <w:szCs w:val="18"/>
                <w:lang w:val="ru-RU"/>
              </w:rPr>
              <w:t>о</w:t>
            </w:r>
            <w:r w:rsidRPr="00797F18">
              <w:rPr>
                <w:rFonts w:ascii="SchoolBookSanPin" w:eastAsia="SchoolBookSanPin" w:hAnsi="SchoolBookSanPin" w:cs="SchoolBookSanPin"/>
                <w:sz w:val="18"/>
                <w:szCs w:val="18"/>
                <w:lang w:val="ru-RU"/>
              </w:rPr>
              <w:t>дной языки(или) г</w:t>
            </w:r>
            <w:r w:rsidRPr="00797F18">
              <w:rPr>
                <w:rFonts w:ascii="SchoolBookSanPin" w:eastAsia="SchoolBookSanPin" w:hAnsi="SchoolBookSanPin" w:cs="SchoolBookSanPin"/>
                <w:spacing w:val="2"/>
                <w:sz w:val="18"/>
                <w:szCs w:val="18"/>
                <w:lang w:val="ru-RU"/>
              </w:rPr>
              <w:t>о</w:t>
            </w:r>
            <w:r w:rsidRPr="00797F18">
              <w:rPr>
                <w:rFonts w:ascii="SchoolBookSanPin" w:eastAsia="SchoolBookSanPin" w:hAnsi="SchoolBookSanPin" w:cs="SchoolBookSanPin"/>
                <w:sz w:val="18"/>
                <w:szCs w:val="18"/>
                <w:lang w:val="ru-RU"/>
              </w:rPr>
              <w:t>суда</w:t>
            </w:r>
            <w:r w:rsidRPr="00797F18">
              <w:rPr>
                <w:rFonts w:ascii="SchoolBookSanPin" w:eastAsia="SchoolBookSanPin" w:hAnsi="SchoolBookSanPin" w:cs="SchoolBookSanPin"/>
                <w:spacing w:val="2"/>
                <w:sz w:val="18"/>
                <w:szCs w:val="18"/>
                <w:lang w:val="ru-RU"/>
              </w:rPr>
              <w:t>р</w:t>
            </w:r>
            <w:r w:rsidRPr="00797F18">
              <w:rPr>
                <w:rFonts w:ascii="SchoolBookSanPin" w:eastAsia="SchoolBookSanPin" w:hAnsi="SchoolBookSanPin" w:cs="SchoolBookSanPin"/>
                <w:sz w:val="18"/>
                <w:szCs w:val="18"/>
                <w:lang w:val="ru-RU"/>
              </w:rPr>
              <w:t>ст</w:t>
            </w:r>
            <w:r w:rsidRPr="00797F18">
              <w:rPr>
                <w:rFonts w:ascii="SchoolBookSanPin" w:eastAsia="SchoolBookSanPin" w:hAnsi="SchoolBookSanPin" w:cs="SchoolBookSanPin"/>
                <w:spacing w:val="2"/>
                <w:sz w:val="18"/>
                <w:szCs w:val="18"/>
                <w:lang w:val="ru-RU"/>
              </w:rPr>
              <w:t>в</w:t>
            </w:r>
            <w:r w:rsidRPr="00797F18">
              <w:rPr>
                <w:rFonts w:ascii="SchoolBookSanPin" w:eastAsia="SchoolBookSanPin" w:hAnsi="SchoolBookSanPin" w:cs="SchoolBookSanPin"/>
                <w:sz w:val="18"/>
                <w:szCs w:val="18"/>
                <w:lang w:val="ru-RU"/>
              </w:rPr>
              <w:t xml:space="preserve">енный язык </w:t>
            </w:r>
            <w:r w:rsidRPr="00797F18">
              <w:rPr>
                <w:rFonts w:ascii="SchoolBookSanPin" w:eastAsia="SchoolBookSanPin" w:hAnsi="SchoolBookSanPin" w:cs="SchoolBookSanPin"/>
                <w:spacing w:val="2"/>
                <w:sz w:val="18"/>
                <w:szCs w:val="18"/>
                <w:lang w:val="ru-RU"/>
              </w:rPr>
              <w:t>р</w:t>
            </w:r>
            <w:r w:rsidRPr="00797F18">
              <w:rPr>
                <w:rFonts w:ascii="SchoolBookSanPin" w:eastAsia="SchoolBookSanPin" w:hAnsi="SchoolBookSanPin" w:cs="SchoolBookSanPin"/>
                <w:sz w:val="18"/>
                <w:szCs w:val="18"/>
                <w:lang w:val="ru-RU"/>
              </w:rPr>
              <w:t>еспу</w:t>
            </w:r>
            <w:r w:rsidRPr="00797F18">
              <w:rPr>
                <w:rFonts w:ascii="SchoolBookSanPin" w:eastAsia="SchoolBookSanPin" w:hAnsi="SchoolBookSanPin" w:cs="SchoolBookSanPin"/>
                <w:spacing w:val="-2"/>
                <w:sz w:val="18"/>
                <w:szCs w:val="18"/>
                <w:lang w:val="ru-RU"/>
              </w:rPr>
              <w:t>б</w:t>
            </w:r>
            <w:r w:rsidRPr="00797F18">
              <w:rPr>
                <w:rFonts w:ascii="SchoolBookSanPin" w:eastAsia="SchoolBookSanPin" w:hAnsi="SchoolBookSanPin" w:cs="SchoolBookSanPin"/>
                <w:sz w:val="18"/>
                <w:szCs w:val="18"/>
                <w:lang w:val="ru-RU"/>
              </w:rPr>
              <w:t>лики Р</w:t>
            </w:r>
            <w:r w:rsidRPr="00797F18">
              <w:rPr>
                <w:rFonts w:ascii="SchoolBookSanPin" w:eastAsia="SchoolBookSanPin" w:hAnsi="SchoolBookSanPin" w:cs="SchoolBookSanPin"/>
                <w:spacing w:val="2"/>
                <w:sz w:val="18"/>
                <w:szCs w:val="18"/>
                <w:lang w:val="ru-RU"/>
              </w:rPr>
              <w:t>о</w:t>
            </w:r>
            <w:r w:rsidRPr="00797F18">
              <w:rPr>
                <w:rFonts w:ascii="SchoolBookSanPin" w:eastAsia="SchoolBookSanPin" w:hAnsi="SchoolBookSanPin" w:cs="SchoolBookSanPin"/>
                <w:sz w:val="18"/>
                <w:szCs w:val="18"/>
                <w:lang w:val="ru-RU"/>
              </w:rPr>
              <w:t xml:space="preserve">ссийской </w:t>
            </w:r>
            <w:r w:rsidRPr="00797F18">
              <w:rPr>
                <w:rFonts w:ascii="SchoolBookSanPin" w:eastAsia="SchoolBookSanPin" w:hAnsi="SchoolBookSanPin" w:cs="SchoolBookSanPin"/>
                <w:spacing w:val="3"/>
                <w:sz w:val="18"/>
                <w:szCs w:val="18"/>
                <w:lang w:val="ru-RU"/>
              </w:rPr>
              <w:t>Ф</w:t>
            </w:r>
            <w:r w:rsidRPr="00797F18">
              <w:rPr>
                <w:rFonts w:ascii="SchoolBookSanPin" w:eastAsia="SchoolBookSanPin" w:hAnsi="SchoolBookSanPin" w:cs="SchoolBookSanPin"/>
                <w:sz w:val="18"/>
                <w:szCs w:val="18"/>
                <w:lang w:val="ru-RU"/>
              </w:rPr>
              <w:t>еде</w:t>
            </w:r>
            <w:r w:rsidRPr="00797F18">
              <w:rPr>
                <w:rFonts w:ascii="SchoolBookSanPin" w:eastAsia="SchoolBookSanPin" w:hAnsi="SchoolBookSanPin" w:cs="SchoolBookSanPin"/>
                <w:spacing w:val="2"/>
                <w:sz w:val="18"/>
                <w:szCs w:val="18"/>
                <w:lang w:val="ru-RU"/>
              </w:rPr>
              <w:t>р</w:t>
            </w:r>
            <w:r w:rsidRPr="00797F18">
              <w:rPr>
                <w:rFonts w:ascii="SchoolBookSanPin" w:eastAsia="SchoolBookSanPin" w:hAnsi="SchoolBookSanPin" w:cs="SchoolBookSanPin"/>
                <w:sz w:val="18"/>
                <w:szCs w:val="18"/>
                <w:lang w:val="ru-RU"/>
              </w:rPr>
              <w:t>ации</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69"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567"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7"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708"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75" w:right="25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96" w:right="176"/>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0</w:t>
            </w:r>
          </w:p>
        </w:tc>
      </w:tr>
      <w:tr w:rsidR="00797F18" w:rsidRPr="00413E4B" w:rsidTr="00797F18">
        <w:trPr>
          <w:trHeight w:hRule="exact" w:val="332"/>
        </w:trPr>
        <w:tc>
          <w:tcPr>
            <w:tcW w:w="2371" w:type="dxa"/>
            <w:vMerge/>
            <w:tcBorders>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3763"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Р</w:t>
            </w:r>
            <w:r w:rsidRPr="00413E4B">
              <w:rPr>
                <w:rFonts w:ascii="SchoolBookSanPin" w:eastAsia="SchoolBookSanPin" w:hAnsi="SchoolBookSanPin" w:cs="SchoolBookSanPin"/>
                <w:spacing w:val="-2"/>
                <w:sz w:val="18"/>
                <w:szCs w:val="18"/>
              </w:rPr>
              <w:t>о</w:t>
            </w:r>
            <w:r w:rsidRPr="00413E4B">
              <w:rPr>
                <w:rFonts w:ascii="SchoolBookSanPin" w:eastAsia="SchoolBookSanPin" w:hAnsi="SchoolBookSanPin" w:cs="SchoolBookSanPin"/>
                <w:sz w:val="18"/>
                <w:szCs w:val="18"/>
              </w:rPr>
              <w:t>дная лите</w:t>
            </w:r>
            <w:r w:rsidRPr="00413E4B">
              <w:rPr>
                <w:rFonts w:ascii="SchoolBookSanPin" w:eastAsia="SchoolBookSanPin" w:hAnsi="SchoolBookSanPin" w:cs="SchoolBookSanPin"/>
                <w:spacing w:val="2"/>
                <w:sz w:val="18"/>
                <w:szCs w:val="18"/>
              </w:rPr>
              <w:t>р</w:t>
            </w:r>
            <w:r w:rsidRPr="00413E4B">
              <w:rPr>
                <w:rFonts w:ascii="SchoolBookSanPin" w:eastAsia="SchoolBookSanPin" w:hAnsi="SchoolBookSanPin" w:cs="SchoolBookSanPin"/>
                <w:sz w:val="18"/>
                <w:szCs w:val="18"/>
              </w:rPr>
              <w:t>ату</w:t>
            </w:r>
            <w:r w:rsidRPr="00413E4B">
              <w:rPr>
                <w:rFonts w:ascii="SchoolBookSanPin" w:eastAsia="SchoolBookSanPin" w:hAnsi="SchoolBookSanPin" w:cs="SchoolBookSanPin"/>
                <w:spacing w:val="2"/>
                <w:sz w:val="18"/>
                <w:szCs w:val="18"/>
              </w:rPr>
              <w:t>р</w:t>
            </w:r>
            <w:r w:rsidRPr="00413E4B">
              <w:rPr>
                <w:rFonts w:ascii="SchoolBookSanPin" w:eastAsia="SchoolBookSanPin" w:hAnsi="SchoolBookSanPin" w:cs="SchoolBookSanPin"/>
                <w:sz w:val="18"/>
                <w:szCs w:val="18"/>
              </w:rPr>
              <w:t>а</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69"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567"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7"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8"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75" w:right="25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50" w:right="230"/>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5</w:t>
            </w:r>
          </w:p>
        </w:tc>
      </w:tr>
      <w:tr w:rsidR="00797F18" w:rsidRPr="00413E4B" w:rsidTr="00797F18">
        <w:trPr>
          <w:trHeight w:hRule="exact" w:val="332"/>
        </w:trPr>
        <w:tc>
          <w:tcPr>
            <w:tcW w:w="2371"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Ин</w:t>
            </w:r>
            <w:r w:rsidRPr="00413E4B">
              <w:rPr>
                <w:rFonts w:ascii="SchoolBookSanPin" w:eastAsia="SchoolBookSanPin" w:hAnsi="SchoolBookSanPin" w:cs="SchoolBookSanPin"/>
                <w:spacing w:val="2"/>
                <w:sz w:val="18"/>
                <w:szCs w:val="18"/>
              </w:rPr>
              <w:t>о</w:t>
            </w:r>
            <w:r w:rsidRPr="00413E4B">
              <w:rPr>
                <w:rFonts w:ascii="SchoolBookSanPin" w:eastAsia="SchoolBookSanPin" w:hAnsi="SchoolBookSanPin" w:cs="SchoolBookSanPin"/>
                <w:sz w:val="18"/>
                <w:szCs w:val="18"/>
              </w:rPr>
              <w:t>ст</w:t>
            </w:r>
            <w:r w:rsidRPr="00413E4B">
              <w:rPr>
                <w:rFonts w:ascii="SchoolBookSanPin" w:eastAsia="SchoolBookSanPin" w:hAnsi="SchoolBookSanPin" w:cs="SchoolBookSanPin"/>
                <w:spacing w:val="2"/>
                <w:sz w:val="18"/>
                <w:szCs w:val="18"/>
              </w:rPr>
              <w:t>р</w:t>
            </w:r>
            <w:r w:rsidRPr="00413E4B">
              <w:rPr>
                <w:rFonts w:ascii="SchoolBookSanPin" w:eastAsia="SchoolBookSanPin" w:hAnsi="SchoolBookSanPin" w:cs="SchoolBookSanPin"/>
                <w:sz w:val="18"/>
                <w:szCs w:val="18"/>
              </w:rPr>
              <w:t>анные языки</w:t>
            </w:r>
          </w:p>
        </w:tc>
        <w:tc>
          <w:tcPr>
            <w:tcW w:w="3763"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Ин</w:t>
            </w:r>
            <w:r w:rsidRPr="00413E4B">
              <w:rPr>
                <w:rFonts w:ascii="SchoolBookSanPin" w:eastAsia="SchoolBookSanPin" w:hAnsi="SchoolBookSanPin" w:cs="SchoolBookSanPin"/>
                <w:spacing w:val="2"/>
                <w:sz w:val="18"/>
                <w:szCs w:val="18"/>
              </w:rPr>
              <w:t>о</w:t>
            </w:r>
            <w:r w:rsidRPr="00413E4B">
              <w:rPr>
                <w:rFonts w:ascii="SchoolBookSanPin" w:eastAsia="SchoolBookSanPin" w:hAnsi="SchoolBookSanPin" w:cs="SchoolBookSanPin"/>
                <w:sz w:val="18"/>
                <w:szCs w:val="18"/>
              </w:rPr>
              <w:t>ст</w:t>
            </w:r>
            <w:r w:rsidRPr="00413E4B">
              <w:rPr>
                <w:rFonts w:ascii="SchoolBookSanPin" w:eastAsia="SchoolBookSanPin" w:hAnsi="SchoolBookSanPin" w:cs="SchoolBookSanPin"/>
                <w:spacing w:val="2"/>
                <w:sz w:val="18"/>
                <w:szCs w:val="18"/>
              </w:rPr>
              <w:t>р</w:t>
            </w:r>
            <w:r w:rsidRPr="00413E4B">
              <w:rPr>
                <w:rFonts w:ascii="SchoolBookSanPin" w:eastAsia="SchoolBookSanPin" w:hAnsi="SchoolBookSanPin" w:cs="SchoolBookSanPin"/>
                <w:sz w:val="18"/>
                <w:szCs w:val="18"/>
              </w:rPr>
              <w:t>анный язык</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69"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w:t>
            </w:r>
          </w:p>
        </w:tc>
        <w:tc>
          <w:tcPr>
            <w:tcW w:w="567"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7"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w:t>
            </w:r>
          </w:p>
        </w:tc>
        <w:tc>
          <w:tcPr>
            <w:tcW w:w="708"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75" w:right="25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96" w:right="176"/>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5</w:t>
            </w:r>
          </w:p>
        </w:tc>
      </w:tr>
      <w:tr w:rsidR="00797F18" w:rsidRPr="00413E4B" w:rsidTr="00797F18">
        <w:trPr>
          <w:trHeight w:hRule="exact" w:val="284"/>
        </w:trPr>
        <w:tc>
          <w:tcPr>
            <w:tcW w:w="2371" w:type="dxa"/>
            <w:vMerge w:val="restart"/>
            <w:tcBorders>
              <w:top w:val="single" w:sz="4" w:space="0" w:color="231F20"/>
              <w:left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position w:val="1"/>
                <w:sz w:val="18"/>
                <w:szCs w:val="18"/>
              </w:rPr>
              <w:t>Математи</w:t>
            </w:r>
            <w:r w:rsidRPr="00413E4B">
              <w:rPr>
                <w:rFonts w:ascii="SchoolBookSanPin" w:eastAsia="SchoolBookSanPin" w:hAnsi="SchoolBookSanPin" w:cs="SchoolBookSanPin"/>
                <w:spacing w:val="2"/>
                <w:position w:val="1"/>
                <w:sz w:val="18"/>
                <w:szCs w:val="18"/>
              </w:rPr>
              <w:t>к</w:t>
            </w:r>
            <w:r w:rsidRPr="00413E4B">
              <w:rPr>
                <w:rFonts w:ascii="SchoolBookSanPin" w:eastAsia="SchoolBookSanPin" w:hAnsi="SchoolBookSanPin" w:cs="SchoolBookSanPin"/>
                <w:position w:val="1"/>
                <w:sz w:val="18"/>
                <w:szCs w:val="18"/>
              </w:rPr>
              <w:t>а</w:t>
            </w:r>
          </w:p>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position w:val="1"/>
                <w:sz w:val="18"/>
                <w:szCs w:val="18"/>
              </w:rPr>
              <w:t>и ин</w:t>
            </w:r>
            <w:r w:rsidRPr="00413E4B">
              <w:rPr>
                <w:rFonts w:ascii="SchoolBookSanPin" w:eastAsia="SchoolBookSanPin" w:hAnsi="SchoolBookSanPin" w:cs="SchoolBookSanPin"/>
                <w:spacing w:val="3"/>
                <w:position w:val="1"/>
                <w:sz w:val="18"/>
                <w:szCs w:val="18"/>
              </w:rPr>
              <w:t>ф</w:t>
            </w:r>
            <w:r w:rsidRPr="00413E4B">
              <w:rPr>
                <w:rFonts w:ascii="SchoolBookSanPin" w:eastAsia="SchoolBookSanPin" w:hAnsi="SchoolBookSanPin" w:cs="SchoolBookSanPin"/>
                <w:spacing w:val="-2"/>
                <w:position w:val="1"/>
                <w:sz w:val="18"/>
                <w:szCs w:val="18"/>
              </w:rPr>
              <w:t>о</w:t>
            </w:r>
            <w:r w:rsidRPr="00413E4B">
              <w:rPr>
                <w:rFonts w:ascii="SchoolBookSanPin" w:eastAsia="SchoolBookSanPin" w:hAnsi="SchoolBookSanPin" w:cs="SchoolBookSanPin"/>
                <w:position w:val="1"/>
                <w:sz w:val="18"/>
                <w:szCs w:val="18"/>
              </w:rPr>
              <w:t>рмати</w:t>
            </w:r>
            <w:r w:rsidRPr="00413E4B">
              <w:rPr>
                <w:rFonts w:ascii="SchoolBookSanPin" w:eastAsia="SchoolBookSanPin" w:hAnsi="SchoolBookSanPin" w:cs="SchoolBookSanPin"/>
                <w:spacing w:val="2"/>
                <w:position w:val="1"/>
                <w:sz w:val="18"/>
                <w:szCs w:val="18"/>
              </w:rPr>
              <w:t>к</w:t>
            </w:r>
            <w:r w:rsidRPr="00413E4B">
              <w:rPr>
                <w:rFonts w:ascii="SchoolBookSanPin" w:eastAsia="SchoolBookSanPin" w:hAnsi="SchoolBookSanPin" w:cs="SchoolBookSanPin"/>
                <w:position w:val="1"/>
                <w:sz w:val="18"/>
                <w:szCs w:val="18"/>
              </w:rPr>
              <w:t>а</w:t>
            </w:r>
          </w:p>
        </w:tc>
        <w:tc>
          <w:tcPr>
            <w:tcW w:w="3763"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Математи</w:t>
            </w:r>
            <w:r w:rsidRPr="00413E4B">
              <w:rPr>
                <w:rFonts w:ascii="SchoolBookSanPin" w:eastAsia="SchoolBookSanPin" w:hAnsi="SchoolBookSanPin" w:cs="SchoolBookSanPin"/>
                <w:spacing w:val="2"/>
                <w:sz w:val="18"/>
                <w:szCs w:val="18"/>
              </w:rPr>
              <w:t>к</w:t>
            </w:r>
            <w:r w:rsidRPr="00413E4B">
              <w:rPr>
                <w:rFonts w:ascii="SchoolBookSanPin" w:eastAsia="SchoolBookSanPin" w:hAnsi="SchoolBookSanPin" w:cs="SchoolBookSanPin"/>
                <w:sz w:val="18"/>
                <w:szCs w:val="18"/>
              </w:rPr>
              <w:t>а</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5</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5</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567"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708"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96" w:right="176"/>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0</w:t>
            </w:r>
          </w:p>
        </w:tc>
      </w:tr>
      <w:tr w:rsidR="00797F18" w:rsidRPr="00413E4B" w:rsidTr="00797F18">
        <w:trPr>
          <w:trHeight w:hRule="exact" w:val="332"/>
        </w:trPr>
        <w:tc>
          <w:tcPr>
            <w:tcW w:w="2371" w:type="dxa"/>
            <w:vMerge/>
            <w:tcBorders>
              <w:left w:val="single" w:sz="4" w:space="0" w:color="231F20"/>
              <w:right w:val="single" w:sz="4" w:space="0" w:color="231F20"/>
            </w:tcBorders>
          </w:tcPr>
          <w:p w:rsidR="00797F18" w:rsidRPr="00413E4B" w:rsidRDefault="00797F18" w:rsidP="00797F18">
            <w:pPr>
              <w:rPr>
                <w:sz w:val="18"/>
                <w:szCs w:val="18"/>
              </w:rPr>
            </w:pPr>
          </w:p>
        </w:tc>
        <w:tc>
          <w:tcPr>
            <w:tcW w:w="3763"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Алге</w:t>
            </w:r>
            <w:r w:rsidRPr="00413E4B">
              <w:rPr>
                <w:rFonts w:ascii="SchoolBookSanPin" w:eastAsia="SchoolBookSanPin" w:hAnsi="SchoolBookSanPin" w:cs="SchoolBookSanPin"/>
                <w:spacing w:val="-2"/>
                <w:sz w:val="18"/>
                <w:szCs w:val="18"/>
              </w:rPr>
              <w:t>б</w:t>
            </w:r>
            <w:r w:rsidRPr="00413E4B">
              <w:rPr>
                <w:rFonts w:ascii="SchoolBookSanPin" w:eastAsia="SchoolBookSanPin" w:hAnsi="SchoolBookSanPin" w:cs="SchoolBookSanPin"/>
                <w:spacing w:val="2"/>
                <w:sz w:val="18"/>
                <w:szCs w:val="18"/>
              </w:rPr>
              <w:t>р</w:t>
            </w:r>
            <w:r w:rsidRPr="00413E4B">
              <w:rPr>
                <w:rFonts w:ascii="SchoolBookSanPin" w:eastAsia="SchoolBookSanPin" w:hAnsi="SchoolBookSanPin" w:cs="SchoolBookSanPin"/>
                <w:sz w:val="18"/>
                <w:szCs w:val="18"/>
              </w:rPr>
              <w:t>а</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69"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w:t>
            </w:r>
          </w:p>
        </w:tc>
        <w:tc>
          <w:tcPr>
            <w:tcW w:w="567"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7"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w:t>
            </w:r>
          </w:p>
        </w:tc>
        <w:tc>
          <w:tcPr>
            <w:tcW w:w="708"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75" w:right="25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9" w:right="229"/>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9</w:t>
            </w:r>
          </w:p>
        </w:tc>
      </w:tr>
      <w:tr w:rsidR="00797F18" w:rsidRPr="00413E4B" w:rsidTr="00797F18">
        <w:trPr>
          <w:trHeight w:hRule="exact" w:val="332"/>
        </w:trPr>
        <w:tc>
          <w:tcPr>
            <w:tcW w:w="2371" w:type="dxa"/>
            <w:vMerge/>
            <w:tcBorders>
              <w:left w:val="single" w:sz="4" w:space="0" w:color="231F20"/>
              <w:right w:val="single" w:sz="4" w:space="0" w:color="231F20"/>
            </w:tcBorders>
          </w:tcPr>
          <w:p w:rsidR="00797F18" w:rsidRPr="00413E4B" w:rsidRDefault="00797F18" w:rsidP="00797F18">
            <w:pPr>
              <w:rPr>
                <w:sz w:val="18"/>
                <w:szCs w:val="18"/>
              </w:rPr>
            </w:pPr>
          </w:p>
        </w:tc>
        <w:tc>
          <w:tcPr>
            <w:tcW w:w="3763"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pacing w:val="-10"/>
                <w:sz w:val="18"/>
                <w:szCs w:val="18"/>
              </w:rPr>
              <w:t>Г</w:t>
            </w:r>
            <w:r w:rsidRPr="00413E4B">
              <w:rPr>
                <w:rFonts w:ascii="SchoolBookSanPin" w:eastAsia="SchoolBookSanPin" w:hAnsi="SchoolBookSanPin" w:cs="SchoolBookSanPin"/>
                <w:sz w:val="18"/>
                <w:szCs w:val="18"/>
              </w:rPr>
              <w:t>еометрия</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69"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567"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7"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708"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75" w:right="25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9" w:right="229"/>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6</w:t>
            </w:r>
          </w:p>
        </w:tc>
      </w:tr>
      <w:tr w:rsidR="00797F18" w:rsidRPr="00413E4B" w:rsidTr="00797F18">
        <w:trPr>
          <w:trHeight w:hRule="exact" w:val="332"/>
        </w:trPr>
        <w:tc>
          <w:tcPr>
            <w:tcW w:w="2371" w:type="dxa"/>
            <w:vMerge/>
            <w:tcBorders>
              <w:left w:val="single" w:sz="4" w:space="0" w:color="231F20"/>
              <w:right w:val="single" w:sz="4" w:space="0" w:color="231F20"/>
            </w:tcBorders>
          </w:tcPr>
          <w:p w:rsidR="00797F18" w:rsidRPr="00413E4B" w:rsidRDefault="00797F18" w:rsidP="00797F18">
            <w:pPr>
              <w:rPr>
                <w:sz w:val="18"/>
                <w:szCs w:val="18"/>
              </w:rPr>
            </w:pPr>
          </w:p>
        </w:tc>
        <w:tc>
          <w:tcPr>
            <w:tcW w:w="3763"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Ве</w:t>
            </w:r>
            <w:r w:rsidRPr="00413E4B">
              <w:rPr>
                <w:rFonts w:ascii="SchoolBookSanPin" w:eastAsia="SchoolBookSanPin" w:hAnsi="SchoolBookSanPin" w:cs="SchoolBookSanPin"/>
                <w:spacing w:val="2"/>
                <w:sz w:val="18"/>
                <w:szCs w:val="18"/>
              </w:rPr>
              <w:t>р</w:t>
            </w:r>
            <w:r w:rsidRPr="00413E4B">
              <w:rPr>
                <w:rFonts w:ascii="SchoolBookSanPin" w:eastAsia="SchoolBookSanPin" w:hAnsi="SchoolBookSanPin" w:cs="SchoolBookSanPin"/>
                <w:sz w:val="18"/>
                <w:szCs w:val="18"/>
              </w:rPr>
              <w:t>оятн</w:t>
            </w:r>
            <w:r w:rsidRPr="00413E4B">
              <w:rPr>
                <w:rFonts w:ascii="SchoolBookSanPin" w:eastAsia="SchoolBookSanPin" w:hAnsi="SchoolBookSanPin" w:cs="SchoolBookSanPin"/>
                <w:spacing w:val="2"/>
                <w:sz w:val="18"/>
                <w:szCs w:val="18"/>
              </w:rPr>
              <w:t>о</w:t>
            </w:r>
            <w:r w:rsidRPr="00413E4B">
              <w:rPr>
                <w:rFonts w:ascii="SchoolBookSanPin" w:eastAsia="SchoolBookSanPin" w:hAnsi="SchoolBookSanPin" w:cs="SchoolBookSanPin"/>
                <w:sz w:val="18"/>
                <w:szCs w:val="18"/>
              </w:rPr>
              <w:t>сть и с</w:t>
            </w:r>
            <w:r w:rsidRPr="00413E4B">
              <w:rPr>
                <w:rFonts w:ascii="SchoolBookSanPin" w:eastAsia="SchoolBookSanPin" w:hAnsi="SchoolBookSanPin" w:cs="SchoolBookSanPin"/>
                <w:spacing w:val="-2"/>
                <w:sz w:val="18"/>
                <w:szCs w:val="18"/>
              </w:rPr>
              <w:t>т</w:t>
            </w:r>
            <w:r w:rsidRPr="00413E4B">
              <w:rPr>
                <w:rFonts w:ascii="SchoolBookSanPin" w:eastAsia="SchoolBookSanPin" w:hAnsi="SchoolBookSanPin" w:cs="SchoolBookSanPin"/>
                <w:sz w:val="18"/>
                <w:szCs w:val="18"/>
              </w:rPr>
              <w:t>атисти</w:t>
            </w:r>
            <w:r w:rsidRPr="00413E4B">
              <w:rPr>
                <w:rFonts w:ascii="SchoolBookSanPin" w:eastAsia="SchoolBookSanPin" w:hAnsi="SchoolBookSanPin" w:cs="SchoolBookSanPin"/>
                <w:spacing w:val="2"/>
                <w:sz w:val="18"/>
                <w:szCs w:val="18"/>
              </w:rPr>
              <w:t>к</w:t>
            </w:r>
            <w:r w:rsidRPr="00413E4B">
              <w:rPr>
                <w:rFonts w:ascii="SchoolBookSanPin" w:eastAsia="SchoolBookSanPin" w:hAnsi="SchoolBookSanPin" w:cs="SchoolBookSanPin"/>
                <w:sz w:val="18"/>
                <w:szCs w:val="18"/>
              </w:rPr>
              <w:t>а</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69"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567"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7"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8"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75" w:right="25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50" w:right="230"/>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w:t>
            </w:r>
          </w:p>
        </w:tc>
      </w:tr>
      <w:tr w:rsidR="00797F18" w:rsidRPr="00413E4B" w:rsidTr="00797F18">
        <w:trPr>
          <w:trHeight w:hRule="exact" w:val="332"/>
        </w:trPr>
        <w:tc>
          <w:tcPr>
            <w:tcW w:w="2371" w:type="dxa"/>
            <w:vMerge/>
            <w:tcBorders>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3763"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Ин</w:t>
            </w:r>
            <w:r w:rsidRPr="00413E4B">
              <w:rPr>
                <w:rFonts w:ascii="SchoolBookSanPin" w:eastAsia="SchoolBookSanPin" w:hAnsi="SchoolBookSanPin" w:cs="SchoolBookSanPin"/>
                <w:spacing w:val="3"/>
                <w:sz w:val="18"/>
                <w:szCs w:val="18"/>
              </w:rPr>
              <w:t>ф</w:t>
            </w:r>
            <w:r w:rsidRPr="00413E4B">
              <w:rPr>
                <w:rFonts w:ascii="SchoolBookSanPin" w:eastAsia="SchoolBookSanPin" w:hAnsi="SchoolBookSanPin" w:cs="SchoolBookSanPin"/>
                <w:spacing w:val="-2"/>
                <w:sz w:val="18"/>
                <w:szCs w:val="18"/>
              </w:rPr>
              <w:t>о</w:t>
            </w:r>
            <w:r w:rsidRPr="00413E4B">
              <w:rPr>
                <w:rFonts w:ascii="SchoolBookSanPin" w:eastAsia="SchoolBookSanPin" w:hAnsi="SchoolBookSanPin" w:cs="SchoolBookSanPin"/>
                <w:sz w:val="18"/>
                <w:szCs w:val="18"/>
              </w:rPr>
              <w:t>рмати</w:t>
            </w:r>
            <w:r w:rsidRPr="00413E4B">
              <w:rPr>
                <w:rFonts w:ascii="SchoolBookSanPin" w:eastAsia="SchoolBookSanPin" w:hAnsi="SchoolBookSanPin" w:cs="SchoolBookSanPin"/>
                <w:spacing w:val="2"/>
                <w:sz w:val="18"/>
                <w:szCs w:val="18"/>
              </w:rPr>
              <w:t>к</w:t>
            </w:r>
            <w:r w:rsidRPr="00413E4B">
              <w:rPr>
                <w:rFonts w:ascii="SchoolBookSanPin" w:eastAsia="SchoolBookSanPin" w:hAnsi="SchoolBookSanPin" w:cs="SchoolBookSanPin"/>
                <w:sz w:val="18"/>
                <w:szCs w:val="18"/>
              </w:rPr>
              <w:t>а</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69"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567"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7"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8"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75" w:right="25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50" w:right="230"/>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w:t>
            </w:r>
          </w:p>
        </w:tc>
      </w:tr>
      <w:tr w:rsidR="00797F18" w:rsidRPr="00413E4B" w:rsidTr="00797F18">
        <w:trPr>
          <w:trHeight w:hRule="exact" w:val="287"/>
        </w:trPr>
        <w:tc>
          <w:tcPr>
            <w:tcW w:w="2371" w:type="dxa"/>
            <w:vMerge w:val="restart"/>
            <w:tcBorders>
              <w:top w:val="single" w:sz="4" w:space="0" w:color="231F20"/>
              <w:left w:val="single" w:sz="4" w:space="0" w:color="231F20"/>
              <w:right w:val="single" w:sz="4" w:space="0" w:color="231F20"/>
            </w:tcBorders>
          </w:tcPr>
          <w:p w:rsidR="00797F18" w:rsidRPr="00413E4B" w:rsidRDefault="00C57F64" w:rsidP="00797F18">
            <w:pPr>
              <w:ind w:left="108" w:right="189"/>
              <w:rPr>
                <w:rFonts w:ascii="SchoolBookSanPin" w:eastAsia="SchoolBookSanPin" w:hAnsi="SchoolBookSanPin" w:cs="SchoolBookSanPin"/>
                <w:sz w:val="18"/>
                <w:szCs w:val="18"/>
              </w:rPr>
            </w:pPr>
            <w:r w:rsidRPr="00C57F64">
              <w:rPr>
                <w:rFonts w:ascii="Times New Roman" w:eastAsia="Times New Roman" w:hAnsi="Times New Roman"/>
                <w:sz w:val="18"/>
                <w:szCs w:val="18"/>
              </w:rPr>
              <w:pict>
                <v:group id="_x0000_s1031" style="position:absolute;left:0;text-align:left;margin-left:56.7pt;margin-top:330.05pt;width:85.05pt;height:.1pt;z-index:-251654144;mso-position-horizontal-relative:page;mso-position-vertical-relative:page" coordorigin="1134,6601" coordsize="1701,2">
                  <v:shape id="_x0000_s1032" style="position:absolute;left:1134;top:6601;width:1701;height:2" coordorigin="1134,6601" coordsize="1701,0" path="m1134,6601r1701,e" filled="f" strokecolor="#231f20" strokeweight=".5pt">
                    <v:path arrowok="t"/>
                  </v:shape>
                  <w10:wrap anchorx="page" anchory="page"/>
                </v:group>
              </w:pict>
            </w:r>
            <w:r w:rsidR="00797F18" w:rsidRPr="00413E4B">
              <w:rPr>
                <w:rFonts w:ascii="SchoolBookSanPin" w:eastAsia="SchoolBookSanPin" w:hAnsi="SchoolBookSanPin" w:cs="SchoolBookSanPin"/>
                <w:sz w:val="18"/>
                <w:szCs w:val="18"/>
              </w:rPr>
              <w:t>Общест</w:t>
            </w:r>
            <w:r w:rsidR="00797F18" w:rsidRPr="00413E4B">
              <w:rPr>
                <w:rFonts w:ascii="SchoolBookSanPin" w:eastAsia="SchoolBookSanPin" w:hAnsi="SchoolBookSanPin" w:cs="SchoolBookSanPin"/>
                <w:spacing w:val="2"/>
                <w:sz w:val="18"/>
                <w:szCs w:val="18"/>
              </w:rPr>
              <w:t>в</w:t>
            </w:r>
            <w:r w:rsidR="00797F18" w:rsidRPr="00413E4B">
              <w:rPr>
                <w:rFonts w:ascii="SchoolBookSanPin" w:eastAsia="SchoolBookSanPin" w:hAnsi="SchoolBookSanPin" w:cs="SchoolBookSanPin"/>
                <w:sz w:val="18"/>
                <w:szCs w:val="18"/>
              </w:rPr>
              <w:t>енно-научные п</w:t>
            </w:r>
            <w:r w:rsidR="00797F18" w:rsidRPr="00413E4B">
              <w:rPr>
                <w:rFonts w:ascii="SchoolBookSanPin" w:eastAsia="SchoolBookSanPin" w:hAnsi="SchoolBookSanPin" w:cs="SchoolBookSanPin"/>
                <w:spacing w:val="2"/>
                <w:sz w:val="18"/>
                <w:szCs w:val="18"/>
              </w:rPr>
              <w:t>р</w:t>
            </w:r>
            <w:r w:rsidR="00797F18" w:rsidRPr="00413E4B">
              <w:rPr>
                <w:rFonts w:ascii="SchoolBookSanPin" w:eastAsia="SchoolBookSanPin" w:hAnsi="SchoolBookSanPin" w:cs="SchoolBookSanPin"/>
                <w:sz w:val="18"/>
                <w:szCs w:val="18"/>
              </w:rPr>
              <w:t>едметы</w:t>
            </w:r>
          </w:p>
        </w:tc>
        <w:tc>
          <w:tcPr>
            <w:tcW w:w="3763"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Ист</w:t>
            </w:r>
            <w:r w:rsidRPr="00413E4B">
              <w:rPr>
                <w:rFonts w:ascii="SchoolBookSanPin" w:eastAsia="SchoolBookSanPin" w:hAnsi="SchoolBookSanPin" w:cs="SchoolBookSanPin"/>
                <w:spacing w:val="-2"/>
                <w:sz w:val="18"/>
                <w:szCs w:val="18"/>
              </w:rPr>
              <w:t>о</w:t>
            </w:r>
            <w:r w:rsidRPr="00413E4B">
              <w:rPr>
                <w:rFonts w:ascii="SchoolBookSanPin" w:eastAsia="SchoolBookSanPin" w:hAnsi="SchoolBookSanPin" w:cs="SchoolBookSanPin"/>
                <w:sz w:val="18"/>
                <w:szCs w:val="18"/>
              </w:rPr>
              <w:t>рия. Все</w:t>
            </w:r>
            <w:r w:rsidRPr="00413E4B">
              <w:rPr>
                <w:rFonts w:ascii="SchoolBookSanPin" w:eastAsia="SchoolBookSanPin" w:hAnsi="SchoolBookSanPin" w:cs="SchoolBookSanPin"/>
                <w:spacing w:val="2"/>
                <w:sz w:val="18"/>
                <w:szCs w:val="18"/>
              </w:rPr>
              <w:t>о</w:t>
            </w:r>
            <w:r w:rsidRPr="00413E4B">
              <w:rPr>
                <w:rFonts w:ascii="SchoolBookSanPin" w:eastAsia="SchoolBookSanPin" w:hAnsi="SchoolBookSanPin" w:cs="SchoolBookSanPin"/>
                <w:sz w:val="18"/>
                <w:szCs w:val="18"/>
              </w:rPr>
              <w:t>бщая ист</w:t>
            </w:r>
            <w:r w:rsidRPr="00413E4B">
              <w:rPr>
                <w:rFonts w:ascii="SchoolBookSanPin" w:eastAsia="SchoolBookSanPin" w:hAnsi="SchoolBookSanPin" w:cs="SchoolBookSanPin"/>
                <w:spacing w:val="-2"/>
                <w:sz w:val="18"/>
                <w:szCs w:val="18"/>
              </w:rPr>
              <w:t>о</w:t>
            </w:r>
            <w:r w:rsidRPr="00413E4B">
              <w:rPr>
                <w:rFonts w:ascii="SchoolBookSanPin" w:eastAsia="SchoolBookSanPin" w:hAnsi="SchoolBookSanPin" w:cs="SchoolBookSanPin"/>
                <w:sz w:val="18"/>
                <w:szCs w:val="18"/>
              </w:rPr>
              <w:t>рия</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69" w:right="249"/>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593"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7"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682"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75" w:right="25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96" w:right="176"/>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0</w:t>
            </w:r>
          </w:p>
        </w:tc>
      </w:tr>
      <w:tr w:rsidR="00797F18" w:rsidRPr="00413E4B" w:rsidTr="00797F18">
        <w:trPr>
          <w:trHeight w:hRule="exact" w:val="287"/>
        </w:trPr>
        <w:tc>
          <w:tcPr>
            <w:tcW w:w="2371" w:type="dxa"/>
            <w:vMerge/>
            <w:tcBorders>
              <w:left w:val="single" w:sz="4" w:space="0" w:color="231F20"/>
              <w:right w:val="single" w:sz="4" w:space="0" w:color="231F20"/>
            </w:tcBorders>
          </w:tcPr>
          <w:p w:rsidR="00797F18" w:rsidRPr="00413E4B" w:rsidRDefault="00797F18" w:rsidP="00797F18">
            <w:pPr>
              <w:rPr>
                <w:sz w:val="18"/>
                <w:szCs w:val="18"/>
              </w:rPr>
            </w:pPr>
          </w:p>
        </w:tc>
        <w:tc>
          <w:tcPr>
            <w:tcW w:w="3763"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Общест</w:t>
            </w:r>
            <w:r w:rsidRPr="00413E4B">
              <w:rPr>
                <w:rFonts w:ascii="SchoolBookSanPin" w:eastAsia="SchoolBookSanPin" w:hAnsi="SchoolBookSanPin" w:cs="SchoolBookSanPin"/>
                <w:spacing w:val="2"/>
                <w:sz w:val="18"/>
                <w:szCs w:val="18"/>
              </w:rPr>
              <w:t>в</w:t>
            </w:r>
            <w:r w:rsidRPr="00413E4B">
              <w:rPr>
                <w:rFonts w:ascii="SchoolBookSanPin" w:eastAsia="SchoolBookSanPin" w:hAnsi="SchoolBookSanPin" w:cs="SchoolBookSanPin"/>
                <w:sz w:val="18"/>
                <w:szCs w:val="18"/>
              </w:rPr>
              <w:t>ознание</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69" w:right="249"/>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593"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7"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682"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75" w:right="25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2" w:right="222"/>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4</w:t>
            </w:r>
          </w:p>
        </w:tc>
      </w:tr>
      <w:tr w:rsidR="00797F18" w:rsidRPr="00413E4B" w:rsidTr="00797F18">
        <w:trPr>
          <w:trHeight w:hRule="exact" w:val="287"/>
        </w:trPr>
        <w:tc>
          <w:tcPr>
            <w:tcW w:w="2371" w:type="dxa"/>
            <w:vMerge/>
            <w:tcBorders>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3763"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pacing w:val="-10"/>
                <w:sz w:val="18"/>
                <w:szCs w:val="18"/>
              </w:rPr>
              <w:t>Г</w:t>
            </w:r>
            <w:r w:rsidRPr="00413E4B">
              <w:rPr>
                <w:rFonts w:ascii="SchoolBookSanPin" w:eastAsia="SchoolBookSanPin" w:hAnsi="SchoolBookSanPin" w:cs="SchoolBookSanPin"/>
                <w:sz w:val="18"/>
                <w:szCs w:val="18"/>
              </w:rPr>
              <w:t>еог</w:t>
            </w:r>
            <w:r w:rsidRPr="00413E4B">
              <w:rPr>
                <w:rFonts w:ascii="SchoolBookSanPin" w:eastAsia="SchoolBookSanPin" w:hAnsi="SchoolBookSanPin" w:cs="SchoolBookSanPin"/>
                <w:spacing w:val="2"/>
                <w:sz w:val="18"/>
                <w:szCs w:val="18"/>
              </w:rPr>
              <w:t>р</w:t>
            </w:r>
            <w:r w:rsidRPr="00413E4B">
              <w:rPr>
                <w:rFonts w:ascii="SchoolBookSanPin" w:eastAsia="SchoolBookSanPin" w:hAnsi="SchoolBookSanPin" w:cs="SchoolBookSanPin"/>
                <w:sz w:val="18"/>
                <w:szCs w:val="18"/>
              </w:rPr>
              <w:t>афия</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69" w:right="249"/>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593"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7"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682"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75" w:right="25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50" w:right="230"/>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8</w:t>
            </w:r>
          </w:p>
        </w:tc>
      </w:tr>
      <w:tr w:rsidR="00797F18" w:rsidRPr="00413E4B" w:rsidTr="00797F18">
        <w:trPr>
          <w:trHeight w:hRule="exact" w:val="287"/>
        </w:trPr>
        <w:tc>
          <w:tcPr>
            <w:tcW w:w="2371" w:type="dxa"/>
            <w:vMerge w:val="restart"/>
            <w:tcBorders>
              <w:top w:val="single" w:sz="4" w:space="0" w:color="231F20"/>
              <w:left w:val="single" w:sz="4" w:space="0" w:color="231F20"/>
              <w:right w:val="single" w:sz="4" w:space="0" w:color="231F20"/>
            </w:tcBorders>
          </w:tcPr>
          <w:p w:rsidR="00797F18" w:rsidRPr="00413E4B" w:rsidRDefault="00797F18" w:rsidP="00797F18">
            <w:pPr>
              <w:ind w:left="108" w:right="275"/>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Естест</w:t>
            </w:r>
            <w:r w:rsidRPr="00413E4B">
              <w:rPr>
                <w:rFonts w:ascii="SchoolBookSanPin" w:eastAsia="SchoolBookSanPin" w:hAnsi="SchoolBookSanPin" w:cs="SchoolBookSanPin"/>
                <w:spacing w:val="2"/>
                <w:sz w:val="18"/>
                <w:szCs w:val="18"/>
              </w:rPr>
              <w:t>в</w:t>
            </w:r>
            <w:r w:rsidRPr="00413E4B">
              <w:rPr>
                <w:rFonts w:ascii="SchoolBookSanPin" w:eastAsia="SchoolBookSanPin" w:hAnsi="SchoolBookSanPin" w:cs="SchoolBookSanPin"/>
                <w:sz w:val="18"/>
                <w:szCs w:val="18"/>
              </w:rPr>
              <w:t>енно -научные п</w:t>
            </w:r>
            <w:r w:rsidRPr="00413E4B">
              <w:rPr>
                <w:rFonts w:ascii="SchoolBookSanPin" w:eastAsia="SchoolBookSanPin" w:hAnsi="SchoolBookSanPin" w:cs="SchoolBookSanPin"/>
                <w:spacing w:val="2"/>
                <w:sz w:val="18"/>
                <w:szCs w:val="18"/>
              </w:rPr>
              <w:t>р</w:t>
            </w:r>
            <w:r w:rsidRPr="00413E4B">
              <w:rPr>
                <w:rFonts w:ascii="SchoolBookSanPin" w:eastAsia="SchoolBookSanPin" w:hAnsi="SchoolBookSanPin" w:cs="SchoolBookSanPin"/>
                <w:sz w:val="18"/>
                <w:szCs w:val="18"/>
              </w:rPr>
              <w:t>едметы</w:t>
            </w:r>
          </w:p>
        </w:tc>
        <w:tc>
          <w:tcPr>
            <w:tcW w:w="3763"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Физи</w:t>
            </w:r>
            <w:r w:rsidRPr="00413E4B">
              <w:rPr>
                <w:rFonts w:ascii="SchoolBookSanPin" w:eastAsia="SchoolBookSanPin" w:hAnsi="SchoolBookSanPin" w:cs="SchoolBookSanPin"/>
                <w:spacing w:val="2"/>
                <w:sz w:val="18"/>
                <w:szCs w:val="18"/>
              </w:rPr>
              <w:t>к</w:t>
            </w:r>
            <w:r w:rsidRPr="00413E4B">
              <w:rPr>
                <w:rFonts w:ascii="SchoolBookSanPin" w:eastAsia="SchoolBookSanPin" w:hAnsi="SchoolBookSanPin" w:cs="SchoolBookSanPin"/>
                <w:sz w:val="18"/>
                <w:szCs w:val="18"/>
              </w:rPr>
              <w:t>а</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69" w:right="249"/>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593"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7"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682"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75" w:right="25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50" w:right="230"/>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7</w:t>
            </w:r>
          </w:p>
        </w:tc>
      </w:tr>
      <w:tr w:rsidR="00797F18" w:rsidRPr="00413E4B" w:rsidTr="00797F18">
        <w:trPr>
          <w:trHeight w:hRule="exact" w:val="287"/>
        </w:trPr>
        <w:tc>
          <w:tcPr>
            <w:tcW w:w="2371" w:type="dxa"/>
            <w:vMerge/>
            <w:tcBorders>
              <w:left w:val="single" w:sz="4" w:space="0" w:color="231F20"/>
              <w:right w:val="single" w:sz="4" w:space="0" w:color="231F20"/>
            </w:tcBorders>
          </w:tcPr>
          <w:p w:rsidR="00797F18" w:rsidRPr="00413E4B" w:rsidRDefault="00797F18" w:rsidP="00797F18">
            <w:pPr>
              <w:rPr>
                <w:sz w:val="18"/>
                <w:szCs w:val="18"/>
              </w:rPr>
            </w:pPr>
          </w:p>
        </w:tc>
        <w:tc>
          <w:tcPr>
            <w:tcW w:w="3763"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Химия</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593"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7"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682"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75" w:right="25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2" w:right="222"/>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4</w:t>
            </w:r>
          </w:p>
        </w:tc>
      </w:tr>
      <w:tr w:rsidR="00797F18" w:rsidRPr="00413E4B" w:rsidTr="00797F18">
        <w:trPr>
          <w:trHeight w:hRule="exact" w:val="287"/>
        </w:trPr>
        <w:tc>
          <w:tcPr>
            <w:tcW w:w="2371" w:type="dxa"/>
            <w:vMerge/>
            <w:tcBorders>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3763"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Би</w:t>
            </w:r>
            <w:r w:rsidRPr="00413E4B">
              <w:rPr>
                <w:rFonts w:ascii="SchoolBookSanPin" w:eastAsia="SchoolBookSanPin" w:hAnsi="SchoolBookSanPin" w:cs="SchoolBookSanPin"/>
                <w:spacing w:val="-2"/>
                <w:sz w:val="18"/>
                <w:szCs w:val="18"/>
              </w:rPr>
              <w:t>о</w:t>
            </w:r>
            <w:r w:rsidRPr="00413E4B">
              <w:rPr>
                <w:rFonts w:ascii="SchoolBookSanPin" w:eastAsia="SchoolBookSanPin" w:hAnsi="SchoolBookSanPin" w:cs="SchoolBookSanPin"/>
                <w:sz w:val="18"/>
                <w:szCs w:val="18"/>
              </w:rPr>
              <w:t>логия</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69" w:right="249"/>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593"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7"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682"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75" w:right="25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50" w:right="230"/>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7</w:t>
            </w:r>
          </w:p>
        </w:tc>
      </w:tr>
      <w:tr w:rsidR="00797F18" w:rsidRPr="00413E4B" w:rsidTr="00797F18">
        <w:trPr>
          <w:trHeight w:hRule="exact" w:val="647"/>
        </w:trPr>
        <w:tc>
          <w:tcPr>
            <w:tcW w:w="2371" w:type="dxa"/>
            <w:tcBorders>
              <w:top w:val="single" w:sz="4" w:space="0" w:color="231F20"/>
              <w:left w:val="single" w:sz="4" w:space="0" w:color="231F20"/>
              <w:bottom w:val="single" w:sz="4" w:space="0" w:color="231F20"/>
              <w:right w:val="single" w:sz="4" w:space="0" w:color="231F20"/>
            </w:tcBorders>
          </w:tcPr>
          <w:p w:rsidR="00797F18" w:rsidRPr="00797F18" w:rsidRDefault="00797F18" w:rsidP="00797F18">
            <w:pPr>
              <w:ind w:left="108" w:right="190"/>
              <w:rPr>
                <w:rFonts w:ascii="SchoolBookSanPin" w:eastAsia="SchoolBookSanPin" w:hAnsi="SchoolBookSanPin" w:cs="SchoolBookSanPin"/>
                <w:sz w:val="18"/>
                <w:szCs w:val="18"/>
                <w:lang w:val="ru-RU"/>
              </w:rPr>
            </w:pPr>
            <w:r w:rsidRPr="00797F18">
              <w:rPr>
                <w:rFonts w:ascii="SchoolBookSanPin" w:eastAsia="SchoolBookSanPin" w:hAnsi="SchoolBookSanPin" w:cs="SchoolBookSanPin"/>
                <w:sz w:val="18"/>
                <w:szCs w:val="18"/>
                <w:lang w:val="ru-RU"/>
              </w:rPr>
              <w:t>Основы духовно -н</w:t>
            </w:r>
            <w:r w:rsidRPr="00797F18">
              <w:rPr>
                <w:rFonts w:ascii="SchoolBookSanPin" w:eastAsia="SchoolBookSanPin" w:hAnsi="SchoolBookSanPin" w:cs="SchoolBookSanPin"/>
                <w:spacing w:val="2"/>
                <w:sz w:val="18"/>
                <w:szCs w:val="18"/>
                <w:lang w:val="ru-RU"/>
              </w:rPr>
              <w:t>р</w:t>
            </w:r>
            <w:r w:rsidRPr="00797F18">
              <w:rPr>
                <w:rFonts w:ascii="SchoolBookSanPin" w:eastAsia="SchoolBookSanPin" w:hAnsi="SchoolBookSanPin" w:cs="SchoolBookSanPin"/>
                <w:sz w:val="18"/>
                <w:szCs w:val="18"/>
                <w:lang w:val="ru-RU"/>
              </w:rPr>
              <w:t>ав- ст</w:t>
            </w:r>
            <w:r w:rsidRPr="00797F18">
              <w:rPr>
                <w:rFonts w:ascii="SchoolBookSanPin" w:eastAsia="SchoolBookSanPin" w:hAnsi="SchoolBookSanPin" w:cs="SchoolBookSanPin"/>
                <w:spacing w:val="2"/>
                <w:sz w:val="18"/>
                <w:szCs w:val="18"/>
                <w:lang w:val="ru-RU"/>
              </w:rPr>
              <w:t>в</w:t>
            </w:r>
            <w:r w:rsidRPr="00797F18">
              <w:rPr>
                <w:rFonts w:ascii="SchoolBookSanPin" w:eastAsia="SchoolBookSanPin" w:hAnsi="SchoolBookSanPin" w:cs="SchoolBookSanPin"/>
                <w:sz w:val="18"/>
                <w:szCs w:val="18"/>
                <w:lang w:val="ru-RU"/>
              </w:rPr>
              <w:t xml:space="preserve">енной </w:t>
            </w:r>
            <w:r w:rsidRPr="00797F18">
              <w:rPr>
                <w:rFonts w:ascii="SchoolBookSanPin" w:eastAsia="SchoolBookSanPin" w:hAnsi="SchoolBookSanPin" w:cs="SchoolBookSanPin"/>
                <w:spacing w:val="-3"/>
                <w:sz w:val="18"/>
                <w:szCs w:val="18"/>
                <w:lang w:val="ru-RU"/>
              </w:rPr>
              <w:t>к</w:t>
            </w:r>
            <w:r w:rsidRPr="00797F18">
              <w:rPr>
                <w:rFonts w:ascii="SchoolBookSanPin" w:eastAsia="SchoolBookSanPin" w:hAnsi="SchoolBookSanPin" w:cs="SchoolBookSanPin"/>
                <w:sz w:val="18"/>
                <w:szCs w:val="18"/>
                <w:lang w:val="ru-RU"/>
              </w:rPr>
              <w:t>ул</w:t>
            </w:r>
            <w:r w:rsidRPr="00797F18">
              <w:rPr>
                <w:rFonts w:ascii="SchoolBookSanPin" w:eastAsia="SchoolBookSanPin" w:hAnsi="SchoolBookSanPin" w:cs="SchoolBookSanPin"/>
                <w:spacing w:val="-5"/>
                <w:sz w:val="18"/>
                <w:szCs w:val="18"/>
                <w:lang w:val="ru-RU"/>
              </w:rPr>
              <w:t>ь</w:t>
            </w:r>
            <w:r w:rsidRPr="00797F18">
              <w:rPr>
                <w:rFonts w:ascii="SchoolBookSanPin" w:eastAsia="SchoolBookSanPin" w:hAnsi="SchoolBookSanPin" w:cs="SchoolBookSanPin"/>
                <w:sz w:val="18"/>
                <w:szCs w:val="18"/>
                <w:lang w:val="ru-RU"/>
              </w:rPr>
              <w:t>туры на</w:t>
            </w:r>
            <w:r w:rsidRPr="00797F18">
              <w:rPr>
                <w:rFonts w:ascii="SchoolBookSanPin" w:eastAsia="SchoolBookSanPin" w:hAnsi="SchoolBookSanPin" w:cs="SchoolBookSanPin"/>
                <w:spacing w:val="2"/>
                <w:sz w:val="18"/>
                <w:szCs w:val="18"/>
                <w:lang w:val="ru-RU"/>
              </w:rPr>
              <w:t>р</w:t>
            </w:r>
            <w:r w:rsidRPr="00797F18">
              <w:rPr>
                <w:rFonts w:ascii="SchoolBookSanPin" w:eastAsia="SchoolBookSanPin" w:hAnsi="SchoolBookSanPin" w:cs="SchoolBookSanPin"/>
                <w:spacing w:val="-2"/>
                <w:sz w:val="18"/>
                <w:szCs w:val="18"/>
                <w:lang w:val="ru-RU"/>
              </w:rPr>
              <w:t>о</w:t>
            </w:r>
            <w:r w:rsidRPr="00797F18">
              <w:rPr>
                <w:rFonts w:ascii="SchoolBookSanPin" w:eastAsia="SchoolBookSanPin" w:hAnsi="SchoolBookSanPin" w:cs="SchoolBookSanPin"/>
                <w:sz w:val="18"/>
                <w:szCs w:val="18"/>
                <w:lang w:val="ru-RU"/>
              </w:rPr>
              <w:t>довР</w:t>
            </w:r>
            <w:r w:rsidRPr="00797F18">
              <w:rPr>
                <w:rFonts w:ascii="SchoolBookSanPin" w:eastAsia="SchoolBookSanPin" w:hAnsi="SchoolBookSanPin" w:cs="SchoolBookSanPin"/>
                <w:spacing w:val="2"/>
                <w:sz w:val="18"/>
                <w:szCs w:val="18"/>
                <w:lang w:val="ru-RU"/>
              </w:rPr>
              <w:t>о</w:t>
            </w:r>
            <w:r w:rsidRPr="00797F18">
              <w:rPr>
                <w:rFonts w:ascii="SchoolBookSanPin" w:eastAsia="SchoolBookSanPin" w:hAnsi="SchoolBookSanPin" w:cs="SchoolBookSanPin"/>
                <w:sz w:val="18"/>
                <w:szCs w:val="18"/>
                <w:lang w:val="ru-RU"/>
              </w:rPr>
              <w:t>ссии</w:t>
            </w:r>
            <w:r w:rsidRPr="00797F18">
              <w:rPr>
                <w:rFonts w:ascii="SchoolBookSanPin" w:eastAsia="SchoolBookSanPin" w:hAnsi="SchoolBookSanPin" w:cs="SchoolBookSanPin"/>
                <w:w w:val="104"/>
                <w:position w:val="6"/>
                <w:sz w:val="18"/>
                <w:szCs w:val="18"/>
                <w:lang w:val="ru-RU"/>
              </w:rPr>
              <w:t>**</w:t>
            </w:r>
          </w:p>
        </w:tc>
        <w:tc>
          <w:tcPr>
            <w:tcW w:w="3763" w:type="dxa"/>
            <w:tcBorders>
              <w:top w:val="single" w:sz="4" w:space="0" w:color="231F20"/>
              <w:left w:val="single" w:sz="4" w:space="0" w:color="231F20"/>
              <w:bottom w:val="single" w:sz="4" w:space="0" w:color="231F20"/>
              <w:right w:val="single" w:sz="4" w:space="0" w:color="231F20"/>
            </w:tcBorders>
          </w:tcPr>
          <w:p w:rsidR="00797F18" w:rsidRPr="00797F18" w:rsidRDefault="00797F18" w:rsidP="00797F18">
            <w:pPr>
              <w:ind w:left="108" w:right="701"/>
              <w:rPr>
                <w:rFonts w:ascii="SchoolBookSanPin" w:eastAsia="SchoolBookSanPin" w:hAnsi="SchoolBookSanPin" w:cs="SchoolBookSanPin"/>
                <w:sz w:val="18"/>
                <w:szCs w:val="18"/>
                <w:lang w:val="ru-RU"/>
              </w:rPr>
            </w:pPr>
            <w:r w:rsidRPr="00797F18">
              <w:rPr>
                <w:rFonts w:ascii="SchoolBookSanPin" w:eastAsia="SchoolBookSanPin" w:hAnsi="SchoolBookSanPin" w:cs="SchoolBookSanPin"/>
                <w:sz w:val="18"/>
                <w:szCs w:val="18"/>
                <w:lang w:val="ru-RU"/>
              </w:rPr>
              <w:t>Основы духовно-н</w:t>
            </w:r>
            <w:r w:rsidRPr="00797F18">
              <w:rPr>
                <w:rFonts w:ascii="SchoolBookSanPin" w:eastAsia="SchoolBookSanPin" w:hAnsi="SchoolBookSanPin" w:cs="SchoolBookSanPin"/>
                <w:spacing w:val="2"/>
                <w:sz w:val="18"/>
                <w:szCs w:val="18"/>
                <w:lang w:val="ru-RU"/>
              </w:rPr>
              <w:t>р</w:t>
            </w:r>
            <w:r w:rsidRPr="00797F18">
              <w:rPr>
                <w:rFonts w:ascii="SchoolBookSanPin" w:eastAsia="SchoolBookSanPin" w:hAnsi="SchoolBookSanPin" w:cs="SchoolBookSanPin"/>
                <w:sz w:val="18"/>
                <w:szCs w:val="18"/>
                <w:lang w:val="ru-RU"/>
              </w:rPr>
              <w:t>а</w:t>
            </w:r>
            <w:r w:rsidRPr="00797F18">
              <w:rPr>
                <w:rFonts w:ascii="SchoolBookSanPin" w:eastAsia="SchoolBookSanPin" w:hAnsi="SchoolBookSanPin" w:cs="SchoolBookSanPin"/>
                <w:spacing w:val="2"/>
                <w:sz w:val="18"/>
                <w:szCs w:val="18"/>
                <w:lang w:val="ru-RU"/>
              </w:rPr>
              <w:t>в</w:t>
            </w:r>
            <w:r w:rsidRPr="00797F18">
              <w:rPr>
                <w:rFonts w:ascii="SchoolBookSanPin" w:eastAsia="SchoolBookSanPin" w:hAnsi="SchoolBookSanPin" w:cs="SchoolBookSanPin"/>
                <w:sz w:val="18"/>
                <w:szCs w:val="18"/>
                <w:lang w:val="ru-RU"/>
              </w:rPr>
              <w:t>ст</w:t>
            </w:r>
            <w:r w:rsidRPr="00797F18">
              <w:rPr>
                <w:rFonts w:ascii="SchoolBookSanPin" w:eastAsia="SchoolBookSanPin" w:hAnsi="SchoolBookSanPin" w:cs="SchoolBookSanPin"/>
                <w:spacing w:val="2"/>
                <w:sz w:val="18"/>
                <w:szCs w:val="18"/>
                <w:lang w:val="ru-RU"/>
              </w:rPr>
              <w:t>в</w:t>
            </w:r>
            <w:r w:rsidRPr="00797F18">
              <w:rPr>
                <w:rFonts w:ascii="SchoolBookSanPin" w:eastAsia="SchoolBookSanPin" w:hAnsi="SchoolBookSanPin" w:cs="SchoolBookSanPin"/>
                <w:sz w:val="18"/>
                <w:szCs w:val="18"/>
                <w:lang w:val="ru-RU"/>
              </w:rPr>
              <w:t xml:space="preserve">енной </w:t>
            </w:r>
            <w:r w:rsidRPr="00797F18">
              <w:rPr>
                <w:rFonts w:ascii="SchoolBookSanPin" w:eastAsia="SchoolBookSanPin" w:hAnsi="SchoolBookSanPin" w:cs="SchoolBookSanPin"/>
                <w:spacing w:val="-3"/>
                <w:sz w:val="18"/>
                <w:szCs w:val="18"/>
                <w:lang w:val="ru-RU"/>
              </w:rPr>
              <w:t>к</w:t>
            </w:r>
            <w:r w:rsidRPr="00797F18">
              <w:rPr>
                <w:rFonts w:ascii="SchoolBookSanPin" w:eastAsia="SchoolBookSanPin" w:hAnsi="SchoolBookSanPin" w:cs="SchoolBookSanPin"/>
                <w:sz w:val="18"/>
                <w:szCs w:val="18"/>
                <w:lang w:val="ru-RU"/>
              </w:rPr>
              <w:t>ул</w:t>
            </w:r>
            <w:r w:rsidRPr="00797F18">
              <w:rPr>
                <w:rFonts w:ascii="SchoolBookSanPin" w:eastAsia="SchoolBookSanPin" w:hAnsi="SchoolBookSanPin" w:cs="SchoolBookSanPin"/>
                <w:spacing w:val="-5"/>
                <w:sz w:val="18"/>
                <w:szCs w:val="18"/>
                <w:lang w:val="ru-RU"/>
              </w:rPr>
              <w:t>ь</w:t>
            </w:r>
            <w:r w:rsidRPr="00797F18">
              <w:rPr>
                <w:rFonts w:ascii="SchoolBookSanPin" w:eastAsia="SchoolBookSanPin" w:hAnsi="SchoolBookSanPin" w:cs="SchoolBookSanPin"/>
                <w:sz w:val="18"/>
                <w:szCs w:val="18"/>
                <w:lang w:val="ru-RU"/>
              </w:rPr>
              <w:t>туры на</w:t>
            </w:r>
            <w:r w:rsidRPr="00797F18">
              <w:rPr>
                <w:rFonts w:ascii="SchoolBookSanPin" w:eastAsia="SchoolBookSanPin" w:hAnsi="SchoolBookSanPin" w:cs="SchoolBookSanPin"/>
                <w:spacing w:val="2"/>
                <w:sz w:val="18"/>
                <w:szCs w:val="18"/>
                <w:lang w:val="ru-RU"/>
              </w:rPr>
              <w:t>р</w:t>
            </w:r>
            <w:r w:rsidRPr="00797F18">
              <w:rPr>
                <w:rFonts w:ascii="SchoolBookSanPin" w:eastAsia="SchoolBookSanPin" w:hAnsi="SchoolBookSanPin" w:cs="SchoolBookSanPin"/>
                <w:spacing w:val="-2"/>
                <w:sz w:val="18"/>
                <w:szCs w:val="18"/>
                <w:lang w:val="ru-RU"/>
              </w:rPr>
              <w:t>о</w:t>
            </w:r>
            <w:r w:rsidRPr="00797F18">
              <w:rPr>
                <w:rFonts w:ascii="SchoolBookSanPin" w:eastAsia="SchoolBookSanPin" w:hAnsi="SchoolBookSanPin" w:cs="SchoolBookSanPin"/>
                <w:sz w:val="18"/>
                <w:szCs w:val="18"/>
                <w:lang w:val="ru-RU"/>
              </w:rPr>
              <w:t>дов Р</w:t>
            </w:r>
            <w:r w:rsidRPr="00797F18">
              <w:rPr>
                <w:rFonts w:ascii="SchoolBookSanPin" w:eastAsia="SchoolBookSanPin" w:hAnsi="SchoolBookSanPin" w:cs="SchoolBookSanPin"/>
                <w:spacing w:val="2"/>
                <w:sz w:val="18"/>
                <w:szCs w:val="18"/>
                <w:lang w:val="ru-RU"/>
              </w:rPr>
              <w:t>о</w:t>
            </w:r>
            <w:r w:rsidRPr="00797F18">
              <w:rPr>
                <w:rFonts w:ascii="SchoolBookSanPin" w:eastAsia="SchoolBookSanPin" w:hAnsi="SchoolBookSanPin" w:cs="SchoolBookSanPin"/>
                <w:sz w:val="18"/>
                <w:szCs w:val="18"/>
                <w:lang w:val="ru-RU"/>
              </w:rPr>
              <w:t>ссии</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593"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682"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50" w:right="230"/>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r>
      <w:tr w:rsidR="00797F18" w:rsidRPr="00413E4B" w:rsidTr="00797F18">
        <w:trPr>
          <w:trHeight w:hRule="exact" w:val="287"/>
        </w:trPr>
        <w:tc>
          <w:tcPr>
            <w:tcW w:w="2371" w:type="dxa"/>
            <w:vMerge w:val="restart"/>
            <w:tcBorders>
              <w:top w:val="single" w:sz="4" w:space="0" w:color="231F20"/>
              <w:left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Ис</w:t>
            </w:r>
            <w:r w:rsidRPr="00413E4B">
              <w:rPr>
                <w:rFonts w:ascii="SchoolBookSanPin" w:eastAsia="SchoolBookSanPin" w:hAnsi="SchoolBookSanPin" w:cs="SchoolBookSanPin"/>
                <w:spacing w:val="-3"/>
                <w:sz w:val="18"/>
                <w:szCs w:val="18"/>
              </w:rPr>
              <w:t>ку</w:t>
            </w:r>
            <w:r w:rsidRPr="00413E4B">
              <w:rPr>
                <w:rFonts w:ascii="SchoolBookSanPin" w:eastAsia="SchoolBookSanPin" w:hAnsi="SchoolBookSanPin" w:cs="SchoolBookSanPin"/>
                <w:sz w:val="18"/>
                <w:szCs w:val="18"/>
              </w:rPr>
              <w:t>сст</w:t>
            </w:r>
            <w:r w:rsidRPr="00413E4B">
              <w:rPr>
                <w:rFonts w:ascii="SchoolBookSanPin" w:eastAsia="SchoolBookSanPin" w:hAnsi="SchoolBookSanPin" w:cs="SchoolBookSanPin"/>
                <w:spacing w:val="2"/>
                <w:sz w:val="18"/>
                <w:szCs w:val="18"/>
              </w:rPr>
              <w:t>в</w:t>
            </w:r>
            <w:r w:rsidRPr="00413E4B">
              <w:rPr>
                <w:rFonts w:ascii="SchoolBookSanPin" w:eastAsia="SchoolBookSanPin" w:hAnsi="SchoolBookSanPin" w:cs="SchoolBookSanPin"/>
                <w:sz w:val="18"/>
                <w:szCs w:val="18"/>
              </w:rPr>
              <w:t>о</w:t>
            </w:r>
          </w:p>
        </w:tc>
        <w:tc>
          <w:tcPr>
            <w:tcW w:w="3763"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И</w:t>
            </w:r>
            <w:r w:rsidRPr="00413E4B">
              <w:rPr>
                <w:rFonts w:ascii="SchoolBookSanPin" w:eastAsia="SchoolBookSanPin" w:hAnsi="SchoolBookSanPin" w:cs="SchoolBookSanPin"/>
                <w:spacing w:val="2"/>
                <w:sz w:val="18"/>
                <w:szCs w:val="18"/>
              </w:rPr>
              <w:t>зо</w:t>
            </w:r>
            <w:r w:rsidRPr="00413E4B">
              <w:rPr>
                <w:rFonts w:ascii="SchoolBookSanPin" w:eastAsia="SchoolBookSanPin" w:hAnsi="SchoolBookSanPin" w:cs="SchoolBookSanPin"/>
                <w:spacing w:val="-2"/>
                <w:sz w:val="18"/>
                <w:szCs w:val="18"/>
              </w:rPr>
              <w:t>б</w:t>
            </w:r>
            <w:r w:rsidRPr="00413E4B">
              <w:rPr>
                <w:rFonts w:ascii="SchoolBookSanPin" w:eastAsia="SchoolBookSanPin" w:hAnsi="SchoolBookSanPin" w:cs="SchoolBookSanPin"/>
                <w:spacing w:val="2"/>
                <w:sz w:val="18"/>
                <w:szCs w:val="18"/>
              </w:rPr>
              <w:t>р</w:t>
            </w:r>
            <w:r w:rsidRPr="00413E4B">
              <w:rPr>
                <w:rFonts w:ascii="SchoolBookSanPin" w:eastAsia="SchoolBookSanPin" w:hAnsi="SchoolBookSanPin" w:cs="SchoolBookSanPin"/>
                <w:sz w:val="18"/>
                <w:szCs w:val="18"/>
              </w:rPr>
              <w:t>азительн</w:t>
            </w:r>
            <w:r w:rsidRPr="00413E4B">
              <w:rPr>
                <w:rFonts w:ascii="SchoolBookSanPin" w:eastAsia="SchoolBookSanPin" w:hAnsi="SchoolBookSanPin" w:cs="SchoolBookSanPin"/>
                <w:spacing w:val="2"/>
                <w:sz w:val="18"/>
                <w:szCs w:val="18"/>
              </w:rPr>
              <w:t>о</w:t>
            </w:r>
            <w:r w:rsidRPr="00413E4B">
              <w:rPr>
                <w:rFonts w:ascii="SchoolBookSanPin" w:eastAsia="SchoolBookSanPin" w:hAnsi="SchoolBookSanPin" w:cs="SchoolBookSanPin"/>
                <w:sz w:val="18"/>
                <w:szCs w:val="18"/>
              </w:rPr>
              <w:t>е ис</w:t>
            </w:r>
            <w:r w:rsidRPr="00413E4B">
              <w:rPr>
                <w:rFonts w:ascii="SchoolBookSanPin" w:eastAsia="SchoolBookSanPin" w:hAnsi="SchoolBookSanPin" w:cs="SchoolBookSanPin"/>
                <w:spacing w:val="-3"/>
                <w:sz w:val="18"/>
                <w:szCs w:val="18"/>
              </w:rPr>
              <w:t>ку</w:t>
            </w:r>
            <w:r w:rsidRPr="00413E4B">
              <w:rPr>
                <w:rFonts w:ascii="SchoolBookSanPin" w:eastAsia="SchoolBookSanPin" w:hAnsi="SchoolBookSanPin" w:cs="SchoolBookSanPin"/>
                <w:sz w:val="18"/>
                <w:szCs w:val="18"/>
              </w:rPr>
              <w:t>сст</w:t>
            </w:r>
            <w:r w:rsidRPr="00413E4B">
              <w:rPr>
                <w:rFonts w:ascii="SchoolBookSanPin" w:eastAsia="SchoolBookSanPin" w:hAnsi="SchoolBookSanPin" w:cs="SchoolBookSanPin"/>
                <w:spacing w:val="2"/>
                <w:sz w:val="18"/>
                <w:szCs w:val="18"/>
              </w:rPr>
              <w:t>в</w:t>
            </w:r>
            <w:r w:rsidRPr="00413E4B">
              <w:rPr>
                <w:rFonts w:ascii="SchoolBookSanPin" w:eastAsia="SchoolBookSanPin" w:hAnsi="SchoolBookSanPin" w:cs="SchoolBookSanPin"/>
                <w:sz w:val="18"/>
                <w:szCs w:val="18"/>
              </w:rPr>
              <w:t>о</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69" w:right="249"/>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593"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682"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50" w:right="230"/>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w:t>
            </w:r>
          </w:p>
        </w:tc>
      </w:tr>
      <w:tr w:rsidR="00797F18" w:rsidRPr="00413E4B" w:rsidTr="00797F18">
        <w:trPr>
          <w:trHeight w:hRule="exact" w:val="287"/>
        </w:trPr>
        <w:tc>
          <w:tcPr>
            <w:tcW w:w="2371" w:type="dxa"/>
            <w:vMerge/>
            <w:tcBorders>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3763"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Музы</w:t>
            </w:r>
            <w:r w:rsidRPr="00413E4B">
              <w:rPr>
                <w:rFonts w:ascii="SchoolBookSanPin" w:eastAsia="SchoolBookSanPin" w:hAnsi="SchoolBookSanPin" w:cs="SchoolBookSanPin"/>
                <w:spacing w:val="2"/>
                <w:sz w:val="18"/>
                <w:szCs w:val="18"/>
              </w:rPr>
              <w:t>к</w:t>
            </w:r>
            <w:r w:rsidRPr="00413E4B">
              <w:rPr>
                <w:rFonts w:ascii="SchoolBookSanPin" w:eastAsia="SchoolBookSanPin" w:hAnsi="SchoolBookSanPin" w:cs="SchoolBookSanPin"/>
                <w:sz w:val="18"/>
                <w:szCs w:val="18"/>
              </w:rPr>
              <w:t>а</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69" w:right="249"/>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593"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7"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682"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50" w:right="230"/>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4</w:t>
            </w:r>
          </w:p>
        </w:tc>
      </w:tr>
      <w:tr w:rsidR="00797F18" w:rsidRPr="00413E4B" w:rsidTr="00797F18">
        <w:trPr>
          <w:trHeight w:hRule="exact" w:val="287"/>
        </w:trPr>
        <w:tc>
          <w:tcPr>
            <w:tcW w:w="2371"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pacing w:val="-10"/>
                <w:sz w:val="18"/>
                <w:szCs w:val="18"/>
              </w:rPr>
              <w:t>Т</w:t>
            </w:r>
            <w:r w:rsidRPr="00413E4B">
              <w:rPr>
                <w:rFonts w:ascii="SchoolBookSanPin" w:eastAsia="SchoolBookSanPin" w:hAnsi="SchoolBookSanPin" w:cs="SchoolBookSanPin"/>
                <w:sz w:val="18"/>
                <w:szCs w:val="18"/>
              </w:rPr>
              <w:t>ехн</w:t>
            </w:r>
            <w:r w:rsidRPr="00413E4B">
              <w:rPr>
                <w:rFonts w:ascii="SchoolBookSanPin" w:eastAsia="SchoolBookSanPin" w:hAnsi="SchoolBookSanPin" w:cs="SchoolBookSanPin"/>
                <w:spacing w:val="-2"/>
                <w:sz w:val="18"/>
                <w:szCs w:val="18"/>
              </w:rPr>
              <w:t>о</w:t>
            </w:r>
            <w:r w:rsidRPr="00413E4B">
              <w:rPr>
                <w:rFonts w:ascii="SchoolBookSanPin" w:eastAsia="SchoolBookSanPin" w:hAnsi="SchoolBookSanPin" w:cs="SchoolBookSanPin"/>
                <w:sz w:val="18"/>
                <w:szCs w:val="18"/>
              </w:rPr>
              <w:t>логия</w:t>
            </w:r>
          </w:p>
        </w:tc>
        <w:tc>
          <w:tcPr>
            <w:tcW w:w="3763"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pacing w:val="-10"/>
                <w:sz w:val="18"/>
                <w:szCs w:val="18"/>
              </w:rPr>
              <w:t>Т</w:t>
            </w:r>
            <w:r w:rsidRPr="00413E4B">
              <w:rPr>
                <w:rFonts w:ascii="SchoolBookSanPin" w:eastAsia="SchoolBookSanPin" w:hAnsi="SchoolBookSanPin" w:cs="SchoolBookSanPin"/>
                <w:sz w:val="18"/>
                <w:szCs w:val="18"/>
              </w:rPr>
              <w:t>ехн</w:t>
            </w:r>
            <w:r w:rsidRPr="00413E4B">
              <w:rPr>
                <w:rFonts w:ascii="SchoolBookSanPin" w:eastAsia="SchoolBookSanPin" w:hAnsi="SchoolBookSanPin" w:cs="SchoolBookSanPin"/>
                <w:spacing w:val="-2"/>
                <w:sz w:val="18"/>
                <w:szCs w:val="18"/>
              </w:rPr>
              <w:t>о</w:t>
            </w:r>
            <w:r w:rsidRPr="00413E4B">
              <w:rPr>
                <w:rFonts w:ascii="SchoolBookSanPin" w:eastAsia="SchoolBookSanPin" w:hAnsi="SchoolBookSanPin" w:cs="SchoolBookSanPin"/>
                <w:sz w:val="18"/>
                <w:szCs w:val="18"/>
              </w:rPr>
              <w:t>логия</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69" w:right="249"/>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593"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7"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682"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75" w:right="25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50" w:right="230"/>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8</w:t>
            </w:r>
          </w:p>
        </w:tc>
      </w:tr>
      <w:tr w:rsidR="00797F18" w:rsidRPr="00413E4B" w:rsidTr="00797F18">
        <w:trPr>
          <w:trHeight w:hRule="exact" w:val="287"/>
        </w:trPr>
        <w:tc>
          <w:tcPr>
            <w:tcW w:w="2371" w:type="dxa"/>
            <w:vMerge w:val="restart"/>
            <w:tcBorders>
              <w:top w:val="single" w:sz="4" w:space="0" w:color="231F20"/>
              <w:left w:val="single" w:sz="4" w:space="0" w:color="231F20"/>
              <w:right w:val="single" w:sz="4" w:space="0" w:color="231F20"/>
            </w:tcBorders>
          </w:tcPr>
          <w:p w:rsidR="00797F18" w:rsidRPr="00797F18" w:rsidRDefault="00797F18" w:rsidP="00797F18">
            <w:pPr>
              <w:ind w:left="108" w:right="-20"/>
              <w:rPr>
                <w:rFonts w:ascii="SchoolBookSanPin" w:eastAsia="SchoolBookSanPin" w:hAnsi="SchoolBookSanPin" w:cs="SchoolBookSanPin"/>
                <w:sz w:val="18"/>
                <w:szCs w:val="18"/>
                <w:lang w:val="ru-RU"/>
              </w:rPr>
            </w:pPr>
            <w:r w:rsidRPr="00797F18">
              <w:rPr>
                <w:rFonts w:ascii="SchoolBookSanPin" w:eastAsia="SchoolBookSanPin" w:hAnsi="SchoolBookSanPin" w:cs="SchoolBookSanPin"/>
                <w:sz w:val="18"/>
                <w:szCs w:val="18"/>
                <w:lang w:val="ru-RU"/>
              </w:rPr>
              <w:t>Физичес</w:t>
            </w:r>
            <w:r w:rsidRPr="00797F18">
              <w:rPr>
                <w:rFonts w:ascii="SchoolBookSanPin" w:eastAsia="SchoolBookSanPin" w:hAnsi="SchoolBookSanPin" w:cs="SchoolBookSanPin"/>
                <w:spacing w:val="2"/>
                <w:sz w:val="18"/>
                <w:szCs w:val="18"/>
                <w:lang w:val="ru-RU"/>
              </w:rPr>
              <w:t>к</w:t>
            </w:r>
            <w:r w:rsidRPr="00797F18">
              <w:rPr>
                <w:rFonts w:ascii="SchoolBookSanPin" w:eastAsia="SchoolBookSanPin" w:hAnsi="SchoolBookSanPin" w:cs="SchoolBookSanPin"/>
                <w:sz w:val="18"/>
                <w:szCs w:val="18"/>
                <w:lang w:val="ru-RU"/>
              </w:rPr>
              <w:t xml:space="preserve">ая </w:t>
            </w:r>
            <w:r w:rsidRPr="00797F18">
              <w:rPr>
                <w:rFonts w:ascii="SchoolBookSanPin" w:eastAsia="SchoolBookSanPin" w:hAnsi="SchoolBookSanPin" w:cs="SchoolBookSanPin"/>
                <w:spacing w:val="-3"/>
                <w:sz w:val="18"/>
                <w:szCs w:val="18"/>
                <w:lang w:val="ru-RU"/>
              </w:rPr>
              <w:t>к</w:t>
            </w:r>
            <w:r w:rsidRPr="00797F18">
              <w:rPr>
                <w:rFonts w:ascii="SchoolBookSanPin" w:eastAsia="SchoolBookSanPin" w:hAnsi="SchoolBookSanPin" w:cs="SchoolBookSanPin"/>
                <w:sz w:val="18"/>
                <w:szCs w:val="18"/>
                <w:lang w:val="ru-RU"/>
              </w:rPr>
              <w:t>ул</w:t>
            </w:r>
            <w:r w:rsidRPr="00797F18">
              <w:rPr>
                <w:rFonts w:ascii="SchoolBookSanPin" w:eastAsia="SchoolBookSanPin" w:hAnsi="SchoolBookSanPin" w:cs="SchoolBookSanPin"/>
                <w:spacing w:val="-5"/>
                <w:sz w:val="18"/>
                <w:szCs w:val="18"/>
                <w:lang w:val="ru-RU"/>
              </w:rPr>
              <w:t>ь</w:t>
            </w:r>
            <w:r w:rsidRPr="00797F18">
              <w:rPr>
                <w:rFonts w:ascii="SchoolBookSanPin" w:eastAsia="SchoolBookSanPin" w:hAnsi="SchoolBookSanPin" w:cs="SchoolBookSanPin"/>
                <w:sz w:val="18"/>
                <w:szCs w:val="18"/>
                <w:lang w:val="ru-RU"/>
              </w:rPr>
              <w:t>ту</w:t>
            </w:r>
            <w:r w:rsidRPr="00797F18">
              <w:rPr>
                <w:rFonts w:ascii="SchoolBookSanPin" w:eastAsia="SchoolBookSanPin" w:hAnsi="SchoolBookSanPin" w:cs="SchoolBookSanPin"/>
                <w:spacing w:val="2"/>
                <w:sz w:val="18"/>
                <w:szCs w:val="18"/>
                <w:lang w:val="ru-RU"/>
              </w:rPr>
              <w:t>р</w:t>
            </w:r>
            <w:r w:rsidRPr="00797F18">
              <w:rPr>
                <w:rFonts w:ascii="SchoolBookSanPin" w:eastAsia="SchoolBookSanPin" w:hAnsi="SchoolBookSanPin" w:cs="SchoolBookSanPin"/>
                <w:sz w:val="18"/>
                <w:szCs w:val="18"/>
                <w:lang w:val="ru-RU"/>
              </w:rPr>
              <w:t>а</w:t>
            </w:r>
          </w:p>
          <w:p w:rsidR="00797F18" w:rsidRPr="00797F18" w:rsidRDefault="00797F18" w:rsidP="00797F18">
            <w:pPr>
              <w:ind w:left="108" w:right="-20"/>
              <w:rPr>
                <w:rFonts w:ascii="SchoolBookSanPin" w:eastAsia="SchoolBookSanPin" w:hAnsi="SchoolBookSanPin" w:cs="SchoolBookSanPin"/>
                <w:sz w:val="18"/>
                <w:szCs w:val="18"/>
                <w:lang w:val="ru-RU"/>
              </w:rPr>
            </w:pPr>
            <w:r w:rsidRPr="00797F18">
              <w:rPr>
                <w:rFonts w:ascii="SchoolBookSanPin" w:eastAsia="SchoolBookSanPin" w:hAnsi="SchoolBookSanPin" w:cs="SchoolBookSanPin"/>
                <w:position w:val="1"/>
                <w:sz w:val="18"/>
                <w:szCs w:val="18"/>
                <w:lang w:val="ru-RU"/>
              </w:rPr>
              <w:t xml:space="preserve">и </w:t>
            </w:r>
            <w:r w:rsidRPr="00797F18">
              <w:rPr>
                <w:rFonts w:ascii="SchoolBookSanPin" w:eastAsia="SchoolBookSanPin" w:hAnsi="SchoolBookSanPin" w:cs="SchoolBookSanPin"/>
                <w:spacing w:val="2"/>
                <w:position w:val="1"/>
                <w:sz w:val="18"/>
                <w:szCs w:val="18"/>
                <w:lang w:val="ru-RU"/>
              </w:rPr>
              <w:t>о</w:t>
            </w:r>
            <w:r w:rsidRPr="00797F18">
              <w:rPr>
                <w:rFonts w:ascii="SchoolBookSanPin" w:eastAsia="SchoolBookSanPin" w:hAnsi="SchoolBookSanPin" w:cs="SchoolBookSanPin"/>
                <w:position w:val="1"/>
                <w:sz w:val="18"/>
                <w:szCs w:val="18"/>
                <w:lang w:val="ru-RU"/>
              </w:rPr>
              <w:t xml:space="preserve">сновы </w:t>
            </w:r>
            <w:r w:rsidRPr="00797F18">
              <w:rPr>
                <w:rFonts w:ascii="SchoolBookSanPin" w:eastAsia="SchoolBookSanPin" w:hAnsi="SchoolBookSanPin" w:cs="SchoolBookSanPin"/>
                <w:spacing w:val="2"/>
                <w:position w:val="1"/>
                <w:sz w:val="18"/>
                <w:szCs w:val="18"/>
                <w:lang w:val="ru-RU"/>
              </w:rPr>
              <w:t>б</w:t>
            </w:r>
            <w:r w:rsidRPr="00797F18">
              <w:rPr>
                <w:rFonts w:ascii="SchoolBookSanPin" w:eastAsia="SchoolBookSanPin" w:hAnsi="SchoolBookSanPin" w:cs="SchoolBookSanPin"/>
                <w:position w:val="1"/>
                <w:sz w:val="18"/>
                <w:szCs w:val="18"/>
                <w:lang w:val="ru-RU"/>
              </w:rPr>
              <w:t>е</w:t>
            </w:r>
            <w:r w:rsidRPr="00797F18">
              <w:rPr>
                <w:rFonts w:ascii="SchoolBookSanPin" w:eastAsia="SchoolBookSanPin" w:hAnsi="SchoolBookSanPin" w:cs="SchoolBookSanPin"/>
                <w:spacing w:val="2"/>
                <w:position w:val="1"/>
                <w:sz w:val="18"/>
                <w:szCs w:val="18"/>
                <w:lang w:val="ru-RU"/>
              </w:rPr>
              <w:t>з</w:t>
            </w:r>
            <w:r w:rsidRPr="00797F18">
              <w:rPr>
                <w:rFonts w:ascii="SchoolBookSanPin" w:eastAsia="SchoolBookSanPin" w:hAnsi="SchoolBookSanPin" w:cs="SchoolBookSanPin"/>
                <w:position w:val="1"/>
                <w:sz w:val="18"/>
                <w:szCs w:val="18"/>
                <w:lang w:val="ru-RU"/>
              </w:rPr>
              <w:t>опасн</w:t>
            </w:r>
            <w:r w:rsidRPr="00797F18">
              <w:rPr>
                <w:rFonts w:ascii="SchoolBookSanPin" w:eastAsia="SchoolBookSanPin" w:hAnsi="SchoolBookSanPin" w:cs="SchoolBookSanPin"/>
                <w:spacing w:val="2"/>
                <w:position w:val="1"/>
                <w:sz w:val="18"/>
                <w:szCs w:val="18"/>
                <w:lang w:val="ru-RU"/>
              </w:rPr>
              <w:t>о</w:t>
            </w:r>
            <w:r w:rsidRPr="00797F18">
              <w:rPr>
                <w:rFonts w:ascii="SchoolBookSanPin" w:eastAsia="SchoolBookSanPin" w:hAnsi="SchoolBookSanPin" w:cs="SchoolBookSanPin"/>
                <w:position w:val="1"/>
                <w:sz w:val="18"/>
                <w:szCs w:val="18"/>
                <w:lang w:val="ru-RU"/>
              </w:rPr>
              <w:t>сти</w:t>
            </w:r>
          </w:p>
          <w:p w:rsidR="00797F18" w:rsidRPr="00797F18" w:rsidRDefault="00797F18" w:rsidP="00797F18">
            <w:pPr>
              <w:ind w:left="108" w:right="-20"/>
              <w:rPr>
                <w:rFonts w:ascii="SchoolBookSanPin" w:eastAsia="SchoolBookSanPin" w:hAnsi="SchoolBookSanPin" w:cs="SchoolBookSanPin"/>
                <w:sz w:val="18"/>
                <w:szCs w:val="18"/>
                <w:lang w:val="ru-RU"/>
              </w:rPr>
            </w:pPr>
            <w:r w:rsidRPr="00797F18">
              <w:rPr>
                <w:rFonts w:ascii="SchoolBookSanPin" w:eastAsia="SchoolBookSanPin" w:hAnsi="SchoolBookSanPin" w:cs="SchoolBookSanPin"/>
                <w:position w:val="1"/>
                <w:sz w:val="18"/>
                <w:szCs w:val="18"/>
                <w:lang w:val="ru-RU"/>
              </w:rPr>
              <w:t>жизнедеятельн</w:t>
            </w:r>
            <w:r w:rsidRPr="00797F18">
              <w:rPr>
                <w:rFonts w:ascii="SchoolBookSanPin" w:eastAsia="SchoolBookSanPin" w:hAnsi="SchoolBookSanPin" w:cs="SchoolBookSanPin"/>
                <w:spacing w:val="2"/>
                <w:position w:val="1"/>
                <w:sz w:val="18"/>
                <w:szCs w:val="18"/>
                <w:lang w:val="ru-RU"/>
              </w:rPr>
              <w:t>о</w:t>
            </w:r>
            <w:r w:rsidRPr="00797F18">
              <w:rPr>
                <w:rFonts w:ascii="SchoolBookSanPin" w:eastAsia="SchoolBookSanPin" w:hAnsi="SchoolBookSanPin" w:cs="SchoolBookSanPin"/>
                <w:position w:val="1"/>
                <w:sz w:val="18"/>
                <w:szCs w:val="18"/>
                <w:lang w:val="ru-RU"/>
              </w:rPr>
              <w:t>сти</w:t>
            </w:r>
          </w:p>
        </w:tc>
        <w:tc>
          <w:tcPr>
            <w:tcW w:w="3763"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Физичес</w:t>
            </w:r>
            <w:r w:rsidRPr="00413E4B">
              <w:rPr>
                <w:rFonts w:ascii="SchoolBookSanPin" w:eastAsia="SchoolBookSanPin" w:hAnsi="SchoolBookSanPin" w:cs="SchoolBookSanPin"/>
                <w:spacing w:val="2"/>
                <w:sz w:val="18"/>
                <w:szCs w:val="18"/>
              </w:rPr>
              <w:t>к</w:t>
            </w:r>
            <w:r w:rsidRPr="00413E4B">
              <w:rPr>
                <w:rFonts w:ascii="SchoolBookSanPin" w:eastAsia="SchoolBookSanPin" w:hAnsi="SchoolBookSanPin" w:cs="SchoolBookSanPin"/>
                <w:sz w:val="18"/>
                <w:szCs w:val="18"/>
              </w:rPr>
              <w:t xml:space="preserve">ая </w:t>
            </w:r>
            <w:r w:rsidRPr="00413E4B">
              <w:rPr>
                <w:rFonts w:ascii="SchoolBookSanPin" w:eastAsia="SchoolBookSanPin" w:hAnsi="SchoolBookSanPin" w:cs="SchoolBookSanPin"/>
                <w:spacing w:val="-3"/>
                <w:sz w:val="18"/>
                <w:szCs w:val="18"/>
              </w:rPr>
              <w:t>к</w:t>
            </w:r>
            <w:r w:rsidRPr="00413E4B">
              <w:rPr>
                <w:rFonts w:ascii="SchoolBookSanPin" w:eastAsia="SchoolBookSanPin" w:hAnsi="SchoolBookSanPin" w:cs="SchoolBookSanPin"/>
                <w:sz w:val="18"/>
                <w:szCs w:val="18"/>
              </w:rPr>
              <w:t>ул</w:t>
            </w:r>
            <w:r w:rsidRPr="00413E4B">
              <w:rPr>
                <w:rFonts w:ascii="SchoolBookSanPin" w:eastAsia="SchoolBookSanPin" w:hAnsi="SchoolBookSanPin" w:cs="SchoolBookSanPin"/>
                <w:spacing w:val="-5"/>
                <w:sz w:val="18"/>
                <w:szCs w:val="18"/>
              </w:rPr>
              <w:t>ь</w:t>
            </w:r>
            <w:r w:rsidRPr="00413E4B">
              <w:rPr>
                <w:rFonts w:ascii="SchoolBookSanPin" w:eastAsia="SchoolBookSanPin" w:hAnsi="SchoolBookSanPin" w:cs="SchoolBookSanPin"/>
                <w:sz w:val="18"/>
                <w:szCs w:val="18"/>
              </w:rPr>
              <w:t>ту</w:t>
            </w:r>
            <w:r w:rsidRPr="00413E4B">
              <w:rPr>
                <w:rFonts w:ascii="SchoolBookSanPin" w:eastAsia="SchoolBookSanPin" w:hAnsi="SchoolBookSanPin" w:cs="SchoolBookSanPin"/>
                <w:spacing w:val="2"/>
                <w:sz w:val="18"/>
                <w:szCs w:val="18"/>
              </w:rPr>
              <w:t>р</w:t>
            </w:r>
            <w:r w:rsidRPr="00413E4B">
              <w:rPr>
                <w:rFonts w:ascii="SchoolBookSanPin" w:eastAsia="SchoolBookSanPin" w:hAnsi="SchoolBookSanPin" w:cs="SchoolBookSanPin"/>
                <w:sz w:val="18"/>
                <w:szCs w:val="18"/>
              </w:rPr>
              <w:t>а</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69" w:right="249"/>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593"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7"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682"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75" w:right="25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96" w:right="176"/>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0</w:t>
            </w:r>
          </w:p>
        </w:tc>
      </w:tr>
      <w:tr w:rsidR="00797F18" w:rsidRPr="00413E4B" w:rsidTr="00797F18">
        <w:trPr>
          <w:trHeight w:hRule="exact" w:val="467"/>
        </w:trPr>
        <w:tc>
          <w:tcPr>
            <w:tcW w:w="2371" w:type="dxa"/>
            <w:vMerge/>
            <w:tcBorders>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3763"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1538"/>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 xml:space="preserve">Основы </w:t>
            </w:r>
            <w:r w:rsidRPr="00413E4B">
              <w:rPr>
                <w:rFonts w:ascii="SchoolBookSanPin" w:eastAsia="SchoolBookSanPin" w:hAnsi="SchoolBookSanPin" w:cs="SchoolBookSanPin"/>
                <w:spacing w:val="2"/>
                <w:sz w:val="18"/>
                <w:szCs w:val="18"/>
              </w:rPr>
              <w:t>б</w:t>
            </w:r>
            <w:r w:rsidRPr="00413E4B">
              <w:rPr>
                <w:rFonts w:ascii="SchoolBookSanPin" w:eastAsia="SchoolBookSanPin" w:hAnsi="SchoolBookSanPin" w:cs="SchoolBookSanPin"/>
                <w:sz w:val="18"/>
                <w:szCs w:val="18"/>
              </w:rPr>
              <w:t>е</w:t>
            </w:r>
            <w:r w:rsidRPr="00413E4B">
              <w:rPr>
                <w:rFonts w:ascii="SchoolBookSanPin" w:eastAsia="SchoolBookSanPin" w:hAnsi="SchoolBookSanPin" w:cs="SchoolBookSanPin"/>
                <w:spacing w:val="2"/>
                <w:sz w:val="18"/>
                <w:szCs w:val="18"/>
              </w:rPr>
              <w:t>з</w:t>
            </w:r>
            <w:r w:rsidRPr="00413E4B">
              <w:rPr>
                <w:rFonts w:ascii="SchoolBookSanPin" w:eastAsia="SchoolBookSanPin" w:hAnsi="SchoolBookSanPin" w:cs="SchoolBookSanPin"/>
                <w:sz w:val="18"/>
                <w:szCs w:val="18"/>
              </w:rPr>
              <w:t>опасн</w:t>
            </w:r>
            <w:r w:rsidRPr="00413E4B">
              <w:rPr>
                <w:rFonts w:ascii="SchoolBookSanPin" w:eastAsia="SchoolBookSanPin" w:hAnsi="SchoolBookSanPin" w:cs="SchoolBookSanPin"/>
                <w:spacing w:val="2"/>
                <w:sz w:val="18"/>
                <w:szCs w:val="18"/>
              </w:rPr>
              <w:t>о</w:t>
            </w:r>
            <w:r w:rsidRPr="00413E4B">
              <w:rPr>
                <w:rFonts w:ascii="SchoolBookSanPin" w:eastAsia="SchoolBookSanPin" w:hAnsi="SchoolBookSanPin" w:cs="SchoolBookSanPin"/>
                <w:sz w:val="18"/>
                <w:szCs w:val="18"/>
              </w:rPr>
              <w:t>сти жизнедеятельн</w:t>
            </w:r>
            <w:r w:rsidRPr="00413E4B">
              <w:rPr>
                <w:rFonts w:ascii="SchoolBookSanPin" w:eastAsia="SchoolBookSanPin" w:hAnsi="SchoolBookSanPin" w:cs="SchoolBookSanPin"/>
                <w:spacing w:val="2"/>
                <w:sz w:val="18"/>
                <w:szCs w:val="18"/>
              </w:rPr>
              <w:t>о</w:t>
            </w:r>
            <w:r w:rsidRPr="00413E4B">
              <w:rPr>
                <w:rFonts w:ascii="SchoolBookSanPin" w:eastAsia="SchoolBookSanPin" w:hAnsi="SchoolBookSanPin" w:cs="SchoolBookSanPin"/>
                <w:sz w:val="18"/>
                <w:szCs w:val="18"/>
              </w:rPr>
              <w:t>сти</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rPr>
                <w:sz w:val="18"/>
                <w:szCs w:val="18"/>
              </w:rPr>
            </w:pPr>
          </w:p>
        </w:tc>
        <w:tc>
          <w:tcPr>
            <w:tcW w:w="593"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7"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682"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75" w:right="25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4" w:right="224"/>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r>
      <w:tr w:rsidR="00797F18" w:rsidRPr="00413E4B" w:rsidTr="00797F18">
        <w:trPr>
          <w:trHeight w:hRule="exact" w:val="287"/>
        </w:trPr>
        <w:tc>
          <w:tcPr>
            <w:tcW w:w="6134"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Итого</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94" w:right="174"/>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0</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94" w:right="174"/>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2</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15" w:right="19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3</w:t>
            </w:r>
          </w:p>
        </w:tc>
        <w:tc>
          <w:tcPr>
            <w:tcW w:w="593"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07"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4</w:t>
            </w:r>
          </w:p>
        </w:tc>
        <w:tc>
          <w:tcPr>
            <w:tcW w:w="682"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1" w:right="201"/>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5</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76"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64</w:t>
            </w:r>
          </w:p>
        </w:tc>
      </w:tr>
      <w:tr w:rsidR="00797F18" w:rsidRPr="00413E4B" w:rsidTr="00797F18">
        <w:trPr>
          <w:trHeight w:hRule="exact" w:val="287"/>
        </w:trPr>
        <w:tc>
          <w:tcPr>
            <w:tcW w:w="6134" w:type="dxa"/>
            <w:gridSpan w:val="2"/>
            <w:tcBorders>
              <w:top w:val="single" w:sz="4" w:space="0" w:color="231F20"/>
              <w:left w:val="single" w:sz="4" w:space="0" w:color="231F20"/>
              <w:bottom w:val="single" w:sz="4" w:space="0" w:color="231F20"/>
              <w:right w:val="single" w:sz="4" w:space="0" w:color="231F20"/>
            </w:tcBorders>
          </w:tcPr>
          <w:p w:rsidR="00797F18" w:rsidRPr="00797F18" w:rsidRDefault="00797F18" w:rsidP="00797F18">
            <w:pPr>
              <w:ind w:left="108" w:right="-20"/>
              <w:rPr>
                <w:rFonts w:ascii="SchoolBookSanPin" w:eastAsia="SchoolBookSanPin" w:hAnsi="SchoolBookSanPin" w:cs="SchoolBookSanPin"/>
                <w:sz w:val="18"/>
                <w:szCs w:val="18"/>
                <w:lang w:val="ru-RU"/>
              </w:rPr>
            </w:pPr>
            <w:r w:rsidRPr="00797F18">
              <w:rPr>
                <w:rFonts w:ascii="SchoolBookSanPin" w:eastAsia="SchoolBookSanPin" w:hAnsi="SchoolBookSanPin" w:cs="SchoolBookSanPin"/>
                <w:spacing w:val="-1"/>
                <w:sz w:val="18"/>
                <w:szCs w:val="18"/>
                <w:lang w:val="ru-RU"/>
              </w:rPr>
              <w:t>Часть</w:t>
            </w:r>
            <w:r w:rsidRPr="00797F18">
              <w:rPr>
                <w:rFonts w:ascii="SchoolBookSanPin" w:eastAsia="SchoolBookSanPin" w:hAnsi="SchoolBookSanPin" w:cs="SchoolBookSanPin"/>
                <w:sz w:val="18"/>
                <w:szCs w:val="18"/>
                <w:lang w:val="ru-RU"/>
              </w:rPr>
              <w:t xml:space="preserve">, </w:t>
            </w:r>
            <w:r w:rsidRPr="00797F18">
              <w:rPr>
                <w:rFonts w:ascii="SchoolBookSanPin" w:eastAsia="SchoolBookSanPin" w:hAnsi="SchoolBookSanPin" w:cs="SchoolBookSanPin"/>
                <w:spacing w:val="2"/>
                <w:sz w:val="18"/>
                <w:szCs w:val="18"/>
                <w:lang w:val="ru-RU"/>
              </w:rPr>
              <w:t>ф</w:t>
            </w:r>
            <w:r w:rsidRPr="00797F18">
              <w:rPr>
                <w:rFonts w:ascii="SchoolBookSanPin" w:eastAsia="SchoolBookSanPin" w:hAnsi="SchoolBookSanPin" w:cs="SchoolBookSanPin"/>
                <w:spacing w:val="-3"/>
                <w:sz w:val="18"/>
                <w:szCs w:val="18"/>
                <w:lang w:val="ru-RU"/>
              </w:rPr>
              <w:t>о</w:t>
            </w:r>
            <w:r w:rsidRPr="00797F18">
              <w:rPr>
                <w:rFonts w:ascii="SchoolBookSanPin" w:eastAsia="SchoolBookSanPin" w:hAnsi="SchoolBookSanPin" w:cs="SchoolBookSanPin"/>
                <w:spacing w:val="-1"/>
                <w:sz w:val="18"/>
                <w:szCs w:val="18"/>
                <w:lang w:val="ru-RU"/>
              </w:rPr>
              <w:t>рми</w:t>
            </w:r>
            <w:r w:rsidRPr="00797F18">
              <w:rPr>
                <w:rFonts w:ascii="SchoolBookSanPin" w:eastAsia="SchoolBookSanPin" w:hAnsi="SchoolBookSanPin" w:cs="SchoolBookSanPin"/>
                <w:spacing w:val="-3"/>
                <w:sz w:val="18"/>
                <w:szCs w:val="18"/>
                <w:lang w:val="ru-RU"/>
              </w:rPr>
              <w:t>р</w:t>
            </w:r>
            <w:r w:rsidRPr="00797F18">
              <w:rPr>
                <w:rFonts w:ascii="SchoolBookSanPin" w:eastAsia="SchoolBookSanPin" w:hAnsi="SchoolBookSanPin" w:cs="SchoolBookSanPin"/>
                <w:spacing w:val="-4"/>
                <w:sz w:val="18"/>
                <w:szCs w:val="18"/>
                <w:lang w:val="ru-RU"/>
              </w:rPr>
              <w:t>у</w:t>
            </w:r>
            <w:r w:rsidRPr="00797F18">
              <w:rPr>
                <w:rFonts w:ascii="SchoolBookSanPin" w:eastAsia="SchoolBookSanPin" w:hAnsi="SchoolBookSanPin" w:cs="SchoolBookSanPin"/>
                <w:spacing w:val="-1"/>
                <w:sz w:val="18"/>
                <w:szCs w:val="18"/>
                <w:lang w:val="ru-RU"/>
              </w:rPr>
              <w:t>ема</w:t>
            </w:r>
            <w:r w:rsidRPr="00797F18">
              <w:rPr>
                <w:rFonts w:ascii="SchoolBookSanPin" w:eastAsia="SchoolBookSanPin" w:hAnsi="SchoolBookSanPin" w:cs="SchoolBookSanPin"/>
                <w:sz w:val="18"/>
                <w:szCs w:val="18"/>
                <w:lang w:val="ru-RU"/>
              </w:rPr>
              <w:t xml:space="preserve">я </w:t>
            </w:r>
            <w:r w:rsidRPr="00797F18">
              <w:rPr>
                <w:rFonts w:ascii="SchoolBookSanPin" w:eastAsia="SchoolBookSanPin" w:hAnsi="SchoolBookSanPin" w:cs="SchoolBookSanPin"/>
                <w:spacing w:val="-1"/>
                <w:sz w:val="18"/>
                <w:szCs w:val="18"/>
                <w:lang w:val="ru-RU"/>
              </w:rPr>
              <w:t>участни</w:t>
            </w:r>
            <w:r w:rsidRPr="00797F18">
              <w:rPr>
                <w:rFonts w:ascii="SchoolBookSanPin" w:eastAsia="SchoolBookSanPin" w:hAnsi="SchoolBookSanPin" w:cs="SchoolBookSanPin"/>
                <w:spacing w:val="1"/>
                <w:sz w:val="18"/>
                <w:szCs w:val="18"/>
                <w:lang w:val="ru-RU"/>
              </w:rPr>
              <w:t>к</w:t>
            </w:r>
            <w:r w:rsidRPr="00797F18">
              <w:rPr>
                <w:rFonts w:ascii="SchoolBookSanPin" w:eastAsia="SchoolBookSanPin" w:hAnsi="SchoolBookSanPin" w:cs="SchoolBookSanPin"/>
                <w:spacing w:val="-1"/>
                <w:sz w:val="18"/>
                <w:szCs w:val="18"/>
                <w:lang w:val="ru-RU"/>
              </w:rPr>
              <w:t>ам</w:t>
            </w:r>
            <w:r w:rsidRPr="00797F18">
              <w:rPr>
                <w:rFonts w:ascii="SchoolBookSanPin" w:eastAsia="SchoolBookSanPin" w:hAnsi="SchoolBookSanPin" w:cs="SchoolBookSanPin"/>
                <w:sz w:val="18"/>
                <w:szCs w:val="18"/>
                <w:lang w:val="ru-RU"/>
              </w:rPr>
              <w:t xml:space="preserve">и </w:t>
            </w:r>
            <w:r w:rsidRPr="00797F18">
              <w:rPr>
                <w:rFonts w:ascii="SchoolBookSanPin" w:eastAsia="SchoolBookSanPin" w:hAnsi="SchoolBookSanPin" w:cs="SchoolBookSanPin"/>
                <w:spacing w:val="1"/>
                <w:sz w:val="18"/>
                <w:szCs w:val="18"/>
                <w:lang w:val="ru-RU"/>
              </w:rPr>
              <w:t>о</w:t>
            </w:r>
            <w:r w:rsidRPr="00797F18">
              <w:rPr>
                <w:rFonts w:ascii="SchoolBookSanPin" w:eastAsia="SchoolBookSanPin" w:hAnsi="SchoolBookSanPin" w:cs="SchoolBookSanPin"/>
                <w:spacing w:val="-3"/>
                <w:sz w:val="18"/>
                <w:szCs w:val="18"/>
                <w:lang w:val="ru-RU"/>
              </w:rPr>
              <w:t>б</w:t>
            </w:r>
            <w:r w:rsidRPr="00797F18">
              <w:rPr>
                <w:rFonts w:ascii="SchoolBookSanPin" w:eastAsia="SchoolBookSanPin" w:hAnsi="SchoolBookSanPin" w:cs="SchoolBookSanPin"/>
                <w:spacing w:val="1"/>
                <w:sz w:val="18"/>
                <w:szCs w:val="18"/>
                <w:lang w:val="ru-RU"/>
              </w:rPr>
              <w:t>р</w:t>
            </w:r>
            <w:r w:rsidRPr="00797F18">
              <w:rPr>
                <w:rFonts w:ascii="SchoolBookSanPin" w:eastAsia="SchoolBookSanPin" w:hAnsi="SchoolBookSanPin" w:cs="SchoolBookSanPin"/>
                <w:spacing w:val="-1"/>
                <w:sz w:val="18"/>
                <w:szCs w:val="18"/>
                <w:lang w:val="ru-RU"/>
              </w:rPr>
              <w:t>а</w:t>
            </w:r>
            <w:r w:rsidRPr="00797F18">
              <w:rPr>
                <w:rFonts w:ascii="SchoolBookSanPin" w:eastAsia="SchoolBookSanPin" w:hAnsi="SchoolBookSanPin" w:cs="SchoolBookSanPin"/>
                <w:spacing w:val="1"/>
                <w:sz w:val="18"/>
                <w:szCs w:val="18"/>
                <w:lang w:val="ru-RU"/>
              </w:rPr>
              <w:t>з</w:t>
            </w:r>
            <w:r w:rsidRPr="00797F18">
              <w:rPr>
                <w:rFonts w:ascii="SchoolBookSanPin" w:eastAsia="SchoolBookSanPin" w:hAnsi="SchoolBookSanPin" w:cs="SchoolBookSanPin"/>
                <w:spacing w:val="-1"/>
                <w:sz w:val="18"/>
                <w:szCs w:val="18"/>
                <w:lang w:val="ru-RU"/>
              </w:rPr>
              <w:t>о</w:t>
            </w:r>
            <w:r w:rsidRPr="00797F18">
              <w:rPr>
                <w:rFonts w:ascii="SchoolBookSanPin" w:eastAsia="SchoolBookSanPin" w:hAnsi="SchoolBookSanPin" w:cs="SchoolBookSanPin"/>
                <w:spacing w:val="1"/>
                <w:sz w:val="18"/>
                <w:szCs w:val="18"/>
                <w:lang w:val="ru-RU"/>
              </w:rPr>
              <w:t>в</w:t>
            </w:r>
            <w:r w:rsidRPr="00797F18">
              <w:rPr>
                <w:rFonts w:ascii="SchoolBookSanPin" w:eastAsia="SchoolBookSanPin" w:hAnsi="SchoolBookSanPin" w:cs="SchoolBookSanPin"/>
                <w:spacing w:val="-1"/>
                <w:sz w:val="18"/>
                <w:szCs w:val="18"/>
                <w:lang w:val="ru-RU"/>
              </w:rPr>
              <w:t>ательны</w:t>
            </w:r>
            <w:r w:rsidRPr="00797F18">
              <w:rPr>
                <w:rFonts w:ascii="SchoolBookSanPin" w:eastAsia="SchoolBookSanPin" w:hAnsi="SchoolBookSanPin" w:cs="SchoolBookSanPin"/>
                <w:sz w:val="18"/>
                <w:szCs w:val="18"/>
                <w:lang w:val="ru-RU"/>
              </w:rPr>
              <w:t xml:space="preserve">х </w:t>
            </w:r>
            <w:r w:rsidRPr="00797F18">
              <w:rPr>
                <w:rFonts w:ascii="SchoolBookSanPin" w:eastAsia="SchoolBookSanPin" w:hAnsi="SchoolBookSanPin" w:cs="SchoolBookSanPin"/>
                <w:spacing w:val="-1"/>
                <w:sz w:val="18"/>
                <w:szCs w:val="18"/>
                <w:lang w:val="ru-RU"/>
              </w:rPr>
              <w:t>отношений</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48" w:right="228"/>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69" w:right="249"/>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593"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7" w:right="207"/>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w:t>
            </w:r>
          </w:p>
        </w:tc>
        <w:tc>
          <w:tcPr>
            <w:tcW w:w="682"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75" w:right="25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50" w:right="230"/>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8</w:t>
            </w:r>
          </w:p>
        </w:tc>
      </w:tr>
      <w:tr w:rsidR="00797F18" w:rsidRPr="00413E4B" w:rsidTr="00797F18">
        <w:trPr>
          <w:trHeight w:hRule="exact" w:val="287"/>
        </w:trPr>
        <w:tc>
          <w:tcPr>
            <w:tcW w:w="6134"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pacing w:val="-12"/>
                <w:sz w:val="18"/>
                <w:szCs w:val="18"/>
              </w:rPr>
              <w:t>У</w:t>
            </w:r>
            <w:r w:rsidRPr="00413E4B">
              <w:rPr>
                <w:rFonts w:ascii="SchoolBookSanPin" w:eastAsia="SchoolBookSanPin" w:hAnsi="SchoolBookSanPin" w:cs="SchoolBookSanPin"/>
                <w:sz w:val="18"/>
                <w:szCs w:val="18"/>
              </w:rPr>
              <w:t>чебные недели</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94" w:right="174"/>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4</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94" w:right="174"/>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4</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15" w:right="19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4</w:t>
            </w:r>
          </w:p>
        </w:tc>
        <w:tc>
          <w:tcPr>
            <w:tcW w:w="593"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07"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4</w:t>
            </w:r>
          </w:p>
        </w:tc>
        <w:tc>
          <w:tcPr>
            <w:tcW w:w="682"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1" w:right="201"/>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4</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96" w:right="176"/>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4</w:t>
            </w:r>
          </w:p>
        </w:tc>
      </w:tr>
      <w:tr w:rsidR="00797F18" w:rsidRPr="00413E4B" w:rsidTr="00797F18">
        <w:trPr>
          <w:trHeight w:hRule="exact" w:val="287"/>
        </w:trPr>
        <w:tc>
          <w:tcPr>
            <w:tcW w:w="6134"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08"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Всего часов</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20"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188</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20"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122</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41"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190</w:t>
            </w:r>
          </w:p>
        </w:tc>
        <w:tc>
          <w:tcPr>
            <w:tcW w:w="593"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99"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224</w:t>
            </w:r>
          </w:p>
        </w:tc>
        <w:tc>
          <w:tcPr>
            <w:tcW w:w="682"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47"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224</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22"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5848</w:t>
            </w:r>
          </w:p>
        </w:tc>
      </w:tr>
      <w:tr w:rsidR="00797F18" w:rsidRPr="00413E4B" w:rsidTr="00797F18">
        <w:trPr>
          <w:trHeight w:hRule="exact" w:val="287"/>
        </w:trPr>
        <w:tc>
          <w:tcPr>
            <w:tcW w:w="6134" w:type="dxa"/>
            <w:gridSpan w:val="2"/>
            <w:tcBorders>
              <w:top w:val="single" w:sz="4" w:space="0" w:color="231F20"/>
              <w:left w:val="single" w:sz="4" w:space="0" w:color="231F20"/>
              <w:bottom w:val="single" w:sz="4" w:space="0" w:color="231F20"/>
              <w:right w:val="single" w:sz="4" w:space="0" w:color="231F20"/>
            </w:tcBorders>
          </w:tcPr>
          <w:p w:rsidR="00797F18" w:rsidRPr="00797F18" w:rsidRDefault="00797F18" w:rsidP="00797F18">
            <w:pPr>
              <w:ind w:left="108" w:right="-20"/>
              <w:rPr>
                <w:rFonts w:ascii="SchoolBookSanPin" w:eastAsia="SchoolBookSanPin" w:hAnsi="SchoolBookSanPin" w:cs="SchoolBookSanPin"/>
                <w:sz w:val="18"/>
                <w:szCs w:val="18"/>
                <w:lang w:val="ru-RU"/>
              </w:rPr>
            </w:pPr>
            <w:r w:rsidRPr="00797F18">
              <w:rPr>
                <w:rFonts w:ascii="SchoolBookSanPin" w:eastAsia="SchoolBookSanPin" w:hAnsi="SchoolBookSanPin" w:cs="SchoolBookSanPin"/>
                <w:sz w:val="18"/>
                <w:szCs w:val="18"/>
                <w:lang w:val="ru-RU"/>
              </w:rPr>
              <w:t>Рекоменд</w:t>
            </w:r>
            <w:r w:rsidRPr="00797F18">
              <w:rPr>
                <w:rFonts w:ascii="SchoolBookSanPin" w:eastAsia="SchoolBookSanPin" w:hAnsi="SchoolBookSanPin" w:cs="SchoolBookSanPin"/>
                <w:spacing w:val="-3"/>
                <w:sz w:val="18"/>
                <w:szCs w:val="18"/>
                <w:lang w:val="ru-RU"/>
              </w:rPr>
              <w:t>у</w:t>
            </w:r>
            <w:r w:rsidRPr="00797F18">
              <w:rPr>
                <w:rFonts w:ascii="SchoolBookSanPin" w:eastAsia="SchoolBookSanPin" w:hAnsi="SchoolBookSanPin" w:cs="SchoolBookSanPin"/>
                <w:sz w:val="18"/>
                <w:szCs w:val="18"/>
                <w:lang w:val="ru-RU"/>
              </w:rPr>
              <w:t>емая недельная наг</w:t>
            </w:r>
            <w:r w:rsidRPr="00797F18">
              <w:rPr>
                <w:rFonts w:ascii="SchoolBookSanPin" w:eastAsia="SchoolBookSanPin" w:hAnsi="SchoolBookSanPin" w:cs="SchoolBookSanPin"/>
                <w:spacing w:val="-2"/>
                <w:sz w:val="18"/>
                <w:szCs w:val="18"/>
                <w:lang w:val="ru-RU"/>
              </w:rPr>
              <w:t>р</w:t>
            </w:r>
            <w:r w:rsidRPr="00797F18">
              <w:rPr>
                <w:rFonts w:ascii="SchoolBookSanPin" w:eastAsia="SchoolBookSanPin" w:hAnsi="SchoolBookSanPin" w:cs="SchoolBookSanPin"/>
                <w:sz w:val="18"/>
                <w:szCs w:val="18"/>
                <w:lang w:val="ru-RU"/>
              </w:rPr>
              <w:t>уз</w:t>
            </w:r>
            <w:r w:rsidRPr="00797F18">
              <w:rPr>
                <w:rFonts w:ascii="SchoolBookSanPin" w:eastAsia="SchoolBookSanPin" w:hAnsi="SchoolBookSanPin" w:cs="SchoolBookSanPin"/>
                <w:spacing w:val="2"/>
                <w:sz w:val="18"/>
                <w:szCs w:val="18"/>
                <w:lang w:val="ru-RU"/>
              </w:rPr>
              <w:t>к</w:t>
            </w:r>
            <w:r w:rsidRPr="00797F18">
              <w:rPr>
                <w:rFonts w:ascii="SchoolBookSanPin" w:eastAsia="SchoolBookSanPin" w:hAnsi="SchoolBookSanPin" w:cs="SchoolBookSanPin"/>
                <w:sz w:val="18"/>
                <w:szCs w:val="18"/>
                <w:lang w:val="ru-RU"/>
              </w:rPr>
              <w:t>а(при6-дневнойнеделе)</w:t>
            </w:r>
            <w:r w:rsidRPr="00797F18">
              <w:rPr>
                <w:rFonts w:ascii="SchoolBookSanPin" w:eastAsia="SchoolBookSanPin" w:hAnsi="SchoolBookSanPin" w:cs="SchoolBookSanPin"/>
                <w:w w:val="104"/>
                <w:position w:val="6"/>
                <w:sz w:val="18"/>
                <w:szCs w:val="18"/>
                <w:lang w:val="ru-RU"/>
              </w:rPr>
              <w:t>*</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94" w:right="174"/>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29</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94" w:right="174"/>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1</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15" w:right="19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3</w:t>
            </w:r>
          </w:p>
        </w:tc>
        <w:tc>
          <w:tcPr>
            <w:tcW w:w="593"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07"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4</w:t>
            </w:r>
          </w:p>
        </w:tc>
        <w:tc>
          <w:tcPr>
            <w:tcW w:w="682"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1" w:right="201"/>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6</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76"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63</w:t>
            </w:r>
          </w:p>
        </w:tc>
      </w:tr>
      <w:tr w:rsidR="00797F18" w:rsidRPr="00413E4B" w:rsidTr="00797F18">
        <w:trPr>
          <w:trHeight w:hRule="exact" w:val="647"/>
        </w:trPr>
        <w:tc>
          <w:tcPr>
            <w:tcW w:w="6134" w:type="dxa"/>
            <w:gridSpan w:val="2"/>
            <w:tcBorders>
              <w:top w:val="single" w:sz="4" w:space="0" w:color="231F20"/>
              <w:left w:val="single" w:sz="4" w:space="0" w:color="231F20"/>
              <w:bottom w:val="single" w:sz="4" w:space="0" w:color="231F20"/>
              <w:right w:val="single" w:sz="4" w:space="0" w:color="231F20"/>
            </w:tcBorders>
          </w:tcPr>
          <w:p w:rsidR="00797F18" w:rsidRPr="00797F18" w:rsidRDefault="00797F18" w:rsidP="00797F18">
            <w:pPr>
              <w:ind w:left="108" w:right="-20"/>
              <w:rPr>
                <w:rFonts w:ascii="SchoolBookSanPin" w:eastAsia="SchoolBookSanPin" w:hAnsi="SchoolBookSanPin" w:cs="SchoolBookSanPin"/>
                <w:sz w:val="18"/>
                <w:szCs w:val="18"/>
                <w:lang w:val="ru-RU"/>
              </w:rPr>
            </w:pPr>
            <w:r w:rsidRPr="00797F18">
              <w:rPr>
                <w:rFonts w:ascii="SchoolBookSanPin" w:eastAsia="SchoolBookSanPin" w:hAnsi="SchoolBookSanPin" w:cs="SchoolBookSanPin"/>
                <w:sz w:val="18"/>
                <w:szCs w:val="18"/>
                <w:lang w:val="ru-RU"/>
              </w:rPr>
              <w:t>Максимально доп</w:t>
            </w:r>
            <w:r w:rsidRPr="00797F18">
              <w:rPr>
                <w:rFonts w:ascii="SchoolBookSanPin" w:eastAsia="SchoolBookSanPin" w:hAnsi="SchoolBookSanPin" w:cs="SchoolBookSanPin"/>
                <w:spacing w:val="-3"/>
                <w:sz w:val="18"/>
                <w:szCs w:val="18"/>
                <w:lang w:val="ru-RU"/>
              </w:rPr>
              <w:t>у</w:t>
            </w:r>
            <w:r w:rsidRPr="00797F18">
              <w:rPr>
                <w:rFonts w:ascii="SchoolBookSanPin" w:eastAsia="SchoolBookSanPin" w:hAnsi="SchoolBookSanPin" w:cs="SchoolBookSanPin"/>
                <w:sz w:val="18"/>
                <w:szCs w:val="18"/>
                <w:lang w:val="ru-RU"/>
              </w:rPr>
              <w:t>стимая недельная наг</w:t>
            </w:r>
            <w:r w:rsidRPr="00797F18">
              <w:rPr>
                <w:rFonts w:ascii="SchoolBookSanPin" w:eastAsia="SchoolBookSanPin" w:hAnsi="SchoolBookSanPin" w:cs="SchoolBookSanPin"/>
                <w:spacing w:val="-2"/>
                <w:sz w:val="18"/>
                <w:szCs w:val="18"/>
                <w:lang w:val="ru-RU"/>
              </w:rPr>
              <w:t>р</w:t>
            </w:r>
            <w:r w:rsidRPr="00797F18">
              <w:rPr>
                <w:rFonts w:ascii="SchoolBookSanPin" w:eastAsia="SchoolBookSanPin" w:hAnsi="SchoolBookSanPin" w:cs="SchoolBookSanPin"/>
                <w:sz w:val="18"/>
                <w:szCs w:val="18"/>
                <w:lang w:val="ru-RU"/>
              </w:rPr>
              <w:t>уз</w:t>
            </w:r>
            <w:r w:rsidRPr="00797F18">
              <w:rPr>
                <w:rFonts w:ascii="SchoolBookSanPin" w:eastAsia="SchoolBookSanPin" w:hAnsi="SchoolBookSanPin" w:cs="SchoolBookSanPin"/>
                <w:spacing w:val="2"/>
                <w:sz w:val="18"/>
                <w:szCs w:val="18"/>
                <w:lang w:val="ru-RU"/>
              </w:rPr>
              <w:t>к</w:t>
            </w:r>
            <w:r w:rsidRPr="00797F18">
              <w:rPr>
                <w:rFonts w:ascii="SchoolBookSanPin" w:eastAsia="SchoolBookSanPin" w:hAnsi="SchoolBookSanPin" w:cs="SchoolBookSanPin"/>
                <w:sz w:val="18"/>
                <w:szCs w:val="18"/>
                <w:lang w:val="ru-RU"/>
              </w:rPr>
              <w:t>а</w:t>
            </w:r>
          </w:p>
          <w:p w:rsidR="00797F18" w:rsidRPr="00797F18" w:rsidRDefault="00797F18" w:rsidP="00797F18">
            <w:pPr>
              <w:ind w:left="108" w:right="-20"/>
              <w:rPr>
                <w:rFonts w:ascii="SchoolBookSanPin" w:eastAsia="SchoolBookSanPin" w:hAnsi="SchoolBookSanPin" w:cs="SchoolBookSanPin"/>
                <w:sz w:val="18"/>
                <w:szCs w:val="18"/>
                <w:lang w:val="ru-RU"/>
              </w:rPr>
            </w:pPr>
            <w:r w:rsidRPr="00797F18">
              <w:rPr>
                <w:rFonts w:ascii="SchoolBookSanPin" w:eastAsia="SchoolBookSanPin" w:hAnsi="SchoolBookSanPin" w:cs="SchoolBookSanPin"/>
                <w:position w:val="1"/>
                <w:sz w:val="18"/>
                <w:szCs w:val="18"/>
                <w:lang w:val="ru-RU"/>
              </w:rPr>
              <w:t>(при6-дневнойнеделе) в с</w:t>
            </w:r>
            <w:r w:rsidRPr="00797F18">
              <w:rPr>
                <w:rFonts w:ascii="SchoolBookSanPin" w:eastAsia="SchoolBookSanPin" w:hAnsi="SchoolBookSanPin" w:cs="SchoolBookSanPin"/>
                <w:spacing w:val="2"/>
                <w:position w:val="1"/>
                <w:sz w:val="18"/>
                <w:szCs w:val="18"/>
                <w:lang w:val="ru-RU"/>
              </w:rPr>
              <w:t>о</w:t>
            </w:r>
            <w:r w:rsidRPr="00797F18">
              <w:rPr>
                <w:rFonts w:ascii="SchoolBookSanPin" w:eastAsia="SchoolBookSanPin" w:hAnsi="SchoolBookSanPin" w:cs="SchoolBookSanPin"/>
                <w:position w:val="1"/>
                <w:sz w:val="18"/>
                <w:szCs w:val="18"/>
                <w:lang w:val="ru-RU"/>
              </w:rPr>
              <w:t>от</w:t>
            </w:r>
            <w:r w:rsidRPr="00797F18">
              <w:rPr>
                <w:rFonts w:ascii="SchoolBookSanPin" w:eastAsia="SchoolBookSanPin" w:hAnsi="SchoolBookSanPin" w:cs="SchoolBookSanPin"/>
                <w:spacing w:val="2"/>
                <w:position w:val="1"/>
                <w:sz w:val="18"/>
                <w:szCs w:val="18"/>
                <w:lang w:val="ru-RU"/>
              </w:rPr>
              <w:t>в</w:t>
            </w:r>
            <w:r w:rsidRPr="00797F18">
              <w:rPr>
                <w:rFonts w:ascii="SchoolBookSanPin" w:eastAsia="SchoolBookSanPin" w:hAnsi="SchoolBookSanPin" w:cs="SchoolBookSanPin"/>
                <w:position w:val="1"/>
                <w:sz w:val="18"/>
                <w:szCs w:val="18"/>
                <w:lang w:val="ru-RU"/>
              </w:rPr>
              <w:t>етствии с дейст</w:t>
            </w:r>
            <w:r w:rsidRPr="00797F18">
              <w:rPr>
                <w:rFonts w:ascii="SchoolBookSanPin" w:eastAsia="SchoolBookSanPin" w:hAnsi="SchoolBookSanPin" w:cs="SchoolBookSanPin"/>
                <w:spacing w:val="-3"/>
                <w:position w:val="1"/>
                <w:sz w:val="18"/>
                <w:szCs w:val="18"/>
                <w:lang w:val="ru-RU"/>
              </w:rPr>
              <w:t>в</w:t>
            </w:r>
            <w:r w:rsidRPr="00797F18">
              <w:rPr>
                <w:rFonts w:ascii="SchoolBookSanPin" w:eastAsia="SchoolBookSanPin" w:hAnsi="SchoolBookSanPin" w:cs="SchoolBookSanPin"/>
                <w:position w:val="1"/>
                <w:sz w:val="18"/>
                <w:szCs w:val="18"/>
                <w:lang w:val="ru-RU"/>
              </w:rPr>
              <w:t>ующими</w:t>
            </w:r>
          </w:p>
          <w:p w:rsidR="00797F18" w:rsidRPr="00797F18" w:rsidRDefault="00797F18" w:rsidP="00797F18">
            <w:pPr>
              <w:ind w:left="108" w:right="-20"/>
              <w:rPr>
                <w:rFonts w:ascii="SchoolBookSanPin" w:eastAsia="SchoolBookSanPin" w:hAnsi="SchoolBookSanPin" w:cs="SchoolBookSanPin"/>
                <w:sz w:val="18"/>
                <w:szCs w:val="18"/>
                <w:lang w:val="ru-RU"/>
              </w:rPr>
            </w:pPr>
            <w:r w:rsidRPr="00797F18">
              <w:rPr>
                <w:rFonts w:ascii="SchoolBookSanPin" w:eastAsia="SchoolBookSanPin" w:hAnsi="SchoolBookSanPin" w:cs="SchoolBookSanPin"/>
                <w:position w:val="1"/>
                <w:sz w:val="18"/>
                <w:szCs w:val="18"/>
                <w:lang w:val="ru-RU"/>
              </w:rPr>
              <w:t>сани</w:t>
            </w:r>
            <w:r w:rsidRPr="00797F18">
              <w:rPr>
                <w:rFonts w:ascii="SchoolBookSanPin" w:eastAsia="SchoolBookSanPin" w:hAnsi="SchoolBookSanPin" w:cs="SchoolBookSanPin"/>
                <w:spacing w:val="-2"/>
                <w:position w:val="1"/>
                <w:sz w:val="18"/>
                <w:szCs w:val="18"/>
                <w:lang w:val="ru-RU"/>
              </w:rPr>
              <w:t>т</w:t>
            </w:r>
            <w:r w:rsidRPr="00797F18">
              <w:rPr>
                <w:rFonts w:ascii="SchoolBookSanPin" w:eastAsia="SchoolBookSanPin" w:hAnsi="SchoolBookSanPin" w:cs="SchoolBookSanPin"/>
                <w:position w:val="1"/>
                <w:sz w:val="18"/>
                <w:szCs w:val="18"/>
                <w:lang w:val="ru-RU"/>
              </w:rPr>
              <w:t>арным и п</w:t>
            </w:r>
            <w:r w:rsidRPr="00797F18">
              <w:rPr>
                <w:rFonts w:ascii="SchoolBookSanPin" w:eastAsia="SchoolBookSanPin" w:hAnsi="SchoolBookSanPin" w:cs="SchoolBookSanPin"/>
                <w:spacing w:val="2"/>
                <w:position w:val="1"/>
                <w:sz w:val="18"/>
                <w:szCs w:val="18"/>
                <w:lang w:val="ru-RU"/>
              </w:rPr>
              <w:t>р</w:t>
            </w:r>
            <w:r w:rsidRPr="00797F18">
              <w:rPr>
                <w:rFonts w:ascii="SchoolBookSanPin" w:eastAsia="SchoolBookSanPin" w:hAnsi="SchoolBookSanPin" w:cs="SchoolBookSanPin"/>
                <w:position w:val="1"/>
                <w:sz w:val="18"/>
                <w:szCs w:val="18"/>
                <w:lang w:val="ru-RU"/>
              </w:rPr>
              <w:t>авилами  и гигиеническими н</w:t>
            </w:r>
            <w:r w:rsidRPr="00797F18">
              <w:rPr>
                <w:rFonts w:ascii="SchoolBookSanPin" w:eastAsia="SchoolBookSanPin" w:hAnsi="SchoolBookSanPin" w:cs="SchoolBookSanPin"/>
                <w:spacing w:val="-2"/>
                <w:position w:val="1"/>
                <w:sz w:val="18"/>
                <w:szCs w:val="18"/>
                <w:lang w:val="ru-RU"/>
              </w:rPr>
              <w:t>о</w:t>
            </w:r>
            <w:r w:rsidRPr="00797F18">
              <w:rPr>
                <w:rFonts w:ascii="SchoolBookSanPin" w:eastAsia="SchoolBookSanPin" w:hAnsi="SchoolBookSanPin" w:cs="SchoolBookSanPin"/>
                <w:position w:val="1"/>
                <w:sz w:val="18"/>
                <w:szCs w:val="18"/>
                <w:lang w:val="ru-RU"/>
              </w:rPr>
              <w:t>рмати</w:t>
            </w:r>
            <w:r w:rsidRPr="00797F18">
              <w:rPr>
                <w:rFonts w:ascii="SchoolBookSanPin" w:eastAsia="SchoolBookSanPin" w:hAnsi="SchoolBookSanPin" w:cs="SchoolBookSanPin"/>
                <w:spacing w:val="2"/>
                <w:position w:val="1"/>
                <w:sz w:val="18"/>
                <w:szCs w:val="18"/>
                <w:lang w:val="ru-RU"/>
              </w:rPr>
              <w:t>в</w:t>
            </w:r>
            <w:r w:rsidRPr="00797F18">
              <w:rPr>
                <w:rFonts w:ascii="SchoolBookSanPin" w:eastAsia="SchoolBookSanPin" w:hAnsi="SchoolBookSanPin" w:cs="SchoolBookSanPin"/>
                <w:position w:val="1"/>
                <w:sz w:val="18"/>
                <w:szCs w:val="18"/>
                <w:lang w:val="ru-RU"/>
              </w:rPr>
              <w:t>ами</w:t>
            </w:r>
          </w:p>
        </w:tc>
        <w:tc>
          <w:tcPr>
            <w:tcW w:w="709" w:type="dxa"/>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94" w:right="174"/>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2</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94" w:right="174"/>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3</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15" w:right="195"/>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5</w:t>
            </w:r>
          </w:p>
        </w:tc>
        <w:tc>
          <w:tcPr>
            <w:tcW w:w="593" w:type="dxa"/>
            <w:gridSpan w:val="3"/>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07"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6</w:t>
            </w:r>
          </w:p>
        </w:tc>
        <w:tc>
          <w:tcPr>
            <w:tcW w:w="682"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221" w:right="201"/>
              <w:jc w:val="center"/>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36</w:t>
            </w:r>
          </w:p>
        </w:tc>
        <w:tc>
          <w:tcPr>
            <w:tcW w:w="709" w:type="dxa"/>
            <w:gridSpan w:val="2"/>
            <w:tcBorders>
              <w:top w:val="single" w:sz="4" w:space="0" w:color="231F20"/>
              <w:left w:val="single" w:sz="4" w:space="0" w:color="231F20"/>
              <w:bottom w:val="single" w:sz="4" w:space="0" w:color="231F20"/>
              <w:right w:val="single" w:sz="4" w:space="0" w:color="231F20"/>
            </w:tcBorders>
          </w:tcPr>
          <w:p w:rsidR="00797F18" w:rsidRPr="00413E4B" w:rsidRDefault="00797F18" w:rsidP="00797F18">
            <w:pPr>
              <w:ind w:left="176" w:right="-20"/>
              <w:rPr>
                <w:rFonts w:ascii="SchoolBookSanPin" w:eastAsia="SchoolBookSanPin" w:hAnsi="SchoolBookSanPin" w:cs="SchoolBookSanPin"/>
                <w:sz w:val="18"/>
                <w:szCs w:val="18"/>
              </w:rPr>
            </w:pPr>
            <w:r w:rsidRPr="00413E4B">
              <w:rPr>
                <w:rFonts w:ascii="SchoolBookSanPin" w:eastAsia="SchoolBookSanPin" w:hAnsi="SchoolBookSanPin" w:cs="SchoolBookSanPin"/>
                <w:sz w:val="18"/>
                <w:szCs w:val="18"/>
              </w:rPr>
              <w:t>172</w:t>
            </w:r>
          </w:p>
        </w:tc>
      </w:tr>
    </w:tbl>
    <w:p w:rsidR="00797F18" w:rsidRPr="00413E4B" w:rsidRDefault="00797F18" w:rsidP="00797F18">
      <w:pPr>
        <w:ind w:firstLine="709"/>
        <w:jc w:val="center"/>
        <w:rPr>
          <w:b/>
          <w:bCs/>
          <w:caps/>
        </w:rPr>
      </w:pPr>
    </w:p>
    <w:p w:rsidR="00797F18" w:rsidRPr="00797F18" w:rsidRDefault="00797F18" w:rsidP="00797F18">
      <w:pPr>
        <w:ind w:firstLine="709"/>
        <w:jc w:val="center"/>
        <w:rPr>
          <w:b/>
          <w:bCs/>
          <w:lang w:val="ru-RU"/>
        </w:rPr>
      </w:pPr>
      <w:r w:rsidRPr="00797F18">
        <w:rPr>
          <w:b/>
          <w:bCs/>
          <w:caps/>
          <w:lang w:val="ru-RU"/>
        </w:rPr>
        <w:t>Учебный план основного общего образования на 2023-2024 уч.г.</w:t>
      </w:r>
    </w:p>
    <w:p w:rsidR="00797F18" w:rsidRPr="00797F18" w:rsidRDefault="00797F18" w:rsidP="00797F18">
      <w:pPr>
        <w:ind w:firstLine="709"/>
        <w:jc w:val="center"/>
        <w:rPr>
          <w:b/>
          <w:bCs/>
          <w:lang w:val="ru-RU"/>
        </w:rPr>
      </w:pPr>
      <w:r w:rsidRPr="00797F18">
        <w:rPr>
          <w:b/>
          <w:bCs/>
          <w:lang w:val="ru-RU"/>
        </w:rPr>
        <w:t>(изучение родного языка наряду с преподаванием на русском языке)</w:t>
      </w:r>
    </w:p>
    <w:tbl>
      <w:tblPr>
        <w:tblW w:w="10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52"/>
        <w:gridCol w:w="2407"/>
        <w:gridCol w:w="853"/>
        <w:gridCol w:w="992"/>
        <w:gridCol w:w="992"/>
        <w:gridCol w:w="993"/>
        <w:gridCol w:w="992"/>
        <w:gridCol w:w="1276"/>
      </w:tblGrid>
      <w:tr w:rsidR="00797F18" w:rsidRPr="00413E4B" w:rsidTr="00797F18">
        <w:trPr>
          <w:trHeight w:val="375"/>
          <w:jc w:val="center"/>
        </w:trPr>
        <w:tc>
          <w:tcPr>
            <w:tcW w:w="1852" w:type="dxa"/>
            <w:vMerge w:val="restart"/>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jc w:val="center"/>
              <w:rPr>
                <w:b/>
                <w:bCs/>
                <w:sz w:val="18"/>
                <w:szCs w:val="18"/>
              </w:rPr>
            </w:pPr>
            <w:r w:rsidRPr="00413E4B">
              <w:rPr>
                <w:b/>
                <w:bCs/>
                <w:sz w:val="18"/>
                <w:szCs w:val="18"/>
              </w:rPr>
              <w:t xml:space="preserve">Предметные </w:t>
            </w:r>
            <w:r w:rsidRPr="00413E4B">
              <w:rPr>
                <w:b/>
                <w:bCs/>
                <w:sz w:val="18"/>
                <w:szCs w:val="18"/>
              </w:rPr>
              <w:lastRenderedPageBreak/>
              <w:t>области</w:t>
            </w:r>
          </w:p>
        </w:tc>
        <w:tc>
          <w:tcPr>
            <w:tcW w:w="2407" w:type="dxa"/>
            <w:vMerge w:val="restart"/>
            <w:tcBorders>
              <w:top w:val="single" w:sz="4" w:space="0" w:color="auto"/>
              <w:left w:val="single" w:sz="4" w:space="0" w:color="auto"/>
              <w:bottom w:val="single" w:sz="4" w:space="0" w:color="auto"/>
              <w:right w:val="single" w:sz="4" w:space="0" w:color="auto"/>
              <w:tr2bl w:val="single" w:sz="4" w:space="0" w:color="auto"/>
            </w:tcBorders>
            <w:vAlign w:val="center"/>
          </w:tcPr>
          <w:p w:rsidR="00797F18" w:rsidRPr="00413E4B" w:rsidRDefault="00797F18" w:rsidP="00797F18">
            <w:pPr>
              <w:jc w:val="both"/>
              <w:rPr>
                <w:b/>
                <w:bCs/>
                <w:sz w:val="18"/>
                <w:szCs w:val="18"/>
              </w:rPr>
            </w:pPr>
            <w:r w:rsidRPr="00413E4B">
              <w:rPr>
                <w:b/>
                <w:bCs/>
                <w:sz w:val="18"/>
                <w:szCs w:val="18"/>
              </w:rPr>
              <w:lastRenderedPageBreak/>
              <w:t xml:space="preserve">Учебные </w:t>
            </w:r>
          </w:p>
          <w:p w:rsidR="00797F18" w:rsidRPr="00413E4B" w:rsidRDefault="00797F18" w:rsidP="00797F18">
            <w:pPr>
              <w:jc w:val="both"/>
              <w:rPr>
                <w:b/>
                <w:bCs/>
                <w:sz w:val="18"/>
                <w:szCs w:val="18"/>
              </w:rPr>
            </w:pPr>
            <w:r w:rsidRPr="00413E4B">
              <w:rPr>
                <w:b/>
                <w:bCs/>
                <w:sz w:val="18"/>
                <w:szCs w:val="18"/>
              </w:rPr>
              <w:lastRenderedPageBreak/>
              <w:t xml:space="preserve">предметы </w:t>
            </w:r>
          </w:p>
          <w:p w:rsidR="00797F18" w:rsidRPr="00413E4B" w:rsidRDefault="00797F18" w:rsidP="00797F18">
            <w:pPr>
              <w:ind w:firstLine="709"/>
              <w:jc w:val="right"/>
              <w:rPr>
                <w:b/>
                <w:sz w:val="18"/>
                <w:szCs w:val="18"/>
              </w:rPr>
            </w:pPr>
            <w:r w:rsidRPr="00413E4B">
              <w:rPr>
                <w:b/>
                <w:sz w:val="18"/>
                <w:szCs w:val="18"/>
              </w:rPr>
              <w:t xml:space="preserve">                                  Классы</w:t>
            </w:r>
          </w:p>
        </w:tc>
        <w:tc>
          <w:tcPr>
            <w:tcW w:w="4822" w:type="dxa"/>
            <w:gridSpan w:val="5"/>
            <w:tcBorders>
              <w:top w:val="single" w:sz="4" w:space="0" w:color="auto"/>
              <w:left w:val="single" w:sz="4" w:space="0" w:color="auto"/>
              <w:bottom w:val="single" w:sz="4" w:space="0" w:color="auto"/>
              <w:right w:val="single" w:sz="4" w:space="0" w:color="auto"/>
            </w:tcBorders>
          </w:tcPr>
          <w:p w:rsidR="00797F18" w:rsidRPr="00797F18" w:rsidRDefault="00797F18" w:rsidP="00797F18">
            <w:pPr>
              <w:ind w:firstLine="709"/>
              <w:jc w:val="both"/>
              <w:rPr>
                <w:b/>
                <w:bCs/>
                <w:sz w:val="18"/>
                <w:szCs w:val="18"/>
                <w:lang w:val="ru-RU"/>
              </w:rPr>
            </w:pPr>
            <w:r w:rsidRPr="00797F18">
              <w:rPr>
                <w:b/>
                <w:bCs/>
                <w:sz w:val="18"/>
                <w:szCs w:val="18"/>
                <w:lang w:val="ru-RU"/>
              </w:rPr>
              <w:lastRenderedPageBreak/>
              <w:t>Количество часов в неделю/год</w:t>
            </w:r>
          </w:p>
        </w:tc>
        <w:tc>
          <w:tcPr>
            <w:tcW w:w="1276" w:type="dxa"/>
            <w:vMerge w:val="restart"/>
            <w:tcBorders>
              <w:top w:val="single" w:sz="4" w:space="0" w:color="auto"/>
              <w:left w:val="single" w:sz="4" w:space="0" w:color="auto"/>
              <w:right w:val="single" w:sz="4" w:space="0" w:color="auto"/>
            </w:tcBorders>
            <w:vAlign w:val="center"/>
          </w:tcPr>
          <w:p w:rsidR="00797F18" w:rsidRPr="00413E4B" w:rsidRDefault="00797F18" w:rsidP="00797F18">
            <w:pPr>
              <w:jc w:val="both"/>
              <w:rPr>
                <w:b/>
                <w:bCs/>
                <w:sz w:val="18"/>
                <w:szCs w:val="18"/>
              </w:rPr>
            </w:pPr>
            <w:r w:rsidRPr="00413E4B">
              <w:rPr>
                <w:b/>
                <w:bCs/>
                <w:sz w:val="18"/>
                <w:szCs w:val="18"/>
              </w:rPr>
              <w:t xml:space="preserve">Всего за 5 </w:t>
            </w:r>
            <w:r w:rsidRPr="00413E4B">
              <w:rPr>
                <w:b/>
                <w:bCs/>
                <w:sz w:val="18"/>
                <w:szCs w:val="18"/>
              </w:rPr>
              <w:lastRenderedPageBreak/>
              <w:t>уровней</w:t>
            </w:r>
          </w:p>
          <w:p w:rsidR="00797F18" w:rsidRPr="00413E4B" w:rsidRDefault="00797F18" w:rsidP="00797F18">
            <w:pPr>
              <w:ind w:firstLine="709"/>
              <w:jc w:val="both"/>
              <w:rPr>
                <w:b/>
                <w:bCs/>
                <w:sz w:val="18"/>
                <w:szCs w:val="18"/>
              </w:rPr>
            </w:pPr>
          </w:p>
        </w:tc>
      </w:tr>
      <w:tr w:rsidR="00797F18" w:rsidRPr="00413E4B" w:rsidTr="00797F18">
        <w:trPr>
          <w:cantSplit/>
          <w:trHeight w:val="309"/>
          <w:jc w:val="center"/>
        </w:trPr>
        <w:tc>
          <w:tcPr>
            <w:tcW w:w="1852" w:type="dxa"/>
            <w:vMerge/>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ind w:firstLine="709"/>
              <w:jc w:val="both"/>
              <w:rPr>
                <w:b/>
                <w:sz w:val="18"/>
                <w:szCs w:val="18"/>
              </w:rPr>
            </w:pPr>
          </w:p>
        </w:tc>
        <w:tc>
          <w:tcPr>
            <w:tcW w:w="2407" w:type="dxa"/>
            <w:vMerge/>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ind w:firstLine="709"/>
              <w:jc w:val="both"/>
              <w:rPr>
                <w:b/>
                <w:sz w:val="18"/>
                <w:szCs w:val="18"/>
              </w:rPr>
            </w:pPr>
          </w:p>
        </w:tc>
        <w:tc>
          <w:tcPr>
            <w:tcW w:w="853" w:type="dxa"/>
            <w:tcBorders>
              <w:top w:val="single" w:sz="4" w:space="0" w:color="auto"/>
              <w:left w:val="single" w:sz="4" w:space="0" w:color="auto"/>
              <w:bottom w:val="single" w:sz="4" w:space="0" w:color="auto"/>
              <w:right w:val="single" w:sz="4" w:space="0" w:color="auto"/>
            </w:tcBorders>
            <w:textDirection w:val="btLr"/>
            <w:vAlign w:val="center"/>
          </w:tcPr>
          <w:p w:rsidR="00797F18" w:rsidRPr="00413E4B" w:rsidRDefault="00797F18" w:rsidP="00797F18">
            <w:pPr>
              <w:ind w:left="113"/>
              <w:jc w:val="center"/>
              <w:rPr>
                <w:b/>
                <w:bCs/>
                <w:sz w:val="18"/>
                <w:szCs w:val="18"/>
              </w:rPr>
            </w:pPr>
          </w:p>
        </w:tc>
        <w:tc>
          <w:tcPr>
            <w:tcW w:w="992" w:type="dxa"/>
            <w:tcBorders>
              <w:top w:val="single" w:sz="4" w:space="0" w:color="auto"/>
              <w:left w:val="single" w:sz="4" w:space="0" w:color="auto"/>
              <w:bottom w:val="single" w:sz="4" w:space="0" w:color="auto"/>
              <w:right w:val="single" w:sz="4" w:space="0" w:color="auto"/>
            </w:tcBorders>
            <w:textDirection w:val="btLr"/>
            <w:vAlign w:val="center"/>
          </w:tcPr>
          <w:p w:rsidR="00797F18" w:rsidRPr="00413E4B" w:rsidRDefault="00797F18" w:rsidP="00797F18">
            <w:pPr>
              <w:ind w:left="113"/>
              <w:jc w:val="center"/>
              <w:rPr>
                <w:b/>
                <w:bCs/>
                <w:sz w:val="18"/>
                <w:szCs w:val="18"/>
              </w:rPr>
            </w:pPr>
          </w:p>
        </w:tc>
        <w:tc>
          <w:tcPr>
            <w:tcW w:w="992" w:type="dxa"/>
            <w:tcBorders>
              <w:top w:val="single" w:sz="4" w:space="0" w:color="auto"/>
              <w:left w:val="single" w:sz="4" w:space="0" w:color="auto"/>
              <w:bottom w:val="single" w:sz="4" w:space="0" w:color="auto"/>
              <w:right w:val="single" w:sz="4" w:space="0" w:color="auto"/>
            </w:tcBorders>
            <w:textDirection w:val="btLr"/>
            <w:vAlign w:val="center"/>
          </w:tcPr>
          <w:p w:rsidR="00797F18" w:rsidRPr="00413E4B" w:rsidRDefault="00797F18" w:rsidP="00797F18">
            <w:pPr>
              <w:ind w:left="113"/>
              <w:jc w:val="center"/>
              <w:rPr>
                <w:b/>
                <w:bCs/>
                <w:sz w:val="18"/>
                <w:szCs w:val="18"/>
              </w:rPr>
            </w:pPr>
          </w:p>
        </w:tc>
        <w:tc>
          <w:tcPr>
            <w:tcW w:w="993" w:type="dxa"/>
            <w:tcBorders>
              <w:top w:val="single" w:sz="4" w:space="0" w:color="auto"/>
              <w:left w:val="single" w:sz="4" w:space="0" w:color="auto"/>
              <w:bottom w:val="single" w:sz="4" w:space="0" w:color="auto"/>
              <w:right w:val="single" w:sz="4" w:space="0" w:color="auto"/>
            </w:tcBorders>
            <w:textDirection w:val="btLr"/>
            <w:vAlign w:val="center"/>
          </w:tcPr>
          <w:p w:rsidR="00797F18" w:rsidRPr="00413E4B" w:rsidRDefault="00797F18" w:rsidP="00797F18">
            <w:pPr>
              <w:ind w:left="113"/>
              <w:jc w:val="center"/>
              <w:rPr>
                <w:b/>
                <w:bCs/>
                <w:sz w:val="18"/>
                <w:szCs w:val="18"/>
              </w:rPr>
            </w:pPr>
          </w:p>
        </w:tc>
        <w:tc>
          <w:tcPr>
            <w:tcW w:w="992" w:type="dxa"/>
            <w:tcBorders>
              <w:top w:val="single" w:sz="4" w:space="0" w:color="auto"/>
              <w:left w:val="single" w:sz="4" w:space="0" w:color="auto"/>
              <w:bottom w:val="single" w:sz="4" w:space="0" w:color="auto"/>
              <w:right w:val="single" w:sz="4" w:space="0" w:color="auto"/>
            </w:tcBorders>
            <w:textDirection w:val="btLr"/>
            <w:vAlign w:val="center"/>
          </w:tcPr>
          <w:p w:rsidR="00797F18" w:rsidRPr="00413E4B" w:rsidRDefault="00797F18" w:rsidP="00797F18">
            <w:pPr>
              <w:ind w:left="113"/>
              <w:jc w:val="center"/>
              <w:rPr>
                <w:b/>
                <w:bCs/>
                <w:sz w:val="18"/>
                <w:szCs w:val="18"/>
              </w:rPr>
            </w:pPr>
          </w:p>
        </w:tc>
        <w:tc>
          <w:tcPr>
            <w:tcW w:w="1276" w:type="dxa"/>
            <w:vMerge/>
            <w:tcBorders>
              <w:left w:val="single" w:sz="4" w:space="0" w:color="auto"/>
              <w:bottom w:val="single" w:sz="4" w:space="0" w:color="auto"/>
              <w:right w:val="single" w:sz="4" w:space="0" w:color="auto"/>
            </w:tcBorders>
          </w:tcPr>
          <w:p w:rsidR="00797F18" w:rsidRPr="00413E4B" w:rsidRDefault="00797F18" w:rsidP="00797F18">
            <w:pPr>
              <w:ind w:firstLine="709"/>
              <w:jc w:val="both"/>
              <w:rPr>
                <w:b/>
                <w:bCs/>
                <w:sz w:val="18"/>
                <w:szCs w:val="18"/>
              </w:rPr>
            </w:pPr>
          </w:p>
        </w:tc>
      </w:tr>
      <w:tr w:rsidR="00797F18" w:rsidRPr="00413E4B" w:rsidTr="00797F18">
        <w:trPr>
          <w:cantSplit/>
          <w:trHeight w:val="591"/>
          <w:jc w:val="center"/>
        </w:trPr>
        <w:tc>
          <w:tcPr>
            <w:tcW w:w="1852" w:type="dxa"/>
            <w:vMerge/>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ind w:firstLine="709"/>
              <w:jc w:val="both"/>
              <w:rPr>
                <w:b/>
                <w:sz w:val="18"/>
                <w:szCs w:val="18"/>
              </w:rPr>
            </w:pPr>
          </w:p>
        </w:tc>
        <w:tc>
          <w:tcPr>
            <w:tcW w:w="2407" w:type="dxa"/>
            <w:vMerge/>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ind w:firstLine="709"/>
              <w:jc w:val="both"/>
              <w:rPr>
                <w:b/>
                <w:sz w:val="18"/>
                <w:szCs w:val="18"/>
              </w:rPr>
            </w:pPr>
          </w:p>
        </w:tc>
        <w:tc>
          <w:tcPr>
            <w:tcW w:w="853" w:type="dxa"/>
            <w:tcBorders>
              <w:top w:val="single" w:sz="4" w:space="0" w:color="auto"/>
              <w:left w:val="single" w:sz="4" w:space="0" w:color="auto"/>
              <w:bottom w:val="single" w:sz="4" w:space="0" w:color="auto"/>
              <w:right w:val="single" w:sz="4" w:space="0" w:color="auto"/>
            </w:tcBorders>
            <w:textDirection w:val="btLr"/>
            <w:vAlign w:val="center"/>
          </w:tcPr>
          <w:p w:rsidR="00797F18" w:rsidRPr="00413E4B" w:rsidRDefault="00797F18" w:rsidP="00797F18">
            <w:pPr>
              <w:ind w:left="113"/>
              <w:jc w:val="center"/>
              <w:rPr>
                <w:b/>
                <w:bCs/>
                <w:sz w:val="18"/>
                <w:szCs w:val="18"/>
              </w:rPr>
            </w:pPr>
            <w:r w:rsidRPr="00413E4B">
              <w:rPr>
                <w:b/>
                <w:bCs/>
                <w:sz w:val="18"/>
                <w:szCs w:val="18"/>
              </w:rPr>
              <w:t>5 класс</w:t>
            </w:r>
          </w:p>
        </w:tc>
        <w:tc>
          <w:tcPr>
            <w:tcW w:w="992" w:type="dxa"/>
            <w:tcBorders>
              <w:top w:val="single" w:sz="4" w:space="0" w:color="auto"/>
              <w:left w:val="single" w:sz="4" w:space="0" w:color="auto"/>
              <w:bottom w:val="single" w:sz="4" w:space="0" w:color="auto"/>
              <w:right w:val="single" w:sz="4" w:space="0" w:color="auto"/>
            </w:tcBorders>
            <w:textDirection w:val="btLr"/>
            <w:vAlign w:val="center"/>
          </w:tcPr>
          <w:p w:rsidR="00797F18" w:rsidRPr="00413E4B" w:rsidRDefault="00797F18" w:rsidP="00797F18">
            <w:pPr>
              <w:ind w:left="113"/>
              <w:jc w:val="center"/>
              <w:rPr>
                <w:b/>
                <w:bCs/>
                <w:sz w:val="18"/>
                <w:szCs w:val="18"/>
              </w:rPr>
            </w:pPr>
            <w:r w:rsidRPr="00413E4B">
              <w:rPr>
                <w:b/>
                <w:bCs/>
                <w:sz w:val="18"/>
                <w:szCs w:val="18"/>
              </w:rPr>
              <w:t>6 класс</w:t>
            </w:r>
          </w:p>
        </w:tc>
        <w:tc>
          <w:tcPr>
            <w:tcW w:w="992" w:type="dxa"/>
            <w:tcBorders>
              <w:top w:val="single" w:sz="4" w:space="0" w:color="auto"/>
              <w:left w:val="single" w:sz="4" w:space="0" w:color="auto"/>
              <w:bottom w:val="single" w:sz="4" w:space="0" w:color="auto"/>
              <w:right w:val="single" w:sz="4" w:space="0" w:color="auto"/>
            </w:tcBorders>
            <w:textDirection w:val="btLr"/>
            <w:vAlign w:val="center"/>
          </w:tcPr>
          <w:p w:rsidR="00797F18" w:rsidRPr="00413E4B" w:rsidRDefault="00797F18" w:rsidP="00797F18">
            <w:pPr>
              <w:ind w:left="113"/>
              <w:jc w:val="center"/>
              <w:rPr>
                <w:b/>
                <w:bCs/>
                <w:sz w:val="18"/>
                <w:szCs w:val="18"/>
              </w:rPr>
            </w:pPr>
            <w:r w:rsidRPr="00413E4B">
              <w:rPr>
                <w:b/>
                <w:bCs/>
                <w:sz w:val="18"/>
                <w:szCs w:val="18"/>
              </w:rPr>
              <w:t>7 класс</w:t>
            </w:r>
          </w:p>
        </w:tc>
        <w:tc>
          <w:tcPr>
            <w:tcW w:w="993" w:type="dxa"/>
            <w:tcBorders>
              <w:top w:val="single" w:sz="4" w:space="0" w:color="auto"/>
              <w:left w:val="single" w:sz="4" w:space="0" w:color="auto"/>
              <w:bottom w:val="single" w:sz="4" w:space="0" w:color="auto"/>
              <w:right w:val="single" w:sz="4" w:space="0" w:color="auto"/>
            </w:tcBorders>
            <w:textDirection w:val="btLr"/>
            <w:vAlign w:val="center"/>
          </w:tcPr>
          <w:p w:rsidR="00797F18" w:rsidRPr="00413E4B" w:rsidRDefault="00797F18" w:rsidP="00797F18">
            <w:pPr>
              <w:ind w:left="113"/>
              <w:jc w:val="center"/>
              <w:rPr>
                <w:b/>
                <w:bCs/>
                <w:sz w:val="18"/>
                <w:szCs w:val="18"/>
              </w:rPr>
            </w:pPr>
            <w:r w:rsidRPr="00413E4B">
              <w:rPr>
                <w:b/>
                <w:bCs/>
                <w:sz w:val="18"/>
                <w:szCs w:val="18"/>
              </w:rPr>
              <w:t>8 класс</w:t>
            </w:r>
          </w:p>
        </w:tc>
        <w:tc>
          <w:tcPr>
            <w:tcW w:w="992" w:type="dxa"/>
            <w:tcBorders>
              <w:top w:val="single" w:sz="4" w:space="0" w:color="auto"/>
              <w:left w:val="single" w:sz="4" w:space="0" w:color="auto"/>
              <w:bottom w:val="single" w:sz="4" w:space="0" w:color="auto"/>
              <w:right w:val="single" w:sz="4" w:space="0" w:color="auto"/>
            </w:tcBorders>
            <w:textDirection w:val="btLr"/>
            <w:vAlign w:val="center"/>
          </w:tcPr>
          <w:p w:rsidR="00797F18" w:rsidRPr="00413E4B" w:rsidRDefault="00797F18" w:rsidP="00797F18">
            <w:pPr>
              <w:ind w:left="113"/>
              <w:jc w:val="center"/>
              <w:rPr>
                <w:b/>
                <w:bCs/>
                <w:sz w:val="18"/>
                <w:szCs w:val="18"/>
              </w:rPr>
            </w:pPr>
            <w:r w:rsidRPr="00413E4B">
              <w:rPr>
                <w:b/>
                <w:bCs/>
                <w:sz w:val="18"/>
                <w:szCs w:val="18"/>
              </w:rPr>
              <w:t>9 класс</w:t>
            </w:r>
          </w:p>
        </w:tc>
        <w:tc>
          <w:tcPr>
            <w:tcW w:w="1276" w:type="dxa"/>
            <w:vMerge/>
            <w:tcBorders>
              <w:left w:val="single" w:sz="4" w:space="0" w:color="auto"/>
              <w:bottom w:val="single" w:sz="4" w:space="0" w:color="auto"/>
              <w:right w:val="single" w:sz="4" w:space="0" w:color="auto"/>
            </w:tcBorders>
          </w:tcPr>
          <w:p w:rsidR="00797F18" w:rsidRPr="00413E4B" w:rsidRDefault="00797F18" w:rsidP="00797F18">
            <w:pPr>
              <w:ind w:firstLine="709"/>
              <w:jc w:val="both"/>
              <w:rPr>
                <w:b/>
                <w:bCs/>
                <w:sz w:val="18"/>
                <w:szCs w:val="18"/>
              </w:rPr>
            </w:pPr>
          </w:p>
        </w:tc>
      </w:tr>
      <w:tr w:rsidR="00797F18" w:rsidRPr="00413E4B" w:rsidTr="00797F18">
        <w:trPr>
          <w:gridAfter w:val="5"/>
          <w:wAfter w:w="5245" w:type="dxa"/>
          <w:trHeight w:val="273"/>
          <w:jc w:val="center"/>
        </w:trPr>
        <w:tc>
          <w:tcPr>
            <w:tcW w:w="5112" w:type="dxa"/>
            <w:gridSpan w:val="3"/>
            <w:tcBorders>
              <w:top w:val="single" w:sz="4" w:space="0" w:color="auto"/>
              <w:left w:val="single" w:sz="4" w:space="0" w:color="auto"/>
              <w:bottom w:val="single" w:sz="4" w:space="0" w:color="auto"/>
              <w:right w:val="nil"/>
            </w:tcBorders>
            <w:vAlign w:val="center"/>
          </w:tcPr>
          <w:p w:rsidR="00797F18" w:rsidRPr="00413E4B" w:rsidRDefault="00797F18" w:rsidP="00797F18">
            <w:pPr>
              <w:rPr>
                <w:b/>
                <w:bCs/>
                <w:sz w:val="18"/>
                <w:szCs w:val="18"/>
              </w:rPr>
            </w:pPr>
            <w:r w:rsidRPr="00413E4B">
              <w:rPr>
                <w:b/>
                <w:bCs/>
                <w:i/>
                <w:sz w:val="18"/>
                <w:szCs w:val="18"/>
              </w:rPr>
              <w:t>Обязательная часть</w:t>
            </w:r>
          </w:p>
        </w:tc>
      </w:tr>
      <w:tr w:rsidR="00797F18" w:rsidRPr="00413E4B" w:rsidTr="00797F18">
        <w:trPr>
          <w:trHeight w:val="375"/>
          <w:jc w:val="center"/>
        </w:trPr>
        <w:tc>
          <w:tcPr>
            <w:tcW w:w="1852" w:type="dxa"/>
            <w:vMerge w:val="restart"/>
            <w:tcBorders>
              <w:top w:val="single" w:sz="4" w:space="0" w:color="auto"/>
              <w:left w:val="single" w:sz="4" w:space="0" w:color="auto"/>
              <w:right w:val="single" w:sz="4" w:space="0" w:color="auto"/>
            </w:tcBorders>
            <w:vAlign w:val="center"/>
          </w:tcPr>
          <w:p w:rsidR="00797F18" w:rsidRPr="00413E4B" w:rsidRDefault="00797F18" w:rsidP="00797F18">
            <w:pPr>
              <w:jc w:val="both"/>
              <w:rPr>
                <w:bCs/>
                <w:sz w:val="18"/>
                <w:szCs w:val="18"/>
              </w:rPr>
            </w:pPr>
            <w:r w:rsidRPr="00413E4B">
              <w:rPr>
                <w:bCs/>
                <w:sz w:val="18"/>
                <w:szCs w:val="18"/>
              </w:rPr>
              <w:t>Русский язык</w:t>
            </w:r>
          </w:p>
          <w:p w:rsidR="00797F18" w:rsidRPr="00413E4B" w:rsidRDefault="00797F18" w:rsidP="00797F18">
            <w:pPr>
              <w:jc w:val="both"/>
              <w:rPr>
                <w:bCs/>
                <w:sz w:val="18"/>
                <w:szCs w:val="18"/>
              </w:rPr>
            </w:pPr>
            <w:r w:rsidRPr="00413E4B">
              <w:rPr>
                <w:bCs/>
                <w:sz w:val="18"/>
                <w:szCs w:val="18"/>
              </w:rPr>
              <w:t>и литература</w:t>
            </w:r>
          </w:p>
        </w:tc>
        <w:tc>
          <w:tcPr>
            <w:tcW w:w="2407" w:type="dxa"/>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rPr>
                <w:bCs/>
                <w:sz w:val="18"/>
                <w:szCs w:val="18"/>
              </w:rPr>
            </w:pPr>
            <w:r w:rsidRPr="00413E4B">
              <w:rPr>
                <w:bCs/>
                <w:sz w:val="18"/>
                <w:szCs w:val="18"/>
              </w:rPr>
              <w:t>Русский язык</w:t>
            </w:r>
          </w:p>
        </w:tc>
        <w:tc>
          <w:tcPr>
            <w:tcW w:w="853" w:type="dxa"/>
            <w:tcBorders>
              <w:top w:val="single" w:sz="4" w:space="0" w:color="auto"/>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5/170+1/34р</w:t>
            </w:r>
          </w:p>
        </w:tc>
        <w:tc>
          <w:tcPr>
            <w:tcW w:w="992" w:type="dxa"/>
            <w:tcBorders>
              <w:top w:val="single" w:sz="4" w:space="0" w:color="auto"/>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6/204+1/34р</w:t>
            </w:r>
          </w:p>
        </w:tc>
        <w:tc>
          <w:tcPr>
            <w:tcW w:w="992" w:type="dxa"/>
            <w:tcBorders>
              <w:top w:val="single" w:sz="4" w:space="0" w:color="auto"/>
              <w:left w:val="single" w:sz="4" w:space="0" w:color="auto"/>
              <w:right w:val="single" w:sz="4" w:space="0" w:color="auto"/>
            </w:tcBorders>
          </w:tcPr>
          <w:p w:rsidR="00797F18" w:rsidRPr="00413E4B" w:rsidRDefault="00797F18" w:rsidP="00797F18">
            <w:pPr>
              <w:jc w:val="center"/>
              <w:rPr>
                <w:bCs/>
                <w:sz w:val="16"/>
                <w:szCs w:val="16"/>
              </w:rPr>
            </w:pPr>
          </w:p>
          <w:p w:rsidR="00797F18" w:rsidRPr="00413E4B" w:rsidRDefault="00797F18" w:rsidP="00797F18">
            <w:pPr>
              <w:jc w:val="center"/>
              <w:rPr>
                <w:sz w:val="16"/>
                <w:szCs w:val="16"/>
              </w:rPr>
            </w:pPr>
            <w:r w:rsidRPr="00413E4B">
              <w:rPr>
                <w:bCs/>
                <w:sz w:val="16"/>
                <w:szCs w:val="16"/>
              </w:rPr>
              <w:t>4/136+1/34р</w:t>
            </w:r>
          </w:p>
        </w:tc>
        <w:tc>
          <w:tcPr>
            <w:tcW w:w="993" w:type="dxa"/>
            <w:tcBorders>
              <w:top w:val="single" w:sz="4" w:space="0" w:color="auto"/>
              <w:left w:val="single" w:sz="4" w:space="0" w:color="auto"/>
              <w:right w:val="single" w:sz="4" w:space="0" w:color="auto"/>
            </w:tcBorders>
          </w:tcPr>
          <w:p w:rsidR="00797F18" w:rsidRPr="00413E4B" w:rsidRDefault="00797F18" w:rsidP="00797F18">
            <w:pPr>
              <w:jc w:val="center"/>
              <w:rPr>
                <w:bCs/>
                <w:sz w:val="16"/>
                <w:szCs w:val="16"/>
              </w:rPr>
            </w:pPr>
          </w:p>
          <w:p w:rsidR="00797F18" w:rsidRPr="00413E4B" w:rsidRDefault="00797F18" w:rsidP="00797F18">
            <w:pPr>
              <w:jc w:val="center"/>
              <w:rPr>
                <w:sz w:val="16"/>
                <w:szCs w:val="16"/>
              </w:rPr>
            </w:pPr>
            <w:r w:rsidRPr="00413E4B">
              <w:rPr>
                <w:bCs/>
                <w:sz w:val="16"/>
                <w:szCs w:val="16"/>
              </w:rPr>
              <w:t>3/102+1/34р</w:t>
            </w:r>
          </w:p>
        </w:tc>
        <w:tc>
          <w:tcPr>
            <w:tcW w:w="992" w:type="dxa"/>
            <w:tcBorders>
              <w:top w:val="single" w:sz="4" w:space="0" w:color="auto"/>
              <w:left w:val="single" w:sz="4" w:space="0" w:color="auto"/>
              <w:right w:val="single" w:sz="4" w:space="0" w:color="auto"/>
            </w:tcBorders>
          </w:tcPr>
          <w:p w:rsidR="00797F18" w:rsidRPr="00413E4B" w:rsidRDefault="00797F18" w:rsidP="00797F18">
            <w:pPr>
              <w:jc w:val="center"/>
              <w:rPr>
                <w:bCs/>
                <w:sz w:val="16"/>
                <w:szCs w:val="16"/>
              </w:rPr>
            </w:pPr>
          </w:p>
          <w:p w:rsidR="00797F18" w:rsidRPr="00413E4B" w:rsidRDefault="00797F18" w:rsidP="00797F18">
            <w:pPr>
              <w:jc w:val="center"/>
              <w:rPr>
                <w:sz w:val="16"/>
                <w:szCs w:val="16"/>
              </w:rPr>
            </w:pPr>
            <w:r w:rsidRPr="00413E4B">
              <w:rPr>
                <w:bCs/>
                <w:sz w:val="16"/>
                <w:szCs w:val="16"/>
              </w:rPr>
              <w:t>3/99+1/33р</w:t>
            </w:r>
          </w:p>
        </w:tc>
        <w:tc>
          <w:tcPr>
            <w:tcW w:w="1276" w:type="dxa"/>
            <w:tcBorders>
              <w:top w:val="single" w:sz="4" w:space="0" w:color="auto"/>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26/880</w:t>
            </w:r>
          </w:p>
        </w:tc>
      </w:tr>
      <w:tr w:rsidR="00797F18" w:rsidRPr="00413E4B" w:rsidTr="00797F18">
        <w:trPr>
          <w:trHeight w:val="375"/>
          <w:jc w:val="center"/>
        </w:trPr>
        <w:tc>
          <w:tcPr>
            <w:tcW w:w="1852" w:type="dxa"/>
            <w:vMerge/>
            <w:tcBorders>
              <w:left w:val="single" w:sz="4" w:space="0" w:color="auto"/>
              <w:right w:val="single" w:sz="4" w:space="0" w:color="auto"/>
            </w:tcBorders>
            <w:vAlign w:val="center"/>
          </w:tcPr>
          <w:p w:rsidR="00797F18" w:rsidRPr="00413E4B" w:rsidRDefault="00797F18" w:rsidP="00797F18">
            <w:pPr>
              <w:ind w:firstLine="709"/>
              <w:jc w:val="both"/>
              <w:rPr>
                <w:bCs/>
                <w:sz w:val="18"/>
                <w:szCs w:val="18"/>
              </w:rPr>
            </w:pPr>
          </w:p>
        </w:tc>
        <w:tc>
          <w:tcPr>
            <w:tcW w:w="2407" w:type="dxa"/>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rPr>
                <w:bCs/>
                <w:sz w:val="18"/>
                <w:szCs w:val="18"/>
              </w:rPr>
            </w:pPr>
            <w:r w:rsidRPr="00413E4B">
              <w:rPr>
                <w:bCs/>
                <w:sz w:val="18"/>
                <w:szCs w:val="18"/>
              </w:rPr>
              <w:t>Литература</w:t>
            </w:r>
          </w:p>
        </w:tc>
        <w:tc>
          <w:tcPr>
            <w:tcW w:w="853" w:type="dxa"/>
            <w:tcBorders>
              <w:left w:val="single" w:sz="4" w:space="0" w:color="auto"/>
              <w:right w:val="single" w:sz="4" w:space="0" w:color="auto"/>
            </w:tcBorders>
            <w:vAlign w:val="center"/>
          </w:tcPr>
          <w:p w:rsidR="00797F18" w:rsidRPr="00413E4B" w:rsidRDefault="00797F18" w:rsidP="00797F18">
            <w:pPr>
              <w:rPr>
                <w:bCs/>
                <w:sz w:val="16"/>
                <w:szCs w:val="16"/>
              </w:rPr>
            </w:pPr>
            <w:r w:rsidRPr="00413E4B">
              <w:rPr>
                <w:bCs/>
                <w:sz w:val="16"/>
                <w:szCs w:val="16"/>
              </w:rPr>
              <w:t>3/102</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3/102</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2/68</w:t>
            </w:r>
          </w:p>
        </w:tc>
        <w:tc>
          <w:tcPr>
            <w:tcW w:w="99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2/68</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3/99</w:t>
            </w:r>
          </w:p>
        </w:tc>
        <w:tc>
          <w:tcPr>
            <w:tcW w:w="1276"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439</w:t>
            </w:r>
          </w:p>
        </w:tc>
      </w:tr>
      <w:tr w:rsidR="00797F18" w:rsidRPr="00413E4B" w:rsidTr="00797F18">
        <w:trPr>
          <w:trHeight w:val="375"/>
          <w:jc w:val="center"/>
        </w:trPr>
        <w:tc>
          <w:tcPr>
            <w:tcW w:w="1852" w:type="dxa"/>
            <w:vMerge w:val="restart"/>
            <w:tcBorders>
              <w:left w:val="single" w:sz="4" w:space="0" w:color="auto"/>
              <w:right w:val="single" w:sz="4" w:space="0" w:color="auto"/>
            </w:tcBorders>
            <w:vAlign w:val="center"/>
          </w:tcPr>
          <w:p w:rsidR="00797F18" w:rsidRPr="00797F18" w:rsidRDefault="00797F18" w:rsidP="00797F18">
            <w:pPr>
              <w:jc w:val="both"/>
              <w:rPr>
                <w:bCs/>
                <w:sz w:val="18"/>
                <w:szCs w:val="18"/>
                <w:lang w:val="ru-RU"/>
              </w:rPr>
            </w:pPr>
            <w:r w:rsidRPr="00797F18">
              <w:rPr>
                <w:bCs/>
                <w:sz w:val="18"/>
                <w:szCs w:val="18"/>
                <w:lang w:val="ru-RU"/>
              </w:rPr>
              <w:t>Родной язык и родная литература</w:t>
            </w:r>
          </w:p>
        </w:tc>
        <w:tc>
          <w:tcPr>
            <w:tcW w:w="2407" w:type="dxa"/>
            <w:tcBorders>
              <w:top w:val="single" w:sz="4" w:space="0" w:color="auto"/>
              <w:left w:val="single" w:sz="4" w:space="0" w:color="auto"/>
              <w:bottom w:val="single" w:sz="4" w:space="0" w:color="auto"/>
              <w:right w:val="single" w:sz="4" w:space="0" w:color="auto"/>
            </w:tcBorders>
            <w:vAlign w:val="center"/>
          </w:tcPr>
          <w:p w:rsidR="00797F18" w:rsidRPr="00797F18" w:rsidRDefault="00797F18" w:rsidP="00797F18">
            <w:pPr>
              <w:rPr>
                <w:bCs/>
                <w:sz w:val="18"/>
                <w:szCs w:val="18"/>
                <w:lang w:val="ru-RU"/>
              </w:rPr>
            </w:pPr>
            <w:r w:rsidRPr="00797F18">
              <w:rPr>
                <w:sz w:val="18"/>
                <w:szCs w:val="18"/>
                <w:lang w:val="ru-RU"/>
              </w:rPr>
              <w:t>Родной язык (аварский, даргинский, русский)</w:t>
            </w:r>
          </w:p>
        </w:tc>
        <w:tc>
          <w:tcPr>
            <w:tcW w:w="85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2/2/2/6 8-1/34</w:t>
            </w:r>
          </w:p>
        </w:tc>
        <w:tc>
          <w:tcPr>
            <w:tcW w:w="992" w:type="dxa"/>
            <w:tcBorders>
              <w:left w:val="single" w:sz="4" w:space="0" w:color="auto"/>
              <w:right w:val="single" w:sz="4" w:space="0" w:color="auto"/>
            </w:tcBorders>
          </w:tcPr>
          <w:p w:rsidR="00797F18" w:rsidRPr="00413E4B" w:rsidRDefault="00797F18" w:rsidP="00797F18">
            <w:pPr>
              <w:rPr>
                <w:bCs/>
                <w:sz w:val="16"/>
                <w:szCs w:val="16"/>
              </w:rPr>
            </w:pPr>
          </w:p>
          <w:p w:rsidR="00797F18" w:rsidRPr="00413E4B" w:rsidRDefault="00797F18" w:rsidP="00797F18">
            <w:pPr>
              <w:rPr>
                <w:sz w:val="16"/>
                <w:szCs w:val="16"/>
              </w:rPr>
            </w:pPr>
            <w:r w:rsidRPr="00413E4B">
              <w:rPr>
                <w:bCs/>
                <w:sz w:val="16"/>
                <w:szCs w:val="16"/>
              </w:rPr>
              <w:t>2/2/2/6 8-1/34</w:t>
            </w:r>
          </w:p>
        </w:tc>
        <w:tc>
          <w:tcPr>
            <w:tcW w:w="992" w:type="dxa"/>
            <w:tcBorders>
              <w:left w:val="single" w:sz="4" w:space="0" w:color="auto"/>
              <w:right w:val="single" w:sz="4" w:space="0" w:color="auto"/>
            </w:tcBorders>
          </w:tcPr>
          <w:p w:rsidR="00797F18" w:rsidRPr="00413E4B" w:rsidRDefault="00797F18" w:rsidP="00797F18">
            <w:pPr>
              <w:rPr>
                <w:bCs/>
                <w:sz w:val="16"/>
                <w:szCs w:val="16"/>
              </w:rPr>
            </w:pPr>
          </w:p>
          <w:p w:rsidR="00797F18" w:rsidRPr="00413E4B" w:rsidRDefault="00797F18" w:rsidP="00797F18">
            <w:pPr>
              <w:rPr>
                <w:sz w:val="16"/>
                <w:szCs w:val="16"/>
              </w:rPr>
            </w:pPr>
            <w:r w:rsidRPr="00413E4B">
              <w:rPr>
                <w:bCs/>
                <w:sz w:val="16"/>
                <w:szCs w:val="16"/>
              </w:rPr>
              <w:t>2/2/2/6 8-1/34</w:t>
            </w:r>
          </w:p>
        </w:tc>
        <w:tc>
          <w:tcPr>
            <w:tcW w:w="99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2/2/2/6 8-1/34</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2/2/2/6 8-1/33</w:t>
            </w:r>
          </w:p>
        </w:tc>
        <w:tc>
          <w:tcPr>
            <w:tcW w:w="1276"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5/169</w:t>
            </w:r>
          </w:p>
        </w:tc>
      </w:tr>
      <w:tr w:rsidR="00797F18" w:rsidRPr="00413E4B" w:rsidTr="00797F18">
        <w:trPr>
          <w:trHeight w:val="375"/>
          <w:jc w:val="center"/>
        </w:trPr>
        <w:tc>
          <w:tcPr>
            <w:tcW w:w="1852" w:type="dxa"/>
            <w:vMerge/>
            <w:tcBorders>
              <w:left w:val="single" w:sz="4" w:space="0" w:color="auto"/>
              <w:right w:val="single" w:sz="4" w:space="0" w:color="auto"/>
            </w:tcBorders>
            <w:vAlign w:val="center"/>
          </w:tcPr>
          <w:p w:rsidR="00797F18" w:rsidRPr="00413E4B" w:rsidRDefault="00797F18" w:rsidP="00797F18">
            <w:pPr>
              <w:ind w:firstLine="709"/>
              <w:jc w:val="both"/>
              <w:rPr>
                <w:bCs/>
                <w:sz w:val="18"/>
                <w:szCs w:val="18"/>
              </w:rPr>
            </w:pPr>
          </w:p>
        </w:tc>
        <w:tc>
          <w:tcPr>
            <w:tcW w:w="2407" w:type="dxa"/>
            <w:tcBorders>
              <w:top w:val="single" w:sz="4" w:space="0" w:color="auto"/>
              <w:left w:val="single" w:sz="4" w:space="0" w:color="auto"/>
              <w:bottom w:val="single" w:sz="4" w:space="0" w:color="auto"/>
              <w:right w:val="single" w:sz="4" w:space="0" w:color="auto"/>
            </w:tcBorders>
            <w:vAlign w:val="center"/>
          </w:tcPr>
          <w:p w:rsidR="00797F18" w:rsidRPr="00797F18" w:rsidRDefault="00797F18" w:rsidP="00797F18">
            <w:pPr>
              <w:rPr>
                <w:bCs/>
                <w:sz w:val="18"/>
                <w:szCs w:val="18"/>
                <w:lang w:val="ru-RU"/>
              </w:rPr>
            </w:pPr>
            <w:r w:rsidRPr="00797F18">
              <w:rPr>
                <w:bCs/>
                <w:sz w:val="18"/>
                <w:szCs w:val="18"/>
                <w:lang w:val="ru-RU"/>
              </w:rPr>
              <w:t xml:space="preserve">Родная литература </w:t>
            </w:r>
            <w:r w:rsidRPr="00797F18">
              <w:rPr>
                <w:sz w:val="18"/>
                <w:szCs w:val="18"/>
                <w:lang w:val="ru-RU"/>
              </w:rPr>
              <w:t>(аварский, даргинский, русский)</w:t>
            </w:r>
          </w:p>
        </w:tc>
        <w:tc>
          <w:tcPr>
            <w:tcW w:w="85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1/1/34</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1/1/34</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1/1/34</w:t>
            </w:r>
          </w:p>
        </w:tc>
        <w:tc>
          <w:tcPr>
            <w:tcW w:w="99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1/1/34</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1/1/33</w:t>
            </w:r>
          </w:p>
        </w:tc>
        <w:tc>
          <w:tcPr>
            <w:tcW w:w="1276"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5/169</w:t>
            </w:r>
          </w:p>
        </w:tc>
      </w:tr>
      <w:tr w:rsidR="00797F18" w:rsidRPr="00413E4B" w:rsidTr="00797F18">
        <w:trPr>
          <w:trHeight w:val="375"/>
          <w:jc w:val="center"/>
        </w:trPr>
        <w:tc>
          <w:tcPr>
            <w:tcW w:w="1852" w:type="dxa"/>
            <w:tcBorders>
              <w:left w:val="single" w:sz="4" w:space="0" w:color="auto"/>
              <w:right w:val="single" w:sz="4" w:space="0" w:color="auto"/>
            </w:tcBorders>
            <w:vAlign w:val="center"/>
          </w:tcPr>
          <w:p w:rsidR="00797F18" w:rsidRPr="00413E4B" w:rsidRDefault="00797F18" w:rsidP="00797F18">
            <w:pPr>
              <w:jc w:val="both"/>
              <w:rPr>
                <w:bCs/>
                <w:sz w:val="18"/>
                <w:szCs w:val="18"/>
              </w:rPr>
            </w:pPr>
            <w:r w:rsidRPr="00413E4B">
              <w:rPr>
                <w:bCs/>
                <w:sz w:val="18"/>
                <w:szCs w:val="18"/>
              </w:rPr>
              <w:t>Иностранные языки</w:t>
            </w:r>
          </w:p>
        </w:tc>
        <w:tc>
          <w:tcPr>
            <w:tcW w:w="2407" w:type="dxa"/>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rPr>
                <w:bCs/>
                <w:sz w:val="18"/>
                <w:szCs w:val="18"/>
              </w:rPr>
            </w:pPr>
            <w:r w:rsidRPr="00413E4B">
              <w:rPr>
                <w:sz w:val="18"/>
                <w:szCs w:val="18"/>
              </w:rPr>
              <w:t>Иностранный  язык (английский)</w:t>
            </w:r>
          </w:p>
        </w:tc>
        <w:tc>
          <w:tcPr>
            <w:tcW w:w="853" w:type="dxa"/>
            <w:tcBorders>
              <w:left w:val="single" w:sz="4" w:space="0" w:color="auto"/>
              <w:right w:val="single" w:sz="4" w:space="0" w:color="auto"/>
            </w:tcBorders>
          </w:tcPr>
          <w:p w:rsidR="00797F18" w:rsidRPr="00413E4B" w:rsidRDefault="00797F18" w:rsidP="00797F18">
            <w:pPr>
              <w:jc w:val="center"/>
              <w:rPr>
                <w:sz w:val="16"/>
                <w:szCs w:val="16"/>
              </w:rPr>
            </w:pPr>
            <w:r w:rsidRPr="00413E4B">
              <w:rPr>
                <w:bCs/>
                <w:sz w:val="16"/>
                <w:szCs w:val="16"/>
              </w:rPr>
              <w:t>3/102</w:t>
            </w:r>
          </w:p>
        </w:tc>
        <w:tc>
          <w:tcPr>
            <w:tcW w:w="992" w:type="dxa"/>
            <w:tcBorders>
              <w:left w:val="single" w:sz="4" w:space="0" w:color="auto"/>
              <w:right w:val="single" w:sz="4" w:space="0" w:color="auto"/>
            </w:tcBorders>
          </w:tcPr>
          <w:p w:rsidR="00797F18" w:rsidRPr="00413E4B" w:rsidRDefault="00797F18" w:rsidP="00797F18">
            <w:pPr>
              <w:rPr>
                <w:sz w:val="16"/>
                <w:szCs w:val="16"/>
              </w:rPr>
            </w:pPr>
            <w:r w:rsidRPr="00413E4B">
              <w:rPr>
                <w:bCs/>
                <w:sz w:val="16"/>
                <w:szCs w:val="16"/>
              </w:rPr>
              <w:t>3/102</w:t>
            </w:r>
          </w:p>
        </w:tc>
        <w:tc>
          <w:tcPr>
            <w:tcW w:w="992" w:type="dxa"/>
            <w:tcBorders>
              <w:left w:val="single" w:sz="4" w:space="0" w:color="auto"/>
              <w:right w:val="single" w:sz="4" w:space="0" w:color="auto"/>
            </w:tcBorders>
          </w:tcPr>
          <w:p w:rsidR="00797F18" w:rsidRPr="00413E4B" w:rsidRDefault="00797F18" w:rsidP="00797F18">
            <w:pPr>
              <w:rPr>
                <w:sz w:val="16"/>
                <w:szCs w:val="16"/>
              </w:rPr>
            </w:pPr>
            <w:r w:rsidRPr="00413E4B">
              <w:rPr>
                <w:bCs/>
                <w:sz w:val="16"/>
                <w:szCs w:val="16"/>
              </w:rPr>
              <w:t>3/102</w:t>
            </w:r>
          </w:p>
        </w:tc>
        <w:tc>
          <w:tcPr>
            <w:tcW w:w="993" w:type="dxa"/>
            <w:tcBorders>
              <w:left w:val="single" w:sz="4" w:space="0" w:color="auto"/>
              <w:right w:val="single" w:sz="4" w:space="0" w:color="auto"/>
            </w:tcBorders>
          </w:tcPr>
          <w:p w:rsidR="00797F18" w:rsidRPr="00413E4B" w:rsidRDefault="00797F18" w:rsidP="00797F18">
            <w:pPr>
              <w:rPr>
                <w:sz w:val="16"/>
                <w:szCs w:val="16"/>
              </w:rPr>
            </w:pPr>
            <w:r w:rsidRPr="00413E4B">
              <w:rPr>
                <w:bCs/>
                <w:sz w:val="16"/>
                <w:szCs w:val="16"/>
              </w:rPr>
              <w:t>3/102</w:t>
            </w:r>
          </w:p>
        </w:tc>
        <w:tc>
          <w:tcPr>
            <w:tcW w:w="992" w:type="dxa"/>
            <w:tcBorders>
              <w:left w:val="single" w:sz="4" w:space="0" w:color="auto"/>
              <w:right w:val="single" w:sz="4" w:space="0" w:color="auto"/>
            </w:tcBorders>
          </w:tcPr>
          <w:p w:rsidR="00797F18" w:rsidRPr="00413E4B" w:rsidRDefault="00797F18" w:rsidP="00797F18">
            <w:pPr>
              <w:rPr>
                <w:sz w:val="16"/>
                <w:szCs w:val="16"/>
              </w:rPr>
            </w:pPr>
            <w:r w:rsidRPr="00413E4B">
              <w:rPr>
                <w:bCs/>
                <w:sz w:val="16"/>
                <w:szCs w:val="16"/>
              </w:rPr>
              <w:t>3/99</w:t>
            </w:r>
          </w:p>
        </w:tc>
        <w:tc>
          <w:tcPr>
            <w:tcW w:w="1276"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5/507</w:t>
            </w:r>
          </w:p>
        </w:tc>
      </w:tr>
      <w:tr w:rsidR="00797F18" w:rsidRPr="00413E4B" w:rsidTr="00797F18">
        <w:trPr>
          <w:trHeight w:val="315"/>
          <w:jc w:val="center"/>
        </w:trPr>
        <w:tc>
          <w:tcPr>
            <w:tcW w:w="1852" w:type="dxa"/>
            <w:vMerge w:val="restart"/>
            <w:tcBorders>
              <w:top w:val="single" w:sz="4" w:space="0" w:color="auto"/>
              <w:left w:val="single" w:sz="4" w:space="0" w:color="auto"/>
              <w:right w:val="single" w:sz="4" w:space="0" w:color="auto"/>
            </w:tcBorders>
            <w:vAlign w:val="center"/>
          </w:tcPr>
          <w:p w:rsidR="00797F18" w:rsidRPr="00413E4B" w:rsidRDefault="00797F18" w:rsidP="00797F18">
            <w:pPr>
              <w:jc w:val="both"/>
              <w:rPr>
                <w:bCs/>
                <w:sz w:val="18"/>
                <w:szCs w:val="18"/>
              </w:rPr>
            </w:pPr>
            <w:r w:rsidRPr="00413E4B">
              <w:rPr>
                <w:bCs/>
                <w:sz w:val="18"/>
                <w:szCs w:val="18"/>
              </w:rPr>
              <w:t>Математика и информатика</w:t>
            </w:r>
          </w:p>
        </w:tc>
        <w:tc>
          <w:tcPr>
            <w:tcW w:w="2407" w:type="dxa"/>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rPr>
                <w:bCs/>
                <w:sz w:val="18"/>
                <w:szCs w:val="18"/>
              </w:rPr>
            </w:pPr>
            <w:r w:rsidRPr="00413E4B">
              <w:rPr>
                <w:bCs/>
                <w:sz w:val="18"/>
                <w:szCs w:val="18"/>
              </w:rPr>
              <w:t xml:space="preserve">Математика </w:t>
            </w:r>
          </w:p>
        </w:tc>
        <w:tc>
          <w:tcPr>
            <w:tcW w:w="85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5/170</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5/170</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w:t>
            </w:r>
          </w:p>
        </w:tc>
        <w:tc>
          <w:tcPr>
            <w:tcW w:w="99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w:t>
            </w:r>
          </w:p>
        </w:tc>
        <w:tc>
          <w:tcPr>
            <w:tcW w:w="992" w:type="dxa"/>
            <w:tcBorders>
              <w:left w:val="single" w:sz="4" w:space="0" w:color="auto"/>
              <w:right w:val="single" w:sz="4" w:space="0" w:color="auto"/>
            </w:tcBorders>
            <w:vAlign w:val="center"/>
          </w:tcPr>
          <w:p w:rsidR="00797F18" w:rsidRPr="00413E4B" w:rsidRDefault="00797F18" w:rsidP="00797F18">
            <w:pPr>
              <w:ind w:firstLine="709"/>
              <w:jc w:val="center"/>
              <w:rPr>
                <w:bCs/>
                <w:sz w:val="16"/>
                <w:szCs w:val="16"/>
              </w:rPr>
            </w:pPr>
          </w:p>
        </w:tc>
        <w:tc>
          <w:tcPr>
            <w:tcW w:w="1276"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0/340</w:t>
            </w:r>
          </w:p>
        </w:tc>
      </w:tr>
      <w:tr w:rsidR="00797F18" w:rsidRPr="00413E4B" w:rsidTr="00797F18">
        <w:trPr>
          <w:trHeight w:val="330"/>
          <w:jc w:val="center"/>
        </w:trPr>
        <w:tc>
          <w:tcPr>
            <w:tcW w:w="1852" w:type="dxa"/>
            <w:vMerge/>
            <w:tcBorders>
              <w:left w:val="single" w:sz="4" w:space="0" w:color="auto"/>
              <w:right w:val="single" w:sz="4" w:space="0" w:color="auto"/>
            </w:tcBorders>
            <w:vAlign w:val="center"/>
          </w:tcPr>
          <w:p w:rsidR="00797F18" w:rsidRPr="00413E4B" w:rsidRDefault="00797F18" w:rsidP="00797F18">
            <w:pPr>
              <w:ind w:firstLine="709"/>
              <w:jc w:val="both"/>
              <w:rPr>
                <w:bCs/>
                <w:sz w:val="18"/>
                <w:szCs w:val="18"/>
              </w:rPr>
            </w:pPr>
          </w:p>
        </w:tc>
        <w:tc>
          <w:tcPr>
            <w:tcW w:w="2407" w:type="dxa"/>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rPr>
                <w:bCs/>
                <w:sz w:val="18"/>
                <w:szCs w:val="18"/>
              </w:rPr>
            </w:pPr>
            <w:r w:rsidRPr="00413E4B">
              <w:rPr>
                <w:bCs/>
                <w:sz w:val="18"/>
                <w:szCs w:val="18"/>
              </w:rPr>
              <w:t>Алгебра</w:t>
            </w:r>
          </w:p>
        </w:tc>
        <w:tc>
          <w:tcPr>
            <w:tcW w:w="853" w:type="dxa"/>
            <w:tcBorders>
              <w:left w:val="single" w:sz="4" w:space="0" w:color="auto"/>
              <w:right w:val="single" w:sz="4" w:space="0" w:color="auto"/>
            </w:tcBorders>
            <w:vAlign w:val="center"/>
          </w:tcPr>
          <w:p w:rsidR="00797F18" w:rsidRPr="00413E4B" w:rsidRDefault="00797F18" w:rsidP="00797F18">
            <w:pPr>
              <w:jc w:val="center"/>
              <w:rPr>
                <w:bCs/>
                <w:sz w:val="18"/>
                <w:szCs w:val="18"/>
              </w:rPr>
            </w:pPr>
            <w:r w:rsidRPr="00413E4B">
              <w:rPr>
                <w:bCs/>
                <w:sz w:val="18"/>
                <w:szCs w:val="18"/>
              </w:rPr>
              <w:t>-</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8"/>
                <w:szCs w:val="18"/>
              </w:rPr>
            </w:pPr>
            <w:r w:rsidRPr="00413E4B">
              <w:rPr>
                <w:bCs/>
                <w:sz w:val="18"/>
                <w:szCs w:val="18"/>
              </w:rPr>
              <w:t>-</w:t>
            </w:r>
          </w:p>
        </w:tc>
        <w:tc>
          <w:tcPr>
            <w:tcW w:w="992" w:type="dxa"/>
            <w:tcBorders>
              <w:left w:val="single" w:sz="4" w:space="0" w:color="auto"/>
              <w:right w:val="single" w:sz="4" w:space="0" w:color="auto"/>
            </w:tcBorders>
          </w:tcPr>
          <w:p w:rsidR="00797F18" w:rsidRPr="00413E4B" w:rsidRDefault="00797F18" w:rsidP="00797F18">
            <w:pPr>
              <w:jc w:val="center"/>
              <w:rPr>
                <w:sz w:val="18"/>
                <w:szCs w:val="18"/>
              </w:rPr>
            </w:pPr>
            <w:r w:rsidRPr="00413E4B">
              <w:rPr>
                <w:bCs/>
                <w:sz w:val="18"/>
                <w:szCs w:val="18"/>
              </w:rPr>
              <w:t>3/102</w:t>
            </w:r>
          </w:p>
        </w:tc>
        <w:tc>
          <w:tcPr>
            <w:tcW w:w="993" w:type="dxa"/>
            <w:tcBorders>
              <w:left w:val="single" w:sz="4" w:space="0" w:color="auto"/>
              <w:right w:val="single" w:sz="4" w:space="0" w:color="auto"/>
            </w:tcBorders>
          </w:tcPr>
          <w:p w:rsidR="00797F18" w:rsidRPr="00413E4B" w:rsidRDefault="00797F18" w:rsidP="00797F18">
            <w:pPr>
              <w:rPr>
                <w:sz w:val="18"/>
                <w:szCs w:val="18"/>
              </w:rPr>
            </w:pPr>
            <w:r w:rsidRPr="00413E4B">
              <w:rPr>
                <w:bCs/>
                <w:sz w:val="18"/>
                <w:szCs w:val="18"/>
              </w:rPr>
              <w:t>3/102</w:t>
            </w:r>
          </w:p>
        </w:tc>
        <w:tc>
          <w:tcPr>
            <w:tcW w:w="992" w:type="dxa"/>
            <w:tcBorders>
              <w:left w:val="single" w:sz="4" w:space="0" w:color="auto"/>
              <w:right w:val="single" w:sz="4" w:space="0" w:color="auto"/>
            </w:tcBorders>
          </w:tcPr>
          <w:p w:rsidR="00797F18" w:rsidRPr="00413E4B" w:rsidRDefault="00797F18" w:rsidP="00797F18">
            <w:pPr>
              <w:rPr>
                <w:sz w:val="18"/>
                <w:szCs w:val="18"/>
              </w:rPr>
            </w:pPr>
            <w:r w:rsidRPr="00413E4B">
              <w:rPr>
                <w:bCs/>
                <w:sz w:val="18"/>
                <w:szCs w:val="18"/>
              </w:rPr>
              <w:t>3/99</w:t>
            </w:r>
          </w:p>
        </w:tc>
        <w:tc>
          <w:tcPr>
            <w:tcW w:w="1276" w:type="dxa"/>
            <w:tcBorders>
              <w:left w:val="single" w:sz="4" w:space="0" w:color="auto"/>
              <w:right w:val="single" w:sz="4" w:space="0" w:color="auto"/>
            </w:tcBorders>
            <w:vAlign w:val="center"/>
          </w:tcPr>
          <w:p w:rsidR="00797F18" w:rsidRPr="00413E4B" w:rsidRDefault="00797F18" w:rsidP="00797F18">
            <w:pPr>
              <w:jc w:val="center"/>
              <w:rPr>
                <w:bCs/>
                <w:sz w:val="18"/>
                <w:szCs w:val="18"/>
              </w:rPr>
            </w:pPr>
            <w:r w:rsidRPr="00413E4B">
              <w:rPr>
                <w:bCs/>
                <w:sz w:val="18"/>
                <w:szCs w:val="18"/>
              </w:rPr>
              <w:t>9/303</w:t>
            </w:r>
          </w:p>
        </w:tc>
      </w:tr>
      <w:tr w:rsidR="00797F18" w:rsidRPr="00413E4B" w:rsidTr="00797F18">
        <w:trPr>
          <w:trHeight w:val="348"/>
          <w:jc w:val="center"/>
        </w:trPr>
        <w:tc>
          <w:tcPr>
            <w:tcW w:w="1852" w:type="dxa"/>
            <w:vMerge/>
            <w:tcBorders>
              <w:left w:val="single" w:sz="4" w:space="0" w:color="auto"/>
              <w:right w:val="single" w:sz="4" w:space="0" w:color="auto"/>
            </w:tcBorders>
            <w:vAlign w:val="center"/>
          </w:tcPr>
          <w:p w:rsidR="00797F18" w:rsidRPr="00413E4B" w:rsidRDefault="00797F18" w:rsidP="00797F18">
            <w:pPr>
              <w:ind w:firstLine="709"/>
              <w:jc w:val="both"/>
              <w:rPr>
                <w:bCs/>
                <w:sz w:val="18"/>
                <w:szCs w:val="18"/>
              </w:rPr>
            </w:pPr>
          </w:p>
        </w:tc>
        <w:tc>
          <w:tcPr>
            <w:tcW w:w="2407" w:type="dxa"/>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rPr>
                <w:bCs/>
                <w:sz w:val="18"/>
                <w:szCs w:val="18"/>
              </w:rPr>
            </w:pPr>
            <w:r w:rsidRPr="00413E4B">
              <w:rPr>
                <w:bCs/>
                <w:sz w:val="18"/>
                <w:szCs w:val="18"/>
              </w:rPr>
              <w:t>Геометрия</w:t>
            </w:r>
          </w:p>
        </w:tc>
        <w:tc>
          <w:tcPr>
            <w:tcW w:w="85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w:t>
            </w:r>
          </w:p>
        </w:tc>
        <w:tc>
          <w:tcPr>
            <w:tcW w:w="992" w:type="dxa"/>
            <w:tcBorders>
              <w:left w:val="single" w:sz="4" w:space="0" w:color="auto"/>
              <w:right w:val="single" w:sz="4" w:space="0" w:color="auto"/>
            </w:tcBorders>
          </w:tcPr>
          <w:p w:rsidR="00797F18" w:rsidRPr="00413E4B" w:rsidRDefault="00797F18" w:rsidP="00797F18">
            <w:pPr>
              <w:jc w:val="center"/>
              <w:rPr>
                <w:sz w:val="16"/>
                <w:szCs w:val="16"/>
              </w:rPr>
            </w:pPr>
            <w:r w:rsidRPr="00413E4B">
              <w:rPr>
                <w:bCs/>
                <w:sz w:val="16"/>
                <w:szCs w:val="16"/>
              </w:rPr>
              <w:t>2/68</w:t>
            </w:r>
          </w:p>
        </w:tc>
        <w:tc>
          <w:tcPr>
            <w:tcW w:w="993" w:type="dxa"/>
            <w:tcBorders>
              <w:left w:val="single" w:sz="4" w:space="0" w:color="auto"/>
              <w:right w:val="single" w:sz="4" w:space="0" w:color="auto"/>
            </w:tcBorders>
          </w:tcPr>
          <w:p w:rsidR="00797F18" w:rsidRPr="00413E4B" w:rsidRDefault="00797F18" w:rsidP="00797F18">
            <w:pPr>
              <w:jc w:val="center"/>
              <w:rPr>
                <w:sz w:val="16"/>
                <w:szCs w:val="16"/>
              </w:rPr>
            </w:pPr>
            <w:r w:rsidRPr="00413E4B">
              <w:rPr>
                <w:bCs/>
                <w:sz w:val="16"/>
                <w:szCs w:val="16"/>
              </w:rPr>
              <w:t>2/68</w:t>
            </w:r>
          </w:p>
        </w:tc>
        <w:tc>
          <w:tcPr>
            <w:tcW w:w="992" w:type="dxa"/>
            <w:tcBorders>
              <w:left w:val="single" w:sz="4" w:space="0" w:color="auto"/>
              <w:right w:val="single" w:sz="4" w:space="0" w:color="auto"/>
            </w:tcBorders>
          </w:tcPr>
          <w:p w:rsidR="00797F18" w:rsidRPr="00413E4B" w:rsidRDefault="00797F18" w:rsidP="00797F18">
            <w:pPr>
              <w:jc w:val="center"/>
              <w:rPr>
                <w:sz w:val="16"/>
                <w:szCs w:val="16"/>
              </w:rPr>
            </w:pPr>
            <w:r w:rsidRPr="00413E4B">
              <w:rPr>
                <w:bCs/>
                <w:sz w:val="16"/>
                <w:szCs w:val="16"/>
              </w:rPr>
              <w:t>2/66</w:t>
            </w:r>
          </w:p>
        </w:tc>
        <w:tc>
          <w:tcPr>
            <w:tcW w:w="1276"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6/202</w:t>
            </w:r>
          </w:p>
        </w:tc>
      </w:tr>
      <w:tr w:rsidR="00797F18" w:rsidRPr="00413E4B" w:rsidTr="00797F18">
        <w:trPr>
          <w:trHeight w:val="225"/>
          <w:jc w:val="center"/>
        </w:trPr>
        <w:tc>
          <w:tcPr>
            <w:tcW w:w="1852" w:type="dxa"/>
            <w:vMerge/>
            <w:tcBorders>
              <w:left w:val="single" w:sz="4" w:space="0" w:color="auto"/>
              <w:bottom w:val="single" w:sz="4" w:space="0" w:color="auto"/>
              <w:right w:val="single" w:sz="4" w:space="0" w:color="auto"/>
            </w:tcBorders>
            <w:vAlign w:val="center"/>
          </w:tcPr>
          <w:p w:rsidR="00797F18" w:rsidRPr="00413E4B" w:rsidRDefault="00797F18" w:rsidP="00797F18">
            <w:pPr>
              <w:ind w:firstLine="709"/>
              <w:jc w:val="both"/>
              <w:rPr>
                <w:bCs/>
                <w:sz w:val="18"/>
                <w:szCs w:val="18"/>
              </w:rPr>
            </w:pPr>
          </w:p>
        </w:tc>
        <w:tc>
          <w:tcPr>
            <w:tcW w:w="2407" w:type="dxa"/>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rPr>
                <w:bCs/>
                <w:sz w:val="18"/>
                <w:szCs w:val="18"/>
              </w:rPr>
            </w:pPr>
            <w:r w:rsidRPr="00413E4B">
              <w:rPr>
                <w:bCs/>
                <w:sz w:val="18"/>
                <w:szCs w:val="18"/>
              </w:rPr>
              <w:t>Вероятность и статистика</w:t>
            </w:r>
          </w:p>
        </w:tc>
        <w:tc>
          <w:tcPr>
            <w:tcW w:w="853" w:type="dxa"/>
            <w:tcBorders>
              <w:left w:val="single" w:sz="4" w:space="0" w:color="auto"/>
              <w:right w:val="single" w:sz="4" w:space="0" w:color="auto"/>
            </w:tcBorders>
            <w:vAlign w:val="center"/>
          </w:tcPr>
          <w:p w:rsidR="00797F18" w:rsidRPr="00413E4B" w:rsidRDefault="00797F18" w:rsidP="00797F18">
            <w:pPr>
              <w:jc w:val="center"/>
              <w:rPr>
                <w:bCs/>
                <w:sz w:val="16"/>
                <w:szCs w:val="16"/>
              </w:rPr>
            </w:pP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4</w:t>
            </w:r>
          </w:p>
        </w:tc>
        <w:tc>
          <w:tcPr>
            <w:tcW w:w="99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4</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3</w:t>
            </w:r>
          </w:p>
        </w:tc>
        <w:tc>
          <w:tcPr>
            <w:tcW w:w="1276"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3/101</w:t>
            </w:r>
          </w:p>
        </w:tc>
      </w:tr>
      <w:tr w:rsidR="00797F18" w:rsidRPr="00413E4B" w:rsidTr="00797F18">
        <w:trPr>
          <w:trHeight w:val="225"/>
          <w:jc w:val="center"/>
        </w:trPr>
        <w:tc>
          <w:tcPr>
            <w:tcW w:w="1852" w:type="dxa"/>
            <w:vMerge/>
            <w:tcBorders>
              <w:left w:val="single" w:sz="4" w:space="0" w:color="auto"/>
              <w:bottom w:val="single" w:sz="4" w:space="0" w:color="auto"/>
              <w:right w:val="single" w:sz="4" w:space="0" w:color="auto"/>
            </w:tcBorders>
            <w:vAlign w:val="center"/>
          </w:tcPr>
          <w:p w:rsidR="00797F18" w:rsidRPr="00413E4B" w:rsidRDefault="00797F18" w:rsidP="00797F18">
            <w:pPr>
              <w:ind w:firstLine="709"/>
              <w:jc w:val="both"/>
              <w:rPr>
                <w:bCs/>
                <w:sz w:val="18"/>
                <w:szCs w:val="18"/>
              </w:rPr>
            </w:pPr>
          </w:p>
        </w:tc>
        <w:tc>
          <w:tcPr>
            <w:tcW w:w="2407" w:type="dxa"/>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rPr>
                <w:bCs/>
                <w:sz w:val="18"/>
                <w:szCs w:val="18"/>
              </w:rPr>
            </w:pPr>
            <w:r w:rsidRPr="00413E4B">
              <w:rPr>
                <w:bCs/>
                <w:sz w:val="18"/>
                <w:szCs w:val="18"/>
              </w:rPr>
              <w:t>Информатика</w:t>
            </w:r>
          </w:p>
        </w:tc>
        <w:tc>
          <w:tcPr>
            <w:tcW w:w="85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4</w:t>
            </w:r>
          </w:p>
        </w:tc>
        <w:tc>
          <w:tcPr>
            <w:tcW w:w="99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4</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3</w:t>
            </w:r>
          </w:p>
        </w:tc>
        <w:tc>
          <w:tcPr>
            <w:tcW w:w="1276"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3/101</w:t>
            </w:r>
          </w:p>
        </w:tc>
      </w:tr>
      <w:tr w:rsidR="00797F18" w:rsidRPr="00413E4B" w:rsidTr="00797F18">
        <w:trPr>
          <w:trHeight w:val="375"/>
          <w:jc w:val="center"/>
        </w:trPr>
        <w:tc>
          <w:tcPr>
            <w:tcW w:w="1852" w:type="dxa"/>
            <w:vMerge w:val="restart"/>
            <w:tcBorders>
              <w:top w:val="single" w:sz="4" w:space="0" w:color="auto"/>
              <w:left w:val="single" w:sz="4" w:space="0" w:color="auto"/>
              <w:right w:val="single" w:sz="4" w:space="0" w:color="auto"/>
            </w:tcBorders>
          </w:tcPr>
          <w:p w:rsidR="00797F18" w:rsidRPr="00413E4B" w:rsidRDefault="00797F18" w:rsidP="00797F18">
            <w:pPr>
              <w:ind w:firstLine="709"/>
              <w:rPr>
                <w:bCs/>
                <w:sz w:val="18"/>
                <w:szCs w:val="18"/>
              </w:rPr>
            </w:pPr>
          </w:p>
          <w:p w:rsidR="00797F18" w:rsidRPr="00413E4B" w:rsidRDefault="00797F18" w:rsidP="00797F18">
            <w:pPr>
              <w:rPr>
                <w:bCs/>
                <w:sz w:val="18"/>
                <w:szCs w:val="18"/>
              </w:rPr>
            </w:pPr>
            <w:r w:rsidRPr="00413E4B">
              <w:rPr>
                <w:bCs/>
                <w:sz w:val="18"/>
                <w:szCs w:val="18"/>
              </w:rPr>
              <w:t>Общественно-научные предметы</w:t>
            </w:r>
          </w:p>
        </w:tc>
        <w:tc>
          <w:tcPr>
            <w:tcW w:w="2407" w:type="dxa"/>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rPr>
                <w:bCs/>
                <w:sz w:val="18"/>
                <w:szCs w:val="18"/>
              </w:rPr>
            </w:pPr>
            <w:r w:rsidRPr="00413E4B">
              <w:rPr>
                <w:bCs/>
                <w:sz w:val="18"/>
                <w:szCs w:val="18"/>
              </w:rPr>
              <w:t>История России.</w:t>
            </w:r>
          </w:p>
          <w:p w:rsidR="00797F18" w:rsidRPr="00413E4B" w:rsidRDefault="00797F18" w:rsidP="00797F18">
            <w:pPr>
              <w:rPr>
                <w:bCs/>
                <w:sz w:val="18"/>
                <w:szCs w:val="18"/>
              </w:rPr>
            </w:pPr>
            <w:r w:rsidRPr="00413E4B">
              <w:rPr>
                <w:bCs/>
                <w:sz w:val="18"/>
                <w:szCs w:val="18"/>
              </w:rPr>
              <w:t>Всеобщая история</w:t>
            </w:r>
          </w:p>
        </w:tc>
        <w:tc>
          <w:tcPr>
            <w:tcW w:w="853" w:type="dxa"/>
            <w:tcBorders>
              <w:left w:val="single" w:sz="4" w:space="0" w:color="auto"/>
              <w:right w:val="single" w:sz="4" w:space="0" w:color="auto"/>
            </w:tcBorders>
          </w:tcPr>
          <w:p w:rsidR="00797F18" w:rsidRPr="00413E4B" w:rsidRDefault="00797F18" w:rsidP="00797F18">
            <w:pPr>
              <w:jc w:val="center"/>
              <w:rPr>
                <w:sz w:val="16"/>
                <w:szCs w:val="16"/>
              </w:rPr>
            </w:pPr>
            <w:r w:rsidRPr="00413E4B">
              <w:rPr>
                <w:bCs/>
                <w:sz w:val="16"/>
                <w:szCs w:val="16"/>
              </w:rPr>
              <w:t>2/68</w:t>
            </w:r>
          </w:p>
        </w:tc>
        <w:tc>
          <w:tcPr>
            <w:tcW w:w="992" w:type="dxa"/>
            <w:tcBorders>
              <w:left w:val="single" w:sz="4" w:space="0" w:color="auto"/>
              <w:right w:val="single" w:sz="4" w:space="0" w:color="auto"/>
            </w:tcBorders>
          </w:tcPr>
          <w:p w:rsidR="00797F18" w:rsidRPr="00413E4B" w:rsidRDefault="00797F18" w:rsidP="00797F18">
            <w:pPr>
              <w:jc w:val="center"/>
              <w:rPr>
                <w:sz w:val="16"/>
                <w:szCs w:val="16"/>
              </w:rPr>
            </w:pPr>
            <w:r w:rsidRPr="00413E4B">
              <w:rPr>
                <w:bCs/>
                <w:sz w:val="16"/>
                <w:szCs w:val="16"/>
              </w:rPr>
              <w:t>2/68</w:t>
            </w:r>
          </w:p>
        </w:tc>
        <w:tc>
          <w:tcPr>
            <w:tcW w:w="992" w:type="dxa"/>
            <w:tcBorders>
              <w:left w:val="single" w:sz="4" w:space="0" w:color="auto"/>
              <w:right w:val="single" w:sz="4" w:space="0" w:color="auto"/>
            </w:tcBorders>
          </w:tcPr>
          <w:p w:rsidR="00797F18" w:rsidRPr="00413E4B" w:rsidRDefault="00797F18" w:rsidP="00797F18">
            <w:pPr>
              <w:jc w:val="center"/>
              <w:rPr>
                <w:sz w:val="16"/>
                <w:szCs w:val="16"/>
              </w:rPr>
            </w:pPr>
            <w:r w:rsidRPr="00413E4B">
              <w:rPr>
                <w:bCs/>
                <w:sz w:val="16"/>
                <w:szCs w:val="16"/>
              </w:rPr>
              <w:t>2/68</w:t>
            </w:r>
          </w:p>
        </w:tc>
        <w:tc>
          <w:tcPr>
            <w:tcW w:w="993" w:type="dxa"/>
            <w:tcBorders>
              <w:left w:val="single" w:sz="4" w:space="0" w:color="auto"/>
              <w:right w:val="single" w:sz="4" w:space="0" w:color="auto"/>
            </w:tcBorders>
          </w:tcPr>
          <w:p w:rsidR="00797F18" w:rsidRPr="00413E4B" w:rsidRDefault="00797F18" w:rsidP="00797F18">
            <w:pPr>
              <w:jc w:val="center"/>
              <w:rPr>
                <w:sz w:val="16"/>
                <w:szCs w:val="16"/>
              </w:rPr>
            </w:pPr>
            <w:r w:rsidRPr="00413E4B">
              <w:rPr>
                <w:bCs/>
                <w:sz w:val="16"/>
                <w:szCs w:val="16"/>
              </w:rPr>
              <w:t>2/68</w:t>
            </w:r>
          </w:p>
        </w:tc>
        <w:tc>
          <w:tcPr>
            <w:tcW w:w="992" w:type="dxa"/>
            <w:tcBorders>
              <w:left w:val="single" w:sz="4" w:space="0" w:color="auto"/>
              <w:right w:val="single" w:sz="4" w:space="0" w:color="auto"/>
            </w:tcBorders>
          </w:tcPr>
          <w:p w:rsidR="00797F18" w:rsidRPr="00413E4B" w:rsidRDefault="00797F18" w:rsidP="00797F18">
            <w:pPr>
              <w:jc w:val="center"/>
              <w:rPr>
                <w:sz w:val="16"/>
                <w:szCs w:val="16"/>
              </w:rPr>
            </w:pPr>
            <w:r w:rsidRPr="00413E4B">
              <w:rPr>
                <w:bCs/>
                <w:sz w:val="16"/>
                <w:szCs w:val="16"/>
              </w:rPr>
              <w:t>2/66</w:t>
            </w:r>
          </w:p>
        </w:tc>
        <w:tc>
          <w:tcPr>
            <w:tcW w:w="1276"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0/338</w:t>
            </w:r>
          </w:p>
        </w:tc>
      </w:tr>
      <w:tr w:rsidR="00797F18" w:rsidRPr="00413E4B" w:rsidTr="00797F18">
        <w:trPr>
          <w:trHeight w:val="206"/>
          <w:jc w:val="center"/>
        </w:trPr>
        <w:tc>
          <w:tcPr>
            <w:tcW w:w="1852" w:type="dxa"/>
            <w:vMerge/>
            <w:tcBorders>
              <w:left w:val="single" w:sz="4" w:space="0" w:color="auto"/>
              <w:right w:val="single" w:sz="4" w:space="0" w:color="auto"/>
            </w:tcBorders>
            <w:vAlign w:val="center"/>
          </w:tcPr>
          <w:p w:rsidR="00797F18" w:rsidRPr="00413E4B" w:rsidRDefault="00797F18" w:rsidP="00797F18">
            <w:pPr>
              <w:ind w:firstLine="709"/>
              <w:jc w:val="both"/>
              <w:rPr>
                <w:bCs/>
                <w:sz w:val="18"/>
                <w:szCs w:val="18"/>
              </w:rPr>
            </w:pPr>
          </w:p>
        </w:tc>
        <w:tc>
          <w:tcPr>
            <w:tcW w:w="2407" w:type="dxa"/>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rPr>
                <w:bCs/>
                <w:sz w:val="18"/>
                <w:szCs w:val="18"/>
              </w:rPr>
            </w:pPr>
            <w:r w:rsidRPr="00413E4B">
              <w:rPr>
                <w:bCs/>
                <w:sz w:val="18"/>
                <w:szCs w:val="18"/>
              </w:rPr>
              <w:t>Обществознание</w:t>
            </w:r>
          </w:p>
        </w:tc>
        <w:tc>
          <w:tcPr>
            <w:tcW w:w="85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к/34</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4</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4</w:t>
            </w:r>
          </w:p>
        </w:tc>
        <w:tc>
          <w:tcPr>
            <w:tcW w:w="99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4</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3</w:t>
            </w:r>
          </w:p>
        </w:tc>
        <w:tc>
          <w:tcPr>
            <w:tcW w:w="1276"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5/169</w:t>
            </w:r>
          </w:p>
        </w:tc>
      </w:tr>
      <w:tr w:rsidR="00797F18" w:rsidRPr="00413E4B" w:rsidTr="00797F18">
        <w:trPr>
          <w:trHeight w:val="253"/>
          <w:jc w:val="center"/>
        </w:trPr>
        <w:tc>
          <w:tcPr>
            <w:tcW w:w="1852" w:type="dxa"/>
            <w:vMerge/>
            <w:tcBorders>
              <w:left w:val="single" w:sz="4" w:space="0" w:color="auto"/>
              <w:bottom w:val="single" w:sz="4" w:space="0" w:color="auto"/>
              <w:right w:val="single" w:sz="4" w:space="0" w:color="auto"/>
            </w:tcBorders>
            <w:vAlign w:val="center"/>
          </w:tcPr>
          <w:p w:rsidR="00797F18" w:rsidRPr="00413E4B" w:rsidRDefault="00797F18" w:rsidP="00797F18">
            <w:pPr>
              <w:ind w:firstLine="709"/>
              <w:jc w:val="both"/>
              <w:rPr>
                <w:bCs/>
                <w:sz w:val="18"/>
                <w:szCs w:val="18"/>
              </w:rPr>
            </w:pPr>
          </w:p>
        </w:tc>
        <w:tc>
          <w:tcPr>
            <w:tcW w:w="2407" w:type="dxa"/>
            <w:tcBorders>
              <w:top w:val="single" w:sz="4" w:space="0" w:color="auto"/>
              <w:left w:val="single" w:sz="4" w:space="0" w:color="auto"/>
              <w:bottom w:val="single" w:sz="4" w:space="0" w:color="auto"/>
              <w:right w:val="single" w:sz="4" w:space="0" w:color="auto"/>
            </w:tcBorders>
          </w:tcPr>
          <w:p w:rsidR="00797F18" w:rsidRPr="00413E4B" w:rsidRDefault="00797F18" w:rsidP="00797F18">
            <w:pPr>
              <w:rPr>
                <w:bCs/>
                <w:sz w:val="18"/>
                <w:szCs w:val="18"/>
              </w:rPr>
            </w:pPr>
            <w:r w:rsidRPr="00413E4B">
              <w:rPr>
                <w:bCs/>
                <w:sz w:val="18"/>
                <w:szCs w:val="18"/>
              </w:rPr>
              <w:t>География</w:t>
            </w:r>
          </w:p>
        </w:tc>
        <w:tc>
          <w:tcPr>
            <w:tcW w:w="853" w:type="dxa"/>
            <w:tcBorders>
              <w:left w:val="single" w:sz="4" w:space="0" w:color="auto"/>
              <w:right w:val="single" w:sz="4" w:space="0" w:color="auto"/>
            </w:tcBorders>
          </w:tcPr>
          <w:p w:rsidR="00797F18" w:rsidRPr="00413E4B" w:rsidRDefault="00797F18" w:rsidP="00797F18">
            <w:pPr>
              <w:jc w:val="center"/>
              <w:rPr>
                <w:bCs/>
                <w:sz w:val="16"/>
                <w:szCs w:val="16"/>
              </w:rPr>
            </w:pPr>
            <w:r w:rsidRPr="00413E4B">
              <w:rPr>
                <w:bCs/>
                <w:sz w:val="16"/>
                <w:szCs w:val="16"/>
              </w:rPr>
              <w:t>1/34</w:t>
            </w:r>
          </w:p>
        </w:tc>
        <w:tc>
          <w:tcPr>
            <w:tcW w:w="992" w:type="dxa"/>
            <w:tcBorders>
              <w:left w:val="single" w:sz="4" w:space="0" w:color="auto"/>
              <w:right w:val="single" w:sz="4" w:space="0" w:color="auto"/>
            </w:tcBorders>
          </w:tcPr>
          <w:p w:rsidR="00797F18" w:rsidRPr="00413E4B" w:rsidRDefault="00797F18" w:rsidP="00797F18">
            <w:pPr>
              <w:jc w:val="center"/>
              <w:rPr>
                <w:bCs/>
                <w:sz w:val="16"/>
                <w:szCs w:val="16"/>
              </w:rPr>
            </w:pPr>
            <w:r w:rsidRPr="00413E4B">
              <w:rPr>
                <w:bCs/>
                <w:sz w:val="16"/>
                <w:szCs w:val="16"/>
              </w:rPr>
              <w:t>1/34</w:t>
            </w:r>
          </w:p>
        </w:tc>
        <w:tc>
          <w:tcPr>
            <w:tcW w:w="992" w:type="dxa"/>
            <w:tcBorders>
              <w:left w:val="single" w:sz="4" w:space="0" w:color="auto"/>
              <w:right w:val="single" w:sz="4" w:space="0" w:color="auto"/>
            </w:tcBorders>
          </w:tcPr>
          <w:p w:rsidR="00797F18" w:rsidRPr="00413E4B" w:rsidRDefault="00797F18" w:rsidP="00797F18">
            <w:pPr>
              <w:jc w:val="center"/>
              <w:rPr>
                <w:bCs/>
                <w:sz w:val="16"/>
                <w:szCs w:val="16"/>
              </w:rPr>
            </w:pPr>
            <w:r w:rsidRPr="00413E4B">
              <w:rPr>
                <w:bCs/>
                <w:sz w:val="16"/>
                <w:szCs w:val="16"/>
              </w:rPr>
              <w:t>2/68</w:t>
            </w:r>
          </w:p>
        </w:tc>
        <w:tc>
          <w:tcPr>
            <w:tcW w:w="993" w:type="dxa"/>
            <w:tcBorders>
              <w:left w:val="single" w:sz="4" w:space="0" w:color="auto"/>
              <w:right w:val="single" w:sz="4" w:space="0" w:color="auto"/>
            </w:tcBorders>
          </w:tcPr>
          <w:p w:rsidR="00797F18" w:rsidRPr="00413E4B" w:rsidRDefault="00797F18" w:rsidP="00797F18">
            <w:pPr>
              <w:jc w:val="center"/>
              <w:rPr>
                <w:bCs/>
                <w:sz w:val="16"/>
                <w:szCs w:val="16"/>
              </w:rPr>
            </w:pPr>
            <w:r w:rsidRPr="00413E4B">
              <w:rPr>
                <w:bCs/>
                <w:sz w:val="16"/>
                <w:szCs w:val="16"/>
              </w:rPr>
              <w:t>2/68</w:t>
            </w:r>
          </w:p>
        </w:tc>
        <w:tc>
          <w:tcPr>
            <w:tcW w:w="992" w:type="dxa"/>
            <w:tcBorders>
              <w:left w:val="single" w:sz="4" w:space="0" w:color="auto"/>
              <w:right w:val="single" w:sz="4" w:space="0" w:color="auto"/>
            </w:tcBorders>
          </w:tcPr>
          <w:p w:rsidR="00797F18" w:rsidRPr="00413E4B" w:rsidRDefault="00797F18" w:rsidP="00797F18">
            <w:pPr>
              <w:jc w:val="center"/>
              <w:rPr>
                <w:bCs/>
                <w:sz w:val="16"/>
                <w:szCs w:val="16"/>
              </w:rPr>
            </w:pPr>
            <w:r w:rsidRPr="00413E4B">
              <w:rPr>
                <w:bCs/>
                <w:sz w:val="16"/>
                <w:szCs w:val="16"/>
              </w:rPr>
              <w:t>2/66</w:t>
            </w:r>
          </w:p>
        </w:tc>
        <w:tc>
          <w:tcPr>
            <w:tcW w:w="1276" w:type="dxa"/>
            <w:tcBorders>
              <w:left w:val="single" w:sz="4" w:space="0" w:color="auto"/>
              <w:right w:val="single" w:sz="4" w:space="0" w:color="auto"/>
            </w:tcBorders>
          </w:tcPr>
          <w:p w:rsidR="00797F18" w:rsidRPr="00413E4B" w:rsidRDefault="00797F18" w:rsidP="00797F18">
            <w:pPr>
              <w:jc w:val="center"/>
              <w:rPr>
                <w:bCs/>
                <w:sz w:val="16"/>
                <w:szCs w:val="16"/>
              </w:rPr>
            </w:pPr>
            <w:r w:rsidRPr="00413E4B">
              <w:rPr>
                <w:bCs/>
                <w:sz w:val="16"/>
                <w:szCs w:val="16"/>
              </w:rPr>
              <w:t>8/270</w:t>
            </w:r>
          </w:p>
        </w:tc>
      </w:tr>
      <w:tr w:rsidR="00797F18" w:rsidRPr="00413E4B" w:rsidTr="00797F18">
        <w:trPr>
          <w:trHeight w:val="245"/>
          <w:jc w:val="center"/>
        </w:trPr>
        <w:tc>
          <w:tcPr>
            <w:tcW w:w="1852" w:type="dxa"/>
            <w:vMerge w:val="restart"/>
            <w:tcBorders>
              <w:top w:val="single" w:sz="4" w:space="0" w:color="auto"/>
              <w:left w:val="single" w:sz="4" w:space="0" w:color="auto"/>
              <w:right w:val="single" w:sz="4" w:space="0" w:color="auto"/>
            </w:tcBorders>
            <w:vAlign w:val="center"/>
          </w:tcPr>
          <w:p w:rsidR="00797F18" w:rsidRPr="00413E4B" w:rsidRDefault="00797F18" w:rsidP="00797F18">
            <w:pPr>
              <w:jc w:val="both"/>
              <w:rPr>
                <w:bCs/>
                <w:sz w:val="18"/>
                <w:szCs w:val="18"/>
              </w:rPr>
            </w:pPr>
            <w:r w:rsidRPr="00413E4B">
              <w:rPr>
                <w:bCs/>
                <w:sz w:val="18"/>
                <w:szCs w:val="18"/>
              </w:rPr>
              <w:t>Естественно-</w:t>
            </w:r>
          </w:p>
          <w:p w:rsidR="00797F18" w:rsidRPr="00413E4B" w:rsidRDefault="00797F18" w:rsidP="00797F18">
            <w:pPr>
              <w:jc w:val="both"/>
              <w:rPr>
                <w:bCs/>
                <w:sz w:val="18"/>
                <w:szCs w:val="18"/>
              </w:rPr>
            </w:pPr>
            <w:r w:rsidRPr="00413E4B">
              <w:rPr>
                <w:bCs/>
                <w:sz w:val="18"/>
                <w:szCs w:val="18"/>
              </w:rPr>
              <w:t>научные предметы</w:t>
            </w:r>
          </w:p>
        </w:tc>
        <w:tc>
          <w:tcPr>
            <w:tcW w:w="2407" w:type="dxa"/>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rPr>
                <w:bCs/>
                <w:sz w:val="18"/>
                <w:szCs w:val="18"/>
              </w:rPr>
            </w:pPr>
            <w:r w:rsidRPr="00413E4B">
              <w:rPr>
                <w:bCs/>
                <w:sz w:val="18"/>
                <w:szCs w:val="18"/>
              </w:rPr>
              <w:t>Физика</w:t>
            </w:r>
          </w:p>
        </w:tc>
        <w:tc>
          <w:tcPr>
            <w:tcW w:w="85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2/68</w:t>
            </w:r>
          </w:p>
        </w:tc>
        <w:tc>
          <w:tcPr>
            <w:tcW w:w="99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2/68</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3/99</w:t>
            </w:r>
          </w:p>
        </w:tc>
        <w:tc>
          <w:tcPr>
            <w:tcW w:w="1276"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7/235</w:t>
            </w:r>
          </w:p>
        </w:tc>
      </w:tr>
      <w:tr w:rsidR="00797F18" w:rsidRPr="00413E4B" w:rsidTr="00797F18">
        <w:trPr>
          <w:trHeight w:val="307"/>
          <w:jc w:val="center"/>
        </w:trPr>
        <w:tc>
          <w:tcPr>
            <w:tcW w:w="1852" w:type="dxa"/>
            <w:vMerge/>
            <w:tcBorders>
              <w:left w:val="single" w:sz="4" w:space="0" w:color="auto"/>
              <w:right w:val="single" w:sz="4" w:space="0" w:color="auto"/>
            </w:tcBorders>
            <w:vAlign w:val="center"/>
          </w:tcPr>
          <w:p w:rsidR="00797F18" w:rsidRPr="00413E4B" w:rsidRDefault="00797F18" w:rsidP="00797F18">
            <w:pPr>
              <w:ind w:firstLine="709"/>
              <w:jc w:val="both"/>
              <w:rPr>
                <w:bCs/>
                <w:sz w:val="18"/>
                <w:szCs w:val="18"/>
              </w:rPr>
            </w:pPr>
          </w:p>
        </w:tc>
        <w:tc>
          <w:tcPr>
            <w:tcW w:w="2407" w:type="dxa"/>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rPr>
                <w:bCs/>
                <w:sz w:val="18"/>
                <w:szCs w:val="18"/>
              </w:rPr>
            </w:pPr>
            <w:r w:rsidRPr="00413E4B">
              <w:rPr>
                <w:bCs/>
                <w:sz w:val="18"/>
                <w:szCs w:val="18"/>
              </w:rPr>
              <w:t>Химия</w:t>
            </w:r>
          </w:p>
        </w:tc>
        <w:tc>
          <w:tcPr>
            <w:tcW w:w="85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w:t>
            </w:r>
          </w:p>
        </w:tc>
        <w:tc>
          <w:tcPr>
            <w:tcW w:w="99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2/68</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2/66</w:t>
            </w:r>
          </w:p>
        </w:tc>
        <w:tc>
          <w:tcPr>
            <w:tcW w:w="1276"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4/134</w:t>
            </w:r>
          </w:p>
        </w:tc>
      </w:tr>
      <w:tr w:rsidR="00797F18" w:rsidRPr="00413E4B" w:rsidTr="00797F18">
        <w:trPr>
          <w:trHeight w:val="375"/>
          <w:jc w:val="center"/>
        </w:trPr>
        <w:tc>
          <w:tcPr>
            <w:tcW w:w="1852" w:type="dxa"/>
            <w:vMerge/>
            <w:tcBorders>
              <w:left w:val="single" w:sz="4" w:space="0" w:color="auto"/>
              <w:bottom w:val="single" w:sz="4" w:space="0" w:color="auto"/>
              <w:right w:val="single" w:sz="4" w:space="0" w:color="auto"/>
            </w:tcBorders>
            <w:vAlign w:val="center"/>
          </w:tcPr>
          <w:p w:rsidR="00797F18" w:rsidRPr="00413E4B" w:rsidRDefault="00797F18" w:rsidP="00797F18">
            <w:pPr>
              <w:ind w:firstLine="709"/>
              <w:jc w:val="both"/>
              <w:rPr>
                <w:bCs/>
                <w:sz w:val="18"/>
                <w:szCs w:val="18"/>
              </w:rPr>
            </w:pPr>
          </w:p>
        </w:tc>
        <w:tc>
          <w:tcPr>
            <w:tcW w:w="2407" w:type="dxa"/>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rPr>
                <w:bCs/>
                <w:sz w:val="18"/>
                <w:szCs w:val="18"/>
              </w:rPr>
            </w:pPr>
            <w:r w:rsidRPr="00413E4B">
              <w:rPr>
                <w:bCs/>
                <w:sz w:val="18"/>
                <w:szCs w:val="18"/>
              </w:rPr>
              <w:t>Биология</w:t>
            </w:r>
          </w:p>
        </w:tc>
        <w:tc>
          <w:tcPr>
            <w:tcW w:w="85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4</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4+1/34к</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4+1/34к</w:t>
            </w:r>
          </w:p>
        </w:tc>
        <w:tc>
          <w:tcPr>
            <w:tcW w:w="99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2/68</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2/66</w:t>
            </w:r>
          </w:p>
        </w:tc>
        <w:tc>
          <w:tcPr>
            <w:tcW w:w="1276"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9/304</w:t>
            </w:r>
          </w:p>
        </w:tc>
      </w:tr>
      <w:tr w:rsidR="00797F18" w:rsidRPr="00413E4B" w:rsidTr="00797F18">
        <w:trPr>
          <w:trHeight w:val="271"/>
          <w:jc w:val="center"/>
        </w:trPr>
        <w:tc>
          <w:tcPr>
            <w:tcW w:w="1852" w:type="dxa"/>
            <w:vMerge w:val="restart"/>
            <w:tcBorders>
              <w:top w:val="single" w:sz="4" w:space="0" w:color="auto"/>
              <w:left w:val="single" w:sz="4" w:space="0" w:color="auto"/>
              <w:right w:val="single" w:sz="4" w:space="0" w:color="auto"/>
            </w:tcBorders>
            <w:vAlign w:val="center"/>
          </w:tcPr>
          <w:p w:rsidR="00797F18" w:rsidRPr="00413E4B" w:rsidRDefault="00797F18" w:rsidP="00797F18">
            <w:pPr>
              <w:jc w:val="both"/>
              <w:rPr>
                <w:bCs/>
                <w:sz w:val="18"/>
                <w:szCs w:val="18"/>
              </w:rPr>
            </w:pPr>
            <w:r w:rsidRPr="00413E4B">
              <w:rPr>
                <w:bCs/>
                <w:sz w:val="18"/>
                <w:szCs w:val="18"/>
              </w:rPr>
              <w:t>Искусство</w:t>
            </w:r>
          </w:p>
        </w:tc>
        <w:tc>
          <w:tcPr>
            <w:tcW w:w="2407" w:type="dxa"/>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rPr>
                <w:bCs/>
                <w:sz w:val="18"/>
                <w:szCs w:val="18"/>
              </w:rPr>
            </w:pPr>
            <w:r w:rsidRPr="00413E4B">
              <w:rPr>
                <w:bCs/>
                <w:sz w:val="18"/>
                <w:szCs w:val="18"/>
              </w:rPr>
              <w:t>Музыка</w:t>
            </w:r>
          </w:p>
        </w:tc>
        <w:tc>
          <w:tcPr>
            <w:tcW w:w="85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4</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4</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4</w:t>
            </w:r>
          </w:p>
        </w:tc>
        <w:tc>
          <w:tcPr>
            <w:tcW w:w="99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4</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w:t>
            </w:r>
          </w:p>
        </w:tc>
        <w:tc>
          <w:tcPr>
            <w:tcW w:w="1276"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4/136</w:t>
            </w:r>
          </w:p>
        </w:tc>
      </w:tr>
      <w:tr w:rsidR="00797F18" w:rsidRPr="00413E4B" w:rsidTr="00797F18">
        <w:trPr>
          <w:trHeight w:val="322"/>
          <w:jc w:val="center"/>
        </w:trPr>
        <w:tc>
          <w:tcPr>
            <w:tcW w:w="1852" w:type="dxa"/>
            <w:vMerge/>
            <w:tcBorders>
              <w:left w:val="single" w:sz="4" w:space="0" w:color="auto"/>
              <w:bottom w:val="single" w:sz="4" w:space="0" w:color="auto"/>
              <w:right w:val="single" w:sz="4" w:space="0" w:color="auto"/>
            </w:tcBorders>
            <w:vAlign w:val="center"/>
          </w:tcPr>
          <w:p w:rsidR="00797F18" w:rsidRPr="00413E4B" w:rsidRDefault="00797F18" w:rsidP="00797F18">
            <w:pPr>
              <w:ind w:firstLine="709"/>
              <w:jc w:val="both"/>
              <w:rPr>
                <w:bCs/>
                <w:sz w:val="18"/>
                <w:szCs w:val="18"/>
              </w:rPr>
            </w:pPr>
          </w:p>
        </w:tc>
        <w:tc>
          <w:tcPr>
            <w:tcW w:w="2407" w:type="dxa"/>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rPr>
                <w:bCs/>
                <w:sz w:val="18"/>
                <w:szCs w:val="18"/>
              </w:rPr>
            </w:pPr>
            <w:r w:rsidRPr="00413E4B">
              <w:rPr>
                <w:bCs/>
                <w:sz w:val="18"/>
                <w:szCs w:val="18"/>
              </w:rPr>
              <w:t>Изобразительное искусство</w:t>
            </w:r>
          </w:p>
        </w:tc>
        <w:tc>
          <w:tcPr>
            <w:tcW w:w="85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4</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4</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4</w:t>
            </w:r>
          </w:p>
        </w:tc>
        <w:tc>
          <w:tcPr>
            <w:tcW w:w="99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w:t>
            </w:r>
          </w:p>
        </w:tc>
        <w:tc>
          <w:tcPr>
            <w:tcW w:w="1276"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3/102</w:t>
            </w:r>
          </w:p>
        </w:tc>
      </w:tr>
      <w:tr w:rsidR="00797F18" w:rsidRPr="00413E4B" w:rsidTr="00797F18">
        <w:trPr>
          <w:trHeight w:val="375"/>
          <w:jc w:val="center"/>
        </w:trPr>
        <w:tc>
          <w:tcPr>
            <w:tcW w:w="1852" w:type="dxa"/>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jc w:val="both"/>
              <w:rPr>
                <w:bCs/>
                <w:sz w:val="18"/>
                <w:szCs w:val="18"/>
              </w:rPr>
            </w:pPr>
            <w:r w:rsidRPr="00413E4B">
              <w:rPr>
                <w:bCs/>
                <w:sz w:val="18"/>
                <w:szCs w:val="18"/>
              </w:rPr>
              <w:t>Технология</w:t>
            </w:r>
          </w:p>
        </w:tc>
        <w:tc>
          <w:tcPr>
            <w:tcW w:w="2407" w:type="dxa"/>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rPr>
                <w:bCs/>
                <w:sz w:val="18"/>
                <w:szCs w:val="18"/>
              </w:rPr>
            </w:pPr>
            <w:r w:rsidRPr="00413E4B">
              <w:rPr>
                <w:bCs/>
                <w:sz w:val="18"/>
                <w:szCs w:val="18"/>
              </w:rPr>
              <w:t xml:space="preserve">Технология </w:t>
            </w:r>
          </w:p>
        </w:tc>
        <w:tc>
          <w:tcPr>
            <w:tcW w:w="85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2/68</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2/68</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2/68</w:t>
            </w:r>
          </w:p>
        </w:tc>
        <w:tc>
          <w:tcPr>
            <w:tcW w:w="99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4</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3</w:t>
            </w:r>
          </w:p>
        </w:tc>
        <w:tc>
          <w:tcPr>
            <w:tcW w:w="1276"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8/270</w:t>
            </w:r>
          </w:p>
        </w:tc>
      </w:tr>
      <w:tr w:rsidR="00797F18" w:rsidRPr="00413E4B" w:rsidTr="00797F18">
        <w:trPr>
          <w:trHeight w:val="315"/>
          <w:jc w:val="center"/>
        </w:trPr>
        <w:tc>
          <w:tcPr>
            <w:tcW w:w="1852" w:type="dxa"/>
            <w:vMerge w:val="restart"/>
            <w:tcBorders>
              <w:top w:val="single" w:sz="4" w:space="0" w:color="auto"/>
              <w:left w:val="single" w:sz="4" w:space="0" w:color="auto"/>
              <w:right w:val="single" w:sz="4" w:space="0" w:color="auto"/>
            </w:tcBorders>
            <w:vAlign w:val="center"/>
          </w:tcPr>
          <w:p w:rsidR="00797F18" w:rsidRPr="00413E4B" w:rsidRDefault="00797F18" w:rsidP="00797F18">
            <w:pPr>
              <w:jc w:val="both"/>
              <w:rPr>
                <w:bCs/>
                <w:sz w:val="18"/>
                <w:szCs w:val="18"/>
              </w:rPr>
            </w:pPr>
            <w:r w:rsidRPr="00413E4B">
              <w:rPr>
                <w:bCs/>
                <w:sz w:val="18"/>
                <w:szCs w:val="18"/>
              </w:rPr>
              <w:t>Физическая культура и ОБЖ</w:t>
            </w:r>
          </w:p>
        </w:tc>
        <w:tc>
          <w:tcPr>
            <w:tcW w:w="2407" w:type="dxa"/>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rPr>
                <w:bCs/>
                <w:sz w:val="18"/>
                <w:szCs w:val="18"/>
              </w:rPr>
            </w:pPr>
            <w:r w:rsidRPr="00413E4B">
              <w:rPr>
                <w:bCs/>
                <w:sz w:val="18"/>
                <w:szCs w:val="18"/>
              </w:rPr>
              <w:t>Физическая культура</w:t>
            </w:r>
          </w:p>
        </w:tc>
        <w:tc>
          <w:tcPr>
            <w:tcW w:w="85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2/68</w:t>
            </w:r>
          </w:p>
        </w:tc>
        <w:tc>
          <w:tcPr>
            <w:tcW w:w="992" w:type="dxa"/>
            <w:tcBorders>
              <w:left w:val="single" w:sz="4" w:space="0" w:color="auto"/>
              <w:right w:val="single" w:sz="4" w:space="0" w:color="auto"/>
            </w:tcBorders>
          </w:tcPr>
          <w:p w:rsidR="00797F18" w:rsidRPr="00413E4B" w:rsidRDefault="00797F18" w:rsidP="00797F18">
            <w:pPr>
              <w:jc w:val="center"/>
              <w:rPr>
                <w:sz w:val="16"/>
                <w:szCs w:val="16"/>
              </w:rPr>
            </w:pPr>
            <w:r w:rsidRPr="00413E4B">
              <w:rPr>
                <w:bCs/>
                <w:sz w:val="16"/>
                <w:szCs w:val="16"/>
              </w:rPr>
              <w:t>2/68</w:t>
            </w:r>
          </w:p>
        </w:tc>
        <w:tc>
          <w:tcPr>
            <w:tcW w:w="992" w:type="dxa"/>
            <w:tcBorders>
              <w:left w:val="single" w:sz="4" w:space="0" w:color="auto"/>
              <w:right w:val="single" w:sz="4" w:space="0" w:color="auto"/>
            </w:tcBorders>
          </w:tcPr>
          <w:p w:rsidR="00797F18" w:rsidRPr="00413E4B" w:rsidRDefault="00797F18" w:rsidP="00797F18">
            <w:pPr>
              <w:jc w:val="center"/>
              <w:rPr>
                <w:sz w:val="16"/>
                <w:szCs w:val="16"/>
              </w:rPr>
            </w:pPr>
            <w:r w:rsidRPr="00413E4B">
              <w:rPr>
                <w:bCs/>
                <w:sz w:val="16"/>
                <w:szCs w:val="16"/>
              </w:rPr>
              <w:t>2/68</w:t>
            </w:r>
          </w:p>
        </w:tc>
        <w:tc>
          <w:tcPr>
            <w:tcW w:w="993" w:type="dxa"/>
            <w:tcBorders>
              <w:left w:val="single" w:sz="4" w:space="0" w:color="auto"/>
              <w:right w:val="single" w:sz="4" w:space="0" w:color="auto"/>
            </w:tcBorders>
          </w:tcPr>
          <w:p w:rsidR="00797F18" w:rsidRPr="00413E4B" w:rsidRDefault="00797F18" w:rsidP="00797F18">
            <w:pPr>
              <w:jc w:val="center"/>
              <w:rPr>
                <w:sz w:val="16"/>
                <w:szCs w:val="16"/>
              </w:rPr>
            </w:pPr>
            <w:r w:rsidRPr="00413E4B">
              <w:rPr>
                <w:bCs/>
                <w:sz w:val="16"/>
                <w:szCs w:val="16"/>
              </w:rPr>
              <w:t>2/68</w:t>
            </w:r>
          </w:p>
        </w:tc>
        <w:tc>
          <w:tcPr>
            <w:tcW w:w="992" w:type="dxa"/>
            <w:tcBorders>
              <w:left w:val="single" w:sz="4" w:space="0" w:color="auto"/>
              <w:right w:val="single" w:sz="4" w:space="0" w:color="auto"/>
            </w:tcBorders>
          </w:tcPr>
          <w:p w:rsidR="00797F18" w:rsidRPr="00413E4B" w:rsidRDefault="00797F18" w:rsidP="00797F18">
            <w:pPr>
              <w:jc w:val="center"/>
              <w:rPr>
                <w:sz w:val="16"/>
                <w:szCs w:val="16"/>
              </w:rPr>
            </w:pPr>
            <w:r w:rsidRPr="00413E4B">
              <w:rPr>
                <w:bCs/>
                <w:sz w:val="16"/>
                <w:szCs w:val="16"/>
              </w:rPr>
              <w:t>2/66</w:t>
            </w:r>
          </w:p>
        </w:tc>
        <w:tc>
          <w:tcPr>
            <w:tcW w:w="1276"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0/338</w:t>
            </w:r>
          </w:p>
        </w:tc>
      </w:tr>
      <w:tr w:rsidR="00797F18" w:rsidRPr="00413E4B" w:rsidTr="00797F18">
        <w:trPr>
          <w:trHeight w:val="180"/>
          <w:jc w:val="center"/>
        </w:trPr>
        <w:tc>
          <w:tcPr>
            <w:tcW w:w="1852" w:type="dxa"/>
            <w:vMerge/>
            <w:tcBorders>
              <w:left w:val="single" w:sz="4" w:space="0" w:color="auto"/>
              <w:bottom w:val="single" w:sz="4" w:space="0" w:color="auto"/>
              <w:right w:val="single" w:sz="4" w:space="0" w:color="auto"/>
            </w:tcBorders>
            <w:vAlign w:val="bottom"/>
          </w:tcPr>
          <w:p w:rsidR="00797F18" w:rsidRPr="00413E4B" w:rsidRDefault="00797F18" w:rsidP="00797F18">
            <w:pPr>
              <w:ind w:firstLine="709"/>
              <w:jc w:val="both"/>
              <w:rPr>
                <w:bCs/>
                <w:sz w:val="18"/>
                <w:szCs w:val="18"/>
              </w:rPr>
            </w:pPr>
          </w:p>
        </w:tc>
        <w:tc>
          <w:tcPr>
            <w:tcW w:w="2407" w:type="dxa"/>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rPr>
                <w:bCs/>
                <w:sz w:val="18"/>
                <w:szCs w:val="18"/>
              </w:rPr>
            </w:pPr>
            <w:r w:rsidRPr="00413E4B">
              <w:rPr>
                <w:sz w:val="18"/>
                <w:szCs w:val="18"/>
              </w:rPr>
              <w:t>Основы безопасности жизнедеятельности</w:t>
            </w:r>
          </w:p>
        </w:tc>
        <w:tc>
          <w:tcPr>
            <w:tcW w:w="85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w:t>
            </w:r>
          </w:p>
        </w:tc>
        <w:tc>
          <w:tcPr>
            <w:tcW w:w="99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4</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3</w:t>
            </w:r>
          </w:p>
        </w:tc>
        <w:tc>
          <w:tcPr>
            <w:tcW w:w="1276"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2/67</w:t>
            </w:r>
          </w:p>
        </w:tc>
      </w:tr>
      <w:tr w:rsidR="00797F18" w:rsidRPr="00413E4B" w:rsidTr="00797F18">
        <w:trPr>
          <w:trHeight w:val="180"/>
          <w:jc w:val="center"/>
        </w:trPr>
        <w:tc>
          <w:tcPr>
            <w:tcW w:w="1852" w:type="dxa"/>
            <w:tcBorders>
              <w:left w:val="single" w:sz="4" w:space="0" w:color="auto"/>
              <w:right w:val="single" w:sz="4" w:space="0" w:color="auto"/>
            </w:tcBorders>
            <w:vAlign w:val="center"/>
          </w:tcPr>
          <w:p w:rsidR="00797F18" w:rsidRPr="00797F18" w:rsidRDefault="00797F18" w:rsidP="00797F18">
            <w:pPr>
              <w:jc w:val="both"/>
              <w:rPr>
                <w:bCs/>
                <w:i/>
                <w:sz w:val="16"/>
                <w:szCs w:val="16"/>
                <w:lang w:val="ru-RU"/>
              </w:rPr>
            </w:pPr>
            <w:r w:rsidRPr="00797F18">
              <w:rPr>
                <w:bCs/>
                <w:sz w:val="16"/>
                <w:szCs w:val="16"/>
                <w:lang w:val="ru-RU"/>
              </w:rPr>
              <w:lastRenderedPageBreak/>
              <w:t>Основы духовно-нравственной культуры народов России</w:t>
            </w:r>
          </w:p>
        </w:tc>
        <w:tc>
          <w:tcPr>
            <w:tcW w:w="2407" w:type="dxa"/>
            <w:tcBorders>
              <w:top w:val="single" w:sz="4" w:space="0" w:color="auto"/>
              <w:left w:val="single" w:sz="4" w:space="0" w:color="auto"/>
              <w:bottom w:val="single" w:sz="4" w:space="0" w:color="auto"/>
              <w:right w:val="single" w:sz="4" w:space="0" w:color="auto"/>
            </w:tcBorders>
          </w:tcPr>
          <w:p w:rsidR="00797F18" w:rsidRPr="00797F18" w:rsidRDefault="00797F18" w:rsidP="00797F18">
            <w:pPr>
              <w:rPr>
                <w:bCs/>
                <w:sz w:val="18"/>
                <w:szCs w:val="18"/>
                <w:lang w:val="ru-RU"/>
              </w:rPr>
            </w:pPr>
            <w:r w:rsidRPr="00797F18">
              <w:rPr>
                <w:bCs/>
                <w:sz w:val="18"/>
                <w:szCs w:val="18"/>
                <w:lang w:val="ru-RU"/>
              </w:rPr>
              <w:t>Основы духовно-нравственной культуры народов России</w:t>
            </w:r>
          </w:p>
        </w:tc>
        <w:tc>
          <w:tcPr>
            <w:tcW w:w="85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4</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w:t>
            </w:r>
          </w:p>
        </w:tc>
        <w:tc>
          <w:tcPr>
            <w:tcW w:w="993"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w:t>
            </w: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w:t>
            </w:r>
          </w:p>
        </w:tc>
        <w:tc>
          <w:tcPr>
            <w:tcW w:w="1276" w:type="dxa"/>
            <w:tcBorders>
              <w:left w:val="single" w:sz="4" w:space="0" w:color="auto"/>
              <w:right w:val="single" w:sz="4" w:space="0" w:color="auto"/>
            </w:tcBorders>
            <w:vAlign w:val="center"/>
          </w:tcPr>
          <w:p w:rsidR="00797F18" w:rsidRPr="00413E4B" w:rsidRDefault="00797F18" w:rsidP="00797F18">
            <w:pPr>
              <w:jc w:val="center"/>
              <w:rPr>
                <w:bCs/>
                <w:sz w:val="16"/>
                <w:szCs w:val="16"/>
              </w:rPr>
            </w:pPr>
            <w:r w:rsidRPr="00413E4B">
              <w:rPr>
                <w:bCs/>
                <w:sz w:val="16"/>
                <w:szCs w:val="16"/>
              </w:rPr>
              <w:t>1/34</w:t>
            </w:r>
          </w:p>
        </w:tc>
      </w:tr>
      <w:tr w:rsidR="00797F18" w:rsidRPr="00413E4B" w:rsidTr="00797F18">
        <w:trPr>
          <w:trHeight w:val="530"/>
          <w:jc w:val="center"/>
        </w:trPr>
        <w:tc>
          <w:tcPr>
            <w:tcW w:w="1852" w:type="dxa"/>
            <w:vMerge w:val="restart"/>
            <w:tcBorders>
              <w:left w:val="single" w:sz="4" w:space="0" w:color="auto"/>
              <w:right w:val="single" w:sz="4" w:space="0" w:color="auto"/>
            </w:tcBorders>
            <w:vAlign w:val="center"/>
          </w:tcPr>
          <w:p w:rsidR="00797F18" w:rsidRPr="00413E4B" w:rsidRDefault="00797F18" w:rsidP="00797F18">
            <w:pPr>
              <w:jc w:val="both"/>
              <w:rPr>
                <w:bCs/>
                <w:sz w:val="18"/>
                <w:szCs w:val="18"/>
              </w:rPr>
            </w:pPr>
            <w:r w:rsidRPr="00413E4B">
              <w:rPr>
                <w:bCs/>
                <w:sz w:val="18"/>
                <w:szCs w:val="18"/>
              </w:rPr>
              <w:t>Общественно-научные предметы</w:t>
            </w:r>
          </w:p>
        </w:tc>
        <w:tc>
          <w:tcPr>
            <w:tcW w:w="2407" w:type="dxa"/>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jc w:val="both"/>
              <w:rPr>
                <w:bCs/>
                <w:sz w:val="18"/>
                <w:szCs w:val="18"/>
              </w:rPr>
            </w:pPr>
            <w:r w:rsidRPr="00413E4B">
              <w:rPr>
                <w:bCs/>
                <w:sz w:val="18"/>
                <w:szCs w:val="18"/>
              </w:rPr>
              <w:t>История Дагестана</w:t>
            </w:r>
          </w:p>
        </w:tc>
        <w:tc>
          <w:tcPr>
            <w:tcW w:w="853" w:type="dxa"/>
            <w:tcBorders>
              <w:left w:val="single" w:sz="4" w:space="0" w:color="auto"/>
              <w:right w:val="single" w:sz="4" w:space="0" w:color="auto"/>
            </w:tcBorders>
          </w:tcPr>
          <w:p w:rsidR="00797F18" w:rsidRPr="00413E4B" w:rsidRDefault="00797F18" w:rsidP="00797F18">
            <w:pPr>
              <w:jc w:val="center"/>
              <w:rPr>
                <w:bCs/>
                <w:sz w:val="16"/>
                <w:szCs w:val="16"/>
              </w:rPr>
            </w:pPr>
            <w:r w:rsidRPr="00413E4B">
              <w:rPr>
                <w:bCs/>
                <w:sz w:val="16"/>
                <w:szCs w:val="16"/>
              </w:rPr>
              <w:t>-</w:t>
            </w:r>
          </w:p>
        </w:tc>
        <w:tc>
          <w:tcPr>
            <w:tcW w:w="992" w:type="dxa"/>
            <w:tcBorders>
              <w:left w:val="single" w:sz="4" w:space="0" w:color="auto"/>
              <w:right w:val="single" w:sz="4" w:space="0" w:color="auto"/>
            </w:tcBorders>
          </w:tcPr>
          <w:p w:rsidR="00797F18" w:rsidRPr="00413E4B" w:rsidRDefault="00797F18" w:rsidP="00797F18">
            <w:pPr>
              <w:jc w:val="center"/>
              <w:rPr>
                <w:bCs/>
                <w:sz w:val="16"/>
                <w:szCs w:val="16"/>
              </w:rPr>
            </w:pPr>
            <w:r w:rsidRPr="00413E4B">
              <w:rPr>
                <w:bCs/>
                <w:sz w:val="16"/>
                <w:szCs w:val="16"/>
              </w:rPr>
              <w:t>-</w:t>
            </w:r>
          </w:p>
        </w:tc>
        <w:tc>
          <w:tcPr>
            <w:tcW w:w="992" w:type="dxa"/>
            <w:tcBorders>
              <w:left w:val="single" w:sz="4" w:space="0" w:color="auto"/>
              <w:right w:val="single" w:sz="4" w:space="0" w:color="auto"/>
            </w:tcBorders>
          </w:tcPr>
          <w:p w:rsidR="00797F18" w:rsidRPr="00413E4B" w:rsidRDefault="00797F18" w:rsidP="00797F18">
            <w:pPr>
              <w:jc w:val="center"/>
              <w:rPr>
                <w:bCs/>
                <w:sz w:val="16"/>
                <w:szCs w:val="16"/>
              </w:rPr>
            </w:pPr>
            <w:r w:rsidRPr="00413E4B">
              <w:rPr>
                <w:bCs/>
                <w:sz w:val="16"/>
                <w:szCs w:val="16"/>
              </w:rPr>
              <w:t>-</w:t>
            </w:r>
          </w:p>
        </w:tc>
        <w:tc>
          <w:tcPr>
            <w:tcW w:w="993" w:type="dxa"/>
            <w:tcBorders>
              <w:left w:val="single" w:sz="4" w:space="0" w:color="auto"/>
              <w:right w:val="single" w:sz="4" w:space="0" w:color="auto"/>
            </w:tcBorders>
          </w:tcPr>
          <w:p w:rsidR="00797F18" w:rsidRPr="00413E4B" w:rsidRDefault="00797F18" w:rsidP="00797F18">
            <w:pPr>
              <w:rPr>
                <w:sz w:val="16"/>
                <w:szCs w:val="16"/>
              </w:rPr>
            </w:pPr>
            <w:r w:rsidRPr="00413E4B">
              <w:rPr>
                <w:bCs/>
                <w:sz w:val="16"/>
                <w:szCs w:val="16"/>
              </w:rPr>
              <w:t>0,5/17к</w:t>
            </w:r>
          </w:p>
        </w:tc>
        <w:tc>
          <w:tcPr>
            <w:tcW w:w="992" w:type="dxa"/>
            <w:tcBorders>
              <w:left w:val="single" w:sz="4" w:space="0" w:color="auto"/>
              <w:right w:val="single" w:sz="4" w:space="0" w:color="auto"/>
            </w:tcBorders>
          </w:tcPr>
          <w:p w:rsidR="00797F18" w:rsidRPr="00413E4B" w:rsidRDefault="00797F18" w:rsidP="00797F18">
            <w:pPr>
              <w:rPr>
                <w:sz w:val="16"/>
                <w:szCs w:val="16"/>
              </w:rPr>
            </w:pPr>
            <w:r w:rsidRPr="00413E4B">
              <w:rPr>
                <w:bCs/>
                <w:sz w:val="16"/>
                <w:szCs w:val="16"/>
              </w:rPr>
              <w:t>0,5/16,5к</w:t>
            </w:r>
          </w:p>
        </w:tc>
        <w:tc>
          <w:tcPr>
            <w:tcW w:w="1276" w:type="dxa"/>
            <w:tcBorders>
              <w:left w:val="single" w:sz="4" w:space="0" w:color="auto"/>
              <w:right w:val="single" w:sz="4" w:space="0" w:color="auto"/>
            </w:tcBorders>
          </w:tcPr>
          <w:p w:rsidR="00797F18" w:rsidRPr="00413E4B" w:rsidRDefault="00797F18" w:rsidP="00797F18">
            <w:pPr>
              <w:jc w:val="center"/>
              <w:rPr>
                <w:bCs/>
                <w:sz w:val="16"/>
                <w:szCs w:val="16"/>
              </w:rPr>
            </w:pPr>
            <w:r w:rsidRPr="00413E4B">
              <w:rPr>
                <w:bCs/>
                <w:sz w:val="16"/>
                <w:szCs w:val="16"/>
              </w:rPr>
              <w:t>1/33,5</w:t>
            </w:r>
          </w:p>
        </w:tc>
      </w:tr>
      <w:tr w:rsidR="00797F18" w:rsidRPr="00413E4B" w:rsidTr="00797F18">
        <w:trPr>
          <w:trHeight w:val="300"/>
          <w:jc w:val="center"/>
        </w:trPr>
        <w:tc>
          <w:tcPr>
            <w:tcW w:w="1852" w:type="dxa"/>
            <w:vMerge/>
            <w:tcBorders>
              <w:left w:val="single" w:sz="4" w:space="0" w:color="auto"/>
              <w:right w:val="single" w:sz="4" w:space="0" w:color="auto"/>
            </w:tcBorders>
            <w:vAlign w:val="center"/>
          </w:tcPr>
          <w:p w:rsidR="00797F18" w:rsidRPr="00413E4B" w:rsidRDefault="00797F18" w:rsidP="00797F18">
            <w:pPr>
              <w:jc w:val="both"/>
              <w:rPr>
                <w:bCs/>
                <w:sz w:val="18"/>
                <w:szCs w:val="18"/>
              </w:rPr>
            </w:pPr>
          </w:p>
        </w:tc>
        <w:tc>
          <w:tcPr>
            <w:tcW w:w="2407" w:type="dxa"/>
            <w:tcBorders>
              <w:top w:val="single" w:sz="4" w:space="0" w:color="auto"/>
              <w:left w:val="single" w:sz="4" w:space="0" w:color="auto"/>
              <w:bottom w:val="single" w:sz="4" w:space="0" w:color="auto"/>
              <w:right w:val="single" w:sz="4" w:space="0" w:color="auto"/>
            </w:tcBorders>
            <w:vAlign w:val="center"/>
          </w:tcPr>
          <w:p w:rsidR="00797F18" w:rsidRPr="00413E4B" w:rsidRDefault="00797F18" w:rsidP="00797F18">
            <w:pPr>
              <w:jc w:val="both"/>
              <w:rPr>
                <w:bCs/>
                <w:sz w:val="18"/>
                <w:szCs w:val="18"/>
              </w:rPr>
            </w:pPr>
            <w:r w:rsidRPr="00413E4B">
              <w:rPr>
                <w:bCs/>
                <w:sz w:val="18"/>
                <w:szCs w:val="18"/>
              </w:rPr>
              <w:t>КТНД</w:t>
            </w:r>
          </w:p>
        </w:tc>
        <w:tc>
          <w:tcPr>
            <w:tcW w:w="853" w:type="dxa"/>
            <w:tcBorders>
              <w:left w:val="single" w:sz="4" w:space="0" w:color="auto"/>
              <w:right w:val="single" w:sz="4" w:space="0" w:color="auto"/>
            </w:tcBorders>
          </w:tcPr>
          <w:p w:rsidR="00797F18" w:rsidRPr="00413E4B" w:rsidRDefault="00797F18" w:rsidP="00797F18">
            <w:pPr>
              <w:jc w:val="center"/>
              <w:rPr>
                <w:bCs/>
                <w:sz w:val="16"/>
                <w:szCs w:val="16"/>
              </w:rPr>
            </w:pPr>
          </w:p>
        </w:tc>
        <w:tc>
          <w:tcPr>
            <w:tcW w:w="992" w:type="dxa"/>
            <w:tcBorders>
              <w:left w:val="single" w:sz="4" w:space="0" w:color="auto"/>
              <w:right w:val="single" w:sz="4" w:space="0" w:color="auto"/>
            </w:tcBorders>
          </w:tcPr>
          <w:p w:rsidR="00797F18" w:rsidRPr="00413E4B" w:rsidRDefault="00797F18" w:rsidP="00797F18">
            <w:pPr>
              <w:jc w:val="center"/>
              <w:rPr>
                <w:bCs/>
                <w:sz w:val="16"/>
                <w:szCs w:val="16"/>
              </w:rPr>
            </w:pPr>
          </w:p>
        </w:tc>
        <w:tc>
          <w:tcPr>
            <w:tcW w:w="992" w:type="dxa"/>
            <w:tcBorders>
              <w:left w:val="single" w:sz="4" w:space="0" w:color="auto"/>
              <w:right w:val="single" w:sz="4" w:space="0" w:color="auto"/>
            </w:tcBorders>
          </w:tcPr>
          <w:p w:rsidR="00797F18" w:rsidRPr="00413E4B" w:rsidRDefault="00797F18" w:rsidP="00797F18">
            <w:pPr>
              <w:jc w:val="center"/>
              <w:rPr>
                <w:bCs/>
                <w:sz w:val="16"/>
                <w:szCs w:val="16"/>
              </w:rPr>
            </w:pPr>
          </w:p>
        </w:tc>
        <w:tc>
          <w:tcPr>
            <w:tcW w:w="993" w:type="dxa"/>
            <w:tcBorders>
              <w:left w:val="single" w:sz="4" w:space="0" w:color="auto"/>
              <w:right w:val="single" w:sz="4" w:space="0" w:color="auto"/>
            </w:tcBorders>
          </w:tcPr>
          <w:p w:rsidR="00797F18" w:rsidRPr="00413E4B" w:rsidRDefault="00797F18" w:rsidP="00797F18">
            <w:pPr>
              <w:rPr>
                <w:sz w:val="16"/>
                <w:szCs w:val="16"/>
              </w:rPr>
            </w:pPr>
            <w:r w:rsidRPr="00413E4B">
              <w:rPr>
                <w:bCs/>
                <w:sz w:val="16"/>
                <w:szCs w:val="16"/>
              </w:rPr>
              <w:t>0,5/17к</w:t>
            </w:r>
          </w:p>
        </w:tc>
        <w:tc>
          <w:tcPr>
            <w:tcW w:w="992" w:type="dxa"/>
            <w:tcBorders>
              <w:left w:val="single" w:sz="4" w:space="0" w:color="auto"/>
              <w:right w:val="single" w:sz="4" w:space="0" w:color="auto"/>
            </w:tcBorders>
          </w:tcPr>
          <w:p w:rsidR="00797F18" w:rsidRPr="00413E4B" w:rsidRDefault="00797F18" w:rsidP="00797F18">
            <w:pPr>
              <w:rPr>
                <w:sz w:val="16"/>
                <w:szCs w:val="16"/>
              </w:rPr>
            </w:pPr>
            <w:r w:rsidRPr="00413E4B">
              <w:rPr>
                <w:bCs/>
                <w:sz w:val="16"/>
                <w:szCs w:val="16"/>
              </w:rPr>
              <w:t>0,5/16,5к</w:t>
            </w:r>
          </w:p>
        </w:tc>
        <w:tc>
          <w:tcPr>
            <w:tcW w:w="1276" w:type="dxa"/>
            <w:tcBorders>
              <w:left w:val="single" w:sz="4" w:space="0" w:color="auto"/>
              <w:right w:val="single" w:sz="4" w:space="0" w:color="auto"/>
            </w:tcBorders>
          </w:tcPr>
          <w:p w:rsidR="00797F18" w:rsidRPr="00413E4B" w:rsidRDefault="00797F18" w:rsidP="00797F18">
            <w:pPr>
              <w:jc w:val="center"/>
              <w:rPr>
                <w:bCs/>
                <w:sz w:val="16"/>
                <w:szCs w:val="16"/>
              </w:rPr>
            </w:pPr>
            <w:r w:rsidRPr="00413E4B">
              <w:rPr>
                <w:bCs/>
                <w:sz w:val="16"/>
                <w:szCs w:val="16"/>
              </w:rPr>
              <w:t>1/33,5</w:t>
            </w:r>
          </w:p>
        </w:tc>
      </w:tr>
      <w:tr w:rsidR="00797F18" w:rsidRPr="00413E4B" w:rsidTr="00797F18">
        <w:trPr>
          <w:trHeight w:val="180"/>
          <w:jc w:val="center"/>
        </w:trPr>
        <w:tc>
          <w:tcPr>
            <w:tcW w:w="1852" w:type="dxa"/>
            <w:tcBorders>
              <w:left w:val="single" w:sz="4" w:space="0" w:color="auto"/>
              <w:right w:val="single" w:sz="4" w:space="0" w:color="auto"/>
            </w:tcBorders>
            <w:vAlign w:val="center"/>
          </w:tcPr>
          <w:p w:rsidR="00797F18" w:rsidRPr="00413E4B" w:rsidRDefault="00797F18" w:rsidP="00797F18">
            <w:pPr>
              <w:jc w:val="both"/>
              <w:rPr>
                <w:bCs/>
                <w:sz w:val="18"/>
                <w:szCs w:val="18"/>
              </w:rPr>
            </w:pPr>
            <w:r w:rsidRPr="00413E4B">
              <w:rPr>
                <w:bCs/>
                <w:sz w:val="18"/>
                <w:szCs w:val="18"/>
              </w:rPr>
              <w:t xml:space="preserve">Итог </w:t>
            </w:r>
          </w:p>
        </w:tc>
        <w:tc>
          <w:tcPr>
            <w:tcW w:w="2407" w:type="dxa"/>
            <w:tcBorders>
              <w:top w:val="single" w:sz="4" w:space="0" w:color="auto"/>
              <w:left w:val="single" w:sz="4" w:space="0" w:color="auto"/>
              <w:bottom w:val="single" w:sz="4" w:space="0" w:color="auto"/>
              <w:right w:val="single" w:sz="4" w:space="0" w:color="auto"/>
            </w:tcBorders>
          </w:tcPr>
          <w:p w:rsidR="00797F18" w:rsidRPr="00413E4B" w:rsidRDefault="00797F18" w:rsidP="00797F18">
            <w:pPr>
              <w:rPr>
                <w:bCs/>
                <w:sz w:val="18"/>
                <w:szCs w:val="18"/>
              </w:rPr>
            </w:pPr>
          </w:p>
        </w:tc>
        <w:tc>
          <w:tcPr>
            <w:tcW w:w="853" w:type="dxa"/>
            <w:tcBorders>
              <w:left w:val="single" w:sz="4" w:space="0" w:color="auto"/>
              <w:right w:val="single" w:sz="4" w:space="0" w:color="auto"/>
            </w:tcBorders>
            <w:vAlign w:val="center"/>
          </w:tcPr>
          <w:p w:rsidR="00797F18" w:rsidRPr="00413E4B" w:rsidRDefault="00797F18" w:rsidP="00797F18">
            <w:pPr>
              <w:jc w:val="center"/>
              <w:rPr>
                <w:bCs/>
                <w:sz w:val="18"/>
                <w:szCs w:val="18"/>
              </w:rPr>
            </w:pP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8"/>
                <w:szCs w:val="18"/>
              </w:rPr>
            </w:pP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8"/>
                <w:szCs w:val="18"/>
              </w:rPr>
            </w:pPr>
          </w:p>
        </w:tc>
        <w:tc>
          <w:tcPr>
            <w:tcW w:w="993" w:type="dxa"/>
            <w:tcBorders>
              <w:left w:val="single" w:sz="4" w:space="0" w:color="auto"/>
              <w:right w:val="single" w:sz="4" w:space="0" w:color="auto"/>
            </w:tcBorders>
            <w:vAlign w:val="center"/>
          </w:tcPr>
          <w:p w:rsidR="00797F18" w:rsidRPr="00413E4B" w:rsidRDefault="00797F18" w:rsidP="00797F18">
            <w:pPr>
              <w:jc w:val="center"/>
              <w:rPr>
                <w:bCs/>
                <w:sz w:val="18"/>
                <w:szCs w:val="18"/>
              </w:rPr>
            </w:pPr>
          </w:p>
        </w:tc>
        <w:tc>
          <w:tcPr>
            <w:tcW w:w="992" w:type="dxa"/>
            <w:tcBorders>
              <w:left w:val="single" w:sz="4" w:space="0" w:color="auto"/>
              <w:right w:val="single" w:sz="4" w:space="0" w:color="auto"/>
            </w:tcBorders>
            <w:vAlign w:val="center"/>
          </w:tcPr>
          <w:p w:rsidR="00797F18" w:rsidRPr="00413E4B" w:rsidRDefault="00797F18" w:rsidP="00797F18">
            <w:pPr>
              <w:jc w:val="center"/>
              <w:rPr>
                <w:bCs/>
                <w:sz w:val="18"/>
                <w:szCs w:val="18"/>
              </w:rPr>
            </w:pPr>
          </w:p>
        </w:tc>
        <w:tc>
          <w:tcPr>
            <w:tcW w:w="1276" w:type="dxa"/>
            <w:tcBorders>
              <w:left w:val="single" w:sz="4" w:space="0" w:color="auto"/>
              <w:right w:val="single" w:sz="4" w:space="0" w:color="auto"/>
            </w:tcBorders>
            <w:vAlign w:val="center"/>
          </w:tcPr>
          <w:p w:rsidR="00797F18" w:rsidRPr="00413E4B" w:rsidRDefault="00797F18" w:rsidP="00797F18">
            <w:pPr>
              <w:jc w:val="center"/>
              <w:rPr>
                <w:bCs/>
                <w:sz w:val="18"/>
                <w:szCs w:val="18"/>
              </w:rPr>
            </w:pPr>
          </w:p>
        </w:tc>
      </w:tr>
      <w:tr w:rsidR="00797F18" w:rsidRPr="00413E4B" w:rsidTr="00797F18">
        <w:trPr>
          <w:trHeight w:val="379"/>
          <w:jc w:val="center"/>
        </w:trPr>
        <w:tc>
          <w:tcPr>
            <w:tcW w:w="4259" w:type="dxa"/>
            <w:gridSpan w:val="2"/>
            <w:tcBorders>
              <w:top w:val="single" w:sz="4" w:space="0" w:color="auto"/>
              <w:left w:val="single" w:sz="4" w:space="0" w:color="auto"/>
              <w:bottom w:val="single" w:sz="4" w:space="0" w:color="auto"/>
              <w:right w:val="single" w:sz="4" w:space="0" w:color="auto"/>
            </w:tcBorders>
            <w:vAlign w:val="bottom"/>
          </w:tcPr>
          <w:p w:rsidR="00797F18" w:rsidRPr="00413E4B" w:rsidRDefault="00797F18" w:rsidP="00797F18">
            <w:pPr>
              <w:ind w:firstLine="709"/>
              <w:jc w:val="both"/>
              <w:rPr>
                <w:bCs/>
                <w:sz w:val="16"/>
                <w:szCs w:val="16"/>
              </w:rPr>
            </w:pPr>
            <w:r w:rsidRPr="00413E4B">
              <w:rPr>
                <w:b/>
                <w:bCs/>
                <w:sz w:val="16"/>
                <w:szCs w:val="16"/>
              </w:rPr>
              <w:t>Итого</w:t>
            </w:r>
          </w:p>
        </w:tc>
        <w:tc>
          <w:tcPr>
            <w:tcW w:w="853" w:type="dxa"/>
            <w:tcBorders>
              <w:left w:val="single" w:sz="4" w:space="0" w:color="auto"/>
              <w:right w:val="single" w:sz="4" w:space="0" w:color="auto"/>
            </w:tcBorders>
            <w:vAlign w:val="center"/>
          </w:tcPr>
          <w:p w:rsidR="00797F18" w:rsidRPr="00413E4B" w:rsidRDefault="00797F18" w:rsidP="00797F18">
            <w:pPr>
              <w:jc w:val="center"/>
              <w:rPr>
                <w:b/>
                <w:bCs/>
                <w:sz w:val="16"/>
                <w:szCs w:val="16"/>
              </w:rPr>
            </w:pPr>
            <w:r w:rsidRPr="00413E4B">
              <w:rPr>
                <w:b/>
                <w:bCs/>
                <w:sz w:val="16"/>
                <w:szCs w:val="16"/>
              </w:rPr>
              <w:t>32/</w:t>
            </w:r>
          </w:p>
          <w:p w:rsidR="00797F18" w:rsidRPr="00413E4B" w:rsidRDefault="00797F18" w:rsidP="00797F18">
            <w:pPr>
              <w:jc w:val="center"/>
              <w:rPr>
                <w:b/>
                <w:bCs/>
                <w:sz w:val="16"/>
                <w:szCs w:val="16"/>
              </w:rPr>
            </w:pPr>
            <w:r w:rsidRPr="00413E4B">
              <w:rPr>
                <w:b/>
                <w:bCs/>
                <w:sz w:val="16"/>
                <w:szCs w:val="16"/>
              </w:rPr>
              <w:t>1088</w:t>
            </w:r>
          </w:p>
        </w:tc>
        <w:tc>
          <w:tcPr>
            <w:tcW w:w="992" w:type="dxa"/>
            <w:tcBorders>
              <w:left w:val="single" w:sz="4" w:space="0" w:color="auto"/>
              <w:right w:val="single" w:sz="4" w:space="0" w:color="auto"/>
            </w:tcBorders>
            <w:vAlign w:val="center"/>
          </w:tcPr>
          <w:p w:rsidR="00797F18" w:rsidRPr="00413E4B" w:rsidRDefault="00797F18" w:rsidP="00797F18">
            <w:pPr>
              <w:jc w:val="center"/>
              <w:rPr>
                <w:b/>
                <w:bCs/>
                <w:sz w:val="16"/>
                <w:szCs w:val="16"/>
              </w:rPr>
            </w:pPr>
            <w:r w:rsidRPr="00413E4B">
              <w:rPr>
                <w:b/>
                <w:bCs/>
                <w:sz w:val="16"/>
                <w:szCs w:val="16"/>
              </w:rPr>
              <w:t>33/</w:t>
            </w:r>
          </w:p>
          <w:p w:rsidR="00797F18" w:rsidRPr="00413E4B" w:rsidRDefault="00797F18" w:rsidP="00797F18">
            <w:pPr>
              <w:jc w:val="center"/>
              <w:rPr>
                <w:b/>
                <w:bCs/>
                <w:sz w:val="16"/>
                <w:szCs w:val="16"/>
              </w:rPr>
            </w:pPr>
            <w:r w:rsidRPr="00413E4B">
              <w:rPr>
                <w:b/>
                <w:bCs/>
                <w:sz w:val="16"/>
                <w:szCs w:val="16"/>
              </w:rPr>
              <w:t>1122</w:t>
            </w:r>
          </w:p>
          <w:p w:rsidR="00797F18" w:rsidRPr="00413E4B" w:rsidRDefault="00797F18" w:rsidP="00797F18">
            <w:pPr>
              <w:jc w:val="center"/>
              <w:rPr>
                <w:b/>
                <w:bCs/>
                <w:sz w:val="16"/>
                <w:szCs w:val="16"/>
              </w:rPr>
            </w:pPr>
            <w:r w:rsidRPr="00413E4B">
              <w:rPr>
                <w:b/>
                <w:bCs/>
                <w:sz w:val="16"/>
                <w:szCs w:val="16"/>
              </w:rPr>
              <w:t xml:space="preserve">   </w:t>
            </w:r>
          </w:p>
        </w:tc>
        <w:tc>
          <w:tcPr>
            <w:tcW w:w="992" w:type="dxa"/>
            <w:tcBorders>
              <w:left w:val="single" w:sz="4" w:space="0" w:color="auto"/>
              <w:right w:val="single" w:sz="4" w:space="0" w:color="auto"/>
            </w:tcBorders>
            <w:vAlign w:val="center"/>
          </w:tcPr>
          <w:p w:rsidR="00797F18" w:rsidRPr="00413E4B" w:rsidRDefault="00797F18" w:rsidP="00797F18">
            <w:pPr>
              <w:jc w:val="center"/>
              <w:rPr>
                <w:b/>
                <w:bCs/>
                <w:sz w:val="16"/>
                <w:szCs w:val="16"/>
              </w:rPr>
            </w:pPr>
            <w:r w:rsidRPr="00413E4B">
              <w:rPr>
                <w:b/>
                <w:bCs/>
                <w:sz w:val="16"/>
                <w:szCs w:val="16"/>
              </w:rPr>
              <w:t>35/</w:t>
            </w:r>
          </w:p>
          <w:p w:rsidR="00797F18" w:rsidRPr="00413E4B" w:rsidRDefault="00797F18" w:rsidP="00797F18">
            <w:pPr>
              <w:jc w:val="center"/>
              <w:rPr>
                <w:b/>
                <w:bCs/>
                <w:sz w:val="16"/>
                <w:szCs w:val="16"/>
              </w:rPr>
            </w:pPr>
            <w:r w:rsidRPr="00413E4B">
              <w:rPr>
                <w:b/>
                <w:bCs/>
                <w:sz w:val="16"/>
                <w:szCs w:val="16"/>
              </w:rPr>
              <w:t>1190</w:t>
            </w:r>
          </w:p>
          <w:p w:rsidR="00797F18" w:rsidRPr="00413E4B" w:rsidRDefault="00797F18" w:rsidP="00797F18">
            <w:pPr>
              <w:jc w:val="center"/>
              <w:rPr>
                <w:b/>
                <w:bCs/>
                <w:sz w:val="16"/>
                <w:szCs w:val="16"/>
              </w:rPr>
            </w:pPr>
          </w:p>
        </w:tc>
        <w:tc>
          <w:tcPr>
            <w:tcW w:w="993" w:type="dxa"/>
            <w:tcBorders>
              <w:left w:val="single" w:sz="4" w:space="0" w:color="auto"/>
              <w:right w:val="single" w:sz="4" w:space="0" w:color="auto"/>
            </w:tcBorders>
            <w:vAlign w:val="center"/>
          </w:tcPr>
          <w:p w:rsidR="00797F18" w:rsidRPr="00413E4B" w:rsidRDefault="00797F18" w:rsidP="00797F18">
            <w:pPr>
              <w:jc w:val="center"/>
              <w:rPr>
                <w:b/>
                <w:bCs/>
                <w:sz w:val="16"/>
                <w:szCs w:val="16"/>
              </w:rPr>
            </w:pPr>
            <w:r w:rsidRPr="00413E4B">
              <w:rPr>
                <w:b/>
                <w:bCs/>
                <w:sz w:val="16"/>
                <w:szCs w:val="16"/>
              </w:rPr>
              <w:t>36/</w:t>
            </w:r>
          </w:p>
          <w:p w:rsidR="00797F18" w:rsidRPr="00413E4B" w:rsidRDefault="00797F18" w:rsidP="00797F18">
            <w:pPr>
              <w:jc w:val="center"/>
              <w:rPr>
                <w:bCs/>
                <w:sz w:val="16"/>
                <w:szCs w:val="16"/>
              </w:rPr>
            </w:pPr>
            <w:r w:rsidRPr="00413E4B">
              <w:rPr>
                <w:b/>
                <w:bCs/>
                <w:sz w:val="16"/>
                <w:szCs w:val="16"/>
              </w:rPr>
              <w:t>1224</w:t>
            </w:r>
          </w:p>
          <w:p w:rsidR="00797F18" w:rsidRPr="00413E4B" w:rsidRDefault="00797F18" w:rsidP="00797F18">
            <w:pPr>
              <w:jc w:val="center"/>
              <w:rPr>
                <w:b/>
                <w:bCs/>
                <w:sz w:val="16"/>
                <w:szCs w:val="16"/>
              </w:rPr>
            </w:pPr>
          </w:p>
        </w:tc>
        <w:tc>
          <w:tcPr>
            <w:tcW w:w="992" w:type="dxa"/>
            <w:tcBorders>
              <w:left w:val="single" w:sz="4" w:space="0" w:color="auto"/>
              <w:right w:val="single" w:sz="4" w:space="0" w:color="auto"/>
            </w:tcBorders>
            <w:vAlign w:val="center"/>
          </w:tcPr>
          <w:p w:rsidR="00797F18" w:rsidRPr="00413E4B" w:rsidRDefault="00797F18" w:rsidP="00797F18">
            <w:pPr>
              <w:jc w:val="center"/>
              <w:rPr>
                <w:b/>
                <w:bCs/>
                <w:sz w:val="16"/>
                <w:szCs w:val="16"/>
              </w:rPr>
            </w:pPr>
            <w:r w:rsidRPr="00413E4B">
              <w:rPr>
                <w:b/>
                <w:bCs/>
                <w:sz w:val="16"/>
                <w:szCs w:val="16"/>
              </w:rPr>
              <w:t>36/</w:t>
            </w:r>
          </w:p>
          <w:p w:rsidR="00797F18" w:rsidRPr="00413E4B" w:rsidRDefault="00797F18" w:rsidP="00797F18">
            <w:pPr>
              <w:jc w:val="center"/>
              <w:rPr>
                <w:b/>
                <w:bCs/>
                <w:sz w:val="16"/>
                <w:szCs w:val="16"/>
              </w:rPr>
            </w:pPr>
            <w:r w:rsidRPr="00413E4B">
              <w:rPr>
                <w:b/>
                <w:bCs/>
                <w:sz w:val="16"/>
                <w:szCs w:val="16"/>
              </w:rPr>
              <w:t>1188</w:t>
            </w:r>
          </w:p>
          <w:p w:rsidR="00797F18" w:rsidRPr="00413E4B" w:rsidRDefault="00797F18" w:rsidP="00797F18">
            <w:pPr>
              <w:jc w:val="center"/>
              <w:rPr>
                <w:b/>
                <w:bCs/>
                <w:sz w:val="16"/>
                <w:szCs w:val="16"/>
              </w:rPr>
            </w:pPr>
          </w:p>
        </w:tc>
        <w:tc>
          <w:tcPr>
            <w:tcW w:w="1276" w:type="dxa"/>
            <w:tcBorders>
              <w:left w:val="single" w:sz="4" w:space="0" w:color="auto"/>
              <w:right w:val="single" w:sz="4" w:space="0" w:color="auto"/>
            </w:tcBorders>
            <w:vAlign w:val="center"/>
          </w:tcPr>
          <w:p w:rsidR="00797F18" w:rsidRPr="00413E4B" w:rsidRDefault="00797F18" w:rsidP="00797F18">
            <w:pPr>
              <w:jc w:val="center"/>
              <w:rPr>
                <w:b/>
                <w:bCs/>
                <w:sz w:val="16"/>
                <w:szCs w:val="16"/>
              </w:rPr>
            </w:pPr>
            <w:r w:rsidRPr="00413E4B">
              <w:rPr>
                <w:b/>
                <w:bCs/>
                <w:sz w:val="16"/>
                <w:szCs w:val="16"/>
              </w:rPr>
              <w:t>172/</w:t>
            </w:r>
          </w:p>
          <w:p w:rsidR="00797F18" w:rsidRPr="00413E4B" w:rsidRDefault="00797F18" w:rsidP="00797F18">
            <w:pPr>
              <w:jc w:val="center"/>
              <w:rPr>
                <w:b/>
                <w:bCs/>
                <w:sz w:val="16"/>
                <w:szCs w:val="16"/>
              </w:rPr>
            </w:pPr>
            <w:r w:rsidRPr="00413E4B">
              <w:rPr>
                <w:b/>
                <w:bCs/>
                <w:sz w:val="16"/>
                <w:szCs w:val="16"/>
              </w:rPr>
              <w:t>5812</w:t>
            </w:r>
          </w:p>
        </w:tc>
      </w:tr>
      <w:tr w:rsidR="00797F18" w:rsidRPr="004B2418" w:rsidTr="00797F18">
        <w:trPr>
          <w:trHeight w:val="365"/>
          <w:jc w:val="center"/>
        </w:trPr>
        <w:tc>
          <w:tcPr>
            <w:tcW w:w="10357" w:type="dxa"/>
            <w:gridSpan w:val="8"/>
            <w:tcBorders>
              <w:top w:val="single" w:sz="4" w:space="0" w:color="auto"/>
              <w:left w:val="single" w:sz="4" w:space="0" w:color="auto"/>
              <w:bottom w:val="single" w:sz="4" w:space="0" w:color="auto"/>
              <w:right w:val="single" w:sz="4" w:space="0" w:color="auto"/>
            </w:tcBorders>
          </w:tcPr>
          <w:p w:rsidR="00797F18" w:rsidRPr="00797F18" w:rsidRDefault="00797F18" w:rsidP="00797F18">
            <w:pPr>
              <w:ind w:firstLine="709"/>
              <w:jc w:val="center"/>
              <w:rPr>
                <w:b/>
                <w:bCs/>
                <w:i/>
                <w:sz w:val="18"/>
                <w:szCs w:val="18"/>
                <w:lang w:val="ru-RU"/>
              </w:rPr>
            </w:pPr>
          </w:p>
          <w:p w:rsidR="00797F18" w:rsidRPr="00797F18" w:rsidRDefault="00797F18" w:rsidP="00797F18">
            <w:pPr>
              <w:ind w:firstLine="709"/>
              <w:jc w:val="center"/>
              <w:rPr>
                <w:bCs/>
                <w:sz w:val="18"/>
                <w:szCs w:val="18"/>
                <w:lang w:val="ru-RU"/>
              </w:rPr>
            </w:pPr>
            <w:r w:rsidRPr="00797F18">
              <w:rPr>
                <w:b/>
                <w:bCs/>
                <w:i/>
                <w:sz w:val="18"/>
                <w:szCs w:val="18"/>
                <w:lang w:val="ru-RU"/>
              </w:rPr>
              <w:t>Часть, формируемая участниками образовательных отношений, из них:</w:t>
            </w:r>
          </w:p>
        </w:tc>
      </w:tr>
      <w:tr w:rsidR="00797F18" w:rsidRPr="004B2418" w:rsidTr="00797F18">
        <w:trPr>
          <w:trHeight w:val="393"/>
          <w:jc w:val="center"/>
        </w:trPr>
        <w:tc>
          <w:tcPr>
            <w:tcW w:w="4259" w:type="dxa"/>
            <w:gridSpan w:val="2"/>
            <w:tcBorders>
              <w:top w:val="single" w:sz="4" w:space="0" w:color="auto"/>
              <w:left w:val="single" w:sz="4" w:space="0" w:color="auto"/>
              <w:bottom w:val="single" w:sz="4" w:space="0" w:color="auto"/>
              <w:right w:val="single" w:sz="4" w:space="0" w:color="auto"/>
            </w:tcBorders>
          </w:tcPr>
          <w:p w:rsidR="00797F18" w:rsidRPr="00797F18" w:rsidRDefault="00797F18" w:rsidP="00797F18">
            <w:pPr>
              <w:rPr>
                <w:b/>
                <w:bCs/>
                <w:sz w:val="18"/>
                <w:szCs w:val="18"/>
                <w:lang w:val="ru-RU"/>
              </w:rPr>
            </w:pPr>
            <w:r w:rsidRPr="00797F18">
              <w:rPr>
                <w:i/>
                <w:sz w:val="16"/>
                <w:szCs w:val="16"/>
                <w:lang w:val="ru-RU"/>
              </w:rPr>
              <w:t>Курсы по выбору направлены на усиление предметов (школьный компонент):</w:t>
            </w:r>
          </w:p>
        </w:tc>
        <w:tc>
          <w:tcPr>
            <w:tcW w:w="853" w:type="dxa"/>
            <w:tcBorders>
              <w:left w:val="single" w:sz="4" w:space="0" w:color="auto"/>
              <w:right w:val="single" w:sz="4" w:space="0" w:color="auto"/>
            </w:tcBorders>
            <w:vAlign w:val="center"/>
          </w:tcPr>
          <w:p w:rsidR="00797F18" w:rsidRPr="00797F18" w:rsidRDefault="00797F18" w:rsidP="00797F18">
            <w:pPr>
              <w:jc w:val="center"/>
              <w:rPr>
                <w:b/>
                <w:bCs/>
                <w:sz w:val="18"/>
                <w:szCs w:val="18"/>
                <w:lang w:val="ru-RU"/>
              </w:rPr>
            </w:pPr>
          </w:p>
        </w:tc>
        <w:tc>
          <w:tcPr>
            <w:tcW w:w="992" w:type="dxa"/>
            <w:tcBorders>
              <w:left w:val="single" w:sz="4" w:space="0" w:color="auto"/>
              <w:right w:val="single" w:sz="4" w:space="0" w:color="auto"/>
            </w:tcBorders>
            <w:vAlign w:val="center"/>
          </w:tcPr>
          <w:p w:rsidR="00797F18" w:rsidRPr="00797F18" w:rsidRDefault="00797F18" w:rsidP="00797F18">
            <w:pPr>
              <w:jc w:val="center"/>
              <w:rPr>
                <w:b/>
                <w:bCs/>
                <w:sz w:val="18"/>
                <w:szCs w:val="18"/>
                <w:lang w:val="ru-RU"/>
              </w:rPr>
            </w:pPr>
          </w:p>
        </w:tc>
        <w:tc>
          <w:tcPr>
            <w:tcW w:w="992" w:type="dxa"/>
            <w:tcBorders>
              <w:left w:val="single" w:sz="4" w:space="0" w:color="auto"/>
              <w:right w:val="single" w:sz="4" w:space="0" w:color="auto"/>
            </w:tcBorders>
            <w:vAlign w:val="center"/>
          </w:tcPr>
          <w:p w:rsidR="00797F18" w:rsidRPr="00797F18" w:rsidRDefault="00797F18" w:rsidP="00797F18">
            <w:pPr>
              <w:jc w:val="center"/>
              <w:rPr>
                <w:b/>
                <w:bCs/>
                <w:sz w:val="18"/>
                <w:szCs w:val="18"/>
                <w:lang w:val="ru-RU"/>
              </w:rPr>
            </w:pPr>
          </w:p>
        </w:tc>
        <w:tc>
          <w:tcPr>
            <w:tcW w:w="993" w:type="dxa"/>
            <w:tcBorders>
              <w:left w:val="single" w:sz="4" w:space="0" w:color="auto"/>
              <w:right w:val="single" w:sz="4" w:space="0" w:color="auto"/>
            </w:tcBorders>
            <w:vAlign w:val="center"/>
          </w:tcPr>
          <w:p w:rsidR="00797F18" w:rsidRPr="00797F18" w:rsidRDefault="00797F18" w:rsidP="00797F18">
            <w:pPr>
              <w:jc w:val="center"/>
              <w:rPr>
                <w:b/>
                <w:bCs/>
                <w:sz w:val="18"/>
                <w:szCs w:val="18"/>
                <w:lang w:val="ru-RU"/>
              </w:rPr>
            </w:pPr>
          </w:p>
        </w:tc>
        <w:tc>
          <w:tcPr>
            <w:tcW w:w="992" w:type="dxa"/>
            <w:tcBorders>
              <w:left w:val="single" w:sz="4" w:space="0" w:color="auto"/>
              <w:right w:val="single" w:sz="4" w:space="0" w:color="auto"/>
            </w:tcBorders>
            <w:vAlign w:val="center"/>
          </w:tcPr>
          <w:p w:rsidR="00797F18" w:rsidRPr="00797F18" w:rsidRDefault="00797F18" w:rsidP="00797F18">
            <w:pPr>
              <w:jc w:val="center"/>
              <w:rPr>
                <w:b/>
                <w:bCs/>
                <w:sz w:val="18"/>
                <w:szCs w:val="18"/>
                <w:lang w:val="ru-RU"/>
              </w:rPr>
            </w:pPr>
          </w:p>
        </w:tc>
        <w:tc>
          <w:tcPr>
            <w:tcW w:w="1276" w:type="dxa"/>
            <w:tcBorders>
              <w:left w:val="single" w:sz="4" w:space="0" w:color="auto"/>
              <w:right w:val="single" w:sz="4" w:space="0" w:color="auto"/>
            </w:tcBorders>
            <w:vAlign w:val="center"/>
          </w:tcPr>
          <w:p w:rsidR="00797F18" w:rsidRPr="00797F18" w:rsidRDefault="00797F18" w:rsidP="00797F18">
            <w:pPr>
              <w:jc w:val="center"/>
              <w:rPr>
                <w:b/>
                <w:bCs/>
                <w:sz w:val="18"/>
                <w:szCs w:val="18"/>
                <w:lang w:val="ru-RU"/>
              </w:rPr>
            </w:pPr>
          </w:p>
        </w:tc>
      </w:tr>
      <w:tr w:rsidR="00797F18" w:rsidRPr="00413E4B" w:rsidTr="00797F18">
        <w:trPr>
          <w:trHeight w:val="258"/>
          <w:jc w:val="center"/>
        </w:trPr>
        <w:tc>
          <w:tcPr>
            <w:tcW w:w="4259" w:type="dxa"/>
            <w:gridSpan w:val="2"/>
            <w:tcBorders>
              <w:top w:val="single" w:sz="4" w:space="0" w:color="auto"/>
              <w:left w:val="single" w:sz="4" w:space="0" w:color="auto"/>
              <w:bottom w:val="single" w:sz="4" w:space="0" w:color="auto"/>
              <w:right w:val="single" w:sz="4" w:space="0" w:color="auto"/>
            </w:tcBorders>
          </w:tcPr>
          <w:p w:rsidR="00797F18" w:rsidRPr="00413E4B" w:rsidRDefault="00797F18" w:rsidP="00797F18">
            <w:pPr>
              <w:jc w:val="both"/>
              <w:rPr>
                <w:bCs/>
                <w:sz w:val="18"/>
                <w:szCs w:val="18"/>
              </w:rPr>
            </w:pPr>
            <w:r w:rsidRPr="00413E4B">
              <w:rPr>
                <w:bCs/>
                <w:sz w:val="18"/>
                <w:szCs w:val="18"/>
              </w:rPr>
              <w:t>История Дагестана</w:t>
            </w:r>
          </w:p>
          <w:p w:rsidR="00797F18" w:rsidRPr="00413E4B" w:rsidRDefault="00797F18" w:rsidP="00797F18">
            <w:pPr>
              <w:rPr>
                <w:b/>
                <w:bCs/>
                <w:sz w:val="18"/>
                <w:szCs w:val="18"/>
              </w:rPr>
            </w:pPr>
          </w:p>
        </w:tc>
        <w:tc>
          <w:tcPr>
            <w:tcW w:w="853"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p>
        </w:tc>
        <w:tc>
          <w:tcPr>
            <w:tcW w:w="992"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p>
        </w:tc>
        <w:tc>
          <w:tcPr>
            <w:tcW w:w="992"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p>
        </w:tc>
        <w:tc>
          <w:tcPr>
            <w:tcW w:w="993" w:type="dxa"/>
            <w:tcBorders>
              <w:left w:val="single" w:sz="4" w:space="0" w:color="auto"/>
              <w:right w:val="single" w:sz="4" w:space="0" w:color="auto"/>
            </w:tcBorders>
          </w:tcPr>
          <w:p w:rsidR="00797F18" w:rsidRPr="00413E4B" w:rsidRDefault="00797F18" w:rsidP="00797F18">
            <w:pPr>
              <w:rPr>
                <w:sz w:val="18"/>
                <w:szCs w:val="18"/>
              </w:rPr>
            </w:pPr>
            <w:r w:rsidRPr="00413E4B">
              <w:rPr>
                <w:bCs/>
                <w:sz w:val="18"/>
                <w:szCs w:val="18"/>
              </w:rPr>
              <w:t>0,5/17</w:t>
            </w:r>
          </w:p>
        </w:tc>
        <w:tc>
          <w:tcPr>
            <w:tcW w:w="992" w:type="dxa"/>
            <w:tcBorders>
              <w:left w:val="single" w:sz="4" w:space="0" w:color="auto"/>
              <w:right w:val="single" w:sz="4" w:space="0" w:color="auto"/>
            </w:tcBorders>
          </w:tcPr>
          <w:p w:rsidR="00797F18" w:rsidRPr="00413E4B" w:rsidRDefault="00797F18" w:rsidP="00797F18">
            <w:pPr>
              <w:rPr>
                <w:sz w:val="18"/>
                <w:szCs w:val="18"/>
              </w:rPr>
            </w:pPr>
            <w:r w:rsidRPr="00413E4B">
              <w:rPr>
                <w:bCs/>
                <w:sz w:val="18"/>
                <w:szCs w:val="18"/>
              </w:rPr>
              <w:t>0,5/16,5</w:t>
            </w:r>
          </w:p>
        </w:tc>
        <w:tc>
          <w:tcPr>
            <w:tcW w:w="1276"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r w:rsidRPr="00413E4B">
              <w:rPr>
                <w:b/>
                <w:bCs/>
                <w:sz w:val="18"/>
                <w:szCs w:val="18"/>
              </w:rPr>
              <w:t>1/33,5</w:t>
            </w:r>
          </w:p>
        </w:tc>
      </w:tr>
      <w:tr w:rsidR="00797F18" w:rsidRPr="00413E4B" w:rsidTr="00797F18">
        <w:trPr>
          <w:trHeight w:val="321"/>
          <w:jc w:val="center"/>
        </w:trPr>
        <w:tc>
          <w:tcPr>
            <w:tcW w:w="4259" w:type="dxa"/>
            <w:gridSpan w:val="2"/>
            <w:tcBorders>
              <w:top w:val="single" w:sz="4" w:space="0" w:color="auto"/>
              <w:left w:val="single" w:sz="4" w:space="0" w:color="auto"/>
              <w:bottom w:val="single" w:sz="4" w:space="0" w:color="auto"/>
              <w:right w:val="single" w:sz="4" w:space="0" w:color="auto"/>
            </w:tcBorders>
          </w:tcPr>
          <w:p w:rsidR="00797F18" w:rsidRPr="00413E4B" w:rsidRDefault="00797F18" w:rsidP="00797F18">
            <w:pPr>
              <w:jc w:val="both"/>
              <w:rPr>
                <w:bCs/>
                <w:sz w:val="18"/>
                <w:szCs w:val="18"/>
              </w:rPr>
            </w:pPr>
            <w:r w:rsidRPr="00413E4B">
              <w:rPr>
                <w:bCs/>
                <w:sz w:val="18"/>
                <w:szCs w:val="18"/>
              </w:rPr>
              <w:t>КТНД</w:t>
            </w:r>
          </w:p>
        </w:tc>
        <w:tc>
          <w:tcPr>
            <w:tcW w:w="853"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p>
        </w:tc>
        <w:tc>
          <w:tcPr>
            <w:tcW w:w="992"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p>
        </w:tc>
        <w:tc>
          <w:tcPr>
            <w:tcW w:w="992"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p>
        </w:tc>
        <w:tc>
          <w:tcPr>
            <w:tcW w:w="993" w:type="dxa"/>
            <w:tcBorders>
              <w:left w:val="single" w:sz="4" w:space="0" w:color="auto"/>
              <w:right w:val="single" w:sz="4" w:space="0" w:color="auto"/>
            </w:tcBorders>
          </w:tcPr>
          <w:p w:rsidR="00797F18" w:rsidRPr="00413E4B" w:rsidRDefault="00797F18" w:rsidP="00797F18">
            <w:pPr>
              <w:rPr>
                <w:sz w:val="18"/>
                <w:szCs w:val="18"/>
              </w:rPr>
            </w:pPr>
            <w:r w:rsidRPr="00413E4B">
              <w:rPr>
                <w:bCs/>
                <w:sz w:val="18"/>
                <w:szCs w:val="18"/>
              </w:rPr>
              <w:t>0,5/17</w:t>
            </w:r>
          </w:p>
        </w:tc>
        <w:tc>
          <w:tcPr>
            <w:tcW w:w="992" w:type="dxa"/>
            <w:tcBorders>
              <w:left w:val="single" w:sz="4" w:space="0" w:color="auto"/>
              <w:right w:val="single" w:sz="4" w:space="0" w:color="auto"/>
            </w:tcBorders>
          </w:tcPr>
          <w:p w:rsidR="00797F18" w:rsidRPr="00413E4B" w:rsidRDefault="00797F18" w:rsidP="00797F18">
            <w:pPr>
              <w:rPr>
                <w:sz w:val="18"/>
                <w:szCs w:val="18"/>
              </w:rPr>
            </w:pPr>
            <w:r w:rsidRPr="00413E4B">
              <w:rPr>
                <w:bCs/>
                <w:sz w:val="18"/>
                <w:szCs w:val="18"/>
              </w:rPr>
              <w:t>0,5/16,5</w:t>
            </w:r>
          </w:p>
        </w:tc>
        <w:tc>
          <w:tcPr>
            <w:tcW w:w="1276"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r w:rsidRPr="00413E4B">
              <w:rPr>
                <w:b/>
                <w:bCs/>
                <w:sz w:val="18"/>
                <w:szCs w:val="18"/>
              </w:rPr>
              <w:t>1/33,5</w:t>
            </w:r>
          </w:p>
        </w:tc>
      </w:tr>
      <w:tr w:rsidR="00797F18" w:rsidRPr="00413E4B" w:rsidTr="00797F18">
        <w:trPr>
          <w:trHeight w:val="212"/>
          <w:jc w:val="center"/>
        </w:trPr>
        <w:tc>
          <w:tcPr>
            <w:tcW w:w="4259" w:type="dxa"/>
            <w:gridSpan w:val="2"/>
            <w:tcBorders>
              <w:top w:val="single" w:sz="4" w:space="0" w:color="auto"/>
              <w:left w:val="single" w:sz="4" w:space="0" w:color="auto"/>
              <w:bottom w:val="single" w:sz="4" w:space="0" w:color="auto"/>
              <w:right w:val="single" w:sz="4" w:space="0" w:color="auto"/>
            </w:tcBorders>
          </w:tcPr>
          <w:p w:rsidR="00797F18" w:rsidRPr="00413E4B" w:rsidRDefault="00797F18" w:rsidP="00797F18">
            <w:pPr>
              <w:jc w:val="both"/>
              <w:rPr>
                <w:bCs/>
                <w:sz w:val="18"/>
                <w:szCs w:val="18"/>
              </w:rPr>
            </w:pPr>
            <w:r w:rsidRPr="00413E4B">
              <w:rPr>
                <w:bCs/>
                <w:sz w:val="18"/>
                <w:szCs w:val="18"/>
              </w:rPr>
              <w:t>Биология</w:t>
            </w:r>
          </w:p>
        </w:tc>
        <w:tc>
          <w:tcPr>
            <w:tcW w:w="853"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p>
        </w:tc>
        <w:tc>
          <w:tcPr>
            <w:tcW w:w="992"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r w:rsidRPr="00413E4B">
              <w:rPr>
                <w:b/>
                <w:bCs/>
                <w:sz w:val="18"/>
                <w:szCs w:val="18"/>
              </w:rPr>
              <w:t>1/34</w:t>
            </w:r>
          </w:p>
        </w:tc>
        <w:tc>
          <w:tcPr>
            <w:tcW w:w="992"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r w:rsidRPr="00413E4B">
              <w:rPr>
                <w:b/>
                <w:bCs/>
                <w:sz w:val="18"/>
                <w:szCs w:val="18"/>
              </w:rPr>
              <w:t>1/34</w:t>
            </w:r>
          </w:p>
        </w:tc>
        <w:tc>
          <w:tcPr>
            <w:tcW w:w="993"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r w:rsidRPr="00413E4B">
              <w:rPr>
                <w:b/>
                <w:bCs/>
                <w:sz w:val="18"/>
                <w:szCs w:val="18"/>
              </w:rPr>
              <w:t>1/34</w:t>
            </w:r>
          </w:p>
        </w:tc>
        <w:tc>
          <w:tcPr>
            <w:tcW w:w="992"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r w:rsidRPr="00413E4B">
              <w:rPr>
                <w:b/>
                <w:bCs/>
                <w:sz w:val="18"/>
                <w:szCs w:val="18"/>
              </w:rPr>
              <w:t>1/33</w:t>
            </w:r>
          </w:p>
        </w:tc>
        <w:tc>
          <w:tcPr>
            <w:tcW w:w="1276"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r w:rsidRPr="00413E4B">
              <w:rPr>
                <w:b/>
                <w:bCs/>
                <w:sz w:val="18"/>
                <w:szCs w:val="18"/>
              </w:rPr>
              <w:t>4/134</w:t>
            </w:r>
          </w:p>
        </w:tc>
      </w:tr>
      <w:tr w:rsidR="00797F18" w:rsidRPr="00413E4B" w:rsidTr="00797F18">
        <w:trPr>
          <w:trHeight w:val="328"/>
          <w:jc w:val="center"/>
        </w:trPr>
        <w:tc>
          <w:tcPr>
            <w:tcW w:w="4259" w:type="dxa"/>
            <w:gridSpan w:val="2"/>
            <w:tcBorders>
              <w:top w:val="single" w:sz="4" w:space="0" w:color="auto"/>
              <w:left w:val="single" w:sz="4" w:space="0" w:color="auto"/>
              <w:bottom w:val="single" w:sz="4" w:space="0" w:color="auto"/>
              <w:right w:val="single" w:sz="4" w:space="0" w:color="auto"/>
            </w:tcBorders>
          </w:tcPr>
          <w:p w:rsidR="00797F18" w:rsidRPr="00413E4B" w:rsidRDefault="00797F18" w:rsidP="00797F18">
            <w:pPr>
              <w:jc w:val="both"/>
              <w:rPr>
                <w:bCs/>
                <w:sz w:val="18"/>
                <w:szCs w:val="18"/>
              </w:rPr>
            </w:pPr>
            <w:r w:rsidRPr="00413E4B">
              <w:rPr>
                <w:bCs/>
                <w:sz w:val="18"/>
                <w:szCs w:val="18"/>
              </w:rPr>
              <w:t>Обществознание</w:t>
            </w:r>
          </w:p>
        </w:tc>
        <w:tc>
          <w:tcPr>
            <w:tcW w:w="853"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r w:rsidRPr="00413E4B">
              <w:rPr>
                <w:b/>
                <w:bCs/>
                <w:sz w:val="18"/>
                <w:szCs w:val="18"/>
              </w:rPr>
              <w:t>1/34</w:t>
            </w:r>
          </w:p>
        </w:tc>
        <w:tc>
          <w:tcPr>
            <w:tcW w:w="992"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p>
        </w:tc>
        <w:tc>
          <w:tcPr>
            <w:tcW w:w="992"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r w:rsidRPr="00413E4B">
              <w:rPr>
                <w:b/>
                <w:bCs/>
                <w:sz w:val="18"/>
                <w:szCs w:val="18"/>
              </w:rPr>
              <w:t>1/34</w:t>
            </w:r>
          </w:p>
        </w:tc>
        <w:tc>
          <w:tcPr>
            <w:tcW w:w="993"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r w:rsidRPr="00413E4B">
              <w:rPr>
                <w:b/>
                <w:bCs/>
                <w:sz w:val="18"/>
                <w:szCs w:val="18"/>
              </w:rPr>
              <w:t>1/34</w:t>
            </w:r>
          </w:p>
        </w:tc>
        <w:tc>
          <w:tcPr>
            <w:tcW w:w="992"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p>
        </w:tc>
        <w:tc>
          <w:tcPr>
            <w:tcW w:w="1276" w:type="dxa"/>
            <w:tcBorders>
              <w:left w:val="single" w:sz="4" w:space="0" w:color="auto"/>
              <w:right w:val="single" w:sz="4" w:space="0" w:color="auto"/>
            </w:tcBorders>
            <w:vAlign w:val="center"/>
          </w:tcPr>
          <w:p w:rsidR="00797F18" w:rsidRPr="00413E4B" w:rsidRDefault="00797F18" w:rsidP="00797F18">
            <w:pPr>
              <w:rPr>
                <w:b/>
                <w:bCs/>
                <w:sz w:val="18"/>
                <w:szCs w:val="18"/>
              </w:rPr>
            </w:pPr>
            <w:r w:rsidRPr="00413E4B">
              <w:rPr>
                <w:b/>
                <w:bCs/>
                <w:sz w:val="18"/>
                <w:szCs w:val="18"/>
              </w:rPr>
              <w:t xml:space="preserve">       3/102</w:t>
            </w:r>
          </w:p>
        </w:tc>
      </w:tr>
      <w:tr w:rsidR="00797F18" w:rsidRPr="00413E4B" w:rsidTr="00797F18">
        <w:trPr>
          <w:trHeight w:val="256"/>
          <w:jc w:val="center"/>
        </w:trPr>
        <w:tc>
          <w:tcPr>
            <w:tcW w:w="4259" w:type="dxa"/>
            <w:gridSpan w:val="2"/>
            <w:tcBorders>
              <w:top w:val="single" w:sz="4" w:space="0" w:color="auto"/>
              <w:left w:val="single" w:sz="4" w:space="0" w:color="auto"/>
              <w:bottom w:val="single" w:sz="4" w:space="0" w:color="auto"/>
              <w:right w:val="single" w:sz="4" w:space="0" w:color="auto"/>
            </w:tcBorders>
          </w:tcPr>
          <w:p w:rsidR="00797F18" w:rsidRPr="00413E4B" w:rsidRDefault="00797F18" w:rsidP="00797F18">
            <w:pPr>
              <w:jc w:val="both"/>
              <w:rPr>
                <w:bCs/>
                <w:sz w:val="18"/>
                <w:szCs w:val="18"/>
              </w:rPr>
            </w:pPr>
            <w:r w:rsidRPr="00413E4B">
              <w:rPr>
                <w:bCs/>
                <w:sz w:val="18"/>
                <w:szCs w:val="18"/>
              </w:rPr>
              <w:t>ОБЖ</w:t>
            </w:r>
          </w:p>
        </w:tc>
        <w:tc>
          <w:tcPr>
            <w:tcW w:w="853"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r w:rsidRPr="00413E4B">
              <w:rPr>
                <w:b/>
                <w:bCs/>
                <w:sz w:val="18"/>
                <w:szCs w:val="18"/>
              </w:rPr>
              <w:t>1/34</w:t>
            </w:r>
          </w:p>
        </w:tc>
        <w:tc>
          <w:tcPr>
            <w:tcW w:w="992"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p>
        </w:tc>
        <w:tc>
          <w:tcPr>
            <w:tcW w:w="992"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p>
        </w:tc>
        <w:tc>
          <w:tcPr>
            <w:tcW w:w="993"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p>
        </w:tc>
        <w:tc>
          <w:tcPr>
            <w:tcW w:w="992"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p>
        </w:tc>
        <w:tc>
          <w:tcPr>
            <w:tcW w:w="1276"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r w:rsidRPr="00413E4B">
              <w:rPr>
                <w:b/>
                <w:bCs/>
                <w:sz w:val="18"/>
                <w:szCs w:val="18"/>
              </w:rPr>
              <w:t>1/34</w:t>
            </w:r>
          </w:p>
        </w:tc>
      </w:tr>
      <w:tr w:rsidR="00797F18" w:rsidRPr="00413E4B" w:rsidTr="00797F18">
        <w:trPr>
          <w:trHeight w:val="278"/>
          <w:jc w:val="center"/>
        </w:trPr>
        <w:tc>
          <w:tcPr>
            <w:tcW w:w="4259" w:type="dxa"/>
            <w:gridSpan w:val="2"/>
            <w:tcBorders>
              <w:top w:val="single" w:sz="4" w:space="0" w:color="auto"/>
              <w:left w:val="single" w:sz="4" w:space="0" w:color="auto"/>
              <w:bottom w:val="single" w:sz="4" w:space="0" w:color="auto"/>
              <w:right w:val="single" w:sz="4" w:space="0" w:color="auto"/>
            </w:tcBorders>
          </w:tcPr>
          <w:p w:rsidR="00797F18" w:rsidRPr="00413E4B" w:rsidRDefault="00797F18" w:rsidP="00797F18">
            <w:pPr>
              <w:rPr>
                <w:b/>
                <w:bCs/>
                <w:sz w:val="18"/>
                <w:szCs w:val="18"/>
              </w:rPr>
            </w:pPr>
            <w:r w:rsidRPr="00413E4B">
              <w:rPr>
                <w:b/>
                <w:bCs/>
                <w:sz w:val="18"/>
                <w:szCs w:val="18"/>
              </w:rPr>
              <w:t>итого</w:t>
            </w:r>
          </w:p>
        </w:tc>
        <w:tc>
          <w:tcPr>
            <w:tcW w:w="853"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r w:rsidRPr="00413E4B">
              <w:rPr>
                <w:b/>
                <w:bCs/>
                <w:sz w:val="18"/>
                <w:szCs w:val="18"/>
              </w:rPr>
              <w:t>2/68</w:t>
            </w:r>
          </w:p>
        </w:tc>
        <w:tc>
          <w:tcPr>
            <w:tcW w:w="992"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r w:rsidRPr="00413E4B">
              <w:rPr>
                <w:b/>
                <w:bCs/>
                <w:sz w:val="18"/>
                <w:szCs w:val="18"/>
              </w:rPr>
              <w:t>1/34</w:t>
            </w:r>
          </w:p>
        </w:tc>
        <w:tc>
          <w:tcPr>
            <w:tcW w:w="992"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r w:rsidRPr="00413E4B">
              <w:rPr>
                <w:b/>
                <w:bCs/>
                <w:sz w:val="18"/>
                <w:szCs w:val="18"/>
              </w:rPr>
              <w:t>2/68</w:t>
            </w:r>
          </w:p>
        </w:tc>
        <w:tc>
          <w:tcPr>
            <w:tcW w:w="993"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r w:rsidRPr="00413E4B">
              <w:rPr>
                <w:b/>
                <w:bCs/>
                <w:sz w:val="18"/>
                <w:szCs w:val="18"/>
              </w:rPr>
              <w:t>2/68</w:t>
            </w:r>
          </w:p>
        </w:tc>
        <w:tc>
          <w:tcPr>
            <w:tcW w:w="992"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r w:rsidRPr="00413E4B">
              <w:rPr>
                <w:b/>
                <w:bCs/>
                <w:sz w:val="18"/>
                <w:szCs w:val="18"/>
              </w:rPr>
              <w:t>1/33</w:t>
            </w:r>
          </w:p>
        </w:tc>
        <w:tc>
          <w:tcPr>
            <w:tcW w:w="1276" w:type="dxa"/>
            <w:tcBorders>
              <w:left w:val="single" w:sz="4" w:space="0" w:color="auto"/>
              <w:right w:val="single" w:sz="4" w:space="0" w:color="auto"/>
            </w:tcBorders>
            <w:vAlign w:val="center"/>
          </w:tcPr>
          <w:p w:rsidR="00797F18" w:rsidRPr="00413E4B" w:rsidRDefault="00797F18" w:rsidP="00797F18">
            <w:pPr>
              <w:jc w:val="center"/>
              <w:rPr>
                <w:b/>
                <w:bCs/>
                <w:sz w:val="18"/>
                <w:szCs w:val="18"/>
              </w:rPr>
            </w:pPr>
            <w:r w:rsidRPr="00413E4B">
              <w:rPr>
                <w:b/>
                <w:bCs/>
                <w:sz w:val="18"/>
                <w:szCs w:val="18"/>
              </w:rPr>
              <w:t>8/270</w:t>
            </w:r>
          </w:p>
        </w:tc>
      </w:tr>
      <w:tr w:rsidR="00797F18" w:rsidRPr="00413E4B" w:rsidTr="00797F18">
        <w:trPr>
          <w:trHeight w:val="499"/>
          <w:jc w:val="center"/>
        </w:trPr>
        <w:tc>
          <w:tcPr>
            <w:tcW w:w="4259" w:type="dxa"/>
            <w:gridSpan w:val="2"/>
            <w:tcBorders>
              <w:top w:val="single" w:sz="4" w:space="0" w:color="auto"/>
              <w:left w:val="single" w:sz="4" w:space="0" w:color="auto"/>
              <w:bottom w:val="single" w:sz="4" w:space="0" w:color="auto"/>
              <w:right w:val="single" w:sz="4" w:space="0" w:color="auto"/>
            </w:tcBorders>
          </w:tcPr>
          <w:p w:rsidR="00797F18" w:rsidRPr="00413E4B" w:rsidRDefault="00797F18" w:rsidP="00797F18">
            <w:pPr>
              <w:rPr>
                <w:b/>
                <w:bCs/>
                <w:sz w:val="16"/>
                <w:szCs w:val="16"/>
              </w:rPr>
            </w:pPr>
            <w:r w:rsidRPr="00413E4B">
              <w:rPr>
                <w:b/>
                <w:bCs/>
                <w:sz w:val="16"/>
                <w:szCs w:val="16"/>
              </w:rPr>
              <w:t>Максимально допустимая недельная нагрузка</w:t>
            </w:r>
          </w:p>
        </w:tc>
        <w:tc>
          <w:tcPr>
            <w:tcW w:w="853" w:type="dxa"/>
            <w:tcBorders>
              <w:left w:val="single" w:sz="4" w:space="0" w:color="auto"/>
              <w:right w:val="single" w:sz="4" w:space="0" w:color="auto"/>
            </w:tcBorders>
            <w:vAlign w:val="center"/>
          </w:tcPr>
          <w:p w:rsidR="00797F18" w:rsidRPr="00413E4B" w:rsidRDefault="00797F18" w:rsidP="00797F18">
            <w:pPr>
              <w:jc w:val="center"/>
              <w:rPr>
                <w:b/>
                <w:bCs/>
                <w:sz w:val="16"/>
                <w:szCs w:val="16"/>
              </w:rPr>
            </w:pPr>
            <w:r w:rsidRPr="00413E4B">
              <w:rPr>
                <w:b/>
                <w:bCs/>
                <w:sz w:val="16"/>
                <w:szCs w:val="16"/>
              </w:rPr>
              <w:t>32/</w:t>
            </w:r>
          </w:p>
          <w:p w:rsidR="00797F18" w:rsidRPr="00413E4B" w:rsidRDefault="00797F18" w:rsidP="00797F18">
            <w:pPr>
              <w:jc w:val="center"/>
              <w:rPr>
                <w:b/>
                <w:bCs/>
                <w:sz w:val="16"/>
                <w:szCs w:val="16"/>
              </w:rPr>
            </w:pPr>
            <w:r w:rsidRPr="00413E4B">
              <w:rPr>
                <w:b/>
                <w:bCs/>
                <w:sz w:val="16"/>
                <w:szCs w:val="16"/>
              </w:rPr>
              <w:t>1088</w:t>
            </w:r>
          </w:p>
        </w:tc>
        <w:tc>
          <w:tcPr>
            <w:tcW w:w="992" w:type="dxa"/>
            <w:tcBorders>
              <w:left w:val="single" w:sz="4" w:space="0" w:color="auto"/>
              <w:right w:val="single" w:sz="4" w:space="0" w:color="auto"/>
            </w:tcBorders>
            <w:vAlign w:val="center"/>
          </w:tcPr>
          <w:p w:rsidR="00797F18" w:rsidRPr="00413E4B" w:rsidRDefault="00797F18" w:rsidP="00797F18">
            <w:pPr>
              <w:jc w:val="center"/>
              <w:rPr>
                <w:b/>
                <w:bCs/>
                <w:sz w:val="16"/>
                <w:szCs w:val="16"/>
              </w:rPr>
            </w:pPr>
            <w:r w:rsidRPr="00413E4B">
              <w:rPr>
                <w:b/>
                <w:bCs/>
                <w:sz w:val="16"/>
                <w:szCs w:val="16"/>
              </w:rPr>
              <w:t>33/</w:t>
            </w:r>
          </w:p>
          <w:p w:rsidR="00797F18" w:rsidRPr="00413E4B" w:rsidRDefault="00797F18" w:rsidP="00797F18">
            <w:pPr>
              <w:jc w:val="center"/>
              <w:rPr>
                <w:b/>
                <w:bCs/>
                <w:sz w:val="16"/>
                <w:szCs w:val="16"/>
              </w:rPr>
            </w:pPr>
            <w:r w:rsidRPr="00413E4B">
              <w:rPr>
                <w:b/>
                <w:bCs/>
                <w:sz w:val="16"/>
                <w:szCs w:val="16"/>
              </w:rPr>
              <w:t>1122</w:t>
            </w:r>
          </w:p>
        </w:tc>
        <w:tc>
          <w:tcPr>
            <w:tcW w:w="992" w:type="dxa"/>
            <w:tcBorders>
              <w:left w:val="single" w:sz="4" w:space="0" w:color="auto"/>
              <w:right w:val="single" w:sz="4" w:space="0" w:color="auto"/>
            </w:tcBorders>
            <w:vAlign w:val="center"/>
          </w:tcPr>
          <w:p w:rsidR="00797F18" w:rsidRPr="00413E4B" w:rsidRDefault="00797F18" w:rsidP="00797F18">
            <w:pPr>
              <w:jc w:val="center"/>
              <w:rPr>
                <w:b/>
                <w:bCs/>
                <w:sz w:val="16"/>
                <w:szCs w:val="16"/>
              </w:rPr>
            </w:pPr>
            <w:r w:rsidRPr="00413E4B">
              <w:rPr>
                <w:b/>
                <w:bCs/>
                <w:sz w:val="16"/>
                <w:szCs w:val="16"/>
              </w:rPr>
              <w:t>35/</w:t>
            </w:r>
          </w:p>
          <w:p w:rsidR="00797F18" w:rsidRPr="00413E4B" w:rsidRDefault="00797F18" w:rsidP="00797F18">
            <w:pPr>
              <w:jc w:val="center"/>
              <w:rPr>
                <w:b/>
                <w:bCs/>
                <w:sz w:val="16"/>
                <w:szCs w:val="16"/>
              </w:rPr>
            </w:pPr>
            <w:r w:rsidRPr="00413E4B">
              <w:rPr>
                <w:b/>
                <w:bCs/>
                <w:sz w:val="16"/>
                <w:szCs w:val="16"/>
              </w:rPr>
              <w:t>1190</w:t>
            </w:r>
          </w:p>
        </w:tc>
        <w:tc>
          <w:tcPr>
            <w:tcW w:w="993" w:type="dxa"/>
            <w:tcBorders>
              <w:left w:val="single" w:sz="4" w:space="0" w:color="auto"/>
              <w:right w:val="single" w:sz="4" w:space="0" w:color="auto"/>
            </w:tcBorders>
            <w:vAlign w:val="center"/>
          </w:tcPr>
          <w:p w:rsidR="00797F18" w:rsidRPr="00413E4B" w:rsidRDefault="00797F18" w:rsidP="00797F18">
            <w:pPr>
              <w:jc w:val="center"/>
              <w:rPr>
                <w:b/>
                <w:bCs/>
                <w:sz w:val="16"/>
                <w:szCs w:val="16"/>
              </w:rPr>
            </w:pPr>
            <w:r w:rsidRPr="00413E4B">
              <w:rPr>
                <w:b/>
                <w:bCs/>
                <w:sz w:val="16"/>
                <w:szCs w:val="16"/>
              </w:rPr>
              <w:t>36/</w:t>
            </w:r>
          </w:p>
          <w:p w:rsidR="00797F18" w:rsidRPr="00413E4B" w:rsidRDefault="00797F18" w:rsidP="00797F18">
            <w:pPr>
              <w:jc w:val="center"/>
              <w:rPr>
                <w:b/>
                <w:bCs/>
                <w:sz w:val="16"/>
                <w:szCs w:val="16"/>
              </w:rPr>
            </w:pPr>
            <w:r w:rsidRPr="00413E4B">
              <w:rPr>
                <w:b/>
                <w:bCs/>
                <w:sz w:val="16"/>
                <w:szCs w:val="16"/>
              </w:rPr>
              <w:t>1224</w:t>
            </w:r>
          </w:p>
        </w:tc>
        <w:tc>
          <w:tcPr>
            <w:tcW w:w="992" w:type="dxa"/>
            <w:tcBorders>
              <w:left w:val="single" w:sz="4" w:space="0" w:color="auto"/>
              <w:right w:val="single" w:sz="4" w:space="0" w:color="auto"/>
            </w:tcBorders>
            <w:vAlign w:val="center"/>
          </w:tcPr>
          <w:p w:rsidR="00797F18" w:rsidRPr="00413E4B" w:rsidRDefault="00797F18" w:rsidP="00797F18">
            <w:pPr>
              <w:jc w:val="center"/>
              <w:rPr>
                <w:b/>
                <w:bCs/>
                <w:sz w:val="16"/>
                <w:szCs w:val="16"/>
              </w:rPr>
            </w:pPr>
            <w:r w:rsidRPr="00413E4B">
              <w:rPr>
                <w:b/>
                <w:bCs/>
                <w:sz w:val="16"/>
                <w:szCs w:val="16"/>
              </w:rPr>
              <w:t>36/</w:t>
            </w:r>
          </w:p>
          <w:p w:rsidR="00797F18" w:rsidRPr="00413E4B" w:rsidRDefault="00797F18" w:rsidP="00797F18">
            <w:pPr>
              <w:jc w:val="center"/>
              <w:rPr>
                <w:b/>
                <w:bCs/>
                <w:sz w:val="16"/>
                <w:szCs w:val="16"/>
              </w:rPr>
            </w:pPr>
            <w:r w:rsidRPr="00413E4B">
              <w:rPr>
                <w:b/>
                <w:bCs/>
                <w:sz w:val="16"/>
                <w:szCs w:val="16"/>
              </w:rPr>
              <w:t>1188</w:t>
            </w:r>
          </w:p>
        </w:tc>
        <w:tc>
          <w:tcPr>
            <w:tcW w:w="1276" w:type="dxa"/>
            <w:tcBorders>
              <w:left w:val="single" w:sz="4" w:space="0" w:color="auto"/>
              <w:right w:val="single" w:sz="4" w:space="0" w:color="auto"/>
            </w:tcBorders>
            <w:vAlign w:val="center"/>
          </w:tcPr>
          <w:p w:rsidR="00797F18" w:rsidRPr="00413E4B" w:rsidRDefault="00797F18" w:rsidP="00797F18">
            <w:pPr>
              <w:jc w:val="center"/>
              <w:rPr>
                <w:b/>
                <w:bCs/>
                <w:sz w:val="16"/>
                <w:szCs w:val="16"/>
              </w:rPr>
            </w:pPr>
            <w:r w:rsidRPr="00413E4B">
              <w:rPr>
                <w:b/>
                <w:bCs/>
                <w:sz w:val="16"/>
                <w:szCs w:val="16"/>
              </w:rPr>
              <w:t>172/</w:t>
            </w:r>
          </w:p>
          <w:p w:rsidR="00797F18" w:rsidRPr="00413E4B" w:rsidRDefault="00797F18" w:rsidP="00797F18">
            <w:pPr>
              <w:jc w:val="center"/>
              <w:rPr>
                <w:b/>
                <w:bCs/>
                <w:sz w:val="16"/>
                <w:szCs w:val="16"/>
              </w:rPr>
            </w:pPr>
            <w:r w:rsidRPr="00413E4B">
              <w:rPr>
                <w:b/>
                <w:bCs/>
                <w:sz w:val="16"/>
                <w:szCs w:val="16"/>
              </w:rPr>
              <w:t>5812</w:t>
            </w:r>
          </w:p>
        </w:tc>
      </w:tr>
    </w:tbl>
    <w:p w:rsidR="00797F18" w:rsidRPr="00413E4B" w:rsidRDefault="00797F18" w:rsidP="00797F18">
      <w:pPr>
        <w:ind w:firstLine="709"/>
        <w:rPr>
          <w:bCs/>
        </w:rPr>
      </w:pPr>
      <w:r>
        <w:rPr>
          <w:bCs/>
          <w:noProof/>
          <w:lang w:val="ru-RU" w:eastAsia="ru-RU"/>
        </w:rPr>
        <w:lastRenderedPageBreak/>
        <w:drawing>
          <wp:anchor distT="0" distB="0" distL="114300" distR="114300" simplePos="0" relativeHeight="251660288" behindDoc="0" locked="0" layoutInCell="1" allowOverlap="1">
            <wp:simplePos x="0" y="0"/>
            <wp:positionH relativeFrom="column">
              <wp:posOffset>4876</wp:posOffset>
            </wp:positionH>
            <wp:positionV relativeFrom="paragraph">
              <wp:posOffset>155120</wp:posOffset>
            </wp:positionV>
            <wp:extent cx="6683675" cy="3216767"/>
            <wp:effectExtent l="19050" t="0" r="2875" b="0"/>
            <wp:wrapNone/>
            <wp:docPr id="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l="4088" t="33416" r="48368" b="16102"/>
                    <a:stretch>
                      <a:fillRect/>
                    </a:stretch>
                  </pic:blipFill>
                  <pic:spPr bwMode="auto">
                    <a:xfrm>
                      <a:off x="0" y="0"/>
                      <a:ext cx="6685973" cy="3217873"/>
                    </a:xfrm>
                    <a:prstGeom prst="rect">
                      <a:avLst/>
                    </a:prstGeom>
                    <a:noFill/>
                    <a:ln w="9525">
                      <a:noFill/>
                      <a:miter lim="800000"/>
                      <a:headEnd/>
                      <a:tailEnd/>
                    </a:ln>
                  </pic:spPr>
                </pic:pic>
              </a:graphicData>
            </a:graphic>
          </wp:anchor>
        </w:drawing>
      </w:r>
    </w:p>
    <w:p w:rsidR="00797F18" w:rsidRPr="00413E4B" w:rsidRDefault="00797F18" w:rsidP="00797F18">
      <w:pPr>
        <w:pStyle w:val="aff5"/>
        <w:spacing w:before="1"/>
        <w:ind w:left="0"/>
      </w:pPr>
    </w:p>
    <w:p w:rsidR="00797F18" w:rsidRPr="00413E4B" w:rsidRDefault="00797F18" w:rsidP="00797F18">
      <w:pPr>
        <w:pStyle w:val="aff5"/>
        <w:spacing w:before="1"/>
        <w:ind w:left="0"/>
      </w:pPr>
    </w:p>
    <w:p w:rsidR="00797F18" w:rsidRPr="00413E4B" w:rsidRDefault="00797F18" w:rsidP="00797F18">
      <w:pPr>
        <w:pStyle w:val="aff5"/>
        <w:spacing w:before="1"/>
        <w:ind w:left="0"/>
      </w:pPr>
    </w:p>
    <w:p w:rsidR="00797F18" w:rsidRPr="00413E4B" w:rsidRDefault="00797F18" w:rsidP="00797F18">
      <w:pPr>
        <w:pStyle w:val="aff5"/>
        <w:spacing w:before="1"/>
        <w:ind w:left="0"/>
      </w:pPr>
    </w:p>
    <w:p w:rsidR="00797F18" w:rsidRPr="00413E4B" w:rsidRDefault="00797F18" w:rsidP="00797F18">
      <w:pPr>
        <w:pStyle w:val="aff5"/>
        <w:spacing w:before="1"/>
        <w:ind w:left="0"/>
      </w:pPr>
    </w:p>
    <w:p w:rsidR="00797F18" w:rsidRPr="00413E4B" w:rsidRDefault="00797F18" w:rsidP="00797F18">
      <w:pPr>
        <w:pStyle w:val="aff5"/>
        <w:spacing w:before="1"/>
        <w:ind w:left="0"/>
      </w:pPr>
    </w:p>
    <w:p w:rsidR="00797F18" w:rsidRPr="00413E4B" w:rsidRDefault="00797F18" w:rsidP="00797F18">
      <w:pPr>
        <w:pStyle w:val="aff5"/>
        <w:spacing w:before="1"/>
        <w:ind w:left="0"/>
      </w:pPr>
    </w:p>
    <w:p w:rsidR="00797F18" w:rsidRPr="00413E4B" w:rsidRDefault="00797F18" w:rsidP="00797F18">
      <w:pPr>
        <w:pStyle w:val="aff5"/>
        <w:spacing w:before="1"/>
        <w:ind w:left="0"/>
      </w:pPr>
    </w:p>
    <w:p w:rsidR="00797F18" w:rsidRPr="00413E4B" w:rsidRDefault="00797F18" w:rsidP="00797F18">
      <w:pPr>
        <w:pStyle w:val="aff5"/>
        <w:spacing w:before="1"/>
        <w:ind w:left="0"/>
      </w:pPr>
    </w:p>
    <w:p w:rsidR="00797F18" w:rsidRPr="00413E4B" w:rsidRDefault="00797F18" w:rsidP="00797F18">
      <w:pPr>
        <w:pStyle w:val="aff5"/>
        <w:spacing w:before="1"/>
        <w:ind w:left="0"/>
      </w:pPr>
    </w:p>
    <w:p w:rsidR="00797F18" w:rsidRPr="00413E4B" w:rsidRDefault="00797F18" w:rsidP="00797F18">
      <w:pPr>
        <w:pStyle w:val="aff5"/>
        <w:spacing w:before="1"/>
        <w:ind w:left="0"/>
      </w:pPr>
    </w:p>
    <w:p w:rsidR="00797F18" w:rsidRPr="00413E4B" w:rsidRDefault="00797F18" w:rsidP="00797F18">
      <w:pPr>
        <w:pStyle w:val="aff5"/>
        <w:spacing w:before="1"/>
        <w:ind w:left="0"/>
      </w:pPr>
    </w:p>
    <w:p w:rsidR="00797F18" w:rsidRPr="00413E4B" w:rsidRDefault="00797F18" w:rsidP="00797F18">
      <w:pPr>
        <w:pStyle w:val="aff5"/>
        <w:spacing w:before="1"/>
        <w:ind w:left="0"/>
      </w:pPr>
    </w:p>
    <w:p w:rsidR="00797F18" w:rsidRPr="00413E4B" w:rsidRDefault="00797F18" w:rsidP="00797F18">
      <w:pPr>
        <w:pStyle w:val="aff5"/>
        <w:spacing w:before="1"/>
        <w:ind w:left="0"/>
      </w:pPr>
    </w:p>
    <w:p w:rsidR="00797F18" w:rsidRPr="00413E4B" w:rsidRDefault="00797F18" w:rsidP="00797F18">
      <w:pPr>
        <w:pStyle w:val="aff5"/>
        <w:spacing w:before="1"/>
        <w:ind w:left="0"/>
      </w:pPr>
    </w:p>
    <w:p w:rsidR="00797F18" w:rsidRPr="00413E4B" w:rsidRDefault="00797F18" w:rsidP="00797F18">
      <w:pPr>
        <w:pStyle w:val="aff5"/>
        <w:spacing w:before="1"/>
        <w:ind w:left="0"/>
      </w:pPr>
    </w:p>
    <w:p w:rsidR="00797F18" w:rsidRPr="00413E4B" w:rsidRDefault="00797F18" w:rsidP="00797F18">
      <w:pPr>
        <w:pStyle w:val="aff5"/>
        <w:spacing w:before="1"/>
        <w:ind w:left="0"/>
      </w:pPr>
    </w:p>
    <w:p w:rsidR="00797F18" w:rsidRPr="00413E4B" w:rsidRDefault="00797F18" w:rsidP="00797F18">
      <w:pPr>
        <w:pStyle w:val="aff5"/>
        <w:spacing w:before="1"/>
        <w:ind w:left="0"/>
      </w:pPr>
    </w:p>
    <w:p w:rsidR="00797F18" w:rsidRDefault="00797F18" w:rsidP="00797F18">
      <w:pPr>
        <w:widowControl/>
        <w:rPr>
          <w:b/>
        </w:rPr>
      </w:pPr>
    </w:p>
    <w:p w:rsidR="00134744" w:rsidRPr="00CA4934" w:rsidRDefault="008F2BFA" w:rsidP="0031405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 xml:space="preserve">12. При реализации </w:t>
      </w:r>
      <w:r w:rsidR="00487514" w:rsidRPr="00CA4934">
        <w:rPr>
          <w:rFonts w:ascii="Times New Roman" w:hAnsi="Times New Roman"/>
          <w:sz w:val="28"/>
          <w:szCs w:val="28"/>
          <w:lang w:val="ru-RU"/>
        </w:rPr>
        <w:t xml:space="preserve">вариантов № 1, № 3 – № 6 </w:t>
      </w:r>
      <w:r w:rsidR="00134744" w:rsidRPr="00CA4934">
        <w:rPr>
          <w:rFonts w:ascii="Times New Roman" w:hAnsi="Times New Roman"/>
          <w:sz w:val="28"/>
          <w:szCs w:val="28"/>
          <w:lang w:val="ru-RU"/>
        </w:rPr>
        <w:t xml:space="preserve">федерального учебного плана количество часов на физическую культуру составляет 2, третий час рекомендуется реализовывать образовательной организацией за счет часов </w:t>
      </w:r>
      <w:r w:rsidR="00134744" w:rsidRPr="00CA4934">
        <w:rPr>
          <w:rFonts w:ascii="Times New Roman" w:hAnsi="Times New Roman"/>
          <w:color w:val="000000"/>
          <w:sz w:val="28"/>
          <w:szCs w:val="28"/>
          <w:shd w:val="clear" w:color="auto" w:fill="FFFFFF"/>
          <w:lang w:val="ru-RU"/>
        </w:rPr>
        <w:t xml:space="preserve">части, формируемой участниками образовательных отношений, </w:t>
      </w:r>
      <w:r w:rsidR="00134744" w:rsidRPr="00CA4934">
        <w:rPr>
          <w:rFonts w:ascii="Times New Roman" w:hAnsi="Times New Roman"/>
          <w:sz w:val="28"/>
          <w:szCs w:val="28"/>
          <w:lang w:val="ru-RU"/>
        </w:rPr>
        <w:t>внеурочной деятельности</w:t>
      </w:r>
      <w:r w:rsidR="00134744" w:rsidRPr="00CA4934">
        <w:rPr>
          <w:rFonts w:ascii="Times New Roman" w:eastAsia="SchoolBookSanPin" w:hAnsi="Times New Roman"/>
          <w:sz w:val="28"/>
          <w:szCs w:val="28"/>
          <w:lang w:val="ru-RU"/>
        </w:rPr>
        <w:t>и (или) за счёт посещения обучающимися спортивных секций, школьных спортивных клубов, включая использование учебных модулей по видам спорта.</w:t>
      </w:r>
    </w:p>
    <w:p w:rsidR="00134744" w:rsidRPr="00CA4934" w:rsidRDefault="008F2BFA" w:rsidP="0031405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 xml:space="preserve">13. При реализации модуля «Введение в Новейшую историю России»в курсе «История России» количество часов на изучение учебного предмета «История» в 9 классе </w:t>
      </w:r>
      <w:r w:rsidR="00C63C25" w:rsidRPr="00CA4934">
        <w:rPr>
          <w:rFonts w:ascii="Times New Roman" w:hAnsi="Times New Roman"/>
          <w:sz w:val="28"/>
          <w:szCs w:val="28"/>
          <w:lang w:val="ru-RU"/>
        </w:rPr>
        <w:t>рекомендуется</w:t>
      </w:r>
      <w:r w:rsidR="00134744" w:rsidRPr="00CA4934">
        <w:rPr>
          <w:rFonts w:ascii="Times New Roman" w:hAnsi="Times New Roman"/>
          <w:sz w:val="28"/>
          <w:szCs w:val="28"/>
          <w:lang w:val="ru-RU"/>
        </w:rPr>
        <w:t xml:space="preserve"> увелич</w:t>
      </w:r>
      <w:r w:rsidR="00C63C25" w:rsidRPr="00CA4934">
        <w:rPr>
          <w:rFonts w:ascii="Times New Roman" w:hAnsi="Times New Roman"/>
          <w:sz w:val="28"/>
          <w:szCs w:val="28"/>
          <w:lang w:val="ru-RU"/>
        </w:rPr>
        <w:t>ить</w:t>
      </w:r>
      <w:r w:rsidR="00134744" w:rsidRPr="00CA4934">
        <w:rPr>
          <w:rFonts w:ascii="Times New Roman" w:hAnsi="Times New Roman"/>
          <w:sz w:val="28"/>
          <w:szCs w:val="28"/>
          <w:lang w:val="ru-RU"/>
        </w:rPr>
        <w:t xml:space="preserve"> на 1</w:t>
      </w:r>
      <w:r w:rsidR="00B21D58" w:rsidRPr="00CA4934">
        <w:rPr>
          <w:rFonts w:ascii="Times New Roman" w:hAnsi="Times New Roman"/>
          <w:sz w:val="28"/>
          <w:szCs w:val="28"/>
          <w:lang w:val="ru-RU"/>
        </w:rPr>
        <w:t>7</w:t>
      </w:r>
      <w:r w:rsidR="00134744" w:rsidRPr="00CA4934">
        <w:rPr>
          <w:rFonts w:ascii="Times New Roman" w:hAnsi="Times New Roman"/>
          <w:sz w:val="28"/>
          <w:szCs w:val="28"/>
          <w:lang w:val="ru-RU"/>
        </w:rPr>
        <w:t xml:space="preserve"> учебных часов.</w:t>
      </w:r>
    </w:p>
    <w:p w:rsidR="00134744" w:rsidRPr="00CA4934" w:rsidRDefault="008F2BFA" w:rsidP="0031405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14. 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 Изучение родных языковиз числа языков народов Российской Федерации, государственных языков республик Российской Федерации следует организовать на основе федеральных рабочих программ по родным языкам и родной литературе</w:t>
      </w:r>
      <w:r w:rsidR="00C63C25" w:rsidRPr="00CA4934">
        <w:rPr>
          <w:rFonts w:ascii="Times New Roman" w:hAnsi="Times New Roman"/>
          <w:sz w:val="28"/>
          <w:szCs w:val="28"/>
          <w:lang w:val="ru-RU"/>
        </w:rPr>
        <w:t>.</w:t>
      </w:r>
    </w:p>
    <w:p w:rsidR="00134744" w:rsidRPr="00CA4934" w:rsidRDefault="008F2BFA" w:rsidP="0031405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 xml:space="preserve">15. В образовательных организациях республик Российской Федерации,в которых введено преподавание и изучение государственных языков республик Российской Федерации, распределение часов предметной области «Родной языки </w:t>
      </w:r>
      <w:r w:rsidR="00134744" w:rsidRPr="00CA4934">
        <w:rPr>
          <w:rFonts w:ascii="Times New Roman" w:hAnsi="Times New Roman"/>
          <w:sz w:val="28"/>
          <w:szCs w:val="28"/>
          <w:lang w:val="ru-RU"/>
        </w:rPr>
        <w:lastRenderedPageBreak/>
        <w:t>родная литература»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134744" w:rsidRPr="00CA4934" w:rsidRDefault="008F2BFA" w:rsidP="0031405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 xml:space="preserve">16. При проведении занятий по родному (нерусскому) языку из числа языков народов Российской Федерации в общеобразовательных организациях,где наряду с русским языком изучается родной (нерусский) язык, осуществляется деление класса на две и более группы при наличии потребности в изучении нескольких родных языков народов Российской Федерации, государственных языков республик, деление класса на две группы с учетом уровней владения родным </w:t>
      </w:r>
      <w:r w:rsidR="00134744" w:rsidRPr="00CA4934">
        <w:rPr>
          <w:rFonts w:ascii="Times New Roman" w:hAnsi="Times New Roman"/>
          <w:sz w:val="28"/>
          <w:szCs w:val="28"/>
          <w:lang w:val="ru-RU"/>
        </w:rPr>
        <w:lastRenderedPageBreak/>
        <w:t>языком (владеющие и не владеющие).</w:t>
      </w:r>
    </w:p>
    <w:p w:rsidR="00134744" w:rsidRPr="00CA4934" w:rsidRDefault="008F2BFA" w:rsidP="0031405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17. Изучение второго иностранного языка из перечня, предлагаемого образовательной организацией, осуществляется по заявлениям обучающихся, родителей (законных представителей) несовершеннолетних обучающихсяи при наличии возможностей организации, осуществляющей образовательную деятельность.</w:t>
      </w:r>
    </w:p>
    <w:p w:rsidR="00134744" w:rsidRPr="00CA4934" w:rsidRDefault="008F2BFA" w:rsidP="0031405F">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18. </w:t>
      </w:r>
      <w:r w:rsidR="00134744" w:rsidRPr="00CA4934">
        <w:rPr>
          <w:rFonts w:ascii="Times New Roman" w:eastAsia="SchoolBookSanPin" w:hAnsi="Times New Roman"/>
          <w:sz w:val="28"/>
          <w:szCs w:val="28"/>
          <w:lang w:val="ru-RU"/>
        </w:rPr>
        <w:t>Федеральный недельный учебный план является ориентиромпри разработке учебного плана образовательной организации, в котором отражаются и конкретизируются основные показатели учебного плана:</w:t>
      </w:r>
    </w:p>
    <w:p w:rsidR="00134744" w:rsidRPr="00CA4934" w:rsidRDefault="00134744" w:rsidP="0031405F">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став учебных предметов;</w:t>
      </w:r>
    </w:p>
    <w:p w:rsidR="00134744" w:rsidRPr="00CA4934" w:rsidRDefault="00134744" w:rsidP="0031405F">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едельное распределение учебного времени, отводимого на освоение содержания образования по классам и учебным предметам;</w:t>
      </w:r>
    </w:p>
    <w:p w:rsidR="00134744" w:rsidRPr="00CA4934" w:rsidRDefault="00134744" w:rsidP="0031405F">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аксимально допустимая недельная нагрузка обучающихся и максимальная нагрузка с учетом деления классов на группы;</w:t>
      </w:r>
    </w:p>
    <w:p w:rsidR="00134744" w:rsidRPr="00CA4934" w:rsidRDefault="00134744" w:rsidP="0031405F">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лан комплектования классов.</w:t>
      </w:r>
    </w:p>
    <w:p w:rsidR="00134744" w:rsidRPr="00CA4934" w:rsidRDefault="008F2BFA" w:rsidP="0031405F">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19. </w:t>
      </w:r>
      <w:r w:rsidR="00134744" w:rsidRPr="00CA4934">
        <w:rPr>
          <w:rFonts w:ascii="Times New Roman" w:eastAsia="SchoolBookSanPin" w:hAnsi="Times New Roman"/>
          <w:position w:val="1"/>
          <w:sz w:val="28"/>
          <w:szCs w:val="28"/>
          <w:lang w:val="ru-RU"/>
        </w:rPr>
        <w:t xml:space="preserve">Учебный план образовательной организации может также составлятьсяв расчете на весь учебный год или иной период обучения, включая различные недельные учебные планы с учетом специфики календарного учебного графика образовательной организации. Учебные планы могут быть разными в </w:t>
      </w:r>
      <w:r w:rsidR="00134744" w:rsidRPr="00CA4934">
        <w:rPr>
          <w:rFonts w:ascii="Times New Roman" w:eastAsia="SchoolBookSanPin" w:hAnsi="Times New Roman"/>
          <w:position w:val="1"/>
          <w:sz w:val="28"/>
          <w:szCs w:val="28"/>
          <w:lang w:val="ru-RU"/>
        </w:rPr>
        <w:lastRenderedPageBreak/>
        <w:t>отношении различных классов одной параллели. Также могут создаваться комплексные учебные планы с учетом специфики реализуемых образовательных программи наименований образовательных организаций (лицеи, гимназии, центры образования, школы с углубленным изучением отдельных предметов и другие).</w:t>
      </w:r>
    </w:p>
    <w:p w:rsidR="00134744" w:rsidRPr="00CA4934" w:rsidRDefault="008F2BFA" w:rsidP="0031405F">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20. </w:t>
      </w:r>
      <w:r w:rsidR="00134744" w:rsidRPr="00CA4934">
        <w:rPr>
          <w:rFonts w:ascii="Times New Roman" w:eastAsia="SchoolBookSanPin" w:hAnsi="Times New Roman"/>
          <w:position w:val="1"/>
          <w:sz w:val="28"/>
          <w:szCs w:val="28"/>
          <w:lang w:val="ru-RU"/>
        </w:rPr>
        <w:t xml:space="preserve">Учебный план определяет формы проведения промежуточной аттестации отдельной части или всего </w:t>
      </w:r>
      <w:r w:rsidR="00CA100B" w:rsidRPr="00CA4934">
        <w:rPr>
          <w:rFonts w:ascii="Times New Roman" w:eastAsia="SchoolBookSanPin" w:hAnsi="Times New Roman"/>
          <w:position w:val="1"/>
          <w:sz w:val="28"/>
          <w:szCs w:val="28"/>
          <w:lang w:val="ru-RU"/>
        </w:rPr>
        <w:t>объём</w:t>
      </w:r>
      <w:r w:rsidR="00134744" w:rsidRPr="00CA4934">
        <w:rPr>
          <w:rFonts w:ascii="Times New Roman" w:eastAsia="SchoolBookSanPin" w:hAnsi="Times New Roman"/>
          <w:position w:val="1"/>
          <w:sz w:val="28"/>
          <w:szCs w:val="28"/>
          <w:lang w:val="ru-RU"/>
        </w:rPr>
        <w:t xml:space="preserve">а учебного предмета, курса, дисциплины (модуля) образовательной программы, в соответствии с порядком, установленным образовательной организацией. </w:t>
      </w:r>
    </w:p>
    <w:p w:rsidR="00134744" w:rsidRPr="00CA4934" w:rsidRDefault="008F2BFA" w:rsidP="0031405F">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21. </w:t>
      </w:r>
      <w:r w:rsidR="00134744" w:rsidRPr="00CA4934">
        <w:rPr>
          <w:rFonts w:ascii="Times New Roman" w:eastAsia="SchoolBookSanPin" w:hAnsi="Times New Roman"/>
          <w:position w:val="1"/>
          <w:sz w:val="28"/>
          <w:szCs w:val="28"/>
          <w:lang w:val="ru-RU"/>
        </w:rPr>
        <w:t xml:space="preserve">Суммарный объём домашнего задания по всем предметам для каждого класса не должен превышать продолжительности выполнения 2 часа – для 5 класса,2,5 часа – для 6-8 классов, 3,5 часа – для 9-11 классов. Образовательной </w:t>
      </w:r>
      <w:r w:rsidR="00134744" w:rsidRPr="00CA4934">
        <w:rPr>
          <w:rFonts w:ascii="Times New Roman" w:eastAsia="SchoolBookSanPin" w:hAnsi="Times New Roman"/>
          <w:position w:val="1"/>
          <w:sz w:val="28"/>
          <w:szCs w:val="28"/>
          <w:lang w:val="ru-RU"/>
        </w:rPr>
        <w:lastRenderedPageBreak/>
        <w:t xml:space="preserve">организацией осуществляется координация и контроль объёма домашнего задания </w:t>
      </w:r>
      <w:r w:rsidR="00BC1B3F" w:rsidRPr="00CA4934">
        <w:rPr>
          <w:rFonts w:ascii="Times New Roman" w:eastAsia="SchoolBookSanPin" w:hAnsi="Times New Roman"/>
          <w:sz w:val="28"/>
          <w:szCs w:val="28"/>
          <w:lang w:val="ru-RU"/>
        </w:rPr>
        <w:t>обучающихся</w:t>
      </w:r>
      <w:r w:rsidR="00134744" w:rsidRPr="00CA4934">
        <w:rPr>
          <w:rFonts w:ascii="Times New Roman" w:eastAsia="SchoolBookSanPin" w:hAnsi="Times New Roman"/>
          <w:position w:val="1"/>
          <w:sz w:val="28"/>
          <w:szCs w:val="28"/>
          <w:lang w:val="ru-RU"/>
        </w:rPr>
        <w:t>каждого класса по всем предметам в соответствии с санитарными нормами.</w:t>
      </w:r>
    </w:p>
    <w:p w:rsidR="00134744" w:rsidRPr="00CA4934" w:rsidRDefault="00D042A1" w:rsidP="00B40ED6">
      <w:pPr>
        <w:pStyle w:val="7"/>
        <w:spacing w:before="0" w:after="0" w:line="348" w:lineRule="auto"/>
        <w:ind w:firstLine="708"/>
        <w:jc w:val="both"/>
        <w:rPr>
          <w:rFonts w:eastAsia="SchoolBookSanPin"/>
          <w:b w:val="0"/>
          <w:sz w:val="28"/>
          <w:szCs w:val="28"/>
          <w:lang w:val="ru-RU"/>
        </w:rPr>
      </w:pPr>
      <w:r w:rsidRPr="00CA4934">
        <w:rPr>
          <w:rFonts w:eastAsia="SchoolBookSanPin"/>
          <w:b w:val="0"/>
          <w:position w:val="1"/>
          <w:sz w:val="28"/>
          <w:szCs w:val="28"/>
          <w:lang w:val="ru-RU"/>
        </w:rPr>
        <w:t>16</w:t>
      </w:r>
      <w:r w:rsidR="008F2BFA" w:rsidRPr="00CA4934">
        <w:rPr>
          <w:rFonts w:eastAsia="SchoolBookSanPin"/>
          <w:b w:val="0"/>
          <w:position w:val="1"/>
          <w:sz w:val="28"/>
          <w:szCs w:val="28"/>
          <w:lang w:val="ru-RU"/>
        </w:rPr>
        <w:t>8</w:t>
      </w:r>
      <w:r w:rsidRPr="00CA4934">
        <w:rPr>
          <w:rFonts w:eastAsia="SchoolBookSanPin"/>
          <w:b w:val="0"/>
          <w:position w:val="1"/>
          <w:sz w:val="28"/>
          <w:szCs w:val="28"/>
          <w:lang w:val="ru-RU"/>
        </w:rPr>
        <w:t>.</w:t>
      </w:r>
      <w:r w:rsidR="00134744" w:rsidRPr="00CA4934">
        <w:rPr>
          <w:rFonts w:eastAsia="SchoolBookSanPin"/>
          <w:b w:val="0"/>
          <w:position w:val="1"/>
          <w:sz w:val="28"/>
          <w:szCs w:val="28"/>
          <w:lang w:val="ru-RU"/>
        </w:rPr>
        <w:t> Федеральный календарный учебный график.</w:t>
      </w:r>
    </w:p>
    <w:p w:rsidR="00134744" w:rsidRPr="00CA4934" w:rsidRDefault="00D042A1" w:rsidP="00B40ED6">
      <w:pPr>
        <w:spacing w:after="0" w:line="348" w:lineRule="auto"/>
        <w:ind w:firstLine="709"/>
        <w:jc w:val="both"/>
        <w:rPr>
          <w:rFonts w:ascii="Times New Roman" w:hAnsi="Times New Roman"/>
          <w:sz w:val="28"/>
          <w:szCs w:val="28"/>
          <w:lang w:val="ru-RU"/>
        </w:rPr>
      </w:pPr>
      <w:r w:rsidRPr="00CA4934">
        <w:rPr>
          <w:rFonts w:ascii="Times New Roman" w:eastAsia="SchoolBookSanPin" w:hAnsi="Times New Roman"/>
          <w:position w:val="1"/>
          <w:sz w:val="28"/>
          <w:szCs w:val="28"/>
          <w:lang w:val="ru-RU"/>
        </w:rPr>
        <w:t>16</w:t>
      </w:r>
      <w:r w:rsidR="008F2BFA" w:rsidRPr="00CA4934">
        <w:rPr>
          <w:rFonts w:ascii="Times New Roman" w:eastAsia="SchoolBookSanPin" w:hAnsi="Times New Roman"/>
          <w:position w:val="1"/>
          <w:sz w:val="28"/>
          <w:szCs w:val="28"/>
          <w:lang w:val="ru-RU"/>
        </w:rPr>
        <w:t>8</w:t>
      </w:r>
      <w:r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1. </w:t>
      </w:r>
      <w:r w:rsidR="00134744" w:rsidRPr="00CA4934">
        <w:rPr>
          <w:rFonts w:ascii="Times New Roman" w:eastAsia="SchoolBookSanPin" w:hAnsi="Times New Roman"/>
          <w:sz w:val="28"/>
          <w:szCs w:val="28"/>
          <w:lang w:val="ru-RU"/>
        </w:rPr>
        <w:t>Организация образовательной деятельности осуществляетсяпо учебным четвертям.</w:t>
      </w:r>
      <w:r w:rsidR="00134744" w:rsidRPr="00CA4934">
        <w:rPr>
          <w:rFonts w:ascii="Times New Roman" w:hAnsi="Times New Roman"/>
          <w:sz w:val="28"/>
          <w:szCs w:val="28"/>
          <w:lang w:val="ru-RU"/>
        </w:rPr>
        <w:t xml:space="preserve"> Каждая 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2. </w:t>
      </w:r>
      <w:r w:rsidR="00134744" w:rsidRPr="00CA4934">
        <w:rPr>
          <w:rFonts w:ascii="Times New Roman" w:eastAsia="SchoolBookSanPin" w:hAnsi="Times New Roman"/>
          <w:sz w:val="28"/>
          <w:szCs w:val="28"/>
          <w:lang w:val="ru-RU"/>
        </w:rPr>
        <w:t>Продолжительность учебного года при получении основного общего образования составляет 34 недели.</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3. </w:t>
      </w:r>
      <w:r w:rsidR="00134744" w:rsidRPr="00CA4934">
        <w:rPr>
          <w:rFonts w:ascii="Times New Roman" w:eastAsia="SchoolBookSanPin" w:hAnsi="Times New Roman"/>
          <w:sz w:val="28"/>
          <w:szCs w:val="28"/>
          <w:lang w:val="ru-RU"/>
        </w:rPr>
        <w:t>Учебный год в образовательной организации начинается 1 сентября. Если этот день приходится на выходной день, то в этом случае учебный год начинается в первый, следующий за ним, рабочий день.</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4. </w:t>
      </w:r>
      <w:r w:rsidR="00134744" w:rsidRPr="00CA4934">
        <w:rPr>
          <w:rFonts w:ascii="Times New Roman" w:eastAsia="SchoolBookSanPin" w:hAnsi="Times New Roman"/>
          <w:sz w:val="28"/>
          <w:szCs w:val="28"/>
          <w:lang w:val="ru-RU"/>
        </w:rPr>
        <w:t>Учебный год в образовательной организации заканчивается 2</w:t>
      </w:r>
      <w:r w:rsidR="00A364C8" w:rsidRPr="00CA4934">
        <w:rPr>
          <w:rFonts w:ascii="Times New Roman" w:eastAsia="SchoolBookSanPin" w:hAnsi="Times New Roman"/>
          <w:sz w:val="28"/>
          <w:szCs w:val="28"/>
          <w:lang w:val="ru-RU"/>
        </w:rPr>
        <w:t>6</w:t>
      </w:r>
      <w:r w:rsidR="00134744" w:rsidRPr="00CA4934">
        <w:rPr>
          <w:rFonts w:ascii="Times New Roman" w:eastAsia="SchoolBookSanPin" w:hAnsi="Times New Roman"/>
          <w:sz w:val="28"/>
          <w:szCs w:val="28"/>
          <w:lang w:val="ru-RU"/>
        </w:rPr>
        <w:t xml:space="preserve"> мая. Если этот день приходится на выходной день, то в этом случае учебный год заканчивается в предыдущий рабочий день. Для 9 классов окончание учебного года определяется ежегодно в соответствии с расписанием государственной итоговой аттестации.</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5. </w:t>
      </w:r>
      <w:r w:rsidR="00134744" w:rsidRPr="00CA4934">
        <w:rPr>
          <w:rFonts w:ascii="Times New Roman" w:eastAsia="SchoolBookSanPin" w:hAnsi="Times New Roman"/>
          <w:sz w:val="28"/>
          <w:szCs w:val="28"/>
          <w:lang w:val="ru-RU"/>
        </w:rPr>
        <w:t xml:space="preserve">С целью профилактики переутомления в федеральном календарном </w:t>
      </w:r>
      <w:r w:rsidR="00134744" w:rsidRPr="00CA4934">
        <w:rPr>
          <w:rFonts w:ascii="Times New Roman" w:eastAsia="SchoolBookSanPin" w:hAnsi="Times New Roman"/>
          <w:sz w:val="28"/>
          <w:szCs w:val="28"/>
          <w:lang w:val="ru-RU"/>
        </w:rPr>
        <w:lastRenderedPageBreak/>
        <w:t>учебном графике предусматривается чередование периодов учебного времении каникул. Продолжительность каникул должна составлять не менее 7 календарных дней.</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6. </w:t>
      </w:r>
      <w:r w:rsidR="00134744" w:rsidRPr="00CA4934">
        <w:rPr>
          <w:rFonts w:ascii="Times New Roman" w:eastAsia="SchoolBookSanPin" w:hAnsi="Times New Roman"/>
          <w:sz w:val="28"/>
          <w:szCs w:val="28"/>
          <w:lang w:val="ru-RU"/>
        </w:rPr>
        <w:t>Продолжительность учебных четвертей составляет:</w:t>
      </w:r>
      <w:r w:rsidR="00134744" w:rsidRPr="00CA4934">
        <w:rPr>
          <w:rFonts w:ascii="Times New Roman" w:eastAsia="SchoolBookSanPin" w:hAnsi="Times New Roman"/>
          <w:sz w:val="28"/>
          <w:szCs w:val="28"/>
        </w:rPr>
        <w:t>I</w:t>
      </w:r>
      <w:r w:rsidR="00134744" w:rsidRPr="00CA4934">
        <w:rPr>
          <w:rFonts w:ascii="Times New Roman" w:eastAsia="SchoolBookSanPin" w:hAnsi="Times New Roman"/>
          <w:sz w:val="28"/>
          <w:szCs w:val="28"/>
          <w:lang w:val="ru-RU"/>
        </w:rPr>
        <w:t xml:space="preserve"> четверть –8 учебных недель (для </w:t>
      </w:r>
      <w:r w:rsidR="00DD052C" w:rsidRPr="00CA4934">
        <w:rPr>
          <w:rFonts w:ascii="Times New Roman" w:eastAsia="SchoolBookSanPin" w:hAnsi="Times New Roman"/>
          <w:sz w:val="28"/>
          <w:szCs w:val="28"/>
          <w:lang w:val="ru-RU"/>
        </w:rPr>
        <w:t>5–9</w:t>
      </w:r>
      <w:r w:rsidR="00134744" w:rsidRPr="00CA4934">
        <w:rPr>
          <w:rFonts w:ascii="Times New Roman" w:eastAsia="SchoolBookSanPin" w:hAnsi="Times New Roman"/>
          <w:sz w:val="28"/>
          <w:szCs w:val="28"/>
          <w:lang w:val="ru-RU"/>
        </w:rPr>
        <w:t xml:space="preserve"> классов), </w:t>
      </w:r>
      <w:r w:rsidR="00134744" w:rsidRPr="00CA4934">
        <w:rPr>
          <w:rFonts w:ascii="Times New Roman" w:eastAsia="SchoolBookSanPin" w:hAnsi="Times New Roman"/>
          <w:sz w:val="28"/>
          <w:szCs w:val="28"/>
        </w:rPr>
        <w:t>II</w:t>
      </w:r>
      <w:r w:rsidR="00134744" w:rsidRPr="00CA4934">
        <w:rPr>
          <w:rFonts w:ascii="Times New Roman" w:eastAsia="SchoolBookSanPin" w:hAnsi="Times New Roman"/>
          <w:sz w:val="28"/>
          <w:szCs w:val="28"/>
          <w:lang w:val="ru-RU"/>
        </w:rPr>
        <w:t xml:space="preserve"> четверть – 8 учебных недель(для </w:t>
      </w:r>
      <w:r w:rsidR="00DD052C" w:rsidRPr="00CA4934">
        <w:rPr>
          <w:rFonts w:ascii="Times New Roman" w:eastAsia="SchoolBookSanPin" w:hAnsi="Times New Roman"/>
          <w:sz w:val="28"/>
          <w:szCs w:val="28"/>
          <w:lang w:val="ru-RU"/>
        </w:rPr>
        <w:t>5–9</w:t>
      </w:r>
      <w:r w:rsidR="00134744" w:rsidRPr="00CA4934">
        <w:rPr>
          <w:rFonts w:ascii="Times New Roman" w:eastAsia="SchoolBookSanPin" w:hAnsi="Times New Roman"/>
          <w:sz w:val="28"/>
          <w:szCs w:val="28"/>
          <w:lang w:val="ru-RU"/>
        </w:rPr>
        <w:t xml:space="preserve"> классов), </w:t>
      </w:r>
      <w:r w:rsidR="00134744" w:rsidRPr="00CA4934">
        <w:rPr>
          <w:rFonts w:ascii="Times New Roman" w:eastAsia="SchoolBookSanPin" w:hAnsi="Times New Roman"/>
          <w:sz w:val="28"/>
          <w:szCs w:val="28"/>
        </w:rPr>
        <w:t>III</w:t>
      </w:r>
      <w:r w:rsidR="00134744" w:rsidRPr="00CA4934">
        <w:rPr>
          <w:rFonts w:ascii="Times New Roman" w:eastAsia="SchoolBookSanPin" w:hAnsi="Times New Roman"/>
          <w:sz w:val="28"/>
          <w:szCs w:val="28"/>
          <w:lang w:val="ru-RU"/>
        </w:rPr>
        <w:t xml:space="preserve"> четверть – 1</w:t>
      </w:r>
      <w:r w:rsidR="00A364C8" w:rsidRPr="00CA4934">
        <w:rPr>
          <w:rFonts w:ascii="Times New Roman" w:eastAsia="SchoolBookSanPin" w:hAnsi="Times New Roman"/>
          <w:sz w:val="28"/>
          <w:szCs w:val="28"/>
          <w:lang w:val="ru-RU"/>
        </w:rPr>
        <w:t>1</w:t>
      </w:r>
      <w:r w:rsidR="00134744" w:rsidRPr="00CA4934">
        <w:rPr>
          <w:rFonts w:ascii="Times New Roman" w:eastAsia="SchoolBookSanPin" w:hAnsi="Times New Roman"/>
          <w:sz w:val="28"/>
          <w:szCs w:val="28"/>
          <w:lang w:val="ru-RU"/>
        </w:rPr>
        <w:t xml:space="preserve"> учебных недель (для </w:t>
      </w:r>
      <w:r w:rsidR="00DD052C" w:rsidRPr="00CA4934">
        <w:rPr>
          <w:rFonts w:ascii="Times New Roman" w:eastAsia="SchoolBookSanPin" w:hAnsi="Times New Roman"/>
          <w:sz w:val="28"/>
          <w:szCs w:val="28"/>
          <w:lang w:val="ru-RU"/>
        </w:rPr>
        <w:t>5–9</w:t>
      </w:r>
      <w:r w:rsidR="00134744" w:rsidRPr="00CA4934">
        <w:rPr>
          <w:rFonts w:ascii="Times New Roman" w:eastAsia="SchoolBookSanPin" w:hAnsi="Times New Roman"/>
          <w:sz w:val="28"/>
          <w:szCs w:val="28"/>
          <w:lang w:val="ru-RU"/>
        </w:rPr>
        <w:t xml:space="preserve"> классов),</w:t>
      </w:r>
      <w:r w:rsidR="00134744" w:rsidRPr="00CA4934">
        <w:rPr>
          <w:rFonts w:ascii="Times New Roman" w:eastAsia="SchoolBookSanPin" w:hAnsi="Times New Roman"/>
          <w:sz w:val="28"/>
          <w:szCs w:val="28"/>
        </w:rPr>
        <w:t>IV</w:t>
      </w:r>
      <w:r w:rsidR="00134744" w:rsidRPr="00CA4934">
        <w:rPr>
          <w:rFonts w:ascii="Times New Roman" w:eastAsia="SchoolBookSanPin" w:hAnsi="Times New Roman"/>
          <w:sz w:val="28"/>
          <w:szCs w:val="28"/>
          <w:lang w:val="ru-RU"/>
        </w:rPr>
        <w:t xml:space="preserve"> четверть –</w:t>
      </w:r>
      <w:r w:rsidR="00A364C8" w:rsidRPr="00CA4934">
        <w:rPr>
          <w:rFonts w:ascii="Times New Roman" w:eastAsia="SchoolBookSanPin" w:hAnsi="Times New Roman"/>
          <w:sz w:val="28"/>
          <w:szCs w:val="28"/>
          <w:lang w:val="ru-RU"/>
        </w:rPr>
        <w:t>7</w:t>
      </w:r>
      <w:r w:rsidR="00134744" w:rsidRPr="00CA4934">
        <w:rPr>
          <w:rFonts w:ascii="Times New Roman" w:eastAsia="SchoolBookSanPin" w:hAnsi="Times New Roman"/>
          <w:sz w:val="28"/>
          <w:szCs w:val="28"/>
          <w:lang w:val="ru-RU"/>
        </w:rPr>
        <w:t xml:space="preserve"> учебных недель (для </w:t>
      </w:r>
      <w:r w:rsidR="00DD052C" w:rsidRPr="00CA4934">
        <w:rPr>
          <w:rFonts w:ascii="Times New Roman" w:eastAsia="SchoolBookSanPin" w:hAnsi="Times New Roman"/>
          <w:sz w:val="28"/>
          <w:szCs w:val="28"/>
          <w:lang w:val="ru-RU"/>
        </w:rPr>
        <w:t>5–9</w:t>
      </w:r>
      <w:r w:rsidR="00134744" w:rsidRPr="00CA4934">
        <w:rPr>
          <w:rFonts w:ascii="Times New Roman" w:eastAsia="SchoolBookSanPin" w:hAnsi="Times New Roman"/>
          <w:sz w:val="28"/>
          <w:szCs w:val="28"/>
          <w:lang w:val="ru-RU"/>
        </w:rPr>
        <w:t xml:space="preserve"> классов).</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7. </w:t>
      </w:r>
      <w:r w:rsidR="00134744" w:rsidRPr="00CA4934">
        <w:rPr>
          <w:rFonts w:ascii="Times New Roman" w:eastAsia="SchoolBookSanPin" w:hAnsi="Times New Roman"/>
          <w:sz w:val="28"/>
          <w:szCs w:val="28"/>
          <w:lang w:val="ru-RU"/>
        </w:rPr>
        <w:t xml:space="preserve">Продолжительность каникул составляет: </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 окончании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четверти (осенние каникулы) – 9 календарных дней(для </w:t>
      </w:r>
      <w:r w:rsidR="00DD052C" w:rsidRPr="00CA4934">
        <w:rPr>
          <w:rFonts w:ascii="Times New Roman" w:eastAsia="SchoolBookSanPin" w:hAnsi="Times New Roman"/>
          <w:sz w:val="28"/>
          <w:szCs w:val="28"/>
          <w:lang w:val="ru-RU"/>
        </w:rPr>
        <w:t>5–9</w:t>
      </w:r>
      <w:r w:rsidRPr="00CA4934">
        <w:rPr>
          <w:rFonts w:ascii="Times New Roman" w:eastAsia="SchoolBookSanPin" w:hAnsi="Times New Roman"/>
          <w:sz w:val="28"/>
          <w:szCs w:val="28"/>
          <w:lang w:val="ru-RU"/>
        </w:rPr>
        <w:t xml:space="preserve"> классов); </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 окончании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 xml:space="preserve"> четверти (зимние каникулы) – 9 календарных дней(для </w:t>
      </w:r>
      <w:r w:rsidR="00DD052C" w:rsidRPr="00CA4934">
        <w:rPr>
          <w:rFonts w:ascii="Times New Roman" w:eastAsia="SchoolBookSanPin" w:hAnsi="Times New Roman"/>
          <w:sz w:val="28"/>
          <w:szCs w:val="28"/>
          <w:lang w:val="ru-RU"/>
        </w:rPr>
        <w:t>5–9</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lastRenderedPageBreak/>
        <w:t xml:space="preserve">классов); </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 окончании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xml:space="preserve"> четверти (весенние каникулы) – 9 календарных дней(для </w:t>
      </w:r>
      <w:r w:rsidR="00DD052C" w:rsidRPr="00CA4934">
        <w:rPr>
          <w:rFonts w:ascii="Times New Roman" w:eastAsia="SchoolBookSanPin" w:hAnsi="Times New Roman"/>
          <w:sz w:val="28"/>
          <w:szCs w:val="28"/>
          <w:lang w:val="ru-RU"/>
        </w:rPr>
        <w:t>5–9</w:t>
      </w:r>
      <w:r w:rsidRPr="00CA4934">
        <w:rPr>
          <w:rFonts w:ascii="Times New Roman" w:eastAsia="SchoolBookSanPin" w:hAnsi="Times New Roman"/>
          <w:sz w:val="28"/>
          <w:szCs w:val="28"/>
          <w:lang w:val="ru-RU"/>
        </w:rPr>
        <w:t xml:space="preserve"> классов); </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 окончании учебного года (летние каникулы) – не менее 8 недель.</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8. </w:t>
      </w:r>
      <w:r w:rsidR="00134744" w:rsidRPr="00CA4934">
        <w:rPr>
          <w:rFonts w:ascii="Times New Roman" w:eastAsia="SchoolBookSanPin" w:hAnsi="Times New Roman"/>
          <w:sz w:val="28"/>
          <w:szCs w:val="28"/>
          <w:lang w:val="ru-RU"/>
        </w:rPr>
        <w:t>Продолжительность урока не должна превышать 45 минут.</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9. </w:t>
      </w:r>
      <w:r w:rsidR="00134744" w:rsidRPr="00CA4934">
        <w:rPr>
          <w:rFonts w:ascii="Times New Roman" w:eastAsia="SchoolBookSanPin" w:hAnsi="Times New Roman"/>
          <w:sz w:val="28"/>
          <w:szCs w:val="28"/>
          <w:lang w:val="ru-RU"/>
        </w:rPr>
        <w:t>Продолжительность перемен между уроками составляет не менее10 минут, большой перемены (после 2 или 3 урока) – 20-30 минут. Вместо одной большой перемены допускается после 2 и 3 уроков устанавливать две перемены по 20 минут каждая.</w:t>
      </w:r>
    </w:p>
    <w:p w:rsidR="00487514" w:rsidRPr="00CA4934" w:rsidRDefault="0048751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должительность перемены между урочной и внеурочной деятельностью должна составлять не менее 20-30 минут, за исключением обучающихсяс ОВЗ, обучение которых осуществляется по специальной индивидуальной программе развития.</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10. </w:t>
      </w:r>
      <w:r w:rsidR="00134744" w:rsidRPr="00CA4934">
        <w:rPr>
          <w:rFonts w:ascii="Times New Roman" w:eastAsia="SchoolBookSanPin" w:hAnsi="Times New Roman"/>
          <w:sz w:val="28"/>
          <w:szCs w:val="28"/>
          <w:lang w:val="ru-RU"/>
        </w:rPr>
        <w:t>Расписание уроков составляется с учетом дневной и недельной умственной работоспособности обучающихся и шкалы трудности учебных предметов, определенной гигиеническими нормативами.</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11. </w:t>
      </w:r>
      <w:r w:rsidR="00134744" w:rsidRPr="00CA4934">
        <w:rPr>
          <w:rFonts w:ascii="Times New Roman" w:eastAsia="SchoolBookSanPin" w:hAnsi="Times New Roman"/>
          <w:sz w:val="28"/>
          <w:szCs w:val="28"/>
          <w:lang w:val="ru-RU"/>
        </w:rPr>
        <w:t xml:space="preserve">Образовательная недельная нагрузка распределяется равномернов течение учебной недели, при этом </w:t>
      </w:r>
      <w:r w:rsidR="00CA100B" w:rsidRPr="00CA4934">
        <w:rPr>
          <w:rFonts w:ascii="Times New Roman" w:eastAsia="SchoolBookSanPin" w:hAnsi="Times New Roman"/>
          <w:sz w:val="28"/>
          <w:szCs w:val="28"/>
          <w:lang w:val="ru-RU"/>
        </w:rPr>
        <w:t>объём</w:t>
      </w:r>
      <w:r w:rsidR="00134744" w:rsidRPr="00CA4934">
        <w:rPr>
          <w:rFonts w:ascii="Times New Roman" w:eastAsia="SchoolBookSanPin" w:hAnsi="Times New Roman"/>
          <w:sz w:val="28"/>
          <w:szCs w:val="28"/>
          <w:lang w:val="ru-RU"/>
        </w:rPr>
        <w:t xml:space="preserve"> максимально допустимой нагрузкив течение дня составляет:</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для обучающихся 5 и 6 классов – не более 6 уроков, для обучающихся7-9 </w:t>
      </w:r>
      <w:r w:rsidRPr="00CA4934">
        <w:rPr>
          <w:rFonts w:ascii="Times New Roman" w:eastAsia="SchoolBookSanPin" w:hAnsi="Times New Roman"/>
          <w:sz w:val="28"/>
          <w:szCs w:val="28"/>
          <w:lang w:val="ru-RU"/>
        </w:rPr>
        <w:lastRenderedPageBreak/>
        <w:t>классов – не более 7 уроков.</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12. </w:t>
      </w:r>
      <w:r w:rsidR="00134744" w:rsidRPr="00CA4934">
        <w:rPr>
          <w:rFonts w:ascii="Times New Roman" w:eastAsia="SchoolBookSanPin" w:hAnsi="Times New Roman"/>
          <w:sz w:val="28"/>
          <w:szCs w:val="28"/>
          <w:lang w:val="ru-RU"/>
        </w:rPr>
        <w:t xml:space="preserve">Занятия начинаются не ранее 8 часов утра и заканчиваются не позднее19 часов. </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13. </w:t>
      </w:r>
      <w:r w:rsidR="00134744" w:rsidRPr="00CA4934">
        <w:rPr>
          <w:rFonts w:ascii="Times New Roman" w:eastAsia="SchoolBookSanPin" w:hAnsi="Times New Roman"/>
          <w:sz w:val="28"/>
          <w:szCs w:val="28"/>
          <w:lang w:val="ru-RU"/>
        </w:rPr>
        <w:t>Факультативные занятия и занятия по программам дополнительного образования планируют на дни с наименьшим количеством обязательных уроков. Между началом факультативных (дополнительных) занятий и последним уроком необходимо организовывать перерыв продолжительностью не менее 20 минут.</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14. </w:t>
      </w:r>
      <w:r w:rsidR="00134744" w:rsidRPr="00CA4934">
        <w:rPr>
          <w:rFonts w:ascii="Times New Roman" w:eastAsia="SchoolBookSanPin" w:hAnsi="Times New Roman"/>
          <w:sz w:val="28"/>
          <w:szCs w:val="28"/>
          <w:lang w:val="ru-RU"/>
        </w:rPr>
        <w:t xml:space="preserve">Календарный учебный график образовательной организации составляется с учётом мнений участников образовательных отношений, региональных и этнокультурных традиций, плановых мероприятий учреждений культуры региона и определяет чередование учебной деятельности (урочнойи </w:t>
      </w:r>
      <w:r w:rsidR="00134744" w:rsidRPr="00CA4934">
        <w:rPr>
          <w:rFonts w:ascii="Times New Roman" w:eastAsia="SchoolBookSanPin" w:hAnsi="Times New Roman"/>
          <w:sz w:val="28"/>
          <w:szCs w:val="28"/>
          <w:lang w:val="ru-RU"/>
        </w:rPr>
        <w:lastRenderedPageBreak/>
        <w:t>внеурочной) и плановых перерывов при получении образования для отдыхаи иных социальных целей (каникул) по календарным периодам учебного года.</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15. При составлении календарного учебного графика образовательная организация может использовать организацию учебного года по триместрам.При этом наиболее рациональным графиком является равномерное чередование периодов учебы и каникул в течение учебного года – 5-6 недель учебных периодов чередуются с недельными каникулами.</w:t>
      </w:r>
    </w:p>
    <w:p w:rsidR="00134744" w:rsidRPr="00CA4934" w:rsidRDefault="008F2BFA" w:rsidP="00B40ED6">
      <w:pPr>
        <w:pStyle w:val="7"/>
        <w:spacing w:before="0" w:after="0" w:line="348" w:lineRule="auto"/>
        <w:ind w:firstLine="708"/>
        <w:jc w:val="both"/>
        <w:rPr>
          <w:rFonts w:eastAsia="SchoolBookSanPin"/>
          <w:b w:val="0"/>
          <w:sz w:val="28"/>
          <w:szCs w:val="28"/>
          <w:lang w:val="ru-RU"/>
        </w:rPr>
      </w:pPr>
      <w:r w:rsidRPr="00CA4934">
        <w:rPr>
          <w:rFonts w:eastAsia="SchoolBookSanPin"/>
          <w:b w:val="0"/>
          <w:sz w:val="28"/>
          <w:szCs w:val="28"/>
          <w:lang w:val="ru-RU"/>
        </w:rPr>
        <w:t>169</w:t>
      </w:r>
      <w:r w:rsidR="00CD6052" w:rsidRPr="00CA4934">
        <w:rPr>
          <w:rFonts w:eastAsia="SchoolBookSanPin"/>
          <w:b w:val="0"/>
          <w:sz w:val="28"/>
          <w:szCs w:val="28"/>
          <w:lang w:val="ru-RU"/>
        </w:rPr>
        <w:t>.</w:t>
      </w:r>
      <w:r w:rsidR="00134744" w:rsidRPr="00CA4934">
        <w:rPr>
          <w:rFonts w:eastAsia="SchoolBookSanPin"/>
          <w:b w:val="0"/>
          <w:sz w:val="28"/>
          <w:szCs w:val="28"/>
          <w:lang w:val="ru-RU"/>
        </w:rPr>
        <w:t xml:space="preserve"> План внеурочной деятельности.</w:t>
      </w:r>
    </w:p>
    <w:p w:rsidR="00DF6CF9" w:rsidRPr="00CA4934" w:rsidRDefault="00DF6CF9"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1. Внеурочная деятельность направлена на достижение планируемых результатов освоения основной образовательной программы (личностных, метапредметных и предметных) и осуществляется в формах, отличных от урочной.</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2. Внеурочная деятельность является неотъемлемой и обязательной частью основной общеобразовательной программы.</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3. 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 внеурочную деятельность по учебным предметам образовательнойпрограммы (учебные курсы, учебные модули по выбору обучающихся, родителей(законных представителей) несовершеннолетних обучающихся, в том числе предусматривающие углубленное изучение учебных </w:t>
      </w:r>
      <w:r w:rsidRPr="00CA4934">
        <w:rPr>
          <w:rFonts w:ascii="Times New Roman" w:eastAsia="SchoolBookSanPin" w:hAnsi="Times New Roman"/>
          <w:sz w:val="28"/>
          <w:szCs w:val="28"/>
          <w:lang w:val="ru-RU"/>
        </w:rPr>
        <w:lastRenderedPageBreak/>
        <w:t>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интересы, особые образовательные потребности обучающихся с ограниченными возможностями здоровья;</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внеурочную деятельность по формированию функциональной грамотности (читательской, математической, естественнонаучной, финансовой) обучающихся (интегрированные курсы, метапредметные кружки, факультативы, научные сообщества, в том числе направленные на реализацию проектнойи исследовательской деятельности);</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3) внеурочную деятельность по развитию личности, ее способностей, удовлетворения образовательных потребностей и интересов, самореализации </w:t>
      </w:r>
      <w:r w:rsidRPr="00CA4934">
        <w:rPr>
          <w:rFonts w:ascii="Times New Roman" w:eastAsia="SchoolBookSanPin" w:hAnsi="Times New Roman"/>
          <w:sz w:val="28"/>
          <w:szCs w:val="28"/>
          <w:lang w:val="ru-RU"/>
        </w:rPr>
        <w:lastRenderedPageBreak/>
        <w:t>обучающихся, в том числе одаренных, через организацию социальных практик(в том числе волонтёрство), включая общественно полезную деятельность, профессиональные пробы, развитие глобальных компетенций, формирование предпринимательских навыков,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внеурочную деятельность, направленную на реализацию комплекса воспитательных мероприятий на уровне образовательной организации, класса, занятия, в том числе в творческих объединениях по интересам, культурныеи социальные практики с учетом историко-культурной и этнической специфики региона, потребностей обучающихся, родителей (законных представителей) несовершеннолетних обучающихся;</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внеурочную деятельность по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и юношеских общественных объединений, организаций и других;</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внеурочную деятельность, направленную на организационное обеспечение учебной деятельности (организационные собрания, взаимодействие с родителямипо обеспечению успешной реализации образовательной программы и другие);</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7) внеурочную деятельность, направленную на организацию педагогической поддержки обучающихся (проектирование индивидуальных образовательных маршрутов, работа тьюторов, педагогов-психологов);</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8) внеурочную деятельность, направленную на обеспечение благополучия обучающихся в пространстве общеобразовательной </w:t>
      </w:r>
      <w:r w:rsidR="000D76EA" w:rsidRPr="00CA4934">
        <w:rPr>
          <w:rFonts w:ascii="Times New Roman" w:eastAsia="SchoolBookSanPin" w:hAnsi="Times New Roman"/>
          <w:sz w:val="28"/>
          <w:szCs w:val="28"/>
          <w:lang w:val="ru-RU"/>
        </w:rPr>
        <w:t>организации</w:t>
      </w:r>
      <w:r w:rsidRPr="00CA4934">
        <w:rPr>
          <w:rFonts w:ascii="Times New Roman" w:eastAsia="SchoolBookSanPin" w:hAnsi="Times New Roman"/>
          <w:sz w:val="28"/>
          <w:szCs w:val="28"/>
          <w:lang w:val="ru-RU"/>
        </w:rPr>
        <w:t xml:space="preserve"> (безопасности жизни и здоровья </w:t>
      </w:r>
      <w:r w:rsidR="004B3F70"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 xml:space="preserve">,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w:t>
      </w:r>
      <w:r w:rsidR="004B3F70" w:rsidRPr="00CA4934">
        <w:rPr>
          <w:rFonts w:ascii="Times New Roman" w:eastAsia="SchoolBookSanPin" w:hAnsi="Times New Roman"/>
          <w:sz w:val="28"/>
          <w:szCs w:val="28"/>
          <w:lang w:val="ru-RU"/>
        </w:rPr>
        <w:t>обучающегося</w:t>
      </w:r>
      <w:r w:rsidRPr="00CA4934">
        <w:rPr>
          <w:rFonts w:ascii="Times New Roman" w:eastAsia="SchoolBookSanPin" w:hAnsi="Times New Roman"/>
          <w:sz w:val="28"/>
          <w:szCs w:val="28"/>
          <w:lang w:val="ru-RU"/>
        </w:rPr>
        <w:t xml:space="preserve"> с окружающей средой, социальной защиты </w:t>
      </w:r>
      <w:r w:rsidR="00181A1D"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 Для достижения целей и задач внеурочной деятельности используетсявсе многообразие доступных объектов отечественной культуры, в том числе наследие отечественного кинематографа.</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следие отечественного кинематографа может использоваться как в качестве дидактического материала при реализации курсов внеурочной деятельности,так и быть основой для разработки курсов внеурочной деятельности, посвященной этому виду отечественного искусства.</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5. Содержание плана внеурочной деятельности. Количество часов, выделяемых на внеурочную деятельность, составляет за 5 лет обучения на уровне основного общего образования не более 1750 часов, в год – не более 350 часов.</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6.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10 часов. Для недопущения перегрузки обучающихся допускается перенос образовательной нагрузки, реализуемой через внеурочную деятельность,на периоды каникул, но не более 1/2 количества часов. Внеурочная деятельностьв каникулярное время может реализовываться в рамках тематических программ (лагерь с дневным пребыванием на базе общеобразовательной организации илина базе загородных детских центров, в походах, поездках и другие).</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 этом расходы времени на отдельные направления плана внеурочной деятельности могут отличаться:</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 внеурочную деятельность по учебным предметам (включая занятия </w:t>
      </w:r>
      <w:r w:rsidRPr="00CA4934">
        <w:rPr>
          <w:rFonts w:ascii="Times New Roman" w:eastAsia="SchoolBookSanPin" w:hAnsi="Times New Roman"/>
          <w:sz w:val="28"/>
          <w:szCs w:val="28"/>
          <w:lang w:val="ru-RU"/>
        </w:rPr>
        <w:lastRenderedPageBreak/>
        <w:t>физической культурой и углубленное изучение предметов) еженедельно –от 2 до 4 часов;</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внеурочную деятельность по формированию функциональнойграмотности – от 1 до 2 часов;</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внеурочную деятельность по развитию личности, ее способностей, удовлетворения образовательных потребностей и интересов, самореализации обучающихся еженедельно от 1 до 2 часов;</w:t>
      </w:r>
    </w:p>
    <w:p w:rsidR="00DF6CF9" w:rsidRPr="00CA4934" w:rsidRDefault="00DF6CF9"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деятельность ученических сообществ и воспитательные мероприятия целесообразно еженедельно предусмотреть от 2 до 4 часов, при этом при подготовке и проведении коллективных мероприятий в классе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организационное обеспечение учебной деятельности, осуществление педагогической поддержки социализации обучающихся и обеспечениеих благополучия еженедельно – от 2 до 3 часов.</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7. Общий </w:t>
      </w:r>
      <w:r w:rsidR="00CA100B" w:rsidRPr="00CA4934">
        <w:rPr>
          <w:rFonts w:ascii="Times New Roman" w:eastAsia="SchoolBookSanPin" w:hAnsi="Times New Roman"/>
          <w:sz w:val="28"/>
          <w:szCs w:val="28"/>
          <w:lang w:val="ru-RU"/>
        </w:rPr>
        <w:t>объём</w:t>
      </w:r>
      <w:r w:rsidR="00134744" w:rsidRPr="00CA4934">
        <w:rPr>
          <w:rFonts w:ascii="Times New Roman" w:eastAsia="SchoolBookSanPin" w:hAnsi="Times New Roman"/>
          <w:sz w:val="28"/>
          <w:szCs w:val="28"/>
          <w:lang w:val="ru-RU"/>
        </w:rPr>
        <w:t xml:space="preserve"> внеурочной деятельности не должен превышать 10 часовв неделю.</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7.1. Один час в неделю рекомендуется отводить на внеурочное занятие «Разговоры о важном». </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7.2. Внеурочные занятия «Разговоры о важном» направлены на развитие ценностного отношения обучающихся к своей родине – России, населяющимее людям, ее уникальной истории, богатой природе и великой культуре. Внеурочные занятия </w:t>
      </w:r>
      <w:r w:rsidR="00DF6CF9" w:rsidRPr="00CA4934">
        <w:rPr>
          <w:rFonts w:ascii="Times New Roman" w:eastAsia="SchoolBookSanPin" w:hAnsi="Times New Roman"/>
          <w:sz w:val="28"/>
          <w:szCs w:val="28"/>
          <w:lang w:val="ru-RU"/>
        </w:rPr>
        <w:t xml:space="preserve">«Разговоры о важном» </w:t>
      </w:r>
      <w:r w:rsidR="00134744" w:rsidRPr="00CA4934">
        <w:rPr>
          <w:rFonts w:ascii="Times New Roman" w:eastAsia="SchoolBookSanPin" w:hAnsi="Times New Roman"/>
          <w:sz w:val="28"/>
          <w:szCs w:val="28"/>
          <w:lang w:val="ru-RU"/>
        </w:rPr>
        <w:t>должны быть направлены на формирование соответствующей внутренней позиции личности обучающегося, необходимой ему для конструктивного и ответственного поведения в обществе.</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7.3. Основной формат внеурочных занятий «Разговоры о важном» – разговор и (или) беседа с обучающимися. Основные темы занятий связаныс важнейшими аспектами жизни человека в современной России: знанием родной истории и пониманием сложностей современного мира, техническим прогрессоми сохранением природы, ориентацией в мировой художественной культуреи повседневной культуре поведения, доброжелательным отношениемк окружающим и </w:t>
      </w:r>
      <w:r w:rsidR="00134744" w:rsidRPr="00CA4934">
        <w:rPr>
          <w:rFonts w:ascii="Times New Roman" w:eastAsia="SchoolBookSanPin" w:hAnsi="Times New Roman"/>
          <w:sz w:val="28"/>
          <w:szCs w:val="28"/>
          <w:lang w:val="ru-RU"/>
        </w:rPr>
        <w:lastRenderedPageBreak/>
        <w:t>ответственным отношением к собственным поступкам.</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8. При реализации плана внеурочной деятельности должна быть предусмотрена вариативность содержания внеурочной деятельности с учетом образовательных потребностей и интересов обучающихся.</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9. В зависимости от задач на каждом этапе реализации основной образовательной программы количество часов, отводимых на внеурочную деятельность, может изменяться. </w:t>
      </w:r>
      <w:r w:rsidR="00271309" w:rsidRPr="00CA4934">
        <w:rPr>
          <w:rFonts w:ascii="Times New Roman" w:eastAsia="SchoolBookSanPin" w:hAnsi="Times New Roman"/>
          <w:sz w:val="28"/>
          <w:szCs w:val="28"/>
          <w:lang w:val="ru-RU"/>
        </w:rPr>
        <w:t>В</w:t>
      </w:r>
      <w:r w:rsidR="00134744" w:rsidRPr="00CA4934">
        <w:rPr>
          <w:rFonts w:ascii="Times New Roman" w:eastAsia="SchoolBookSanPin" w:hAnsi="Times New Roman"/>
          <w:sz w:val="28"/>
          <w:szCs w:val="28"/>
          <w:lang w:val="ru-RU"/>
        </w:rPr>
        <w:t xml:space="preserve">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с организацией предпрофильной подготовки. Выделение часов на внеурочную деятельность может различаться в связи </w:t>
      </w:r>
      <w:r w:rsidR="00B70831" w:rsidRPr="00CA4934">
        <w:rPr>
          <w:rFonts w:ascii="Times New Roman" w:eastAsia="SchoolBookSanPin" w:hAnsi="Times New Roman"/>
          <w:sz w:val="28"/>
          <w:szCs w:val="28"/>
          <w:lang w:val="ru-RU"/>
        </w:rPr>
        <w:t xml:space="preserve">с </w:t>
      </w:r>
      <w:r w:rsidR="00134744" w:rsidRPr="00CA4934">
        <w:rPr>
          <w:rFonts w:ascii="Times New Roman" w:eastAsia="SchoolBookSanPin" w:hAnsi="Times New Roman"/>
          <w:sz w:val="28"/>
          <w:szCs w:val="28"/>
          <w:lang w:val="ru-RU"/>
        </w:rPr>
        <w:t>необходимостью преодоления противоречий и разрешения проблем, возникающих в том или ином ученическом коллективе.</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10. 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лана внеурочной деятельности:</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и организационному обеспечению учебной деятельности;</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модель плана с преобладанием педагогической поддержки обучающихсяи работы по обеспечению их благополучия в пространстве общеобразовательной </w:t>
      </w:r>
      <w:r w:rsidR="0002377D" w:rsidRPr="00CA4934">
        <w:rPr>
          <w:rFonts w:ascii="Times New Roman" w:eastAsia="SchoolBookSanPin" w:hAnsi="Times New Roman"/>
          <w:sz w:val="28"/>
          <w:szCs w:val="28"/>
          <w:lang w:val="ru-RU"/>
        </w:rPr>
        <w:t>организации</w:t>
      </w:r>
      <w:r w:rsidRPr="00CA4934">
        <w:rPr>
          <w:rFonts w:ascii="Times New Roman" w:eastAsia="SchoolBookSanPin" w:hAnsi="Times New Roman"/>
          <w:sz w:val="28"/>
          <w:szCs w:val="28"/>
          <w:lang w:val="ru-RU"/>
        </w:rPr>
        <w:t>;</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дель плана с преобладанием деятельности ученических сообществи воспитательных мероприятий.</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11.Формы реализации внеурочной деятельности образовательная организация определяет самостоятельно.</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12. Формы внеурочной деятельности должны предусматривать активностьи самостоятельность обучающихся, сочетать индивидуальную и групповую работу; обеспечивать гибкий режим занятий (продолжительность, последовательность), переменный состав обучающихся, проектную и исследовательскую деятельность(в том числе экспедиции, практики), экскурсии (в </w:t>
      </w:r>
      <w:r w:rsidR="00134744" w:rsidRPr="00CA4934">
        <w:rPr>
          <w:rFonts w:ascii="Times New Roman" w:eastAsia="SchoolBookSanPin" w:hAnsi="Times New Roman"/>
          <w:sz w:val="28"/>
          <w:szCs w:val="28"/>
          <w:lang w:val="ru-RU"/>
        </w:rPr>
        <w:lastRenderedPageBreak/>
        <w:t>музеи, парки, на предприятияи другие), походы, деловые игры и другое.</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13. В зависимости от конкретных условий реализации основной общеобразовательной программы, числа обучающихся и их возрастных особенностей допускается формирование учебных групп из обучающихся разных классов в пределах одного уровня образования.</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14. В целях реализации плана внеурочной деятельности образовательной организацией может предусматриваться использование ресурсов других организаций (в том числе в сетевой форме), включая организации дополнительного образования соответствующей направленности, осуществляющих лицензированную образовательную деятельность, профессиональные образовательные организации, образовательные организации высшего образования, научные организации и иные организации, обладающие необходимыми ресурсами.</w:t>
      </w:r>
    </w:p>
    <w:p w:rsidR="00134744" w:rsidRPr="00CA4934" w:rsidRDefault="008F2BFA" w:rsidP="00E87D47">
      <w:pPr>
        <w:pStyle w:val="7"/>
        <w:spacing w:before="0" w:after="0" w:line="360" w:lineRule="auto"/>
        <w:ind w:firstLine="708"/>
        <w:jc w:val="both"/>
        <w:rPr>
          <w:rFonts w:eastAsia="SchoolBookSanPin"/>
          <w:b w:val="0"/>
          <w:sz w:val="28"/>
          <w:szCs w:val="28"/>
          <w:lang w:val="ru-RU"/>
        </w:rPr>
      </w:pPr>
      <w:r w:rsidRPr="00CA4934">
        <w:rPr>
          <w:rFonts w:eastAsia="SchoolBookSanPin"/>
          <w:b w:val="0"/>
          <w:sz w:val="28"/>
          <w:szCs w:val="28"/>
          <w:lang w:val="ru-RU"/>
        </w:rPr>
        <w:t>170</w:t>
      </w:r>
      <w:r w:rsidR="00D042A1" w:rsidRPr="00CA4934">
        <w:rPr>
          <w:rFonts w:eastAsia="SchoolBookSanPin"/>
          <w:b w:val="0"/>
          <w:sz w:val="28"/>
          <w:szCs w:val="28"/>
          <w:lang w:val="ru-RU"/>
        </w:rPr>
        <w:t>.</w:t>
      </w:r>
      <w:r w:rsidR="00134744" w:rsidRPr="00CA4934">
        <w:rPr>
          <w:rFonts w:eastAsia="SchoolBookSanPin"/>
          <w:b w:val="0"/>
          <w:sz w:val="28"/>
          <w:szCs w:val="28"/>
          <w:lang w:val="ru-RU"/>
        </w:rPr>
        <w:t> Федеральный календарный план воспитательной работы.</w:t>
      </w:r>
    </w:p>
    <w:p w:rsidR="00134744" w:rsidRPr="00CA4934" w:rsidRDefault="00D042A1"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8F2BFA" w:rsidRPr="00CA4934">
        <w:rPr>
          <w:rFonts w:ascii="Times New Roman" w:eastAsia="SchoolBookSanPin" w:hAnsi="Times New Roman"/>
          <w:sz w:val="28"/>
          <w:szCs w:val="28"/>
          <w:lang w:val="ru-RU"/>
        </w:rPr>
        <w:t>70</w:t>
      </w:r>
      <w:r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1. Федеральный календарный план воспитательной работы является единым для образовательных организаций. </w:t>
      </w:r>
    </w:p>
    <w:p w:rsidR="00134744" w:rsidRPr="00CA4934" w:rsidRDefault="008F2BFA"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0</w:t>
      </w:r>
      <w:r w:rsidR="00D042A1"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2. Федеральный календарный план воспитательной работы может быть реализован в рамках урочной и внеурочной деятельности. </w:t>
      </w:r>
    </w:p>
    <w:p w:rsidR="00134744" w:rsidRPr="00CA4934" w:rsidRDefault="008F2BFA"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0</w:t>
      </w:r>
      <w:r w:rsidR="00D042A1"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3. Образовательные организации вправе наряду с федеральным календарным планом воспитательной работы проводить иные мероприятия согласно федеральной рабочей программе воспитания, по ключевым направлениям воспитания и дополнительного образования детей.</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ентябрь:</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сентября: День знаний;</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сентября: День окончания Второй мировой войны, День солидарностив борьбе с терроризмом;</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сентября: Международный день распространения грамотности</w:t>
      </w:r>
      <w:r w:rsidR="009F74FF" w:rsidRPr="00CA4934">
        <w:rPr>
          <w:rFonts w:ascii="Times New Roman" w:eastAsia="SchoolBookSanPin" w:hAnsi="Times New Roman"/>
          <w:sz w:val="28"/>
          <w:szCs w:val="28"/>
          <w:lang w:val="ru-RU"/>
        </w:rPr>
        <w:t>;</w:t>
      </w:r>
    </w:p>
    <w:p w:rsidR="009F74FF" w:rsidRPr="00CA4934" w:rsidRDefault="009F74FF"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 сентября: Международный день памяти жертв фашизм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ктябрь:</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октября: Международный день пожилых людей; Международный день музык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4 октября: День защиты животных;</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октября: День учителя;</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5 октября: Международный день школьных библиотек;</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етье воскресенье октября: День отц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оябрь:</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ноября: День народного единства</w:t>
      </w:r>
      <w:r w:rsidR="007539E0" w:rsidRPr="00CA4934">
        <w:rPr>
          <w:rFonts w:ascii="Times New Roman" w:eastAsia="SchoolBookSanPin" w:hAnsi="Times New Roman"/>
          <w:sz w:val="28"/>
          <w:szCs w:val="28"/>
          <w:lang w:val="ru-RU"/>
        </w:rPr>
        <w:t>;</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ноября: День памяти погибших при исполнении служебных обязанностей сотрудников органов внутренних дел Росси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следнее воскресенье ноября: День Матер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0 ноября: День Государственного герба Российской Федераци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кабрь:</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декабря: День неизвестного солдата; Международный день инвалидов;</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декабря: День добровольца (волонтера) в Росси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декабря: День Героев Отечеств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декабря: День Конституции Российской Федераци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Январь:</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5 января: День российского студенчеств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27 января: День </w:t>
      </w:r>
      <w:r w:rsidR="007539E0" w:rsidRPr="00CA4934">
        <w:rPr>
          <w:rFonts w:ascii="Times New Roman" w:eastAsia="SchoolBookSanPin" w:hAnsi="Times New Roman"/>
          <w:sz w:val="28"/>
          <w:szCs w:val="28"/>
          <w:lang w:val="ru-RU"/>
        </w:rPr>
        <w:t>полного освобождения Ленинграда от фашистской блокады;</w:t>
      </w:r>
      <w:r w:rsidRPr="00CA4934">
        <w:rPr>
          <w:rFonts w:ascii="Times New Roman" w:eastAsia="SchoolBookSanPin" w:hAnsi="Times New Roman"/>
          <w:sz w:val="28"/>
          <w:szCs w:val="28"/>
          <w:lang w:val="ru-RU"/>
        </w:rPr>
        <w:t xml:space="preserve"> День освобождения Красной армией крупнейшего «лагеря смерти» Аушвиц-Биркенау (Освенцима) – День памяти жертв Холокост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евраль:</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февраля: День разгрома советскими войсками немецко-фашистских войскв Сталинградской битве;</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февраля: День российской наук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 февраля: День памяти о россиянах, исполнявших служебный долгза пределами Отечеств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1 февраля: Международный день родного язык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 февраля: День защитника Отечеств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рт:</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марта: Международный женский день;</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18 марта: День воссоединения Крыма с Россией</w:t>
      </w:r>
      <w:r w:rsidR="007539E0" w:rsidRPr="00CA4934">
        <w:rPr>
          <w:rFonts w:ascii="Times New Roman" w:eastAsia="SchoolBookSanPin" w:hAnsi="Times New Roman"/>
          <w:sz w:val="28"/>
          <w:szCs w:val="28"/>
          <w:lang w:val="ru-RU"/>
        </w:rPr>
        <w:t>;</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7 марта: Всемирный день театр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прель:</w:t>
      </w:r>
    </w:p>
    <w:p w:rsidR="00134744" w:rsidRPr="00CA4934" w:rsidRDefault="007539E0"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апреля: День космонавтики;</w:t>
      </w:r>
    </w:p>
    <w:p w:rsidR="007539E0" w:rsidRPr="00CA4934" w:rsidRDefault="007539E0"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 апреля: День памяти о геноциде советского народа нацистамии их пособниками в годы Великой Отечественной войны.</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й:</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мая: Праздник Весны и Труд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мая: День Победы;</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 мая: День детских общественных организаций Росси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4 мая: День славянской письменности и культуры.</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юнь:</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июня: День защиты детей;</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июня: День русского язык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июня: День Росси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2 июня: День памяти и скорб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7 июня: День молодеж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юль:</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июля: День семьи, любви и верност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вгуст:</w:t>
      </w:r>
    </w:p>
    <w:p w:rsidR="00134744" w:rsidRPr="00CA4934" w:rsidRDefault="00E43C86"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торая суббота августа</w:t>
      </w:r>
      <w:r w:rsidR="00134744" w:rsidRPr="00CA4934">
        <w:rPr>
          <w:rFonts w:ascii="Times New Roman" w:eastAsia="SchoolBookSanPin" w:hAnsi="Times New Roman"/>
          <w:sz w:val="28"/>
          <w:szCs w:val="28"/>
          <w:lang w:val="ru-RU"/>
        </w:rPr>
        <w:t>: День физкультурник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2 августа: День Государственного флага Российской Федерации;</w:t>
      </w:r>
    </w:p>
    <w:p w:rsidR="00134744" w:rsidRPr="00EF3BE1"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7 августа: День российского кино.</w:t>
      </w:r>
    </w:p>
    <w:bookmarkEnd w:id="2"/>
    <w:p w:rsidR="00134744" w:rsidRPr="00EF3BE1" w:rsidRDefault="00134744" w:rsidP="00E87D47">
      <w:pPr>
        <w:spacing w:after="0" w:line="360" w:lineRule="auto"/>
        <w:ind w:left="709"/>
        <w:jc w:val="both"/>
        <w:rPr>
          <w:rFonts w:ascii="Times New Roman" w:eastAsia="SchoolBookSanPin" w:hAnsi="Times New Roman"/>
          <w:sz w:val="28"/>
          <w:szCs w:val="28"/>
          <w:lang w:val="ru-RU"/>
        </w:rPr>
      </w:pPr>
    </w:p>
    <w:sectPr w:rsidR="00134744" w:rsidRPr="00EF3BE1" w:rsidSect="00D10114">
      <w:headerReference w:type="default" r:id="rId14"/>
      <w:footerReference w:type="even" r:id="rId15"/>
      <w:footerReference w:type="default" r:id="rId16"/>
      <w:footerReference w:type="first" r:id="rId17"/>
      <w:pgSz w:w="11907" w:h="16840"/>
      <w:pgMar w:top="1134" w:right="567" w:bottom="1276" w:left="1134" w:header="567" w:footer="567" w:gutter="0"/>
      <w:cols w:space="720"/>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76CDA" w:rsidRDefault="00076CDA">
      <w:pPr>
        <w:spacing w:after="0" w:line="240" w:lineRule="auto"/>
      </w:pPr>
      <w:r>
        <w:separator/>
      </w:r>
    </w:p>
  </w:endnote>
  <w:endnote w:type="continuationSeparator" w:id="1">
    <w:p w:rsidR="00076CDA" w:rsidRDefault="00076CD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OfficinaSansBoldITC">
    <w:altName w:val="Arial"/>
    <w:charset w:val="00"/>
    <w:family w:val="swiss"/>
    <w:pitch w:val="variable"/>
    <w:sig w:usb0="00000000" w:usb1="00000000" w:usb2="00000000" w:usb3="00000000" w:csb0="00000000" w:csb1="00000000"/>
  </w:font>
  <w:font w:name="Arial">
    <w:panose1 w:val="020B0604020202020204"/>
    <w:charset w:val="CC"/>
    <w:family w:val="swiss"/>
    <w:pitch w:val="variable"/>
    <w:sig w:usb0="E0002AFF" w:usb1="C0007843" w:usb2="00000009"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EFF" w:usb1="C000785B" w:usb2="00000009" w:usb3="00000000" w:csb0="000001FF" w:csb1="00000000"/>
  </w:font>
  <w:font w:name="PragmaticaC">
    <w:altName w:val="Gabriola"/>
    <w:panose1 w:val="00000000000000000000"/>
    <w:charset w:val="CC"/>
    <w:family w:val="decorative"/>
    <w:notTrueType/>
    <w:pitch w:val="variable"/>
    <w:sig w:usb0="00000001" w:usb1="00000000" w:usb2="00000000" w:usb3="00000000" w:csb0="00000005" w:csb1="00000000"/>
  </w:font>
  <w:font w:name="SchoolBookSanPin">
    <w:altName w:val="Times New Roman"/>
    <w:panose1 w:val="00000000000000000000"/>
    <w:charset w:val="00"/>
    <w:family w:val="roman"/>
    <w:notTrueType/>
    <w:pitch w:val="default"/>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 w:name="Minion Pro">
    <w:altName w:val="Times New Roman"/>
    <w:panose1 w:val="00000000000000000000"/>
    <w:charset w:val="00"/>
    <w:family w:val="roman"/>
    <w:notTrueType/>
    <w:pitch w:val="variable"/>
    <w:sig w:usb0="00000287" w:usb1="00000000" w:usb2="00000000" w:usb3="00000000" w:csb0="0000009F" w:csb1="00000000"/>
  </w:font>
  <w:font w:name="SchoolBookSanPin-Bold">
    <w:panose1 w:val="00000000000000000000"/>
    <w:charset w:val="CC"/>
    <w:family w:val="auto"/>
    <w:notTrueType/>
    <w:pitch w:val="default"/>
    <w:sig w:usb0="00000201" w:usb1="00000000" w:usb2="00000000" w:usb3="00000000" w:csb0="00000004" w:csb1="00000000"/>
  </w:font>
  <w:font w:name="SchoolBookSanPin-Regular">
    <w:altName w:val="Times New Roman"/>
    <w:panose1 w:val="00000000000000000000"/>
    <w:charset w:val="00"/>
    <w:family w:val="auto"/>
    <w:notTrueType/>
    <w:pitch w:val="default"/>
    <w:sig w:usb0="00000203" w:usb1="00000000" w:usb2="00000000" w:usb3="00000000" w:csb0="00000005" w:csb1="00000000"/>
  </w:font>
  <w:font w:name="SchoolBookSanPin-BoldItalic">
    <w:altName w:val="Calibri"/>
    <w:panose1 w:val="00000000000000000000"/>
    <w:charset w:val="CC"/>
    <w:family w:val="auto"/>
    <w:notTrueType/>
    <w:pitch w:val="default"/>
    <w:sig w:usb0="00000201" w:usb1="00000000" w:usb2="00000000" w:usb3="00000000" w:csb0="00000004" w:csb1="00000000"/>
  </w:font>
  <w:font w:name="SymbolPS">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Helvetica Neue">
    <w:altName w:val="Times New Roman"/>
    <w:charset w:val="00"/>
    <w:family w:val="roman"/>
    <w:pitch w:val="default"/>
    <w:sig w:usb0="00000000" w:usb1="00000000" w:usb2="00000000" w:usb3="00000000" w:csb0="00000000" w:csb1="00000000"/>
  </w:font>
  <w:font w:name="TimesNewRomanPSMT">
    <w:altName w:val="SimSun"/>
    <w:panose1 w:val="00000000000000000000"/>
    <w:charset w:val="86"/>
    <w:family w:val="auto"/>
    <w:notTrueType/>
    <w:pitch w:val="default"/>
    <w:sig w:usb0="00000000" w:usb1="080E0000" w:usb2="00000010" w:usb3="00000000" w:csb0="00040000" w:csb1="00000000"/>
  </w:font>
  <w:font w:name="SymbolMT">
    <w:panose1 w:val="00000000000000000000"/>
    <w:charset w:val="02"/>
    <w:family w:val="auto"/>
    <w:notTrueType/>
    <w:pitch w:val="default"/>
    <w:sig w:usb0="00000000" w:usb1="00000000" w:usb2="00000000" w:usb3="00000000" w:csb0="00000000" w:csb1="00000000"/>
  </w:font>
  <w:font w:name="PiGraphA">
    <w:altName w:val="Times New Roman"/>
    <w:panose1 w:val="00000000000000000000"/>
    <w:charset w:val="00"/>
    <w:family w:val="auto"/>
    <w:notTrueType/>
    <w:pitch w:val="default"/>
    <w:sig w:usb0="00000003" w:usb1="00000000" w:usb2="00000000" w:usb3="00000000" w:csb0="00000001" w:csb1="00000000"/>
  </w:font>
  <w:font w:name="OfficinaSansExtraBoldITC-Reg">
    <w:altName w:val="Times New Roman"/>
    <w:panose1 w:val="00000000000000000000"/>
    <w:charset w:val="00"/>
    <w:family w:val="auto"/>
    <w:notTrueType/>
    <w:pitch w:val="default"/>
    <w:sig w:usb0="00000003" w:usb1="00000000" w:usb2="00000000" w:usb3="00000000" w:csb0="00000001" w:csb1="00000000"/>
  </w:font>
  <w:font w:name="OfficinaSansMediumITC-Regular">
    <w:altName w:val="Arial Unicode MS"/>
    <w:panose1 w:val="00000000000000000000"/>
    <w:charset w:val="00"/>
    <w:family w:val="auto"/>
    <w:notTrueType/>
    <w:pitch w:val="default"/>
    <w:sig w:usb0="00000003" w:usb1="00000000" w:usb2="00000000" w:usb3="00000000" w:csb0="00000001" w:csb1="00000000"/>
  </w:font>
  <w:font w:name="Symbola">
    <w:altName w:val="MS Gothic"/>
    <w:charset w:val="CC"/>
    <w:family w:val="roman"/>
    <w:pitch w:val="variable"/>
    <w:sig w:usb0="00000001" w:usb1="1A03FBFF" w:usb2="02000027" w:usb3="00000000" w:csb0="0000000D"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SLBookman Old Style Cyr">
    <w:altName w:val="Bookman Old Style"/>
    <w:charset w:val="00"/>
    <w:family w:val="auto"/>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Newton-Bold">
    <w:altName w:val="Cambria"/>
    <w:panose1 w:val="00000000000000000000"/>
    <w:charset w:val="00"/>
    <w:family w:val="roman"/>
    <w:notTrueType/>
    <w:pitch w:val="default"/>
    <w:sig w:usb0="00000000" w:usb1="00000000" w:usb2="00000000" w:usb3="00000000" w:csb0="00000000" w:csb1="00000000"/>
  </w:font>
  <w:font w:name="Newton-Regular">
    <w:altName w:val="MS Gothic"/>
    <w:charset w:val="00"/>
    <w:family w:val="auto"/>
    <w:pitch w:val="default"/>
    <w:sig w:usb0="00000000" w:usb1="00000000" w:usb2="00000000" w:usb3="00000000" w:csb0="00000000" w:csb1="00000000"/>
  </w:font>
  <w:font w:name="HiddenHorzOCR-Identity-H">
    <w:altName w:val="Times New Roman"/>
    <w:panose1 w:val="00000000000000000000"/>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003" w:usb1="288F0000" w:usb2="00000016" w:usb3="00000000" w:csb0="00040001" w:csb1="00000000"/>
  </w:font>
  <w:font w:name="Liberation Mono">
    <w:altName w:val="Courier New"/>
    <w:panose1 w:val="00000000000000000000"/>
    <w:charset w:val="CC"/>
    <w:family w:val="modern"/>
    <w:notTrueType/>
    <w:pitch w:val="fixed"/>
    <w:sig w:usb0="00000203" w:usb1="00000000" w:usb2="00000000" w:usb3="00000000" w:csb0="00000005" w:csb1="00000000"/>
  </w:font>
  <w:font w:name="Lucida Sans Unicode">
    <w:panose1 w:val="020B0602030504020204"/>
    <w:charset w:val="CC"/>
    <w:family w:val="swiss"/>
    <w:pitch w:val="variable"/>
    <w:sig w:usb0="80000AFF" w:usb1="0000396B" w:usb2="00000000" w:usb3="00000000" w:csb0="000000BF" w:csb1="00000000"/>
  </w:font>
  <w:font w:name="XO Thames">
    <w:charset w:val="CC"/>
    <w:family w:val="roman"/>
    <w:pitch w:val="variable"/>
    <w:sig w:usb0="800002FF" w:usb1="0000084A" w:usb2="00000000" w:usb3="00000000" w:csb0="00000015" w:csb1="00000000"/>
  </w:font>
  <w:font w:name="Newton">
    <w:panose1 w:val="00000000000000000000"/>
    <w:charset w:val="00"/>
    <w:family w:val="roman"/>
    <w:notTrueType/>
    <w:pitch w:val="default"/>
    <w:sig w:usb0="00000000" w:usb1="00000000" w:usb2="00000000" w:usb3="00000000" w:csb0="00000000" w:csb1="00000000"/>
  </w:font>
  <w:font w:name="Lucida Sans">
    <w:charset w:val="00"/>
    <w:family w:val="swiss"/>
    <w:pitch w:val="variable"/>
    <w:sig w:usb0="00000003" w:usb1="00000000" w:usb2="00000000" w:usb3="00000000" w:csb0="00000001" w:csb1="00000000"/>
  </w:font>
  <w:font w:name="Microsoft YaHei">
    <w:panose1 w:val="020B0503020204020204"/>
    <w:charset w:val="86"/>
    <w:family w:val="swiss"/>
    <w:pitch w:val="variable"/>
    <w:sig w:usb0="80000287" w:usb1="280F3C52" w:usb2="00000016" w:usb3="00000000" w:csb0="0004001F" w:csb1="00000000"/>
  </w:font>
  <w:font w:name="Times New Roman Udm">
    <w:altName w:val="Times New Roman"/>
    <w:charset w:val="CC"/>
    <w:family w:val="roman"/>
    <w:pitch w:val="variable"/>
    <w:sig w:usb0="20002A87" w:usb1="80000000" w:usb2="00000008" w:usb3="00000000" w:csb0="000001FF" w:csb1="00000000"/>
  </w:font>
  <w:font w:name="T*m*s*N*w*R*m*n">
    <w:altName w:val="Times New Roman"/>
    <w:panose1 w:val="00000000000000000000"/>
    <w:charset w:val="00"/>
    <w:family w:val="roman"/>
    <w:notTrueType/>
    <w:pitch w:val="default"/>
    <w:sig w:usb0="00000000" w:usb1="00000000" w:usb2="00000000" w:usb3="00000000" w:csb0="00000000" w:csb1="00000000"/>
  </w:font>
  <w:font w:name="C*l*b*i">
    <w:altName w:val="Times New Roman"/>
    <w:panose1 w:val="00000000000000000000"/>
    <w:charset w:val="00"/>
    <w:family w:val="roman"/>
    <w:notTrueType/>
    <w:pitch w:val="default"/>
    <w:sig w:usb0="00000000" w:usb1="00000000" w:usb2="00000000" w:usb3="00000000" w:csb0="00000000" w:csb1="00000000"/>
  </w:font>
  <w:font w:name="Komi SchoolBook">
    <w:altName w:val="Times New Roman"/>
    <w:charset w:val="CC"/>
    <w:family w:val="auto"/>
    <w:pitch w:val="variable"/>
    <w:sig w:usb0="00000001" w:usb1="10000048"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OfficinaSansBookITC">
    <w:altName w:val="Franklin Gothic Medium Cond"/>
    <w:charset w:val="00"/>
    <w:family w:val="swiss"/>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CDA" w:rsidRDefault="00076CDA">
    <w:pPr>
      <w:spacing w:after="0" w:line="200" w:lineRule="exact"/>
      <w:rPr>
        <w:sz w:val="20"/>
        <w:szCs w:val="20"/>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CDA" w:rsidRPr="004F36DA" w:rsidRDefault="00076CDA" w:rsidP="001730D6">
    <w:pPr>
      <w:pStyle w:val="a9"/>
      <w:rPr>
        <w:rFonts w:ascii="Times New Roman" w:hAnsi="Times New Roman"/>
        <w:sz w:val="16"/>
        <w:szCs w:val="16"/>
        <w:lang w:val="ru-RU"/>
      </w:rPr>
    </w:pPr>
    <w:r w:rsidRPr="004F36DA">
      <w:rPr>
        <w:rFonts w:ascii="Times New Roman" w:hAnsi="Times New Roman"/>
        <w:sz w:val="16"/>
        <w:szCs w:val="16"/>
        <w:lang w:val="ru-RU"/>
      </w:rPr>
      <w:t>Программа-03</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CDA" w:rsidRPr="004F36DA" w:rsidRDefault="00076CDA">
    <w:pPr>
      <w:pStyle w:val="a9"/>
      <w:rPr>
        <w:rFonts w:ascii="Times New Roman" w:hAnsi="Times New Roman"/>
        <w:sz w:val="16"/>
        <w:szCs w:val="16"/>
        <w:lang w:val="ru-RU"/>
      </w:rPr>
    </w:pPr>
    <w:r w:rsidRPr="004F36DA">
      <w:rPr>
        <w:rFonts w:ascii="Times New Roman" w:hAnsi="Times New Roman"/>
        <w:sz w:val="16"/>
        <w:szCs w:val="16"/>
        <w:lang w:val="ru-RU"/>
      </w:rPr>
      <w:t>Программа-03</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76CDA" w:rsidRDefault="00076CDA">
      <w:pPr>
        <w:spacing w:after="0" w:line="240" w:lineRule="auto"/>
      </w:pPr>
      <w:r>
        <w:separator/>
      </w:r>
    </w:p>
  </w:footnote>
  <w:footnote w:type="continuationSeparator" w:id="1">
    <w:p w:rsidR="00076CDA" w:rsidRDefault="00076CDA">
      <w:pPr>
        <w:spacing w:after="0" w:line="240" w:lineRule="auto"/>
      </w:pPr>
      <w:r>
        <w:continuationSeparator/>
      </w:r>
    </w:p>
  </w:footnote>
  <w:footnote w:id="2">
    <w:p w:rsidR="00076CDA" w:rsidRPr="00C43261" w:rsidRDefault="00076CDA" w:rsidP="00E16212">
      <w:pPr>
        <w:pStyle w:val="af6"/>
        <w:jc w:val="both"/>
        <w:rPr>
          <w:rFonts w:ascii="Times New Roman" w:hAnsi="Times New Roman"/>
          <w:sz w:val="24"/>
          <w:szCs w:val="24"/>
          <w:lang w:val="ru-RU"/>
        </w:rPr>
      </w:pPr>
      <w:r w:rsidRPr="000233C4">
        <w:rPr>
          <w:rStyle w:val="affa"/>
          <w:sz w:val="24"/>
          <w:szCs w:val="24"/>
          <w:vertAlign w:val="superscript"/>
        </w:rPr>
        <w:footnoteRef/>
      </w:r>
      <w:r w:rsidRPr="00E16212">
        <w:rPr>
          <w:rFonts w:ascii="Times New Roman" w:hAnsi="Times New Roman"/>
          <w:sz w:val="24"/>
          <w:szCs w:val="24"/>
          <w:lang w:val="ru-RU" w:eastAsia="en-US"/>
        </w:rPr>
        <w:t>Пункт 10</w:t>
      </w:r>
      <w:r w:rsidRPr="00B63E77">
        <w:rPr>
          <w:rFonts w:ascii="Times New Roman" w:hAnsi="Times New Roman"/>
          <w:sz w:val="24"/>
          <w:szCs w:val="24"/>
          <w:vertAlign w:val="superscript"/>
          <w:lang w:val="ru-RU" w:eastAsia="en-US"/>
        </w:rPr>
        <w:t>1</w:t>
      </w:r>
      <w:r w:rsidRPr="00E16212">
        <w:rPr>
          <w:rFonts w:ascii="Times New Roman" w:hAnsi="Times New Roman"/>
          <w:sz w:val="24"/>
          <w:szCs w:val="24"/>
          <w:lang w:val="ru-RU" w:eastAsia="en-US"/>
        </w:rPr>
        <w:t xml:space="preserve"> статьи 2 Федерального закона от 29 декабря 2012 г. № 273-ФЗ «Об образованиив Российской Федерации»</w:t>
      </w:r>
      <w:r w:rsidRPr="00C43261">
        <w:rPr>
          <w:rFonts w:ascii="Times New Roman" w:hAnsi="Times New Roman"/>
          <w:sz w:val="24"/>
          <w:szCs w:val="24"/>
          <w:lang w:val="ru-RU"/>
        </w:rPr>
        <w:t>.</w:t>
      </w:r>
    </w:p>
  </w:footnote>
  <w:footnote w:id="3">
    <w:p w:rsidR="00076CDA" w:rsidRPr="00C43261" w:rsidRDefault="00076CDA" w:rsidP="000B1C4A">
      <w:pPr>
        <w:pStyle w:val="af6"/>
        <w:jc w:val="both"/>
        <w:rPr>
          <w:lang w:val="ru-RU"/>
        </w:rPr>
      </w:pPr>
      <w:r w:rsidRPr="00E16212">
        <w:rPr>
          <w:rStyle w:val="af8"/>
          <w:rFonts w:ascii="Times New Roman" w:hAnsi="Times New Roman"/>
        </w:rPr>
        <w:footnoteRef/>
      </w:r>
      <w:r w:rsidRPr="00C43261">
        <w:rPr>
          <w:rFonts w:ascii="Times New Roman" w:hAnsi="Times New Roman"/>
          <w:sz w:val="24"/>
          <w:szCs w:val="24"/>
          <w:lang w:val="ru-RU"/>
        </w:rPr>
        <w:t>Часть 6</w:t>
      </w:r>
      <w:r>
        <w:rPr>
          <w:rFonts w:ascii="Times New Roman" w:hAnsi="Times New Roman"/>
          <w:sz w:val="24"/>
          <w:szCs w:val="24"/>
          <w:vertAlign w:val="superscript"/>
          <w:lang w:val="ru-RU"/>
        </w:rPr>
        <w:t>1</w:t>
      </w:r>
      <w:r w:rsidRPr="00C43261">
        <w:rPr>
          <w:rFonts w:ascii="Times New Roman" w:hAnsi="Times New Roman"/>
          <w:sz w:val="24"/>
          <w:szCs w:val="24"/>
          <w:lang w:val="ru-RU"/>
        </w:rPr>
        <w:t xml:space="preserve"> статьи 12 Федерального закона от 29 декабря 2012 г. № 273-ФЗ «Об образованиив Российской Федерации».</w:t>
      </w:r>
    </w:p>
  </w:footnote>
  <w:footnote w:id="4">
    <w:p w:rsidR="00076CDA" w:rsidRPr="00C43261" w:rsidRDefault="00076CDA" w:rsidP="000B1C4A">
      <w:pPr>
        <w:pStyle w:val="af6"/>
        <w:jc w:val="both"/>
        <w:rPr>
          <w:rFonts w:ascii="Times New Roman" w:hAnsi="Times New Roman"/>
          <w:lang w:val="ru-RU"/>
        </w:rPr>
      </w:pPr>
      <w:r>
        <w:rPr>
          <w:rStyle w:val="af8"/>
        </w:rPr>
        <w:footnoteRef/>
      </w:r>
      <w:r w:rsidRPr="00C43261">
        <w:rPr>
          <w:rFonts w:ascii="Times New Roman" w:hAnsi="Times New Roman"/>
          <w:sz w:val="24"/>
          <w:szCs w:val="24"/>
          <w:lang w:val="ru-RU"/>
        </w:rPr>
        <w:t>Часть 6</w:t>
      </w:r>
      <w:r>
        <w:rPr>
          <w:rFonts w:ascii="Times New Roman" w:hAnsi="Times New Roman"/>
          <w:sz w:val="24"/>
          <w:szCs w:val="24"/>
          <w:vertAlign w:val="superscript"/>
          <w:lang w:val="ru-RU"/>
        </w:rPr>
        <w:t>3</w:t>
      </w:r>
      <w:r w:rsidRPr="00C43261">
        <w:rPr>
          <w:rFonts w:ascii="Times New Roman" w:hAnsi="Times New Roman"/>
          <w:sz w:val="24"/>
          <w:szCs w:val="24"/>
          <w:lang w:val="ru-RU"/>
        </w:rPr>
        <w:t xml:space="preserve"> статьи 12 Федерального закона от 29 декабря 2012 г. № 273-ФЗ «Об образованиив Российской Федерации».</w:t>
      </w:r>
    </w:p>
  </w:footnote>
  <w:footnote w:id="5">
    <w:p w:rsidR="00076CDA" w:rsidRPr="005F756C" w:rsidRDefault="00076CDA" w:rsidP="006828E3">
      <w:pPr>
        <w:widowControl/>
        <w:autoSpaceDE w:val="0"/>
        <w:autoSpaceDN w:val="0"/>
        <w:adjustRightInd w:val="0"/>
        <w:spacing w:after="0" w:line="240" w:lineRule="auto"/>
        <w:jc w:val="both"/>
        <w:rPr>
          <w:rFonts w:ascii="Times New Roman" w:hAnsi="Times New Roman"/>
          <w:sz w:val="24"/>
          <w:szCs w:val="24"/>
          <w:lang w:val="ru-RU"/>
        </w:rPr>
      </w:pPr>
      <w:r>
        <w:rPr>
          <w:rStyle w:val="af8"/>
        </w:rPr>
        <w:footnoteRef/>
      </w:r>
      <w:r w:rsidRPr="005F756C">
        <w:rPr>
          <w:rFonts w:ascii="Times New Roman" w:hAnsi="Times New Roman"/>
          <w:sz w:val="24"/>
          <w:szCs w:val="24"/>
          <w:lang w:val="ru-RU"/>
        </w:rPr>
        <w:t xml:space="preserve">Пункт </w:t>
      </w:r>
      <w:r>
        <w:rPr>
          <w:rFonts w:ascii="Times New Roman" w:hAnsi="Times New Roman"/>
          <w:sz w:val="24"/>
          <w:szCs w:val="24"/>
          <w:lang w:val="ru-RU"/>
        </w:rPr>
        <w:t>31федерального государственного образовательного стандарта основного общего образования</w:t>
      </w:r>
      <w:r w:rsidRPr="005F756C">
        <w:rPr>
          <w:rFonts w:ascii="Times New Roman" w:hAnsi="Times New Roman"/>
          <w:sz w:val="24"/>
          <w:szCs w:val="24"/>
          <w:lang w:val="ru-RU"/>
        </w:rPr>
        <w:t>, утвержд</w:t>
      </w:r>
      <w:r>
        <w:rPr>
          <w:rFonts w:ascii="Times New Roman" w:hAnsi="Times New Roman"/>
          <w:sz w:val="24"/>
          <w:szCs w:val="24"/>
          <w:lang w:val="ru-RU"/>
        </w:rPr>
        <w:t>ё</w:t>
      </w:r>
      <w:r w:rsidRPr="005F756C">
        <w:rPr>
          <w:rFonts w:ascii="Times New Roman" w:hAnsi="Times New Roman"/>
          <w:sz w:val="24"/>
          <w:szCs w:val="24"/>
          <w:lang w:val="ru-RU"/>
        </w:rPr>
        <w:t xml:space="preserve">нного приказом Министерства просвещения Российской Федерацииот </w:t>
      </w:r>
      <w:r>
        <w:rPr>
          <w:rFonts w:ascii="Times New Roman" w:hAnsi="Times New Roman"/>
          <w:sz w:val="24"/>
          <w:szCs w:val="24"/>
          <w:lang w:val="ru-RU"/>
        </w:rPr>
        <w:t>31мая</w:t>
      </w:r>
      <w:r w:rsidRPr="005F756C">
        <w:rPr>
          <w:rFonts w:ascii="Times New Roman" w:hAnsi="Times New Roman"/>
          <w:sz w:val="24"/>
          <w:szCs w:val="24"/>
          <w:lang w:val="ru-RU"/>
        </w:rPr>
        <w:t xml:space="preserve"> 20</w:t>
      </w:r>
      <w:r>
        <w:rPr>
          <w:rFonts w:ascii="Times New Roman" w:hAnsi="Times New Roman"/>
          <w:sz w:val="24"/>
          <w:szCs w:val="24"/>
          <w:lang w:val="ru-RU"/>
        </w:rPr>
        <w:t>21</w:t>
      </w:r>
      <w:r w:rsidRPr="005F756C">
        <w:rPr>
          <w:rFonts w:ascii="Times New Roman" w:hAnsi="Times New Roman"/>
          <w:sz w:val="24"/>
          <w:szCs w:val="24"/>
          <w:lang w:val="ru-RU"/>
        </w:rPr>
        <w:t xml:space="preserve"> г. № 2</w:t>
      </w:r>
      <w:r>
        <w:rPr>
          <w:rFonts w:ascii="Times New Roman" w:hAnsi="Times New Roman"/>
          <w:sz w:val="24"/>
          <w:szCs w:val="24"/>
          <w:lang w:val="ru-RU"/>
        </w:rPr>
        <w:t>87</w:t>
      </w:r>
      <w:r w:rsidRPr="005F756C">
        <w:rPr>
          <w:rFonts w:ascii="Times New Roman" w:hAnsi="Times New Roman"/>
          <w:sz w:val="24"/>
          <w:szCs w:val="24"/>
          <w:lang w:val="ru-RU"/>
        </w:rPr>
        <w:t xml:space="preserve"> (зарегистрирован Министерством юстиции Российской Федерации5 </w:t>
      </w:r>
      <w:r>
        <w:rPr>
          <w:rFonts w:ascii="Times New Roman" w:hAnsi="Times New Roman"/>
          <w:sz w:val="24"/>
          <w:szCs w:val="24"/>
          <w:lang w:val="ru-RU"/>
        </w:rPr>
        <w:t>июля</w:t>
      </w:r>
      <w:r w:rsidRPr="005F756C">
        <w:rPr>
          <w:rFonts w:ascii="Times New Roman" w:hAnsi="Times New Roman"/>
          <w:sz w:val="24"/>
          <w:szCs w:val="24"/>
          <w:lang w:val="ru-RU"/>
        </w:rPr>
        <w:t xml:space="preserve"> 20</w:t>
      </w:r>
      <w:r>
        <w:rPr>
          <w:rFonts w:ascii="Times New Roman" w:hAnsi="Times New Roman"/>
          <w:sz w:val="24"/>
          <w:szCs w:val="24"/>
          <w:lang w:val="ru-RU"/>
        </w:rPr>
        <w:t>21</w:t>
      </w:r>
      <w:r w:rsidRPr="005F756C">
        <w:rPr>
          <w:rFonts w:ascii="Times New Roman" w:hAnsi="Times New Roman"/>
          <w:sz w:val="24"/>
          <w:szCs w:val="24"/>
          <w:lang w:val="ru-RU"/>
        </w:rPr>
        <w:t xml:space="preserve"> г., регистрационный № 6410</w:t>
      </w:r>
      <w:r>
        <w:rPr>
          <w:rFonts w:ascii="Times New Roman" w:hAnsi="Times New Roman"/>
          <w:sz w:val="24"/>
          <w:szCs w:val="24"/>
          <w:lang w:val="ru-RU"/>
        </w:rPr>
        <w:t>1</w:t>
      </w:r>
      <w:r w:rsidRPr="005F756C">
        <w:rPr>
          <w:rFonts w:ascii="Times New Roman" w:hAnsi="Times New Roman"/>
          <w:sz w:val="24"/>
          <w:szCs w:val="24"/>
          <w:lang w:val="ru-RU"/>
        </w:rPr>
        <w:t>)</w:t>
      </w:r>
      <w:r>
        <w:rPr>
          <w:rFonts w:ascii="Times New Roman" w:hAnsi="Times New Roman"/>
          <w:sz w:val="24"/>
          <w:szCs w:val="24"/>
          <w:lang w:val="ru-RU"/>
        </w:rPr>
        <w:t>, с изменениями, внесенными приказами Министерства просвещения Российской Федерации</w:t>
      </w:r>
      <w:r w:rsidRPr="006828E3">
        <w:rPr>
          <w:rFonts w:ascii="Times New Roman" w:hAnsi="Times New Roman"/>
          <w:sz w:val="24"/>
          <w:szCs w:val="24"/>
          <w:lang w:val="ru-RU"/>
        </w:rPr>
        <w:t>от 18</w:t>
      </w:r>
      <w:r>
        <w:rPr>
          <w:rFonts w:ascii="Times New Roman" w:hAnsi="Times New Roman"/>
          <w:sz w:val="24"/>
          <w:szCs w:val="24"/>
          <w:lang w:val="ru-RU"/>
        </w:rPr>
        <w:t xml:space="preserve"> июля </w:t>
      </w:r>
      <w:r w:rsidRPr="006828E3">
        <w:rPr>
          <w:rFonts w:ascii="Times New Roman" w:hAnsi="Times New Roman"/>
          <w:sz w:val="24"/>
          <w:szCs w:val="24"/>
          <w:lang w:val="ru-RU"/>
        </w:rPr>
        <w:t>2022</w:t>
      </w:r>
      <w:r>
        <w:rPr>
          <w:rFonts w:ascii="Times New Roman" w:hAnsi="Times New Roman"/>
          <w:sz w:val="24"/>
          <w:szCs w:val="24"/>
          <w:lang w:val="ru-RU"/>
        </w:rPr>
        <w:t xml:space="preserve"> г.№ 568 </w:t>
      </w:r>
      <w:r w:rsidRPr="006828E3">
        <w:rPr>
          <w:rFonts w:ascii="Times New Roman" w:hAnsi="Times New Roman"/>
          <w:sz w:val="24"/>
          <w:szCs w:val="24"/>
          <w:lang w:val="ru-RU"/>
        </w:rPr>
        <w:t>(</w:t>
      </w:r>
      <w:r>
        <w:rPr>
          <w:rFonts w:ascii="Times New Roman" w:hAnsi="Times New Roman"/>
          <w:sz w:val="24"/>
          <w:szCs w:val="24"/>
          <w:lang w:val="ru-RU"/>
        </w:rPr>
        <w:t>зарегистрирован</w:t>
      </w:r>
      <w:r w:rsidRPr="006828E3">
        <w:rPr>
          <w:rFonts w:ascii="Times New Roman" w:hAnsi="Times New Roman"/>
          <w:sz w:val="24"/>
          <w:szCs w:val="24"/>
          <w:lang w:val="ru-RU"/>
        </w:rPr>
        <w:t xml:space="preserve"> Минюст</w:t>
      </w:r>
      <w:r>
        <w:rPr>
          <w:rFonts w:ascii="Times New Roman" w:hAnsi="Times New Roman"/>
          <w:sz w:val="24"/>
          <w:szCs w:val="24"/>
          <w:lang w:val="ru-RU"/>
        </w:rPr>
        <w:t>ом</w:t>
      </w:r>
      <w:r w:rsidRPr="006828E3">
        <w:rPr>
          <w:rFonts w:ascii="Times New Roman" w:hAnsi="Times New Roman"/>
          <w:sz w:val="24"/>
          <w:szCs w:val="24"/>
          <w:lang w:val="ru-RU"/>
        </w:rPr>
        <w:t xml:space="preserve"> России 17</w:t>
      </w:r>
      <w:r>
        <w:rPr>
          <w:rFonts w:ascii="Times New Roman" w:hAnsi="Times New Roman"/>
          <w:sz w:val="24"/>
          <w:szCs w:val="24"/>
          <w:lang w:val="ru-RU"/>
        </w:rPr>
        <w:t xml:space="preserve"> августа </w:t>
      </w:r>
      <w:r w:rsidRPr="006828E3">
        <w:rPr>
          <w:rFonts w:ascii="Times New Roman" w:hAnsi="Times New Roman"/>
          <w:sz w:val="24"/>
          <w:szCs w:val="24"/>
          <w:lang w:val="ru-RU"/>
        </w:rPr>
        <w:t>2022</w:t>
      </w:r>
      <w:r>
        <w:rPr>
          <w:rFonts w:ascii="Times New Roman" w:hAnsi="Times New Roman"/>
          <w:sz w:val="24"/>
          <w:szCs w:val="24"/>
          <w:lang w:val="ru-RU"/>
        </w:rPr>
        <w:t xml:space="preserve"> г., регистрационный№</w:t>
      </w:r>
      <w:r w:rsidRPr="006828E3">
        <w:rPr>
          <w:rFonts w:ascii="Times New Roman" w:hAnsi="Times New Roman"/>
          <w:sz w:val="24"/>
          <w:szCs w:val="24"/>
          <w:lang w:val="ru-RU"/>
        </w:rPr>
        <w:t xml:space="preserve"> 69675)</w:t>
      </w:r>
      <w:r w:rsidRPr="00561D26">
        <w:rPr>
          <w:rFonts w:ascii="Times New Roman" w:hAnsi="Times New Roman"/>
          <w:lang w:val="ru-RU"/>
        </w:rPr>
        <w:t xml:space="preserve">и </w:t>
      </w:r>
      <w:r w:rsidRPr="00561D26">
        <w:rPr>
          <w:rFonts w:ascii="Times New Roman" w:hAnsi="Times New Roman"/>
          <w:sz w:val="24"/>
          <w:szCs w:val="24"/>
          <w:lang w:val="ru-RU"/>
        </w:rPr>
        <w:t>от 8 нояб</w:t>
      </w:r>
      <w:r>
        <w:rPr>
          <w:rFonts w:ascii="Times New Roman" w:hAnsi="Times New Roman"/>
          <w:sz w:val="24"/>
          <w:szCs w:val="24"/>
          <w:lang w:val="ru-RU"/>
        </w:rPr>
        <w:t>р</w:t>
      </w:r>
      <w:r w:rsidRPr="00561D26">
        <w:rPr>
          <w:rFonts w:ascii="Times New Roman" w:hAnsi="Times New Roman"/>
          <w:sz w:val="24"/>
          <w:szCs w:val="24"/>
          <w:lang w:val="ru-RU"/>
        </w:rPr>
        <w:t>я 2022 г. № 955(зарегистрирован Мин</w:t>
      </w:r>
      <w:r>
        <w:rPr>
          <w:rFonts w:ascii="Times New Roman" w:hAnsi="Times New Roman"/>
          <w:sz w:val="24"/>
          <w:szCs w:val="24"/>
          <w:lang w:val="ru-RU"/>
        </w:rPr>
        <w:t>истерством юстиции</w:t>
      </w:r>
      <w:r w:rsidRPr="00561D26">
        <w:rPr>
          <w:rFonts w:ascii="Times New Roman" w:hAnsi="Times New Roman"/>
          <w:sz w:val="24"/>
          <w:szCs w:val="24"/>
          <w:lang w:val="ru-RU"/>
        </w:rPr>
        <w:t xml:space="preserve"> Росси</w:t>
      </w:r>
      <w:r>
        <w:rPr>
          <w:rFonts w:ascii="Times New Roman" w:hAnsi="Times New Roman"/>
          <w:sz w:val="24"/>
          <w:szCs w:val="24"/>
          <w:lang w:val="ru-RU"/>
        </w:rPr>
        <w:t xml:space="preserve">йской Федерации </w:t>
      </w:r>
      <w:r w:rsidRPr="00561D26">
        <w:rPr>
          <w:rFonts w:ascii="Times New Roman" w:hAnsi="Times New Roman"/>
          <w:sz w:val="24"/>
          <w:szCs w:val="24"/>
          <w:lang w:val="ru-RU"/>
        </w:rPr>
        <w:t>6</w:t>
      </w:r>
      <w:r>
        <w:rPr>
          <w:rFonts w:ascii="Times New Roman" w:hAnsi="Times New Roman"/>
          <w:sz w:val="24"/>
          <w:szCs w:val="24"/>
          <w:lang w:val="ru-RU"/>
        </w:rPr>
        <w:t xml:space="preserve"> февраля </w:t>
      </w:r>
      <w:r w:rsidRPr="00561D26">
        <w:rPr>
          <w:rFonts w:ascii="Times New Roman" w:hAnsi="Times New Roman"/>
          <w:sz w:val="24"/>
          <w:szCs w:val="24"/>
          <w:lang w:val="ru-RU"/>
        </w:rPr>
        <w:t xml:space="preserve">2023 </w:t>
      </w:r>
      <w:r>
        <w:rPr>
          <w:rFonts w:ascii="Times New Roman" w:hAnsi="Times New Roman"/>
          <w:sz w:val="24"/>
          <w:szCs w:val="24"/>
          <w:lang w:val="ru-RU"/>
        </w:rPr>
        <w:t>г., регистрационный №</w:t>
      </w:r>
      <w:r w:rsidRPr="00561D26">
        <w:rPr>
          <w:rFonts w:ascii="Times New Roman" w:hAnsi="Times New Roman"/>
          <w:sz w:val="24"/>
          <w:szCs w:val="24"/>
          <w:lang w:val="ru-RU"/>
        </w:rPr>
        <w:t xml:space="preserve"> 72264</w:t>
      </w:r>
      <w:r w:rsidRPr="006828E3">
        <w:rPr>
          <w:rFonts w:ascii="Times New Roman" w:hAnsi="Times New Roman"/>
          <w:sz w:val="24"/>
          <w:szCs w:val="24"/>
          <w:lang w:val="ru-RU"/>
        </w:rPr>
        <w:t>)</w:t>
      </w:r>
      <w:r>
        <w:rPr>
          <w:rFonts w:ascii="Times New Roman" w:hAnsi="Times New Roman"/>
          <w:sz w:val="24"/>
          <w:szCs w:val="24"/>
          <w:lang w:val="ru-RU"/>
        </w:rPr>
        <w:t xml:space="preserve"> (далее – ФГОС ООО, утверждённый приказом № 287); п</w:t>
      </w:r>
      <w:r w:rsidRPr="005F756C">
        <w:rPr>
          <w:rFonts w:ascii="Times New Roman" w:hAnsi="Times New Roman"/>
          <w:sz w:val="24"/>
          <w:szCs w:val="24"/>
          <w:lang w:val="ru-RU"/>
        </w:rPr>
        <w:t xml:space="preserve">ункт </w:t>
      </w:r>
      <w:r>
        <w:rPr>
          <w:rFonts w:ascii="Times New Roman" w:hAnsi="Times New Roman"/>
          <w:sz w:val="24"/>
          <w:szCs w:val="24"/>
          <w:lang w:val="ru-RU"/>
        </w:rPr>
        <w:t>14федерального государственного образовательного стандарта основного общего образования, утверждё</w:t>
      </w:r>
      <w:r w:rsidRPr="005F756C">
        <w:rPr>
          <w:rFonts w:ascii="Times New Roman" w:hAnsi="Times New Roman"/>
          <w:sz w:val="24"/>
          <w:szCs w:val="24"/>
          <w:lang w:val="ru-RU"/>
        </w:rPr>
        <w:t xml:space="preserve">нного приказом Министерства </w:t>
      </w:r>
      <w:r>
        <w:rPr>
          <w:rFonts w:ascii="Times New Roman" w:hAnsi="Times New Roman"/>
          <w:sz w:val="24"/>
          <w:szCs w:val="24"/>
          <w:lang w:val="ru-RU"/>
        </w:rPr>
        <w:t>образования и науки</w:t>
      </w:r>
      <w:r w:rsidRPr="005F756C">
        <w:rPr>
          <w:rFonts w:ascii="Times New Roman" w:hAnsi="Times New Roman"/>
          <w:sz w:val="24"/>
          <w:szCs w:val="24"/>
          <w:lang w:val="ru-RU"/>
        </w:rPr>
        <w:t xml:space="preserve"> Российской Федерацииот </w:t>
      </w:r>
      <w:r>
        <w:rPr>
          <w:rFonts w:ascii="Times New Roman" w:hAnsi="Times New Roman"/>
          <w:sz w:val="24"/>
          <w:szCs w:val="24"/>
          <w:lang w:val="ru-RU"/>
        </w:rPr>
        <w:t>17декабря</w:t>
      </w:r>
      <w:r w:rsidRPr="005F756C">
        <w:rPr>
          <w:rFonts w:ascii="Times New Roman" w:hAnsi="Times New Roman"/>
          <w:sz w:val="24"/>
          <w:szCs w:val="24"/>
          <w:lang w:val="ru-RU"/>
        </w:rPr>
        <w:t xml:space="preserve"> 20</w:t>
      </w:r>
      <w:r>
        <w:rPr>
          <w:rFonts w:ascii="Times New Roman" w:hAnsi="Times New Roman"/>
          <w:sz w:val="24"/>
          <w:szCs w:val="24"/>
          <w:lang w:val="ru-RU"/>
        </w:rPr>
        <w:t>10</w:t>
      </w:r>
      <w:r w:rsidRPr="005F756C">
        <w:rPr>
          <w:rFonts w:ascii="Times New Roman" w:hAnsi="Times New Roman"/>
          <w:sz w:val="24"/>
          <w:szCs w:val="24"/>
          <w:lang w:val="ru-RU"/>
        </w:rPr>
        <w:t xml:space="preserve"> г. №</w:t>
      </w:r>
      <w:r>
        <w:rPr>
          <w:rFonts w:ascii="Times New Roman" w:hAnsi="Times New Roman"/>
          <w:sz w:val="24"/>
          <w:szCs w:val="24"/>
          <w:lang w:val="ru-RU"/>
        </w:rPr>
        <w:t> 1897</w:t>
      </w:r>
      <w:r w:rsidRPr="005F756C">
        <w:rPr>
          <w:rFonts w:ascii="Times New Roman" w:hAnsi="Times New Roman"/>
          <w:sz w:val="24"/>
          <w:szCs w:val="24"/>
          <w:lang w:val="ru-RU"/>
        </w:rPr>
        <w:t xml:space="preserve"> (зарегистрирован Министерством юстиции Российской Федерации </w:t>
      </w:r>
      <w:r>
        <w:rPr>
          <w:rFonts w:ascii="Times New Roman" w:hAnsi="Times New Roman"/>
          <w:sz w:val="24"/>
          <w:szCs w:val="24"/>
          <w:lang w:val="ru-RU"/>
        </w:rPr>
        <w:t>1февраля</w:t>
      </w:r>
      <w:r w:rsidRPr="005F756C">
        <w:rPr>
          <w:rFonts w:ascii="Times New Roman" w:hAnsi="Times New Roman"/>
          <w:sz w:val="24"/>
          <w:szCs w:val="24"/>
          <w:lang w:val="ru-RU"/>
        </w:rPr>
        <w:t xml:space="preserve"> 20</w:t>
      </w:r>
      <w:r>
        <w:rPr>
          <w:rFonts w:ascii="Times New Roman" w:hAnsi="Times New Roman"/>
          <w:sz w:val="24"/>
          <w:szCs w:val="24"/>
          <w:lang w:val="ru-RU"/>
        </w:rPr>
        <w:t>11</w:t>
      </w:r>
      <w:r w:rsidRPr="005F756C">
        <w:rPr>
          <w:rFonts w:ascii="Times New Roman" w:hAnsi="Times New Roman"/>
          <w:sz w:val="24"/>
          <w:szCs w:val="24"/>
          <w:lang w:val="ru-RU"/>
        </w:rPr>
        <w:t xml:space="preserve"> г., регистрационный № </w:t>
      </w:r>
      <w:r w:rsidRPr="00A24D19">
        <w:rPr>
          <w:rFonts w:ascii="Times New Roman" w:hAnsi="Times New Roman"/>
          <w:sz w:val="24"/>
          <w:szCs w:val="24"/>
          <w:lang w:val="ru-RU" w:eastAsia="ru-RU"/>
        </w:rPr>
        <w:t>19644</w:t>
      </w:r>
      <w:r w:rsidRPr="005F756C">
        <w:rPr>
          <w:rFonts w:ascii="Times New Roman" w:hAnsi="Times New Roman"/>
          <w:sz w:val="24"/>
          <w:szCs w:val="24"/>
          <w:lang w:val="ru-RU"/>
        </w:rPr>
        <w:t>)</w:t>
      </w:r>
      <w:r>
        <w:rPr>
          <w:rFonts w:ascii="Times New Roman" w:hAnsi="Times New Roman"/>
          <w:sz w:val="24"/>
          <w:szCs w:val="24"/>
          <w:lang w:val="ru-RU"/>
        </w:rPr>
        <w:t xml:space="preserve">, </w:t>
      </w:r>
      <w:r w:rsidRPr="006828E3">
        <w:rPr>
          <w:rFonts w:ascii="Times New Roman" w:hAnsi="Times New Roman"/>
          <w:sz w:val="24"/>
          <w:szCs w:val="24"/>
          <w:lang w:val="ru-RU"/>
        </w:rPr>
        <w:t xml:space="preserve">с изменениями, внесенными приказами Министерства образования и науки Российской Федерации от 29 декабря 2014 г. </w:t>
      </w:r>
      <w:r>
        <w:rPr>
          <w:rFonts w:ascii="Times New Roman" w:hAnsi="Times New Roman"/>
          <w:sz w:val="24"/>
          <w:szCs w:val="24"/>
          <w:lang w:val="ru-RU"/>
        </w:rPr>
        <w:t>№</w:t>
      </w:r>
      <w:r w:rsidRPr="006828E3">
        <w:rPr>
          <w:rFonts w:ascii="Times New Roman" w:hAnsi="Times New Roman"/>
          <w:sz w:val="24"/>
          <w:szCs w:val="24"/>
          <w:lang w:val="ru-RU"/>
        </w:rPr>
        <w:t xml:space="preserve"> 1644 (зарегистрирован Министерством юстиции Российской Федерации 6 февраля 2015 г., регистрационный </w:t>
      </w:r>
      <w:r>
        <w:rPr>
          <w:rFonts w:ascii="Times New Roman" w:hAnsi="Times New Roman"/>
          <w:sz w:val="24"/>
          <w:szCs w:val="24"/>
          <w:lang w:val="ru-RU"/>
        </w:rPr>
        <w:t xml:space="preserve">№ 35915), </w:t>
      </w:r>
      <w:r w:rsidRPr="006828E3">
        <w:rPr>
          <w:rFonts w:ascii="Times New Roman" w:hAnsi="Times New Roman"/>
          <w:sz w:val="24"/>
          <w:szCs w:val="24"/>
          <w:lang w:val="ru-RU"/>
        </w:rPr>
        <w:t xml:space="preserve">от 31 декабря 2015 г. </w:t>
      </w:r>
      <w:r>
        <w:rPr>
          <w:rFonts w:ascii="Times New Roman" w:hAnsi="Times New Roman"/>
          <w:sz w:val="24"/>
          <w:szCs w:val="24"/>
          <w:lang w:val="ru-RU"/>
        </w:rPr>
        <w:t>№</w:t>
      </w:r>
      <w:r w:rsidRPr="006828E3">
        <w:rPr>
          <w:rFonts w:ascii="Times New Roman" w:hAnsi="Times New Roman"/>
          <w:sz w:val="24"/>
          <w:szCs w:val="24"/>
          <w:lang w:val="ru-RU"/>
        </w:rPr>
        <w:t xml:space="preserve"> 1577 (зарегистрирован Министерством юстиции Российской Федерации 2 февраля 2016 г., регистрационный</w:t>
      </w:r>
      <w:r>
        <w:rPr>
          <w:rFonts w:ascii="Times New Roman" w:hAnsi="Times New Roman"/>
          <w:sz w:val="24"/>
          <w:szCs w:val="24"/>
          <w:lang w:val="ru-RU"/>
        </w:rPr>
        <w:t xml:space="preserve"> №</w:t>
      </w:r>
      <w:r w:rsidRPr="006828E3">
        <w:rPr>
          <w:rFonts w:ascii="Times New Roman" w:hAnsi="Times New Roman"/>
          <w:sz w:val="24"/>
          <w:szCs w:val="24"/>
          <w:lang w:val="ru-RU"/>
        </w:rPr>
        <w:t xml:space="preserve"> 40937)</w:t>
      </w:r>
      <w:r>
        <w:rPr>
          <w:rFonts w:ascii="Times New Roman" w:hAnsi="Times New Roman"/>
          <w:sz w:val="24"/>
          <w:szCs w:val="24"/>
          <w:lang w:val="ru-RU"/>
        </w:rPr>
        <w:t xml:space="preserve"> и </w:t>
      </w:r>
      <w:r w:rsidRPr="006828E3">
        <w:rPr>
          <w:rFonts w:ascii="Times New Roman" w:hAnsi="Times New Roman"/>
          <w:sz w:val="24"/>
          <w:szCs w:val="24"/>
          <w:lang w:val="ru-RU"/>
        </w:rPr>
        <w:t>приказ</w:t>
      </w:r>
      <w:r>
        <w:rPr>
          <w:rFonts w:ascii="Times New Roman" w:hAnsi="Times New Roman"/>
          <w:sz w:val="24"/>
          <w:szCs w:val="24"/>
          <w:lang w:val="ru-RU"/>
        </w:rPr>
        <w:t>ами</w:t>
      </w:r>
      <w:r w:rsidRPr="006828E3">
        <w:rPr>
          <w:rFonts w:ascii="Times New Roman" w:hAnsi="Times New Roman"/>
          <w:sz w:val="24"/>
          <w:szCs w:val="24"/>
          <w:lang w:val="ru-RU"/>
        </w:rPr>
        <w:t xml:space="preserve"> Министерства просвещения Российской Федерации от 11 декабря 2020 г. № 712 (зарегистрированМинистерством юстиции Российской Федерации 25 декабря 2020 г., регистрационный № 61828)</w:t>
      </w:r>
      <w:r w:rsidRPr="003A1A20">
        <w:rPr>
          <w:rFonts w:ascii="Times New Roman" w:hAnsi="Times New Roman"/>
          <w:sz w:val="24"/>
          <w:szCs w:val="24"/>
          <w:lang w:val="ru-RU"/>
        </w:rPr>
        <w:t xml:space="preserve">и от 8 ноября 2022 г. № 955 (зарегистрирован Министерством юстиции Российской Федерации6 февраля 2023 г., регистрационный № 72264) </w:t>
      </w:r>
      <w:r>
        <w:rPr>
          <w:rFonts w:ascii="Times New Roman" w:hAnsi="Times New Roman"/>
          <w:sz w:val="24"/>
          <w:szCs w:val="24"/>
          <w:lang w:val="ru-RU"/>
        </w:rPr>
        <w:t>(далее – ФГОС ООО, утвержденный приказом№ 1897).</w:t>
      </w:r>
    </w:p>
  </w:footnote>
  <w:footnote w:id="6">
    <w:p w:rsidR="00076CDA" w:rsidRPr="00891B45" w:rsidRDefault="00076CDA" w:rsidP="00891B45">
      <w:pPr>
        <w:widowControl/>
        <w:autoSpaceDE w:val="0"/>
        <w:autoSpaceDN w:val="0"/>
        <w:adjustRightInd w:val="0"/>
        <w:spacing w:after="0" w:line="240" w:lineRule="auto"/>
        <w:jc w:val="both"/>
        <w:rPr>
          <w:rFonts w:ascii="Times New Roman" w:hAnsi="Times New Roman"/>
          <w:sz w:val="24"/>
          <w:szCs w:val="24"/>
          <w:lang w:val="ru-RU"/>
        </w:rPr>
      </w:pPr>
      <w:r>
        <w:rPr>
          <w:rStyle w:val="af8"/>
        </w:rPr>
        <w:footnoteRef/>
      </w:r>
      <w:r w:rsidRPr="005F756C">
        <w:rPr>
          <w:rFonts w:ascii="Times New Roman" w:hAnsi="Times New Roman"/>
          <w:sz w:val="24"/>
          <w:szCs w:val="24"/>
          <w:lang w:val="ru-RU"/>
        </w:rPr>
        <w:t xml:space="preserve">Пункт </w:t>
      </w:r>
      <w:r>
        <w:rPr>
          <w:rFonts w:ascii="Times New Roman" w:hAnsi="Times New Roman"/>
          <w:sz w:val="24"/>
          <w:szCs w:val="24"/>
          <w:lang w:val="ru-RU"/>
        </w:rPr>
        <w:t>31ФГОС ООО, утверждённого приказом № 287; п</w:t>
      </w:r>
      <w:r w:rsidRPr="005F756C">
        <w:rPr>
          <w:rFonts w:ascii="Times New Roman" w:hAnsi="Times New Roman"/>
          <w:sz w:val="24"/>
          <w:szCs w:val="24"/>
          <w:lang w:val="ru-RU"/>
        </w:rPr>
        <w:t xml:space="preserve">ункт </w:t>
      </w:r>
      <w:r>
        <w:rPr>
          <w:rFonts w:ascii="Times New Roman" w:hAnsi="Times New Roman"/>
          <w:sz w:val="24"/>
          <w:szCs w:val="24"/>
          <w:lang w:val="ru-RU"/>
        </w:rPr>
        <w:t>14ФГОС ООО, утверждённого приказом № 1897.</w:t>
      </w:r>
    </w:p>
  </w:footnote>
  <w:footnote w:id="7">
    <w:p w:rsidR="00076CDA" w:rsidRPr="005F756C" w:rsidRDefault="00076CDA" w:rsidP="005F756C">
      <w:pPr>
        <w:widowControl/>
        <w:autoSpaceDE w:val="0"/>
        <w:autoSpaceDN w:val="0"/>
        <w:adjustRightInd w:val="0"/>
        <w:spacing w:after="0" w:line="240" w:lineRule="auto"/>
        <w:jc w:val="both"/>
        <w:rPr>
          <w:lang w:val="ru-RU"/>
        </w:rPr>
      </w:pPr>
      <w:r>
        <w:rPr>
          <w:rStyle w:val="af8"/>
        </w:rPr>
        <w:footnoteRef/>
      </w:r>
      <w:r w:rsidRPr="005F756C">
        <w:rPr>
          <w:rFonts w:ascii="Times New Roman" w:hAnsi="Times New Roman"/>
          <w:sz w:val="24"/>
          <w:szCs w:val="24"/>
          <w:lang w:val="ru-RU"/>
        </w:rPr>
        <w:t xml:space="preserve">Пункт </w:t>
      </w:r>
      <w:r>
        <w:rPr>
          <w:rFonts w:ascii="Times New Roman" w:hAnsi="Times New Roman"/>
          <w:sz w:val="24"/>
          <w:szCs w:val="24"/>
          <w:lang w:val="ru-RU"/>
        </w:rPr>
        <w:t xml:space="preserve">31ФГОС ООО, утверждённого приказом № 287; </w:t>
      </w:r>
      <w:r w:rsidRPr="00CA4934">
        <w:rPr>
          <w:rFonts w:ascii="Times New Roman" w:hAnsi="Times New Roman"/>
          <w:sz w:val="24"/>
          <w:szCs w:val="24"/>
          <w:lang w:val="ru-RU"/>
        </w:rPr>
        <w:t>пункт 14 ФГОС ООО</w:t>
      </w:r>
      <w:r w:rsidRPr="00B718C1">
        <w:rPr>
          <w:rFonts w:ascii="Times New Roman" w:hAnsi="Times New Roman"/>
          <w:sz w:val="24"/>
          <w:szCs w:val="24"/>
          <w:lang w:val="ru-RU"/>
        </w:rPr>
        <w:t>, утвержденного приказом № 1897.</w:t>
      </w:r>
    </w:p>
  </w:footnote>
  <w:footnote w:id="8">
    <w:p w:rsidR="00076CDA" w:rsidRPr="005F756C" w:rsidRDefault="00076CDA" w:rsidP="00B41F62">
      <w:pPr>
        <w:widowControl/>
        <w:autoSpaceDE w:val="0"/>
        <w:autoSpaceDN w:val="0"/>
        <w:adjustRightInd w:val="0"/>
        <w:spacing w:after="0" w:line="240" w:lineRule="auto"/>
        <w:jc w:val="both"/>
        <w:rPr>
          <w:lang w:val="ru-RU"/>
        </w:rPr>
      </w:pPr>
      <w:r>
        <w:rPr>
          <w:rStyle w:val="af8"/>
        </w:rPr>
        <w:footnoteRef/>
      </w:r>
      <w:r w:rsidRPr="005F756C">
        <w:rPr>
          <w:rFonts w:ascii="Times New Roman" w:hAnsi="Times New Roman"/>
          <w:sz w:val="24"/>
          <w:szCs w:val="24"/>
          <w:lang w:val="ru-RU"/>
        </w:rPr>
        <w:t xml:space="preserve">Пункт </w:t>
      </w:r>
      <w:r>
        <w:rPr>
          <w:rFonts w:ascii="Times New Roman" w:hAnsi="Times New Roman"/>
          <w:sz w:val="24"/>
          <w:szCs w:val="24"/>
          <w:lang w:val="ru-RU"/>
        </w:rPr>
        <w:t xml:space="preserve">32ФГОС ООО, утверждённого приказом № 287; </w:t>
      </w:r>
      <w:r w:rsidRPr="00CA4934">
        <w:rPr>
          <w:rFonts w:ascii="Times New Roman" w:hAnsi="Times New Roman"/>
          <w:sz w:val="24"/>
          <w:szCs w:val="24"/>
          <w:lang w:val="ru-RU"/>
        </w:rPr>
        <w:t>пункт 14 ФГОС ООО,</w:t>
      </w:r>
      <w:r>
        <w:rPr>
          <w:rFonts w:ascii="Times New Roman" w:hAnsi="Times New Roman"/>
          <w:sz w:val="24"/>
          <w:szCs w:val="24"/>
          <w:lang w:val="ru-RU"/>
        </w:rPr>
        <w:t xml:space="preserve"> утвержденного приказом № 1897.</w:t>
      </w:r>
    </w:p>
  </w:footnote>
  <w:footnote w:id="9">
    <w:p w:rsidR="00076CDA" w:rsidRPr="00C72E49" w:rsidRDefault="00076CDA" w:rsidP="00A24D19">
      <w:pPr>
        <w:widowControl/>
        <w:autoSpaceDE w:val="0"/>
        <w:autoSpaceDN w:val="0"/>
        <w:adjustRightInd w:val="0"/>
        <w:spacing w:after="0" w:line="240" w:lineRule="auto"/>
        <w:jc w:val="both"/>
        <w:rPr>
          <w:sz w:val="24"/>
          <w:szCs w:val="24"/>
          <w:lang w:val="ru-RU"/>
        </w:rPr>
      </w:pPr>
      <w:r>
        <w:rPr>
          <w:rStyle w:val="af8"/>
        </w:rPr>
        <w:footnoteRef/>
      </w:r>
      <w:r w:rsidRPr="005F756C">
        <w:rPr>
          <w:rFonts w:ascii="Times New Roman" w:hAnsi="Times New Roman"/>
          <w:sz w:val="24"/>
          <w:szCs w:val="24"/>
          <w:lang w:val="ru-RU"/>
        </w:rPr>
        <w:t xml:space="preserve">Пункт </w:t>
      </w:r>
      <w:r>
        <w:rPr>
          <w:rFonts w:ascii="Times New Roman" w:hAnsi="Times New Roman"/>
          <w:sz w:val="24"/>
          <w:szCs w:val="24"/>
          <w:lang w:val="ru-RU"/>
        </w:rPr>
        <w:t>32.2ФГОС ООО, утверждённого приказом № 287</w:t>
      </w:r>
      <w:r w:rsidRPr="00CA4934">
        <w:rPr>
          <w:rFonts w:ascii="Times New Roman" w:hAnsi="Times New Roman"/>
          <w:sz w:val="24"/>
          <w:szCs w:val="24"/>
          <w:lang w:val="ru-RU"/>
        </w:rPr>
        <w:t>; пункты 14, 18.2.1 ФГОС</w:t>
      </w:r>
      <w:r>
        <w:rPr>
          <w:rFonts w:ascii="Times New Roman" w:hAnsi="Times New Roman"/>
          <w:sz w:val="24"/>
          <w:szCs w:val="24"/>
          <w:lang w:val="ru-RU"/>
        </w:rPr>
        <w:t xml:space="preserve"> ООО, утвержденного приказом № 1897</w:t>
      </w:r>
      <w:r w:rsidRPr="00C72E49">
        <w:rPr>
          <w:rFonts w:ascii="Times New Roman" w:hAnsi="Times New Roman"/>
          <w:sz w:val="24"/>
          <w:szCs w:val="24"/>
          <w:lang w:val="ru-RU"/>
        </w:rPr>
        <w:t>.</w:t>
      </w:r>
    </w:p>
  </w:footnote>
  <w:footnote w:id="10">
    <w:p w:rsidR="00076CDA" w:rsidRPr="00C72E49" w:rsidRDefault="00076CDA" w:rsidP="00802982">
      <w:pPr>
        <w:widowControl/>
        <w:autoSpaceDE w:val="0"/>
        <w:autoSpaceDN w:val="0"/>
        <w:adjustRightInd w:val="0"/>
        <w:spacing w:after="0" w:line="240" w:lineRule="auto"/>
        <w:jc w:val="both"/>
        <w:rPr>
          <w:sz w:val="24"/>
          <w:szCs w:val="24"/>
          <w:lang w:val="ru-RU"/>
        </w:rPr>
      </w:pPr>
      <w:r w:rsidRPr="00C72E49">
        <w:rPr>
          <w:rStyle w:val="af8"/>
          <w:sz w:val="24"/>
          <w:szCs w:val="24"/>
        </w:rPr>
        <w:footnoteRef/>
      </w:r>
      <w:r w:rsidRPr="006828E3">
        <w:rPr>
          <w:rFonts w:ascii="Times New Roman" w:hAnsi="Times New Roman"/>
          <w:sz w:val="24"/>
          <w:szCs w:val="24"/>
          <w:lang w:val="ru-RU" w:eastAsia="ru-RU"/>
        </w:rPr>
        <w:t>Указ Президента Российской Федерации от 9 ноября 2022 г. № 809 «Об утверждении Основ государственной политики по сохранению и укреплению традиционных российских духовно-нравственных ценностей»</w:t>
      </w:r>
      <w:r>
        <w:rPr>
          <w:rFonts w:ascii="Times New Roman" w:hAnsi="Times New Roman"/>
          <w:sz w:val="24"/>
          <w:szCs w:val="24"/>
          <w:lang w:val="ru-RU" w:eastAsia="ru-RU"/>
        </w:rPr>
        <w:t>.</w:t>
      </w:r>
    </w:p>
  </w:footnote>
  <w:footnote w:id="11">
    <w:p w:rsidR="00076CDA" w:rsidRPr="00CA4934" w:rsidRDefault="00076CDA" w:rsidP="00A24D19">
      <w:pPr>
        <w:widowControl/>
        <w:autoSpaceDE w:val="0"/>
        <w:autoSpaceDN w:val="0"/>
        <w:adjustRightInd w:val="0"/>
        <w:spacing w:after="0" w:line="240" w:lineRule="auto"/>
        <w:jc w:val="both"/>
        <w:rPr>
          <w:lang w:val="ru-RU"/>
        </w:rPr>
      </w:pPr>
      <w:r w:rsidRPr="00C72E49">
        <w:rPr>
          <w:rStyle w:val="af8"/>
          <w:sz w:val="24"/>
          <w:szCs w:val="24"/>
        </w:rPr>
        <w:footnoteRef/>
      </w:r>
      <w:r w:rsidRPr="00C72E49">
        <w:rPr>
          <w:rFonts w:ascii="Times New Roman" w:hAnsi="Times New Roman"/>
          <w:sz w:val="24"/>
          <w:szCs w:val="24"/>
          <w:lang w:val="ru-RU"/>
        </w:rPr>
        <w:t xml:space="preserve">Пункт 32.3 </w:t>
      </w:r>
      <w:r>
        <w:rPr>
          <w:rFonts w:ascii="Times New Roman" w:hAnsi="Times New Roman"/>
          <w:sz w:val="24"/>
          <w:szCs w:val="24"/>
          <w:lang w:val="ru-RU"/>
        </w:rPr>
        <w:t xml:space="preserve">ФГОС ООО, утверждённого </w:t>
      </w:r>
      <w:r w:rsidRPr="00CA4934">
        <w:rPr>
          <w:rFonts w:ascii="Times New Roman" w:hAnsi="Times New Roman"/>
          <w:sz w:val="24"/>
          <w:szCs w:val="24"/>
          <w:lang w:val="ru-RU"/>
        </w:rPr>
        <w:t>приказом № 287; пункты 14, 18.2.3 ФГОС ООО, утверждённого приказом № 1897.</w:t>
      </w:r>
    </w:p>
  </w:footnote>
  <w:footnote w:id="12">
    <w:p w:rsidR="00076CDA" w:rsidRPr="00C43261" w:rsidRDefault="00076CDA" w:rsidP="00A24D19">
      <w:pPr>
        <w:widowControl/>
        <w:autoSpaceDE w:val="0"/>
        <w:autoSpaceDN w:val="0"/>
        <w:adjustRightInd w:val="0"/>
        <w:spacing w:after="0" w:line="240" w:lineRule="auto"/>
        <w:jc w:val="both"/>
        <w:rPr>
          <w:lang w:val="ru-RU"/>
        </w:rPr>
      </w:pPr>
      <w:r w:rsidRPr="00CA4934">
        <w:rPr>
          <w:rStyle w:val="af8"/>
        </w:rPr>
        <w:footnoteRef/>
      </w:r>
      <w:r w:rsidRPr="00CA4934">
        <w:rPr>
          <w:rFonts w:ascii="Times New Roman" w:hAnsi="Times New Roman"/>
          <w:sz w:val="24"/>
          <w:szCs w:val="24"/>
          <w:lang w:val="ru-RU"/>
        </w:rPr>
        <w:t>Пункт 32.3 ФГОС ООО, утверждённого приказом № 287; пункты 14, 18.2.3 ФГОС ООО, утверждённого приказом № 1897.</w:t>
      </w:r>
    </w:p>
  </w:footnote>
  <w:footnote w:id="13">
    <w:p w:rsidR="00076CDA" w:rsidRPr="00CA4934" w:rsidRDefault="00076CDA" w:rsidP="00A24D19">
      <w:pPr>
        <w:widowControl/>
        <w:autoSpaceDE w:val="0"/>
        <w:autoSpaceDN w:val="0"/>
        <w:adjustRightInd w:val="0"/>
        <w:spacing w:after="0" w:line="240" w:lineRule="auto"/>
        <w:jc w:val="both"/>
        <w:rPr>
          <w:lang w:val="ru-RU"/>
        </w:rPr>
      </w:pPr>
      <w:r w:rsidRPr="00CA4934">
        <w:rPr>
          <w:rStyle w:val="af8"/>
        </w:rPr>
        <w:footnoteRef/>
      </w:r>
      <w:r w:rsidRPr="00CA4934">
        <w:rPr>
          <w:rFonts w:ascii="Times New Roman" w:hAnsi="Times New Roman"/>
          <w:sz w:val="24"/>
          <w:szCs w:val="24"/>
          <w:lang w:val="ru-RU"/>
        </w:rPr>
        <w:t>Пункт 32.3 ФГОС ООО, утверждённого приказом № 287; пункты 14, 18.2.3 ФГОС ООО, утверждённого приказом № 1897.</w:t>
      </w:r>
    </w:p>
  </w:footnote>
  <w:footnote w:id="14">
    <w:p w:rsidR="00076CDA" w:rsidRPr="00A24D19" w:rsidRDefault="00076CDA" w:rsidP="00A24D19">
      <w:pPr>
        <w:widowControl/>
        <w:autoSpaceDE w:val="0"/>
        <w:autoSpaceDN w:val="0"/>
        <w:adjustRightInd w:val="0"/>
        <w:spacing w:after="0" w:line="240" w:lineRule="auto"/>
        <w:jc w:val="both"/>
        <w:rPr>
          <w:lang w:val="ru-RU"/>
        </w:rPr>
      </w:pPr>
      <w:r w:rsidRPr="00CA4934">
        <w:rPr>
          <w:rStyle w:val="af8"/>
        </w:rPr>
        <w:footnoteRef/>
      </w:r>
      <w:r w:rsidRPr="00CA4934">
        <w:rPr>
          <w:rFonts w:ascii="Times New Roman" w:hAnsi="Times New Roman"/>
          <w:sz w:val="24"/>
          <w:szCs w:val="24"/>
          <w:lang w:val="ru-RU"/>
        </w:rPr>
        <w:t>Пункт 33 ФГОС ООО, утверждённого приказом № 287; пункт 14 ФГОС ООО</w:t>
      </w:r>
      <w:r>
        <w:rPr>
          <w:rFonts w:ascii="Times New Roman" w:hAnsi="Times New Roman"/>
          <w:sz w:val="24"/>
          <w:szCs w:val="24"/>
          <w:lang w:val="ru-RU"/>
        </w:rPr>
        <w:t>, утверждённого приказом № 1897.</w:t>
      </w:r>
    </w:p>
  </w:footnote>
  <w:footnote w:id="15">
    <w:p w:rsidR="00076CDA" w:rsidRPr="00C43261" w:rsidRDefault="00076CDA" w:rsidP="00AE479F">
      <w:pPr>
        <w:pStyle w:val="af6"/>
        <w:jc w:val="both"/>
        <w:rPr>
          <w:lang w:val="ru-RU"/>
        </w:rPr>
      </w:pPr>
      <w:r>
        <w:rPr>
          <w:rStyle w:val="af8"/>
        </w:rPr>
        <w:footnoteRef/>
      </w:r>
      <w:r w:rsidRPr="00EE0888">
        <w:rPr>
          <w:rFonts w:ascii="Times New Roman" w:hAnsi="Times New Roman"/>
          <w:sz w:val="24"/>
          <w:szCs w:val="24"/>
          <w:lang w:val="ru-RU"/>
        </w:rPr>
        <w:t xml:space="preserve">Пункт 3 </w:t>
      </w:r>
      <w:r w:rsidRPr="00972ED2">
        <w:rPr>
          <w:rFonts w:ascii="Times New Roman" w:hAnsi="Times New Roman"/>
          <w:sz w:val="24"/>
          <w:szCs w:val="24"/>
          <w:highlight w:val="yellow"/>
          <w:lang w:val="ru-RU"/>
        </w:rPr>
        <w:t>части 1</w:t>
      </w:r>
      <w:r w:rsidRPr="00C43261">
        <w:rPr>
          <w:rFonts w:ascii="Times New Roman" w:hAnsi="Times New Roman"/>
          <w:sz w:val="24"/>
          <w:szCs w:val="24"/>
          <w:lang w:val="ru-RU"/>
        </w:rPr>
        <w:t>статьи</w:t>
      </w:r>
      <w:r w:rsidRPr="00EE0888">
        <w:rPr>
          <w:rFonts w:ascii="Times New Roman" w:hAnsi="Times New Roman"/>
          <w:sz w:val="24"/>
          <w:szCs w:val="24"/>
          <w:lang w:val="ru-RU"/>
        </w:rPr>
        <w:t>34</w:t>
      </w:r>
      <w:r w:rsidRPr="00C43261">
        <w:rPr>
          <w:rFonts w:ascii="Times New Roman" w:hAnsi="Times New Roman"/>
          <w:sz w:val="24"/>
          <w:szCs w:val="24"/>
          <w:lang w:val="ru-RU"/>
        </w:rPr>
        <w:t xml:space="preserve"> Федерального закона от 29 декабря 2012 г. № 273-ФЗ «Об образованиив Российской Федерации».</w:t>
      </w:r>
    </w:p>
  </w:footnote>
  <w:footnote w:id="16">
    <w:p w:rsidR="00076CDA" w:rsidRDefault="00076CDA" w:rsidP="00614054">
      <w:pPr>
        <w:pStyle w:val="af6"/>
        <w:jc w:val="both"/>
        <w:rPr>
          <w:lang w:val="ru-RU"/>
        </w:rPr>
      </w:pPr>
      <w:r>
        <w:rPr>
          <w:rStyle w:val="af8"/>
        </w:rPr>
        <w:footnoteRef/>
      </w:r>
      <w:r>
        <w:rPr>
          <w:rFonts w:ascii="Times New Roman" w:hAnsi="Times New Roman"/>
          <w:sz w:val="24"/>
          <w:szCs w:val="24"/>
          <w:lang w:val="ru-RU"/>
        </w:rPr>
        <w:t>Статья 95 Федерального закона от 29 декабря 2012 г. № 273-ФЗ «Об образованиив Российской Федерации».</w:t>
      </w:r>
    </w:p>
  </w:footnote>
  <w:footnote w:id="17">
    <w:p w:rsidR="00076CDA" w:rsidRDefault="00076CDA" w:rsidP="00D32FE9">
      <w:pPr>
        <w:pStyle w:val="af6"/>
        <w:jc w:val="both"/>
        <w:rPr>
          <w:lang w:val="ru-RU"/>
        </w:rPr>
      </w:pPr>
      <w:r w:rsidRPr="00CA4934">
        <w:rPr>
          <w:rStyle w:val="af8"/>
        </w:rPr>
        <w:footnoteRef/>
      </w:r>
      <w:r w:rsidRPr="00CA4934">
        <w:rPr>
          <w:rFonts w:ascii="Times New Roman" w:hAnsi="Times New Roman"/>
          <w:sz w:val="24"/>
          <w:szCs w:val="24"/>
          <w:lang w:val="ru-RU"/>
        </w:rPr>
        <w:t>Статья 59 Федерального закона от 29 декабря 2012 г. № 273-ФЗ «Об образованиив Российской Федерации».</w:t>
      </w:r>
    </w:p>
    <w:p w:rsidR="00076CDA" w:rsidRPr="00D32FE9" w:rsidRDefault="00076CDA">
      <w:pPr>
        <w:pStyle w:val="af6"/>
        <w:rPr>
          <w:lang w:val="ru-RU"/>
        </w:rPr>
      </w:pPr>
    </w:p>
  </w:footnote>
  <w:footnote w:id="18">
    <w:p w:rsidR="00076CDA" w:rsidRPr="00B9591A" w:rsidRDefault="00076CDA" w:rsidP="00134744">
      <w:pPr>
        <w:spacing w:before="31" w:line="240" w:lineRule="auto"/>
        <w:ind w:left="117" w:right="-20"/>
        <w:jc w:val="both"/>
        <w:rPr>
          <w:rFonts w:ascii="Times New Roman" w:hAnsi="Times New Roman"/>
          <w:sz w:val="24"/>
          <w:szCs w:val="24"/>
          <w:lang w:val="ru-RU"/>
        </w:rPr>
      </w:pPr>
      <w:r w:rsidRPr="00B9591A">
        <w:rPr>
          <w:rStyle w:val="af8"/>
          <w:rFonts w:ascii="Times New Roman" w:hAnsi="Times New Roman"/>
          <w:sz w:val="24"/>
          <w:szCs w:val="24"/>
        </w:rPr>
        <w:footnoteRef/>
      </w:r>
      <w:r w:rsidRPr="00B9591A">
        <w:rPr>
          <w:rFonts w:ascii="Times New Roman" w:eastAsia="SchoolBookSanPin" w:hAnsi="Times New Roman"/>
          <w:color w:val="231F20"/>
          <w:sz w:val="24"/>
          <w:szCs w:val="24"/>
          <w:lang w:val="ru-RU"/>
        </w:rPr>
        <w:t>У</w:t>
      </w:r>
      <w:r w:rsidRPr="00B9591A">
        <w:rPr>
          <w:rFonts w:ascii="Times New Roman" w:eastAsia="SchoolBookSanPin" w:hAnsi="Times New Roman"/>
          <w:color w:val="231F20"/>
          <w:spacing w:val="2"/>
          <w:sz w:val="24"/>
          <w:szCs w:val="24"/>
          <w:lang w:val="ru-RU"/>
        </w:rPr>
        <w:t>к</w:t>
      </w:r>
      <w:r w:rsidRPr="00B9591A">
        <w:rPr>
          <w:rFonts w:ascii="Times New Roman" w:eastAsia="SchoolBookSanPin" w:hAnsi="Times New Roman"/>
          <w:color w:val="231F20"/>
          <w:sz w:val="24"/>
          <w:szCs w:val="24"/>
          <w:lang w:val="ru-RU"/>
        </w:rPr>
        <w:t>аз П</w:t>
      </w:r>
      <w:r w:rsidRPr="00B9591A">
        <w:rPr>
          <w:rFonts w:ascii="Times New Roman" w:eastAsia="SchoolBookSanPin" w:hAnsi="Times New Roman"/>
          <w:color w:val="231F20"/>
          <w:spacing w:val="2"/>
          <w:sz w:val="24"/>
          <w:szCs w:val="24"/>
          <w:lang w:val="ru-RU"/>
        </w:rPr>
        <w:t>р</w:t>
      </w:r>
      <w:r w:rsidRPr="00B9591A">
        <w:rPr>
          <w:rFonts w:ascii="Times New Roman" w:eastAsia="SchoolBookSanPin" w:hAnsi="Times New Roman"/>
          <w:color w:val="231F20"/>
          <w:sz w:val="24"/>
          <w:szCs w:val="24"/>
          <w:lang w:val="ru-RU"/>
        </w:rPr>
        <w:t>езиден</w:t>
      </w:r>
      <w:r w:rsidRPr="00B9591A">
        <w:rPr>
          <w:rFonts w:ascii="Times New Roman" w:eastAsia="SchoolBookSanPin" w:hAnsi="Times New Roman"/>
          <w:color w:val="231F20"/>
          <w:spacing w:val="-2"/>
          <w:sz w:val="24"/>
          <w:szCs w:val="24"/>
          <w:lang w:val="ru-RU"/>
        </w:rPr>
        <w:t>т</w:t>
      </w:r>
      <w:r w:rsidRPr="00B9591A">
        <w:rPr>
          <w:rFonts w:ascii="Times New Roman" w:eastAsia="SchoolBookSanPin" w:hAnsi="Times New Roman"/>
          <w:color w:val="231F20"/>
          <w:sz w:val="24"/>
          <w:szCs w:val="24"/>
          <w:lang w:val="ru-RU"/>
        </w:rPr>
        <w:t>а Р</w:t>
      </w:r>
      <w:r w:rsidRPr="00B9591A">
        <w:rPr>
          <w:rFonts w:ascii="Times New Roman" w:eastAsia="SchoolBookSanPin" w:hAnsi="Times New Roman"/>
          <w:color w:val="231F20"/>
          <w:spacing w:val="2"/>
          <w:sz w:val="24"/>
          <w:szCs w:val="24"/>
          <w:lang w:val="ru-RU"/>
        </w:rPr>
        <w:t>о</w:t>
      </w:r>
      <w:r w:rsidRPr="00B9591A">
        <w:rPr>
          <w:rFonts w:ascii="Times New Roman" w:eastAsia="SchoolBookSanPin" w:hAnsi="Times New Roman"/>
          <w:color w:val="231F20"/>
          <w:sz w:val="24"/>
          <w:szCs w:val="24"/>
          <w:lang w:val="ru-RU"/>
        </w:rPr>
        <w:t xml:space="preserve">ссийской </w:t>
      </w:r>
      <w:r w:rsidRPr="00B9591A">
        <w:rPr>
          <w:rFonts w:ascii="Times New Roman" w:eastAsia="SchoolBookSanPin" w:hAnsi="Times New Roman"/>
          <w:color w:val="231F20"/>
          <w:spacing w:val="3"/>
          <w:sz w:val="24"/>
          <w:szCs w:val="24"/>
          <w:lang w:val="ru-RU"/>
        </w:rPr>
        <w:t>Ф</w:t>
      </w:r>
      <w:r w:rsidRPr="00B9591A">
        <w:rPr>
          <w:rFonts w:ascii="Times New Roman" w:eastAsia="SchoolBookSanPin" w:hAnsi="Times New Roman"/>
          <w:color w:val="231F20"/>
          <w:sz w:val="24"/>
          <w:szCs w:val="24"/>
          <w:lang w:val="ru-RU"/>
        </w:rPr>
        <w:t>еде</w:t>
      </w:r>
      <w:r w:rsidRPr="00B9591A">
        <w:rPr>
          <w:rFonts w:ascii="Times New Roman" w:eastAsia="SchoolBookSanPin" w:hAnsi="Times New Roman"/>
          <w:color w:val="231F20"/>
          <w:spacing w:val="2"/>
          <w:sz w:val="24"/>
          <w:szCs w:val="24"/>
          <w:lang w:val="ru-RU"/>
        </w:rPr>
        <w:t>р</w:t>
      </w:r>
      <w:r w:rsidRPr="00B9591A">
        <w:rPr>
          <w:rFonts w:ascii="Times New Roman" w:eastAsia="SchoolBookSanPin" w:hAnsi="Times New Roman"/>
          <w:color w:val="231F20"/>
          <w:sz w:val="24"/>
          <w:szCs w:val="24"/>
          <w:lang w:val="ru-RU"/>
        </w:rPr>
        <w:t xml:space="preserve">ации от 2 июля 2021 г. № 400 </w:t>
      </w:r>
      <w:r w:rsidRPr="00B9591A">
        <w:rPr>
          <w:rFonts w:ascii="Times New Roman" w:eastAsia="SchoolBookSanPin" w:hAnsi="Times New Roman"/>
          <w:color w:val="231F20"/>
          <w:position w:val="1"/>
          <w:sz w:val="24"/>
          <w:szCs w:val="24"/>
          <w:lang w:val="ru-RU"/>
        </w:rPr>
        <w:t>«ОСт</w:t>
      </w:r>
      <w:r w:rsidRPr="00B9591A">
        <w:rPr>
          <w:rFonts w:ascii="Times New Roman" w:eastAsia="SchoolBookSanPin" w:hAnsi="Times New Roman"/>
          <w:color w:val="231F20"/>
          <w:spacing w:val="2"/>
          <w:position w:val="1"/>
          <w:sz w:val="24"/>
          <w:szCs w:val="24"/>
          <w:lang w:val="ru-RU"/>
        </w:rPr>
        <w:t>р</w:t>
      </w:r>
      <w:r w:rsidRPr="00B9591A">
        <w:rPr>
          <w:rFonts w:ascii="Times New Roman" w:eastAsia="SchoolBookSanPin" w:hAnsi="Times New Roman"/>
          <w:color w:val="231F20"/>
          <w:position w:val="1"/>
          <w:sz w:val="24"/>
          <w:szCs w:val="24"/>
          <w:lang w:val="ru-RU"/>
        </w:rPr>
        <w:t>атегиинациональной</w:t>
      </w:r>
      <w:r w:rsidRPr="00B9591A">
        <w:rPr>
          <w:rFonts w:ascii="Times New Roman" w:eastAsia="SchoolBookSanPin" w:hAnsi="Times New Roman"/>
          <w:color w:val="231F20"/>
          <w:spacing w:val="2"/>
          <w:position w:val="1"/>
          <w:sz w:val="24"/>
          <w:szCs w:val="24"/>
          <w:lang w:val="ru-RU"/>
        </w:rPr>
        <w:t>б</w:t>
      </w:r>
      <w:r w:rsidRPr="00B9591A">
        <w:rPr>
          <w:rFonts w:ascii="Times New Roman" w:eastAsia="SchoolBookSanPin" w:hAnsi="Times New Roman"/>
          <w:color w:val="231F20"/>
          <w:position w:val="1"/>
          <w:sz w:val="24"/>
          <w:szCs w:val="24"/>
          <w:lang w:val="ru-RU"/>
        </w:rPr>
        <w:t>е</w:t>
      </w:r>
      <w:r w:rsidRPr="00B9591A">
        <w:rPr>
          <w:rFonts w:ascii="Times New Roman" w:eastAsia="SchoolBookSanPin" w:hAnsi="Times New Roman"/>
          <w:color w:val="231F20"/>
          <w:spacing w:val="2"/>
          <w:position w:val="1"/>
          <w:sz w:val="24"/>
          <w:szCs w:val="24"/>
          <w:lang w:val="ru-RU"/>
        </w:rPr>
        <w:t>з</w:t>
      </w:r>
      <w:r w:rsidRPr="00B9591A">
        <w:rPr>
          <w:rFonts w:ascii="Times New Roman" w:eastAsia="SchoolBookSanPin" w:hAnsi="Times New Roman"/>
          <w:color w:val="231F20"/>
          <w:position w:val="1"/>
          <w:sz w:val="24"/>
          <w:szCs w:val="24"/>
          <w:lang w:val="ru-RU"/>
        </w:rPr>
        <w:t>опасн</w:t>
      </w:r>
      <w:r w:rsidRPr="00B9591A">
        <w:rPr>
          <w:rFonts w:ascii="Times New Roman" w:eastAsia="SchoolBookSanPin" w:hAnsi="Times New Roman"/>
          <w:color w:val="231F20"/>
          <w:spacing w:val="2"/>
          <w:position w:val="1"/>
          <w:sz w:val="24"/>
          <w:szCs w:val="24"/>
          <w:lang w:val="ru-RU"/>
        </w:rPr>
        <w:t>о</w:t>
      </w:r>
      <w:r w:rsidRPr="00B9591A">
        <w:rPr>
          <w:rFonts w:ascii="Times New Roman" w:eastAsia="SchoolBookSanPin" w:hAnsi="Times New Roman"/>
          <w:color w:val="231F20"/>
          <w:position w:val="1"/>
          <w:sz w:val="24"/>
          <w:szCs w:val="24"/>
          <w:lang w:val="ru-RU"/>
        </w:rPr>
        <w:t>стиР</w:t>
      </w:r>
      <w:r w:rsidRPr="00B9591A">
        <w:rPr>
          <w:rFonts w:ascii="Times New Roman" w:eastAsia="SchoolBookSanPin" w:hAnsi="Times New Roman"/>
          <w:color w:val="231F20"/>
          <w:spacing w:val="2"/>
          <w:position w:val="1"/>
          <w:sz w:val="24"/>
          <w:szCs w:val="24"/>
          <w:lang w:val="ru-RU"/>
        </w:rPr>
        <w:t>о</w:t>
      </w:r>
      <w:r w:rsidRPr="00B9591A">
        <w:rPr>
          <w:rFonts w:ascii="Times New Roman" w:eastAsia="SchoolBookSanPin" w:hAnsi="Times New Roman"/>
          <w:color w:val="231F20"/>
          <w:position w:val="1"/>
          <w:sz w:val="24"/>
          <w:szCs w:val="24"/>
          <w:lang w:val="ru-RU"/>
        </w:rPr>
        <w:t>ссийской</w:t>
      </w:r>
      <w:r w:rsidRPr="00B9591A">
        <w:rPr>
          <w:rFonts w:ascii="Times New Roman" w:eastAsia="SchoolBookSanPin" w:hAnsi="Times New Roman"/>
          <w:color w:val="231F20"/>
          <w:spacing w:val="3"/>
          <w:position w:val="1"/>
          <w:sz w:val="24"/>
          <w:szCs w:val="24"/>
          <w:lang w:val="ru-RU"/>
        </w:rPr>
        <w:t>Ф</w:t>
      </w:r>
      <w:r w:rsidRPr="00B9591A">
        <w:rPr>
          <w:rFonts w:ascii="Times New Roman" w:eastAsia="SchoolBookSanPin" w:hAnsi="Times New Roman"/>
          <w:color w:val="231F20"/>
          <w:position w:val="1"/>
          <w:sz w:val="24"/>
          <w:szCs w:val="24"/>
          <w:lang w:val="ru-RU"/>
        </w:rPr>
        <w:t>еде</w:t>
      </w:r>
      <w:r w:rsidRPr="00B9591A">
        <w:rPr>
          <w:rFonts w:ascii="Times New Roman" w:eastAsia="SchoolBookSanPin" w:hAnsi="Times New Roman"/>
          <w:color w:val="231F20"/>
          <w:spacing w:val="2"/>
          <w:position w:val="1"/>
          <w:sz w:val="24"/>
          <w:szCs w:val="24"/>
          <w:lang w:val="ru-RU"/>
        </w:rPr>
        <w:t>р</w:t>
      </w:r>
      <w:r w:rsidRPr="00B9591A">
        <w:rPr>
          <w:rFonts w:ascii="Times New Roman" w:eastAsia="SchoolBookSanPin" w:hAnsi="Times New Roman"/>
          <w:color w:val="231F20"/>
          <w:position w:val="1"/>
          <w:sz w:val="24"/>
          <w:szCs w:val="24"/>
          <w:lang w:val="ru-RU"/>
        </w:rPr>
        <w:t>ации».</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CDA" w:rsidRDefault="00C57F64" w:rsidP="00393A0A">
    <w:pPr>
      <w:pStyle w:val="a7"/>
      <w:jc w:val="center"/>
    </w:pPr>
    <w:r w:rsidRPr="00E16212">
      <w:rPr>
        <w:rFonts w:ascii="Times New Roman" w:hAnsi="Times New Roman"/>
        <w:sz w:val="24"/>
        <w:szCs w:val="24"/>
      </w:rPr>
      <w:fldChar w:fldCharType="begin"/>
    </w:r>
    <w:r w:rsidR="00076CDA" w:rsidRPr="00E16212">
      <w:rPr>
        <w:rFonts w:ascii="Times New Roman" w:hAnsi="Times New Roman"/>
        <w:sz w:val="24"/>
        <w:szCs w:val="24"/>
      </w:rPr>
      <w:instrText>PAGE   \* MERGEFORMAT</w:instrText>
    </w:r>
    <w:r w:rsidRPr="00E16212">
      <w:rPr>
        <w:rFonts w:ascii="Times New Roman" w:hAnsi="Times New Roman"/>
        <w:sz w:val="24"/>
        <w:szCs w:val="24"/>
      </w:rPr>
      <w:fldChar w:fldCharType="separate"/>
    </w:r>
    <w:r w:rsidR="004B2418" w:rsidRPr="004B2418">
      <w:rPr>
        <w:rFonts w:ascii="Times New Roman" w:hAnsi="Times New Roman"/>
        <w:noProof/>
        <w:sz w:val="24"/>
        <w:szCs w:val="24"/>
        <w:lang w:val="ru-RU"/>
      </w:rPr>
      <w:t>1253</w:t>
    </w:r>
    <w:r w:rsidRPr="00E16212">
      <w:rPr>
        <w:rFonts w:ascii="Times New Roman" w:hAnsi="Times New Roman"/>
        <w:sz w:val="24"/>
        <w:szCs w:val="24"/>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singleLevel"/>
    <w:tmpl w:val="00000001"/>
    <w:name w:val="WW8Num1"/>
    <w:lvl w:ilvl="0">
      <w:start w:val="1"/>
      <w:numFmt w:val="decimal"/>
      <w:lvlText w:val="%1)"/>
      <w:lvlJc w:val="left"/>
      <w:pPr>
        <w:tabs>
          <w:tab w:val="num" w:pos="720"/>
        </w:tabs>
        <w:ind w:left="720" w:hanging="360"/>
      </w:pPr>
    </w:lvl>
  </w:abstractNum>
  <w:abstractNum w:abstractNumId="2">
    <w:nsid w:val="00000002"/>
    <w:multiLevelType w:val="singleLevel"/>
    <w:tmpl w:val="00000002"/>
    <w:name w:val="WW8Num2"/>
    <w:lvl w:ilvl="0">
      <w:start w:val="1"/>
      <w:numFmt w:val="decimal"/>
      <w:lvlText w:val="%1)"/>
      <w:lvlJc w:val="left"/>
      <w:pPr>
        <w:tabs>
          <w:tab w:val="num" w:pos="1833"/>
        </w:tabs>
        <w:ind w:left="1833" w:hanging="1125"/>
      </w:pPr>
    </w:lvl>
  </w:abstractNum>
  <w:abstractNum w:abstractNumId="3">
    <w:nsid w:val="00000003"/>
    <w:multiLevelType w:val="singleLevel"/>
    <w:tmpl w:val="00000003"/>
    <w:name w:val="WW8Num3"/>
    <w:lvl w:ilvl="0">
      <w:start w:val="1"/>
      <w:numFmt w:val="decimal"/>
      <w:lvlText w:val="%1)"/>
      <w:lvlJc w:val="left"/>
      <w:pPr>
        <w:tabs>
          <w:tab w:val="num" w:pos="720"/>
        </w:tabs>
        <w:ind w:left="720" w:hanging="360"/>
      </w:pPr>
    </w:lvl>
  </w:abstractNum>
  <w:abstractNum w:abstractNumId="4">
    <w:nsid w:val="00000016"/>
    <w:multiLevelType w:val="singleLevel"/>
    <w:tmpl w:val="00000016"/>
    <w:name w:val="WW8Num72"/>
    <w:lvl w:ilvl="0">
      <w:start w:val="1"/>
      <w:numFmt w:val="bullet"/>
      <w:lvlText w:val=""/>
      <w:lvlJc w:val="left"/>
      <w:pPr>
        <w:tabs>
          <w:tab w:val="num" w:pos="0"/>
        </w:tabs>
        <w:ind w:left="1429" w:hanging="360"/>
      </w:pPr>
      <w:rPr>
        <w:rFonts w:ascii="Symbol" w:hAnsi="Symbol" w:hint="default"/>
      </w:rPr>
    </w:lvl>
  </w:abstractNum>
  <w:abstractNum w:abstractNumId="5">
    <w:nsid w:val="00000019"/>
    <w:multiLevelType w:val="singleLevel"/>
    <w:tmpl w:val="00000019"/>
    <w:name w:val="WW8Num76"/>
    <w:lvl w:ilvl="0">
      <w:start w:val="1"/>
      <w:numFmt w:val="bullet"/>
      <w:lvlText w:val=""/>
      <w:lvlJc w:val="left"/>
      <w:pPr>
        <w:tabs>
          <w:tab w:val="num" w:pos="0"/>
        </w:tabs>
        <w:ind w:left="1429" w:hanging="360"/>
      </w:pPr>
      <w:rPr>
        <w:rFonts w:ascii="Symbol" w:hAnsi="Symbol" w:hint="default"/>
      </w:rPr>
    </w:lvl>
  </w:abstractNum>
  <w:abstractNum w:abstractNumId="6">
    <w:nsid w:val="097627FD"/>
    <w:multiLevelType w:val="hybridMultilevel"/>
    <w:tmpl w:val="77687548"/>
    <w:lvl w:ilvl="0" w:tplc="69543012">
      <w:start w:val="1"/>
      <w:numFmt w:val="decimal"/>
      <w:suff w:val="nothing"/>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0F79449C"/>
    <w:multiLevelType w:val="multilevel"/>
    <w:tmpl w:val="18DC0A24"/>
    <w:styleLink w:val="11"/>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8">
    <w:nsid w:val="15D00FD7"/>
    <w:multiLevelType w:val="multilevel"/>
    <w:tmpl w:val="DD163444"/>
    <w:lvl w:ilvl="0">
      <w:numFmt w:val="bullet"/>
      <w:pStyle w:val="2"/>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9">
    <w:nsid w:val="19C54BB4"/>
    <w:multiLevelType w:val="hybridMultilevel"/>
    <w:tmpl w:val="91CA7C60"/>
    <w:lvl w:ilvl="0" w:tplc="0954205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
    <w:nsid w:val="1B1C4477"/>
    <w:multiLevelType w:val="hybridMultilevel"/>
    <w:tmpl w:val="9802EC38"/>
    <w:lvl w:ilvl="0" w:tplc="AE7445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nsid w:val="1C7034E1"/>
    <w:multiLevelType w:val="hybridMultilevel"/>
    <w:tmpl w:val="BFEA1C40"/>
    <w:lvl w:ilvl="0" w:tplc="8952AFB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20290365"/>
    <w:multiLevelType w:val="multilevel"/>
    <w:tmpl w:val="E4BA52F8"/>
    <w:lvl w:ilvl="0">
      <w:start w:val="1"/>
      <w:numFmt w:val="bullet"/>
      <w:pStyle w:val="a"/>
      <w:lvlText w:val="–"/>
      <w:lvlJc w:val="left"/>
      <w:pPr>
        <w:tabs>
          <w:tab w:val="num" w:pos="0"/>
        </w:tabs>
        <w:ind w:left="644" w:hanging="360"/>
      </w:pPr>
      <w:rPr>
        <w:rFonts w:ascii="Times New Roman" w:hAnsi="Times New Roman" w:cs="Times New Roman" w:hint="default"/>
      </w:rPr>
    </w:lvl>
    <w:lvl w:ilvl="1">
      <w:start w:val="1"/>
      <w:numFmt w:val="bullet"/>
      <w:lvlText w:val="o"/>
      <w:lvlJc w:val="left"/>
      <w:pPr>
        <w:tabs>
          <w:tab w:val="num" w:pos="0"/>
        </w:tabs>
        <w:ind w:left="1903" w:hanging="360"/>
      </w:pPr>
      <w:rPr>
        <w:rFonts w:ascii="Courier New" w:hAnsi="Courier New" w:cs="Courier New" w:hint="default"/>
      </w:rPr>
    </w:lvl>
    <w:lvl w:ilvl="2">
      <w:start w:val="1"/>
      <w:numFmt w:val="bullet"/>
      <w:lvlText w:val=""/>
      <w:lvlJc w:val="left"/>
      <w:pPr>
        <w:tabs>
          <w:tab w:val="num" w:pos="0"/>
        </w:tabs>
        <w:ind w:left="2623" w:hanging="360"/>
      </w:pPr>
      <w:rPr>
        <w:rFonts w:ascii="Wingdings" w:hAnsi="Wingdings" w:cs="Wingdings" w:hint="default"/>
      </w:rPr>
    </w:lvl>
    <w:lvl w:ilvl="3">
      <w:start w:val="1"/>
      <w:numFmt w:val="bullet"/>
      <w:lvlText w:val=""/>
      <w:lvlJc w:val="left"/>
      <w:pPr>
        <w:tabs>
          <w:tab w:val="num" w:pos="0"/>
        </w:tabs>
        <w:ind w:left="3343" w:hanging="360"/>
      </w:pPr>
      <w:rPr>
        <w:rFonts w:ascii="Symbol" w:hAnsi="Symbol" w:cs="Symbol" w:hint="default"/>
      </w:rPr>
    </w:lvl>
    <w:lvl w:ilvl="4">
      <w:start w:val="1"/>
      <w:numFmt w:val="bullet"/>
      <w:lvlText w:val="o"/>
      <w:lvlJc w:val="left"/>
      <w:pPr>
        <w:tabs>
          <w:tab w:val="num" w:pos="0"/>
        </w:tabs>
        <w:ind w:left="4063" w:hanging="360"/>
      </w:pPr>
      <w:rPr>
        <w:rFonts w:ascii="Courier New" w:hAnsi="Courier New" w:cs="Courier New" w:hint="default"/>
      </w:rPr>
    </w:lvl>
    <w:lvl w:ilvl="5">
      <w:start w:val="1"/>
      <w:numFmt w:val="bullet"/>
      <w:lvlText w:val=""/>
      <w:lvlJc w:val="left"/>
      <w:pPr>
        <w:tabs>
          <w:tab w:val="num" w:pos="0"/>
        </w:tabs>
        <w:ind w:left="4783" w:hanging="360"/>
      </w:pPr>
      <w:rPr>
        <w:rFonts w:ascii="Wingdings" w:hAnsi="Wingdings" w:cs="Wingdings" w:hint="default"/>
      </w:rPr>
    </w:lvl>
    <w:lvl w:ilvl="6">
      <w:start w:val="1"/>
      <w:numFmt w:val="bullet"/>
      <w:lvlText w:val=""/>
      <w:lvlJc w:val="left"/>
      <w:pPr>
        <w:tabs>
          <w:tab w:val="num" w:pos="0"/>
        </w:tabs>
        <w:ind w:left="5503" w:hanging="360"/>
      </w:pPr>
      <w:rPr>
        <w:rFonts w:ascii="Symbol" w:hAnsi="Symbol" w:cs="Symbol" w:hint="default"/>
      </w:rPr>
    </w:lvl>
    <w:lvl w:ilvl="7">
      <w:start w:val="1"/>
      <w:numFmt w:val="bullet"/>
      <w:lvlText w:val="o"/>
      <w:lvlJc w:val="left"/>
      <w:pPr>
        <w:tabs>
          <w:tab w:val="num" w:pos="0"/>
        </w:tabs>
        <w:ind w:left="6223" w:hanging="360"/>
      </w:pPr>
      <w:rPr>
        <w:rFonts w:ascii="Courier New" w:hAnsi="Courier New" w:cs="Courier New" w:hint="default"/>
      </w:rPr>
    </w:lvl>
    <w:lvl w:ilvl="8">
      <w:start w:val="1"/>
      <w:numFmt w:val="bullet"/>
      <w:lvlText w:val=""/>
      <w:lvlJc w:val="left"/>
      <w:pPr>
        <w:tabs>
          <w:tab w:val="num" w:pos="0"/>
        </w:tabs>
        <w:ind w:left="6943" w:hanging="360"/>
      </w:pPr>
      <w:rPr>
        <w:rFonts w:ascii="Wingdings" w:hAnsi="Wingdings" w:cs="Wingdings" w:hint="default"/>
      </w:rPr>
    </w:lvl>
  </w:abstractNum>
  <w:abstractNum w:abstractNumId="13">
    <w:nsid w:val="230B09A3"/>
    <w:multiLevelType w:val="hybridMultilevel"/>
    <w:tmpl w:val="E6AABF28"/>
    <w:lvl w:ilvl="0" w:tplc="2C1C9F18">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nsid w:val="34752363"/>
    <w:multiLevelType w:val="multilevel"/>
    <w:tmpl w:val="8796FA54"/>
    <w:styleLink w:val="210"/>
    <w:lvl w:ilvl="0">
      <w:start w:val="1"/>
      <w:numFmt w:val="decimal"/>
      <w:lvlText w:val="%1)"/>
      <w:lvlJc w:val="left"/>
      <w:pPr>
        <w:ind w:left="0" w:firstLine="0"/>
      </w:pPr>
      <w:rPr>
        <w:rFonts w:hint="default"/>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5">
    <w:nsid w:val="4D5906C5"/>
    <w:multiLevelType w:val="hybridMultilevel"/>
    <w:tmpl w:val="13FCFF3C"/>
    <w:lvl w:ilvl="0" w:tplc="D74AAEF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598628A1"/>
    <w:multiLevelType w:val="hybridMultilevel"/>
    <w:tmpl w:val="955A215C"/>
    <w:lvl w:ilvl="0" w:tplc="C45A226A">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5B9B13D2"/>
    <w:multiLevelType w:val="hybridMultilevel"/>
    <w:tmpl w:val="663ED7B0"/>
    <w:lvl w:ilvl="0" w:tplc="90CC86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64BE20E8"/>
    <w:multiLevelType w:val="hybridMultilevel"/>
    <w:tmpl w:val="A3B6FD8A"/>
    <w:lvl w:ilvl="0" w:tplc="932A5CE2">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6FB41B09"/>
    <w:multiLevelType w:val="multilevel"/>
    <w:tmpl w:val="33D6E628"/>
    <w:styleLink w:val="31"/>
    <w:lvl w:ilvl="0">
      <w:start w:val="1"/>
      <w:numFmt w:val="decimal"/>
      <w:lvlText w:val="%1)"/>
      <w:lvlJc w:val="left"/>
      <w:pPr>
        <w:ind w:left="1429" w:hanging="360"/>
      </w:pPr>
      <w:rPr>
        <w:rFonts w:hint="default"/>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0">
    <w:nsid w:val="75A74B48"/>
    <w:multiLevelType w:val="hybridMultilevel"/>
    <w:tmpl w:val="6890D6E0"/>
    <w:lvl w:ilvl="0" w:tplc="86D886E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0"/>
  </w:num>
  <w:num w:numId="2">
    <w:abstractNumId w:val="18"/>
  </w:num>
  <w:num w:numId="3">
    <w:abstractNumId w:val="7"/>
  </w:num>
  <w:num w:numId="4">
    <w:abstractNumId w:val="14"/>
  </w:num>
  <w:num w:numId="5">
    <w:abstractNumId w:val="19"/>
  </w:num>
  <w:num w:numId="6">
    <w:abstractNumId w:val="16"/>
  </w:num>
  <w:num w:numId="7">
    <w:abstractNumId w:val="13"/>
  </w:num>
  <w:num w:numId="8">
    <w:abstractNumId w:val="17"/>
  </w:num>
  <w:num w:numId="9">
    <w:abstractNumId w:val="20"/>
  </w:num>
  <w:num w:numId="10">
    <w:abstractNumId w:val="11"/>
  </w:num>
  <w:num w:numId="11">
    <w:abstractNumId w:val="6"/>
  </w:num>
  <w:num w:numId="12">
    <w:abstractNumId w:val="15"/>
  </w:num>
  <w:num w:numId="13">
    <w:abstractNumId w:val="8"/>
  </w:num>
  <w:num w:numId="14">
    <w:abstractNumId w:val="12"/>
  </w:num>
  <w:num w:numId="15">
    <w:abstractNumId w:val="9"/>
  </w:num>
  <w:num w:numId="16">
    <w:abstractNumId w:val="10"/>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hideSpellingErrors/>
  <w:hideGrammaticalErrors/>
  <w:defaultTabStop w:val="708"/>
  <w:characterSpacingControl w:val="doNotCompress"/>
  <w:hdrShapeDefaults>
    <o:shapedefaults v:ext="edit" spidmax="14337"/>
  </w:hdrShapeDefaults>
  <w:footnotePr>
    <w:footnote w:id="0"/>
    <w:footnote w:id="1"/>
  </w:footnotePr>
  <w:endnotePr>
    <w:endnote w:id="0"/>
    <w:endnote w:id="1"/>
  </w:endnotePr>
  <w:compat/>
  <w:rsids>
    <w:rsidRoot w:val="005509DA"/>
    <w:rsid w:val="00000DC9"/>
    <w:rsid w:val="000010D0"/>
    <w:rsid w:val="00001227"/>
    <w:rsid w:val="00002789"/>
    <w:rsid w:val="00002864"/>
    <w:rsid w:val="00003500"/>
    <w:rsid w:val="0000689B"/>
    <w:rsid w:val="0000766F"/>
    <w:rsid w:val="000078AC"/>
    <w:rsid w:val="00010DB2"/>
    <w:rsid w:val="0001186D"/>
    <w:rsid w:val="00011A0C"/>
    <w:rsid w:val="00013257"/>
    <w:rsid w:val="000132BC"/>
    <w:rsid w:val="00013542"/>
    <w:rsid w:val="00015EE0"/>
    <w:rsid w:val="00017C20"/>
    <w:rsid w:val="0002002C"/>
    <w:rsid w:val="000200B2"/>
    <w:rsid w:val="00021BDD"/>
    <w:rsid w:val="000225A6"/>
    <w:rsid w:val="0002377D"/>
    <w:rsid w:val="000237C9"/>
    <w:rsid w:val="00024346"/>
    <w:rsid w:val="00024D14"/>
    <w:rsid w:val="0002502F"/>
    <w:rsid w:val="00025503"/>
    <w:rsid w:val="00026E97"/>
    <w:rsid w:val="00027719"/>
    <w:rsid w:val="00027AFD"/>
    <w:rsid w:val="00030FC6"/>
    <w:rsid w:val="000318D6"/>
    <w:rsid w:val="00031950"/>
    <w:rsid w:val="000342C0"/>
    <w:rsid w:val="00034664"/>
    <w:rsid w:val="000346CE"/>
    <w:rsid w:val="0003537B"/>
    <w:rsid w:val="000353A1"/>
    <w:rsid w:val="00035FB3"/>
    <w:rsid w:val="00037878"/>
    <w:rsid w:val="00040A22"/>
    <w:rsid w:val="00040FF2"/>
    <w:rsid w:val="00041B2F"/>
    <w:rsid w:val="00041F7F"/>
    <w:rsid w:val="00042B69"/>
    <w:rsid w:val="00044D9A"/>
    <w:rsid w:val="00044E49"/>
    <w:rsid w:val="000451F5"/>
    <w:rsid w:val="00047611"/>
    <w:rsid w:val="000476E1"/>
    <w:rsid w:val="00051560"/>
    <w:rsid w:val="00052478"/>
    <w:rsid w:val="0005279E"/>
    <w:rsid w:val="000558B7"/>
    <w:rsid w:val="00055CCA"/>
    <w:rsid w:val="00056B0F"/>
    <w:rsid w:val="00057EEB"/>
    <w:rsid w:val="00060A7D"/>
    <w:rsid w:val="00060BAC"/>
    <w:rsid w:val="00061695"/>
    <w:rsid w:val="000618BC"/>
    <w:rsid w:val="000638DF"/>
    <w:rsid w:val="00064028"/>
    <w:rsid w:val="0006454E"/>
    <w:rsid w:val="00064E4C"/>
    <w:rsid w:val="0006576F"/>
    <w:rsid w:val="000669C1"/>
    <w:rsid w:val="00072FE6"/>
    <w:rsid w:val="000734A9"/>
    <w:rsid w:val="00073C3E"/>
    <w:rsid w:val="00075585"/>
    <w:rsid w:val="00076777"/>
    <w:rsid w:val="00076CDA"/>
    <w:rsid w:val="00076F67"/>
    <w:rsid w:val="0007735D"/>
    <w:rsid w:val="00080354"/>
    <w:rsid w:val="00080A0B"/>
    <w:rsid w:val="0008121C"/>
    <w:rsid w:val="000813B4"/>
    <w:rsid w:val="00082088"/>
    <w:rsid w:val="000822CB"/>
    <w:rsid w:val="00083037"/>
    <w:rsid w:val="00084A0E"/>
    <w:rsid w:val="00085F8B"/>
    <w:rsid w:val="00090192"/>
    <w:rsid w:val="000907E9"/>
    <w:rsid w:val="00092BF0"/>
    <w:rsid w:val="00093E8F"/>
    <w:rsid w:val="0009406D"/>
    <w:rsid w:val="000947C2"/>
    <w:rsid w:val="00095223"/>
    <w:rsid w:val="000954CC"/>
    <w:rsid w:val="0009558A"/>
    <w:rsid w:val="00095B8B"/>
    <w:rsid w:val="00095F67"/>
    <w:rsid w:val="00096252"/>
    <w:rsid w:val="000962BD"/>
    <w:rsid w:val="000964E4"/>
    <w:rsid w:val="000965AE"/>
    <w:rsid w:val="000A1DE9"/>
    <w:rsid w:val="000A1EEF"/>
    <w:rsid w:val="000A3BDD"/>
    <w:rsid w:val="000A4187"/>
    <w:rsid w:val="000A4BCF"/>
    <w:rsid w:val="000A4D5B"/>
    <w:rsid w:val="000A52A8"/>
    <w:rsid w:val="000A5707"/>
    <w:rsid w:val="000A674E"/>
    <w:rsid w:val="000A6E18"/>
    <w:rsid w:val="000A7739"/>
    <w:rsid w:val="000B0D07"/>
    <w:rsid w:val="000B19DF"/>
    <w:rsid w:val="000B1C4A"/>
    <w:rsid w:val="000B1F03"/>
    <w:rsid w:val="000B2108"/>
    <w:rsid w:val="000B57D3"/>
    <w:rsid w:val="000B58EB"/>
    <w:rsid w:val="000B5A66"/>
    <w:rsid w:val="000B5C11"/>
    <w:rsid w:val="000B6087"/>
    <w:rsid w:val="000B664A"/>
    <w:rsid w:val="000B6806"/>
    <w:rsid w:val="000B77A8"/>
    <w:rsid w:val="000C0226"/>
    <w:rsid w:val="000C183F"/>
    <w:rsid w:val="000C2331"/>
    <w:rsid w:val="000C4D79"/>
    <w:rsid w:val="000C54D2"/>
    <w:rsid w:val="000C5522"/>
    <w:rsid w:val="000C748E"/>
    <w:rsid w:val="000C74C0"/>
    <w:rsid w:val="000C785D"/>
    <w:rsid w:val="000C78B7"/>
    <w:rsid w:val="000C7A03"/>
    <w:rsid w:val="000D0D55"/>
    <w:rsid w:val="000D12C3"/>
    <w:rsid w:val="000D2049"/>
    <w:rsid w:val="000D2176"/>
    <w:rsid w:val="000D2B87"/>
    <w:rsid w:val="000D2E85"/>
    <w:rsid w:val="000D3823"/>
    <w:rsid w:val="000D3903"/>
    <w:rsid w:val="000D42BC"/>
    <w:rsid w:val="000D4591"/>
    <w:rsid w:val="000D47C9"/>
    <w:rsid w:val="000D5196"/>
    <w:rsid w:val="000D60CD"/>
    <w:rsid w:val="000D6112"/>
    <w:rsid w:val="000D762D"/>
    <w:rsid w:val="000D76C3"/>
    <w:rsid w:val="000D76EA"/>
    <w:rsid w:val="000D7807"/>
    <w:rsid w:val="000D7BBA"/>
    <w:rsid w:val="000E0A02"/>
    <w:rsid w:val="000E232F"/>
    <w:rsid w:val="000E34A5"/>
    <w:rsid w:val="000E3BB9"/>
    <w:rsid w:val="000E3FE0"/>
    <w:rsid w:val="000E4069"/>
    <w:rsid w:val="000E445F"/>
    <w:rsid w:val="000E5BF4"/>
    <w:rsid w:val="000E5DA2"/>
    <w:rsid w:val="000E65C6"/>
    <w:rsid w:val="000E676E"/>
    <w:rsid w:val="000E6A4E"/>
    <w:rsid w:val="000E74F6"/>
    <w:rsid w:val="000E7BA5"/>
    <w:rsid w:val="000F0651"/>
    <w:rsid w:val="000F161E"/>
    <w:rsid w:val="000F3047"/>
    <w:rsid w:val="000F39D8"/>
    <w:rsid w:val="000F4BCE"/>
    <w:rsid w:val="000F6383"/>
    <w:rsid w:val="000F6DC4"/>
    <w:rsid w:val="000F7409"/>
    <w:rsid w:val="000F7628"/>
    <w:rsid w:val="000F77F9"/>
    <w:rsid w:val="000F7F10"/>
    <w:rsid w:val="00100623"/>
    <w:rsid w:val="001012CE"/>
    <w:rsid w:val="00101512"/>
    <w:rsid w:val="00101675"/>
    <w:rsid w:val="001022CA"/>
    <w:rsid w:val="00104D4C"/>
    <w:rsid w:val="00104EF9"/>
    <w:rsid w:val="001057F5"/>
    <w:rsid w:val="00105E7C"/>
    <w:rsid w:val="0010621C"/>
    <w:rsid w:val="00106829"/>
    <w:rsid w:val="00110B78"/>
    <w:rsid w:val="00110E31"/>
    <w:rsid w:val="00111483"/>
    <w:rsid w:val="00111637"/>
    <w:rsid w:val="00111B22"/>
    <w:rsid w:val="00112ABA"/>
    <w:rsid w:val="00113414"/>
    <w:rsid w:val="00113533"/>
    <w:rsid w:val="00113FC4"/>
    <w:rsid w:val="00114098"/>
    <w:rsid w:val="0011416D"/>
    <w:rsid w:val="00114274"/>
    <w:rsid w:val="00115032"/>
    <w:rsid w:val="0011571D"/>
    <w:rsid w:val="00117DCF"/>
    <w:rsid w:val="00120DB1"/>
    <w:rsid w:val="00121B79"/>
    <w:rsid w:val="00121C74"/>
    <w:rsid w:val="00121C7C"/>
    <w:rsid w:val="001221A0"/>
    <w:rsid w:val="00123359"/>
    <w:rsid w:val="00123C26"/>
    <w:rsid w:val="00124282"/>
    <w:rsid w:val="00124DE6"/>
    <w:rsid w:val="00124ED7"/>
    <w:rsid w:val="0012509B"/>
    <w:rsid w:val="0012563D"/>
    <w:rsid w:val="001266C2"/>
    <w:rsid w:val="00126951"/>
    <w:rsid w:val="00127159"/>
    <w:rsid w:val="0012773F"/>
    <w:rsid w:val="00127B73"/>
    <w:rsid w:val="00130DC2"/>
    <w:rsid w:val="001310A1"/>
    <w:rsid w:val="001319C9"/>
    <w:rsid w:val="001319EF"/>
    <w:rsid w:val="00132029"/>
    <w:rsid w:val="00132844"/>
    <w:rsid w:val="00132EC4"/>
    <w:rsid w:val="00133743"/>
    <w:rsid w:val="00134744"/>
    <w:rsid w:val="00134E17"/>
    <w:rsid w:val="001352B0"/>
    <w:rsid w:val="0013543C"/>
    <w:rsid w:val="00135A26"/>
    <w:rsid w:val="00135F10"/>
    <w:rsid w:val="00135F51"/>
    <w:rsid w:val="00135F53"/>
    <w:rsid w:val="0013603B"/>
    <w:rsid w:val="001364D8"/>
    <w:rsid w:val="00136D01"/>
    <w:rsid w:val="001370CE"/>
    <w:rsid w:val="00140FB3"/>
    <w:rsid w:val="001414F6"/>
    <w:rsid w:val="00142304"/>
    <w:rsid w:val="00143528"/>
    <w:rsid w:val="00143E1C"/>
    <w:rsid w:val="001454A9"/>
    <w:rsid w:val="00145B27"/>
    <w:rsid w:val="00147ADC"/>
    <w:rsid w:val="00150351"/>
    <w:rsid w:val="00150A9D"/>
    <w:rsid w:val="00150E8F"/>
    <w:rsid w:val="00151B11"/>
    <w:rsid w:val="00151B25"/>
    <w:rsid w:val="00152594"/>
    <w:rsid w:val="00153E26"/>
    <w:rsid w:val="001543CE"/>
    <w:rsid w:val="001548EA"/>
    <w:rsid w:val="00154CFA"/>
    <w:rsid w:val="00155762"/>
    <w:rsid w:val="001557E5"/>
    <w:rsid w:val="001559C0"/>
    <w:rsid w:val="00156113"/>
    <w:rsid w:val="00157766"/>
    <w:rsid w:val="00160568"/>
    <w:rsid w:val="00160C87"/>
    <w:rsid w:val="00160E27"/>
    <w:rsid w:val="00161B07"/>
    <w:rsid w:val="00161D14"/>
    <w:rsid w:val="0016228E"/>
    <w:rsid w:val="00163397"/>
    <w:rsid w:val="00164EEB"/>
    <w:rsid w:val="001651E4"/>
    <w:rsid w:val="0016526C"/>
    <w:rsid w:val="0016576C"/>
    <w:rsid w:val="0016741C"/>
    <w:rsid w:val="00167517"/>
    <w:rsid w:val="0016770C"/>
    <w:rsid w:val="00170406"/>
    <w:rsid w:val="00170451"/>
    <w:rsid w:val="001708D6"/>
    <w:rsid w:val="00170CED"/>
    <w:rsid w:val="00170DD2"/>
    <w:rsid w:val="0017172E"/>
    <w:rsid w:val="00172F75"/>
    <w:rsid w:val="001730D6"/>
    <w:rsid w:val="00174327"/>
    <w:rsid w:val="00176EF7"/>
    <w:rsid w:val="00176FB1"/>
    <w:rsid w:val="00177439"/>
    <w:rsid w:val="001776D7"/>
    <w:rsid w:val="00177D1B"/>
    <w:rsid w:val="00177F07"/>
    <w:rsid w:val="001808AC"/>
    <w:rsid w:val="00181A1D"/>
    <w:rsid w:val="00181FFE"/>
    <w:rsid w:val="00183572"/>
    <w:rsid w:val="00183806"/>
    <w:rsid w:val="001840B1"/>
    <w:rsid w:val="0018429B"/>
    <w:rsid w:val="0018490F"/>
    <w:rsid w:val="0018543C"/>
    <w:rsid w:val="00185734"/>
    <w:rsid w:val="00186864"/>
    <w:rsid w:val="0018698A"/>
    <w:rsid w:val="00186CD7"/>
    <w:rsid w:val="00191211"/>
    <w:rsid w:val="0019161B"/>
    <w:rsid w:val="00192B95"/>
    <w:rsid w:val="00193A9C"/>
    <w:rsid w:val="001955E4"/>
    <w:rsid w:val="001961DA"/>
    <w:rsid w:val="00197BE5"/>
    <w:rsid w:val="00197E5E"/>
    <w:rsid w:val="001A0886"/>
    <w:rsid w:val="001A1062"/>
    <w:rsid w:val="001A2925"/>
    <w:rsid w:val="001A2A5E"/>
    <w:rsid w:val="001A410B"/>
    <w:rsid w:val="001A4D21"/>
    <w:rsid w:val="001A4F22"/>
    <w:rsid w:val="001A5591"/>
    <w:rsid w:val="001B0067"/>
    <w:rsid w:val="001B06FE"/>
    <w:rsid w:val="001B071D"/>
    <w:rsid w:val="001B0DB1"/>
    <w:rsid w:val="001B1334"/>
    <w:rsid w:val="001B13D0"/>
    <w:rsid w:val="001B1B2A"/>
    <w:rsid w:val="001B3E8B"/>
    <w:rsid w:val="001B3F02"/>
    <w:rsid w:val="001B4518"/>
    <w:rsid w:val="001B4CDD"/>
    <w:rsid w:val="001B5CC3"/>
    <w:rsid w:val="001B5FFB"/>
    <w:rsid w:val="001B6B0A"/>
    <w:rsid w:val="001B6E08"/>
    <w:rsid w:val="001B7084"/>
    <w:rsid w:val="001B721D"/>
    <w:rsid w:val="001B758A"/>
    <w:rsid w:val="001B7632"/>
    <w:rsid w:val="001B7685"/>
    <w:rsid w:val="001B76C3"/>
    <w:rsid w:val="001B773D"/>
    <w:rsid w:val="001C00AA"/>
    <w:rsid w:val="001C0251"/>
    <w:rsid w:val="001C03D3"/>
    <w:rsid w:val="001C07B2"/>
    <w:rsid w:val="001C0B6F"/>
    <w:rsid w:val="001C0CD0"/>
    <w:rsid w:val="001C21ED"/>
    <w:rsid w:val="001C2A35"/>
    <w:rsid w:val="001C2B1F"/>
    <w:rsid w:val="001C2E4E"/>
    <w:rsid w:val="001C3237"/>
    <w:rsid w:val="001C47D9"/>
    <w:rsid w:val="001C503E"/>
    <w:rsid w:val="001C504F"/>
    <w:rsid w:val="001C5B0D"/>
    <w:rsid w:val="001C602A"/>
    <w:rsid w:val="001C6CF3"/>
    <w:rsid w:val="001D4022"/>
    <w:rsid w:val="001D5659"/>
    <w:rsid w:val="001D6445"/>
    <w:rsid w:val="001D6574"/>
    <w:rsid w:val="001E0F7D"/>
    <w:rsid w:val="001E1C4C"/>
    <w:rsid w:val="001E3029"/>
    <w:rsid w:val="001E32FD"/>
    <w:rsid w:val="001E3481"/>
    <w:rsid w:val="001E38DD"/>
    <w:rsid w:val="001E3AD5"/>
    <w:rsid w:val="001E4D51"/>
    <w:rsid w:val="001E4D53"/>
    <w:rsid w:val="001E57E3"/>
    <w:rsid w:val="001E5C60"/>
    <w:rsid w:val="001E686B"/>
    <w:rsid w:val="001E7439"/>
    <w:rsid w:val="001F162C"/>
    <w:rsid w:val="001F1BF2"/>
    <w:rsid w:val="001F1C1E"/>
    <w:rsid w:val="001F2BF4"/>
    <w:rsid w:val="001F45A3"/>
    <w:rsid w:val="001F4F72"/>
    <w:rsid w:val="001F4FFE"/>
    <w:rsid w:val="001F781F"/>
    <w:rsid w:val="001F78BE"/>
    <w:rsid w:val="001F7B63"/>
    <w:rsid w:val="001F7F25"/>
    <w:rsid w:val="0020035C"/>
    <w:rsid w:val="002032C5"/>
    <w:rsid w:val="00204ABF"/>
    <w:rsid w:val="00204E4D"/>
    <w:rsid w:val="002050AD"/>
    <w:rsid w:val="002050F6"/>
    <w:rsid w:val="002057CB"/>
    <w:rsid w:val="00205E4C"/>
    <w:rsid w:val="00206517"/>
    <w:rsid w:val="00207A05"/>
    <w:rsid w:val="002108FA"/>
    <w:rsid w:val="00210F78"/>
    <w:rsid w:val="00211A84"/>
    <w:rsid w:val="00212CBD"/>
    <w:rsid w:val="00213006"/>
    <w:rsid w:val="002143AF"/>
    <w:rsid w:val="00214856"/>
    <w:rsid w:val="00215134"/>
    <w:rsid w:val="00215425"/>
    <w:rsid w:val="00216951"/>
    <w:rsid w:val="002169D6"/>
    <w:rsid w:val="00216E9E"/>
    <w:rsid w:val="00217370"/>
    <w:rsid w:val="002179D3"/>
    <w:rsid w:val="00217D03"/>
    <w:rsid w:val="0022055F"/>
    <w:rsid w:val="00220A62"/>
    <w:rsid w:val="002211D3"/>
    <w:rsid w:val="0022202D"/>
    <w:rsid w:val="00222782"/>
    <w:rsid w:val="0022482F"/>
    <w:rsid w:val="002255DE"/>
    <w:rsid w:val="00225C84"/>
    <w:rsid w:val="00226831"/>
    <w:rsid w:val="00226F87"/>
    <w:rsid w:val="00227AFB"/>
    <w:rsid w:val="002308A3"/>
    <w:rsid w:val="00230DBA"/>
    <w:rsid w:val="00230E19"/>
    <w:rsid w:val="00230E51"/>
    <w:rsid w:val="002316A5"/>
    <w:rsid w:val="00231746"/>
    <w:rsid w:val="00231FAF"/>
    <w:rsid w:val="0023276F"/>
    <w:rsid w:val="00232DF8"/>
    <w:rsid w:val="002336BD"/>
    <w:rsid w:val="0023611C"/>
    <w:rsid w:val="00236219"/>
    <w:rsid w:val="002373FD"/>
    <w:rsid w:val="002402C4"/>
    <w:rsid w:val="00242919"/>
    <w:rsid w:val="00242D99"/>
    <w:rsid w:val="0024357A"/>
    <w:rsid w:val="00243836"/>
    <w:rsid w:val="00243BB4"/>
    <w:rsid w:val="00244A16"/>
    <w:rsid w:val="00244FF2"/>
    <w:rsid w:val="002459B5"/>
    <w:rsid w:val="00246D32"/>
    <w:rsid w:val="00246D38"/>
    <w:rsid w:val="002471FA"/>
    <w:rsid w:val="0024725E"/>
    <w:rsid w:val="00250A85"/>
    <w:rsid w:val="00251505"/>
    <w:rsid w:val="002528DD"/>
    <w:rsid w:val="00254D45"/>
    <w:rsid w:val="002552A1"/>
    <w:rsid w:val="002552A6"/>
    <w:rsid w:val="002557BA"/>
    <w:rsid w:val="002565D9"/>
    <w:rsid w:val="00256829"/>
    <w:rsid w:val="002618EA"/>
    <w:rsid w:val="00261C1D"/>
    <w:rsid w:val="002626D3"/>
    <w:rsid w:val="002635DF"/>
    <w:rsid w:val="002635FC"/>
    <w:rsid w:val="00263FA6"/>
    <w:rsid w:val="00264CD1"/>
    <w:rsid w:val="00264E56"/>
    <w:rsid w:val="00265367"/>
    <w:rsid w:val="00265871"/>
    <w:rsid w:val="002669E3"/>
    <w:rsid w:val="00267333"/>
    <w:rsid w:val="00270680"/>
    <w:rsid w:val="00270D95"/>
    <w:rsid w:val="00271309"/>
    <w:rsid w:val="002734AD"/>
    <w:rsid w:val="002746CE"/>
    <w:rsid w:val="00274B32"/>
    <w:rsid w:val="00274CF0"/>
    <w:rsid w:val="002761EE"/>
    <w:rsid w:val="00276D3A"/>
    <w:rsid w:val="00280B8E"/>
    <w:rsid w:val="00281A9F"/>
    <w:rsid w:val="002837DD"/>
    <w:rsid w:val="00283F18"/>
    <w:rsid w:val="0028411C"/>
    <w:rsid w:val="0028518D"/>
    <w:rsid w:val="00285A85"/>
    <w:rsid w:val="0028662C"/>
    <w:rsid w:val="00286A55"/>
    <w:rsid w:val="00286F07"/>
    <w:rsid w:val="002904DD"/>
    <w:rsid w:val="002913AE"/>
    <w:rsid w:val="002916DE"/>
    <w:rsid w:val="00291F60"/>
    <w:rsid w:val="00291F65"/>
    <w:rsid w:val="00293A20"/>
    <w:rsid w:val="00294730"/>
    <w:rsid w:val="002952C0"/>
    <w:rsid w:val="0029561E"/>
    <w:rsid w:val="002957B0"/>
    <w:rsid w:val="00295A46"/>
    <w:rsid w:val="00296886"/>
    <w:rsid w:val="00297415"/>
    <w:rsid w:val="00297646"/>
    <w:rsid w:val="002A0A63"/>
    <w:rsid w:val="002A1088"/>
    <w:rsid w:val="002A210E"/>
    <w:rsid w:val="002A2A2D"/>
    <w:rsid w:val="002A3237"/>
    <w:rsid w:val="002A3B09"/>
    <w:rsid w:val="002A3D2E"/>
    <w:rsid w:val="002A41B3"/>
    <w:rsid w:val="002A44C0"/>
    <w:rsid w:val="002A58BC"/>
    <w:rsid w:val="002A5D4A"/>
    <w:rsid w:val="002B095A"/>
    <w:rsid w:val="002B0F89"/>
    <w:rsid w:val="002B0F9B"/>
    <w:rsid w:val="002B172B"/>
    <w:rsid w:val="002B3E74"/>
    <w:rsid w:val="002B4040"/>
    <w:rsid w:val="002B42CC"/>
    <w:rsid w:val="002B4775"/>
    <w:rsid w:val="002B4B42"/>
    <w:rsid w:val="002B55B3"/>
    <w:rsid w:val="002B5EE0"/>
    <w:rsid w:val="002B647D"/>
    <w:rsid w:val="002B671D"/>
    <w:rsid w:val="002B67D3"/>
    <w:rsid w:val="002B7299"/>
    <w:rsid w:val="002B7BB3"/>
    <w:rsid w:val="002C168F"/>
    <w:rsid w:val="002C2981"/>
    <w:rsid w:val="002C3D87"/>
    <w:rsid w:val="002C3E4A"/>
    <w:rsid w:val="002C3F13"/>
    <w:rsid w:val="002C3FE9"/>
    <w:rsid w:val="002C4B70"/>
    <w:rsid w:val="002C4E86"/>
    <w:rsid w:val="002C6967"/>
    <w:rsid w:val="002C7BE4"/>
    <w:rsid w:val="002D038C"/>
    <w:rsid w:val="002D158A"/>
    <w:rsid w:val="002D187F"/>
    <w:rsid w:val="002D1D52"/>
    <w:rsid w:val="002D26D1"/>
    <w:rsid w:val="002D3836"/>
    <w:rsid w:val="002D3CE6"/>
    <w:rsid w:val="002D4305"/>
    <w:rsid w:val="002D4913"/>
    <w:rsid w:val="002D49C2"/>
    <w:rsid w:val="002D56FD"/>
    <w:rsid w:val="002D6A55"/>
    <w:rsid w:val="002D6FC8"/>
    <w:rsid w:val="002D72B3"/>
    <w:rsid w:val="002E0C30"/>
    <w:rsid w:val="002E100F"/>
    <w:rsid w:val="002E173D"/>
    <w:rsid w:val="002E2FD1"/>
    <w:rsid w:val="002E3C07"/>
    <w:rsid w:val="002E3C48"/>
    <w:rsid w:val="002E3D3A"/>
    <w:rsid w:val="002E4971"/>
    <w:rsid w:val="002E6062"/>
    <w:rsid w:val="002E6491"/>
    <w:rsid w:val="002E74C5"/>
    <w:rsid w:val="002F02FA"/>
    <w:rsid w:val="002F1B84"/>
    <w:rsid w:val="002F2EF4"/>
    <w:rsid w:val="002F4118"/>
    <w:rsid w:val="002F43BC"/>
    <w:rsid w:val="002F4B99"/>
    <w:rsid w:val="002F5160"/>
    <w:rsid w:val="002F5406"/>
    <w:rsid w:val="002F5E5D"/>
    <w:rsid w:val="002F60C5"/>
    <w:rsid w:val="002F73ED"/>
    <w:rsid w:val="002F77EB"/>
    <w:rsid w:val="002F78DA"/>
    <w:rsid w:val="002F7966"/>
    <w:rsid w:val="00300CC5"/>
    <w:rsid w:val="00301F64"/>
    <w:rsid w:val="00302086"/>
    <w:rsid w:val="0030230C"/>
    <w:rsid w:val="00302803"/>
    <w:rsid w:val="0030280B"/>
    <w:rsid w:val="00302A0B"/>
    <w:rsid w:val="00302CAE"/>
    <w:rsid w:val="00303878"/>
    <w:rsid w:val="00303A23"/>
    <w:rsid w:val="00305918"/>
    <w:rsid w:val="00306452"/>
    <w:rsid w:val="00307329"/>
    <w:rsid w:val="00307A94"/>
    <w:rsid w:val="003103B9"/>
    <w:rsid w:val="00311DA5"/>
    <w:rsid w:val="00311DCB"/>
    <w:rsid w:val="00312027"/>
    <w:rsid w:val="003121CD"/>
    <w:rsid w:val="00312359"/>
    <w:rsid w:val="003126E3"/>
    <w:rsid w:val="003137A1"/>
    <w:rsid w:val="0031405F"/>
    <w:rsid w:val="003143D0"/>
    <w:rsid w:val="00315529"/>
    <w:rsid w:val="00316458"/>
    <w:rsid w:val="003168A8"/>
    <w:rsid w:val="00317316"/>
    <w:rsid w:val="00317A13"/>
    <w:rsid w:val="003206F3"/>
    <w:rsid w:val="0032074C"/>
    <w:rsid w:val="00321523"/>
    <w:rsid w:val="00321DEF"/>
    <w:rsid w:val="00322EFE"/>
    <w:rsid w:val="00323508"/>
    <w:rsid w:val="00323C64"/>
    <w:rsid w:val="003240E6"/>
    <w:rsid w:val="00324115"/>
    <w:rsid w:val="00324769"/>
    <w:rsid w:val="00324CB9"/>
    <w:rsid w:val="00325018"/>
    <w:rsid w:val="0032503D"/>
    <w:rsid w:val="00325E56"/>
    <w:rsid w:val="00325F27"/>
    <w:rsid w:val="00325FBD"/>
    <w:rsid w:val="00327744"/>
    <w:rsid w:val="00330547"/>
    <w:rsid w:val="00331FD6"/>
    <w:rsid w:val="003325F0"/>
    <w:rsid w:val="003327B8"/>
    <w:rsid w:val="003341DF"/>
    <w:rsid w:val="0033548B"/>
    <w:rsid w:val="00337176"/>
    <w:rsid w:val="00337280"/>
    <w:rsid w:val="00340825"/>
    <w:rsid w:val="003410BD"/>
    <w:rsid w:val="003414C0"/>
    <w:rsid w:val="0034154F"/>
    <w:rsid w:val="00342931"/>
    <w:rsid w:val="003430CC"/>
    <w:rsid w:val="0034347B"/>
    <w:rsid w:val="003444CB"/>
    <w:rsid w:val="00345828"/>
    <w:rsid w:val="00345C6F"/>
    <w:rsid w:val="003468F7"/>
    <w:rsid w:val="00346B8E"/>
    <w:rsid w:val="003472B2"/>
    <w:rsid w:val="00347685"/>
    <w:rsid w:val="00350BF6"/>
    <w:rsid w:val="00352656"/>
    <w:rsid w:val="003526AD"/>
    <w:rsid w:val="00353041"/>
    <w:rsid w:val="00354978"/>
    <w:rsid w:val="003554A5"/>
    <w:rsid w:val="003562D1"/>
    <w:rsid w:val="00356B48"/>
    <w:rsid w:val="00360851"/>
    <w:rsid w:val="00360FEE"/>
    <w:rsid w:val="00363CCB"/>
    <w:rsid w:val="00364F37"/>
    <w:rsid w:val="00366E71"/>
    <w:rsid w:val="00367A91"/>
    <w:rsid w:val="00370C85"/>
    <w:rsid w:val="00370EBB"/>
    <w:rsid w:val="003713B5"/>
    <w:rsid w:val="003733CB"/>
    <w:rsid w:val="003736D2"/>
    <w:rsid w:val="0037414B"/>
    <w:rsid w:val="00374F93"/>
    <w:rsid w:val="00375084"/>
    <w:rsid w:val="00376189"/>
    <w:rsid w:val="003777B1"/>
    <w:rsid w:val="00380097"/>
    <w:rsid w:val="003801FE"/>
    <w:rsid w:val="003812B7"/>
    <w:rsid w:val="0038184B"/>
    <w:rsid w:val="00381C2D"/>
    <w:rsid w:val="0038291E"/>
    <w:rsid w:val="00383A30"/>
    <w:rsid w:val="00383F01"/>
    <w:rsid w:val="003842EB"/>
    <w:rsid w:val="00384F2F"/>
    <w:rsid w:val="00385343"/>
    <w:rsid w:val="00386FBB"/>
    <w:rsid w:val="003870DE"/>
    <w:rsid w:val="003901A6"/>
    <w:rsid w:val="00390251"/>
    <w:rsid w:val="0039169B"/>
    <w:rsid w:val="00392225"/>
    <w:rsid w:val="003922AB"/>
    <w:rsid w:val="00392C28"/>
    <w:rsid w:val="00393392"/>
    <w:rsid w:val="00393A0A"/>
    <w:rsid w:val="00395821"/>
    <w:rsid w:val="00396F05"/>
    <w:rsid w:val="0039787C"/>
    <w:rsid w:val="003A09AC"/>
    <w:rsid w:val="003A0B7B"/>
    <w:rsid w:val="003A0E04"/>
    <w:rsid w:val="003A0EE5"/>
    <w:rsid w:val="003A1D60"/>
    <w:rsid w:val="003A273C"/>
    <w:rsid w:val="003A2EDD"/>
    <w:rsid w:val="003A3929"/>
    <w:rsid w:val="003A4ED2"/>
    <w:rsid w:val="003B038D"/>
    <w:rsid w:val="003B1433"/>
    <w:rsid w:val="003B28F8"/>
    <w:rsid w:val="003B4209"/>
    <w:rsid w:val="003B48E3"/>
    <w:rsid w:val="003B574C"/>
    <w:rsid w:val="003B5E33"/>
    <w:rsid w:val="003B65F2"/>
    <w:rsid w:val="003B673E"/>
    <w:rsid w:val="003B68EC"/>
    <w:rsid w:val="003B6BD5"/>
    <w:rsid w:val="003C100D"/>
    <w:rsid w:val="003C1161"/>
    <w:rsid w:val="003C1D2C"/>
    <w:rsid w:val="003C25D3"/>
    <w:rsid w:val="003C363F"/>
    <w:rsid w:val="003C38C1"/>
    <w:rsid w:val="003C41D8"/>
    <w:rsid w:val="003C6E53"/>
    <w:rsid w:val="003C78FE"/>
    <w:rsid w:val="003D0892"/>
    <w:rsid w:val="003D18B4"/>
    <w:rsid w:val="003D25F3"/>
    <w:rsid w:val="003D2EB0"/>
    <w:rsid w:val="003D3108"/>
    <w:rsid w:val="003D3AF1"/>
    <w:rsid w:val="003D3E50"/>
    <w:rsid w:val="003D5B50"/>
    <w:rsid w:val="003D61B9"/>
    <w:rsid w:val="003D66FD"/>
    <w:rsid w:val="003E0001"/>
    <w:rsid w:val="003E19CC"/>
    <w:rsid w:val="003E1DF5"/>
    <w:rsid w:val="003E305D"/>
    <w:rsid w:val="003E454D"/>
    <w:rsid w:val="003E5A8C"/>
    <w:rsid w:val="003E5ECE"/>
    <w:rsid w:val="003E6565"/>
    <w:rsid w:val="003E684E"/>
    <w:rsid w:val="003E7BF5"/>
    <w:rsid w:val="003E7E09"/>
    <w:rsid w:val="003F001D"/>
    <w:rsid w:val="003F095A"/>
    <w:rsid w:val="003F0D3C"/>
    <w:rsid w:val="003F3C0D"/>
    <w:rsid w:val="003F42C5"/>
    <w:rsid w:val="003F45E6"/>
    <w:rsid w:val="003F4B13"/>
    <w:rsid w:val="003F4C77"/>
    <w:rsid w:val="003F4DDF"/>
    <w:rsid w:val="003F543A"/>
    <w:rsid w:val="003F578C"/>
    <w:rsid w:val="003F57B1"/>
    <w:rsid w:val="003F615A"/>
    <w:rsid w:val="003F6D72"/>
    <w:rsid w:val="003F78BA"/>
    <w:rsid w:val="004000E5"/>
    <w:rsid w:val="00400182"/>
    <w:rsid w:val="00400877"/>
    <w:rsid w:val="0040090F"/>
    <w:rsid w:val="00400C57"/>
    <w:rsid w:val="0040128B"/>
    <w:rsid w:val="00401BD9"/>
    <w:rsid w:val="004025B6"/>
    <w:rsid w:val="00403972"/>
    <w:rsid w:val="004039E3"/>
    <w:rsid w:val="00404670"/>
    <w:rsid w:val="00404A47"/>
    <w:rsid w:val="00404C94"/>
    <w:rsid w:val="0040543E"/>
    <w:rsid w:val="0040657D"/>
    <w:rsid w:val="004069B3"/>
    <w:rsid w:val="00407C49"/>
    <w:rsid w:val="004101BD"/>
    <w:rsid w:val="004102A3"/>
    <w:rsid w:val="00410D72"/>
    <w:rsid w:val="00410E19"/>
    <w:rsid w:val="004114D6"/>
    <w:rsid w:val="00411AC6"/>
    <w:rsid w:val="00411F34"/>
    <w:rsid w:val="00412A00"/>
    <w:rsid w:val="00412EA5"/>
    <w:rsid w:val="0041339D"/>
    <w:rsid w:val="0041467E"/>
    <w:rsid w:val="00415AC9"/>
    <w:rsid w:val="004161BD"/>
    <w:rsid w:val="00416D05"/>
    <w:rsid w:val="00417855"/>
    <w:rsid w:val="00417B3B"/>
    <w:rsid w:val="00420CD4"/>
    <w:rsid w:val="00421371"/>
    <w:rsid w:val="0042345C"/>
    <w:rsid w:val="0042482F"/>
    <w:rsid w:val="00424FDE"/>
    <w:rsid w:val="00426EBA"/>
    <w:rsid w:val="00427843"/>
    <w:rsid w:val="00427FCB"/>
    <w:rsid w:val="00430920"/>
    <w:rsid w:val="00430978"/>
    <w:rsid w:val="00430988"/>
    <w:rsid w:val="004316B2"/>
    <w:rsid w:val="00431C10"/>
    <w:rsid w:val="0043530E"/>
    <w:rsid w:val="00436627"/>
    <w:rsid w:val="00437865"/>
    <w:rsid w:val="0043798D"/>
    <w:rsid w:val="00440172"/>
    <w:rsid w:val="00440541"/>
    <w:rsid w:val="00440F4A"/>
    <w:rsid w:val="0044153A"/>
    <w:rsid w:val="004418A6"/>
    <w:rsid w:val="00443229"/>
    <w:rsid w:val="00443AAC"/>
    <w:rsid w:val="00445679"/>
    <w:rsid w:val="004468E9"/>
    <w:rsid w:val="00446E48"/>
    <w:rsid w:val="004470B5"/>
    <w:rsid w:val="004476B5"/>
    <w:rsid w:val="00447F99"/>
    <w:rsid w:val="00450219"/>
    <w:rsid w:val="00450400"/>
    <w:rsid w:val="00452982"/>
    <w:rsid w:val="004536B6"/>
    <w:rsid w:val="00454236"/>
    <w:rsid w:val="00454260"/>
    <w:rsid w:val="0045479E"/>
    <w:rsid w:val="004552C0"/>
    <w:rsid w:val="00456D01"/>
    <w:rsid w:val="00457265"/>
    <w:rsid w:val="00460248"/>
    <w:rsid w:val="00460527"/>
    <w:rsid w:val="00461025"/>
    <w:rsid w:val="0046160F"/>
    <w:rsid w:val="0046164D"/>
    <w:rsid w:val="004617AE"/>
    <w:rsid w:val="00461D3B"/>
    <w:rsid w:val="004622CF"/>
    <w:rsid w:val="004636CF"/>
    <w:rsid w:val="00464243"/>
    <w:rsid w:val="004642D1"/>
    <w:rsid w:val="00466864"/>
    <w:rsid w:val="00466FC1"/>
    <w:rsid w:val="00467922"/>
    <w:rsid w:val="004701E2"/>
    <w:rsid w:val="00470C23"/>
    <w:rsid w:val="004716B4"/>
    <w:rsid w:val="00471849"/>
    <w:rsid w:val="00471DFD"/>
    <w:rsid w:val="00471E5E"/>
    <w:rsid w:val="004720D5"/>
    <w:rsid w:val="004722CE"/>
    <w:rsid w:val="00472549"/>
    <w:rsid w:val="00472B3C"/>
    <w:rsid w:val="004733C8"/>
    <w:rsid w:val="0047456A"/>
    <w:rsid w:val="00474DF5"/>
    <w:rsid w:val="004753F0"/>
    <w:rsid w:val="00475BDA"/>
    <w:rsid w:val="00476156"/>
    <w:rsid w:val="00476273"/>
    <w:rsid w:val="00476878"/>
    <w:rsid w:val="0047780B"/>
    <w:rsid w:val="00480115"/>
    <w:rsid w:val="00480590"/>
    <w:rsid w:val="004812DA"/>
    <w:rsid w:val="004813DE"/>
    <w:rsid w:val="004819D8"/>
    <w:rsid w:val="00481EEB"/>
    <w:rsid w:val="0048246F"/>
    <w:rsid w:val="00482FA6"/>
    <w:rsid w:val="00483094"/>
    <w:rsid w:val="0048320C"/>
    <w:rsid w:val="00483303"/>
    <w:rsid w:val="00484F8D"/>
    <w:rsid w:val="004854E3"/>
    <w:rsid w:val="00485661"/>
    <w:rsid w:val="00485766"/>
    <w:rsid w:val="00485807"/>
    <w:rsid w:val="004859A7"/>
    <w:rsid w:val="004864B2"/>
    <w:rsid w:val="00486612"/>
    <w:rsid w:val="00486F94"/>
    <w:rsid w:val="00487514"/>
    <w:rsid w:val="00487AA6"/>
    <w:rsid w:val="00487BF1"/>
    <w:rsid w:val="00487E0D"/>
    <w:rsid w:val="00487FAC"/>
    <w:rsid w:val="00491278"/>
    <w:rsid w:val="00491792"/>
    <w:rsid w:val="0049201F"/>
    <w:rsid w:val="00492F52"/>
    <w:rsid w:val="00493493"/>
    <w:rsid w:val="00495118"/>
    <w:rsid w:val="0049660B"/>
    <w:rsid w:val="004A0E3A"/>
    <w:rsid w:val="004A11FA"/>
    <w:rsid w:val="004A1BA8"/>
    <w:rsid w:val="004A28F9"/>
    <w:rsid w:val="004A3DF5"/>
    <w:rsid w:val="004A69BD"/>
    <w:rsid w:val="004A6E6A"/>
    <w:rsid w:val="004A7C71"/>
    <w:rsid w:val="004B1100"/>
    <w:rsid w:val="004B1829"/>
    <w:rsid w:val="004B1E36"/>
    <w:rsid w:val="004B2418"/>
    <w:rsid w:val="004B2D89"/>
    <w:rsid w:val="004B384A"/>
    <w:rsid w:val="004B3A38"/>
    <w:rsid w:val="004B3A70"/>
    <w:rsid w:val="004B3F70"/>
    <w:rsid w:val="004B40F0"/>
    <w:rsid w:val="004B41A0"/>
    <w:rsid w:val="004B5D5C"/>
    <w:rsid w:val="004B6FAD"/>
    <w:rsid w:val="004B7DFA"/>
    <w:rsid w:val="004B7F9D"/>
    <w:rsid w:val="004C0D62"/>
    <w:rsid w:val="004C219E"/>
    <w:rsid w:val="004C2EC1"/>
    <w:rsid w:val="004C5159"/>
    <w:rsid w:val="004C559D"/>
    <w:rsid w:val="004C5B66"/>
    <w:rsid w:val="004C6D85"/>
    <w:rsid w:val="004C7EA9"/>
    <w:rsid w:val="004D08ED"/>
    <w:rsid w:val="004D0ABC"/>
    <w:rsid w:val="004D2297"/>
    <w:rsid w:val="004D24E0"/>
    <w:rsid w:val="004D2F88"/>
    <w:rsid w:val="004D4459"/>
    <w:rsid w:val="004D44BD"/>
    <w:rsid w:val="004D5336"/>
    <w:rsid w:val="004D57B6"/>
    <w:rsid w:val="004D6415"/>
    <w:rsid w:val="004E0836"/>
    <w:rsid w:val="004E1452"/>
    <w:rsid w:val="004E161D"/>
    <w:rsid w:val="004E2D40"/>
    <w:rsid w:val="004E3D89"/>
    <w:rsid w:val="004E406B"/>
    <w:rsid w:val="004E43CA"/>
    <w:rsid w:val="004E5CDD"/>
    <w:rsid w:val="004E6214"/>
    <w:rsid w:val="004E656C"/>
    <w:rsid w:val="004E6F3F"/>
    <w:rsid w:val="004F0F31"/>
    <w:rsid w:val="004F1BA7"/>
    <w:rsid w:val="004F1EFA"/>
    <w:rsid w:val="004F21A4"/>
    <w:rsid w:val="004F3477"/>
    <w:rsid w:val="004F36DA"/>
    <w:rsid w:val="004F5435"/>
    <w:rsid w:val="004F5D00"/>
    <w:rsid w:val="004F645A"/>
    <w:rsid w:val="004F68B9"/>
    <w:rsid w:val="004F76B7"/>
    <w:rsid w:val="004F7A0B"/>
    <w:rsid w:val="0050019D"/>
    <w:rsid w:val="0050048C"/>
    <w:rsid w:val="0050056C"/>
    <w:rsid w:val="0050120F"/>
    <w:rsid w:val="005035E6"/>
    <w:rsid w:val="00503843"/>
    <w:rsid w:val="00503BF9"/>
    <w:rsid w:val="00504F84"/>
    <w:rsid w:val="00505496"/>
    <w:rsid w:val="00505B63"/>
    <w:rsid w:val="00506F3C"/>
    <w:rsid w:val="00511129"/>
    <w:rsid w:val="0051430D"/>
    <w:rsid w:val="00514499"/>
    <w:rsid w:val="00514695"/>
    <w:rsid w:val="005147BA"/>
    <w:rsid w:val="00514C81"/>
    <w:rsid w:val="00515AA4"/>
    <w:rsid w:val="00516BD8"/>
    <w:rsid w:val="00516F69"/>
    <w:rsid w:val="005174DF"/>
    <w:rsid w:val="00517973"/>
    <w:rsid w:val="00517F2D"/>
    <w:rsid w:val="005201FB"/>
    <w:rsid w:val="0052030A"/>
    <w:rsid w:val="00520530"/>
    <w:rsid w:val="005208E1"/>
    <w:rsid w:val="00520D49"/>
    <w:rsid w:val="00522B1A"/>
    <w:rsid w:val="00522D34"/>
    <w:rsid w:val="00522D4A"/>
    <w:rsid w:val="00524643"/>
    <w:rsid w:val="00524E06"/>
    <w:rsid w:val="00525B92"/>
    <w:rsid w:val="0052664B"/>
    <w:rsid w:val="005266D6"/>
    <w:rsid w:val="00531047"/>
    <w:rsid w:val="00531DB0"/>
    <w:rsid w:val="0053206D"/>
    <w:rsid w:val="005323CE"/>
    <w:rsid w:val="005329E9"/>
    <w:rsid w:val="0053302B"/>
    <w:rsid w:val="00535A9D"/>
    <w:rsid w:val="00535B20"/>
    <w:rsid w:val="00535C03"/>
    <w:rsid w:val="00535FF2"/>
    <w:rsid w:val="005367FD"/>
    <w:rsid w:val="0053773A"/>
    <w:rsid w:val="00537D78"/>
    <w:rsid w:val="00541AB6"/>
    <w:rsid w:val="00541CDD"/>
    <w:rsid w:val="00542056"/>
    <w:rsid w:val="00542810"/>
    <w:rsid w:val="005429C2"/>
    <w:rsid w:val="00543294"/>
    <w:rsid w:val="00543A58"/>
    <w:rsid w:val="00545021"/>
    <w:rsid w:val="00545768"/>
    <w:rsid w:val="00545E52"/>
    <w:rsid w:val="00546223"/>
    <w:rsid w:val="00547FAB"/>
    <w:rsid w:val="00547FD3"/>
    <w:rsid w:val="005509DA"/>
    <w:rsid w:val="00550BAE"/>
    <w:rsid w:val="005510BF"/>
    <w:rsid w:val="005511A5"/>
    <w:rsid w:val="00551CAC"/>
    <w:rsid w:val="00551D64"/>
    <w:rsid w:val="00552421"/>
    <w:rsid w:val="005527E7"/>
    <w:rsid w:val="00553744"/>
    <w:rsid w:val="005554E3"/>
    <w:rsid w:val="00555E5E"/>
    <w:rsid w:val="00556C59"/>
    <w:rsid w:val="00556FF9"/>
    <w:rsid w:val="0056176D"/>
    <w:rsid w:val="005618E0"/>
    <w:rsid w:val="00563018"/>
    <w:rsid w:val="005630D1"/>
    <w:rsid w:val="00563541"/>
    <w:rsid w:val="00563FA8"/>
    <w:rsid w:val="005640A9"/>
    <w:rsid w:val="00564F49"/>
    <w:rsid w:val="005652AA"/>
    <w:rsid w:val="00565606"/>
    <w:rsid w:val="00565A8E"/>
    <w:rsid w:val="00565DC8"/>
    <w:rsid w:val="0056670B"/>
    <w:rsid w:val="00567236"/>
    <w:rsid w:val="00567985"/>
    <w:rsid w:val="00571A8B"/>
    <w:rsid w:val="00571E5C"/>
    <w:rsid w:val="00572D4A"/>
    <w:rsid w:val="00573EA0"/>
    <w:rsid w:val="00574703"/>
    <w:rsid w:val="005748EE"/>
    <w:rsid w:val="00576699"/>
    <w:rsid w:val="00577303"/>
    <w:rsid w:val="005808F6"/>
    <w:rsid w:val="00581B74"/>
    <w:rsid w:val="00581C4F"/>
    <w:rsid w:val="005825EC"/>
    <w:rsid w:val="005848A4"/>
    <w:rsid w:val="00584EC9"/>
    <w:rsid w:val="00586A44"/>
    <w:rsid w:val="00587501"/>
    <w:rsid w:val="005879DA"/>
    <w:rsid w:val="00590394"/>
    <w:rsid w:val="005907FE"/>
    <w:rsid w:val="00591318"/>
    <w:rsid w:val="00592CA6"/>
    <w:rsid w:val="00592E55"/>
    <w:rsid w:val="00593A3E"/>
    <w:rsid w:val="00593AAA"/>
    <w:rsid w:val="005941FF"/>
    <w:rsid w:val="005942E7"/>
    <w:rsid w:val="0059518C"/>
    <w:rsid w:val="00595479"/>
    <w:rsid w:val="00596B0C"/>
    <w:rsid w:val="00596CE3"/>
    <w:rsid w:val="005971C2"/>
    <w:rsid w:val="005A2293"/>
    <w:rsid w:val="005A2AEE"/>
    <w:rsid w:val="005A36E2"/>
    <w:rsid w:val="005A4238"/>
    <w:rsid w:val="005A4FF1"/>
    <w:rsid w:val="005A5556"/>
    <w:rsid w:val="005A558D"/>
    <w:rsid w:val="005A60EC"/>
    <w:rsid w:val="005A7B7A"/>
    <w:rsid w:val="005A7BAD"/>
    <w:rsid w:val="005B0863"/>
    <w:rsid w:val="005B0C26"/>
    <w:rsid w:val="005B10BA"/>
    <w:rsid w:val="005B2D1A"/>
    <w:rsid w:val="005B3031"/>
    <w:rsid w:val="005B4683"/>
    <w:rsid w:val="005B5B4B"/>
    <w:rsid w:val="005B5E7F"/>
    <w:rsid w:val="005B7418"/>
    <w:rsid w:val="005B7765"/>
    <w:rsid w:val="005B77AE"/>
    <w:rsid w:val="005B7BE1"/>
    <w:rsid w:val="005B7E7F"/>
    <w:rsid w:val="005C089A"/>
    <w:rsid w:val="005C2BF7"/>
    <w:rsid w:val="005C3D85"/>
    <w:rsid w:val="005C40D4"/>
    <w:rsid w:val="005C54A5"/>
    <w:rsid w:val="005C75B7"/>
    <w:rsid w:val="005D1004"/>
    <w:rsid w:val="005D154A"/>
    <w:rsid w:val="005D1802"/>
    <w:rsid w:val="005D2BBA"/>
    <w:rsid w:val="005D33AC"/>
    <w:rsid w:val="005D3FDD"/>
    <w:rsid w:val="005D4A0F"/>
    <w:rsid w:val="005D4EA3"/>
    <w:rsid w:val="005D51BE"/>
    <w:rsid w:val="005D5310"/>
    <w:rsid w:val="005D5E77"/>
    <w:rsid w:val="005D659A"/>
    <w:rsid w:val="005D69B4"/>
    <w:rsid w:val="005D6C8C"/>
    <w:rsid w:val="005D781B"/>
    <w:rsid w:val="005D7985"/>
    <w:rsid w:val="005D7E58"/>
    <w:rsid w:val="005E0B04"/>
    <w:rsid w:val="005E11CB"/>
    <w:rsid w:val="005E150F"/>
    <w:rsid w:val="005E299D"/>
    <w:rsid w:val="005E361A"/>
    <w:rsid w:val="005E3AC7"/>
    <w:rsid w:val="005E3AF0"/>
    <w:rsid w:val="005E4030"/>
    <w:rsid w:val="005E4DB6"/>
    <w:rsid w:val="005E5F82"/>
    <w:rsid w:val="005E6192"/>
    <w:rsid w:val="005E68A5"/>
    <w:rsid w:val="005E7A6E"/>
    <w:rsid w:val="005F0564"/>
    <w:rsid w:val="005F0601"/>
    <w:rsid w:val="005F0781"/>
    <w:rsid w:val="005F1F1C"/>
    <w:rsid w:val="005F2021"/>
    <w:rsid w:val="005F2500"/>
    <w:rsid w:val="005F281D"/>
    <w:rsid w:val="005F2CF1"/>
    <w:rsid w:val="005F3553"/>
    <w:rsid w:val="005F38DE"/>
    <w:rsid w:val="005F5721"/>
    <w:rsid w:val="005F7449"/>
    <w:rsid w:val="005F756C"/>
    <w:rsid w:val="005F7A74"/>
    <w:rsid w:val="00600254"/>
    <w:rsid w:val="00600402"/>
    <w:rsid w:val="0060267C"/>
    <w:rsid w:val="00602EAC"/>
    <w:rsid w:val="00603C69"/>
    <w:rsid w:val="00603D82"/>
    <w:rsid w:val="00603FDB"/>
    <w:rsid w:val="00604FFC"/>
    <w:rsid w:val="006059DE"/>
    <w:rsid w:val="00605C13"/>
    <w:rsid w:val="00606956"/>
    <w:rsid w:val="00606BA7"/>
    <w:rsid w:val="0060761D"/>
    <w:rsid w:val="006107E4"/>
    <w:rsid w:val="00610985"/>
    <w:rsid w:val="006129D0"/>
    <w:rsid w:val="0061332A"/>
    <w:rsid w:val="00613C3D"/>
    <w:rsid w:val="00613C80"/>
    <w:rsid w:val="00614054"/>
    <w:rsid w:val="00615086"/>
    <w:rsid w:val="00615312"/>
    <w:rsid w:val="00616298"/>
    <w:rsid w:val="00616A0C"/>
    <w:rsid w:val="00616C59"/>
    <w:rsid w:val="00616FB0"/>
    <w:rsid w:val="006174CE"/>
    <w:rsid w:val="0061773D"/>
    <w:rsid w:val="00617E40"/>
    <w:rsid w:val="006201B1"/>
    <w:rsid w:val="0062098F"/>
    <w:rsid w:val="006213CD"/>
    <w:rsid w:val="006225D7"/>
    <w:rsid w:val="006232C9"/>
    <w:rsid w:val="0062341E"/>
    <w:rsid w:val="00623788"/>
    <w:rsid w:val="00623D9D"/>
    <w:rsid w:val="00624157"/>
    <w:rsid w:val="00624C8B"/>
    <w:rsid w:val="00624F88"/>
    <w:rsid w:val="0062595B"/>
    <w:rsid w:val="00625A49"/>
    <w:rsid w:val="00625A80"/>
    <w:rsid w:val="00626C5D"/>
    <w:rsid w:val="00626FA9"/>
    <w:rsid w:val="0062773D"/>
    <w:rsid w:val="0063036E"/>
    <w:rsid w:val="00630D8C"/>
    <w:rsid w:val="006317BD"/>
    <w:rsid w:val="006317DC"/>
    <w:rsid w:val="00631883"/>
    <w:rsid w:val="0063228D"/>
    <w:rsid w:val="00632A8A"/>
    <w:rsid w:val="00637CF3"/>
    <w:rsid w:val="0064186B"/>
    <w:rsid w:val="00641E93"/>
    <w:rsid w:val="006440C6"/>
    <w:rsid w:val="006444ED"/>
    <w:rsid w:val="00644D65"/>
    <w:rsid w:val="006450C9"/>
    <w:rsid w:val="00645C97"/>
    <w:rsid w:val="00647BA5"/>
    <w:rsid w:val="00650757"/>
    <w:rsid w:val="0065133D"/>
    <w:rsid w:val="0065147D"/>
    <w:rsid w:val="00651B21"/>
    <w:rsid w:val="00652073"/>
    <w:rsid w:val="00652E6D"/>
    <w:rsid w:val="006530AC"/>
    <w:rsid w:val="00653B4C"/>
    <w:rsid w:val="00653C0A"/>
    <w:rsid w:val="00654699"/>
    <w:rsid w:val="00657C25"/>
    <w:rsid w:val="006601CD"/>
    <w:rsid w:val="00660B24"/>
    <w:rsid w:val="00660D8D"/>
    <w:rsid w:val="00661F95"/>
    <w:rsid w:val="00663A2A"/>
    <w:rsid w:val="006641BE"/>
    <w:rsid w:val="00664326"/>
    <w:rsid w:val="00664637"/>
    <w:rsid w:val="00665094"/>
    <w:rsid w:val="00665500"/>
    <w:rsid w:val="00665985"/>
    <w:rsid w:val="00665C4F"/>
    <w:rsid w:val="00666298"/>
    <w:rsid w:val="0066685A"/>
    <w:rsid w:val="00667248"/>
    <w:rsid w:val="00667331"/>
    <w:rsid w:val="0067143D"/>
    <w:rsid w:val="0067198E"/>
    <w:rsid w:val="00671F60"/>
    <w:rsid w:val="00672404"/>
    <w:rsid w:val="00672CA5"/>
    <w:rsid w:val="00675213"/>
    <w:rsid w:val="006755D6"/>
    <w:rsid w:val="0067576E"/>
    <w:rsid w:val="006758F2"/>
    <w:rsid w:val="00675A79"/>
    <w:rsid w:val="00675D86"/>
    <w:rsid w:val="006764E2"/>
    <w:rsid w:val="00676F3A"/>
    <w:rsid w:val="00677378"/>
    <w:rsid w:val="00680756"/>
    <w:rsid w:val="00680980"/>
    <w:rsid w:val="00680F10"/>
    <w:rsid w:val="00681CE5"/>
    <w:rsid w:val="006827A6"/>
    <w:rsid w:val="006828E3"/>
    <w:rsid w:val="00683BDA"/>
    <w:rsid w:val="00683FFF"/>
    <w:rsid w:val="006840D0"/>
    <w:rsid w:val="00684AFF"/>
    <w:rsid w:val="00684C5C"/>
    <w:rsid w:val="006851A3"/>
    <w:rsid w:val="00686FB0"/>
    <w:rsid w:val="0069008B"/>
    <w:rsid w:val="006907F9"/>
    <w:rsid w:val="00690C2F"/>
    <w:rsid w:val="00690EB2"/>
    <w:rsid w:val="006912B9"/>
    <w:rsid w:val="006916F9"/>
    <w:rsid w:val="00691D9A"/>
    <w:rsid w:val="00692779"/>
    <w:rsid w:val="00694DFA"/>
    <w:rsid w:val="00695023"/>
    <w:rsid w:val="006956B0"/>
    <w:rsid w:val="006957F3"/>
    <w:rsid w:val="006979B6"/>
    <w:rsid w:val="006A027F"/>
    <w:rsid w:val="006A0A43"/>
    <w:rsid w:val="006A268D"/>
    <w:rsid w:val="006A2A12"/>
    <w:rsid w:val="006A2CEC"/>
    <w:rsid w:val="006A3CB3"/>
    <w:rsid w:val="006A4327"/>
    <w:rsid w:val="006A4386"/>
    <w:rsid w:val="006A44F6"/>
    <w:rsid w:val="006A5F07"/>
    <w:rsid w:val="006A60BC"/>
    <w:rsid w:val="006A631E"/>
    <w:rsid w:val="006A6BAD"/>
    <w:rsid w:val="006A73BF"/>
    <w:rsid w:val="006B0099"/>
    <w:rsid w:val="006B201A"/>
    <w:rsid w:val="006B2477"/>
    <w:rsid w:val="006B2A15"/>
    <w:rsid w:val="006B4094"/>
    <w:rsid w:val="006B44A7"/>
    <w:rsid w:val="006B5346"/>
    <w:rsid w:val="006B53A4"/>
    <w:rsid w:val="006B5859"/>
    <w:rsid w:val="006B5EC3"/>
    <w:rsid w:val="006B62C7"/>
    <w:rsid w:val="006B6820"/>
    <w:rsid w:val="006B709C"/>
    <w:rsid w:val="006B72FC"/>
    <w:rsid w:val="006B734B"/>
    <w:rsid w:val="006C06A9"/>
    <w:rsid w:val="006C12B5"/>
    <w:rsid w:val="006C1553"/>
    <w:rsid w:val="006C157F"/>
    <w:rsid w:val="006C1AA0"/>
    <w:rsid w:val="006C338F"/>
    <w:rsid w:val="006C3743"/>
    <w:rsid w:val="006C3FD5"/>
    <w:rsid w:val="006C5414"/>
    <w:rsid w:val="006C5559"/>
    <w:rsid w:val="006C5C28"/>
    <w:rsid w:val="006C6610"/>
    <w:rsid w:val="006C689E"/>
    <w:rsid w:val="006D0F8B"/>
    <w:rsid w:val="006D16D0"/>
    <w:rsid w:val="006D1865"/>
    <w:rsid w:val="006D1E89"/>
    <w:rsid w:val="006D28DC"/>
    <w:rsid w:val="006D315D"/>
    <w:rsid w:val="006D4005"/>
    <w:rsid w:val="006D4C81"/>
    <w:rsid w:val="006D53CB"/>
    <w:rsid w:val="006D5BC2"/>
    <w:rsid w:val="006D5EC9"/>
    <w:rsid w:val="006D60F8"/>
    <w:rsid w:val="006D652E"/>
    <w:rsid w:val="006D67C5"/>
    <w:rsid w:val="006D6FC6"/>
    <w:rsid w:val="006D7321"/>
    <w:rsid w:val="006D73A6"/>
    <w:rsid w:val="006D7854"/>
    <w:rsid w:val="006D7D45"/>
    <w:rsid w:val="006E03BD"/>
    <w:rsid w:val="006E1C72"/>
    <w:rsid w:val="006E20A4"/>
    <w:rsid w:val="006E4587"/>
    <w:rsid w:val="006E55E7"/>
    <w:rsid w:val="006E7C2D"/>
    <w:rsid w:val="006E7D2F"/>
    <w:rsid w:val="006F1CBF"/>
    <w:rsid w:val="006F3546"/>
    <w:rsid w:val="006F43F4"/>
    <w:rsid w:val="006F4896"/>
    <w:rsid w:val="006F4A9D"/>
    <w:rsid w:val="006F4B8F"/>
    <w:rsid w:val="006F4D47"/>
    <w:rsid w:val="006F5522"/>
    <w:rsid w:val="006F5F60"/>
    <w:rsid w:val="006F60B7"/>
    <w:rsid w:val="006F70F7"/>
    <w:rsid w:val="006F7F88"/>
    <w:rsid w:val="00700AA7"/>
    <w:rsid w:val="00700BEB"/>
    <w:rsid w:val="0070191D"/>
    <w:rsid w:val="00701D69"/>
    <w:rsid w:val="0070219D"/>
    <w:rsid w:val="007029D2"/>
    <w:rsid w:val="00703D29"/>
    <w:rsid w:val="00703F75"/>
    <w:rsid w:val="00704B6A"/>
    <w:rsid w:val="00704BEF"/>
    <w:rsid w:val="00704E8E"/>
    <w:rsid w:val="00704F4D"/>
    <w:rsid w:val="0070533E"/>
    <w:rsid w:val="0070569D"/>
    <w:rsid w:val="007057DC"/>
    <w:rsid w:val="007078D1"/>
    <w:rsid w:val="007105DA"/>
    <w:rsid w:val="00710610"/>
    <w:rsid w:val="00710701"/>
    <w:rsid w:val="00710A22"/>
    <w:rsid w:val="00711A5E"/>
    <w:rsid w:val="00712A39"/>
    <w:rsid w:val="007133A5"/>
    <w:rsid w:val="00713453"/>
    <w:rsid w:val="007134E3"/>
    <w:rsid w:val="0071369A"/>
    <w:rsid w:val="00714773"/>
    <w:rsid w:val="0071540E"/>
    <w:rsid w:val="00715D8F"/>
    <w:rsid w:val="00715F4A"/>
    <w:rsid w:val="00716BEA"/>
    <w:rsid w:val="007206C4"/>
    <w:rsid w:val="00721009"/>
    <w:rsid w:val="00721CF5"/>
    <w:rsid w:val="007226C2"/>
    <w:rsid w:val="00723274"/>
    <w:rsid w:val="00724A90"/>
    <w:rsid w:val="00724E8E"/>
    <w:rsid w:val="007256F6"/>
    <w:rsid w:val="00725BC3"/>
    <w:rsid w:val="00725FB2"/>
    <w:rsid w:val="00726162"/>
    <w:rsid w:val="007261E3"/>
    <w:rsid w:val="00726831"/>
    <w:rsid w:val="007272BC"/>
    <w:rsid w:val="00727552"/>
    <w:rsid w:val="00727DF1"/>
    <w:rsid w:val="007311BA"/>
    <w:rsid w:val="0073178B"/>
    <w:rsid w:val="00731A57"/>
    <w:rsid w:val="00734589"/>
    <w:rsid w:val="0073506E"/>
    <w:rsid w:val="007358DB"/>
    <w:rsid w:val="00735DFD"/>
    <w:rsid w:val="00735FCF"/>
    <w:rsid w:val="00736D0D"/>
    <w:rsid w:val="007379C6"/>
    <w:rsid w:val="0074041D"/>
    <w:rsid w:val="00741C9E"/>
    <w:rsid w:val="00745804"/>
    <w:rsid w:val="00746225"/>
    <w:rsid w:val="0074622E"/>
    <w:rsid w:val="0074765A"/>
    <w:rsid w:val="00753530"/>
    <w:rsid w:val="007538C8"/>
    <w:rsid w:val="007538EE"/>
    <w:rsid w:val="007539E0"/>
    <w:rsid w:val="00754292"/>
    <w:rsid w:val="00754784"/>
    <w:rsid w:val="00754E00"/>
    <w:rsid w:val="0075560B"/>
    <w:rsid w:val="00755C07"/>
    <w:rsid w:val="00756335"/>
    <w:rsid w:val="00756883"/>
    <w:rsid w:val="00757377"/>
    <w:rsid w:val="00757E7F"/>
    <w:rsid w:val="00760079"/>
    <w:rsid w:val="00762B57"/>
    <w:rsid w:val="00762C81"/>
    <w:rsid w:val="00763841"/>
    <w:rsid w:val="00764573"/>
    <w:rsid w:val="00764F3D"/>
    <w:rsid w:val="00765838"/>
    <w:rsid w:val="0076615E"/>
    <w:rsid w:val="0076637F"/>
    <w:rsid w:val="0076668D"/>
    <w:rsid w:val="00767032"/>
    <w:rsid w:val="007673B2"/>
    <w:rsid w:val="0076744C"/>
    <w:rsid w:val="007678BB"/>
    <w:rsid w:val="00767B89"/>
    <w:rsid w:val="0077004A"/>
    <w:rsid w:val="00771990"/>
    <w:rsid w:val="00771A00"/>
    <w:rsid w:val="00771BD4"/>
    <w:rsid w:val="00771F80"/>
    <w:rsid w:val="007731B4"/>
    <w:rsid w:val="00773666"/>
    <w:rsid w:val="00773FCB"/>
    <w:rsid w:val="00774087"/>
    <w:rsid w:val="0077425B"/>
    <w:rsid w:val="007742E3"/>
    <w:rsid w:val="007745B5"/>
    <w:rsid w:val="00774D49"/>
    <w:rsid w:val="0077565C"/>
    <w:rsid w:val="00775BB1"/>
    <w:rsid w:val="00776CA3"/>
    <w:rsid w:val="00780D77"/>
    <w:rsid w:val="0078173A"/>
    <w:rsid w:val="00782957"/>
    <w:rsid w:val="0078437F"/>
    <w:rsid w:val="00784A18"/>
    <w:rsid w:val="00786062"/>
    <w:rsid w:val="00787739"/>
    <w:rsid w:val="0078793B"/>
    <w:rsid w:val="00790BA2"/>
    <w:rsid w:val="00791BD4"/>
    <w:rsid w:val="00792384"/>
    <w:rsid w:val="007934B9"/>
    <w:rsid w:val="0079470C"/>
    <w:rsid w:val="00794D27"/>
    <w:rsid w:val="0079561B"/>
    <w:rsid w:val="00795A99"/>
    <w:rsid w:val="00795C9B"/>
    <w:rsid w:val="0079624A"/>
    <w:rsid w:val="00796435"/>
    <w:rsid w:val="00796EF0"/>
    <w:rsid w:val="00797F18"/>
    <w:rsid w:val="007A0B25"/>
    <w:rsid w:val="007A1374"/>
    <w:rsid w:val="007A14EF"/>
    <w:rsid w:val="007A177A"/>
    <w:rsid w:val="007A1E0E"/>
    <w:rsid w:val="007A23AE"/>
    <w:rsid w:val="007A3EC9"/>
    <w:rsid w:val="007A41EF"/>
    <w:rsid w:val="007A4C54"/>
    <w:rsid w:val="007A5267"/>
    <w:rsid w:val="007A592C"/>
    <w:rsid w:val="007A6018"/>
    <w:rsid w:val="007A618D"/>
    <w:rsid w:val="007A698E"/>
    <w:rsid w:val="007A6BCB"/>
    <w:rsid w:val="007A7498"/>
    <w:rsid w:val="007A7BC3"/>
    <w:rsid w:val="007A7E62"/>
    <w:rsid w:val="007B00C1"/>
    <w:rsid w:val="007B1256"/>
    <w:rsid w:val="007B1A98"/>
    <w:rsid w:val="007B2784"/>
    <w:rsid w:val="007B31E8"/>
    <w:rsid w:val="007B4505"/>
    <w:rsid w:val="007B5215"/>
    <w:rsid w:val="007B5D2E"/>
    <w:rsid w:val="007B5F5B"/>
    <w:rsid w:val="007B655F"/>
    <w:rsid w:val="007B74AF"/>
    <w:rsid w:val="007B74D4"/>
    <w:rsid w:val="007B7B7B"/>
    <w:rsid w:val="007C04D8"/>
    <w:rsid w:val="007C1E2C"/>
    <w:rsid w:val="007C3FD6"/>
    <w:rsid w:val="007C4B6B"/>
    <w:rsid w:val="007C4FA6"/>
    <w:rsid w:val="007C558B"/>
    <w:rsid w:val="007C5DD0"/>
    <w:rsid w:val="007C5F8A"/>
    <w:rsid w:val="007C6FC8"/>
    <w:rsid w:val="007C76E7"/>
    <w:rsid w:val="007C7FF5"/>
    <w:rsid w:val="007D171F"/>
    <w:rsid w:val="007D29C1"/>
    <w:rsid w:val="007D508E"/>
    <w:rsid w:val="007D62CD"/>
    <w:rsid w:val="007D7105"/>
    <w:rsid w:val="007D79DF"/>
    <w:rsid w:val="007E219E"/>
    <w:rsid w:val="007E2AB3"/>
    <w:rsid w:val="007E2EF9"/>
    <w:rsid w:val="007E3A7C"/>
    <w:rsid w:val="007E4997"/>
    <w:rsid w:val="007E5C09"/>
    <w:rsid w:val="007E70A8"/>
    <w:rsid w:val="007E7905"/>
    <w:rsid w:val="007F015A"/>
    <w:rsid w:val="007F01CF"/>
    <w:rsid w:val="007F216F"/>
    <w:rsid w:val="007F251A"/>
    <w:rsid w:val="007F2985"/>
    <w:rsid w:val="007F3B14"/>
    <w:rsid w:val="007F47AD"/>
    <w:rsid w:val="007F5BDD"/>
    <w:rsid w:val="007F6A83"/>
    <w:rsid w:val="007F70E7"/>
    <w:rsid w:val="007F7DEC"/>
    <w:rsid w:val="008000BB"/>
    <w:rsid w:val="00801669"/>
    <w:rsid w:val="00801DD5"/>
    <w:rsid w:val="00802466"/>
    <w:rsid w:val="00802982"/>
    <w:rsid w:val="008029B2"/>
    <w:rsid w:val="00802D1E"/>
    <w:rsid w:val="00804372"/>
    <w:rsid w:val="0080579F"/>
    <w:rsid w:val="00806682"/>
    <w:rsid w:val="00806EE2"/>
    <w:rsid w:val="008073A4"/>
    <w:rsid w:val="00807A4D"/>
    <w:rsid w:val="00807B79"/>
    <w:rsid w:val="00807FAE"/>
    <w:rsid w:val="00807FE7"/>
    <w:rsid w:val="0081125B"/>
    <w:rsid w:val="0081211A"/>
    <w:rsid w:val="0081234F"/>
    <w:rsid w:val="0081252D"/>
    <w:rsid w:val="0081310B"/>
    <w:rsid w:val="008150C8"/>
    <w:rsid w:val="00816670"/>
    <w:rsid w:val="00816899"/>
    <w:rsid w:val="0081697C"/>
    <w:rsid w:val="00817F7B"/>
    <w:rsid w:val="00820C6B"/>
    <w:rsid w:val="00820FDE"/>
    <w:rsid w:val="008232D2"/>
    <w:rsid w:val="0082472D"/>
    <w:rsid w:val="00830A3E"/>
    <w:rsid w:val="00830B0D"/>
    <w:rsid w:val="00830C92"/>
    <w:rsid w:val="00830ED5"/>
    <w:rsid w:val="00831163"/>
    <w:rsid w:val="00831F56"/>
    <w:rsid w:val="008331EF"/>
    <w:rsid w:val="0083355D"/>
    <w:rsid w:val="008338F5"/>
    <w:rsid w:val="00833B20"/>
    <w:rsid w:val="00833F5F"/>
    <w:rsid w:val="00834D1A"/>
    <w:rsid w:val="00834D2B"/>
    <w:rsid w:val="00834E89"/>
    <w:rsid w:val="00835A0B"/>
    <w:rsid w:val="00836250"/>
    <w:rsid w:val="00836C98"/>
    <w:rsid w:val="00840473"/>
    <w:rsid w:val="008454C6"/>
    <w:rsid w:val="0084569F"/>
    <w:rsid w:val="008463F6"/>
    <w:rsid w:val="008471D1"/>
    <w:rsid w:val="00847C3C"/>
    <w:rsid w:val="00850363"/>
    <w:rsid w:val="00850DEC"/>
    <w:rsid w:val="00852710"/>
    <w:rsid w:val="008538D8"/>
    <w:rsid w:val="00853AFA"/>
    <w:rsid w:val="00854B79"/>
    <w:rsid w:val="00854EA3"/>
    <w:rsid w:val="008552A1"/>
    <w:rsid w:val="0085641D"/>
    <w:rsid w:val="008574B9"/>
    <w:rsid w:val="008575D7"/>
    <w:rsid w:val="00860204"/>
    <w:rsid w:val="00860663"/>
    <w:rsid w:val="00860714"/>
    <w:rsid w:val="0086097C"/>
    <w:rsid w:val="008618A8"/>
    <w:rsid w:val="0086196D"/>
    <w:rsid w:val="00861A16"/>
    <w:rsid w:val="00862929"/>
    <w:rsid w:val="00862B26"/>
    <w:rsid w:val="00862E31"/>
    <w:rsid w:val="00862F65"/>
    <w:rsid w:val="00863218"/>
    <w:rsid w:val="00863666"/>
    <w:rsid w:val="0086552D"/>
    <w:rsid w:val="0086558E"/>
    <w:rsid w:val="00865699"/>
    <w:rsid w:val="0086576A"/>
    <w:rsid w:val="00865F8E"/>
    <w:rsid w:val="00866D0B"/>
    <w:rsid w:val="00867B70"/>
    <w:rsid w:val="00867F53"/>
    <w:rsid w:val="00867FB5"/>
    <w:rsid w:val="00870381"/>
    <w:rsid w:val="00870653"/>
    <w:rsid w:val="00870675"/>
    <w:rsid w:val="008708E9"/>
    <w:rsid w:val="00870C27"/>
    <w:rsid w:val="00870D1F"/>
    <w:rsid w:val="00871630"/>
    <w:rsid w:val="0087184F"/>
    <w:rsid w:val="00872134"/>
    <w:rsid w:val="00873197"/>
    <w:rsid w:val="008734AF"/>
    <w:rsid w:val="00873CB7"/>
    <w:rsid w:val="008741A0"/>
    <w:rsid w:val="00874203"/>
    <w:rsid w:val="00874D59"/>
    <w:rsid w:val="00875689"/>
    <w:rsid w:val="008758BD"/>
    <w:rsid w:val="00875924"/>
    <w:rsid w:val="00877033"/>
    <w:rsid w:val="00877C25"/>
    <w:rsid w:val="00880D30"/>
    <w:rsid w:val="00880D49"/>
    <w:rsid w:val="00881643"/>
    <w:rsid w:val="00881BD0"/>
    <w:rsid w:val="008827D3"/>
    <w:rsid w:val="0088451F"/>
    <w:rsid w:val="00884A40"/>
    <w:rsid w:val="00884AC9"/>
    <w:rsid w:val="00884C86"/>
    <w:rsid w:val="008860AF"/>
    <w:rsid w:val="00891B45"/>
    <w:rsid w:val="008921B8"/>
    <w:rsid w:val="00893ED5"/>
    <w:rsid w:val="00894154"/>
    <w:rsid w:val="0089706E"/>
    <w:rsid w:val="008A0093"/>
    <w:rsid w:val="008A0188"/>
    <w:rsid w:val="008A0C6C"/>
    <w:rsid w:val="008A3811"/>
    <w:rsid w:val="008A4483"/>
    <w:rsid w:val="008A4930"/>
    <w:rsid w:val="008A697D"/>
    <w:rsid w:val="008A6D81"/>
    <w:rsid w:val="008A73B6"/>
    <w:rsid w:val="008B1342"/>
    <w:rsid w:val="008B135D"/>
    <w:rsid w:val="008B13A2"/>
    <w:rsid w:val="008B21E8"/>
    <w:rsid w:val="008B28DA"/>
    <w:rsid w:val="008B333F"/>
    <w:rsid w:val="008B4925"/>
    <w:rsid w:val="008B501D"/>
    <w:rsid w:val="008B5A55"/>
    <w:rsid w:val="008B5F45"/>
    <w:rsid w:val="008B6695"/>
    <w:rsid w:val="008B745E"/>
    <w:rsid w:val="008B747E"/>
    <w:rsid w:val="008C05EE"/>
    <w:rsid w:val="008C0B1E"/>
    <w:rsid w:val="008C0E1B"/>
    <w:rsid w:val="008C1CF0"/>
    <w:rsid w:val="008C6725"/>
    <w:rsid w:val="008C7435"/>
    <w:rsid w:val="008C74C0"/>
    <w:rsid w:val="008D0A40"/>
    <w:rsid w:val="008D363F"/>
    <w:rsid w:val="008D4B14"/>
    <w:rsid w:val="008D6DFA"/>
    <w:rsid w:val="008D6ED3"/>
    <w:rsid w:val="008D7325"/>
    <w:rsid w:val="008D798B"/>
    <w:rsid w:val="008D7FA5"/>
    <w:rsid w:val="008D7FF7"/>
    <w:rsid w:val="008E0691"/>
    <w:rsid w:val="008E12ED"/>
    <w:rsid w:val="008E1EE2"/>
    <w:rsid w:val="008E29F2"/>
    <w:rsid w:val="008E2A79"/>
    <w:rsid w:val="008E2B49"/>
    <w:rsid w:val="008E4679"/>
    <w:rsid w:val="008E4E61"/>
    <w:rsid w:val="008E52C1"/>
    <w:rsid w:val="008E5D2D"/>
    <w:rsid w:val="008E6429"/>
    <w:rsid w:val="008E71CE"/>
    <w:rsid w:val="008E7345"/>
    <w:rsid w:val="008F038B"/>
    <w:rsid w:val="008F08F0"/>
    <w:rsid w:val="008F1EC4"/>
    <w:rsid w:val="008F2167"/>
    <w:rsid w:val="008F2BFA"/>
    <w:rsid w:val="008F3003"/>
    <w:rsid w:val="008F308E"/>
    <w:rsid w:val="008F4695"/>
    <w:rsid w:val="008F5EDA"/>
    <w:rsid w:val="008F60CC"/>
    <w:rsid w:val="008F628B"/>
    <w:rsid w:val="008F6B81"/>
    <w:rsid w:val="008F750A"/>
    <w:rsid w:val="008F755F"/>
    <w:rsid w:val="00900021"/>
    <w:rsid w:val="0090036B"/>
    <w:rsid w:val="00900541"/>
    <w:rsid w:val="0090147F"/>
    <w:rsid w:val="009017AA"/>
    <w:rsid w:val="00901A29"/>
    <w:rsid w:val="00901BBE"/>
    <w:rsid w:val="0090303D"/>
    <w:rsid w:val="00903697"/>
    <w:rsid w:val="00903698"/>
    <w:rsid w:val="00905021"/>
    <w:rsid w:val="009057F6"/>
    <w:rsid w:val="00905936"/>
    <w:rsid w:val="0090651F"/>
    <w:rsid w:val="009069B0"/>
    <w:rsid w:val="009071C8"/>
    <w:rsid w:val="00907F84"/>
    <w:rsid w:val="0091005C"/>
    <w:rsid w:val="00910C07"/>
    <w:rsid w:val="009114D1"/>
    <w:rsid w:val="0091295C"/>
    <w:rsid w:val="00912BC0"/>
    <w:rsid w:val="00913A16"/>
    <w:rsid w:val="0091401D"/>
    <w:rsid w:val="00914E0C"/>
    <w:rsid w:val="00915A8D"/>
    <w:rsid w:val="00915EF1"/>
    <w:rsid w:val="009162D2"/>
    <w:rsid w:val="00916E0B"/>
    <w:rsid w:val="0091793E"/>
    <w:rsid w:val="0092039B"/>
    <w:rsid w:val="009205B2"/>
    <w:rsid w:val="009213E6"/>
    <w:rsid w:val="00921B3B"/>
    <w:rsid w:val="00921D0A"/>
    <w:rsid w:val="00921F3C"/>
    <w:rsid w:val="00922514"/>
    <w:rsid w:val="00922889"/>
    <w:rsid w:val="00923D18"/>
    <w:rsid w:val="009241FB"/>
    <w:rsid w:val="0092550E"/>
    <w:rsid w:val="009257B2"/>
    <w:rsid w:val="00926A8F"/>
    <w:rsid w:val="00926BB2"/>
    <w:rsid w:val="00926E77"/>
    <w:rsid w:val="009270B0"/>
    <w:rsid w:val="009274F0"/>
    <w:rsid w:val="00930B6E"/>
    <w:rsid w:val="00931B7D"/>
    <w:rsid w:val="00932C09"/>
    <w:rsid w:val="0093374A"/>
    <w:rsid w:val="00934AEE"/>
    <w:rsid w:val="00934C1F"/>
    <w:rsid w:val="0093576C"/>
    <w:rsid w:val="009359B0"/>
    <w:rsid w:val="00936579"/>
    <w:rsid w:val="009379BB"/>
    <w:rsid w:val="00940259"/>
    <w:rsid w:val="0094110F"/>
    <w:rsid w:val="009413F2"/>
    <w:rsid w:val="00942078"/>
    <w:rsid w:val="00943254"/>
    <w:rsid w:val="009439FD"/>
    <w:rsid w:val="00945067"/>
    <w:rsid w:val="009458E1"/>
    <w:rsid w:val="0094607A"/>
    <w:rsid w:val="00946BA5"/>
    <w:rsid w:val="00950BA2"/>
    <w:rsid w:val="00950FF7"/>
    <w:rsid w:val="0095267B"/>
    <w:rsid w:val="0095351E"/>
    <w:rsid w:val="009549B5"/>
    <w:rsid w:val="00955868"/>
    <w:rsid w:val="0095586D"/>
    <w:rsid w:val="0095692E"/>
    <w:rsid w:val="00956950"/>
    <w:rsid w:val="0095706D"/>
    <w:rsid w:val="00957B1E"/>
    <w:rsid w:val="00960F85"/>
    <w:rsid w:val="00961DCF"/>
    <w:rsid w:val="00962A41"/>
    <w:rsid w:val="009636DF"/>
    <w:rsid w:val="009637ED"/>
    <w:rsid w:val="00963C3A"/>
    <w:rsid w:val="00964291"/>
    <w:rsid w:val="009644EA"/>
    <w:rsid w:val="00964BE0"/>
    <w:rsid w:val="009651FB"/>
    <w:rsid w:val="0096739F"/>
    <w:rsid w:val="009701A1"/>
    <w:rsid w:val="00970DDB"/>
    <w:rsid w:val="009718E5"/>
    <w:rsid w:val="00971C4F"/>
    <w:rsid w:val="00972168"/>
    <w:rsid w:val="0097277D"/>
    <w:rsid w:val="00972ED2"/>
    <w:rsid w:val="00972F93"/>
    <w:rsid w:val="0097490A"/>
    <w:rsid w:val="00974E31"/>
    <w:rsid w:val="009751C4"/>
    <w:rsid w:val="009757B8"/>
    <w:rsid w:val="009757F7"/>
    <w:rsid w:val="00975D59"/>
    <w:rsid w:val="00976B3C"/>
    <w:rsid w:val="009773FA"/>
    <w:rsid w:val="0098058C"/>
    <w:rsid w:val="00981627"/>
    <w:rsid w:val="009816FB"/>
    <w:rsid w:val="009824FF"/>
    <w:rsid w:val="009836EB"/>
    <w:rsid w:val="0098386E"/>
    <w:rsid w:val="009849D8"/>
    <w:rsid w:val="00984D40"/>
    <w:rsid w:val="00985628"/>
    <w:rsid w:val="00985BC2"/>
    <w:rsid w:val="00985E46"/>
    <w:rsid w:val="00990F1F"/>
    <w:rsid w:val="009944C8"/>
    <w:rsid w:val="009953B8"/>
    <w:rsid w:val="00997A5E"/>
    <w:rsid w:val="00997D9B"/>
    <w:rsid w:val="009A0ECC"/>
    <w:rsid w:val="009A14E2"/>
    <w:rsid w:val="009A2C3E"/>
    <w:rsid w:val="009A32D2"/>
    <w:rsid w:val="009A38A1"/>
    <w:rsid w:val="009A39F5"/>
    <w:rsid w:val="009A4027"/>
    <w:rsid w:val="009A6616"/>
    <w:rsid w:val="009A68B8"/>
    <w:rsid w:val="009B1043"/>
    <w:rsid w:val="009B1819"/>
    <w:rsid w:val="009B29B1"/>
    <w:rsid w:val="009B2DBF"/>
    <w:rsid w:val="009B3378"/>
    <w:rsid w:val="009B43EA"/>
    <w:rsid w:val="009B4DA0"/>
    <w:rsid w:val="009B5EFE"/>
    <w:rsid w:val="009B5F20"/>
    <w:rsid w:val="009B60F9"/>
    <w:rsid w:val="009B6B2F"/>
    <w:rsid w:val="009B6DE8"/>
    <w:rsid w:val="009C045F"/>
    <w:rsid w:val="009C0820"/>
    <w:rsid w:val="009C0C1D"/>
    <w:rsid w:val="009C0E8D"/>
    <w:rsid w:val="009C186E"/>
    <w:rsid w:val="009C2162"/>
    <w:rsid w:val="009C276A"/>
    <w:rsid w:val="009C3800"/>
    <w:rsid w:val="009C3E15"/>
    <w:rsid w:val="009C42C3"/>
    <w:rsid w:val="009C54E6"/>
    <w:rsid w:val="009C5A5C"/>
    <w:rsid w:val="009C6096"/>
    <w:rsid w:val="009C6A28"/>
    <w:rsid w:val="009D0766"/>
    <w:rsid w:val="009D2849"/>
    <w:rsid w:val="009D331A"/>
    <w:rsid w:val="009D3B45"/>
    <w:rsid w:val="009D3DC2"/>
    <w:rsid w:val="009D53FE"/>
    <w:rsid w:val="009D6C78"/>
    <w:rsid w:val="009D6EB1"/>
    <w:rsid w:val="009E0B26"/>
    <w:rsid w:val="009E0F3E"/>
    <w:rsid w:val="009E0FF2"/>
    <w:rsid w:val="009E1335"/>
    <w:rsid w:val="009E253C"/>
    <w:rsid w:val="009E2A05"/>
    <w:rsid w:val="009E6A37"/>
    <w:rsid w:val="009E6EC1"/>
    <w:rsid w:val="009F00EC"/>
    <w:rsid w:val="009F01BF"/>
    <w:rsid w:val="009F0311"/>
    <w:rsid w:val="009F1249"/>
    <w:rsid w:val="009F21A5"/>
    <w:rsid w:val="009F2656"/>
    <w:rsid w:val="009F3A1B"/>
    <w:rsid w:val="009F4BB3"/>
    <w:rsid w:val="009F50A1"/>
    <w:rsid w:val="009F51F1"/>
    <w:rsid w:val="009F5C78"/>
    <w:rsid w:val="009F6631"/>
    <w:rsid w:val="009F6827"/>
    <w:rsid w:val="009F74FF"/>
    <w:rsid w:val="009F7F80"/>
    <w:rsid w:val="00A001DA"/>
    <w:rsid w:val="00A00D73"/>
    <w:rsid w:val="00A0163A"/>
    <w:rsid w:val="00A0230B"/>
    <w:rsid w:val="00A02F83"/>
    <w:rsid w:val="00A0347C"/>
    <w:rsid w:val="00A03B0B"/>
    <w:rsid w:val="00A04024"/>
    <w:rsid w:val="00A04CE4"/>
    <w:rsid w:val="00A05566"/>
    <w:rsid w:val="00A068AB"/>
    <w:rsid w:val="00A068E8"/>
    <w:rsid w:val="00A079E2"/>
    <w:rsid w:val="00A07E18"/>
    <w:rsid w:val="00A11440"/>
    <w:rsid w:val="00A11469"/>
    <w:rsid w:val="00A11CD6"/>
    <w:rsid w:val="00A1252E"/>
    <w:rsid w:val="00A12C93"/>
    <w:rsid w:val="00A130ED"/>
    <w:rsid w:val="00A1396D"/>
    <w:rsid w:val="00A13B91"/>
    <w:rsid w:val="00A13BF5"/>
    <w:rsid w:val="00A13F36"/>
    <w:rsid w:val="00A14C4E"/>
    <w:rsid w:val="00A14CE6"/>
    <w:rsid w:val="00A14D1C"/>
    <w:rsid w:val="00A14EA6"/>
    <w:rsid w:val="00A24212"/>
    <w:rsid w:val="00A24D19"/>
    <w:rsid w:val="00A25188"/>
    <w:rsid w:val="00A25660"/>
    <w:rsid w:val="00A25B71"/>
    <w:rsid w:val="00A26321"/>
    <w:rsid w:val="00A30108"/>
    <w:rsid w:val="00A303F4"/>
    <w:rsid w:val="00A304E1"/>
    <w:rsid w:val="00A3072A"/>
    <w:rsid w:val="00A30C3B"/>
    <w:rsid w:val="00A31313"/>
    <w:rsid w:val="00A32B21"/>
    <w:rsid w:val="00A3312B"/>
    <w:rsid w:val="00A33EE5"/>
    <w:rsid w:val="00A364C8"/>
    <w:rsid w:val="00A405B2"/>
    <w:rsid w:val="00A405D0"/>
    <w:rsid w:val="00A4089D"/>
    <w:rsid w:val="00A409F0"/>
    <w:rsid w:val="00A416F2"/>
    <w:rsid w:val="00A4281E"/>
    <w:rsid w:val="00A428EA"/>
    <w:rsid w:val="00A43093"/>
    <w:rsid w:val="00A43474"/>
    <w:rsid w:val="00A44DD1"/>
    <w:rsid w:val="00A44E0A"/>
    <w:rsid w:val="00A46318"/>
    <w:rsid w:val="00A46373"/>
    <w:rsid w:val="00A46475"/>
    <w:rsid w:val="00A46804"/>
    <w:rsid w:val="00A46F6D"/>
    <w:rsid w:val="00A475E9"/>
    <w:rsid w:val="00A476C0"/>
    <w:rsid w:val="00A477C5"/>
    <w:rsid w:val="00A50223"/>
    <w:rsid w:val="00A50C5F"/>
    <w:rsid w:val="00A5127C"/>
    <w:rsid w:val="00A512DB"/>
    <w:rsid w:val="00A52804"/>
    <w:rsid w:val="00A52FFE"/>
    <w:rsid w:val="00A533CA"/>
    <w:rsid w:val="00A5341E"/>
    <w:rsid w:val="00A537CD"/>
    <w:rsid w:val="00A53C51"/>
    <w:rsid w:val="00A54080"/>
    <w:rsid w:val="00A556B9"/>
    <w:rsid w:val="00A55AB3"/>
    <w:rsid w:val="00A56110"/>
    <w:rsid w:val="00A56DF0"/>
    <w:rsid w:val="00A57551"/>
    <w:rsid w:val="00A5790F"/>
    <w:rsid w:val="00A60DB6"/>
    <w:rsid w:val="00A6136E"/>
    <w:rsid w:val="00A61DEE"/>
    <w:rsid w:val="00A62DD9"/>
    <w:rsid w:val="00A6300C"/>
    <w:rsid w:val="00A6389E"/>
    <w:rsid w:val="00A63F57"/>
    <w:rsid w:val="00A65896"/>
    <w:rsid w:val="00A67100"/>
    <w:rsid w:val="00A67132"/>
    <w:rsid w:val="00A7074E"/>
    <w:rsid w:val="00A711D0"/>
    <w:rsid w:val="00A72128"/>
    <w:rsid w:val="00A74A04"/>
    <w:rsid w:val="00A74BF5"/>
    <w:rsid w:val="00A74E0D"/>
    <w:rsid w:val="00A74E7E"/>
    <w:rsid w:val="00A7515D"/>
    <w:rsid w:val="00A752D4"/>
    <w:rsid w:val="00A756DD"/>
    <w:rsid w:val="00A7623C"/>
    <w:rsid w:val="00A774FB"/>
    <w:rsid w:val="00A800BC"/>
    <w:rsid w:val="00A80A67"/>
    <w:rsid w:val="00A80BE7"/>
    <w:rsid w:val="00A81020"/>
    <w:rsid w:val="00A815C4"/>
    <w:rsid w:val="00A81FBC"/>
    <w:rsid w:val="00A82353"/>
    <w:rsid w:val="00A82A47"/>
    <w:rsid w:val="00A82ED3"/>
    <w:rsid w:val="00A846F3"/>
    <w:rsid w:val="00A84CAE"/>
    <w:rsid w:val="00A85368"/>
    <w:rsid w:val="00A866BF"/>
    <w:rsid w:val="00A86F88"/>
    <w:rsid w:val="00A8709B"/>
    <w:rsid w:val="00A901B7"/>
    <w:rsid w:val="00A90610"/>
    <w:rsid w:val="00A90A1A"/>
    <w:rsid w:val="00A90E1D"/>
    <w:rsid w:val="00A92AFD"/>
    <w:rsid w:val="00A92F61"/>
    <w:rsid w:val="00A9577C"/>
    <w:rsid w:val="00A95FBF"/>
    <w:rsid w:val="00A975BB"/>
    <w:rsid w:val="00A97DEE"/>
    <w:rsid w:val="00A97F03"/>
    <w:rsid w:val="00AA0A45"/>
    <w:rsid w:val="00AA1B5A"/>
    <w:rsid w:val="00AA2509"/>
    <w:rsid w:val="00AA281A"/>
    <w:rsid w:val="00AA2AC1"/>
    <w:rsid w:val="00AA2DAF"/>
    <w:rsid w:val="00AA356A"/>
    <w:rsid w:val="00AA3612"/>
    <w:rsid w:val="00AA491B"/>
    <w:rsid w:val="00AA5036"/>
    <w:rsid w:val="00AA5AA8"/>
    <w:rsid w:val="00AA6DBB"/>
    <w:rsid w:val="00AA74F6"/>
    <w:rsid w:val="00AA7676"/>
    <w:rsid w:val="00AA7697"/>
    <w:rsid w:val="00AB0A80"/>
    <w:rsid w:val="00AB116F"/>
    <w:rsid w:val="00AB21C1"/>
    <w:rsid w:val="00AB2FC9"/>
    <w:rsid w:val="00AB310E"/>
    <w:rsid w:val="00AB3DF1"/>
    <w:rsid w:val="00AB410F"/>
    <w:rsid w:val="00AB55FD"/>
    <w:rsid w:val="00AB5EFD"/>
    <w:rsid w:val="00AB60DA"/>
    <w:rsid w:val="00AB65AE"/>
    <w:rsid w:val="00AB6871"/>
    <w:rsid w:val="00AB6AAE"/>
    <w:rsid w:val="00AB6B1A"/>
    <w:rsid w:val="00AB77AB"/>
    <w:rsid w:val="00AB7B47"/>
    <w:rsid w:val="00AC0C73"/>
    <w:rsid w:val="00AC0D87"/>
    <w:rsid w:val="00AC115E"/>
    <w:rsid w:val="00AC1DC6"/>
    <w:rsid w:val="00AC1E02"/>
    <w:rsid w:val="00AC3430"/>
    <w:rsid w:val="00AC3681"/>
    <w:rsid w:val="00AC3FC9"/>
    <w:rsid w:val="00AC520A"/>
    <w:rsid w:val="00AC60A0"/>
    <w:rsid w:val="00AC6CC0"/>
    <w:rsid w:val="00AC7014"/>
    <w:rsid w:val="00AC7190"/>
    <w:rsid w:val="00AD17C6"/>
    <w:rsid w:val="00AD2279"/>
    <w:rsid w:val="00AD26AC"/>
    <w:rsid w:val="00AD2D84"/>
    <w:rsid w:val="00AD3687"/>
    <w:rsid w:val="00AD58D8"/>
    <w:rsid w:val="00AD6474"/>
    <w:rsid w:val="00AD6AFF"/>
    <w:rsid w:val="00AD71CE"/>
    <w:rsid w:val="00AD747B"/>
    <w:rsid w:val="00AD7517"/>
    <w:rsid w:val="00AE18EC"/>
    <w:rsid w:val="00AE1A1B"/>
    <w:rsid w:val="00AE2218"/>
    <w:rsid w:val="00AE326F"/>
    <w:rsid w:val="00AE336A"/>
    <w:rsid w:val="00AE479F"/>
    <w:rsid w:val="00AE4B46"/>
    <w:rsid w:val="00AE5B19"/>
    <w:rsid w:val="00AE5C4E"/>
    <w:rsid w:val="00AE6C03"/>
    <w:rsid w:val="00AE6CAC"/>
    <w:rsid w:val="00AE6DE9"/>
    <w:rsid w:val="00AE7DB2"/>
    <w:rsid w:val="00AE7E67"/>
    <w:rsid w:val="00AF1010"/>
    <w:rsid w:val="00AF1635"/>
    <w:rsid w:val="00AF165C"/>
    <w:rsid w:val="00AF54CE"/>
    <w:rsid w:val="00AF5FCB"/>
    <w:rsid w:val="00AF6347"/>
    <w:rsid w:val="00AF6833"/>
    <w:rsid w:val="00AF6F66"/>
    <w:rsid w:val="00AF6FE5"/>
    <w:rsid w:val="00AF7386"/>
    <w:rsid w:val="00B008C0"/>
    <w:rsid w:val="00B00E62"/>
    <w:rsid w:val="00B02083"/>
    <w:rsid w:val="00B02D5A"/>
    <w:rsid w:val="00B04997"/>
    <w:rsid w:val="00B05614"/>
    <w:rsid w:val="00B06543"/>
    <w:rsid w:val="00B126EF"/>
    <w:rsid w:val="00B12CAF"/>
    <w:rsid w:val="00B13A37"/>
    <w:rsid w:val="00B1426A"/>
    <w:rsid w:val="00B1535B"/>
    <w:rsid w:val="00B15B28"/>
    <w:rsid w:val="00B17113"/>
    <w:rsid w:val="00B178D6"/>
    <w:rsid w:val="00B20451"/>
    <w:rsid w:val="00B20565"/>
    <w:rsid w:val="00B20E79"/>
    <w:rsid w:val="00B21413"/>
    <w:rsid w:val="00B2178A"/>
    <w:rsid w:val="00B21D58"/>
    <w:rsid w:val="00B22EF4"/>
    <w:rsid w:val="00B23695"/>
    <w:rsid w:val="00B23A15"/>
    <w:rsid w:val="00B2403F"/>
    <w:rsid w:val="00B25931"/>
    <w:rsid w:val="00B25EC7"/>
    <w:rsid w:val="00B262E4"/>
    <w:rsid w:val="00B26F55"/>
    <w:rsid w:val="00B27B22"/>
    <w:rsid w:val="00B30812"/>
    <w:rsid w:val="00B30967"/>
    <w:rsid w:val="00B30B34"/>
    <w:rsid w:val="00B3102D"/>
    <w:rsid w:val="00B31A8B"/>
    <w:rsid w:val="00B31BDC"/>
    <w:rsid w:val="00B32708"/>
    <w:rsid w:val="00B32EBE"/>
    <w:rsid w:val="00B33534"/>
    <w:rsid w:val="00B336DA"/>
    <w:rsid w:val="00B33BEA"/>
    <w:rsid w:val="00B33D8C"/>
    <w:rsid w:val="00B35227"/>
    <w:rsid w:val="00B35A86"/>
    <w:rsid w:val="00B361A3"/>
    <w:rsid w:val="00B3695F"/>
    <w:rsid w:val="00B36B8A"/>
    <w:rsid w:val="00B36C16"/>
    <w:rsid w:val="00B3720F"/>
    <w:rsid w:val="00B37BB2"/>
    <w:rsid w:val="00B37CB8"/>
    <w:rsid w:val="00B40947"/>
    <w:rsid w:val="00B40ED6"/>
    <w:rsid w:val="00B4130F"/>
    <w:rsid w:val="00B41984"/>
    <w:rsid w:val="00B41B3A"/>
    <w:rsid w:val="00B41C4E"/>
    <w:rsid w:val="00B41F62"/>
    <w:rsid w:val="00B421DD"/>
    <w:rsid w:val="00B42234"/>
    <w:rsid w:val="00B42DE5"/>
    <w:rsid w:val="00B43259"/>
    <w:rsid w:val="00B433C2"/>
    <w:rsid w:val="00B4354C"/>
    <w:rsid w:val="00B4359F"/>
    <w:rsid w:val="00B43DAB"/>
    <w:rsid w:val="00B44132"/>
    <w:rsid w:val="00B44280"/>
    <w:rsid w:val="00B448E1"/>
    <w:rsid w:val="00B44D1C"/>
    <w:rsid w:val="00B45233"/>
    <w:rsid w:val="00B460C4"/>
    <w:rsid w:val="00B46734"/>
    <w:rsid w:val="00B503EC"/>
    <w:rsid w:val="00B5044A"/>
    <w:rsid w:val="00B516FD"/>
    <w:rsid w:val="00B534D7"/>
    <w:rsid w:val="00B537A6"/>
    <w:rsid w:val="00B5440F"/>
    <w:rsid w:val="00B549E7"/>
    <w:rsid w:val="00B54A6A"/>
    <w:rsid w:val="00B54AAF"/>
    <w:rsid w:val="00B56D61"/>
    <w:rsid w:val="00B571D9"/>
    <w:rsid w:val="00B5775F"/>
    <w:rsid w:val="00B57B47"/>
    <w:rsid w:val="00B57F7C"/>
    <w:rsid w:val="00B613B6"/>
    <w:rsid w:val="00B616F7"/>
    <w:rsid w:val="00B62D32"/>
    <w:rsid w:val="00B63E77"/>
    <w:rsid w:val="00B648F7"/>
    <w:rsid w:val="00B65851"/>
    <w:rsid w:val="00B65A47"/>
    <w:rsid w:val="00B65E84"/>
    <w:rsid w:val="00B66B49"/>
    <w:rsid w:val="00B66E93"/>
    <w:rsid w:val="00B671C8"/>
    <w:rsid w:val="00B70078"/>
    <w:rsid w:val="00B701C7"/>
    <w:rsid w:val="00B70831"/>
    <w:rsid w:val="00B709E4"/>
    <w:rsid w:val="00B7108D"/>
    <w:rsid w:val="00B7155C"/>
    <w:rsid w:val="00B717A4"/>
    <w:rsid w:val="00B718C1"/>
    <w:rsid w:val="00B732A3"/>
    <w:rsid w:val="00B742D2"/>
    <w:rsid w:val="00B75C1B"/>
    <w:rsid w:val="00B768C3"/>
    <w:rsid w:val="00B77808"/>
    <w:rsid w:val="00B77832"/>
    <w:rsid w:val="00B80B97"/>
    <w:rsid w:val="00B80F1D"/>
    <w:rsid w:val="00B81A5B"/>
    <w:rsid w:val="00B82C66"/>
    <w:rsid w:val="00B82D60"/>
    <w:rsid w:val="00B83884"/>
    <w:rsid w:val="00B83F68"/>
    <w:rsid w:val="00B84C62"/>
    <w:rsid w:val="00B850D6"/>
    <w:rsid w:val="00B871A0"/>
    <w:rsid w:val="00B90769"/>
    <w:rsid w:val="00B90E54"/>
    <w:rsid w:val="00B91C42"/>
    <w:rsid w:val="00B91D01"/>
    <w:rsid w:val="00B91E9B"/>
    <w:rsid w:val="00B92313"/>
    <w:rsid w:val="00B9299B"/>
    <w:rsid w:val="00B94217"/>
    <w:rsid w:val="00B944D3"/>
    <w:rsid w:val="00B94644"/>
    <w:rsid w:val="00B949F1"/>
    <w:rsid w:val="00B9591A"/>
    <w:rsid w:val="00B959D0"/>
    <w:rsid w:val="00B9692B"/>
    <w:rsid w:val="00BA02AD"/>
    <w:rsid w:val="00BA1A0D"/>
    <w:rsid w:val="00BA28BA"/>
    <w:rsid w:val="00BA3505"/>
    <w:rsid w:val="00BA3AAD"/>
    <w:rsid w:val="00BA3B61"/>
    <w:rsid w:val="00BA4973"/>
    <w:rsid w:val="00BA5AAC"/>
    <w:rsid w:val="00BA5DD2"/>
    <w:rsid w:val="00BA7ABB"/>
    <w:rsid w:val="00BA7D5E"/>
    <w:rsid w:val="00BB23E4"/>
    <w:rsid w:val="00BB2B34"/>
    <w:rsid w:val="00BB4B48"/>
    <w:rsid w:val="00BB5991"/>
    <w:rsid w:val="00BB604A"/>
    <w:rsid w:val="00BB72D3"/>
    <w:rsid w:val="00BB75C8"/>
    <w:rsid w:val="00BB7E68"/>
    <w:rsid w:val="00BC00E5"/>
    <w:rsid w:val="00BC02FD"/>
    <w:rsid w:val="00BC0E4F"/>
    <w:rsid w:val="00BC1B3F"/>
    <w:rsid w:val="00BC1B7E"/>
    <w:rsid w:val="00BC2443"/>
    <w:rsid w:val="00BC2541"/>
    <w:rsid w:val="00BC2FCA"/>
    <w:rsid w:val="00BC3D30"/>
    <w:rsid w:val="00BC3D36"/>
    <w:rsid w:val="00BC5219"/>
    <w:rsid w:val="00BC5380"/>
    <w:rsid w:val="00BC56AC"/>
    <w:rsid w:val="00BC673B"/>
    <w:rsid w:val="00BC6985"/>
    <w:rsid w:val="00BC6FEE"/>
    <w:rsid w:val="00BC723D"/>
    <w:rsid w:val="00BC742C"/>
    <w:rsid w:val="00BD003F"/>
    <w:rsid w:val="00BD087C"/>
    <w:rsid w:val="00BD36FB"/>
    <w:rsid w:val="00BD43EF"/>
    <w:rsid w:val="00BD4BD4"/>
    <w:rsid w:val="00BD4E3C"/>
    <w:rsid w:val="00BD4FC5"/>
    <w:rsid w:val="00BD5138"/>
    <w:rsid w:val="00BD6153"/>
    <w:rsid w:val="00BD654F"/>
    <w:rsid w:val="00BD6BD3"/>
    <w:rsid w:val="00BD7ADE"/>
    <w:rsid w:val="00BD7BCC"/>
    <w:rsid w:val="00BD7C4E"/>
    <w:rsid w:val="00BE02C7"/>
    <w:rsid w:val="00BE0D49"/>
    <w:rsid w:val="00BE0EEE"/>
    <w:rsid w:val="00BE0FDA"/>
    <w:rsid w:val="00BE153B"/>
    <w:rsid w:val="00BE2B8D"/>
    <w:rsid w:val="00BE35F5"/>
    <w:rsid w:val="00BE392F"/>
    <w:rsid w:val="00BE4263"/>
    <w:rsid w:val="00BE46BC"/>
    <w:rsid w:val="00BE5F16"/>
    <w:rsid w:val="00BE6299"/>
    <w:rsid w:val="00BE6427"/>
    <w:rsid w:val="00BE74D7"/>
    <w:rsid w:val="00BE7849"/>
    <w:rsid w:val="00BE7A74"/>
    <w:rsid w:val="00BE7BE3"/>
    <w:rsid w:val="00BF09B7"/>
    <w:rsid w:val="00BF0BEE"/>
    <w:rsid w:val="00BF0D8F"/>
    <w:rsid w:val="00BF1C5A"/>
    <w:rsid w:val="00BF21FB"/>
    <w:rsid w:val="00BF3BA1"/>
    <w:rsid w:val="00BF3EFE"/>
    <w:rsid w:val="00BF529E"/>
    <w:rsid w:val="00BF5AFC"/>
    <w:rsid w:val="00BF5F10"/>
    <w:rsid w:val="00BF666D"/>
    <w:rsid w:val="00C00666"/>
    <w:rsid w:val="00C00C2F"/>
    <w:rsid w:val="00C018D6"/>
    <w:rsid w:val="00C01C9A"/>
    <w:rsid w:val="00C01EE5"/>
    <w:rsid w:val="00C0211D"/>
    <w:rsid w:val="00C0430A"/>
    <w:rsid w:val="00C0453D"/>
    <w:rsid w:val="00C06693"/>
    <w:rsid w:val="00C06CCD"/>
    <w:rsid w:val="00C10BE8"/>
    <w:rsid w:val="00C112FF"/>
    <w:rsid w:val="00C125D6"/>
    <w:rsid w:val="00C12970"/>
    <w:rsid w:val="00C134C5"/>
    <w:rsid w:val="00C13E8B"/>
    <w:rsid w:val="00C14012"/>
    <w:rsid w:val="00C1486C"/>
    <w:rsid w:val="00C16747"/>
    <w:rsid w:val="00C171D9"/>
    <w:rsid w:val="00C20267"/>
    <w:rsid w:val="00C204A4"/>
    <w:rsid w:val="00C20C5A"/>
    <w:rsid w:val="00C2107B"/>
    <w:rsid w:val="00C226B3"/>
    <w:rsid w:val="00C22D0E"/>
    <w:rsid w:val="00C23B7F"/>
    <w:rsid w:val="00C23D2A"/>
    <w:rsid w:val="00C243EA"/>
    <w:rsid w:val="00C24BAC"/>
    <w:rsid w:val="00C251AD"/>
    <w:rsid w:val="00C2730C"/>
    <w:rsid w:val="00C302AE"/>
    <w:rsid w:val="00C302B1"/>
    <w:rsid w:val="00C30DE7"/>
    <w:rsid w:val="00C33140"/>
    <w:rsid w:val="00C3362E"/>
    <w:rsid w:val="00C33A6F"/>
    <w:rsid w:val="00C3474D"/>
    <w:rsid w:val="00C3518D"/>
    <w:rsid w:val="00C36138"/>
    <w:rsid w:val="00C36190"/>
    <w:rsid w:val="00C372E0"/>
    <w:rsid w:val="00C37634"/>
    <w:rsid w:val="00C379ED"/>
    <w:rsid w:val="00C37D86"/>
    <w:rsid w:val="00C37E8A"/>
    <w:rsid w:val="00C37FEB"/>
    <w:rsid w:val="00C4011B"/>
    <w:rsid w:val="00C4015C"/>
    <w:rsid w:val="00C40E57"/>
    <w:rsid w:val="00C4105B"/>
    <w:rsid w:val="00C41F1B"/>
    <w:rsid w:val="00C4299D"/>
    <w:rsid w:val="00C43261"/>
    <w:rsid w:val="00C4342F"/>
    <w:rsid w:val="00C43E9D"/>
    <w:rsid w:val="00C44F7B"/>
    <w:rsid w:val="00C477E4"/>
    <w:rsid w:val="00C479DE"/>
    <w:rsid w:val="00C47BC9"/>
    <w:rsid w:val="00C50CF2"/>
    <w:rsid w:val="00C50E9E"/>
    <w:rsid w:val="00C50ED2"/>
    <w:rsid w:val="00C51C29"/>
    <w:rsid w:val="00C51EE4"/>
    <w:rsid w:val="00C520EF"/>
    <w:rsid w:val="00C5214D"/>
    <w:rsid w:val="00C53F3C"/>
    <w:rsid w:val="00C55AE7"/>
    <w:rsid w:val="00C5616D"/>
    <w:rsid w:val="00C56C80"/>
    <w:rsid w:val="00C57902"/>
    <w:rsid w:val="00C57F64"/>
    <w:rsid w:val="00C60816"/>
    <w:rsid w:val="00C61FF7"/>
    <w:rsid w:val="00C6252C"/>
    <w:rsid w:val="00C62D0D"/>
    <w:rsid w:val="00C62F8E"/>
    <w:rsid w:val="00C63711"/>
    <w:rsid w:val="00C63C25"/>
    <w:rsid w:val="00C644A3"/>
    <w:rsid w:val="00C6558A"/>
    <w:rsid w:val="00C65AD1"/>
    <w:rsid w:val="00C6697B"/>
    <w:rsid w:val="00C70F9A"/>
    <w:rsid w:val="00C71173"/>
    <w:rsid w:val="00C718DA"/>
    <w:rsid w:val="00C727D6"/>
    <w:rsid w:val="00C72E49"/>
    <w:rsid w:val="00C72F09"/>
    <w:rsid w:val="00C73118"/>
    <w:rsid w:val="00C73290"/>
    <w:rsid w:val="00C74031"/>
    <w:rsid w:val="00C74D78"/>
    <w:rsid w:val="00C74D8D"/>
    <w:rsid w:val="00C7718F"/>
    <w:rsid w:val="00C7782B"/>
    <w:rsid w:val="00C80474"/>
    <w:rsid w:val="00C81E6B"/>
    <w:rsid w:val="00C81FC1"/>
    <w:rsid w:val="00C820EA"/>
    <w:rsid w:val="00C84880"/>
    <w:rsid w:val="00C8593A"/>
    <w:rsid w:val="00C85CE6"/>
    <w:rsid w:val="00C85E90"/>
    <w:rsid w:val="00C86BB0"/>
    <w:rsid w:val="00C8741D"/>
    <w:rsid w:val="00C87474"/>
    <w:rsid w:val="00C8790B"/>
    <w:rsid w:val="00C92B94"/>
    <w:rsid w:val="00C92F23"/>
    <w:rsid w:val="00C93242"/>
    <w:rsid w:val="00C932FF"/>
    <w:rsid w:val="00C93542"/>
    <w:rsid w:val="00C9458D"/>
    <w:rsid w:val="00C95DC5"/>
    <w:rsid w:val="00C95F6D"/>
    <w:rsid w:val="00C96FA6"/>
    <w:rsid w:val="00C97B3E"/>
    <w:rsid w:val="00CA06CA"/>
    <w:rsid w:val="00CA0A1B"/>
    <w:rsid w:val="00CA100B"/>
    <w:rsid w:val="00CA20E4"/>
    <w:rsid w:val="00CA30B3"/>
    <w:rsid w:val="00CA3A3C"/>
    <w:rsid w:val="00CA43F4"/>
    <w:rsid w:val="00CA46F3"/>
    <w:rsid w:val="00CA4934"/>
    <w:rsid w:val="00CA5FCB"/>
    <w:rsid w:val="00CA62D2"/>
    <w:rsid w:val="00CA6AE6"/>
    <w:rsid w:val="00CA73AD"/>
    <w:rsid w:val="00CA7AAB"/>
    <w:rsid w:val="00CB0366"/>
    <w:rsid w:val="00CB0C53"/>
    <w:rsid w:val="00CB1A57"/>
    <w:rsid w:val="00CB2E9B"/>
    <w:rsid w:val="00CB484B"/>
    <w:rsid w:val="00CB5130"/>
    <w:rsid w:val="00CB63DE"/>
    <w:rsid w:val="00CB651D"/>
    <w:rsid w:val="00CB68EA"/>
    <w:rsid w:val="00CB7648"/>
    <w:rsid w:val="00CB79EE"/>
    <w:rsid w:val="00CB7C22"/>
    <w:rsid w:val="00CC0D92"/>
    <w:rsid w:val="00CC1936"/>
    <w:rsid w:val="00CC1938"/>
    <w:rsid w:val="00CC216C"/>
    <w:rsid w:val="00CC2197"/>
    <w:rsid w:val="00CC220C"/>
    <w:rsid w:val="00CC2646"/>
    <w:rsid w:val="00CC3255"/>
    <w:rsid w:val="00CC375E"/>
    <w:rsid w:val="00CC39BE"/>
    <w:rsid w:val="00CC4B23"/>
    <w:rsid w:val="00CC5563"/>
    <w:rsid w:val="00CC56C0"/>
    <w:rsid w:val="00CC6B70"/>
    <w:rsid w:val="00CC74A5"/>
    <w:rsid w:val="00CD185B"/>
    <w:rsid w:val="00CD1922"/>
    <w:rsid w:val="00CD22A2"/>
    <w:rsid w:val="00CD2333"/>
    <w:rsid w:val="00CD2D12"/>
    <w:rsid w:val="00CD3243"/>
    <w:rsid w:val="00CD3885"/>
    <w:rsid w:val="00CD3B76"/>
    <w:rsid w:val="00CD3D99"/>
    <w:rsid w:val="00CD4102"/>
    <w:rsid w:val="00CD4104"/>
    <w:rsid w:val="00CD497C"/>
    <w:rsid w:val="00CD57D9"/>
    <w:rsid w:val="00CD6052"/>
    <w:rsid w:val="00CD6464"/>
    <w:rsid w:val="00CD762A"/>
    <w:rsid w:val="00CE0F4B"/>
    <w:rsid w:val="00CE243E"/>
    <w:rsid w:val="00CE2E37"/>
    <w:rsid w:val="00CE4535"/>
    <w:rsid w:val="00CE4F8D"/>
    <w:rsid w:val="00CE570B"/>
    <w:rsid w:val="00CE5DB6"/>
    <w:rsid w:val="00CE631D"/>
    <w:rsid w:val="00CE7069"/>
    <w:rsid w:val="00CE7B25"/>
    <w:rsid w:val="00CE7C73"/>
    <w:rsid w:val="00CF0067"/>
    <w:rsid w:val="00CF00CA"/>
    <w:rsid w:val="00CF0655"/>
    <w:rsid w:val="00CF16BE"/>
    <w:rsid w:val="00CF1A20"/>
    <w:rsid w:val="00CF34A9"/>
    <w:rsid w:val="00CF367E"/>
    <w:rsid w:val="00CF5538"/>
    <w:rsid w:val="00CF5899"/>
    <w:rsid w:val="00CF5ED0"/>
    <w:rsid w:val="00CF5F6C"/>
    <w:rsid w:val="00CF74D1"/>
    <w:rsid w:val="00CF796A"/>
    <w:rsid w:val="00CF7E43"/>
    <w:rsid w:val="00D00D68"/>
    <w:rsid w:val="00D02ED4"/>
    <w:rsid w:val="00D02F63"/>
    <w:rsid w:val="00D042A1"/>
    <w:rsid w:val="00D05872"/>
    <w:rsid w:val="00D05F1E"/>
    <w:rsid w:val="00D06580"/>
    <w:rsid w:val="00D07BFC"/>
    <w:rsid w:val="00D10035"/>
    <w:rsid w:val="00D10114"/>
    <w:rsid w:val="00D10C18"/>
    <w:rsid w:val="00D10D52"/>
    <w:rsid w:val="00D113FD"/>
    <w:rsid w:val="00D11E83"/>
    <w:rsid w:val="00D1242E"/>
    <w:rsid w:val="00D1257B"/>
    <w:rsid w:val="00D125DD"/>
    <w:rsid w:val="00D12E77"/>
    <w:rsid w:val="00D1386C"/>
    <w:rsid w:val="00D13EF9"/>
    <w:rsid w:val="00D147B3"/>
    <w:rsid w:val="00D152D5"/>
    <w:rsid w:val="00D15564"/>
    <w:rsid w:val="00D15DDD"/>
    <w:rsid w:val="00D16389"/>
    <w:rsid w:val="00D16696"/>
    <w:rsid w:val="00D17C2D"/>
    <w:rsid w:val="00D207BE"/>
    <w:rsid w:val="00D21EA3"/>
    <w:rsid w:val="00D22383"/>
    <w:rsid w:val="00D2329B"/>
    <w:rsid w:val="00D23C8F"/>
    <w:rsid w:val="00D2433C"/>
    <w:rsid w:val="00D24399"/>
    <w:rsid w:val="00D24424"/>
    <w:rsid w:val="00D2464A"/>
    <w:rsid w:val="00D24BDC"/>
    <w:rsid w:val="00D25912"/>
    <w:rsid w:val="00D259F8"/>
    <w:rsid w:val="00D264CA"/>
    <w:rsid w:val="00D270B3"/>
    <w:rsid w:val="00D27293"/>
    <w:rsid w:val="00D27AF4"/>
    <w:rsid w:val="00D32337"/>
    <w:rsid w:val="00D3245E"/>
    <w:rsid w:val="00D3285B"/>
    <w:rsid w:val="00D32FB1"/>
    <w:rsid w:val="00D32FE9"/>
    <w:rsid w:val="00D34236"/>
    <w:rsid w:val="00D34C72"/>
    <w:rsid w:val="00D34D1B"/>
    <w:rsid w:val="00D3507F"/>
    <w:rsid w:val="00D356A6"/>
    <w:rsid w:val="00D35C71"/>
    <w:rsid w:val="00D373FF"/>
    <w:rsid w:val="00D37627"/>
    <w:rsid w:val="00D3770E"/>
    <w:rsid w:val="00D41C46"/>
    <w:rsid w:val="00D42DFF"/>
    <w:rsid w:val="00D43674"/>
    <w:rsid w:val="00D442F8"/>
    <w:rsid w:val="00D44562"/>
    <w:rsid w:val="00D469F3"/>
    <w:rsid w:val="00D46F4A"/>
    <w:rsid w:val="00D47067"/>
    <w:rsid w:val="00D4706D"/>
    <w:rsid w:val="00D47EA8"/>
    <w:rsid w:val="00D5039C"/>
    <w:rsid w:val="00D520A7"/>
    <w:rsid w:val="00D52905"/>
    <w:rsid w:val="00D52FC3"/>
    <w:rsid w:val="00D53A2F"/>
    <w:rsid w:val="00D5477C"/>
    <w:rsid w:val="00D54EC5"/>
    <w:rsid w:val="00D550B9"/>
    <w:rsid w:val="00D56DED"/>
    <w:rsid w:val="00D57B2C"/>
    <w:rsid w:val="00D57BFC"/>
    <w:rsid w:val="00D57DA2"/>
    <w:rsid w:val="00D57DD1"/>
    <w:rsid w:val="00D60DE3"/>
    <w:rsid w:val="00D618E3"/>
    <w:rsid w:val="00D62392"/>
    <w:rsid w:val="00D63963"/>
    <w:rsid w:val="00D63C3E"/>
    <w:rsid w:val="00D64B6B"/>
    <w:rsid w:val="00D64F03"/>
    <w:rsid w:val="00D679C6"/>
    <w:rsid w:val="00D67B9C"/>
    <w:rsid w:val="00D7025E"/>
    <w:rsid w:val="00D702E6"/>
    <w:rsid w:val="00D71115"/>
    <w:rsid w:val="00D7121D"/>
    <w:rsid w:val="00D729B9"/>
    <w:rsid w:val="00D72CE8"/>
    <w:rsid w:val="00D737B8"/>
    <w:rsid w:val="00D7390A"/>
    <w:rsid w:val="00D73B0F"/>
    <w:rsid w:val="00D7464C"/>
    <w:rsid w:val="00D757E1"/>
    <w:rsid w:val="00D76243"/>
    <w:rsid w:val="00D768B9"/>
    <w:rsid w:val="00D7720B"/>
    <w:rsid w:val="00D77FC6"/>
    <w:rsid w:val="00D80949"/>
    <w:rsid w:val="00D80D81"/>
    <w:rsid w:val="00D810D7"/>
    <w:rsid w:val="00D82049"/>
    <w:rsid w:val="00D824A1"/>
    <w:rsid w:val="00D84AFA"/>
    <w:rsid w:val="00D84CBC"/>
    <w:rsid w:val="00D85A26"/>
    <w:rsid w:val="00D861E8"/>
    <w:rsid w:val="00D86809"/>
    <w:rsid w:val="00D86B99"/>
    <w:rsid w:val="00D90049"/>
    <w:rsid w:val="00D9036A"/>
    <w:rsid w:val="00D90C01"/>
    <w:rsid w:val="00D912B9"/>
    <w:rsid w:val="00D918B0"/>
    <w:rsid w:val="00D9261B"/>
    <w:rsid w:val="00D92B76"/>
    <w:rsid w:val="00D952B7"/>
    <w:rsid w:val="00D953EC"/>
    <w:rsid w:val="00D95F85"/>
    <w:rsid w:val="00D96DC7"/>
    <w:rsid w:val="00D976DD"/>
    <w:rsid w:val="00D977CF"/>
    <w:rsid w:val="00DA069F"/>
    <w:rsid w:val="00DA12FE"/>
    <w:rsid w:val="00DA1C9C"/>
    <w:rsid w:val="00DA2B0B"/>
    <w:rsid w:val="00DA54A7"/>
    <w:rsid w:val="00DA601B"/>
    <w:rsid w:val="00DA6E38"/>
    <w:rsid w:val="00DA7509"/>
    <w:rsid w:val="00DA76C2"/>
    <w:rsid w:val="00DB0004"/>
    <w:rsid w:val="00DB0E4F"/>
    <w:rsid w:val="00DB13CE"/>
    <w:rsid w:val="00DB16F4"/>
    <w:rsid w:val="00DB3117"/>
    <w:rsid w:val="00DB33B6"/>
    <w:rsid w:val="00DB3488"/>
    <w:rsid w:val="00DB396F"/>
    <w:rsid w:val="00DB3A10"/>
    <w:rsid w:val="00DB3A97"/>
    <w:rsid w:val="00DB4074"/>
    <w:rsid w:val="00DB50AC"/>
    <w:rsid w:val="00DB5288"/>
    <w:rsid w:val="00DB54DF"/>
    <w:rsid w:val="00DB574C"/>
    <w:rsid w:val="00DB5906"/>
    <w:rsid w:val="00DB60CF"/>
    <w:rsid w:val="00DB60F9"/>
    <w:rsid w:val="00DB7E12"/>
    <w:rsid w:val="00DC0E71"/>
    <w:rsid w:val="00DC17A2"/>
    <w:rsid w:val="00DC1B19"/>
    <w:rsid w:val="00DC2A82"/>
    <w:rsid w:val="00DC37B6"/>
    <w:rsid w:val="00DC3FC5"/>
    <w:rsid w:val="00DC733A"/>
    <w:rsid w:val="00DC7911"/>
    <w:rsid w:val="00DD052C"/>
    <w:rsid w:val="00DD0C09"/>
    <w:rsid w:val="00DD0F3D"/>
    <w:rsid w:val="00DD0FFC"/>
    <w:rsid w:val="00DD2726"/>
    <w:rsid w:val="00DD2B06"/>
    <w:rsid w:val="00DD3526"/>
    <w:rsid w:val="00DD3EEC"/>
    <w:rsid w:val="00DD4A10"/>
    <w:rsid w:val="00DD4EC2"/>
    <w:rsid w:val="00DD5FE2"/>
    <w:rsid w:val="00DE0BB2"/>
    <w:rsid w:val="00DE12C9"/>
    <w:rsid w:val="00DE1566"/>
    <w:rsid w:val="00DE1682"/>
    <w:rsid w:val="00DE227D"/>
    <w:rsid w:val="00DE2C1B"/>
    <w:rsid w:val="00DE2F1A"/>
    <w:rsid w:val="00DE35CC"/>
    <w:rsid w:val="00DE3C0A"/>
    <w:rsid w:val="00DE3DB0"/>
    <w:rsid w:val="00DE41FD"/>
    <w:rsid w:val="00DE4EED"/>
    <w:rsid w:val="00DE5A96"/>
    <w:rsid w:val="00DE5B0C"/>
    <w:rsid w:val="00DE5B6E"/>
    <w:rsid w:val="00DE6919"/>
    <w:rsid w:val="00DE6A33"/>
    <w:rsid w:val="00DE751D"/>
    <w:rsid w:val="00DE7B1C"/>
    <w:rsid w:val="00DF013C"/>
    <w:rsid w:val="00DF0270"/>
    <w:rsid w:val="00DF21D5"/>
    <w:rsid w:val="00DF23D4"/>
    <w:rsid w:val="00DF4578"/>
    <w:rsid w:val="00DF5C43"/>
    <w:rsid w:val="00DF5D5D"/>
    <w:rsid w:val="00DF61A4"/>
    <w:rsid w:val="00DF65E7"/>
    <w:rsid w:val="00DF6BBA"/>
    <w:rsid w:val="00DF6CF9"/>
    <w:rsid w:val="00DF7749"/>
    <w:rsid w:val="00DF77EC"/>
    <w:rsid w:val="00DF7A19"/>
    <w:rsid w:val="00DF7CD2"/>
    <w:rsid w:val="00E015AE"/>
    <w:rsid w:val="00E0387E"/>
    <w:rsid w:val="00E051CE"/>
    <w:rsid w:val="00E05F34"/>
    <w:rsid w:val="00E06645"/>
    <w:rsid w:val="00E067D8"/>
    <w:rsid w:val="00E068E2"/>
    <w:rsid w:val="00E06E96"/>
    <w:rsid w:val="00E07C45"/>
    <w:rsid w:val="00E10F36"/>
    <w:rsid w:val="00E12E0D"/>
    <w:rsid w:val="00E1328D"/>
    <w:rsid w:val="00E14260"/>
    <w:rsid w:val="00E146F8"/>
    <w:rsid w:val="00E1486D"/>
    <w:rsid w:val="00E14C8C"/>
    <w:rsid w:val="00E14D28"/>
    <w:rsid w:val="00E15533"/>
    <w:rsid w:val="00E16212"/>
    <w:rsid w:val="00E162F8"/>
    <w:rsid w:val="00E16603"/>
    <w:rsid w:val="00E17A26"/>
    <w:rsid w:val="00E20CC0"/>
    <w:rsid w:val="00E21BDB"/>
    <w:rsid w:val="00E23A3C"/>
    <w:rsid w:val="00E2469F"/>
    <w:rsid w:val="00E24A3C"/>
    <w:rsid w:val="00E252FA"/>
    <w:rsid w:val="00E279D8"/>
    <w:rsid w:val="00E3054A"/>
    <w:rsid w:val="00E3097D"/>
    <w:rsid w:val="00E316BA"/>
    <w:rsid w:val="00E31C4F"/>
    <w:rsid w:val="00E329B2"/>
    <w:rsid w:val="00E34F30"/>
    <w:rsid w:val="00E35277"/>
    <w:rsid w:val="00E35342"/>
    <w:rsid w:val="00E3543E"/>
    <w:rsid w:val="00E36A61"/>
    <w:rsid w:val="00E41B55"/>
    <w:rsid w:val="00E41E0A"/>
    <w:rsid w:val="00E42F98"/>
    <w:rsid w:val="00E43C86"/>
    <w:rsid w:val="00E4529F"/>
    <w:rsid w:val="00E458C9"/>
    <w:rsid w:val="00E47197"/>
    <w:rsid w:val="00E4737C"/>
    <w:rsid w:val="00E47755"/>
    <w:rsid w:val="00E47AE1"/>
    <w:rsid w:val="00E47B62"/>
    <w:rsid w:val="00E50B82"/>
    <w:rsid w:val="00E51499"/>
    <w:rsid w:val="00E5186F"/>
    <w:rsid w:val="00E52249"/>
    <w:rsid w:val="00E52F99"/>
    <w:rsid w:val="00E5365A"/>
    <w:rsid w:val="00E5366B"/>
    <w:rsid w:val="00E5392F"/>
    <w:rsid w:val="00E54042"/>
    <w:rsid w:val="00E54383"/>
    <w:rsid w:val="00E549C9"/>
    <w:rsid w:val="00E550B3"/>
    <w:rsid w:val="00E563CE"/>
    <w:rsid w:val="00E566F8"/>
    <w:rsid w:val="00E57E53"/>
    <w:rsid w:val="00E60190"/>
    <w:rsid w:val="00E602D9"/>
    <w:rsid w:val="00E60912"/>
    <w:rsid w:val="00E60FB4"/>
    <w:rsid w:val="00E61249"/>
    <w:rsid w:val="00E618CC"/>
    <w:rsid w:val="00E61B82"/>
    <w:rsid w:val="00E61BEA"/>
    <w:rsid w:val="00E634F8"/>
    <w:rsid w:val="00E6436F"/>
    <w:rsid w:val="00E6506B"/>
    <w:rsid w:val="00E6582C"/>
    <w:rsid w:val="00E6607F"/>
    <w:rsid w:val="00E70B37"/>
    <w:rsid w:val="00E71314"/>
    <w:rsid w:val="00E713DF"/>
    <w:rsid w:val="00E7321B"/>
    <w:rsid w:val="00E74317"/>
    <w:rsid w:val="00E74351"/>
    <w:rsid w:val="00E7478E"/>
    <w:rsid w:val="00E76010"/>
    <w:rsid w:val="00E76C5E"/>
    <w:rsid w:val="00E7760A"/>
    <w:rsid w:val="00E77B6C"/>
    <w:rsid w:val="00E803B9"/>
    <w:rsid w:val="00E81286"/>
    <w:rsid w:val="00E824EF"/>
    <w:rsid w:val="00E82564"/>
    <w:rsid w:val="00E83528"/>
    <w:rsid w:val="00E83FC7"/>
    <w:rsid w:val="00E846B7"/>
    <w:rsid w:val="00E85457"/>
    <w:rsid w:val="00E85EDF"/>
    <w:rsid w:val="00E86EBD"/>
    <w:rsid w:val="00E86EC4"/>
    <w:rsid w:val="00E87CC9"/>
    <w:rsid w:val="00E87D47"/>
    <w:rsid w:val="00E90175"/>
    <w:rsid w:val="00E90479"/>
    <w:rsid w:val="00E90528"/>
    <w:rsid w:val="00E9133C"/>
    <w:rsid w:val="00E91DE1"/>
    <w:rsid w:val="00E92102"/>
    <w:rsid w:val="00E927C2"/>
    <w:rsid w:val="00E9288F"/>
    <w:rsid w:val="00E928D9"/>
    <w:rsid w:val="00E939F6"/>
    <w:rsid w:val="00E940D9"/>
    <w:rsid w:val="00E9489A"/>
    <w:rsid w:val="00E9609C"/>
    <w:rsid w:val="00E96386"/>
    <w:rsid w:val="00E96438"/>
    <w:rsid w:val="00E96B61"/>
    <w:rsid w:val="00E97245"/>
    <w:rsid w:val="00E972D5"/>
    <w:rsid w:val="00E97AA6"/>
    <w:rsid w:val="00EA1AF8"/>
    <w:rsid w:val="00EA1B6E"/>
    <w:rsid w:val="00EA2A60"/>
    <w:rsid w:val="00EA395D"/>
    <w:rsid w:val="00EA4240"/>
    <w:rsid w:val="00EA6AB1"/>
    <w:rsid w:val="00EA77D6"/>
    <w:rsid w:val="00EA7A7D"/>
    <w:rsid w:val="00EA7D15"/>
    <w:rsid w:val="00EB05EC"/>
    <w:rsid w:val="00EB1380"/>
    <w:rsid w:val="00EB4B2C"/>
    <w:rsid w:val="00EB7805"/>
    <w:rsid w:val="00EB7B9E"/>
    <w:rsid w:val="00EC03D2"/>
    <w:rsid w:val="00EC144F"/>
    <w:rsid w:val="00EC1575"/>
    <w:rsid w:val="00EC229F"/>
    <w:rsid w:val="00EC6994"/>
    <w:rsid w:val="00EC7BFF"/>
    <w:rsid w:val="00ED2311"/>
    <w:rsid w:val="00ED3657"/>
    <w:rsid w:val="00ED367B"/>
    <w:rsid w:val="00ED42F9"/>
    <w:rsid w:val="00ED64F8"/>
    <w:rsid w:val="00ED77D1"/>
    <w:rsid w:val="00EE0888"/>
    <w:rsid w:val="00EE30A6"/>
    <w:rsid w:val="00EE5CC8"/>
    <w:rsid w:val="00EE5FC3"/>
    <w:rsid w:val="00EE65F8"/>
    <w:rsid w:val="00EE74B1"/>
    <w:rsid w:val="00EE79AE"/>
    <w:rsid w:val="00EE7D3C"/>
    <w:rsid w:val="00EF03B6"/>
    <w:rsid w:val="00EF03FD"/>
    <w:rsid w:val="00EF0A89"/>
    <w:rsid w:val="00EF128C"/>
    <w:rsid w:val="00EF1970"/>
    <w:rsid w:val="00EF211C"/>
    <w:rsid w:val="00EF3125"/>
    <w:rsid w:val="00EF3BE1"/>
    <w:rsid w:val="00EF4A94"/>
    <w:rsid w:val="00EF4BED"/>
    <w:rsid w:val="00EF4C84"/>
    <w:rsid w:val="00EF4CD7"/>
    <w:rsid w:val="00EF59C3"/>
    <w:rsid w:val="00EF5B13"/>
    <w:rsid w:val="00EF5EEB"/>
    <w:rsid w:val="00EF605C"/>
    <w:rsid w:val="00EF62AE"/>
    <w:rsid w:val="00EF6921"/>
    <w:rsid w:val="00EF6D2C"/>
    <w:rsid w:val="00EF7F6C"/>
    <w:rsid w:val="00F00535"/>
    <w:rsid w:val="00F007DE"/>
    <w:rsid w:val="00F01530"/>
    <w:rsid w:val="00F017EB"/>
    <w:rsid w:val="00F019F4"/>
    <w:rsid w:val="00F02BEE"/>
    <w:rsid w:val="00F02FE9"/>
    <w:rsid w:val="00F03397"/>
    <w:rsid w:val="00F03A2B"/>
    <w:rsid w:val="00F0413D"/>
    <w:rsid w:val="00F04456"/>
    <w:rsid w:val="00F044B2"/>
    <w:rsid w:val="00F05242"/>
    <w:rsid w:val="00F055F1"/>
    <w:rsid w:val="00F05840"/>
    <w:rsid w:val="00F062BD"/>
    <w:rsid w:val="00F10B55"/>
    <w:rsid w:val="00F10F65"/>
    <w:rsid w:val="00F10FB8"/>
    <w:rsid w:val="00F1182B"/>
    <w:rsid w:val="00F11BEB"/>
    <w:rsid w:val="00F12712"/>
    <w:rsid w:val="00F13111"/>
    <w:rsid w:val="00F1437A"/>
    <w:rsid w:val="00F159B7"/>
    <w:rsid w:val="00F16464"/>
    <w:rsid w:val="00F174CB"/>
    <w:rsid w:val="00F178E2"/>
    <w:rsid w:val="00F20ABC"/>
    <w:rsid w:val="00F217A0"/>
    <w:rsid w:val="00F21C2B"/>
    <w:rsid w:val="00F23225"/>
    <w:rsid w:val="00F2495C"/>
    <w:rsid w:val="00F24EEF"/>
    <w:rsid w:val="00F253BA"/>
    <w:rsid w:val="00F25B9C"/>
    <w:rsid w:val="00F2707A"/>
    <w:rsid w:val="00F27083"/>
    <w:rsid w:val="00F27156"/>
    <w:rsid w:val="00F27878"/>
    <w:rsid w:val="00F30220"/>
    <w:rsid w:val="00F30568"/>
    <w:rsid w:val="00F307CC"/>
    <w:rsid w:val="00F30933"/>
    <w:rsid w:val="00F30AE3"/>
    <w:rsid w:val="00F31E4A"/>
    <w:rsid w:val="00F32A6C"/>
    <w:rsid w:val="00F33487"/>
    <w:rsid w:val="00F34255"/>
    <w:rsid w:val="00F34563"/>
    <w:rsid w:val="00F3698A"/>
    <w:rsid w:val="00F37F74"/>
    <w:rsid w:val="00F41798"/>
    <w:rsid w:val="00F41AB5"/>
    <w:rsid w:val="00F431DD"/>
    <w:rsid w:val="00F43298"/>
    <w:rsid w:val="00F433DE"/>
    <w:rsid w:val="00F447CC"/>
    <w:rsid w:val="00F4494F"/>
    <w:rsid w:val="00F44F83"/>
    <w:rsid w:val="00F45163"/>
    <w:rsid w:val="00F468A4"/>
    <w:rsid w:val="00F46905"/>
    <w:rsid w:val="00F46C3C"/>
    <w:rsid w:val="00F47E86"/>
    <w:rsid w:val="00F5010C"/>
    <w:rsid w:val="00F51E90"/>
    <w:rsid w:val="00F520F9"/>
    <w:rsid w:val="00F53176"/>
    <w:rsid w:val="00F53A07"/>
    <w:rsid w:val="00F53C49"/>
    <w:rsid w:val="00F53D1F"/>
    <w:rsid w:val="00F54131"/>
    <w:rsid w:val="00F54AB7"/>
    <w:rsid w:val="00F55A41"/>
    <w:rsid w:val="00F56987"/>
    <w:rsid w:val="00F5718E"/>
    <w:rsid w:val="00F63E3E"/>
    <w:rsid w:val="00F656C7"/>
    <w:rsid w:val="00F656D0"/>
    <w:rsid w:val="00F661C9"/>
    <w:rsid w:val="00F66EF3"/>
    <w:rsid w:val="00F673DF"/>
    <w:rsid w:val="00F70887"/>
    <w:rsid w:val="00F71608"/>
    <w:rsid w:val="00F719C5"/>
    <w:rsid w:val="00F724AA"/>
    <w:rsid w:val="00F7393F"/>
    <w:rsid w:val="00F73C0C"/>
    <w:rsid w:val="00F762FF"/>
    <w:rsid w:val="00F765BE"/>
    <w:rsid w:val="00F7765C"/>
    <w:rsid w:val="00F77ECE"/>
    <w:rsid w:val="00F802F4"/>
    <w:rsid w:val="00F82BCA"/>
    <w:rsid w:val="00F839D5"/>
    <w:rsid w:val="00F85F6F"/>
    <w:rsid w:val="00F86965"/>
    <w:rsid w:val="00F86D11"/>
    <w:rsid w:val="00F87856"/>
    <w:rsid w:val="00F90F9B"/>
    <w:rsid w:val="00F912F5"/>
    <w:rsid w:val="00F913FD"/>
    <w:rsid w:val="00F914E2"/>
    <w:rsid w:val="00F91C52"/>
    <w:rsid w:val="00F91F8B"/>
    <w:rsid w:val="00F9246C"/>
    <w:rsid w:val="00F9446D"/>
    <w:rsid w:val="00F94732"/>
    <w:rsid w:val="00F9584C"/>
    <w:rsid w:val="00F95E30"/>
    <w:rsid w:val="00F96C9C"/>
    <w:rsid w:val="00F972A0"/>
    <w:rsid w:val="00F973DB"/>
    <w:rsid w:val="00FA06FB"/>
    <w:rsid w:val="00FA0DCC"/>
    <w:rsid w:val="00FA1473"/>
    <w:rsid w:val="00FA1964"/>
    <w:rsid w:val="00FA1C74"/>
    <w:rsid w:val="00FA35A8"/>
    <w:rsid w:val="00FA3FFE"/>
    <w:rsid w:val="00FA495B"/>
    <w:rsid w:val="00FA4D6C"/>
    <w:rsid w:val="00FA609A"/>
    <w:rsid w:val="00FA6166"/>
    <w:rsid w:val="00FA69C9"/>
    <w:rsid w:val="00FA718B"/>
    <w:rsid w:val="00FA7FF2"/>
    <w:rsid w:val="00FB01AF"/>
    <w:rsid w:val="00FB0FEC"/>
    <w:rsid w:val="00FB2D9F"/>
    <w:rsid w:val="00FB59B3"/>
    <w:rsid w:val="00FB6256"/>
    <w:rsid w:val="00FB6ED0"/>
    <w:rsid w:val="00FB75BF"/>
    <w:rsid w:val="00FC00E1"/>
    <w:rsid w:val="00FC014F"/>
    <w:rsid w:val="00FC1297"/>
    <w:rsid w:val="00FC2220"/>
    <w:rsid w:val="00FC3042"/>
    <w:rsid w:val="00FC53F2"/>
    <w:rsid w:val="00FC5CFE"/>
    <w:rsid w:val="00FC69C1"/>
    <w:rsid w:val="00FD0D60"/>
    <w:rsid w:val="00FD22FA"/>
    <w:rsid w:val="00FD2F06"/>
    <w:rsid w:val="00FD2F28"/>
    <w:rsid w:val="00FD386F"/>
    <w:rsid w:val="00FD42D7"/>
    <w:rsid w:val="00FD44DB"/>
    <w:rsid w:val="00FD4AF3"/>
    <w:rsid w:val="00FD4E81"/>
    <w:rsid w:val="00FD50F8"/>
    <w:rsid w:val="00FD6144"/>
    <w:rsid w:val="00FD701E"/>
    <w:rsid w:val="00FD7626"/>
    <w:rsid w:val="00FD79EE"/>
    <w:rsid w:val="00FD7F45"/>
    <w:rsid w:val="00FE0697"/>
    <w:rsid w:val="00FE0830"/>
    <w:rsid w:val="00FE1D55"/>
    <w:rsid w:val="00FE20D3"/>
    <w:rsid w:val="00FE25BF"/>
    <w:rsid w:val="00FE33D1"/>
    <w:rsid w:val="00FE5814"/>
    <w:rsid w:val="00FE5944"/>
    <w:rsid w:val="00FE6752"/>
    <w:rsid w:val="00FE6F07"/>
    <w:rsid w:val="00FE6FE0"/>
    <w:rsid w:val="00FF0881"/>
    <w:rsid w:val="00FF1054"/>
    <w:rsid w:val="00FF18D3"/>
    <w:rsid w:val="00FF1BBD"/>
    <w:rsid w:val="00FF1E91"/>
    <w:rsid w:val="00FF285E"/>
    <w:rsid w:val="00FF3F16"/>
    <w:rsid w:val="00FF4345"/>
    <w:rsid w:val="00FF45BF"/>
    <w:rsid w:val="00FF4D14"/>
    <w:rsid w:val="00FF5E2A"/>
    <w:rsid w:val="00FF5E48"/>
    <w:rsid w:val="00FF61C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footer" w:qFormat="1"/>
    <w:lsdException w:name="index heading" w:uiPriority="0"/>
    <w:lsdException w:name="caption" w:uiPriority="0" w:qFormat="1"/>
    <w:lsdException w:name="annotation reference" w:qFormat="1"/>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qFormat="1"/>
    <w:lsdException w:name="Block Text" w:uiPriority="0"/>
    <w:lsdException w:name="Strong" w:semiHidden="0" w:uiPriority="22" w:unhideWhenUsed="0" w:qFormat="1"/>
    <w:lsdException w:name="Emphasis" w:semiHidden="0" w:uiPriority="0" w:unhideWhenUsed="0" w:qFormat="1"/>
    <w:lsdException w:name="Normal (Web)" w:qFormat="1"/>
    <w:lsdException w:name="HTML Cite" w:uiPriority="0"/>
    <w:lsdException w:name="annotation subject"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E6CAC"/>
    <w:pPr>
      <w:widowControl w:val="0"/>
      <w:spacing w:after="200" w:line="276" w:lineRule="auto"/>
    </w:pPr>
    <w:rPr>
      <w:sz w:val="22"/>
      <w:szCs w:val="22"/>
      <w:lang w:val="en-US" w:eastAsia="en-US"/>
    </w:rPr>
  </w:style>
  <w:style w:type="paragraph" w:styleId="1">
    <w:name w:val="heading 1"/>
    <w:basedOn w:val="a0"/>
    <w:next w:val="a0"/>
    <w:link w:val="10"/>
    <w:uiPriority w:val="9"/>
    <w:qFormat/>
    <w:rsid w:val="00C3518D"/>
    <w:pPr>
      <w:keepNext/>
      <w:keepLines/>
      <w:pBdr>
        <w:bottom w:val="single" w:sz="4" w:space="1" w:color="auto"/>
      </w:pBdr>
      <w:spacing w:before="240" w:after="0"/>
      <w:outlineLvl w:val="0"/>
    </w:pPr>
    <w:rPr>
      <w:rFonts w:ascii="Times New Roman" w:eastAsia="Times New Roman" w:hAnsi="Times New Roman"/>
      <w:b/>
      <w:sz w:val="28"/>
      <w:szCs w:val="32"/>
    </w:rPr>
  </w:style>
  <w:style w:type="paragraph" w:styleId="20">
    <w:name w:val="heading 2"/>
    <w:basedOn w:val="a0"/>
    <w:next w:val="a0"/>
    <w:link w:val="22"/>
    <w:autoRedefine/>
    <w:uiPriority w:val="9"/>
    <w:unhideWhenUsed/>
    <w:qFormat/>
    <w:rsid w:val="00847C3C"/>
    <w:pPr>
      <w:keepNext/>
      <w:keepLines/>
      <w:pBdr>
        <w:bottom w:val="single" w:sz="4" w:space="1" w:color="auto"/>
      </w:pBdr>
      <w:spacing w:before="40" w:after="0" w:line="240" w:lineRule="auto"/>
      <w:jc w:val="center"/>
      <w:outlineLvl w:val="1"/>
    </w:pPr>
    <w:rPr>
      <w:rFonts w:ascii="Times New Roman" w:eastAsia="Times New Roman" w:hAnsi="Times New Roman"/>
      <w:b/>
      <w:caps/>
      <w:sz w:val="40"/>
      <w:szCs w:val="40"/>
      <w:lang w:val="ru-RU"/>
    </w:rPr>
  </w:style>
  <w:style w:type="paragraph" w:styleId="3">
    <w:name w:val="heading 3"/>
    <w:basedOn w:val="a0"/>
    <w:next w:val="a0"/>
    <w:link w:val="30"/>
    <w:autoRedefine/>
    <w:uiPriority w:val="9"/>
    <w:unhideWhenUsed/>
    <w:qFormat/>
    <w:rsid w:val="00DB16F4"/>
    <w:pPr>
      <w:keepNext/>
      <w:keepLines/>
      <w:spacing w:before="240" w:after="240" w:line="240" w:lineRule="auto"/>
      <w:ind w:firstLine="567"/>
      <w:outlineLvl w:val="2"/>
    </w:pPr>
    <w:rPr>
      <w:rFonts w:ascii="Times New Roman" w:eastAsia="OfficinaSansBoldITC" w:hAnsi="Times New Roman"/>
      <w:b/>
      <w:color w:val="0D0D0D"/>
      <w:sz w:val="24"/>
      <w:szCs w:val="24"/>
    </w:rPr>
  </w:style>
  <w:style w:type="paragraph" w:styleId="4">
    <w:name w:val="heading 4"/>
    <w:basedOn w:val="12"/>
    <w:next w:val="12"/>
    <w:link w:val="40"/>
    <w:uiPriority w:val="9"/>
    <w:qFormat/>
    <w:rsid w:val="00910C07"/>
    <w:pPr>
      <w:keepNext/>
      <w:keepLines/>
      <w:spacing w:before="240" w:after="40"/>
      <w:outlineLvl w:val="3"/>
    </w:pPr>
    <w:rPr>
      <w:rFonts w:cs="Times New Roman"/>
      <w:b/>
      <w:sz w:val="24"/>
      <w:szCs w:val="24"/>
    </w:rPr>
  </w:style>
  <w:style w:type="paragraph" w:styleId="5">
    <w:name w:val="heading 5"/>
    <w:basedOn w:val="12"/>
    <w:next w:val="12"/>
    <w:link w:val="50"/>
    <w:uiPriority w:val="9"/>
    <w:qFormat/>
    <w:rsid w:val="00910C07"/>
    <w:pPr>
      <w:keepNext/>
      <w:keepLines/>
      <w:spacing w:before="220" w:after="40"/>
      <w:outlineLvl w:val="4"/>
    </w:pPr>
    <w:rPr>
      <w:rFonts w:cs="Times New Roman"/>
      <w:b/>
      <w:sz w:val="20"/>
      <w:szCs w:val="20"/>
    </w:rPr>
  </w:style>
  <w:style w:type="paragraph" w:styleId="6">
    <w:name w:val="heading 6"/>
    <w:basedOn w:val="12"/>
    <w:next w:val="12"/>
    <w:link w:val="60"/>
    <w:uiPriority w:val="9"/>
    <w:qFormat/>
    <w:rsid w:val="00910C07"/>
    <w:pPr>
      <w:keepNext/>
      <w:keepLines/>
      <w:spacing w:before="200" w:after="40"/>
      <w:outlineLvl w:val="5"/>
    </w:pPr>
    <w:rPr>
      <w:rFonts w:cs="Times New Roman"/>
      <w:b/>
      <w:sz w:val="20"/>
      <w:szCs w:val="20"/>
    </w:rPr>
  </w:style>
  <w:style w:type="paragraph" w:styleId="7">
    <w:name w:val="heading 7"/>
    <w:basedOn w:val="a0"/>
    <w:next w:val="a0"/>
    <w:link w:val="70"/>
    <w:uiPriority w:val="9"/>
    <w:unhideWhenUsed/>
    <w:qFormat/>
    <w:rsid w:val="00DB16F4"/>
    <w:pPr>
      <w:keepNext/>
      <w:keepLines/>
      <w:spacing w:before="240" w:after="240" w:line="240" w:lineRule="auto"/>
      <w:outlineLvl w:val="6"/>
    </w:pPr>
    <w:rPr>
      <w:rFonts w:ascii="Times New Roman" w:eastAsia="Times New Roman" w:hAnsi="Times New Roman"/>
      <w:b/>
      <w:iCs/>
      <w:sz w:val="24"/>
    </w:rPr>
  </w:style>
  <w:style w:type="paragraph" w:styleId="8">
    <w:name w:val="heading 8"/>
    <w:basedOn w:val="a0"/>
    <w:next w:val="a0"/>
    <w:link w:val="80"/>
    <w:qFormat/>
    <w:rsid w:val="0011416D"/>
    <w:pPr>
      <w:widowControl/>
      <w:spacing w:before="240" w:after="60" w:line="240" w:lineRule="auto"/>
      <w:outlineLvl w:val="7"/>
    </w:pPr>
    <w:rPr>
      <w:rFonts w:ascii="Times New Roman" w:eastAsia="Times New Roman" w:hAnsi="Times New Roman"/>
      <w:i/>
      <w:iCs/>
      <w:sz w:val="24"/>
      <w:szCs w:val="24"/>
    </w:rPr>
  </w:style>
  <w:style w:type="paragraph" w:styleId="9">
    <w:name w:val="heading 9"/>
    <w:basedOn w:val="a0"/>
    <w:next w:val="a0"/>
    <w:link w:val="90"/>
    <w:uiPriority w:val="9"/>
    <w:qFormat/>
    <w:rsid w:val="0011416D"/>
    <w:pPr>
      <w:widowControl/>
      <w:spacing w:before="240" w:after="60" w:line="240" w:lineRule="auto"/>
      <w:outlineLvl w:val="8"/>
    </w:pPr>
    <w:rPr>
      <w:rFonts w:ascii="Arial" w:eastAsia="Times New Roman" w:hAnsi="Arial"/>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C3518D"/>
    <w:rPr>
      <w:rFonts w:ascii="Times New Roman" w:eastAsia="Times New Roman" w:hAnsi="Times New Roman" w:cs="Times New Roman"/>
      <w:b/>
      <w:sz w:val="28"/>
      <w:szCs w:val="32"/>
    </w:rPr>
  </w:style>
  <w:style w:type="character" w:customStyle="1" w:styleId="22">
    <w:name w:val="Заголовок 2 Знак"/>
    <w:link w:val="20"/>
    <w:uiPriority w:val="9"/>
    <w:qFormat/>
    <w:rsid w:val="00847C3C"/>
    <w:rPr>
      <w:rFonts w:ascii="Times New Roman" w:eastAsia="Times New Roman" w:hAnsi="Times New Roman"/>
      <w:b/>
      <w:caps/>
      <w:sz w:val="40"/>
      <w:szCs w:val="40"/>
      <w:lang w:eastAsia="en-US"/>
    </w:rPr>
  </w:style>
  <w:style w:type="character" w:customStyle="1" w:styleId="30">
    <w:name w:val="Заголовок 3 Знак"/>
    <w:link w:val="3"/>
    <w:uiPriority w:val="9"/>
    <w:qFormat/>
    <w:rsid w:val="00DB16F4"/>
    <w:rPr>
      <w:rFonts w:ascii="Times New Roman" w:eastAsia="OfficinaSansBoldITC" w:hAnsi="Times New Roman"/>
      <w:b/>
      <w:color w:val="0D0D0D"/>
      <w:sz w:val="24"/>
      <w:szCs w:val="24"/>
      <w:lang w:eastAsia="en-US"/>
    </w:rPr>
  </w:style>
  <w:style w:type="paragraph" w:customStyle="1" w:styleId="12">
    <w:name w:val="Обычный1"/>
    <w:rsid w:val="00910C07"/>
    <w:pPr>
      <w:widowControl w:val="0"/>
      <w:spacing w:after="200" w:line="276" w:lineRule="auto"/>
    </w:pPr>
    <w:rPr>
      <w:rFonts w:cs="Calibri"/>
      <w:sz w:val="22"/>
      <w:szCs w:val="22"/>
    </w:rPr>
  </w:style>
  <w:style w:type="character" w:customStyle="1" w:styleId="40">
    <w:name w:val="Заголовок 4 Знак"/>
    <w:link w:val="4"/>
    <w:uiPriority w:val="9"/>
    <w:rsid w:val="00910C07"/>
    <w:rPr>
      <w:rFonts w:ascii="Calibri" w:eastAsia="Calibri" w:hAnsi="Calibri" w:cs="Calibri"/>
      <w:b/>
      <w:sz w:val="24"/>
      <w:szCs w:val="24"/>
      <w:lang w:eastAsia="ru-RU"/>
    </w:rPr>
  </w:style>
  <w:style w:type="character" w:customStyle="1" w:styleId="50">
    <w:name w:val="Заголовок 5 Знак"/>
    <w:link w:val="5"/>
    <w:uiPriority w:val="9"/>
    <w:qFormat/>
    <w:rsid w:val="00910C07"/>
    <w:rPr>
      <w:rFonts w:ascii="Calibri" w:eastAsia="Calibri" w:hAnsi="Calibri" w:cs="Calibri"/>
      <w:b/>
      <w:lang w:eastAsia="ru-RU"/>
    </w:rPr>
  </w:style>
  <w:style w:type="character" w:customStyle="1" w:styleId="60">
    <w:name w:val="Заголовок 6 Знак"/>
    <w:link w:val="6"/>
    <w:uiPriority w:val="9"/>
    <w:rsid w:val="00910C07"/>
    <w:rPr>
      <w:rFonts w:ascii="Calibri" w:eastAsia="Calibri" w:hAnsi="Calibri" w:cs="Calibri"/>
      <w:b/>
      <w:sz w:val="20"/>
      <w:szCs w:val="20"/>
      <w:lang w:eastAsia="ru-RU"/>
    </w:rPr>
  </w:style>
  <w:style w:type="character" w:customStyle="1" w:styleId="70">
    <w:name w:val="Заголовок 7 Знак"/>
    <w:link w:val="7"/>
    <w:uiPriority w:val="9"/>
    <w:rsid w:val="00DB16F4"/>
    <w:rPr>
      <w:rFonts w:ascii="Times New Roman" w:eastAsia="Times New Roman" w:hAnsi="Times New Roman"/>
      <w:b/>
      <w:iCs/>
      <w:sz w:val="24"/>
      <w:szCs w:val="22"/>
      <w:lang w:val="en-US" w:eastAsia="en-US"/>
    </w:rPr>
  </w:style>
  <w:style w:type="character" w:styleId="a4">
    <w:name w:val="Hyperlink"/>
    <w:link w:val="23"/>
    <w:uiPriority w:val="99"/>
    <w:unhideWhenUsed/>
    <w:rsid w:val="005509DA"/>
    <w:rPr>
      <w:color w:val="0563C1"/>
      <w:u w:val="single"/>
      <w:lang w:val="ru-RU" w:eastAsia="ru-RU" w:bidi="ar-SA"/>
    </w:rPr>
  </w:style>
  <w:style w:type="paragraph" w:styleId="a5">
    <w:name w:val="List Paragraph"/>
    <w:aliases w:val="ITL List Paragraph,Цветной список - Акцент 13,Bullet List,FooterText,numbered,Список дефисный,Маркер,ТЗ список,Абзац списка литеральный,Bullet 1,Use Case List Paragraph,A_маркированный_список,_Абзац списка,Table-Normal,RSHB_Table-Normal,lp1"/>
    <w:basedOn w:val="a0"/>
    <w:link w:val="a6"/>
    <w:uiPriority w:val="1"/>
    <w:qFormat/>
    <w:rsid w:val="005509DA"/>
    <w:pPr>
      <w:ind w:left="720"/>
      <w:contextualSpacing/>
    </w:pPr>
  </w:style>
  <w:style w:type="paragraph" w:styleId="a7">
    <w:name w:val="header"/>
    <w:basedOn w:val="a0"/>
    <w:link w:val="a8"/>
    <w:uiPriority w:val="99"/>
    <w:unhideWhenUsed/>
    <w:rsid w:val="005509DA"/>
    <w:pPr>
      <w:tabs>
        <w:tab w:val="center" w:pos="4677"/>
        <w:tab w:val="right" w:pos="9355"/>
      </w:tabs>
      <w:spacing w:after="0" w:line="240" w:lineRule="auto"/>
    </w:pPr>
    <w:rPr>
      <w:sz w:val="20"/>
      <w:szCs w:val="20"/>
    </w:rPr>
  </w:style>
  <w:style w:type="character" w:customStyle="1" w:styleId="a8">
    <w:name w:val="Верхний колонтитул Знак"/>
    <w:link w:val="a7"/>
    <w:uiPriority w:val="99"/>
    <w:qFormat/>
    <w:rsid w:val="005509DA"/>
    <w:rPr>
      <w:lang w:val="en-US"/>
    </w:rPr>
  </w:style>
  <w:style w:type="paragraph" w:styleId="a9">
    <w:name w:val="footer"/>
    <w:basedOn w:val="a0"/>
    <w:link w:val="aa"/>
    <w:uiPriority w:val="99"/>
    <w:unhideWhenUsed/>
    <w:qFormat/>
    <w:rsid w:val="005509DA"/>
    <w:pPr>
      <w:tabs>
        <w:tab w:val="center" w:pos="4677"/>
        <w:tab w:val="right" w:pos="9355"/>
      </w:tabs>
      <w:spacing w:after="0" w:line="240" w:lineRule="auto"/>
    </w:pPr>
    <w:rPr>
      <w:sz w:val="20"/>
      <w:szCs w:val="20"/>
    </w:rPr>
  </w:style>
  <w:style w:type="character" w:customStyle="1" w:styleId="aa">
    <w:name w:val="Нижний колонтитул Знак"/>
    <w:link w:val="a9"/>
    <w:uiPriority w:val="99"/>
    <w:qFormat/>
    <w:rsid w:val="005509DA"/>
    <w:rPr>
      <w:lang w:val="en-US"/>
    </w:rPr>
  </w:style>
  <w:style w:type="paragraph" w:styleId="ab">
    <w:name w:val="Title"/>
    <w:basedOn w:val="12"/>
    <w:next w:val="12"/>
    <w:link w:val="ac"/>
    <w:qFormat/>
    <w:rsid w:val="00910C07"/>
    <w:pPr>
      <w:keepNext/>
      <w:keepLines/>
      <w:spacing w:before="480" w:after="120"/>
    </w:pPr>
    <w:rPr>
      <w:rFonts w:cs="Times New Roman"/>
      <w:b/>
      <w:sz w:val="72"/>
      <w:szCs w:val="72"/>
    </w:rPr>
  </w:style>
  <w:style w:type="character" w:customStyle="1" w:styleId="ac">
    <w:name w:val="Название Знак"/>
    <w:link w:val="ab"/>
    <w:qFormat/>
    <w:rsid w:val="00910C07"/>
    <w:rPr>
      <w:rFonts w:ascii="Calibri" w:eastAsia="Calibri" w:hAnsi="Calibri" w:cs="Calibri"/>
      <w:b/>
      <w:sz w:val="72"/>
      <w:szCs w:val="72"/>
      <w:lang w:eastAsia="ru-RU"/>
    </w:rPr>
  </w:style>
  <w:style w:type="paragraph" w:styleId="ad">
    <w:name w:val="Subtitle"/>
    <w:basedOn w:val="12"/>
    <w:next w:val="12"/>
    <w:link w:val="ae"/>
    <w:uiPriority w:val="11"/>
    <w:qFormat/>
    <w:rsid w:val="00910C07"/>
    <w:pPr>
      <w:keepNext/>
      <w:keepLines/>
      <w:spacing w:before="360" w:after="80"/>
    </w:pPr>
    <w:rPr>
      <w:rFonts w:ascii="Georgia" w:eastAsia="Georgia" w:hAnsi="Georgia" w:cs="Times New Roman"/>
      <w:i/>
      <w:color w:val="666666"/>
      <w:sz w:val="48"/>
      <w:szCs w:val="48"/>
    </w:rPr>
  </w:style>
  <w:style w:type="character" w:customStyle="1" w:styleId="ae">
    <w:name w:val="Подзаголовок Знак"/>
    <w:link w:val="ad"/>
    <w:uiPriority w:val="11"/>
    <w:rsid w:val="00910C07"/>
    <w:rPr>
      <w:rFonts w:ascii="Georgia" w:eastAsia="Georgia" w:hAnsi="Georgia" w:cs="Georgia"/>
      <w:i/>
      <w:color w:val="666666"/>
      <w:sz w:val="48"/>
      <w:szCs w:val="48"/>
      <w:lang w:eastAsia="ru-RU"/>
    </w:rPr>
  </w:style>
  <w:style w:type="paragraph" w:styleId="af">
    <w:name w:val="Balloon Text"/>
    <w:basedOn w:val="a0"/>
    <w:link w:val="af0"/>
    <w:uiPriority w:val="99"/>
    <w:unhideWhenUsed/>
    <w:qFormat/>
    <w:rsid w:val="00910C07"/>
    <w:pPr>
      <w:spacing w:after="0" w:line="240" w:lineRule="auto"/>
    </w:pPr>
    <w:rPr>
      <w:rFonts w:ascii="Tahoma" w:hAnsi="Tahoma"/>
      <w:sz w:val="16"/>
      <w:szCs w:val="16"/>
      <w:lang w:eastAsia="ru-RU"/>
    </w:rPr>
  </w:style>
  <w:style w:type="character" w:customStyle="1" w:styleId="af0">
    <w:name w:val="Текст выноски Знак"/>
    <w:link w:val="af"/>
    <w:uiPriority w:val="99"/>
    <w:qFormat/>
    <w:rsid w:val="00910C07"/>
    <w:rPr>
      <w:rFonts w:ascii="Tahoma" w:eastAsia="Calibri" w:hAnsi="Tahoma" w:cs="Tahoma"/>
      <w:sz w:val="16"/>
      <w:szCs w:val="16"/>
      <w:lang w:eastAsia="ru-RU"/>
    </w:rPr>
  </w:style>
  <w:style w:type="character" w:styleId="af1">
    <w:name w:val="annotation reference"/>
    <w:uiPriority w:val="99"/>
    <w:unhideWhenUsed/>
    <w:qFormat/>
    <w:rsid w:val="00EB4B2C"/>
    <w:rPr>
      <w:sz w:val="16"/>
      <w:szCs w:val="16"/>
    </w:rPr>
  </w:style>
  <w:style w:type="paragraph" w:styleId="af2">
    <w:name w:val="annotation text"/>
    <w:basedOn w:val="a0"/>
    <w:link w:val="af3"/>
    <w:uiPriority w:val="99"/>
    <w:unhideWhenUsed/>
    <w:qFormat/>
    <w:rsid w:val="00EB4B2C"/>
    <w:pPr>
      <w:spacing w:line="240" w:lineRule="auto"/>
    </w:pPr>
    <w:rPr>
      <w:sz w:val="20"/>
      <w:szCs w:val="20"/>
    </w:rPr>
  </w:style>
  <w:style w:type="character" w:customStyle="1" w:styleId="af3">
    <w:name w:val="Текст примечания Знак"/>
    <w:link w:val="af2"/>
    <w:uiPriority w:val="99"/>
    <w:qFormat/>
    <w:rsid w:val="00EB4B2C"/>
    <w:rPr>
      <w:sz w:val="20"/>
      <w:szCs w:val="20"/>
      <w:lang w:val="en-US"/>
    </w:rPr>
  </w:style>
  <w:style w:type="paragraph" w:styleId="af4">
    <w:name w:val="annotation subject"/>
    <w:basedOn w:val="af2"/>
    <w:next w:val="af2"/>
    <w:link w:val="af5"/>
    <w:uiPriority w:val="99"/>
    <w:unhideWhenUsed/>
    <w:qFormat/>
    <w:rsid w:val="00EB4B2C"/>
    <w:rPr>
      <w:b/>
      <w:bCs/>
    </w:rPr>
  </w:style>
  <w:style w:type="character" w:customStyle="1" w:styleId="af5">
    <w:name w:val="Тема примечания Знак"/>
    <w:link w:val="af4"/>
    <w:uiPriority w:val="99"/>
    <w:qFormat/>
    <w:rsid w:val="00EB4B2C"/>
    <w:rPr>
      <w:b/>
      <w:bCs/>
      <w:sz w:val="20"/>
      <w:szCs w:val="20"/>
      <w:lang w:val="en-US"/>
    </w:rPr>
  </w:style>
  <w:style w:type="paragraph" w:styleId="af6">
    <w:name w:val="footnote text"/>
    <w:basedOn w:val="a0"/>
    <w:link w:val="af7"/>
    <w:uiPriority w:val="99"/>
    <w:unhideWhenUsed/>
    <w:rsid w:val="00EB4B2C"/>
    <w:pPr>
      <w:spacing w:after="0" w:line="240" w:lineRule="auto"/>
    </w:pPr>
    <w:rPr>
      <w:sz w:val="20"/>
      <w:szCs w:val="20"/>
      <w:lang w:eastAsia="ru-RU"/>
    </w:rPr>
  </w:style>
  <w:style w:type="character" w:customStyle="1" w:styleId="af7">
    <w:name w:val="Текст сноски Знак"/>
    <w:link w:val="af6"/>
    <w:uiPriority w:val="99"/>
    <w:qFormat/>
    <w:rsid w:val="00EB4B2C"/>
    <w:rPr>
      <w:rFonts w:ascii="Calibri" w:eastAsia="Calibri" w:hAnsi="Calibri" w:cs="Calibri"/>
      <w:sz w:val="20"/>
      <w:szCs w:val="20"/>
      <w:lang w:eastAsia="ru-RU"/>
    </w:rPr>
  </w:style>
  <w:style w:type="character" w:styleId="af8">
    <w:name w:val="footnote reference"/>
    <w:uiPriority w:val="99"/>
    <w:unhideWhenUsed/>
    <w:rsid w:val="00EB4B2C"/>
    <w:rPr>
      <w:vertAlign w:val="superscript"/>
    </w:rPr>
  </w:style>
  <w:style w:type="paragraph" w:customStyle="1" w:styleId="msonormal0">
    <w:name w:val="msonormal"/>
    <w:basedOn w:val="a0"/>
    <w:rsid w:val="00914E0C"/>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styleId="af9">
    <w:name w:val="Normal (Web)"/>
    <w:basedOn w:val="a0"/>
    <w:link w:val="afa"/>
    <w:uiPriority w:val="99"/>
    <w:unhideWhenUsed/>
    <w:qFormat/>
    <w:rsid w:val="00914E0C"/>
    <w:pPr>
      <w:widowControl/>
      <w:spacing w:before="100" w:beforeAutospacing="1" w:after="100" w:afterAutospacing="1" w:line="240" w:lineRule="auto"/>
    </w:pPr>
    <w:rPr>
      <w:rFonts w:ascii="Times New Roman" w:eastAsia="Times New Roman" w:hAnsi="Times New Roman"/>
      <w:sz w:val="24"/>
      <w:szCs w:val="24"/>
    </w:rPr>
  </w:style>
  <w:style w:type="character" w:customStyle="1" w:styleId="apple-tab-span">
    <w:name w:val="apple-tab-span"/>
    <w:basedOn w:val="a1"/>
    <w:rsid w:val="00704F4D"/>
  </w:style>
  <w:style w:type="character" w:customStyle="1" w:styleId="afb">
    <w:name w:val="Текст концевой сноски Знак"/>
    <w:link w:val="afc"/>
    <w:uiPriority w:val="99"/>
    <w:semiHidden/>
    <w:rsid w:val="00BD7ADE"/>
    <w:rPr>
      <w:rFonts w:ascii="Calibri" w:eastAsia="Calibri" w:hAnsi="Calibri" w:cs="Calibri"/>
      <w:sz w:val="20"/>
      <w:szCs w:val="20"/>
      <w:lang w:eastAsia="ru-RU"/>
    </w:rPr>
  </w:style>
  <w:style w:type="paragraph" w:styleId="afc">
    <w:name w:val="endnote text"/>
    <w:basedOn w:val="a0"/>
    <w:link w:val="afb"/>
    <w:uiPriority w:val="99"/>
    <w:semiHidden/>
    <w:unhideWhenUsed/>
    <w:rsid w:val="00BD7ADE"/>
    <w:pPr>
      <w:spacing w:after="0" w:line="240" w:lineRule="auto"/>
    </w:pPr>
    <w:rPr>
      <w:sz w:val="20"/>
      <w:szCs w:val="20"/>
      <w:lang w:eastAsia="ru-RU"/>
    </w:rPr>
  </w:style>
  <w:style w:type="paragraph" w:styleId="afd">
    <w:name w:val="TOC Heading"/>
    <w:basedOn w:val="1"/>
    <w:next w:val="a0"/>
    <w:link w:val="afe"/>
    <w:uiPriority w:val="39"/>
    <w:unhideWhenUsed/>
    <w:qFormat/>
    <w:rsid w:val="00CD1922"/>
    <w:pPr>
      <w:widowControl/>
      <w:pBdr>
        <w:bottom w:val="none" w:sz="0" w:space="0" w:color="auto"/>
      </w:pBdr>
      <w:spacing w:before="480"/>
      <w:outlineLvl w:val="9"/>
    </w:pPr>
    <w:rPr>
      <w:rFonts w:ascii="Calibri Light" w:hAnsi="Calibri Light"/>
      <w:bCs/>
      <w:color w:val="2F5496"/>
      <w:szCs w:val="28"/>
    </w:rPr>
  </w:style>
  <w:style w:type="paragraph" w:styleId="13">
    <w:name w:val="toc 1"/>
    <w:basedOn w:val="a0"/>
    <w:next w:val="a0"/>
    <w:link w:val="14"/>
    <w:autoRedefine/>
    <w:uiPriority w:val="39"/>
    <w:unhideWhenUsed/>
    <w:qFormat/>
    <w:rsid w:val="00CD1922"/>
    <w:pPr>
      <w:spacing w:before="120" w:after="0"/>
    </w:pPr>
    <w:rPr>
      <w:b/>
      <w:bCs/>
      <w:i/>
      <w:iCs/>
      <w:sz w:val="24"/>
      <w:szCs w:val="24"/>
    </w:rPr>
  </w:style>
  <w:style w:type="paragraph" w:styleId="24">
    <w:name w:val="toc 2"/>
    <w:basedOn w:val="a0"/>
    <w:next w:val="a0"/>
    <w:link w:val="25"/>
    <w:autoRedefine/>
    <w:uiPriority w:val="39"/>
    <w:unhideWhenUsed/>
    <w:qFormat/>
    <w:rsid w:val="00CD1922"/>
    <w:pPr>
      <w:spacing w:before="120" w:after="0"/>
      <w:ind w:left="220"/>
    </w:pPr>
    <w:rPr>
      <w:b/>
      <w:bCs/>
    </w:rPr>
  </w:style>
  <w:style w:type="paragraph" w:styleId="32">
    <w:name w:val="toc 3"/>
    <w:basedOn w:val="a0"/>
    <w:next w:val="a0"/>
    <w:link w:val="33"/>
    <w:autoRedefine/>
    <w:uiPriority w:val="39"/>
    <w:unhideWhenUsed/>
    <w:qFormat/>
    <w:rsid w:val="00E52F99"/>
    <w:pPr>
      <w:tabs>
        <w:tab w:val="left" w:pos="0"/>
        <w:tab w:val="right" w:leader="dot" w:pos="9912"/>
      </w:tabs>
      <w:spacing w:after="0" w:line="240" w:lineRule="auto"/>
      <w:ind w:firstLine="567"/>
      <w:jc w:val="both"/>
    </w:pPr>
    <w:rPr>
      <w:sz w:val="20"/>
      <w:szCs w:val="20"/>
    </w:rPr>
  </w:style>
  <w:style w:type="paragraph" w:styleId="41">
    <w:name w:val="toc 4"/>
    <w:basedOn w:val="a0"/>
    <w:next w:val="a0"/>
    <w:link w:val="42"/>
    <w:autoRedefine/>
    <w:uiPriority w:val="39"/>
    <w:unhideWhenUsed/>
    <w:rsid w:val="00CD1922"/>
    <w:pPr>
      <w:spacing w:after="0"/>
      <w:ind w:left="660"/>
    </w:pPr>
    <w:rPr>
      <w:sz w:val="20"/>
      <w:szCs w:val="20"/>
    </w:rPr>
  </w:style>
  <w:style w:type="paragraph" w:styleId="51">
    <w:name w:val="toc 5"/>
    <w:basedOn w:val="a0"/>
    <w:next w:val="a0"/>
    <w:link w:val="52"/>
    <w:autoRedefine/>
    <w:uiPriority w:val="39"/>
    <w:unhideWhenUsed/>
    <w:rsid w:val="00CD1922"/>
    <w:pPr>
      <w:spacing w:after="0"/>
      <w:ind w:left="880"/>
    </w:pPr>
    <w:rPr>
      <w:sz w:val="20"/>
      <w:szCs w:val="20"/>
    </w:rPr>
  </w:style>
  <w:style w:type="paragraph" w:styleId="61">
    <w:name w:val="toc 6"/>
    <w:basedOn w:val="a0"/>
    <w:next w:val="a0"/>
    <w:link w:val="62"/>
    <w:autoRedefine/>
    <w:uiPriority w:val="39"/>
    <w:unhideWhenUsed/>
    <w:rsid w:val="00CD1922"/>
    <w:pPr>
      <w:spacing w:after="0"/>
      <w:ind w:left="1100"/>
    </w:pPr>
    <w:rPr>
      <w:sz w:val="20"/>
      <w:szCs w:val="20"/>
    </w:rPr>
  </w:style>
  <w:style w:type="paragraph" w:styleId="71">
    <w:name w:val="toc 7"/>
    <w:basedOn w:val="a0"/>
    <w:next w:val="a0"/>
    <w:link w:val="72"/>
    <w:autoRedefine/>
    <w:uiPriority w:val="39"/>
    <w:unhideWhenUsed/>
    <w:rsid w:val="00CD1922"/>
    <w:pPr>
      <w:spacing w:after="0"/>
      <w:ind w:left="1320"/>
    </w:pPr>
    <w:rPr>
      <w:sz w:val="20"/>
      <w:szCs w:val="20"/>
    </w:rPr>
  </w:style>
  <w:style w:type="paragraph" w:styleId="81">
    <w:name w:val="toc 8"/>
    <w:basedOn w:val="a0"/>
    <w:next w:val="a0"/>
    <w:link w:val="82"/>
    <w:autoRedefine/>
    <w:uiPriority w:val="39"/>
    <w:unhideWhenUsed/>
    <w:rsid w:val="00CD1922"/>
    <w:pPr>
      <w:spacing w:after="0"/>
      <w:ind w:left="1540"/>
    </w:pPr>
    <w:rPr>
      <w:sz w:val="20"/>
      <w:szCs w:val="20"/>
    </w:rPr>
  </w:style>
  <w:style w:type="paragraph" w:styleId="91">
    <w:name w:val="toc 9"/>
    <w:basedOn w:val="a0"/>
    <w:next w:val="a0"/>
    <w:link w:val="92"/>
    <w:autoRedefine/>
    <w:uiPriority w:val="39"/>
    <w:unhideWhenUsed/>
    <w:rsid w:val="00CD1922"/>
    <w:pPr>
      <w:spacing w:after="0"/>
      <w:ind w:left="1760"/>
    </w:pPr>
    <w:rPr>
      <w:sz w:val="20"/>
      <w:szCs w:val="20"/>
    </w:rPr>
  </w:style>
  <w:style w:type="table" w:styleId="aff">
    <w:name w:val="Table Grid"/>
    <w:basedOn w:val="a2"/>
    <w:uiPriority w:val="59"/>
    <w:rsid w:val="0088451F"/>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0"/>
    <w:qFormat/>
    <w:rsid w:val="006D5EC9"/>
    <w:pPr>
      <w:autoSpaceDE w:val="0"/>
      <w:autoSpaceDN w:val="0"/>
      <w:adjustRightInd w:val="0"/>
    </w:pPr>
    <w:rPr>
      <w:rFonts w:ascii="Arial" w:hAnsi="Arial"/>
      <w:color w:val="000000"/>
      <w:sz w:val="24"/>
      <w:szCs w:val="24"/>
      <w:lang w:eastAsia="en-US"/>
    </w:rPr>
  </w:style>
  <w:style w:type="character" w:customStyle="1" w:styleId="aff0">
    <w:name w:val="Основной Знак"/>
    <w:link w:val="aff1"/>
    <w:locked/>
    <w:rsid w:val="006D5EC9"/>
    <w:rPr>
      <w:rFonts w:ascii="NewtonCSanPin" w:hAnsi="NewtonCSanPin"/>
      <w:color w:val="000000"/>
      <w:sz w:val="21"/>
      <w:szCs w:val="21"/>
    </w:rPr>
  </w:style>
  <w:style w:type="paragraph" w:customStyle="1" w:styleId="aff1">
    <w:name w:val="Основной"/>
    <w:basedOn w:val="a0"/>
    <w:link w:val="aff0"/>
    <w:rsid w:val="006D5EC9"/>
    <w:pPr>
      <w:widowControl/>
      <w:autoSpaceDE w:val="0"/>
      <w:autoSpaceDN w:val="0"/>
      <w:adjustRightInd w:val="0"/>
      <w:spacing w:after="0" w:line="214" w:lineRule="atLeast"/>
      <w:ind w:firstLine="283"/>
      <w:jc w:val="both"/>
    </w:pPr>
    <w:rPr>
      <w:rFonts w:ascii="NewtonCSanPin" w:hAnsi="NewtonCSanPin"/>
      <w:color w:val="000000"/>
      <w:sz w:val="21"/>
      <w:szCs w:val="21"/>
    </w:rPr>
  </w:style>
  <w:style w:type="paragraph" w:customStyle="1" w:styleId="aff2">
    <w:name w:val="Сноска"/>
    <w:basedOn w:val="aff1"/>
    <w:link w:val="aff3"/>
    <w:uiPriority w:val="99"/>
    <w:rsid w:val="006D5EC9"/>
    <w:pPr>
      <w:spacing w:line="174" w:lineRule="atLeast"/>
      <w:textAlignment w:val="center"/>
    </w:pPr>
    <w:rPr>
      <w:rFonts w:eastAsia="Times New Roman"/>
      <w:sz w:val="17"/>
      <w:szCs w:val="17"/>
    </w:rPr>
  </w:style>
  <w:style w:type="character" w:customStyle="1" w:styleId="15">
    <w:name w:val="Сноска1"/>
    <w:rsid w:val="006D5EC9"/>
    <w:rPr>
      <w:rFonts w:ascii="Times New Roman" w:hAnsi="Times New Roman" w:cs="Times New Roman"/>
      <w:vertAlign w:val="superscript"/>
    </w:rPr>
  </w:style>
  <w:style w:type="paragraph" w:customStyle="1" w:styleId="21">
    <w:name w:val="Средняя сетка 21"/>
    <w:basedOn w:val="a0"/>
    <w:uiPriority w:val="1"/>
    <w:qFormat/>
    <w:rsid w:val="006D5EC9"/>
    <w:pPr>
      <w:widowControl/>
      <w:numPr>
        <w:numId w:val="1"/>
      </w:numPr>
      <w:spacing w:after="0" w:line="360" w:lineRule="auto"/>
      <w:contextualSpacing/>
      <w:jc w:val="both"/>
      <w:outlineLvl w:val="1"/>
    </w:pPr>
    <w:rPr>
      <w:rFonts w:ascii="Times New Roman" w:eastAsia="Times New Roman" w:hAnsi="Times New Roman"/>
      <w:sz w:val="28"/>
      <w:szCs w:val="24"/>
      <w:lang w:val="ru-RU" w:eastAsia="ru-RU"/>
    </w:rPr>
  </w:style>
  <w:style w:type="paragraph" w:customStyle="1" w:styleId="ConsPlusNormal">
    <w:name w:val="ConsPlusNormal"/>
    <w:qFormat/>
    <w:rsid w:val="006D5EC9"/>
    <w:pPr>
      <w:widowControl w:val="0"/>
      <w:pBdr>
        <w:top w:val="nil"/>
        <w:left w:val="nil"/>
        <w:bottom w:val="nil"/>
        <w:right w:val="nil"/>
        <w:between w:val="nil"/>
        <w:bar w:val="nil"/>
      </w:pBdr>
      <w:spacing w:after="200" w:line="276" w:lineRule="auto"/>
    </w:pPr>
    <w:rPr>
      <w:rFonts w:ascii="Times New Roman" w:eastAsia="Times New Roman" w:hAnsi="Times New Roman"/>
      <w:color w:val="000000"/>
      <w:sz w:val="28"/>
      <w:szCs w:val="28"/>
      <w:u w:color="000000"/>
      <w:bdr w:val="nil"/>
    </w:rPr>
  </w:style>
  <w:style w:type="character" w:customStyle="1" w:styleId="16">
    <w:name w:val="Основной текст1"/>
    <w:qFormat/>
    <w:rsid w:val="006D5EC9"/>
    <w:rPr>
      <w:shd w:val="clear" w:color="auto" w:fill="FFFFFF"/>
    </w:rPr>
  </w:style>
  <w:style w:type="paragraph" w:styleId="aff4">
    <w:name w:val="Revision"/>
    <w:hidden/>
    <w:uiPriority w:val="99"/>
    <w:semiHidden/>
    <w:qFormat/>
    <w:rsid w:val="006D5EC9"/>
    <w:rPr>
      <w:sz w:val="22"/>
      <w:szCs w:val="22"/>
      <w:lang w:eastAsia="en-US"/>
    </w:rPr>
  </w:style>
  <w:style w:type="character" w:customStyle="1" w:styleId="a6">
    <w:name w:val="Абзац списка Знак"/>
    <w:aliases w:val="ITL List Paragraph Знак,Цветной список - Акцент 13 Знак,Bullet List Знак,FooterText Знак,numbered Знак,Список дефисный Знак,Маркер Знак,ТЗ список Знак,Абзац списка литеральный Знак,Bullet 1 Знак,Use Case List Paragraph Знак,lp1 Знак"/>
    <w:link w:val="a5"/>
    <w:uiPriority w:val="1"/>
    <w:qFormat/>
    <w:locked/>
    <w:rsid w:val="006D5EC9"/>
    <w:rPr>
      <w:sz w:val="22"/>
      <w:szCs w:val="22"/>
      <w:lang w:val="en-US" w:eastAsia="en-US"/>
    </w:rPr>
  </w:style>
  <w:style w:type="paragraph" w:styleId="af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f6"/>
    <w:uiPriority w:val="1"/>
    <w:qFormat/>
    <w:rsid w:val="006D5EC9"/>
    <w:pPr>
      <w:autoSpaceDE w:val="0"/>
      <w:autoSpaceDN w:val="0"/>
      <w:spacing w:after="0" w:line="240" w:lineRule="auto"/>
      <w:ind w:left="157" w:right="155" w:firstLine="226"/>
      <w:jc w:val="both"/>
    </w:pPr>
    <w:rPr>
      <w:rFonts w:ascii="Bookman Old Style" w:eastAsia="Bookman Old Style" w:hAnsi="Bookman Old Style"/>
      <w:sz w:val="20"/>
      <w:szCs w:val="20"/>
    </w:rPr>
  </w:style>
  <w:style w:type="character" w:customStyle="1" w:styleId="af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f5"/>
    <w:uiPriority w:val="1"/>
    <w:qFormat/>
    <w:rsid w:val="006D5EC9"/>
    <w:rPr>
      <w:rFonts w:ascii="Bookman Old Style" w:eastAsia="Bookman Old Style" w:hAnsi="Bookman Old Style" w:cs="Bookman Old Style"/>
      <w:lang w:eastAsia="en-US"/>
    </w:rPr>
  </w:style>
  <w:style w:type="paragraph" w:customStyle="1" w:styleId="aff7">
    <w:name w:val="Прижатый влево"/>
    <w:basedOn w:val="a0"/>
    <w:next w:val="a0"/>
    <w:uiPriority w:val="99"/>
    <w:rsid w:val="006D5EC9"/>
    <w:pPr>
      <w:autoSpaceDE w:val="0"/>
      <w:autoSpaceDN w:val="0"/>
      <w:adjustRightInd w:val="0"/>
      <w:spacing w:after="0" w:line="240" w:lineRule="auto"/>
    </w:pPr>
    <w:rPr>
      <w:rFonts w:ascii="Times New Roman CYR" w:eastAsia="Times New Roman" w:hAnsi="Times New Roman CYR" w:cs="Times New Roman CYR"/>
      <w:sz w:val="24"/>
      <w:szCs w:val="24"/>
      <w:lang w:val="ru-RU" w:eastAsia="ru-RU"/>
    </w:rPr>
  </w:style>
  <w:style w:type="paragraph" w:customStyle="1" w:styleId="p4">
    <w:name w:val="p4"/>
    <w:basedOn w:val="a0"/>
    <w:rsid w:val="006D5EC9"/>
    <w:pPr>
      <w:widowControl/>
      <w:spacing w:before="100" w:beforeAutospacing="1" w:after="100" w:afterAutospacing="1" w:line="240" w:lineRule="auto"/>
    </w:pPr>
    <w:rPr>
      <w:rFonts w:ascii="Times New Roman" w:hAnsi="Times New Roman"/>
      <w:sz w:val="24"/>
      <w:szCs w:val="24"/>
      <w:lang w:val="ru-RU" w:eastAsia="ru-RU"/>
    </w:rPr>
  </w:style>
  <w:style w:type="character" w:customStyle="1" w:styleId="s1">
    <w:name w:val="s1"/>
    <w:rsid w:val="006D5EC9"/>
  </w:style>
  <w:style w:type="paragraph" w:customStyle="1" w:styleId="14TexstOSNOVA1012">
    <w:name w:val="14TexstOSNOVA_10/12"/>
    <w:basedOn w:val="a0"/>
    <w:uiPriority w:val="99"/>
    <w:rsid w:val="006D5EC9"/>
    <w:pPr>
      <w:widowControl/>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lang w:val="ru-RU" w:eastAsia="ru-RU"/>
    </w:rPr>
  </w:style>
  <w:style w:type="paragraph" w:customStyle="1" w:styleId="s16">
    <w:name w:val="s_16"/>
    <w:basedOn w:val="a0"/>
    <w:rsid w:val="006D5EC9"/>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28bf8a64b8551e1msonormal">
    <w:name w:val="228bf8a64b8551e1msonormal"/>
    <w:basedOn w:val="a0"/>
    <w:rsid w:val="006D5EC9"/>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f893cbe1921f927cgmail-msofootnotereference">
    <w:name w:val="f893cbe1921f927cgmail-msofootnotereference"/>
    <w:basedOn w:val="a1"/>
    <w:rsid w:val="006D5EC9"/>
  </w:style>
  <w:style w:type="character" w:customStyle="1" w:styleId="aff8">
    <w:name w:val="Неразрешенное упоминание"/>
    <w:uiPriority w:val="99"/>
    <w:semiHidden/>
    <w:unhideWhenUsed/>
    <w:rsid w:val="00446E48"/>
    <w:rPr>
      <w:color w:val="605E5C"/>
      <w:shd w:val="clear" w:color="auto" w:fill="E1DFDD"/>
    </w:rPr>
  </w:style>
  <w:style w:type="character" w:customStyle="1" w:styleId="fontstyle01">
    <w:name w:val="fontstyle01"/>
    <w:rsid w:val="00704BEF"/>
    <w:rPr>
      <w:rFonts w:ascii="SchoolBookSanPin" w:hAnsi="SchoolBookSanPin" w:hint="default"/>
      <w:b w:val="0"/>
      <w:bCs w:val="0"/>
      <w:i w:val="0"/>
      <w:iCs w:val="0"/>
      <w:color w:val="000000"/>
      <w:sz w:val="20"/>
      <w:szCs w:val="20"/>
    </w:rPr>
  </w:style>
  <w:style w:type="character" w:customStyle="1" w:styleId="aff9">
    <w:name w:val="Привязка сноски"/>
    <w:rsid w:val="00E16212"/>
    <w:rPr>
      <w:vertAlign w:val="superscript"/>
    </w:rPr>
  </w:style>
  <w:style w:type="character" w:customStyle="1" w:styleId="affa">
    <w:name w:val="Символ сноски"/>
    <w:qFormat/>
    <w:rsid w:val="00E16212"/>
  </w:style>
  <w:style w:type="character" w:styleId="affb">
    <w:name w:val="endnote reference"/>
    <w:uiPriority w:val="99"/>
    <w:unhideWhenUsed/>
    <w:rsid w:val="00D67B9C"/>
    <w:rPr>
      <w:vertAlign w:val="superscript"/>
    </w:rPr>
  </w:style>
  <w:style w:type="paragraph" w:styleId="affc">
    <w:name w:val="List Bullet"/>
    <w:basedOn w:val="a0"/>
    <w:uiPriority w:val="99"/>
    <w:unhideWhenUsed/>
    <w:rsid w:val="00D67B9C"/>
    <w:pPr>
      <w:widowControl/>
      <w:spacing w:after="0" w:line="240" w:lineRule="auto"/>
      <w:ind w:left="1440" w:hanging="360"/>
      <w:contextualSpacing/>
      <w:jc w:val="both"/>
    </w:pPr>
    <w:rPr>
      <w:rFonts w:ascii="Times New Roman" w:hAnsi="Times New Roman"/>
    </w:rPr>
  </w:style>
  <w:style w:type="paragraph" w:styleId="affd">
    <w:name w:val="Document Map"/>
    <w:basedOn w:val="a0"/>
    <w:link w:val="affe"/>
    <w:uiPriority w:val="99"/>
    <w:semiHidden/>
    <w:unhideWhenUsed/>
    <w:rsid w:val="00EC7BFF"/>
    <w:rPr>
      <w:rFonts w:ascii="Tahoma" w:hAnsi="Tahoma"/>
      <w:sz w:val="16"/>
      <w:szCs w:val="16"/>
    </w:rPr>
  </w:style>
  <w:style w:type="character" w:customStyle="1" w:styleId="affe">
    <w:name w:val="Схема документа Знак"/>
    <w:link w:val="affd"/>
    <w:uiPriority w:val="99"/>
    <w:semiHidden/>
    <w:rsid w:val="00EC7BFF"/>
    <w:rPr>
      <w:rFonts w:ascii="Tahoma" w:hAnsi="Tahoma" w:cs="Tahoma"/>
      <w:sz w:val="16"/>
      <w:szCs w:val="16"/>
      <w:lang w:val="en-US" w:eastAsia="en-US"/>
    </w:rPr>
  </w:style>
  <w:style w:type="character" w:customStyle="1" w:styleId="17">
    <w:name w:val="Неразрешенное упоминание1"/>
    <w:uiPriority w:val="99"/>
    <w:semiHidden/>
    <w:unhideWhenUsed/>
    <w:qFormat/>
    <w:rsid w:val="00931B7D"/>
    <w:rPr>
      <w:color w:val="605E5C"/>
      <w:shd w:val="clear" w:color="auto" w:fill="E1DFDD"/>
    </w:rPr>
  </w:style>
  <w:style w:type="character" w:styleId="afff">
    <w:name w:val="Placeholder Text"/>
    <w:uiPriority w:val="99"/>
    <w:semiHidden/>
    <w:rsid w:val="00931B7D"/>
    <w:rPr>
      <w:color w:val="808080"/>
    </w:rPr>
  </w:style>
  <w:style w:type="numbering" w:customStyle="1" w:styleId="18">
    <w:name w:val="Текущий список1"/>
    <w:uiPriority w:val="99"/>
    <w:rsid w:val="00931B7D"/>
  </w:style>
  <w:style w:type="numbering" w:customStyle="1" w:styleId="26">
    <w:name w:val="Текущий список2"/>
    <w:uiPriority w:val="99"/>
    <w:rsid w:val="00931B7D"/>
  </w:style>
  <w:style w:type="numbering" w:customStyle="1" w:styleId="34">
    <w:name w:val="Текущий список3"/>
    <w:uiPriority w:val="99"/>
    <w:rsid w:val="00931B7D"/>
  </w:style>
  <w:style w:type="paragraph" w:customStyle="1" w:styleId="TableParagraph">
    <w:name w:val="Table Paragraph"/>
    <w:basedOn w:val="a0"/>
    <w:uiPriority w:val="1"/>
    <w:qFormat/>
    <w:rsid w:val="00931B7D"/>
    <w:pPr>
      <w:autoSpaceDE w:val="0"/>
      <w:autoSpaceDN w:val="0"/>
      <w:spacing w:after="0" w:line="240" w:lineRule="auto"/>
      <w:ind w:left="167"/>
    </w:pPr>
    <w:rPr>
      <w:rFonts w:ascii="Cambria" w:eastAsia="Cambria" w:hAnsi="Cambria" w:cs="Cambria"/>
      <w:lang w:val="ru-RU"/>
    </w:rPr>
  </w:style>
  <w:style w:type="character" w:customStyle="1" w:styleId="aff3">
    <w:name w:val="Сноска_"/>
    <w:link w:val="aff2"/>
    <w:uiPriority w:val="99"/>
    <w:rsid w:val="00931B7D"/>
    <w:rPr>
      <w:rFonts w:ascii="NewtonCSanPin" w:eastAsia="Times New Roman" w:hAnsi="NewtonCSanPin"/>
      <w:color w:val="000000"/>
      <w:sz w:val="17"/>
      <w:szCs w:val="17"/>
    </w:rPr>
  </w:style>
  <w:style w:type="table" w:customStyle="1" w:styleId="TableNormal">
    <w:name w:val="Table Normal"/>
    <w:uiPriority w:val="2"/>
    <w:unhideWhenUsed/>
    <w:qFormat/>
    <w:rsid w:val="00931B7D"/>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customStyle="1" w:styleId="NoParagraphStyle">
    <w:name w:val="[No Paragraph Style]"/>
    <w:rsid w:val="00853AFA"/>
    <w:pPr>
      <w:widowControl w:val="0"/>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h1">
    <w:name w:val="h1"/>
    <w:basedOn w:val="NoParagraphStyle"/>
    <w:next w:val="NoParagraphStyle"/>
    <w:uiPriority w:val="99"/>
    <w:rsid w:val="00853AFA"/>
    <w:pPr>
      <w:pageBreakBefore/>
      <w:pBdr>
        <w:bottom w:val="single" w:sz="4" w:space="5" w:color="auto"/>
      </w:pBdr>
      <w:suppressAutoHyphens/>
      <w:spacing w:before="480" w:after="240" w:line="240" w:lineRule="atLeast"/>
    </w:pPr>
    <w:rPr>
      <w:rFonts w:ascii="SchoolBookSanPin-Bold" w:hAnsi="SchoolBookSanPin-Bold" w:cs="SchoolBookSanPin-Bold"/>
      <w:b/>
      <w:bCs/>
      <w:caps/>
      <w:lang w:val="ru-RU"/>
    </w:rPr>
  </w:style>
  <w:style w:type="paragraph" w:customStyle="1" w:styleId="TOC-1">
    <w:name w:val="TOC-1"/>
    <w:basedOn w:val="NoParagraphStyle"/>
    <w:next w:val="NoParagraphStyle"/>
    <w:uiPriority w:val="99"/>
    <w:rsid w:val="00853AFA"/>
    <w:pPr>
      <w:tabs>
        <w:tab w:val="right" w:pos="5953"/>
        <w:tab w:val="right" w:pos="6350"/>
      </w:tabs>
      <w:suppressAutoHyphens/>
      <w:spacing w:before="120" w:line="240" w:lineRule="atLeast"/>
    </w:pPr>
    <w:rPr>
      <w:rFonts w:ascii="SchoolBookSanPin-Regular" w:hAnsi="SchoolBookSanPin-Regular" w:cs="SchoolBookSanPin-Regular"/>
      <w:sz w:val="20"/>
      <w:szCs w:val="20"/>
      <w:lang w:val="ru-RU"/>
    </w:rPr>
  </w:style>
  <w:style w:type="paragraph" w:customStyle="1" w:styleId="TOC-2">
    <w:name w:val="TOC-2"/>
    <w:basedOn w:val="NoParagraphStyle"/>
    <w:next w:val="NoParagraphStyle"/>
    <w:uiPriority w:val="99"/>
    <w:rsid w:val="00853AFA"/>
    <w:pPr>
      <w:tabs>
        <w:tab w:val="left" w:pos="454"/>
        <w:tab w:val="right" w:pos="5953"/>
        <w:tab w:val="right" w:pos="6350"/>
      </w:tabs>
      <w:suppressAutoHyphens/>
      <w:spacing w:line="240" w:lineRule="atLeast"/>
      <w:ind w:left="227"/>
    </w:pPr>
    <w:rPr>
      <w:rFonts w:ascii="SchoolBookSanPin-Regular" w:hAnsi="SchoolBookSanPin-Regular" w:cs="SchoolBookSanPin-Regular"/>
      <w:sz w:val="20"/>
      <w:szCs w:val="20"/>
      <w:lang w:val="ru-RU"/>
    </w:rPr>
  </w:style>
  <w:style w:type="paragraph" w:customStyle="1" w:styleId="body">
    <w:name w:val="body"/>
    <w:basedOn w:val="NoParagraphStyle"/>
    <w:next w:val="NoParagraphStyle"/>
    <w:uiPriority w:val="99"/>
    <w:rsid w:val="00853AFA"/>
    <w:pPr>
      <w:spacing w:line="240" w:lineRule="atLeast"/>
      <w:ind w:firstLine="227"/>
      <w:jc w:val="both"/>
    </w:pPr>
    <w:rPr>
      <w:rFonts w:ascii="SchoolBookSanPin-Regular" w:hAnsi="SchoolBookSanPin-Regular" w:cs="SchoolBookSanPin-Regular"/>
      <w:sz w:val="20"/>
      <w:szCs w:val="20"/>
      <w:lang w:val="ru-RU"/>
    </w:rPr>
  </w:style>
  <w:style w:type="paragraph" w:customStyle="1" w:styleId="h2">
    <w:name w:val="h2"/>
    <w:basedOn w:val="NoParagraphStyle"/>
    <w:next w:val="NoParagraphStyle"/>
    <w:uiPriority w:val="99"/>
    <w:rsid w:val="00853AFA"/>
    <w:pPr>
      <w:keepNext/>
      <w:suppressAutoHyphens/>
      <w:spacing w:before="240" w:line="240" w:lineRule="atLeast"/>
    </w:pPr>
    <w:rPr>
      <w:rFonts w:ascii="SchoolBookSanPin-Bold" w:hAnsi="SchoolBookSanPin-Bold" w:cs="SchoolBookSanPin-Bold"/>
      <w:b/>
      <w:bCs/>
      <w:caps/>
      <w:position w:val="6"/>
      <w:sz w:val="22"/>
      <w:szCs w:val="22"/>
      <w:lang w:val="ru-RU"/>
    </w:rPr>
  </w:style>
  <w:style w:type="paragraph" w:customStyle="1" w:styleId="list-dash">
    <w:name w:val="list-dash"/>
    <w:basedOn w:val="NoParagraphStyle"/>
    <w:next w:val="NoParagraphStyle"/>
    <w:uiPriority w:val="99"/>
    <w:rsid w:val="00853AFA"/>
    <w:pPr>
      <w:spacing w:line="240" w:lineRule="atLeast"/>
      <w:ind w:left="227" w:hanging="227"/>
      <w:jc w:val="both"/>
    </w:pPr>
    <w:rPr>
      <w:rFonts w:ascii="SchoolBookSanPin-Regular" w:hAnsi="SchoolBookSanPin-Regular" w:cs="SchoolBookSanPin-Regular"/>
      <w:sz w:val="20"/>
      <w:szCs w:val="20"/>
      <w:lang w:val="ru-RU"/>
    </w:rPr>
  </w:style>
  <w:style w:type="paragraph" w:customStyle="1" w:styleId="h3">
    <w:name w:val="h3"/>
    <w:basedOn w:val="h2"/>
    <w:uiPriority w:val="99"/>
    <w:rsid w:val="00853AFA"/>
    <w:rPr>
      <w:caps w:val="0"/>
    </w:rPr>
  </w:style>
  <w:style w:type="paragraph" w:customStyle="1" w:styleId="h3-first">
    <w:name w:val="h3-first"/>
    <w:basedOn w:val="h3"/>
    <w:uiPriority w:val="99"/>
    <w:rsid w:val="00853AFA"/>
    <w:pPr>
      <w:spacing w:before="120"/>
    </w:pPr>
    <w:rPr>
      <w:sz w:val="20"/>
      <w:szCs w:val="20"/>
    </w:rPr>
  </w:style>
  <w:style w:type="paragraph" w:customStyle="1" w:styleId="h5">
    <w:name w:val="h5"/>
    <w:basedOn w:val="NoParagraphStyle"/>
    <w:next w:val="NoParagraphStyle"/>
    <w:uiPriority w:val="99"/>
    <w:rsid w:val="00853AFA"/>
    <w:pPr>
      <w:keepNext/>
      <w:spacing w:line="240" w:lineRule="atLeast"/>
      <w:ind w:firstLine="227"/>
      <w:jc w:val="both"/>
    </w:pPr>
    <w:rPr>
      <w:rFonts w:ascii="SchoolBookSanPin-BoldItalic" w:hAnsi="SchoolBookSanPin-BoldItalic" w:cs="SchoolBookSanPin-BoldItalic"/>
      <w:b/>
      <w:bCs/>
      <w:i/>
      <w:iCs/>
      <w:sz w:val="20"/>
      <w:szCs w:val="20"/>
      <w:lang w:val="ru-RU"/>
    </w:rPr>
  </w:style>
  <w:style w:type="paragraph" w:customStyle="1" w:styleId="list-numnew">
    <w:name w:val="list-num_new"/>
    <w:basedOn w:val="NoParagraphStyle"/>
    <w:next w:val="NoParagraphStyle"/>
    <w:uiPriority w:val="99"/>
    <w:rsid w:val="00853AFA"/>
    <w:pPr>
      <w:tabs>
        <w:tab w:val="right" w:pos="340"/>
        <w:tab w:val="left" w:pos="397"/>
      </w:tabs>
      <w:spacing w:line="240" w:lineRule="atLeast"/>
      <w:ind w:left="397" w:hanging="397"/>
      <w:jc w:val="both"/>
    </w:pPr>
    <w:rPr>
      <w:rFonts w:ascii="SchoolBookSanPin-Regular" w:hAnsi="SchoolBookSanPin-Regular" w:cs="SchoolBookSanPin-Regular"/>
      <w:sz w:val="20"/>
      <w:szCs w:val="20"/>
      <w:lang w:val="ru-RU"/>
    </w:rPr>
  </w:style>
  <w:style w:type="paragraph" w:customStyle="1" w:styleId="body20">
    <w:name w:val="body_2/0"/>
    <w:basedOn w:val="NoParagraphStyle"/>
    <w:next w:val="NoParagraphStyle"/>
    <w:uiPriority w:val="99"/>
    <w:rsid w:val="00853AFA"/>
    <w:pPr>
      <w:spacing w:before="113" w:line="240" w:lineRule="atLeast"/>
      <w:ind w:firstLine="227"/>
      <w:jc w:val="both"/>
    </w:pPr>
    <w:rPr>
      <w:rFonts w:ascii="SchoolBookSanPin-Regular" w:hAnsi="SchoolBookSanPin-Regular" w:cs="SchoolBookSanPin-Regular"/>
      <w:sz w:val="20"/>
      <w:szCs w:val="20"/>
      <w:lang w:val="ru-RU"/>
    </w:rPr>
  </w:style>
  <w:style w:type="paragraph" w:customStyle="1" w:styleId="h4">
    <w:name w:val="h4"/>
    <w:basedOn w:val="NoParagraphStyle"/>
    <w:next w:val="NoParagraphStyle"/>
    <w:uiPriority w:val="99"/>
    <w:rsid w:val="00853AFA"/>
    <w:pPr>
      <w:keepNext/>
      <w:suppressAutoHyphens/>
      <w:spacing w:before="240" w:line="240" w:lineRule="atLeast"/>
    </w:pPr>
    <w:rPr>
      <w:rFonts w:ascii="SchoolBookSanPin-Bold" w:hAnsi="SchoolBookSanPin-Bold" w:cs="SchoolBookSanPin-Bold"/>
      <w:b/>
      <w:bCs/>
      <w:position w:val="6"/>
      <w:sz w:val="20"/>
      <w:szCs w:val="20"/>
      <w:lang w:val="ru-RU"/>
    </w:rPr>
  </w:style>
  <w:style w:type="paragraph" w:customStyle="1" w:styleId="h4-first">
    <w:name w:val="h4-first"/>
    <w:basedOn w:val="h4"/>
    <w:uiPriority w:val="99"/>
    <w:rsid w:val="00853AFA"/>
    <w:pPr>
      <w:spacing w:before="120"/>
    </w:pPr>
  </w:style>
  <w:style w:type="paragraph" w:customStyle="1" w:styleId="footnote">
    <w:name w:val="footnote"/>
    <w:basedOn w:val="NoParagraphStyle"/>
    <w:next w:val="NoParagraphStyle"/>
    <w:uiPriority w:val="99"/>
    <w:rsid w:val="00853AFA"/>
    <w:pPr>
      <w:spacing w:line="200" w:lineRule="atLeast"/>
      <w:ind w:left="227" w:hanging="227"/>
      <w:jc w:val="both"/>
    </w:pPr>
    <w:rPr>
      <w:rFonts w:ascii="SchoolBookSanPin-Regular" w:hAnsi="SchoolBookSanPin-Regular" w:cs="SchoolBookSanPin-Regular"/>
      <w:sz w:val="18"/>
      <w:szCs w:val="18"/>
      <w:lang w:val="ru-RU"/>
    </w:rPr>
  </w:style>
  <w:style w:type="paragraph" w:customStyle="1" w:styleId="table-head">
    <w:name w:val="table-head"/>
    <w:basedOn w:val="NoParagraphStyle"/>
    <w:next w:val="NoParagraphStyle"/>
    <w:uiPriority w:val="99"/>
    <w:rsid w:val="00853AFA"/>
    <w:pPr>
      <w:spacing w:after="100" w:line="200" w:lineRule="atLeast"/>
      <w:jc w:val="center"/>
    </w:pPr>
    <w:rPr>
      <w:rFonts w:ascii="SchoolBookSanPin-Bold" w:hAnsi="SchoolBookSanPin-Bold" w:cs="SchoolBookSanPin-Bold"/>
      <w:b/>
      <w:bCs/>
      <w:sz w:val="18"/>
      <w:szCs w:val="18"/>
      <w:lang w:val="ru-RU"/>
    </w:rPr>
  </w:style>
  <w:style w:type="paragraph" w:customStyle="1" w:styleId="table-bodycentre">
    <w:name w:val="table-body_centre"/>
    <w:basedOn w:val="NoParagraphStyle"/>
    <w:next w:val="NoParagraphStyle"/>
    <w:uiPriority w:val="99"/>
    <w:rsid w:val="00853AFA"/>
    <w:pPr>
      <w:spacing w:after="100" w:line="200" w:lineRule="atLeast"/>
      <w:jc w:val="center"/>
    </w:pPr>
    <w:rPr>
      <w:rFonts w:ascii="SchoolBookSanPin-Regular" w:hAnsi="SchoolBookSanPin-Regular" w:cs="SchoolBookSanPin-Regular"/>
      <w:sz w:val="18"/>
      <w:szCs w:val="18"/>
      <w:lang w:val="ru-RU"/>
    </w:rPr>
  </w:style>
  <w:style w:type="paragraph" w:customStyle="1" w:styleId="table-bodyBold">
    <w:name w:val="table-body_Bold"/>
    <w:basedOn w:val="NoParagraphStyle"/>
    <w:next w:val="NoParagraphStyle"/>
    <w:uiPriority w:val="99"/>
    <w:rsid w:val="00853AFA"/>
    <w:pPr>
      <w:spacing w:line="200" w:lineRule="atLeast"/>
    </w:pPr>
    <w:rPr>
      <w:rFonts w:ascii="SchoolBookSanPin-Bold" w:hAnsi="SchoolBookSanPin-Bold" w:cs="SchoolBookSanPin-Bold"/>
      <w:b/>
      <w:bCs/>
      <w:sz w:val="18"/>
      <w:szCs w:val="18"/>
      <w:lang w:val="ru-RU"/>
    </w:rPr>
  </w:style>
  <w:style w:type="paragraph" w:customStyle="1" w:styleId="table-body0mm">
    <w:name w:val="table-body_0mm"/>
    <w:basedOn w:val="NoParagraphStyle"/>
    <w:next w:val="NoParagraphStyle"/>
    <w:uiPriority w:val="99"/>
    <w:rsid w:val="00853AFA"/>
    <w:pPr>
      <w:spacing w:line="200" w:lineRule="atLeast"/>
    </w:pPr>
    <w:rPr>
      <w:rFonts w:ascii="SchoolBookSanPin-Regular" w:hAnsi="SchoolBookSanPin-Regular" w:cs="SchoolBookSanPin-Regular"/>
      <w:sz w:val="18"/>
      <w:szCs w:val="18"/>
      <w:lang w:val="ru-RU"/>
    </w:rPr>
  </w:style>
  <w:style w:type="character" w:customStyle="1" w:styleId="Superscript">
    <w:name w:val="Superscript"/>
    <w:uiPriority w:val="99"/>
    <w:rsid w:val="00853AFA"/>
    <w:rPr>
      <w:vertAlign w:val="superscript"/>
    </w:rPr>
  </w:style>
  <w:style w:type="character" w:customStyle="1" w:styleId="Bold">
    <w:name w:val="Bold"/>
    <w:uiPriority w:val="99"/>
    <w:rsid w:val="00853AFA"/>
    <w:rPr>
      <w:b/>
      <w:bCs/>
    </w:rPr>
  </w:style>
  <w:style w:type="character" w:customStyle="1" w:styleId="Superscriptnonecolor">
    <w:name w:val="Superscript_none_color"/>
    <w:uiPriority w:val="99"/>
    <w:rsid w:val="00853AFA"/>
    <w:rPr>
      <w:outline/>
      <w:color w:val="000000"/>
      <w:vertAlign w:val="superscript"/>
    </w:rPr>
  </w:style>
  <w:style w:type="character" w:customStyle="1" w:styleId="SymbolPS">
    <w:name w:val="Symbol PS"/>
    <w:uiPriority w:val="99"/>
    <w:rsid w:val="00853AFA"/>
    <w:rPr>
      <w:rFonts w:ascii="SymbolPS" w:hAnsi="SymbolPS" w:cs="SymbolPS"/>
    </w:rPr>
  </w:style>
  <w:style w:type="character" w:customStyle="1" w:styleId="footnote-num">
    <w:name w:val="footnote-num"/>
    <w:uiPriority w:val="99"/>
    <w:rsid w:val="00853AFA"/>
    <w:rPr>
      <w:position w:val="4"/>
      <w:sz w:val="12"/>
      <w:szCs w:val="12"/>
    </w:rPr>
  </w:style>
  <w:style w:type="character" w:customStyle="1" w:styleId="afff0">
    <w:name w:val="Заголовок Знак"/>
    <w:link w:val="27"/>
    <w:uiPriority w:val="99"/>
    <w:qFormat/>
    <w:rsid w:val="00853AFA"/>
    <w:rPr>
      <w:rFonts w:cs="Arial Unicode MS"/>
      <w:b/>
      <w:color w:val="000000"/>
      <w:sz w:val="72"/>
      <w:szCs w:val="72"/>
      <w:u w:color="000000"/>
    </w:rPr>
  </w:style>
  <w:style w:type="paragraph" w:customStyle="1" w:styleId="afff1">
    <w:name w:val="Колонтитулы"/>
    <w:rsid w:val="00853AFA"/>
    <w:pPr>
      <w:tabs>
        <w:tab w:val="right" w:pos="9020"/>
      </w:tabs>
    </w:pPr>
    <w:rPr>
      <w:rFonts w:ascii="Helvetica Neue" w:hAnsi="Helvetica Neue" w:cs="Arial Unicode MS"/>
      <w:color w:val="000000"/>
      <w:sz w:val="24"/>
      <w:szCs w:val="24"/>
    </w:rPr>
  </w:style>
  <w:style w:type="numbering" w:customStyle="1" w:styleId="19">
    <w:name w:val="Импортированный стиль 1"/>
    <w:rsid w:val="00853AFA"/>
  </w:style>
  <w:style w:type="paragraph" w:customStyle="1" w:styleId="35">
    <w:name w:val="Заг 3 (Заголовки)"/>
    <w:uiPriority w:val="99"/>
    <w:rsid w:val="00853AFA"/>
    <w:pPr>
      <w:widowControl w:val="0"/>
      <w:spacing w:before="170" w:after="113" w:line="240" w:lineRule="atLeast"/>
    </w:pPr>
    <w:rPr>
      <w:rFonts w:eastAsia="Times New Roman" w:cs="Calibri"/>
      <w:b/>
      <w:bCs/>
      <w:color w:val="000000"/>
      <w:sz w:val="22"/>
      <w:szCs w:val="22"/>
      <w:u w:color="000000"/>
      <w:lang w:val="en-US"/>
    </w:rPr>
  </w:style>
  <w:style w:type="paragraph" w:customStyle="1" w:styleId="afff2">
    <w:name w:val="Основной (Основной Текст)"/>
    <w:uiPriority w:val="99"/>
    <w:rsid w:val="00853AFA"/>
    <w:pPr>
      <w:widowControl w:val="0"/>
      <w:spacing w:after="200" w:line="240" w:lineRule="atLeast"/>
      <w:ind w:firstLine="227"/>
      <w:jc w:val="both"/>
    </w:pPr>
    <w:rPr>
      <w:rFonts w:cs="Arial Unicode MS"/>
      <w:color w:val="000000"/>
      <w:sz w:val="22"/>
      <w:szCs w:val="22"/>
      <w:u w:color="000000"/>
    </w:rPr>
  </w:style>
  <w:style w:type="numbering" w:customStyle="1" w:styleId="36">
    <w:name w:val="Импортированный стиль 3"/>
    <w:rsid w:val="00853AFA"/>
  </w:style>
  <w:style w:type="paragraph" w:customStyle="1" w:styleId="43">
    <w:name w:val="4 (Заголовки)"/>
    <w:rsid w:val="00853AFA"/>
    <w:pPr>
      <w:widowControl w:val="0"/>
      <w:spacing w:before="170" w:after="113" w:line="240" w:lineRule="atLeast"/>
    </w:pPr>
    <w:rPr>
      <w:rFonts w:ascii="Cambria" w:hAnsi="Cambria" w:cs="Arial Unicode MS"/>
      <w:b/>
      <w:bCs/>
      <w:color w:val="000000"/>
      <w:sz w:val="22"/>
      <w:szCs w:val="22"/>
      <w:u w:color="000000"/>
      <w:lang w:val="en-US"/>
    </w:rPr>
  </w:style>
  <w:style w:type="paragraph" w:customStyle="1" w:styleId="Bull">
    <w:name w:val="Bull (Основной Текст)"/>
    <w:rsid w:val="00853AFA"/>
    <w:pPr>
      <w:widowControl w:val="0"/>
      <w:tabs>
        <w:tab w:val="left" w:pos="240"/>
      </w:tabs>
      <w:spacing w:after="200" w:line="240" w:lineRule="atLeast"/>
      <w:ind w:left="227" w:hanging="227"/>
      <w:jc w:val="both"/>
    </w:pPr>
    <w:rPr>
      <w:rFonts w:cs="Arial Unicode MS"/>
      <w:color w:val="000000"/>
      <w:sz w:val="22"/>
      <w:szCs w:val="22"/>
      <w:u w:color="000000"/>
    </w:rPr>
  </w:style>
  <w:style w:type="paragraph" w:customStyle="1" w:styleId="1a">
    <w:name w:val="Стиль1"/>
    <w:basedOn w:val="aff5"/>
    <w:next w:val="aff5"/>
    <w:link w:val="1b"/>
    <w:qFormat/>
    <w:rsid w:val="00853AFA"/>
    <w:pPr>
      <w:spacing w:before="120" w:after="120" w:line="360" w:lineRule="auto"/>
      <w:ind w:left="358" w:right="114" w:hanging="142"/>
    </w:pPr>
    <w:rPr>
      <w:rFonts w:ascii="Times New Roman" w:eastAsia="Cambria" w:hAnsi="Times New Roman"/>
      <w:b/>
      <w:w w:val="85"/>
      <w:sz w:val="24"/>
      <w:szCs w:val="24"/>
    </w:rPr>
  </w:style>
  <w:style w:type="character" w:customStyle="1" w:styleId="1b">
    <w:name w:val="Стиль1 Знак"/>
    <w:link w:val="1a"/>
    <w:qFormat/>
    <w:rsid w:val="00853AFA"/>
    <w:rPr>
      <w:rFonts w:ascii="Times New Roman" w:eastAsia="Cambria" w:hAnsi="Times New Roman"/>
      <w:b/>
      <w:w w:val="85"/>
      <w:sz w:val="24"/>
      <w:szCs w:val="24"/>
      <w:lang w:eastAsia="en-US"/>
    </w:rPr>
  </w:style>
  <w:style w:type="paragraph" w:customStyle="1" w:styleId="1c">
    <w:name w:val="Название1"/>
    <w:basedOn w:val="12"/>
    <w:next w:val="12"/>
    <w:uiPriority w:val="10"/>
    <w:qFormat/>
    <w:rsid w:val="00853AFA"/>
    <w:pPr>
      <w:keepNext/>
      <w:keepLines/>
      <w:spacing w:before="480" w:after="120"/>
    </w:pPr>
    <w:rPr>
      <w:rFonts w:cs="Times New Roman"/>
      <w:b/>
      <w:sz w:val="72"/>
      <w:szCs w:val="72"/>
    </w:rPr>
  </w:style>
  <w:style w:type="paragraph" w:customStyle="1" w:styleId="1d">
    <w:name w:val="Обычный (веб)1"/>
    <w:basedOn w:val="a0"/>
    <w:uiPriority w:val="99"/>
    <w:unhideWhenUsed/>
    <w:rsid w:val="00853AFA"/>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UnresolvedMention">
    <w:name w:val="Unresolved Mention"/>
    <w:uiPriority w:val="99"/>
    <w:semiHidden/>
    <w:unhideWhenUsed/>
    <w:rsid w:val="00853AFA"/>
    <w:rPr>
      <w:color w:val="605E5C"/>
      <w:shd w:val="clear" w:color="auto" w:fill="E1DFDD"/>
    </w:rPr>
  </w:style>
  <w:style w:type="paragraph" w:customStyle="1" w:styleId="1e">
    <w:name w:val="Заг 1 (Заголовки)"/>
    <w:basedOn w:val="a0"/>
    <w:uiPriority w:val="99"/>
    <w:rsid w:val="00853AFA"/>
    <w:pPr>
      <w:pBdr>
        <w:top w:val="single" w:sz="4" w:space="0" w:color="000000"/>
      </w:pBdr>
      <w:autoSpaceDE w:val="0"/>
      <w:autoSpaceDN w:val="0"/>
      <w:adjustRightInd w:val="0"/>
      <w:spacing w:after="283" w:line="240" w:lineRule="atLeast"/>
      <w:jc w:val="both"/>
      <w:textAlignment w:val="center"/>
    </w:pPr>
    <w:rPr>
      <w:rFonts w:ascii="Times New Roman" w:eastAsia="Times New Roman" w:hAnsi="Times New Roman"/>
      <w:b/>
      <w:bCs/>
      <w:color w:val="000000"/>
      <w:sz w:val="24"/>
      <w:szCs w:val="24"/>
      <w:lang w:val="ru-RU" w:eastAsia="ru-RU"/>
    </w:rPr>
  </w:style>
  <w:style w:type="paragraph" w:customStyle="1" w:styleId="28">
    <w:name w:val="Заг 2 (Заголовки)"/>
    <w:basedOn w:val="a0"/>
    <w:uiPriority w:val="99"/>
    <w:rsid w:val="00853AFA"/>
    <w:pPr>
      <w:autoSpaceDE w:val="0"/>
      <w:autoSpaceDN w:val="0"/>
      <w:adjustRightInd w:val="0"/>
      <w:spacing w:before="227" w:after="113" w:line="240" w:lineRule="atLeast"/>
      <w:textAlignment w:val="center"/>
    </w:pPr>
    <w:rPr>
      <w:rFonts w:ascii="Times New Roman" w:eastAsia="Times New Roman" w:hAnsi="Times New Roman"/>
      <w:b/>
      <w:bCs/>
      <w:caps/>
      <w:color w:val="000000"/>
      <w:lang w:val="ru-RU" w:eastAsia="ru-RU"/>
    </w:rPr>
  </w:style>
  <w:style w:type="paragraph" w:customStyle="1" w:styleId="afff3">
    <w:name w:val="Текст_булит (Доп. текст)"/>
    <w:basedOn w:val="a0"/>
    <w:uiPriority w:val="99"/>
    <w:rsid w:val="00853AFA"/>
    <w:pPr>
      <w:autoSpaceDE w:val="0"/>
      <w:autoSpaceDN w:val="0"/>
      <w:adjustRightInd w:val="0"/>
      <w:spacing w:after="0" w:line="237" w:lineRule="atLeast"/>
      <w:ind w:left="283" w:hanging="170"/>
      <w:jc w:val="both"/>
      <w:textAlignment w:val="center"/>
    </w:pPr>
    <w:rPr>
      <w:rFonts w:ascii="SchoolBookSanPin" w:eastAsia="Times New Roman" w:hAnsi="SchoolBookSanPin" w:cs="SchoolBookSanPin"/>
      <w:color w:val="000000"/>
      <w:sz w:val="20"/>
      <w:szCs w:val="20"/>
      <w:lang w:val="ru-RU" w:eastAsia="ru-RU"/>
    </w:rPr>
  </w:style>
  <w:style w:type="paragraph" w:customStyle="1" w:styleId="44">
    <w:name w:val="Заг 4 (Заголовки)"/>
    <w:basedOn w:val="a0"/>
    <w:uiPriority w:val="99"/>
    <w:rsid w:val="00853AFA"/>
    <w:pPr>
      <w:autoSpaceDE w:val="0"/>
      <w:autoSpaceDN w:val="0"/>
      <w:adjustRightInd w:val="0"/>
      <w:spacing w:before="142" w:after="85" w:line="237" w:lineRule="atLeast"/>
      <w:jc w:val="both"/>
      <w:textAlignment w:val="center"/>
    </w:pPr>
    <w:rPr>
      <w:rFonts w:ascii="TimesNewRomanPSMT" w:eastAsia="Times New Roman" w:hAnsi="TimesNewRomanPSMT" w:cs="TimesNewRomanPSMT"/>
      <w:color w:val="000000"/>
      <w:sz w:val="20"/>
      <w:szCs w:val="20"/>
      <w:u w:color="000000"/>
      <w:lang w:val="ru-RU" w:eastAsia="ru-RU"/>
    </w:rPr>
  </w:style>
  <w:style w:type="paragraph" w:customStyle="1" w:styleId="afff4">
    <w:name w:val="Заг_класс (Заголовки)"/>
    <w:basedOn w:val="a0"/>
    <w:uiPriority w:val="99"/>
    <w:rsid w:val="00853AFA"/>
    <w:pPr>
      <w:autoSpaceDE w:val="0"/>
      <w:autoSpaceDN w:val="0"/>
      <w:adjustRightInd w:val="0"/>
      <w:spacing w:after="57" w:line="237" w:lineRule="atLeast"/>
      <w:ind w:firstLine="283"/>
      <w:jc w:val="both"/>
      <w:textAlignment w:val="center"/>
    </w:pPr>
    <w:rPr>
      <w:rFonts w:ascii="Times New Roman" w:eastAsia="Times New Roman" w:hAnsi="Times New Roman"/>
      <w:b/>
      <w:bCs/>
      <w:color w:val="000000"/>
      <w:sz w:val="20"/>
      <w:szCs w:val="20"/>
      <w:lang w:val="ru-RU" w:eastAsia="ru-RU"/>
    </w:rPr>
  </w:style>
  <w:style w:type="paragraph" w:customStyle="1" w:styleId="53">
    <w:name w:val="Заг 5 п/ж (Заголовки)"/>
    <w:basedOn w:val="a0"/>
    <w:uiPriority w:val="99"/>
    <w:rsid w:val="00853AFA"/>
    <w:pPr>
      <w:autoSpaceDE w:val="0"/>
      <w:autoSpaceDN w:val="0"/>
      <w:adjustRightInd w:val="0"/>
      <w:spacing w:before="113" w:after="57" w:line="237" w:lineRule="atLeast"/>
      <w:ind w:firstLine="283"/>
      <w:textAlignment w:val="center"/>
    </w:pPr>
    <w:rPr>
      <w:rFonts w:ascii="Times New Roman" w:eastAsia="Times New Roman" w:hAnsi="Times New Roman"/>
      <w:b/>
      <w:bCs/>
      <w:color w:val="000000"/>
      <w:sz w:val="20"/>
      <w:szCs w:val="20"/>
      <w:lang w:val="ru-RU" w:eastAsia="ru-RU"/>
    </w:rPr>
  </w:style>
  <w:style w:type="paragraph" w:customStyle="1" w:styleId="5-">
    <w:name w:val="Заг 5 п/ж-курсив (Заголовки)"/>
    <w:basedOn w:val="a0"/>
    <w:uiPriority w:val="99"/>
    <w:rsid w:val="00853AFA"/>
    <w:pPr>
      <w:autoSpaceDE w:val="0"/>
      <w:autoSpaceDN w:val="0"/>
      <w:adjustRightInd w:val="0"/>
      <w:spacing w:before="85" w:after="28" w:line="237" w:lineRule="atLeast"/>
      <w:ind w:firstLine="283"/>
      <w:textAlignment w:val="center"/>
    </w:pPr>
    <w:rPr>
      <w:rFonts w:ascii="Times New Roman" w:eastAsia="Times New Roman" w:hAnsi="Times New Roman"/>
      <w:b/>
      <w:bCs/>
      <w:i/>
      <w:iCs/>
      <w:color w:val="000000"/>
      <w:sz w:val="20"/>
      <w:szCs w:val="20"/>
      <w:lang w:val="ru-RU" w:eastAsia="ru-RU"/>
    </w:rPr>
  </w:style>
  <w:style w:type="character" w:customStyle="1" w:styleId="afff5">
    <w:name w:val="Полужирный (Выделения)"/>
    <w:uiPriority w:val="99"/>
    <w:rsid w:val="00853AFA"/>
    <w:rPr>
      <w:b/>
      <w:bCs/>
    </w:rPr>
  </w:style>
  <w:style w:type="character" w:customStyle="1" w:styleId="afff6">
    <w:name w:val="Курсив (Выделения)"/>
    <w:uiPriority w:val="99"/>
    <w:rsid w:val="00853AFA"/>
    <w:rPr>
      <w:i/>
      <w:iCs/>
    </w:rPr>
  </w:style>
  <w:style w:type="paragraph" w:customStyle="1" w:styleId="TOC-3">
    <w:name w:val="TOC-3"/>
    <w:basedOn w:val="TOC-1"/>
    <w:uiPriority w:val="99"/>
    <w:rsid w:val="00853AFA"/>
    <w:pPr>
      <w:spacing w:before="0"/>
      <w:ind w:left="454"/>
    </w:pPr>
    <w:rPr>
      <w:rFonts w:ascii="SchoolBookSanPin" w:hAnsi="SchoolBookSanPin" w:cs="SchoolBookSanPin"/>
    </w:rPr>
  </w:style>
  <w:style w:type="paragraph" w:customStyle="1" w:styleId="h2-first">
    <w:name w:val="h2-first"/>
    <w:basedOn w:val="h2"/>
    <w:uiPriority w:val="99"/>
    <w:rsid w:val="00853AFA"/>
    <w:pPr>
      <w:keepNext w:val="0"/>
      <w:tabs>
        <w:tab w:val="left" w:pos="567"/>
      </w:tabs>
      <w:spacing w:before="120"/>
    </w:pPr>
  </w:style>
  <w:style w:type="paragraph" w:customStyle="1" w:styleId="list-bullet">
    <w:name w:val="list-bullet"/>
    <w:basedOn w:val="body"/>
    <w:uiPriority w:val="99"/>
    <w:rsid w:val="00853AFA"/>
    <w:pPr>
      <w:tabs>
        <w:tab w:val="left" w:pos="567"/>
      </w:tabs>
      <w:ind w:left="227" w:hanging="142"/>
    </w:pPr>
    <w:rPr>
      <w:rFonts w:ascii="SchoolBookSanPin" w:hAnsi="SchoolBookSanPin" w:cs="SchoolBookSanPin"/>
    </w:rPr>
  </w:style>
  <w:style w:type="paragraph" w:customStyle="1" w:styleId="table-body1mm">
    <w:name w:val="table-body_1mm"/>
    <w:basedOn w:val="body"/>
    <w:uiPriority w:val="99"/>
    <w:rsid w:val="00853AFA"/>
    <w:pPr>
      <w:tabs>
        <w:tab w:val="left" w:pos="567"/>
      </w:tabs>
      <w:spacing w:after="100" w:line="220" w:lineRule="atLeast"/>
      <w:ind w:firstLine="0"/>
      <w:jc w:val="left"/>
    </w:pPr>
    <w:rPr>
      <w:rFonts w:ascii="SchoolBookSanPin" w:hAnsi="SchoolBookSanPin" w:cs="SchoolBookSanPin"/>
      <w:sz w:val="18"/>
      <w:szCs w:val="18"/>
    </w:rPr>
  </w:style>
  <w:style w:type="paragraph" w:customStyle="1" w:styleId="table-list-bullet">
    <w:name w:val="table-list-bullet"/>
    <w:basedOn w:val="table-body1mm"/>
    <w:uiPriority w:val="99"/>
    <w:rsid w:val="00853AFA"/>
    <w:pPr>
      <w:spacing w:after="0"/>
      <w:ind w:left="142" w:hanging="142"/>
    </w:pPr>
  </w:style>
  <w:style w:type="character" w:customStyle="1" w:styleId="Italic">
    <w:name w:val="Italic"/>
    <w:rsid w:val="00853AFA"/>
    <w:rPr>
      <w:i/>
      <w:iCs/>
    </w:rPr>
  </w:style>
  <w:style w:type="character" w:customStyle="1" w:styleId="BoldItalic">
    <w:name w:val="Bold_Italic"/>
    <w:uiPriority w:val="99"/>
    <w:rsid w:val="00853AFA"/>
    <w:rPr>
      <w:b/>
      <w:bCs/>
      <w:i/>
      <w:iCs/>
    </w:rPr>
  </w:style>
  <w:style w:type="character" w:customStyle="1" w:styleId="Symbol">
    <w:name w:val="Symbol"/>
    <w:uiPriority w:val="99"/>
    <w:rsid w:val="00853AFA"/>
    <w:rPr>
      <w:rFonts w:ascii="SymbolMT" w:hAnsi="SymbolMT" w:cs="SymbolMT"/>
    </w:rPr>
  </w:style>
  <w:style w:type="character" w:customStyle="1" w:styleId="Underline">
    <w:name w:val="Underline"/>
    <w:uiPriority w:val="99"/>
    <w:rsid w:val="00853AFA"/>
    <w:rPr>
      <w:u w:val="thick"/>
    </w:rPr>
  </w:style>
  <w:style w:type="character" w:customStyle="1" w:styleId="list-bullet1">
    <w:name w:val="list-bullet1"/>
    <w:uiPriority w:val="99"/>
    <w:rsid w:val="00853AFA"/>
    <w:rPr>
      <w:rFonts w:ascii="PiGraphA" w:hAnsi="PiGraphA" w:cs="PiGraphA"/>
      <w:position w:val="1"/>
      <w:sz w:val="14"/>
      <w:szCs w:val="14"/>
    </w:rPr>
  </w:style>
  <w:style w:type="paragraph" w:customStyle="1" w:styleId="Zag1np">
    <w:name w:val="Zag_1___np"/>
    <w:basedOn w:val="NoParagraphStyle"/>
    <w:uiPriority w:val="99"/>
    <w:rsid w:val="00853AFA"/>
    <w:pPr>
      <w:pageBreakBefore/>
      <w:pBdr>
        <w:bottom w:val="single" w:sz="4" w:space="7" w:color="auto"/>
      </w:pBdr>
      <w:suppressAutoHyphens/>
      <w:spacing w:before="397" w:after="283" w:line="240" w:lineRule="atLeast"/>
    </w:pPr>
    <w:rPr>
      <w:rFonts w:ascii="OfficinaSansExtraBoldITC-Reg" w:hAnsi="OfficinaSansExtraBoldITC-Reg" w:cs="OfficinaSansExtraBoldITC-Reg"/>
      <w:b/>
      <w:bCs/>
      <w:caps/>
      <w:lang w:val="ru-RU"/>
    </w:rPr>
  </w:style>
  <w:style w:type="paragraph" w:customStyle="1" w:styleId="sod">
    <w:name w:val="sod_"/>
    <w:basedOn w:val="NoParagraphStyle"/>
    <w:uiPriority w:val="99"/>
    <w:rsid w:val="00853AFA"/>
    <w:pPr>
      <w:tabs>
        <w:tab w:val="right" w:pos="5896"/>
        <w:tab w:val="right" w:pos="6350"/>
      </w:tabs>
      <w:suppressAutoHyphens/>
      <w:spacing w:line="240" w:lineRule="atLeast"/>
    </w:pPr>
    <w:rPr>
      <w:rFonts w:ascii="SchoolBookSanPin" w:hAnsi="SchoolBookSanPin" w:cs="SchoolBookSanPin"/>
      <w:sz w:val="20"/>
      <w:szCs w:val="20"/>
      <w:lang w:val="ru-RU"/>
    </w:rPr>
  </w:style>
  <w:style w:type="paragraph" w:customStyle="1" w:styleId="Body0">
    <w:name w:val="Body_"/>
    <w:basedOn w:val="NoParagraphStyle"/>
    <w:uiPriority w:val="99"/>
    <w:rsid w:val="00853AFA"/>
    <w:pPr>
      <w:tabs>
        <w:tab w:val="left" w:pos="560"/>
      </w:tabs>
      <w:spacing w:line="242" w:lineRule="atLeast"/>
      <w:ind w:firstLine="227"/>
      <w:jc w:val="both"/>
    </w:pPr>
    <w:rPr>
      <w:rFonts w:ascii="SchoolBookSanPin" w:hAnsi="SchoolBookSanPin" w:cs="SchoolBookSanPin"/>
      <w:sz w:val="20"/>
      <w:szCs w:val="20"/>
      <w:lang w:val="ru-RU"/>
    </w:rPr>
  </w:style>
  <w:style w:type="paragraph" w:customStyle="1" w:styleId="Zag1ap">
    <w:name w:val="Zag_1___ap"/>
    <w:basedOn w:val="NoParagraphStyle"/>
    <w:uiPriority w:val="99"/>
    <w:rsid w:val="00853AFA"/>
    <w:pPr>
      <w:pBdr>
        <w:bottom w:val="single" w:sz="4" w:space="7" w:color="auto"/>
      </w:pBdr>
      <w:suppressAutoHyphens/>
      <w:spacing w:before="397" w:after="283" w:line="240" w:lineRule="atLeast"/>
    </w:pPr>
    <w:rPr>
      <w:rFonts w:ascii="OfficinaSansExtraBoldITC-Reg" w:hAnsi="OfficinaSansExtraBoldITC-Reg" w:cs="OfficinaSansExtraBoldITC-Reg"/>
      <w:b/>
      <w:bCs/>
      <w:caps/>
      <w:lang w:val="ru-RU"/>
    </w:rPr>
  </w:style>
  <w:style w:type="paragraph" w:customStyle="1" w:styleId="Zag2ap">
    <w:name w:val="Zag_2____ap"/>
    <w:basedOn w:val="NoParagraphStyle"/>
    <w:uiPriority w:val="99"/>
    <w:rsid w:val="00853AFA"/>
    <w:pPr>
      <w:suppressAutoHyphens/>
      <w:spacing w:before="283" w:after="113" w:line="240" w:lineRule="atLeast"/>
    </w:pPr>
    <w:rPr>
      <w:rFonts w:ascii="OfficinaSansMediumITC-Regular" w:hAnsi="OfficinaSansMediumITC-Regular" w:cs="OfficinaSansMediumITC-Regular"/>
      <w:caps/>
      <w:sz w:val="22"/>
      <w:szCs w:val="22"/>
      <w:lang w:val="ru-RU"/>
    </w:rPr>
  </w:style>
  <w:style w:type="paragraph" w:customStyle="1" w:styleId="Bodyindtire">
    <w:name w:val="Body_ind_tire"/>
    <w:basedOn w:val="NoParagraphStyle"/>
    <w:uiPriority w:val="99"/>
    <w:rsid w:val="00853AFA"/>
    <w:pPr>
      <w:tabs>
        <w:tab w:val="left" w:pos="227"/>
      </w:tabs>
      <w:spacing w:line="240" w:lineRule="atLeast"/>
      <w:ind w:left="227" w:hanging="227"/>
      <w:jc w:val="both"/>
    </w:pPr>
    <w:rPr>
      <w:rFonts w:ascii="SchoolBookSanPin" w:hAnsi="SchoolBookSanPin" w:cs="SchoolBookSanPin"/>
      <w:sz w:val="20"/>
      <w:szCs w:val="20"/>
      <w:lang w:val="ru-RU"/>
    </w:rPr>
  </w:style>
  <w:style w:type="paragraph" w:customStyle="1" w:styleId="Zag3">
    <w:name w:val="Zag_3___"/>
    <w:basedOn w:val="NoParagraphStyle"/>
    <w:uiPriority w:val="99"/>
    <w:rsid w:val="00853AFA"/>
    <w:pPr>
      <w:spacing w:before="283" w:after="113" w:line="240" w:lineRule="atLeast"/>
    </w:pPr>
    <w:rPr>
      <w:rFonts w:ascii="OfficinaSansExtraBoldITC-Reg" w:hAnsi="OfficinaSansExtraBoldITC-Reg" w:cs="OfficinaSansExtraBoldITC-Reg"/>
      <w:b/>
      <w:bCs/>
      <w:sz w:val="22"/>
      <w:szCs w:val="22"/>
      <w:lang w:val="ru-RU"/>
    </w:rPr>
  </w:style>
  <w:style w:type="paragraph" w:customStyle="1" w:styleId="Zag4">
    <w:name w:val="Zag_4___"/>
    <w:basedOn w:val="NoParagraphStyle"/>
    <w:uiPriority w:val="99"/>
    <w:rsid w:val="00853AFA"/>
    <w:pPr>
      <w:spacing w:before="283" w:after="113" w:line="240" w:lineRule="atLeast"/>
    </w:pPr>
    <w:rPr>
      <w:rFonts w:ascii="OfficinaSansMediumITC-Regular" w:hAnsi="OfficinaSansMediumITC-Regular" w:cs="OfficinaSansMediumITC-Regular"/>
      <w:sz w:val="20"/>
      <w:szCs w:val="20"/>
      <w:lang w:val="ru-RU"/>
    </w:rPr>
  </w:style>
  <w:style w:type="paragraph" w:customStyle="1" w:styleId="Zag5">
    <w:name w:val="Zag5_ (Заголовки)"/>
    <w:basedOn w:val="NoParagraphStyle"/>
    <w:uiPriority w:val="99"/>
    <w:rsid w:val="00853AFA"/>
    <w:pPr>
      <w:tabs>
        <w:tab w:val="left" w:pos="560"/>
      </w:tabs>
      <w:spacing w:line="240" w:lineRule="atLeast"/>
      <w:ind w:left="227"/>
    </w:pPr>
    <w:rPr>
      <w:rFonts w:ascii="SchoolBookSanPin-BoldItalic" w:hAnsi="SchoolBookSanPin-BoldItalic" w:cs="SchoolBookSanPin-BoldItalic"/>
      <w:b/>
      <w:bCs/>
      <w:i/>
      <w:iCs/>
      <w:sz w:val="20"/>
      <w:szCs w:val="20"/>
      <w:lang w:val="ru-RU"/>
    </w:rPr>
  </w:style>
  <w:style w:type="paragraph" w:customStyle="1" w:styleId="Bodybul">
    <w:name w:val="Body_bul_"/>
    <w:basedOn w:val="NoParagraphStyle"/>
    <w:uiPriority w:val="99"/>
    <w:rsid w:val="00853AFA"/>
    <w:pPr>
      <w:spacing w:line="240" w:lineRule="atLeast"/>
      <w:ind w:left="227" w:hanging="142"/>
      <w:jc w:val="both"/>
    </w:pPr>
    <w:rPr>
      <w:rFonts w:ascii="SchoolBookSanPin" w:hAnsi="SchoolBookSanPin" w:cs="SchoolBookSanPin"/>
      <w:sz w:val="20"/>
      <w:szCs w:val="20"/>
      <w:lang w:val="ru-RU"/>
    </w:rPr>
  </w:style>
  <w:style w:type="paragraph" w:customStyle="1" w:styleId="Bodynum">
    <w:name w:val="Body_num"/>
    <w:basedOn w:val="NoParagraphStyle"/>
    <w:uiPriority w:val="99"/>
    <w:rsid w:val="00853AFA"/>
    <w:pPr>
      <w:tabs>
        <w:tab w:val="left" w:pos="560"/>
      </w:tabs>
      <w:spacing w:line="240" w:lineRule="atLeast"/>
      <w:ind w:firstLine="227"/>
      <w:jc w:val="both"/>
    </w:pPr>
    <w:rPr>
      <w:rFonts w:ascii="SchoolBookSanPin" w:hAnsi="SchoolBookSanPin" w:cs="SchoolBookSanPin"/>
      <w:sz w:val="20"/>
      <w:szCs w:val="20"/>
      <w:lang w:val="ru-RU"/>
    </w:rPr>
  </w:style>
  <w:style w:type="paragraph" w:customStyle="1" w:styleId="tablhead">
    <w:name w:val="tabl_head (Таблицы)"/>
    <w:basedOn w:val="NoParagraphStyle"/>
    <w:uiPriority w:val="99"/>
    <w:rsid w:val="00853AFA"/>
    <w:pPr>
      <w:spacing w:line="200" w:lineRule="atLeast"/>
      <w:jc w:val="center"/>
    </w:pPr>
    <w:rPr>
      <w:rFonts w:ascii="SchoolBookSanPin-Bold" w:hAnsi="SchoolBookSanPin-Bold" w:cs="SchoolBookSanPin-Bold"/>
      <w:b/>
      <w:bCs/>
      <w:sz w:val="18"/>
      <w:szCs w:val="18"/>
      <w:lang w:val="fr-FR"/>
    </w:rPr>
  </w:style>
  <w:style w:type="paragraph" w:customStyle="1" w:styleId="tabllt">
    <w:name w:val="tabl_lt (Таблицы)"/>
    <w:basedOn w:val="NoParagraphStyle"/>
    <w:uiPriority w:val="99"/>
    <w:rsid w:val="00853AFA"/>
    <w:pPr>
      <w:spacing w:line="200" w:lineRule="atLeast"/>
    </w:pPr>
    <w:rPr>
      <w:rFonts w:ascii="SchoolBookSanPin" w:hAnsi="SchoolBookSanPin" w:cs="SchoolBookSanPin"/>
      <w:sz w:val="18"/>
      <w:szCs w:val="18"/>
      <w:lang w:val="ru-RU"/>
    </w:rPr>
  </w:style>
  <w:style w:type="character" w:customStyle="1" w:styleId="Italic0">
    <w:name w:val="Italic_"/>
    <w:uiPriority w:val="99"/>
    <w:rsid w:val="00853AFA"/>
    <w:rPr>
      <w:i/>
      <w:iCs/>
    </w:rPr>
  </w:style>
  <w:style w:type="character" w:customStyle="1" w:styleId="Bolditalic0">
    <w:name w:val="Bold_italic_"/>
    <w:uiPriority w:val="99"/>
    <w:rsid w:val="00853AFA"/>
    <w:rPr>
      <w:b/>
      <w:bCs/>
      <w:i/>
      <w:iCs/>
    </w:rPr>
  </w:style>
  <w:style w:type="character" w:customStyle="1" w:styleId="Bold0">
    <w:name w:val="Bold_"/>
    <w:uiPriority w:val="99"/>
    <w:rsid w:val="00853AFA"/>
    <w:rPr>
      <w:b/>
      <w:bCs/>
    </w:rPr>
  </w:style>
  <w:style w:type="character" w:customStyle="1" w:styleId="ispanperen">
    <w:name w:val="ispan_peren"/>
    <w:uiPriority w:val="99"/>
    <w:rsid w:val="00853AFA"/>
    <w:rPr>
      <w:lang w:val="es-ES_tradnl"/>
    </w:rPr>
  </w:style>
  <w:style w:type="character" w:customStyle="1" w:styleId="Bullit2">
    <w:name w:val="Bullit_2"/>
    <w:uiPriority w:val="99"/>
    <w:rsid w:val="00853AFA"/>
    <w:rPr>
      <w:rFonts w:ascii="Symbola" w:hAnsi="Symbola" w:cs="Symbola"/>
      <w:position w:val="3"/>
      <w:sz w:val="12"/>
      <w:szCs w:val="12"/>
    </w:rPr>
  </w:style>
  <w:style w:type="character" w:customStyle="1" w:styleId="jpfdse">
    <w:name w:val="jpfdse"/>
    <w:rsid w:val="00853AFA"/>
  </w:style>
  <w:style w:type="paragraph" w:customStyle="1" w:styleId="list-num">
    <w:name w:val="list-num"/>
    <w:basedOn w:val="body"/>
    <w:uiPriority w:val="99"/>
    <w:rsid w:val="00853AFA"/>
    <w:pPr>
      <w:tabs>
        <w:tab w:val="left" w:pos="397"/>
      </w:tabs>
      <w:ind w:left="397" w:hanging="57"/>
    </w:pPr>
    <w:rPr>
      <w:rFonts w:ascii="SchoolBookSanPin" w:hAnsi="SchoolBookSanPin" w:cs="SchoolBookSanPin"/>
    </w:rPr>
  </w:style>
  <w:style w:type="paragraph" w:customStyle="1" w:styleId="table-body">
    <w:name w:val="table-body"/>
    <w:basedOn w:val="body"/>
    <w:uiPriority w:val="99"/>
    <w:rsid w:val="00853AFA"/>
    <w:pPr>
      <w:spacing w:after="100" w:line="200" w:lineRule="atLeast"/>
      <w:ind w:firstLine="0"/>
      <w:jc w:val="left"/>
    </w:pPr>
    <w:rPr>
      <w:rFonts w:ascii="SchoolBookSanPin" w:hAnsi="SchoolBookSanPin" w:cs="SchoolBookSanPin"/>
      <w:sz w:val="18"/>
      <w:szCs w:val="18"/>
    </w:rPr>
  </w:style>
  <w:style w:type="paragraph" w:customStyle="1" w:styleId="Zag1up">
    <w:name w:val="Zag_1_up"/>
    <w:basedOn w:val="NoParagraphStyle"/>
    <w:uiPriority w:val="99"/>
    <w:rsid w:val="00853AFA"/>
    <w:pPr>
      <w:pageBreakBefore/>
      <w:pBdr>
        <w:bottom w:val="single" w:sz="4" w:space="5" w:color="auto"/>
      </w:pBdr>
      <w:suppressAutoHyphens/>
      <w:spacing w:before="480" w:after="240" w:line="240" w:lineRule="atLeast"/>
    </w:pPr>
    <w:rPr>
      <w:rFonts w:ascii="OfficinaSansExtraBoldITC-Reg" w:hAnsi="OfficinaSansExtraBoldITC-Reg" w:cs="OfficinaSansExtraBoldITC-Reg"/>
      <w:b/>
      <w:bCs/>
      <w:caps/>
    </w:rPr>
  </w:style>
  <w:style w:type="paragraph" w:customStyle="1" w:styleId="Body1">
    <w:name w:val="Body"/>
    <w:basedOn w:val="NoParagraphStyle"/>
    <w:uiPriority w:val="99"/>
    <w:rsid w:val="00853AFA"/>
    <w:pPr>
      <w:spacing w:line="243" w:lineRule="atLeast"/>
      <w:ind w:firstLine="227"/>
      <w:jc w:val="both"/>
    </w:pPr>
    <w:rPr>
      <w:rFonts w:ascii="SchoolBookSanPin" w:hAnsi="SchoolBookSanPin" w:cs="SchoolBookSanPin"/>
      <w:sz w:val="20"/>
      <w:szCs w:val="20"/>
      <w:lang w:val="ru-RU"/>
    </w:rPr>
  </w:style>
  <w:style w:type="paragraph" w:customStyle="1" w:styleId="Spisok-2">
    <w:name w:val="Spisok-2"/>
    <w:basedOn w:val="Body1"/>
    <w:uiPriority w:val="99"/>
    <w:rsid w:val="00853AFA"/>
    <w:pPr>
      <w:ind w:left="227" w:hanging="227"/>
    </w:pPr>
  </w:style>
  <w:style w:type="paragraph" w:customStyle="1" w:styleId="Zag2">
    <w:name w:val="Zag_2"/>
    <w:basedOn w:val="Zag1up"/>
    <w:uiPriority w:val="99"/>
    <w:rsid w:val="00853AFA"/>
    <w:pPr>
      <w:keepNext/>
      <w:keepLines/>
      <w:pageBreakBefore w:val="0"/>
      <w:pBdr>
        <w:bottom w:val="none" w:sz="0" w:space="0" w:color="auto"/>
      </w:pBdr>
      <w:spacing w:before="227" w:after="68"/>
    </w:pPr>
    <w:rPr>
      <w:sz w:val="22"/>
      <w:szCs w:val="22"/>
    </w:rPr>
  </w:style>
  <w:style w:type="paragraph" w:customStyle="1" w:styleId="Zag30">
    <w:name w:val="Zag_3"/>
    <w:basedOn w:val="Zag2"/>
    <w:uiPriority w:val="99"/>
    <w:rsid w:val="00853AFA"/>
    <w:pPr>
      <w:spacing w:line="243" w:lineRule="atLeast"/>
    </w:pPr>
    <w:rPr>
      <w:caps w:val="0"/>
    </w:rPr>
  </w:style>
  <w:style w:type="paragraph" w:customStyle="1" w:styleId="Zag40">
    <w:name w:val="Zag_4"/>
    <w:basedOn w:val="Zag30"/>
    <w:uiPriority w:val="99"/>
    <w:rsid w:val="00853AFA"/>
    <w:rPr>
      <w:sz w:val="20"/>
      <w:szCs w:val="20"/>
    </w:rPr>
  </w:style>
  <w:style w:type="paragraph" w:customStyle="1" w:styleId="Zag50">
    <w:name w:val="Zag_5"/>
    <w:basedOn w:val="Body1"/>
    <w:uiPriority w:val="99"/>
    <w:rsid w:val="00853AFA"/>
    <w:pPr>
      <w:keepNext/>
    </w:pPr>
    <w:rPr>
      <w:rFonts w:ascii="SchoolBookSanPin-BoldItalic" w:hAnsi="SchoolBookSanPin-BoldItalic" w:cs="SchoolBookSanPin-BoldItalic"/>
      <w:b/>
      <w:bCs/>
      <w:i/>
      <w:iCs/>
    </w:rPr>
  </w:style>
  <w:style w:type="paragraph" w:customStyle="1" w:styleId="Spisok-1">
    <w:name w:val="Spisok-1"/>
    <w:basedOn w:val="body"/>
    <w:uiPriority w:val="99"/>
    <w:rsid w:val="00853AFA"/>
    <w:pPr>
      <w:spacing w:line="243" w:lineRule="atLeast"/>
      <w:ind w:left="227" w:hanging="142"/>
    </w:pPr>
    <w:rPr>
      <w:rFonts w:ascii="SchoolBookSanPin" w:hAnsi="SchoolBookSanPin" w:cs="SchoolBookSanPin"/>
    </w:rPr>
  </w:style>
  <w:style w:type="paragraph" w:customStyle="1" w:styleId="BasicParagraph">
    <w:name w:val="[Basic Paragraph]"/>
    <w:basedOn w:val="NoParagraphStyle"/>
    <w:uiPriority w:val="99"/>
    <w:rsid w:val="00853AFA"/>
    <w:rPr>
      <w:lang w:val="ru-RU"/>
    </w:rPr>
  </w:style>
  <w:style w:type="paragraph" w:customStyle="1" w:styleId="tblleft">
    <w:name w:val="tbl_left"/>
    <w:basedOn w:val="Body1"/>
    <w:uiPriority w:val="99"/>
    <w:rsid w:val="00853AFA"/>
    <w:pPr>
      <w:spacing w:line="200" w:lineRule="atLeast"/>
      <w:ind w:firstLine="0"/>
      <w:jc w:val="left"/>
    </w:pPr>
    <w:rPr>
      <w:sz w:val="18"/>
      <w:szCs w:val="18"/>
    </w:rPr>
  </w:style>
  <w:style w:type="paragraph" w:customStyle="1" w:styleId="tblz">
    <w:name w:val="tbl_z"/>
    <w:basedOn w:val="tblleft"/>
    <w:uiPriority w:val="99"/>
    <w:rsid w:val="00853AFA"/>
    <w:pPr>
      <w:jc w:val="center"/>
    </w:pPr>
    <w:rPr>
      <w:rFonts w:ascii="SchoolBookSanPin-Bold" w:hAnsi="SchoolBookSanPin-Bold" w:cs="SchoolBookSanPin-Bold"/>
      <w:b/>
      <w:bCs/>
    </w:rPr>
  </w:style>
  <w:style w:type="paragraph" w:customStyle="1" w:styleId="tblzag5">
    <w:name w:val="tbl_zag_5"/>
    <w:basedOn w:val="tblleft"/>
    <w:uiPriority w:val="99"/>
    <w:rsid w:val="00853AFA"/>
    <w:rPr>
      <w:rFonts w:ascii="SchoolBookSanPin-BoldItalic" w:hAnsi="SchoolBookSanPin-BoldItalic" w:cs="SchoolBookSanPin-BoldItalic"/>
      <w:b/>
      <w:bCs/>
      <w:i/>
      <w:iCs/>
    </w:rPr>
  </w:style>
  <w:style w:type="paragraph" w:customStyle="1" w:styleId="tblSpisok-1">
    <w:name w:val="tbl_Spisok-1"/>
    <w:basedOn w:val="Spisok-1"/>
    <w:uiPriority w:val="99"/>
    <w:rsid w:val="00853AFA"/>
    <w:pPr>
      <w:spacing w:line="200" w:lineRule="atLeast"/>
      <w:jc w:val="left"/>
    </w:pPr>
    <w:rPr>
      <w:sz w:val="18"/>
      <w:szCs w:val="18"/>
    </w:rPr>
  </w:style>
  <w:style w:type="character" w:customStyle="1" w:styleId="china">
    <w:name w:val="china"/>
    <w:uiPriority w:val="99"/>
    <w:rsid w:val="00853AFA"/>
    <w:rPr>
      <w:rFonts w:ascii="SimSun" w:eastAsia="SimSun" w:cs="SimSun"/>
    </w:rPr>
  </w:style>
  <w:style w:type="character" w:customStyle="1" w:styleId="afff7">
    <w:name w:val="Ïîëóæèðíûé (Âûäåëåíèÿ)"/>
    <w:uiPriority w:val="99"/>
    <w:rsid w:val="00853AFA"/>
    <w:rPr>
      <w:b/>
      <w:bCs/>
      <w:color w:val="000000"/>
      <w:w w:val="100"/>
    </w:rPr>
  </w:style>
  <w:style w:type="paragraph" w:customStyle="1" w:styleId="list-bullet-box">
    <w:name w:val="list-bullet-box"/>
    <w:basedOn w:val="body"/>
    <w:uiPriority w:val="99"/>
    <w:rsid w:val="00853AFA"/>
    <w:pPr>
      <w:ind w:left="227" w:hanging="142"/>
    </w:pPr>
    <w:rPr>
      <w:rFonts w:ascii="SchoolBookSanPin" w:hAnsi="SchoolBookSanPin" w:cs="SchoolBookSanPin"/>
    </w:rPr>
  </w:style>
  <w:style w:type="paragraph" w:customStyle="1" w:styleId="listbullet">
    <w:name w:val="list_bullet"/>
    <w:basedOn w:val="NoParagraphStyle"/>
    <w:uiPriority w:val="99"/>
    <w:rsid w:val="00853AFA"/>
    <w:pPr>
      <w:spacing w:line="240" w:lineRule="atLeast"/>
      <w:ind w:left="227" w:hanging="170"/>
      <w:jc w:val="both"/>
    </w:pPr>
    <w:rPr>
      <w:rFonts w:ascii="SchoolBookSanPin" w:hAnsi="SchoolBookSanPin" w:cs="SchoolBookSanPin"/>
      <w:sz w:val="20"/>
      <w:szCs w:val="20"/>
      <w:lang w:val="ru-RU"/>
    </w:rPr>
  </w:style>
  <w:style w:type="character" w:customStyle="1" w:styleId="bolditalic1">
    <w:name w:val="bold_italic"/>
    <w:uiPriority w:val="99"/>
    <w:rsid w:val="00853AFA"/>
    <w:rPr>
      <w:b/>
      <w:i/>
    </w:rPr>
  </w:style>
  <w:style w:type="character" w:customStyle="1" w:styleId="NONE">
    <w:name w:val="NONE"/>
    <w:uiPriority w:val="99"/>
    <w:rsid w:val="00853AFA"/>
    <w:rPr>
      <w:color w:val="000000"/>
      <w:w w:val="100"/>
    </w:rPr>
  </w:style>
  <w:style w:type="character" w:customStyle="1" w:styleId="afff8">
    <w:name w:val="Êóðñèâ (Âûäåëåíèÿ)"/>
    <w:uiPriority w:val="99"/>
    <w:rsid w:val="00853AFA"/>
    <w:rPr>
      <w:i/>
      <w:color w:val="000000"/>
      <w:w w:val="100"/>
    </w:rPr>
  </w:style>
  <w:style w:type="character" w:customStyle="1" w:styleId="afff9">
    <w:name w:val="Ïîëóæèðíûé Êóðñèâ (Âûäåëåíèÿ)"/>
    <w:uiPriority w:val="99"/>
    <w:rsid w:val="00853AFA"/>
    <w:rPr>
      <w:b/>
      <w:i/>
      <w:color w:val="000000"/>
      <w:w w:val="100"/>
    </w:rPr>
  </w:style>
  <w:style w:type="character" w:customStyle="1" w:styleId="1f">
    <w:name w:val="Название Знак1"/>
    <w:uiPriority w:val="99"/>
    <w:rsid w:val="00853AFA"/>
    <w:rPr>
      <w:rFonts w:ascii="Verdana" w:eastAsia="Verdana" w:hAnsi="Verdana" w:cs="Verdana"/>
      <w:b/>
      <w:bCs/>
      <w:sz w:val="78"/>
      <w:szCs w:val="78"/>
      <w:lang w:eastAsia="en-US"/>
    </w:rPr>
  </w:style>
  <w:style w:type="paragraph" w:customStyle="1" w:styleId="37">
    <w:name w:val="3"/>
    <w:basedOn w:val="12"/>
    <w:next w:val="12"/>
    <w:qFormat/>
    <w:rsid w:val="00853AFA"/>
    <w:pPr>
      <w:keepNext/>
      <w:keepLines/>
      <w:spacing w:before="480" w:after="120"/>
    </w:pPr>
    <w:rPr>
      <w:rFonts w:cs="Times New Roman"/>
      <w:b/>
      <w:sz w:val="72"/>
      <w:szCs w:val="72"/>
    </w:rPr>
  </w:style>
  <w:style w:type="character" w:styleId="afffa">
    <w:name w:val="FollowedHyperlink"/>
    <w:link w:val="1f0"/>
    <w:uiPriority w:val="99"/>
    <w:unhideWhenUsed/>
    <w:rsid w:val="00FF61C2"/>
    <w:rPr>
      <w:color w:val="954F72"/>
      <w:u w:val="single"/>
    </w:rPr>
  </w:style>
  <w:style w:type="character" w:styleId="afffb">
    <w:name w:val="Emphasis"/>
    <w:qFormat/>
    <w:rsid w:val="00FF61C2"/>
    <w:rPr>
      <w:rFonts w:ascii="Times New Roman" w:hAnsi="Times New Roman" w:cs="Times New Roman" w:hint="default"/>
      <w:i/>
      <w:iCs/>
    </w:rPr>
  </w:style>
  <w:style w:type="paragraph" w:styleId="38">
    <w:name w:val="Body Text Indent 3"/>
    <w:basedOn w:val="a0"/>
    <w:link w:val="39"/>
    <w:uiPriority w:val="99"/>
    <w:unhideWhenUsed/>
    <w:rsid w:val="00FF61C2"/>
    <w:pPr>
      <w:widowControl/>
      <w:spacing w:after="0" w:line="360" w:lineRule="auto"/>
      <w:ind w:firstLine="705"/>
      <w:jc w:val="both"/>
    </w:pPr>
    <w:rPr>
      <w:rFonts w:ascii="SLBookman Old Style Cyr" w:hAnsi="SLBookman Old Style Cyr"/>
      <w:sz w:val="24"/>
      <w:szCs w:val="24"/>
      <w:lang w:val="tt-RU"/>
    </w:rPr>
  </w:style>
  <w:style w:type="character" w:customStyle="1" w:styleId="39">
    <w:name w:val="Основной текст с отступом 3 Знак"/>
    <w:link w:val="38"/>
    <w:uiPriority w:val="99"/>
    <w:rsid w:val="00FF61C2"/>
    <w:rPr>
      <w:rFonts w:ascii="SLBookman Old Style Cyr" w:hAnsi="SLBookman Old Style Cyr"/>
      <w:sz w:val="24"/>
      <w:szCs w:val="24"/>
      <w:lang w:val="tt-RU" w:eastAsia="en-US"/>
    </w:rPr>
  </w:style>
  <w:style w:type="paragraph" w:styleId="afffc">
    <w:name w:val="No Spacing"/>
    <w:link w:val="afffd"/>
    <w:uiPriority w:val="1"/>
    <w:qFormat/>
    <w:rsid w:val="00FF61C2"/>
    <w:rPr>
      <w:rFonts w:ascii="Times New Roman" w:eastAsia="Times New Roman" w:hAnsi="Times New Roman"/>
      <w:sz w:val="24"/>
      <w:szCs w:val="24"/>
    </w:rPr>
  </w:style>
  <w:style w:type="character" w:customStyle="1" w:styleId="ListParagraphChar">
    <w:name w:val="List Paragraph Char"/>
    <w:link w:val="1f1"/>
    <w:qFormat/>
    <w:locked/>
    <w:rsid w:val="00FF61C2"/>
    <w:rPr>
      <w:rFonts w:eastAsia="Times New Roman"/>
    </w:rPr>
  </w:style>
  <w:style w:type="paragraph" w:customStyle="1" w:styleId="1f1">
    <w:name w:val="Абзац списка1"/>
    <w:basedOn w:val="a0"/>
    <w:link w:val="ListParagraphChar"/>
    <w:qFormat/>
    <w:rsid w:val="00FF61C2"/>
    <w:pPr>
      <w:widowControl/>
      <w:ind w:left="720"/>
      <w:contextualSpacing/>
    </w:pPr>
    <w:rPr>
      <w:rFonts w:eastAsia="Times New Roman"/>
      <w:sz w:val="20"/>
      <w:szCs w:val="20"/>
    </w:rPr>
  </w:style>
  <w:style w:type="character" w:customStyle="1" w:styleId="3a">
    <w:name w:val="Заголовок №3_"/>
    <w:link w:val="3b"/>
    <w:locked/>
    <w:rsid w:val="00FF61C2"/>
    <w:rPr>
      <w:b/>
      <w:spacing w:val="4"/>
      <w:sz w:val="19"/>
      <w:shd w:val="clear" w:color="auto" w:fill="FFFFFF"/>
    </w:rPr>
  </w:style>
  <w:style w:type="paragraph" w:customStyle="1" w:styleId="3b">
    <w:name w:val="Заголовок №3"/>
    <w:basedOn w:val="a0"/>
    <w:link w:val="3a"/>
    <w:rsid w:val="00FF61C2"/>
    <w:pPr>
      <w:shd w:val="clear" w:color="auto" w:fill="FFFFFF"/>
      <w:spacing w:after="0" w:line="457" w:lineRule="exact"/>
      <w:outlineLvl w:val="2"/>
    </w:pPr>
    <w:rPr>
      <w:b/>
      <w:spacing w:val="4"/>
      <w:sz w:val="19"/>
      <w:szCs w:val="20"/>
    </w:rPr>
  </w:style>
  <w:style w:type="character" w:customStyle="1" w:styleId="29">
    <w:name w:val="Основной текст (2)_"/>
    <w:link w:val="2a"/>
    <w:locked/>
    <w:rsid w:val="00FF61C2"/>
    <w:rPr>
      <w:i/>
      <w:sz w:val="17"/>
      <w:shd w:val="clear" w:color="auto" w:fill="FFFFFF"/>
    </w:rPr>
  </w:style>
  <w:style w:type="paragraph" w:customStyle="1" w:styleId="2a">
    <w:name w:val="Основной текст (2)"/>
    <w:basedOn w:val="a0"/>
    <w:link w:val="29"/>
    <w:rsid w:val="00FF61C2"/>
    <w:pPr>
      <w:shd w:val="clear" w:color="auto" w:fill="FFFFFF"/>
      <w:spacing w:before="240" w:after="240" w:line="212" w:lineRule="exact"/>
      <w:jc w:val="center"/>
    </w:pPr>
    <w:rPr>
      <w:i/>
      <w:sz w:val="17"/>
      <w:szCs w:val="20"/>
    </w:rPr>
  </w:style>
  <w:style w:type="character" w:customStyle="1" w:styleId="afffe">
    <w:name w:val="Основной текст_"/>
    <w:qFormat/>
    <w:locked/>
    <w:rsid w:val="00FF61C2"/>
    <w:rPr>
      <w:spacing w:val="3"/>
      <w:sz w:val="17"/>
      <w:shd w:val="clear" w:color="auto" w:fill="FFFFFF"/>
    </w:rPr>
  </w:style>
  <w:style w:type="character" w:customStyle="1" w:styleId="3c">
    <w:name w:val="Основной текст (3)_"/>
    <w:link w:val="3d"/>
    <w:locked/>
    <w:rsid w:val="00FF61C2"/>
    <w:rPr>
      <w:rFonts w:ascii="Arial" w:hAnsi="Arial" w:cs="Arial"/>
      <w:b/>
      <w:i/>
      <w:sz w:val="19"/>
      <w:shd w:val="clear" w:color="auto" w:fill="FFFFFF"/>
    </w:rPr>
  </w:style>
  <w:style w:type="paragraph" w:customStyle="1" w:styleId="3d">
    <w:name w:val="Основной текст (3)"/>
    <w:basedOn w:val="a0"/>
    <w:link w:val="3c"/>
    <w:rsid w:val="00FF61C2"/>
    <w:pPr>
      <w:shd w:val="clear" w:color="auto" w:fill="FFFFFF"/>
      <w:spacing w:after="0" w:line="240" w:lineRule="atLeast"/>
      <w:jc w:val="right"/>
    </w:pPr>
    <w:rPr>
      <w:rFonts w:ascii="Arial" w:hAnsi="Arial"/>
      <w:b/>
      <w:i/>
      <w:sz w:val="19"/>
      <w:szCs w:val="20"/>
    </w:rPr>
  </w:style>
  <w:style w:type="character" w:customStyle="1" w:styleId="3e">
    <w:name w:val="Колонтитул (3)_"/>
    <w:link w:val="3f"/>
    <w:locked/>
    <w:rsid w:val="00FF61C2"/>
    <w:rPr>
      <w:b/>
      <w:spacing w:val="4"/>
      <w:sz w:val="19"/>
      <w:shd w:val="clear" w:color="auto" w:fill="FFFFFF"/>
    </w:rPr>
  </w:style>
  <w:style w:type="paragraph" w:customStyle="1" w:styleId="3f">
    <w:name w:val="Колонтитул (3)"/>
    <w:basedOn w:val="a0"/>
    <w:link w:val="3e"/>
    <w:rsid w:val="00FF61C2"/>
    <w:pPr>
      <w:shd w:val="clear" w:color="auto" w:fill="FFFFFF"/>
      <w:spacing w:after="0" w:line="240" w:lineRule="atLeast"/>
    </w:pPr>
    <w:rPr>
      <w:b/>
      <w:spacing w:val="4"/>
      <w:sz w:val="19"/>
      <w:szCs w:val="20"/>
    </w:rPr>
  </w:style>
  <w:style w:type="character" w:customStyle="1" w:styleId="2b">
    <w:name w:val="Заголовок №2_"/>
    <w:link w:val="2c"/>
    <w:locked/>
    <w:rsid w:val="00FF61C2"/>
    <w:rPr>
      <w:b/>
      <w:spacing w:val="3"/>
      <w:shd w:val="clear" w:color="auto" w:fill="FFFFFF"/>
    </w:rPr>
  </w:style>
  <w:style w:type="paragraph" w:customStyle="1" w:styleId="2c">
    <w:name w:val="Заголовок №2"/>
    <w:basedOn w:val="a0"/>
    <w:link w:val="2b"/>
    <w:rsid w:val="00FF61C2"/>
    <w:pPr>
      <w:shd w:val="clear" w:color="auto" w:fill="FFFFFF"/>
      <w:spacing w:before="180" w:after="300" w:line="240" w:lineRule="atLeast"/>
      <w:jc w:val="center"/>
      <w:outlineLvl w:val="1"/>
    </w:pPr>
    <w:rPr>
      <w:b/>
      <w:spacing w:val="3"/>
      <w:sz w:val="20"/>
      <w:szCs w:val="20"/>
    </w:rPr>
  </w:style>
  <w:style w:type="character" w:customStyle="1" w:styleId="2d">
    <w:name w:val="Колонтитул (2)_"/>
    <w:link w:val="2e"/>
    <w:locked/>
    <w:rsid w:val="00FF61C2"/>
    <w:rPr>
      <w:b/>
      <w:spacing w:val="-2"/>
      <w:sz w:val="15"/>
      <w:shd w:val="clear" w:color="auto" w:fill="FFFFFF"/>
    </w:rPr>
  </w:style>
  <w:style w:type="paragraph" w:customStyle="1" w:styleId="2e">
    <w:name w:val="Колонтитул (2)"/>
    <w:basedOn w:val="a0"/>
    <w:link w:val="2d"/>
    <w:rsid w:val="00FF61C2"/>
    <w:pPr>
      <w:shd w:val="clear" w:color="auto" w:fill="FFFFFF"/>
      <w:spacing w:after="0" w:line="240" w:lineRule="atLeast"/>
      <w:jc w:val="center"/>
    </w:pPr>
    <w:rPr>
      <w:b/>
      <w:spacing w:val="-2"/>
      <w:sz w:val="15"/>
      <w:szCs w:val="20"/>
    </w:rPr>
  </w:style>
  <w:style w:type="character" w:customStyle="1" w:styleId="54">
    <w:name w:val="Основной текст (5)_"/>
    <w:link w:val="55"/>
    <w:locked/>
    <w:rsid w:val="00FF61C2"/>
    <w:rPr>
      <w:rFonts w:ascii="Tahoma" w:hAnsi="Tahoma" w:cs="Tahoma"/>
      <w:spacing w:val="3"/>
      <w:sz w:val="13"/>
      <w:shd w:val="clear" w:color="auto" w:fill="FFFFFF"/>
    </w:rPr>
  </w:style>
  <w:style w:type="paragraph" w:customStyle="1" w:styleId="55">
    <w:name w:val="Основной текст (5)"/>
    <w:basedOn w:val="a0"/>
    <w:link w:val="54"/>
    <w:rsid w:val="00FF61C2"/>
    <w:pPr>
      <w:shd w:val="clear" w:color="auto" w:fill="FFFFFF"/>
      <w:spacing w:after="0" w:line="191" w:lineRule="exact"/>
      <w:jc w:val="both"/>
    </w:pPr>
    <w:rPr>
      <w:rFonts w:ascii="Tahoma" w:hAnsi="Tahoma"/>
      <w:spacing w:val="3"/>
      <w:sz w:val="13"/>
      <w:szCs w:val="20"/>
    </w:rPr>
  </w:style>
  <w:style w:type="character" w:customStyle="1" w:styleId="63">
    <w:name w:val="Основной текст (6)_"/>
    <w:link w:val="64"/>
    <w:locked/>
    <w:rsid w:val="00FF61C2"/>
    <w:rPr>
      <w:spacing w:val="2"/>
      <w:sz w:val="14"/>
      <w:shd w:val="clear" w:color="auto" w:fill="FFFFFF"/>
    </w:rPr>
  </w:style>
  <w:style w:type="paragraph" w:customStyle="1" w:styleId="64">
    <w:name w:val="Основной текст (6)"/>
    <w:basedOn w:val="a0"/>
    <w:link w:val="63"/>
    <w:rsid w:val="00FF61C2"/>
    <w:pPr>
      <w:shd w:val="clear" w:color="auto" w:fill="FFFFFF"/>
      <w:spacing w:after="0" w:line="191" w:lineRule="exact"/>
      <w:jc w:val="right"/>
    </w:pPr>
    <w:rPr>
      <w:spacing w:val="2"/>
      <w:sz w:val="14"/>
      <w:szCs w:val="20"/>
    </w:rPr>
  </w:style>
  <w:style w:type="character" w:customStyle="1" w:styleId="45">
    <w:name w:val="Основной текст (4)_"/>
    <w:link w:val="46"/>
    <w:locked/>
    <w:rsid w:val="00FF61C2"/>
    <w:rPr>
      <w:spacing w:val="4"/>
      <w:sz w:val="8"/>
      <w:shd w:val="clear" w:color="auto" w:fill="FFFFFF"/>
    </w:rPr>
  </w:style>
  <w:style w:type="paragraph" w:customStyle="1" w:styleId="46">
    <w:name w:val="Основной текст (4)"/>
    <w:basedOn w:val="a0"/>
    <w:link w:val="45"/>
    <w:rsid w:val="00FF61C2"/>
    <w:pPr>
      <w:shd w:val="clear" w:color="auto" w:fill="FFFFFF"/>
      <w:spacing w:after="0" w:line="212" w:lineRule="exact"/>
      <w:jc w:val="both"/>
    </w:pPr>
    <w:rPr>
      <w:spacing w:val="4"/>
      <w:sz w:val="8"/>
      <w:szCs w:val="20"/>
    </w:rPr>
  </w:style>
  <w:style w:type="character" w:customStyle="1" w:styleId="320">
    <w:name w:val="Заголовок №3 (2)_"/>
    <w:link w:val="321"/>
    <w:locked/>
    <w:rsid w:val="00FF61C2"/>
    <w:rPr>
      <w:spacing w:val="3"/>
      <w:sz w:val="17"/>
      <w:shd w:val="clear" w:color="auto" w:fill="FFFFFF"/>
    </w:rPr>
  </w:style>
  <w:style w:type="paragraph" w:customStyle="1" w:styleId="321">
    <w:name w:val="Заголовок №3 (2)"/>
    <w:basedOn w:val="a0"/>
    <w:link w:val="320"/>
    <w:rsid w:val="00FF61C2"/>
    <w:pPr>
      <w:shd w:val="clear" w:color="auto" w:fill="FFFFFF"/>
      <w:spacing w:after="0" w:line="223" w:lineRule="exact"/>
      <w:jc w:val="right"/>
      <w:outlineLvl w:val="2"/>
    </w:pPr>
    <w:rPr>
      <w:spacing w:val="3"/>
      <w:sz w:val="17"/>
      <w:szCs w:val="20"/>
    </w:rPr>
  </w:style>
  <w:style w:type="character" w:customStyle="1" w:styleId="73">
    <w:name w:val="Основной текст (7)_"/>
    <w:link w:val="74"/>
    <w:locked/>
    <w:rsid w:val="00FF61C2"/>
    <w:rPr>
      <w:b/>
      <w:spacing w:val="3"/>
      <w:shd w:val="clear" w:color="auto" w:fill="FFFFFF"/>
    </w:rPr>
  </w:style>
  <w:style w:type="paragraph" w:customStyle="1" w:styleId="74">
    <w:name w:val="Основной текст (7)"/>
    <w:basedOn w:val="a0"/>
    <w:link w:val="73"/>
    <w:rsid w:val="00FF61C2"/>
    <w:pPr>
      <w:shd w:val="clear" w:color="auto" w:fill="FFFFFF"/>
      <w:spacing w:before="180" w:after="0" w:line="475" w:lineRule="exact"/>
      <w:jc w:val="center"/>
    </w:pPr>
    <w:rPr>
      <w:b/>
      <w:spacing w:val="3"/>
      <w:sz w:val="20"/>
      <w:szCs w:val="20"/>
    </w:rPr>
  </w:style>
  <w:style w:type="character" w:customStyle="1" w:styleId="affff">
    <w:name w:val="Колонтитул_"/>
    <w:link w:val="affff0"/>
    <w:locked/>
    <w:rsid w:val="00FF61C2"/>
    <w:rPr>
      <w:i/>
      <w:spacing w:val="1"/>
      <w:sz w:val="17"/>
      <w:shd w:val="clear" w:color="auto" w:fill="FFFFFF"/>
    </w:rPr>
  </w:style>
  <w:style w:type="paragraph" w:customStyle="1" w:styleId="affff0">
    <w:name w:val="Колонтитул"/>
    <w:basedOn w:val="a0"/>
    <w:link w:val="affff"/>
    <w:qFormat/>
    <w:rsid w:val="00FF61C2"/>
    <w:pPr>
      <w:shd w:val="clear" w:color="auto" w:fill="FFFFFF"/>
      <w:spacing w:after="0" w:line="240" w:lineRule="atLeast"/>
    </w:pPr>
    <w:rPr>
      <w:i/>
      <w:spacing w:val="1"/>
      <w:sz w:val="17"/>
      <w:szCs w:val="20"/>
    </w:rPr>
  </w:style>
  <w:style w:type="character" w:customStyle="1" w:styleId="1f2">
    <w:name w:val="Заголовок №1_"/>
    <w:link w:val="1f3"/>
    <w:locked/>
    <w:rsid w:val="00FF61C2"/>
    <w:rPr>
      <w:b/>
      <w:spacing w:val="4"/>
      <w:sz w:val="19"/>
      <w:shd w:val="clear" w:color="auto" w:fill="FFFFFF"/>
    </w:rPr>
  </w:style>
  <w:style w:type="paragraph" w:customStyle="1" w:styleId="1f3">
    <w:name w:val="Заголовок №1"/>
    <w:basedOn w:val="a0"/>
    <w:link w:val="1f2"/>
    <w:rsid w:val="00FF61C2"/>
    <w:pPr>
      <w:shd w:val="clear" w:color="auto" w:fill="FFFFFF"/>
      <w:spacing w:after="240" w:line="240" w:lineRule="atLeast"/>
      <w:jc w:val="center"/>
      <w:outlineLvl w:val="0"/>
    </w:pPr>
    <w:rPr>
      <w:b/>
      <w:spacing w:val="4"/>
      <w:sz w:val="19"/>
      <w:szCs w:val="20"/>
    </w:rPr>
  </w:style>
  <w:style w:type="character" w:customStyle="1" w:styleId="93">
    <w:name w:val="Основной текст (9)_"/>
    <w:link w:val="94"/>
    <w:locked/>
    <w:rsid w:val="00FF61C2"/>
    <w:rPr>
      <w:rFonts w:ascii="Arial" w:hAnsi="Arial" w:cs="Arial"/>
      <w:b/>
      <w:spacing w:val="2"/>
      <w:sz w:val="12"/>
      <w:shd w:val="clear" w:color="auto" w:fill="FFFFFF"/>
    </w:rPr>
  </w:style>
  <w:style w:type="paragraph" w:customStyle="1" w:styleId="94">
    <w:name w:val="Основной текст (9)"/>
    <w:basedOn w:val="a0"/>
    <w:link w:val="93"/>
    <w:rsid w:val="00FF61C2"/>
    <w:pPr>
      <w:shd w:val="clear" w:color="auto" w:fill="FFFFFF"/>
      <w:spacing w:after="0" w:line="240" w:lineRule="atLeast"/>
    </w:pPr>
    <w:rPr>
      <w:rFonts w:ascii="Arial" w:hAnsi="Arial"/>
      <w:b/>
      <w:spacing w:val="2"/>
      <w:sz w:val="12"/>
      <w:szCs w:val="20"/>
    </w:rPr>
  </w:style>
  <w:style w:type="character" w:customStyle="1" w:styleId="120">
    <w:name w:val="Заголовок №1 (2)_"/>
    <w:link w:val="121"/>
    <w:locked/>
    <w:rsid w:val="00FF61C2"/>
    <w:rPr>
      <w:b/>
      <w:spacing w:val="2"/>
      <w:shd w:val="clear" w:color="auto" w:fill="FFFFFF"/>
    </w:rPr>
  </w:style>
  <w:style w:type="paragraph" w:customStyle="1" w:styleId="121">
    <w:name w:val="Заголовок №1 (2)"/>
    <w:basedOn w:val="a0"/>
    <w:link w:val="120"/>
    <w:rsid w:val="00FF61C2"/>
    <w:pPr>
      <w:shd w:val="clear" w:color="auto" w:fill="FFFFFF"/>
      <w:spacing w:before="240" w:after="180" w:line="240" w:lineRule="atLeast"/>
      <w:jc w:val="center"/>
      <w:outlineLvl w:val="0"/>
    </w:pPr>
    <w:rPr>
      <w:b/>
      <w:spacing w:val="2"/>
      <w:sz w:val="20"/>
      <w:szCs w:val="20"/>
    </w:rPr>
  </w:style>
  <w:style w:type="character" w:customStyle="1" w:styleId="100">
    <w:name w:val="Основной текст (10)_"/>
    <w:link w:val="101"/>
    <w:locked/>
    <w:rsid w:val="00FF61C2"/>
    <w:rPr>
      <w:rFonts w:ascii="MS Mincho" w:eastAsia="MS Mincho" w:hAnsi="MS Mincho"/>
      <w:sz w:val="9"/>
      <w:shd w:val="clear" w:color="auto" w:fill="FFFFFF"/>
    </w:rPr>
  </w:style>
  <w:style w:type="paragraph" w:customStyle="1" w:styleId="101">
    <w:name w:val="Основной текст (10)"/>
    <w:basedOn w:val="a0"/>
    <w:link w:val="100"/>
    <w:rsid w:val="00FF61C2"/>
    <w:pPr>
      <w:shd w:val="clear" w:color="auto" w:fill="FFFFFF"/>
      <w:spacing w:before="60" w:after="0" w:line="240" w:lineRule="atLeast"/>
    </w:pPr>
    <w:rPr>
      <w:rFonts w:ascii="MS Mincho" w:eastAsia="MS Mincho" w:hAnsi="MS Mincho"/>
      <w:sz w:val="9"/>
      <w:szCs w:val="20"/>
    </w:rPr>
  </w:style>
  <w:style w:type="character" w:customStyle="1" w:styleId="110">
    <w:name w:val="Основной текст (11)_"/>
    <w:link w:val="111"/>
    <w:locked/>
    <w:rsid w:val="00FF61C2"/>
    <w:rPr>
      <w:rFonts w:ascii="Tahoma" w:hAnsi="Tahoma" w:cs="Tahoma"/>
      <w:spacing w:val="-13"/>
      <w:sz w:val="17"/>
      <w:shd w:val="clear" w:color="auto" w:fill="FFFFFF"/>
    </w:rPr>
  </w:style>
  <w:style w:type="paragraph" w:customStyle="1" w:styleId="111">
    <w:name w:val="Основной текст (11)"/>
    <w:basedOn w:val="a0"/>
    <w:link w:val="110"/>
    <w:rsid w:val="00FF61C2"/>
    <w:pPr>
      <w:shd w:val="clear" w:color="auto" w:fill="FFFFFF"/>
      <w:spacing w:before="180" w:after="0" w:line="205" w:lineRule="exact"/>
      <w:jc w:val="both"/>
    </w:pPr>
    <w:rPr>
      <w:rFonts w:ascii="Tahoma" w:hAnsi="Tahoma"/>
      <w:spacing w:val="-13"/>
      <w:sz w:val="17"/>
      <w:szCs w:val="20"/>
    </w:rPr>
  </w:style>
  <w:style w:type="character" w:customStyle="1" w:styleId="47">
    <w:name w:val="Колонтитул (4)_"/>
    <w:link w:val="48"/>
    <w:locked/>
    <w:rsid w:val="00FF61C2"/>
    <w:rPr>
      <w:spacing w:val="9"/>
      <w:sz w:val="16"/>
      <w:shd w:val="clear" w:color="auto" w:fill="FFFFFF"/>
    </w:rPr>
  </w:style>
  <w:style w:type="paragraph" w:customStyle="1" w:styleId="48">
    <w:name w:val="Колонтитул (4)"/>
    <w:basedOn w:val="a0"/>
    <w:link w:val="47"/>
    <w:rsid w:val="00FF61C2"/>
    <w:pPr>
      <w:shd w:val="clear" w:color="auto" w:fill="FFFFFF"/>
      <w:spacing w:after="0" w:line="240" w:lineRule="atLeast"/>
    </w:pPr>
    <w:rPr>
      <w:spacing w:val="9"/>
      <w:sz w:val="16"/>
      <w:szCs w:val="20"/>
    </w:rPr>
  </w:style>
  <w:style w:type="character" w:customStyle="1" w:styleId="122">
    <w:name w:val="Основной текст (12)_"/>
    <w:link w:val="123"/>
    <w:locked/>
    <w:rsid w:val="00FF61C2"/>
    <w:rPr>
      <w:spacing w:val="4"/>
      <w:sz w:val="19"/>
      <w:shd w:val="clear" w:color="auto" w:fill="FFFFFF"/>
    </w:rPr>
  </w:style>
  <w:style w:type="paragraph" w:customStyle="1" w:styleId="123">
    <w:name w:val="Основной текст (12)"/>
    <w:basedOn w:val="a0"/>
    <w:link w:val="122"/>
    <w:rsid w:val="00FF61C2"/>
    <w:pPr>
      <w:shd w:val="clear" w:color="auto" w:fill="FFFFFF"/>
      <w:spacing w:after="540" w:line="245" w:lineRule="exact"/>
      <w:jc w:val="center"/>
    </w:pPr>
    <w:rPr>
      <w:spacing w:val="4"/>
      <w:sz w:val="19"/>
      <w:szCs w:val="20"/>
    </w:rPr>
  </w:style>
  <w:style w:type="character" w:customStyle="1" w:styleId="Exact">
    <w:name w:val="Подпись к картинке Exact"/>
    <w:link w:val="affff1"/>
    <w:locked/>
    <w:rsid w:val="00FF61C2"/>
    <w:rPr>
      <w:rFonts w:ascii="Bookman Old Style" w:hAnsi="Bookman Old Style"/>
      <w:b/>
      <w:bCs/>
      <w:sz w:val="18"/>
      <w:szCs w:val="18"/>
      <w:shd w:val="clear" w:color="auto" w:fill="FFFFFF"/>
    </w:rPr>
  </w:style>
  <w:style w:type="paragraph" w:customStyle="1" w:styleId="affff1">
    <w:name w:val="Подпись к картинке"/>
    <w:basedOn w:val="a0"/>
    <w:link w:val="Exact"/>
    <w:rsid w:val="00FF61C2"/>
    <w:pPr>
      <w:shd w:val="clear" w:color="auto" w:fill="FFFFFF"/>
      <w:spacing w:after="0" w:line="240" w:lineRule="atLeast"/>
    </w:pPr>
    <w:rPr>
      <w:rFonts w:ascii="Bookman Old Style" w:hAnsi="Bookman Old Style"/>
      <w:b/>
      <w:bCs/>
      <w:sz w:val="18"/>
      <w:szCs w:val="18"/>
    </w:rPr>
  </w:style>
  <w:style w:type="paragraph" w:customStyle="1" w:styleId="p3">
    <w:name w:val="p3"/>
    <w:basedOn w:val="a0"/>
    <w:uiPriority w:val="99"/>
    <w:rsid w:val="00FF61C2"/>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p1">
    <w:name w:val="p1"/>
    <w:basedOn w:val="a0"/>
    <w:uiPriority w:val="99"/>
    <w:rsid w:val="00FF61C2"/>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affff2">
    <w:name w:val="Петит"/>
    <w:basedOn w:val="a0"/>
    <w:uiPriority w:val="99"/>
    <w:rsid w:val="00FF61C2"/>
    <w:pPr>
      <w:tabs>
        <w:tab w:val="left" w:pos="567"/>
        <w:tab w:val="left" w:pos="850"/>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5"/>
        <w:tab w:val="left" w:pos="4819"/>
        <w:tab w:val="left" w:pos="5102"/>
        <w:tab w:val="left" w:pos="5386"/>
        <w:tab w:val="left" w:pos="5669"/>
        <w:tab w:val="left" w:pos="5953"/>
        <w:tab w:val="left" w:pos="6236"/>
        <w:tab w:val="left" w:pos="6520"/>
      </w:tabs>
      <w:autoSpaceDE w:val="0"/>
      <w:autoSpaceDN w:val="0"/>
      <w:adjustRightInd w:val="0"/>
      <w:spacing w:after="0" w:line="304" w:lineRule="auto"/>
      <w:ind w:firstLine="340"/>
      <w:jc w:val="both"/>
    </w:pPr>
    <w:rPr>
      <w:rFonts w:ascii="SchoolBookC" w:hAnsi="SchoolBookC" w:cs="SchoolBookC"/>
      <w:color w:val="000000"/>
      <w:sz w:val="19"/>
      <w:szCs w:val="19"/>
      <w:lang w:val="ru-RU" w:eastAsia="ru-RU"/>
    </w:rPr>
  </w:style>
  <w:style w:type="paragraph" w:customStyle="1" w:styleId="affff3">
    <w:name w:val="подзаголовок"/>
    <w:basedOn w:val="a0"/>
    <w:uiPriority w:val="99"/>
    <w:qFormat/>
    <w:rsid w:val="00FF61C2"/>
    <w:pPr>
      <w:widowControl/>
      <w:autoSpaceDE w:val="0"/>
      <w:autoSpaceDN w:val="0"/>
      <w:adjustRightInd w:val="0"/>
      <w:spacing w:before="227" w:after="113" w:line="288" w:lineRule="auto"/>
      <w:ind w:firstLine="340"/>
      <w:jc w:val="center"/>
    </w:pPr>
    <w:rPr>
      <w:rFonts w:ascii="Newton-Bold" w:eastAsia="Times New Roman" w:hAnsi="Newton-Bold" w:cs="Newton-Bold"/>
      <w:b/>
      <w:bCs/>
      <w:color w:val="000000"/>
      <w:sz w:val="28"/>
      <w:szCs w:val="28"/>
      <w:lang w:val="en-GB"/>
    </w:rPr>
  </w:style>
  <w:style w:type="paragraph" w:customStyle="1" w:styleId="affff4">
    <w:name w:val="[Основной абзац]"/>
    <w:basedOn w:val="a0"/>
    <w:uiPriority w:val="99"/>
    <w:qFormat/>
    <w:rsid w:val="00FF61C2"/>
    <w:pPr>
      <w:widowControl/>
      <w:autoSpaceDE w:val="0"/>
      <w:autoSpaceDN w:val="0"/>
      <w:adjustRightInd w:val="0"/>
      <w:spacing w:after="0" w:line="288" w:lineRule="auto"/>
      <w:ind w:firstLine="340"/>
      <w:jc w:val="both"/>
    </w:pPr>
    <w:rPr>
      <w:rFonts w:ascii="Newton-Regular" w:eastAsia="Times New Roman" w:hAnsi="Newton-Regular" w:cs="Newton-Regular"/>
      <w:color w:val="000000"/>
      <w:sz w:val="28"/>
      <w:szCs w:val="28"/>
      <w:lang w:val="en-GB"/>
    </w:rPr>
  </w:style>
  <w:style w:type="paragraph" w:customStyle="1" w:styleId="3f0">
    <w:name w:val="Абзац списка3"/>
    <w:basedOn w:val="a0"/>
    <w:uiPriority w:val="99"/>
    <w:rsid w:val="00FF61C2"/>
    <w:pPr>
      <w:widowControl/>
      <w:ind w:left="720"/>
      <w:contextualSpacing/>
    </w:pPr>
    <w:rPr>
      <w:lang w:val="ru-RU"/>
    </w:rPr>
  </w:style>
  <w:style w:type="paragraph" w:customStyle="1" w:styleId="1f4">
    <w:name w:val="Заголовок оглавления1"/>
    <w:basedOn w:val="1"/>
    <w:next w:val="a0"/>
    <w:uiPriority w:val="99"/>
    <w:qFormat/>
    <w:rsid w:val="00FF61C2"/>
    <w:pPr>
      <w:widowControl/>
      <w:pBdr>
        <w:bottom w:val="none" w:sz="0" w:space="0" w:color="auto"/>
      </w:pBdr>
      <w:spacing w:before="480"/>
      <w:outlineLvl w:val="9"/>
    </w:pPr>
    <w:rPr>
      <w:rFonts w:ascii="Cambria" w:eastAsia="Calibri" w:hAnsi="Cambria"/>
      <w:bCs/>
      <w:color w:val="365F91"/>
      <w:szCs w:val="28"/>
      <w:lang w:val="ru-RU" w:eastAsia="ru-RU"/>
    </w:rPr>
  </w:style>
  <w:style w:type="paragraph" w:customStyle="1" w:styleId="112">
    <w:name w:val="Абзац списка11"/>
    <w:basedOn w:val="a0"/>
    <w:uiPriority w:val="99"/>
    <w:rsid w:val="00FF61C2"/>
    <w:pPr>
      <w:widowControl/>
      <w:ind w:left="720"/>
      <w:contextualSpacing/>
    </w:pPr>
    <w:rPr>
      <w:rFonts w:eastAsia="Times New Roman"/>
      <w:szCs w:val="20"/>
      <w:lang w:val="ru-RU"/>
    </w:rPr>
  </w:style>
  <w:style w:type="paragraph" w:customStyle="1" w:styleId="113">
    <w:name w:val="Заголовок оглавления11"/>
    <w:basedOn w:val="1"/>
    <w:next w:val="a0"/>
    <w:uiPriority w:val="99"/>
    <w:semiHidden/>
    <w:rsid w:val="00FF61C2"/>
    <w:pPr>
      <w:widowControl/>
      <w:pBdr>
        <w:bottom w:val="none" w:sz="0" w:space="0" w:color="auto"/>
      </w:pBdr>
      <w:spacing w:before="480"/>
      <w:outlineLvl w:val="9"/>
    </w:pPr>
    <w:rPr>
      <w:rFonts w:ascii="Cambria" w:eastAsia="Calibri" w:hAnsi="Cambria"/>
      <w:bCs/>
      <w:color w:val="365F91"/>
      <w:szCs w:val="28"/>
      <w:lang w:val="ru-RU" w:eastAsia="ru-RU"/>
    </w:rPr>
  </w:style>
  <w:style w:type="paragraph" w:customStyle="1" w:styleId="1f5">
    <w:name w:val="1"/>
    <w:basedOn w:val="a0"/>
    <w:next w:val="a0"/>
    <w:uiPriority w:val="99"/>
    <w:qFormat/>
    <w:rsid w:val="00FF61C2"/>
    <w:pPr>
      <w:widowControl/>
      <w:spacing w:before="240" w:after="60" w:line="360" w:lineRule="auto"/>
      <w:jc w:val="center"/>
      <w:outlineLvl w:val="0"/>
    </w:pPr>
    <w:rPr>
      <w:rFonts w:ascii="Times New Roman" w:eastAsia="Times New Roman" w:hAnsi="Times New Roman"/>
      <w:b/>
      <w:bCs/>
      <w:kern w:val="28"/>
      <w:sz w:val="28"/>
      <w:szCs w:val="32"/>
      <w:lang w:val="ru-RU"/>
    </w:rPr>
  </w:style>
  <w:style w:type="character" w:customStyle="1" w:styleId="20pt">
    <w:name w:val="Основной текст (2) + Интервал 0 pt"/>
    <w:rsid w:val="00FF61C2"/>
    <w:rPr>
      <w:rFonts w:ascii="Times New Roman" w:hAnsi="Times New Roman" w:cs="Times New Roman" w:hint="default"/>
      <w:i/>
      <w:iCs w:val="0"/>
      <w:color w:val="000000"/>
      <w:spacing w:val="0"/>
      <w:w w:val="100"/>
      <w:position w:val="0"/>
      <w:sz w:val="17"/>
      <w:shd w:val="clear" w:color="auto" w:fill="FFFFFF"/>
      <w:lang w:val="ru-RU"/>
    </w:rPr>
  </w:style>
  <w:style w:type="character" w:customStyle="1" w:styleId="2f">
    <w:name w:val="Основной текст (2) + Не курсив"/>
    <w:aliases w:val="Интервал 0 pt"/>
    <w:rsid w:val="00FF61C2"/>
    <w:rPr>
      <w:rFonts w:ascii="Tahoma" w:hAnsi="Tahoma" w:cs="Tahoma" w:hint="default"/>
      <w:b/>
      <w:bCs w:val="0"/>
      <w:i/>
      <w:iCs w:val="0"/>
      <w:color w:val="000000"/>
      <w:spacing w:val="0"/>
      <w:w w:val="100"/>
      <w:position w:val="0"/>
      <w:sz w:val="20"/>
      <w:shd w:val="clear" w:color="auto" w:fill="FFFFFF"/>
    </w:rPr>
  </w:style>
  <w:style w:type="character" w:customStyle="1" w:styleId="20pt0">
    <w:name w:val="Колонтитул (2) + Интервал 0 pt"/>
    <w:rsid w:val="00FF61C2"/>
    <w:rPr>
      <w:rFonts w:ascii="Times New Roman" w:hAnsi="Times New Roman" w:cs="Times New Roman" w:hint="default"/>
      <w:b/>
      <w:bCs w:val="0"/>
      <w:color w:val="000000"/>
      <w:spacing w:val="4"/>
      <w:w w:val="100"/>
      <w:position w:val="0"/>
      <w:sz w:val="15"/>
      <w:shd w:val="clear" w:color="auto" w:fill="FFFFFF"/>
      <w:lang w:val="ru-RU"/>
    </w:rPr>
  </w:style>
  <w:style w:type="character" w:customStyle="1" w:styleId="114">
    <w:name w:val="Основной текст (11) + Малые прописные"/>
    <w:rsid w:val="00FF61C2"/>
    <w:rPr>
      <w:rFonts w:ascii="Tahoma" w:hAnsi="Tahoma" w:cs="Tahoma" w:hint="default"/>
      <w:smallCaps/>
      <w:color w:val="000000"/>
      <w:spacing w:val="-13"/>
      <w:w w:val="100"/>
      <w:position w:val="0"/>
      <w:sz w:val="17"/>
      <w:shd w:val="clear" w:color="auto" w:fill="FFFFFF"/>
      <w:lang w:val="ru-RU"/>
    </w:rPr>
  </w:style>
  <w:style w:type="character" w:customStyle="1" w:styleId="95">
    <w:name w:val="Основной текст + 9"/>
    <w:aliases w:val="5 pt,Полужирный,Интервал 0 pt12"/>
    <w:rsid w:val="00FF61C2"/>
    <w:rPr>
      <w:rFonts w:ascii="Times New Roman" w:hAnsi="Times New Roman" w:cs="Times New Roman" w:hint="default"/>
      <w:b/>
      <w:bCs/>
      <w:color w:val="000000"/>
      <w:spacing w:val="4"/>
      <w:w w:val="100"/>
      <w:position w:val="0"/>
      <w:sz w:val="19"/>
      <w:szCs w:val="19"/>
      <w:shd w:val="clear" w:color="auto" w:fill="FFFFFF"/>
      <w:lang w:val="ru-RU" w:bidi="ar-SA"/>
    </w:rPr>
  </w:style>
  <w:style w:type="character" w:customStyle="1" w:styleId="affff5">
    <w:name w:val="Основной текст + Курсив"/>
    <w:aliases w:val="Интервал 0 pt11"/>
    <w:qFormat/>
    <w:rsid w:val="00FF61C2"/>
    <w:rPr>
      <w:rFonts w:ascii="Times New Roman" w:hAnsi="Times New Roman" w:cs="Times New Roman" w:hint="default"/>
      <w:i/>
      <w:iCs/>
      <w:color w:val="000000"/>
      <w:spacing w:val="0"/>
      <w:w w:val="100"/>
      <w:position w:val="0"/>
      <w:sz w:val="17"/>
      <w:szCs w:val="17"/>
      <w:shd w:val="clear" w:color="auto" w:fill="FFFFFF"/>
      <w:lang w:val="ru-RU" w:bidi="ar-SA"/>
    </w:rPr>
  </w:style>
  <w:style w:type="character" w:customStyle="1" w:styleId="5Georgia">
    <w:name w:val="Основной текст (5) + Georgia"/>
    <w:aliases w:val="7,5 pt6,Интервал 0 pt10"/>
    <w:rsid w:val="00FF61C2"/>
    <w:rPr>
      <w:rFonts w:ascii="Georgia" w:hAnsi="Georgia" w:cs="Georgia" w:hint="default"/>
      <w:color w:val="000000"/>
      <w:spacing w:val="0"/>
      <w:w w:val="100"/>
      <w:position w:val="0"/>
      <w:sz w:val="15"/>
      <w:szCs w:val="15"/>
      <w:shd w:val="clear" w:color="auto" w:fill="FFFFFF"/>
      <w:lang w:bidi="ar-SA"/>
    </w:rPr>
  </w:style>
  <w:style w:type="character" w:customStyle="1" w:styleId="5TimesNewRoman">
    <w:name w:val="Основной текст (5) + Times New Roman"/>
    <w:aliases w:val="8 pt,Интервал 0 pt9"/>
    <w:rsid w:val="00FF61C2"/>
    <w:rPr>
      <w:rFonts w:ascii="Times New Roman" w:hAnsi="Times New Roman" w:cs="Times New Roman" w:hint="default"/>
      <w:color w:val="000000"/>
      <w:spacing w:val="0"/>
      <w:w w:val="100"/>
      <w:position w:val="0"/>
      <w:sz w:val="16"/>
      <w:szCs w:val="16"/>
      <w:shd w:val="clear" w:color="auto" w:fill="FFFFFF"/>
      <w:lang w:bidi="ar-SA"/>
    </w:rPr>
  </w:style>
  <w:style w:type="character" w:customStyle="1" w:styleId="68">
    <w:name w:val="Основной текст (6) + 8"/>
    <w:aliases w:val="5 pt5,Интервал 0 pt8"/>
    <w:rsid w:val="00FF61C2"/>
    <w:rPr>
      <w:rFonts w:ascii="Times New Roman" w:hAnsi="Times New Roman" w:cs="Times New Roman" w:hint="default"/>
      <w:color w:val="000000"/>
      <w:spacing w:val="3"/>
      <w:w w:val="100"/>
      <w:position w:val="0"/>
      <w:sz w:val="17"/>
      <w:szCs w:val="17"/>
      <w:shd w:val="clear" w:color="auto" w:fill="FFFFFF"/>
      <w:lang w:val="ru-RU" w:bidi="ar-SA"/>
    </w:rPr>
  </w:style>
  <w:style w:type="character" w:customStyle="1" w:styleId="681">
    <w:name w:val="Основной текст (6) + 81"/>
    <w:aliases w:val="5 pt4,Курсив,Интервал 0 pt7"/>
    <w:rsid w:val="00FF61C2"/>
    <w:rPr>
      <w:rFonts w:ascii="Times New Roman" w:hAnsi="Times New Roman" w:cs="Times New Roman" w:hint="default"/>
      <w:i/>
      <w:iCs/>
      <w:color w:val="000000"/>
      <w:spacing w:val="0"/>
      <w:w w:val="100"/>
      <w:position w:val="0"/>
      <w:sz w:val="17"/>
      <w:szCs w:val="17"/>
      <w:shd w:val="clear" w:color="auto" w:fill="FFFFFF"/>
      <w:lang w:val="ru-RU" w:bidi="ar-SA"/>
    </w:rPr>
  </w:style>
  <w:style w:type="character" w:customStyle="1" w:styleId="49">
    <w:name w:val="Основной текст (4) + Курсив"/>
    <w:aliases w:val="Интервал 0 pt6"/>
    <w:rsid w:val="00FF61C2"/>
    <w:rPr>
      <w:rFonts w:ascii="Times New Roman" w:hAnsi="Times New Roman" w:cs="Times New Roman" w:hint="default"/>
      <w:i/>
      <w:iCs/>
      <w:color w:val="000000"/>
      <w:spacing w:val="0"/>
      <w:w w:val="100"/>
      <w:position w:val="0"/>
      <w:sz w:val="8"/>
      <w:szCs w:val="8"/>
      <w:shd w:val="clear" w:color="auto" w:fill="FFFFFF"/>
      <w:lang w:bidi="ar-SA"/>
    </w:rPr>
  </w:style>
  <w:style w:type="character" w:customStyle="1" w:styleId="3Tahoma">
    <w:name w:val="Заголовок №3 + Tahoma"/>
    <w:aliases w:val="10 pt,Курсив2,Интервал 0 pt5"/>
    <w:rsid w:val="00FF61C2"/>
    <w:rPr>
      <w:rFonts w:ascii="Tahoma" w:hAnsi="Tahoma" w:cs="Tahoma" w:hint="default"/>
      <w:b/>
      <w:bCs/>
      <w:i/>
      <w:iCs/>
      <w:color w:val="000000"/>
      <w:spacing w:val="0"/>
      <w:w w:val="100"/>
      <w:position w:val="0"/>
      <w:sz w:val="20"/>
      <w:szCs w:val="20"/>
      <w:shd w:val="clear" w:color="auto" w:fill="FFFFFF"/>
      <w:lang w:bidi="ar-SA"/>
    </w:rPr>
  </w:style>
  <w:style w:type="character" w:customStyle="1" w:styleId="79">
    <w:name w:val="Основной текст (7) + 9"/>
    <w:aliases w:val="5 pt3,Интервал 0 pt4"/>
    <w:rsid w:val="00FF61C2"/>
    <w:rPr>
      <w:rFonts w:ascii="Times New Roman" w:hAnsi="Times New Roman" w:cs="Times New Roman" w:hint="default"/>
      <w:b/>
      <w:bCs/>
      <w:color w:val="000000"/>
      <w:spacing w:val="4"/>
      <w:w w:val="100"/>
      <w:position w:val="0"/>
      <w:sz w:val="19"/>
      <w:szCs w:val="19"/>
      <w:shd w:val="clear" w:color="auto" w:fill="FFFFFF"/>
      <w:lang w:val="ru-RU" w:bidi="ar-SA"/>
    </w:rPr>
  </w:style>
  <w:style w:type="character" w:customStyle="1" w:styleId="290">
    <w:name w:val="Основной текст (2) + 9"/>
    <w:aliases w:val="5 pt2,Полужирный1,Не курсив,Интервал 0 pt3"/>
    <w:rsid w:val="00FF61C2"/>
    <w:rPr>
      <w:rFonts w:ascii="Times New Roman" w:hAnsi="Times New Roman" w:cs="Times New Roman" w:hint="default"/>
      <w:b/>
      <w:bCs/>
      <w:i/>
      <w:iCs/>
      <w:color w:val="000000"/>
      <w:spacing w:val="4"/>
      <w:w w:val="100"/>
      <w:position w:val="0"/>
      <w:sz w:val="19"/>
      <w:szCs w:val="19"/>
      <w:shd w:val="clear" w:color="auto" w:fill="FFFFFF"/>
      <w:lang w:val="ru-RU" w:bidi="ar-SA"/>
    </w:rPr>
  </w:style>
  <w:style w:type="character" w:customStyle="1" w:styleId="910">
    <w:name w:val="Основной текст + 91"/>
    <w:aliases w:val="5 pt1,Интервал 0 pt2"/>
    <w:rsid w:val="00FF61C2"/>
    <w:rPr>
      <w:rFonts w:ascii="Times New Roman" w:hAnsi="Times New Roman" w:cs="Times New Roman" w:hint="default"/>
      <w:color w:val="000000"/>
      <w:spacing w:val="4"/>
      <w:w w:val="100"/>
      <w:position w:val="0"/>
      <w:sz w:val="19"/>
      <w:szCs w:val="19"/>
      <w:shd w:val="clear" w:color="auto" w:fill="FFFFFF"/>
      <w:lang w:val="ru-RU" w:bidi="ar-SA"/>
    </w:rPr>
  </w:style>
  <w:style w:type="character" w:customStyle="1" w:styleId="2Tahoma">
    <w:name w:val="Заголовок №2 + Tahoma"/>
    <w:aliases w:val="10 pt1,Курсив1,Интервал 0 pt1"/>
    <w:rsid w:val="00FF61C2"/>
    <w:rPr>
      <w:rFonts w:ascii="Tahoma" w:hAnsi="Tahoma" w:cs="Tahoma" w:hint="default"/>
      <w:b/>
      <w:bCs/>
      <w:i/>
      <w:iCs/>
      <w:color w:val="000000"/>
      <w:spacing w:val="0"/>
      <w:w w:val="100"/>
      <w:position w:val="0"/>
      <w:sz w:val="20"/>
      <w:szCs w:val="20"/>
      <w:shd w:val="clear" w:color="auto" w:fill="FFFFFF"/>
      <w:lang w:bidi="ar-SA"/>
    </w:rPr>
  </w:style>
  <w:style w:type="character" w:customStyle="1" w:styleId="3Exact">
    <w:name w:val="Основной текст (3) Exact"/>
    <w:rsid w:val="00FF61C2"/>
    <w:rPr>
      <w:rFonts w:ascii="Bookman Old Style" w:hAnsi="Bookman Old Style" w:cs="Bookman Old Style" w:hint="default"/>
      <w:b/>
      <w:bCs/>
      <w:strike w:val="0"/>
      <w:dstrike w:val="0"/>
      <w:spacing w:val="-10"/>
      <w:sz w:val="20"/>
      <w:szCs w:val="20"/>
      <w:u w:val="none"/>
      <w:effect w:val="none"/>
    </w:rPr>
  </w:style>
  <w:style w:type="character" w:customStyle="1" w:styleId="apple-converted-space">
    <w:name w:val="apple-converted-space"/>
    <w:rsid w:val="00FF61C2"/>
    <w:rPr>
      <w:rFonts w:ascii="Times New Roman" w:hAnsi="Times New Roman" w:cs="Times New Roman" w:hint="default"/>
    </w:rPr>
  </w:style>
  <w:style w:type="character" w:customStyle="1" w:styleId="myBoldChars">
    <w:name w:val="myBoldChars"/>
    <w:qFormat/>
    <w:rsid w:val="00FF61C2"/>
    <w:rPr>
      <w:color w:val="FF0000"/>
    </w:rPr>
  </w:style>
  <w:style w:type="character" w:customStyle="1" w:styleId="ListParagraphChar1">
    <w:name w:val="List Paragraph Char1"/>
    <w:locked/>
    <w:rsid w:val="00FF61C2"/>
    <w:rPr>
      <w:sz w:val="22"/>
      <w:lang w:eastAsia="en-US"/>
    </w:rPr>
  </w:style>
  <w:style w:type="character" w:customStyle="1" w:styleId="Zag11">
    <w:name w:val="Zag_11"/>
    <w:qFormat/>
    <w:rsid w:val="00FF61C2"/>
  </w:style>
  <w:style w:type="character" w:customStyle="1" w:styleId="1f6">
    <w:name w:val="Заголовок Знак1"/>
    <w:uiPriority w:val="10"/>
    <w:qFormat/>
    <w:rsid w:val="00FF61C2"/>
    <w:rPr>
      <w:rFonts w:ascii="Calibri Light" w:eastAsia="Times New Roman" w:hAnsi="Calibri Light" w:cs="Times New Roman" w:hint="default"/>
      <w:spacing w:val="-10"/>
      <w:kern w:val="28"/>
      <w:sz w:val="56"/>
      <w:szCs w:val="56"/>
    </w:rPr>
  </w:style>
  <w:style w:type="character" w:styleId="affff6">
    <w:name w:val="Strong"/>
    <w:uiPriority w:val="22"/>
    <w:qFormat/>
    <w:rsid w:val="00FF61C2"/>
    <w:rPr>
      <w:b/>
      <w:bCs/>
    </w:rPr>
  </w:style>
  <w:style w:type="character" w:customStyle="1" w:styleId="fontstyle21">
    <w:name w:val="fontstyle21"/>
    <w:rsid w:val="00FF61C2"/>
    <w:rPr>
      <w:rFonts w:ascii="HiddenHorzOCR-Identity-H" w:hAnsi="HiddenHorzOCR-Identity-H" w:hint="default"/>
      <w:b w:val="0"/>
      <w:bCs w:val="0"/>
      <w:i w:val="0"/>
      <w:iCs w:val="0"/>
      <w:color w:val="000000"/>
      <w:sz w:val="22"/>
      <w:szCs w:val="22"/>
    </w:rPr>
  </w:style>
  <w:style w:type="character" w:customStyle="1" w:styleId="afffd">
    <w:name w:val="Без интервала Знак"/>
    <w:link w:val="afffc"/>
    <w:uiPriority w:val="1"/>
    <w:locked/>
    <w:rsid w:val="00FF61C2"/>
    <w:rPr>
      <w:rFonts w:ascii="Times New Roman" w:eastAsia="Times New Roman" w:hAnsi="Times New Roman"/>
      <w:sz w:val="24"/>
      <w:szCs w:val="24"/>
      <w:lang w:bidi="ar-SA"/>
    </w:rPr>
  </w:style>
  <w:style w:type="paragraph" w:customStyle="1" w:styleId="affff7">
    <w:name w:val="Текст в заданном формате"/>
    <w:basedOn w:val="a0"/>
    <w:uiPriority w:val="99"/>
    <w:qFormat/>
    <w:rsid w:val="00FF61C2"/>
    <w:pPr>
      <w:suppressAutoHyphens/>
      <w:spacing w:after="0" w:line="360" w:lineRule="auto"/>
      <w:ind w:firstLine="709"/>
      <w:jc w:val="both"/>
    </w:pPr>
    <w:rPr>
      <w:rFonts w:ascii="Times New Roman" w:eastAsia="NSimSun" w:hAnsi="Times New Roman" w:cs="Liberation Mono"/>
      <w:sz w:val="24"/>
      <w:szCs w:val="20"/>
      <w:lang w:val="ru-RU" w:eastAsia="zh-CN" w:bidi="hi-IN"/>
    </w:rPr>
  </w:style>
  <w:style w:type="character" w:customStyle="1" w:styleId="80">
    <w:name w:val="Заголовок 8 Знак"/>
    <w:link w:val="8"/>
    <w:rsid w:val="0011416D"/>
    <w:rPr>
      <w:rFonts w:ascii="Times New Roman" w:eastAsia="Times New Roman" w:hAnsi="Times New Roman"/>
      <w:i/>
      <w:iCs/>
      <w:sz w:val="24"/>
      <w:szCs w:val="24"/>
    </w:rPr>
  </w:style>
  <w:style w:type="character" w:customStyle="1" w:styleId="90">
    <w:name w:val="Заголовок 9 Знак"/>
    <w:link w:val="9"/>
    <w:uiPriority w:val="9"/>
    <w:rsid w:val="0011416D"/>
    <w:rPr>
      <w:rFonts w:ascii="Arial" w:eastAsia="Times New Roman" w:hAnsi="Arial"/>
      <w:sz w:val="22"/>
      <w:szCs w:val="22"/>
    </w:rPr>
  </w:style>
  <w:style w:type="table" w:customStyle="1" w:styleId="1f7">
    <w:name w:val="Сетка таблицы1"/>
    <w:basedOn w:val="a2"/>
    <w:next w:val="aff"/>
    <w:uiPriority w:val="59"/>
    <w:rsid w:val="0011416D"/>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f8">
    <w:name w:val="Нет списка1"/>
    <w:next w:val="a3"/>
    <w:uiPriority w:val="99"/>
    <w:semiHidden/>
    <w:unhideWhenUsed/>
    <w:rsid w:val="0011416D"/>
  </w:style>
  <w:style w:type="numbering" w:customStyle="1" w:styleId="115">
    <w:name w:val="Нет списка11"/>
    <w:next w:val="a3"/>
    <w:uiPriority w:val="99"/>
    <w:semiHidden/>
    <w:unhideWhenUsed/>
    <w:rsid w:val="0011416D"/>
  </w:style>
  <w:style w:type="character" w:customStyle="1" w:styleId="file">
    <w:name w:val="file"/>
    <w:rsid w:val="0011416D"/>
  </w:style>
  <w:style w:type="paragraph" w:customStyle="1" w:styleId="c37">
    <w:name w:val="c3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0">
    <w:name w:val="c0"/>
    <w:uiPriority w:val="99"/>
    <w:rsid w:val="0011416D"/>
  </w:style>
  <w:style w:type="paragraph" w:customStyle="1" w:styleId="c61">
    <w:name w:val="c6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2">
    <w:name w:val="c32"/>
    <w:rsid w:val="0011416D"/>
  </w:style>
  <w:style w:type="paragraph" w:customStyle="1" w:styleId="c2">
    <w:name w:val="c2"/>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4">
    <w:name w:val="c14"/>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1">
    <w:name w:val="c31"/>
    <w:rsid w:val="0011416D"/>
  </w:style>
  <w:style w:type="paragraph" w:customStyle="1" w:styleId="c41">
    <w:name w:val="c4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74">
    <w:name w:val="c74"/>
    <w:rsid w:val="0011416D"/>
  </w:style>
  <w:style w:type="paragraph" w:customStyle="1" w:styleId="c47">
    <w:name w:val="c4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6">
    <w:name w:val="c66"/>
    <w:rsid w:val="0011416D"/>
  </w:style>
  <w:style w:type="paragraph" w:customStyle="1" w:styleId="c3">
    <w:name w:val="c3"/>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8">
    <w:name w:val="c38"/>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
    <w:name w:val="c6"/>
    <w:rsid w:val="0011416D"/>
  </w:style>
  <w:style w:type="character" w:customStyle="1" w:styleId="c7">
    <w:name w:val="c7"/>
    <w:uiPriority w:val="99"/>
    <w:rsid w:val="0011416D"/>
  </w:style>
  <w:style w:type="paragraph" w:customStyle="1" w:styleId="c42">
    <w:name w:val="c42"/>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9">
    <w:name w:val="c19"/>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5">
    <w:name w:val="c35"/>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7">
    <w:name w:val="c2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0">
    <w:name w:val="c30"/>
    <w:rsid w:val="0011416D"/>
  </w:style>
  <w:style w:type="paragraph" w:customStyle="1" w:styleId="c17">
    <w:name w:val="c1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79">
    <w:name w:val="c79"/>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50">
    <w:name w:val="c50"/>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45">
    <w:name w:val="c45"/>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1">
    <w:name w:val="c2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52">
    <w:name w:val="c52"/>
    <w:rsid w:val="0011416D"/>
  </w:style>
  <w:style w:type="character" w:customStyle="1" w:styleId="c81">
    <w:name w:val="c81"/>
    <w:rsid w:val="0011416D"/>
  </w:style>
  <w:style w:type="paragraph" w:customStyle="1" w:styleId="c11">
    <w:name w:val="c1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table" w:customStyle="1" w:styleId="2f0">
    <w:name w:val="Сетка таблицы2"/>
    <w:basedOn w:val="a2"/>
    <w:next w:val="aff"/>
    <w:uiPriority w:val="39"/>
    <w:rsid w:val="0011416D"/>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f1">
    <w:name w:val="Нет списка2"/>
    <w:next w:val="a3"/>
    <w:uiPriority w:val="99"/>
    <w:semiHidden/>
    <w:unhideWhenUsed/>
    <w:rsid w:val="0011416D"/>
  </w:style>
  <w:style w:type="character" w:customStyle="1" w:styleId="Absatz-Standardschriftart">
    <w:name w:val="Absatz-Standardschriftart"/>
    <w:rsid w:val="0011416D"/>
  </w:style>
  <w:style w:type="character" w:customStyle="1" w:styleId="2f2">
    <w:name w:val="Основной шрифт абзаца2"/>
    <w:rsid w:val="0011416D"/>
  </w:style>
  <w:style w:type="character" w:customStyle="1" w:styleId="st1">
    <w:name w:val="st1"/>
    <w:rsid w:val="0011416D"/>
  </w:style>
  <w:style w:type="character" w:customStyle="1" w:styleId="Alaviitemerkit">
    <w:name w:val="Alaviitemerkit"/>
    <w:rsid w:val="0011416D"/>
    <w:rPr>
      <w:vertAlign w:val="superscript"/>
    </w:rPr>
  </w:style>
  <w:style w:type="character" w:customStyle="1" w:styleId="WW-Absatz-Standardschriftart">
    <w:name w:val="WW-Absatz-Standardschriftart"/>
    <w:rsid w:val="0011416D"/>
  </w:style>
  <w:style w:type="character" w:customStyle="1" w:styleId="WW-Absatz-Standardschriftart1">
    <w:name w:val="WW-Absatz-Standardschriftart1"/>
    <w:rsid w:val="0011416D"/>
  </w:style>
  <w:style w:type="character" w:customStyle="1" w:styleId="WW-Absatz-Standardschriftart11">
    <w:name w:val="WW-Absatz-Standardschriftart11"/>
    <w:rsid w:val="0011416D"/>
  </w:style>
  <w:style w:type="character" w:customStyle="1" w:styleId="1f9">
    <w:name w:val="Основной шрифт абзаца1"/>
    <w:rsid w:val="0011416D"/>
  </w:style>
  <w:style w:type="character" w:customStyle="1" w:styleId="2f3">
    <w:name w:val="Основной текст 2 Знак"/>
    <w:uiPriority w:val="99"/>
    <w:rsid w:val="0011416D"/>
  </w:style>
  <w:style w:type="character" w:styleId="affff8">
    <w:name w:val="page number"/>
    <w:uiPriority w:val="99"/>
    <w:rsid w:val="0011416D"/>
  </w:style>
  <w:style w:type="character" w:customStyle="1" w:styleId="1fa">
    <w:name w:val="Знак примечания1"/>
    <w:rsid w:val="0011416D"/>
    <w:rPr>
      <w:sz w:val="16"/>
      <w:szCs w:val="16"/>
    </w:rPr>
  </w:style>
  <w:style w:type="character" w:customStyle="1" w:styleId="Loppuviitemerkit">
    <w:name w:val="Loppuviitemerkit"/>
    <w:rsid w:val="0011416D"/>
    <w:rPr>
      <w:vertAlign w:val="superscript"/>
    </w:rPr>
  </w:style>
  <w:style w:type="character" w:customStyle="1" w:styleId="WW-Loppuviitemerkit">
    <w:name w:val="WW-Loppuviitemerkit"/>
    <w:rsid w:val="0011416D"/>
  </w:style>
  <w:style w:type="paragraph" w:customStyle="1" w:styleId="Otsikko">
    <w:name w:val="Otsikko"/>
    <w:basedOn w:val="a0"/>
    <w:next w:val="aff5"/>
    <w:rsid w:val="0011416D"/>
    <w:pPr>
      <w:keepNext/>
      <w:widowControl/>
      <w:suppressAutoHyphens/>
      <w:spacing w:before="240" w:after="120" w:line="240" w:lineRule="auto"/>
    </w:pPr>
    <w:rPr>
      <w:rFonts w:ascii="Arial" w:eastAsia="Lucida Sans Unicode" w:hAnsi="Arial" w:cs="Tahoma"/>
      <w:sz w:val="28"/>
      <w:szCs w:val="28"/>
      <w:lang w:val="ru-RU" w:eastAsia="ar-SA"/>
    </w:rPr>
  </w:style>
  <w:style w:type="paragraph" w:styleId="affff9">
    <w:name w:val="List"/>
    <w:basedOn w:val="aff5"/>
    <w:uiPriority w:val="99"/>
    <w:rsid w:val="0011416D"/>
    <w:pPr>
      <w:widowControl/>
      <w:suppressAutoHyphens/>
      <w:autoSpaceDE/>
      <w:autoSpaceDN/>
      <w:spacing w:after="120"/>
      <w:ind w:left="0" w:right="0" w:firstLine="0"/>
      <w:jc w:val="left"/>
    </w:pPr>
    <w:rPr>
      <w:rFonts w:ascii="Times New Roman" w:eastAsia="Times New Roman" w:hAnsi="Times New Roman"/>
      <w:sz w:val="24"/>
      <w:szCs w:val="24"/>
      <w:lang w:eastAsia="ar-SA"/>
    </w:rPr>
  </w:style>
  <w:style w:type="paragraph" w:customStyle="1" w:styleId="Kuvaotsikko">
    <w:name w:val="Kuvaotsikko"/>
    <w:basedOn w:val="a0"/>
    <w:rsid w:val="0011416D"/>
    <w:pPr>
      <w:widowControl/>
      <w:suppressLineNumbers/>
      <w:suppressAutoHyphens/>
      <w:spacing w:before="120" w:after="120" w:line="240" w:lineRule="auto"/>
    </w:pPr>
    <w:rPr>
      <w:rFonts w:ascii="Times New Roman" w:eastAsia="Times New Roman" w:hAnsi="Times New Roman" w:cs="Tahoma"/>
      <w:i/>
      <w:iCs/>
      <w:sz w:val="24"/>
      <w:szCs w:val="24"/>
      <w:lang w:val="ru-RU" w:eastAsia="ar-SA"/>
    </w:rPr>
  </w:style>
  <w:style w:type="paragraph" w:customStyle="1" w:styleId="Hakemisto">
    <w:name w:val="Hakemisto"/>
    <w:basedOn w:val="a0"/>
    <w:rsid w:val="0011416D"/>
    <w:pPr>
      <w:widowControl/>
      <w:suppressLineNumbers/>
      <w:suppressAutoHyphens/>
      <w:spacing w:after="0" w:line="240" w:lineRule="auto"/>
    </w:pPr>
    <w:rPr>
      <w:rFonts w:ascii="Times New Roman" w:eastAsia="Times New Roman" w:hAnsi="Times New Roman" w:cs="Tahoma"/>
      <w:sz w:val="24"/>
      <w:szCs w:val="24"/>
      <w:lang w:val="ru-RU" w:eastAsia="ar-SA"/>
    </w:rPr>
  </w:style>
  <w:style w:type="paragraph" w:customStyle="1" w:styleId="1fb">
    <w:name w:val="Указатель1"/>
    <w:basedOn w:val="a0"/>
    <w:rsid w:val="0011416D"/>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211">
    <w:name w:val="Основной текст 21"/>
    <w:basedOn w:val="a0"/>
    <w:rsid w:val="0011416D"/>
    <w:pPr>
      <w:widowControl/>
      <w:suppressAutoHyphens/>
      <w:spacing w:after="120" w:line="480" w:lineRule="auto"/>
    </w:pPr>
    <w:rPr>
      <w:rFonts w:ascii="Times New Roman" w:eastAsia="Times New Roman" w:hAnsi="Times New Roman"/>
      <w:sz w:val="20"/>
      <w:szCs w:val="20"/>
      <w:lang w:val="ru-RU" w:eastAsia="ar-SA"/>
    </w:rPr>
  </w:style>
  <w:style w:type="paragraph" w:customStyle="1" w:styleId="affffa">
    <w:name w:val="Содержимое таблицы"/>
    <w:basedOn w:val="a0"/>
    <w:rsid w:val="0011416D"/>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affffb">
    <w:name w:val="Заголовок таблицы"/>
    <w:basedOn w:val="affffa"/>
    <w:rsid w:val="0011416D"/>
    <w:pPr>
      <w:jc w:val="center"/>
    </w:pPr>
    <w:rPr>
      <w:b/>
      <w:bCs/>
    </w:rPr>
  </w:style>
  <w:style w:type="paragraph" w:customStyle="1" w:styleId="1fc">
    <w:name w:val="Текст примечания1"/>
    <w:basedOn w:val="a0"/>
    <w:rsid w:val="0011416D"/>
    <w:pPr>
      <w:widowControl/>
      <w:suppressAutoHyphens/>
      <w:spacing w:after="0" w:line="240" w:lineRule="auto"/>
    </w:pPr>
    <w:rPr>
      <w:rFonts w:ascii="Times New Roman" w:eastAsia="Times New Roman" w:hAnsi="Times New Roman"/>
      <w:sz w:val="20"/>
      <w:szCs w:val="20"/>
      <w:lang w:val="ru-RU" w:eastAsia="ar-SA"/>
    </w:rPr>
  </w:style>
  <w:style w:type="paragraph" w:customStyle="1" w:styleId="Taulukonsislt">
    <w:name w:val="Taulukon sisältö"/>
    <w:basedOn w:val="a0"/>
    <w:rsid w:val="0011416D"/>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Taulukonotsikko">
    <w:name w:val="Taulukon otsikko"/>
    <w:basedOn w:val="Taulukonsislt"/>
    <w:rsid w:val="0011416D"/>
    <w:pPr>
      <w:jc w:val="center"/>
    </w:pPr>
    <w:rPr>
      <w:b/>
      <w:bCs/>
    </w:rPr>
  </w:style>
  <w:style w:type="paragraph" w:customStyle="1" w:styleId="Kehyksensislt">
    <w:name w:val="Kehyksen sisältö"/>
    <w:basedOn w:val="aff5"/>
    <w:rsid w:val="0011416D"/>
    <w:pPr>
      <w:widowControl/>
      <w:suppressAutoHyphens/>
      <w:autoSpaceDE/>
      <w:autoSpaceDN/>
      <w:spacing w:after="120"/>
      <w:ind w:left="0" w:right="0" w:firstLine="0"/>
      <w:jc w:val="left"/>
    </w:pPr>
    <w:rPr>
      <w:rFonts w:ascii="Times New Roman" w:eastAsia="Times New Roman" w:hAnsi="Times New Roman"/>
      <w:sz w:val="24"/>
      <w:szCs w:val="24"/>
      <w:lang w:eastAsia="ar-SA"/>
    </w:rPr>
  </w:style>
  <w:style w:type="character" w:customStyle="1" w:styleId="dash041e0431044b0447043d044b0439char1">
    <w:name w:val="dash041e_0431_044b_0447_043d_044b_0439__char1"/>
    <w:rsid w:val="0011416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11416D"/>
    <w:pPr>
      <w:widowControl/>
      <w:spacing w:after="0" w:line="240" w:lineRule="auto"/>
    </w:pPr>
    <w:rPr>
      <w:rFonts w:ascii="Times New Roman" w:eastAsia="Times New Roman" w:hAnsi="Times New Roman"/>
      <w:sz w:val="24"/>
      <w:szCs w:val="24"/>
      <w:lang w:val="ru-RU" w:eastAsia="ru-RU"/>
    </w:rPr>
  </w:style>
  <w:style w:type="paragraph" w:styleId="2f4">
    <w:name w:val="Body Text 2"/>
    <w:basedOn w:val="a0"/>
    <w:link w:val="212"/>
    <w:uiPriority w:val="99"/>
    <w:rsid w:val="0011416D"/>
    <w:pPr>
      <w:widowControl/>
      <w:spacing w:after="120" w:line="480" w:lineRule="auto"/>
    </w:pPr>
    <w:rPr>
      <w:rFonts w:ascii="Times New Roman" w:eastAsia="Times New Roman" w:hAnsi="Times New Roman"/>
      <w:sz w:val="24"/>
      <w:szCs w:val="24"/>
    </w:rPr>
  </w:style>
  <w:style w:type="character" w:customStyle="1" w:styleId="212">
    <w:name w:val="Основной текст 2 Знак1"/>
    <w:link w:val="2f4"/>
    <w:uiPriority w:val="99"/>
    <w:rsid w:val="0011416D"/>
    <w:rPr>
      <w:rFonts w:ascii="Times New Roman" w:eastAsia="Times New Roman" w:hAnsi="Times New Roman"/>
      <w:sz w:val="24"/>
      <w:szCs w:val="24"/>
    </w:rPr>
  </w:style>
  <w:style w:type="paragraph" w:styleId="affffc">
    <w:name w:val="Body Text Indent"/>
    <w:basedOn w:val="a0"/>
    <w:link w:val="affffd"/>
    <w:rsid w:val="0011416D"/>
    <w:pPr>
      <w:widowControl/>
      <w:spacing w:after="120" w:line="240" w:lineRule="auto"/>
      <w:ind w:left="283"/>
    </w:pPr>
    <w:rPr>
      <w:rFonts w:ascii="Times New Roman" w:eastAsia="Times New Roman" w:hAnsi="Times New Roman"/>
      <w:sz w:val="24"/>
      <w:szCs w:val="24"/>
    </w:rPr>
  </w:style>
  <w:style w:type="character" w:customStyle="1" w:styleId="affffd">
    <w:name w:val="Основной текст с отступом Знак"/>
    <w:link w:val="affffc"/>
    <w:rsid w:val="0011416D"/>
    <w:rPr>
      <w:rFonts w:ascii="Times New Roman" w:eastAsia="Times New Roman" w:hAnsi="Times New Roman"/>
      <w:sz w:val="24"/>
      <w:szCs w:val="24"/>
    </w:rPr>
  </w:style>
  <w:style w:type="character" w:customStyle="1" w:styleId="blk">
    <w:name w:val="blk"/>
    <w:rsid w:val="0011416D"/>
  </w:style>
  <w:style w:type="character" w:customStyle="1" w:styleId="nobr">
    <w:name w:val="nobr"/>
    <w:rsid w:val="0011416D"/>
  </w:style>
  <w:style w:type="paragraph" w:styleId="2f5">
    <w:name w:val="Body Text Indent 2"/>
    <w:basedOn w:val="a0"/>
    <w:link w:val="2f6"/>
    <w:uiPriority w:val="99"/>
    <w:qFormat/>
    <w:rsid w:val="0011416D"/>
    <w:pPr>
      <w:widowControl/>
      <w:spacing w:after="120" w:line="480" w:lineRule="auto"/>
      <w:ind w:left="283"/>
    </w:pPr>
    <w:rPr>
      <w:rFonts w:ascii="Times New Roman" w:eastAsia="Times New Roman" w:hAnsi="Times New Roman"/>
      <w:sz w:val="24"/>
      <w:szCs w:val="24"/>
    </w:rPr>
  </w:style>
  <w:style w:type="character" w:customStyle="1" w:styleId="2f6">
    <w:name w:val="Основной текст с отступом 2 Знак"/>
    <w:link w:val="2f5"/>
    <w:uiPriority w:val="99"/>
    <w:qFormat/>
    <w:rsid w:val="0011416D"/>
    <w:rPr>
      <w:rFonts w:ascii="Times New Roman" w:eastAsia="Times New Roman" w:hAnsi="Times New Roman"/>
      <w:sz w:val="24"/>
      <w:szCs w:val="24"/>
    </w:rPr>
  </w:style>
  <w:style w:type="paragraph" w:styleId="affffe">
    <w:name w:val="Plain Text"/>
    <w:basedOn w:val="a0"/>
    <w:link w:val="afffff"/>
    <w:uiPriority w:val="99"/>
    <w:rsid w:val="0011416D"/>
    <w:pPr>
      <w:widowControl/>
      <w:spacing w:after="0" w:line="240" w:lineRule="auto"/>
    </w:pPr>
    <w:rPr>
      <w:rFonts w:ascii="Courier New" w:eastAsia="Times New Roman" w:hAnsi="Courier New"/>
      <w:sz w:val="20"/>
      <w:szCs w:val="20"/>
    </w:rPr>
  </w:style>
  <w:style w:type="character" w:customStyle="1" w:styleId="afffff">
    <w:name w:val="Текст Знак"/>
    <w:link w:val="affffe"/>
    <w:uiPriority w:val="99"/>
    <w:rsid w:val="0011416D"/>
    <w:rPr>
      <w:rFonts w:ascii="Courier New" w:eastAsia="Times New Roman" w:hAnsi="Courier New"/>
    </w:rPr>
  </w:style>
  <w:style w:type="paragraph" w:styleId="3f1">
    <w:name w:val="Body Text 3"/>
    <w:basedOn w:val="a0"/>
    <w:link w:val="3f2"/>
    <w:uiPriority w:val="99"/>
    <w:rsid w:val="0011416D"/>
    <w:pPr>
      <w:widowControl/>
      <w:spacing w:after="120" w:line="240" w:lineRule="auto"/>
    </w:pPr>
    <w:rPr>
      <w:rFonts w:ascii="Times New Roman" w:eastAsia="Times New Roman" w:hAnsi="Times New Roman"/>
      <w:sz w:val="16"/>
      <w:szCs w:val="16"/>
    </w:rPr>
  </w:style>
  <w:style w:type="character" w:customStyle="1" w:styleId="3f2">
    <w:name w:val="Основной текст 3 Знак"/>
    <w:link w:val="3f1"/>
    <w:uiPriority w:val="99"/>
    <w:rsid w:val="0011416D"/>
    <w:rPr>
      <w:rFonts w:ascii="Times New Roman" w:eastAsia="Times New Roman" w:hAnsi="Times New Roman"/>
      <w:sz w:val="16"/>
      <w:szCs w:val="16"/>
    </w:rPr>
  </w:style>
  <w:style w:type="character" w:customStyle="1" w:styleId="dash041e005f0431005f044b005f0447005f043d005f044b005f0439005f005fchar1char1">
    <w:name w:val="dash041e_005f0431_005f044b_005f0447_005f043d_005f044b_005f0439_005f_005fchar1__char1"/>
    <w:rsid w:val="0011416D"/>
    <w:rPr>
      <w:rFonts w:ascii="Times New Roman" w:hAnsi="Times New Roman" w:cs="Times New Roman" w:hint="default"/>
      <w:strike w:val="0"/>
      <w:dstrike w:val="0"/>
      <w:sz w:val="24"/>
      <w:szCs w:val="24"/>
      <w:u w:val="none"/>
      <w:effect w:val="none"/>
    </w:rPr>
  </w:style>
  <w:style w:type="paragraph" w:customStyle="1" w:styleId="220">
    <w:name w:val="Основной текст 22"/>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styleId="afffff0">
    <w:name w:val="Block Text"/>
    <w:basedOn w:val="a0"/>
    <w:rsid w:val="0011416D"/>
    <w:pPr>
      <w:widowControl/>
      <w:spacing w:after="0" w:line="240" w:lineRule="auto"/>
      <w:ind w:left="2992" w:right="2981"/>
      <w:jc w:val="both"/>
    </w:pPr>
    <w:rPr>
      <w:rFonts w:ascii="Arial" w:eastAsia="Times New Roman" w:hAnsi="Arial"/>
      <w:sz w:val="18"/>
      <w:szCs w:val="24"/>
      <w:lang w:val="ru-RU" w:eastAsia="ru-RU"/>
    </w:rPr>
  </w:style>
  <w:style w:type="paragraph" w:customStyle="1" w:styleId="310">
    <w:name w:val="Основной текст с отступом 31"/>
    <w:basedOn w:val="12"/>
    <w:rsid w:val="0011416D"/>
    <w:pPr>
      <w:widowControl/>
      <w:spacing w:after="0" w:line="240" w:lineRule="auto"/>
      <w:ind w:firstLine="709"/>
      <w:jc w:val="both"/>
    </w:pPr>
    <w:rPr>
      <w:rFonts w:ascii="Times New Roman" w:eastAsia="Times New Roman" w:hAnsi="Times New Roman" w:cs="Times New Roman"/>
      <w:sz w:val="28"/>
      <w:szCs w:val="20"/>
    </w:rPr>
  </w:style>
  <w:style w:type="paragraph" w:customStyle="1" w:styleId="1fd">
    <w:name w:val="Текст сноски1"/>
    <w:basedOn w:val="12"/>
    <w:rsid w:val="0011416D"/>
    <w:pPr>
      <w:widowControl/>
      <w:spacing w:after="0" w:line="240" w:lineRule="auto"/>
    </w:pPr>
    <w:rPr>
      <w:rFonts w:ascii="Times New Roman" w:eastAsia="Times New Roman" w:hAnsi="Times New Roman" w:cs="Times New Roman"/>
      <w:sz w:val="20"/>
      <w:szCs w:val="20"/>
    </w:rPr>
  </w:style>
  <w:style w:type="character" w:customStyle="1" w:styleId="1fe">
    <w:name w:val="Знак сноски1"/>
    <w:rsid w:val="0011416D"/>
    <w:rPr>
      <w:vertAlign w:val="superscript"/>
    </w:rPr>
  </w:style>
  <w:style w:type="paragraph" w:customStyle="1" w:styleId="230">
    <w:name w:val="Основной текст 23"/>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2f7">
    <w:name w:val="Обычный2"/>
    <w:rsid w:val="0011416D"/>
    <w:rPr>
      <w:rFonts w:ascii="Times New Roman" w:eastAsia="Times New Roman" w:hAnsi="Times New Roman"/>
      <w:sz w:val="24"/>
    </w:rPr>
  </w:style>
  <w:style w:type="paragraph" w:customStyle="1" w:styleId="322">
    <w:name w:val="Основной текст с отступом 32"/>
    <w:basedOn w:val="2f7"/>
    <w:rsid w:val="0011416D"/>
    <w:pPr>
      <w:ind w:firstLine="709"/>
      <w:jc w:val="both"/>
    </w:pPr>
    <w:rPr>
      <w:sz w:val="28"/>
    </w:rPr>
  </w:style>
  <w:style w:type="paragraph" w:customStyle="1" w:styleId="2f8">
    <w:name w:val="Текст сноски2"/>
    <w:basedOn w:val="2f7"/>
    <w:rsid w:val="0011416D"/>
    <w:rPr>
      <w:sz w:val="20"/>
    </w:rPr>
  </w:style>
  <w:style w:type="character" w:customStyle="1" w:styleId="2f9">
    <w:name w:val="Знак сноски2"/>
    <w:rsid w:val="0011416D"/>
    <w:rPr>
      <w:vertAlign w:val="superscript"/>
    </w:rPr>
  </w:style>
  <w:style w:type="paragraph" w:customStyle="1" w:styleId="2fa">
    <w:name w:val="Абзац списка2"/>
    <w:basedOn w:val="a0"/>
    <w:qFormat/>
    <w:rsid w:val="0011416D"/>
    <w:pPr>
      <w:widowControl/>
      <w:spacing w:after="0" w:line="240" w:lineRule="auto"/>
      <w:ind w:left="720"/>
    </w:pPr>
    <w:rPr>
      <w:rFonts w:eastAsia="Times New Roman"/>
      <w:sz w:val="24"/>
      <w:szCs w:val="24"/>
      <w:lang w:val="ru-RU" w:eastAsia="ru-RU"/>
    </w:rPr>
  </w:style>
  <w:style w:type="paragraph" w:customStyle="1" w:styleId="1CharChar1">
    <w:name w:val="Знак Знак1 Char Char1"/>
    <w:basedOn w:val="a0"/>
    <w:semiHidden/>
    <w:rsid w:val="0011416D"/>
    <w:pPr>
      <w:widowControl/>
      <w:spacing w:after="160" w:line="240" w:lineRule="exact"/>
    </w:pPr>
    <w:rPr>
      <w:rFonts w:ascii="Verdana" w:eastAsia="Times New Roman" w:hAnsi="Verdana" w:cs="Verdana"/>
      <w:sz w:val="20"/>
      <w:szCs w:val="20"/>
      <w:lang w:eastAsia="ru-RU"/>
    </w:rPr>
  </w:style>
  <w:style w:type="paragraph" w:customStyle="1" w:styleId="240">
    <w:name w:val="Основной текст 24"/>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3f3">
    <w:name w:val="Обычный3"/>
    <w:rsid w:val="0011416D"/>
    <w:rPr>
      <w:rFonts w:ascii="Times New Roman" w:eastAsia="Times New Roman" w:hAnsi="Times New Roman"/>
      <w:sz w:val="24"/>
    </w:rPr>
  </w:style>
  <w:style w:type="paragraph" w:customStyle="1" w:styleId="330">
    <w:name w:val="Основной текст с отступом 33"/>
    <w:basedOn w:val="3f3"/>
    <w:rsid w:val="0011416D"/>
    <w:pPr>
      <w:ind w:firstLine="709"/>
      <w:jc w:val="both"/>
    </w:pPr>
    <w:rPr>
      <w:sz w:val="28"/>
    </w:rPr>
  </w:style>
  <w:style w:type="paragraph" w:customStyle="1" w:styleId="3f4">
    <w:name w:val="Текст сноски3"/>
    <w:basedOn w:val="3f3"/>
    <w:rsid w:val="0011416D"/>
    <w:rPr>
      <w:sz w:val="20"/>
    </w:rPr>
  </w:style>
  <w:style w:type="character" w:customStyle="1" w:styleId="3f5">
    <w:name w:val="Знак сноски3"/>
    <w:rsid w:val="0011416D"/>
    <w:rPr>
      <w:vertAlign w:val="superscript"/>
    </w:rPr>
  </w:style>
  <w:style w:type="paragraph" w:customStyle="1" w:styleId="250">
    <w:name w:val="Основной текст 25"/>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4a">
    <w:name w:val="Обычный4"/>
    <w:rsid w:val="0011416D"/>
    <w:rPr>
      <w:rFonts w:ascii="Times New Roman" w:eastAsia="Times New Roman" w:hAnsi="Times New Roman"/>
      <w:sz w:val="24"/>
    </w:rPr>
  </w:style>
  <w:style w:type="paragraph" w:customStyle="1" w:styleId="340">
    <w:name w:val="Основной текст с отступом 34"/>
    <w:basedOn w:val="4a"/>
    <w:rsid w:val="0011416D"/>
    <w:pPr>
      <w:ind w:firstLine="709"/>
      <w:jc w:val="both"/>
    </w:pPr>
    <w:rPr>
      <w:sz w:val="28"/>
    </w:rPr>
  </w:style>
  <w:style w:type="paragraph" w:customStyle="1" w:styleId="4b">
    <w:name w:val="Текст сноски4"/>
    <w:basedOn w:val="4a"/>
    <w:rsid w:val="0011416D"/>
    <w:rPr>
      <w:sz w:val="20"/>
    </w:rPr>
  </w:style>
  <w:style w:type="character" w:customStyle="1" w:styleId="4c">
    <w:name w:val="Знак сноски4"/>
    <w:rsid w:val="0011416D"/>
    <w:rPr>
      <w:vertAlign w:val="superscript"/>
    </w:rPr>
  </w:style>
  <w:style w:type="paragraph" w:customStyle="1" w:styleId="4d">
    <w:name w:val="Абзац списка4"/>
    <w:basedOn w:val="a0"/>
    <w:rsid w:val="0011416D"/>
    <w:pPr>
      <w:widowControl/>
      <w:spacing w:after="0" w:line="240" w:lineRule="auto"/>
      <w:ind w:left="720"/>
    </w:pPr>
    <w:rPr>
      <w:rFonts w:eastAsia="Times New Roman"/>
      <w:sz w:val="24"/>
      <w:szCs w:val="24"/>
      <w:lang w:val="ru-RU" w:eastAsia="ru-RU"/>
    </w:rPr>
  </w:style>
  <w:style w:type="character" w:customStyle="1" w:styleId="1ff">
    <w:name w:val="Без интервала Знак1"/>
    <w:uiPriority w:val="99"/>
    <w:locked/>
    <w:rsid w:val="0011416D"/>
    <w:rPr>
      <w:rFonts w:ascii="Calibri" w:eastAsia="Times New Roman" w:hAnsi="Calibri" w:cs="Times New Roman"/>
      <w:lang w:eastAsia="ar-SA"/>
    </w:rPr>
  </w:style>
  <w:style w:type="character" w:customStyle="1" w:styleId="1ff0">
    <w:name w:val="Гиперссылка1"/>
    <w:uiPriority w:val="99"/>
    <w:unhideWhenUsed/>
    <w:rsid w:val="0011416D"/>
    <w:rPr>
      <w:color w:val="0563C1"/>
      <w:u w:val="single"/>
    </w:rPr>
  </w:style>
  <w:style w:type="table" w:customStyle="1" w:styleId="116">
    <w:name w:val="Сетка таблицы11"/>
    <w:basedOn w:val="a2"/>
    <w:next w:val="aff"/>
    <w:uiPriority w:val="39"/>
    <w:rsid w:val="0011416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339">
    <w:name w:val="1339"/>
    <w:aliases w:val="bqiaagaaeyqcaaagiaiaaaoibaaabbaeaaaaaaaaaaaaaaaaaaaaaaaaaaaaaaaaaaaaaaaaaaaaaaaaaaaaaaaaaaaaaaaaaaaaaaaaaaaaaaaaaaaaaaaaaaaaaaaaaaaaaaaaaaaaaaaaaaaaaaaaaaaaaaaaaaaaaaaaaaaaaaaaaaaaaaaaaaaaaaaaaaaaaaaaaaaaaaaaaaaaaaaaaaaaaaaaaaaaaaaa"/>
    <w:rsid w:val="00F86D11"/>
  </w:style>
  <w:style w:type="character" w:customStyle="1" w:styleId="25">
    <w:name w:val="Оглавление 2 Знак"/>
    <w:link w:val="24"/>
    <w:uiPriority w:val="39"/>
    <w:rsid w:val="00D63963"/>
    <w:rPr>
      <w:rFonts w:cs="Calibri"/>
      <w:b/>
      <w:bCs/>
      <w:sz w:val="22"/>
      <w:szCs w:val="22"/>
      <w:lang w:val="en-US" w:eastAsia="en-US"/>
    </w:rPr>
  </w:style>
  <w:style w:type="character" w:customStyle="1" w:styleId="42">
    <w:name w:val="Оглавление 4 Знак"/>
    <w:link w:val="41"/>
    <w:uiPriority w:val="39"/>
    <w:rsid w:val="00D63963"/>
    <w:rPr>
      <w:rFonts w:cs="Calibri"/>
      <w:lang w:val="en-US" w:eastAsia="en-US"/>
    </w:rPr>
  </w:style>
  <w:style w:type="character" w:customStyle="1" w:styleId="62">
    <w:name w:val="Оглавление 6 Знак"/>
    <w:link w:val="61"/>
    <w:uiPriority w:val="39"/>
    <w:rsid w:val="00D63963"/>
    <w:rPr>
      <w:rFonts w:cs="Calibri"/>
      <w:lang w:val="en-US" w:eastAsia="en-US"/>
    </w:rPr>
  </w:style>
  <w:style w:type="character" w:customStyle="1" w:styleId="72">
    <w:name w:val="Оглавление 7 Знак"/>
    <w:link w:val="71"/>
    <w:uiPriority w:val="39"/>
    <w:rsid w:val="00D63963"/>
    <w:rPr>
      <w:rFonts w:cs="Calibri"/>
      <w:lang w:val="en-US" w:eastAsia="en-US"/>
    </w:rPr>
  </w:style>
  <w:style w:type="paragraph" w:customStyle="1" w:styleId="1f0">
    <w:name w:val="Просмотренная гиперссылка1"/>
    <w:basedOn w:val="a0"/>
    <w:link w:val="afffa"/>
    <w:uiPriority w:val="99"/>
    <w:rsid w:val="00D63963"/>
    <w:pPr>
      <w:widowControl/>
      <w:spacing w:after="160" w:line="264" w:lineRule="auto"/>
    </w:pPr>
    <w:rPr>
      <w:color w:val="954F72"/>
      <w:sz w:val="20"/>
      <w:szCs w:val="20"/>
      <w:u w:val="single"/>
    </w:rPr>
  </w:style>
  <w:style w:type="paragraph" w:customStyle="1" w:styleId="2fb">
    <w:name w:val="Заголовок №2 + Полужирный;Не курсив"/>
    <w:basedOn w:val="a0"/>
    <w:rsid w:val="00D63963"/>
    <w:pPr>
      <w:widowControl/>
      <w:spacing w:after="160" w:line="264" w:lineRule="auto"/>
    </w:pPr>
    <w:rPr>
      <w:rFonts w:ascii="Times New Roman" w:eastAsia="Times New Roman" w:hAnsi="Times New Roman"/>
      <w:b/>
      <w:i/>
      <w:color w:val="000000"/>
      <w:sz w:val="21"/>
      <w:szCs w:val="20"/>
      <w:lang w:val="ru-RU" w:eastAsia="ru-RU"/>
    </w:rPr>
  </w:style>
  <w:style w:type="character" w:customStyle="1" w:styleId="1ff1">
    <w:name w:val="Текст сноски Знак1"/>
    <w:rsid w:val="00D63963"/>
    <w:rPr>
      <w:rFonts w:ascii="Times New Roman" w:eastAsia="Times New Roman" w:hAnsi="Times New Roman" w:cs="Times New Roman"/>
      <w:color w:val="231F20"/>
      <w:sz w:val="20"/>
      <w:szCs w:val="20"/>
      <w:lang w:eastAsia="ru-RU"/>
    </w:rPr>
  </w:style>
  <w:style w:type="character" w:customStyle="1" w:styleId="33">
    <w:name w:val="Оглавление 3 Знак"/>
    <w:link w:val="32"/>
    <w:uiPriority w:val="39"/>
    <w:rsid w:val="00D63963"/>
    <w:rPr>
      <w:rFonts w:cs="Calibri"/>
      <w:lang w:val="en-US" w:eastAsia="en-US"/>
    </w:rPr>
  </w:style>
  <w:style w:type="paragraph" w:customStyle="1" w:styleId="afffff1">
    <w:name w:val="Основной текст + Полужирный"/>
    <w:basedOn w:val="2fc"/>
    <w:rsid w:val="00D63963"/>
    <w:rPr>
      <w:b/>
      <w:highlight w:val="white"/>
    </w:rPr>
  </w:style>
  <w:style w:type="paragraph" w:customStyle="1" w:styleId="2fc">
    <w:name w:val="Основной текст2"/>
    <w:basedOn w:val="a0"/>
    <w:qFormat/>
    <w:rsid w:val="00D63963"/>
    <w:pPr>
      <w:spacing w:before="360" w:after="0" w:line="278" w:lineRule="exact"/>
      <w:ind w:left="300" w:hanging="300"/>
      <w:jc w:val="both"/>
    </w:pPr>
    <w:rPr>
      <w:rFonts w:ascii="Times New Roman" w:eastAsia="Times New Roman" w:hAnsi="Times New Roman"/>
      <w:color w:val="000000"/>
      <w:sz w:val="21"/>
      <w:szCs w:val="20"/>
      <w:lang w:val="ru-RU" w:eastAsia="ru-RU"/>
    </w:rPr>
  </w:style>
  <w:style w:type="paragraph" w:customStyle="1" w:styleId="2fd">
    <w:name w:val="Неразрешенное упоминание2"/>
    <w:basedOn w:val="a0"/>
    <w:link w:val="3f6"/>
    <w:rsid w:val="00D63963"/>
    <w:pPr>
      <w:widowControl/>
      <w:spacing w:after="160" w:line="264" w:lineRule="auto"/>
    </w:pPr>
    <w:rPr>
      <w:rFonts w:eastAsia="Times New Roman"/>
      <w:color w:val="605E5C"/>
      <w:szCs w:val="20"/>
      <w:shd w:val="clear" w:color="auto" w:fill="E1DFDD"/>
    </w:rPr>
  </w:style>
  <w:style w:type="character" w:customStyle="1" w:styleId="3f6">
    <w:name w:val="Неразрешенное упоминание3"/>
    <w:link w:val="2fd"/>
    <w:rsid w:val="00D63963"/>
    <w:rPr>
      <w:rFonts w:eastAsia="Times New Roman"/>
      <w:color w:val="605E5C"/>
      <w:sz w:val="22"/>
    </w:rPr>
  </w:style>
  <w:style w:type="paragraph" w:customStyle="1" w:styleId="23">
    <w:name w:val="Гиперссылка2"/>
    <w:link w:val="a4"/>
    <w:rsid w:val="00D63963"/>
    <w:pPr>
      <w:spacing w:after="160" w:line="264" w:lineRule="auto"/>
    </w:pPr>
    <w:rPr>
      <w:color w:val="0563C1"/>
      <w:u w:val="single"/>
    </w:rPr>
  </w:style>
  <w:style w:type="paragraph" w:customStyle="1" w:styleId="Footnote0">
    <w:name w:val="Footnote"/>
    <w:rsid w:val="00D63963"/>
    <w:pPr>
      <w:spacing w:after="160" w:line="264" w:lineRule="auto"/>
    </w:pPr>
    <w:rPr>
      <w:rFonts w:ascii="XO Thames" w:eastAsia="Times New Roman" w:hAnsi="XO Thames"/>
      <w:color w:val="000000"/>
      <w:sz w:val="22"/>
    </w:rPr>
  </w:style>
  <w:style w:type="character" w:customStyle="1" w:styleId="14">
    <w:name w:val="Оглавление 1 Знак"/>
    <w:link w:val="13"/>
    <w:uiPriority w:val="39"/>
    <w:rsid w:val="00D63963"/>
    <w:rPr>
      <w:rFonts w:cs="Calibri"/>
      <w:b/>
      <w:bCs/>
      <w:i/>
      <w:iCs/>
      <w:sz w:val="24"/>
      <w:szCs w:val="24"/>
      <w:lang w:val="en-US" w:eastAsia="en-US"/>
    </w:rPr>
  </w:style>
  <w:style w:type="paragraph" w:customStyle="1" w:styleId="HeaderandFooter">
    <w:name w:val="Header and Footer"/>
    <w:rsid w:val="00D63963"/>
    <w:pPr>
      <w:spacing w:after="160" w:line="360" w:lineRule="auto"/>
    </w:pPr>
    <w:rPr>
      <w:rFonts w:ascii="XO Thames" w:eastAsia="Times New Roman" w:hAnsi="XO Thames"/>
      <w:color w:val="000000"/>
    </w:rPr>
  </w:style>
  <w:style w:type="character" w:customStyle="1" w:styleId="92">
    <w:name w:val="Оглавление 9 Знак"/>
    <w:link w:val="91"/>
    <w:uiPriority w:val="39"/>
    <w:rsid w:val="00D63963"/>
    <w:rPr>
      <w:rFonts w:cs="Calibri"/>
      <w:lang w:val="en-US" w:eastAsia="en-US"/>
    </w:rPr>
  </w:style>
  <w:style w:type="paragraph" w:customStyle="1" w:styleId="3f7">
    <w:name w:val="Основной текст3"/>
    <w:basedOn w:val="a0"/>
    <w:rsid w:val="00D63963"/>
    <w:pPr>
      <w:spacing w:after="0" w:line="370" w:lineRule="exact"/>
      <w:jc w:val="both"/>
    </w:pPr>
    <w:rPr>
      <w:rFonts w:ascii="Times New Roman" w:eastAsia="Times New Roman" w:hAnsi="Times New Roman"/>
      <w:color w:val="000000"/>
      <w:sz w:val="26"/>
      <w:szCs w:val="20"/>
      <w:lang w:val="ru-RU" w:eastAsia="ru-RU"/>
    </w:rPr>
  </w:style>
  <w:style w:type="character" w:customStyle="1" w:styleId="82">
    <w:name w:val="Оглавление 8 Знак"/>
    <w:link w:val="81"/>
    <w:uiPriority w:val="39"/>
    <w:rsid w:val="00D63963"/>
    <w:rPr>
      <w:rFonts w:cs="Calibri"/>
      <w:lang w:val="en-US" w:eastAsia="en-US"/>
    </w:rPr>
  </w:style>
  <w:style w:type="character" w:customStyle="1" w:styleId="52">
    <w:name w:val="Оглавление 5 Знак"/>
    <w:link w:val="51"/>
    <w:uiPriority w:val="39"/>
    <w:rsid w:val="00D63963"/>
    <w:rPr>
      <w:rFonts w:cs="Calibri"/>
      <w:lang w:val="en-US" w:eastAsia="en-US"/>
    </w:rPr>
  </w:style>
  <w:style w:type="character" w:customStyle="1" w:styleId="afe">
    <w:name w:val="Заголовок оглавления Знак"/>
    <w:link w:val="afd"/>
    <w:uiPriority w:val="39"/>
    <w:rsid w:val="00D63963"/>
    <w:rPr>
      <w:rFonts w:ascii="Calibri Light" w:eastAsia="Times New Roman" w:hAnsi="Calibri Light"/>
      <w:b/>
      <w:bCs/>
      <w:color w:val="2F5496"/>
      <w:sz w:val="28"/>
      <w:szCs w:val="28"/>
    </w:rPr>
  </w:style>
  <w:style w:type="paragraph" w:customStyle="1" w:styleId="toc10">
    <w:name w:val="toc 10"/>
    <w:next w:val="a0"/>
    <w:uiPriority w:val="39"/>
    <w:rsid w:val="00D63963"/>
    <w:pPr>
      <w:spacing w:after="160" w:line="264" w:lineRule="auto"/>
      <w:ind w:left="1800"/>
    </w:pPr>
    <w:rPr>
      <w:rFonts w:eastAsia="Times New Roman"/>
      <w:color w:val="000000"/>
      <w:sz w:val="22"/>
    </w:rPr>
  </w:style>
  <w:style w:type="character" w:customStyle="1" w:styleId="docdata">
    <w:name w:val="docdata"/>
    <w:aliases w:val="docy,v5,1373,bqiaagaaeyqcaaagiaiaaapebaaabdieaaaaaaaaaaaaaaaaaaaaaaaaaaaaaaaaaaaaaaaaaaaaaaaaaaaaaaaaaaaaaaaaaaaaaaaaaaaaaaaaaaaaaaaaaaaaaaaaaaaaaaaaaaaaaaaaaaaaaaaaaaaaaaaaaaaaaaaaaaaaaaaaaaaaaaaaaaaaaaaaaaaaaaaaaaaaaaaaaaaaaaaaaaaaaaaaaaaaaaaa"/>
    <w:rsid w:val="00D63963"/>
  </w:style>
  <w:style w:type="paragraph" w:customStyle="1" w:styleId="2521">
    <w:name w:val="2521"/>
    <w:aliases w:val="bqiaagaaeyqcaaagiaiaaanacqaabu4jaaaaaaaaaaaaaaaaaaaaaaaaaaaaaaaaaaaaaaaaaaaaaaaaaaaaaaaaaaaaaaaaaaaaaaaaaaaaaaaaaaaaaaaaaaaaaaaaaaaaaaaaaaaaaaaaaaaaaaaaaaaaaaaaaaaaaaaaaaaaaaaaaaaaaaaaaaaaaaaaaaaaaaaaaaaaaaaaaaaaaaaaaaaaaaaaaaaaaaaa"/>
    <w:basedOn w:val="a0"/>
    <w:rsid w:val="00D63963"/>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
    <w:name w:val="Стиль2"/>
    <w:basedOn w:val="a5"/>
    <w:qFormat/>
    <w:rsid w:val="00D63963"/>
    <w:pPr>
      <w:widowControl/>
      <w:numPr>
        <w:numId w:val="13"/>
      </w:numPr>
      <w:tabs>
        <w:tab w:val="clear" w:pos="0"/>
        <w:tab w:val="num" w:pos="360"/>
        <w:tab w:val="left" w:pos="1134"/>
      </w:tabs>
      <w:suppressAutoHyphens/>
      <w:spacing w:after="0" w:line="360" w:lineRule="auto"/>
      <w:ind w:left="0" w:firstLine="709"/>
      <w:jc w:val="both"/>
    </w:pPr>
    <w:rPr>
      <w:rFonts w:ascii="Times New Roman" w:hAnsi="Times New Roman"/>
      <w:sz w:val="28"/>
      <w:szCs w:val="28"/>
      <w:lang w:val="ru-RU" w:eastAsia="zh-CN"/>
    </w:rPr>
  </w:style>
  <w:style w:type="character" w:customStyle="1" w:styleId="213">
    <w:name w:val="Основной текст с отступом 2 Знак1"/>
    <w:qFormat/>
    <w:locked/>
    <w:rsid w:val="00D63963"/>
    <w:rPr>
      <w:rFonts w:ascii="Times New Roman" w:eastAsia="Calibri" w:hAnsi="Times New Roman" w:cs="Times New Roman" w:hint="default"/>
      <w:sz w:val="28"/>
      <w:szCs w:val="28"/>
      <w:lang w:eastAsia="zh-CN"/>
    </w:rPr>
  </w:style>
  <w:style w:type="numbering" w:customStyle="1" w:styleId="3f8">
    <w:name w:val="Нет списка3"/>
    <w:next w:val="a3"/>
    <w:uiPriority w:val="99"/>
    <w:semiHidden/>
    <w:unhideWhenUsed/>
    <w:rsid w:val="00D207BE"/>
  </w:style>
  <w:style w:type="numbering" w:customStyle="1" w:styleId="4e">
    <w:name w:val="Нет списка4"/>
    <w:next w:val="a3"/>
    <w:uiPriority w:val="99"/>
    <w:semiHidden/>
    <w:unhideWhenUsed/>
    <w:rsid w:val="00D5477C"/>
  </w:style>
  <w:style w:type="numbering" w:customStyle="1" w:styleId="56">
    <w:name w:val="Нет списка5"/>
    <w:next w:val="a3"/>
    <w:uiPriority w:val="99"/>
    <w:semiHidden/>
    <w:unhideWhenUsed/>
    <w:rsid w:val="00D5477C"/>
  </w:style>
  <w:style w:type="character" w:customStyle="1" w:styleId="A20">
    <w:name w:val="A2"/>
    <w:uiPriority w:val="99"/>
    <w:qFormat/>
    <w:rsid w:val="00D5477C"/>
    <w:rPr>
      <w:rFonts w:cs="Newton"/>
      <w:b/>
      <w:bCs/>
      <w:color w:val="000000"/>
      <w:sz w:val="34"/>
      <w:szCs w:val="34"/>
    </w:rPr>
  </w:style>
  <w:style w:type="character" w:customStyle="1" w:styleId="-">
    <w:name w:val="Интернет-ссылка"/>
    <w:uiPriority w:val="99"/>
    <w:unhideWhenUsed/>
    <w:rsid w:val="00D5477C"/>
    <w:rPr>
      <w:color w:val="0563C1"/>
      <w:u w:val="single"/>
    </w:rPr>
  </w:style>
  <w:style w:type="character" w:customStyle="1" w:styleId="FontStyle30">
    <w:name w:val="Font Style30"/>
    <w:uiPriority w:val="99"/>
    <w:qFormat/>
    <w:rsid w:val="00D5477C"/>
    <w:rPr>
      <w:rFonts w:ascii="Georgia" w:hAnsi="Georgia" w:cs="Georgia"/>
      <w:spacing w:val="10"/>
      <w:sz w:val="18"/>
      <w:szCs w:val="18"/>
    </w:rPr>
  </w:style>
  <w:style w:type="character" w:customStyle="1" w:styleId="c1">
    <w:name w:val="c1"/>
    <w:qFormat/>
    <w:rsid w:val="00D5477C"/>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qFormat/>
    <w:rsid w:val="00D5477C"/>
    <w:rPr>
      <w:rFonts w:ascii="Times New Roman" w:hAnsi="Times New Roman"/>
      <w:sz w:val="24"/>
      <w:u w:val="none"/>
      <w:effect w:val="none"/>
    </w:rPr>
  </w:style>
  <w:style w:type="character" w:customStyle="1" w:styleId="searchresult">
    <w:name w:val="search_result"/>
    <w:qFormat/>
    <w:rsid w:val="00D5477C"/>
  </w:style>
  <w:style w:type="character" w:customStyle="1" w:styleId="afffff2">
    <w:name w:val="Перечень Знак"/>
    <w:qFormat/>
    <w:locked/>
    <w:rsid w:val="00D5477C"/>
    <w:rPr>
      <w:rFonts w:ascii="Times New Roman" w:hAnsi="Times New Roman"/>
      <w:sz w:val="28"/>
      <w:u w:val="none" w:color="000000"/>
    </w:rPr>
  </w:style>
  <w:style w:type="character" w:customStyle="1" w:styleId="afffff3">
    <w:name w:val="Посещённая гиперссылка"/>
    <w:uiPriority w:val="99"/>
    <w:semiHidden/>
    <w:unhideWhenUsed/>
    <w:rsid w:val="00D5477C"/>
    <w:rPr>
      <w:color w:val="954F72"/>
      <w:u w:val="single"/>
    </w:rPr>
  </w:style>
  <w:style w:type="character" w:customStyle="1" w:styleId="FootnoteCharacters">
    <w:name w:val="Footnote Characters"/>
    <w:uiPriority w:val="99"/>
    <w:semiHidden/>
    <w:unhideWhenUsed/>
    <w:qFormat/>
    <w:rsid w:val="00D5477C"/>
    <w:rPr>
      <w:vertAlign w:val="superscript"/>
    </w:rPr>
  </w:style>
  <w:style w:type="character" w:customStyle="1" w:styleId="3f9">
    <w:name w:val="Стиль3 Знак"/>
    <w:qFormat/>
    <w:rsid w:val="00D5477C"/>
    <w:rPr>
      <w:rFonts w:ascii="Times New Roman" w:eastAsia="Calibri" w:hAnsi="Times New Roman" w:cs="Times New Roman"/>
      <w:sz w:val="24"/>
      <w:szCs w:val="24"/>
      <w:lang w:eastAsia="zh-CN"/>
    </w:rPr>
  </w:style>
  <w:style w:type="character" w:customStyle="1" w:styleId="4f">
    <w:name w:val="Стиль4 Знак"/>
    <w:qFormat/>
    <w:rsid w:val="00D5477C"/>
    <w:rPr>
      <w:rFonts w:ascii="Times New Roman" w:eastAsia="Calibri" w:hAnsi="Times New Roman" w:cs="Times New Roman"/>
      <w:b/>
      <w:sz w:val="28"/>
      <w:szCs w:val="24"/>
    </w:rPr>
  </w:style>
  <w:style w:type="character" w:customStyle="1" w:styleId="afffff4">
    <w:name w:val="Ссылка указателя"/>
    <w:qFormat/>
    <w:rsid w:val="00D5477C"/>
  </w:style>
  <w:style w:type="paragraph" w:styleId="afffff5">
    <w:name w:val="caption"/>
    <w:basedOn w:val="a0"/>
    <w:qFormat/>
    <w:rsid w:val="00D5477C"/>
    <w:pPr>
      <w:widowControl/>
      <w:suppressLineNumbers/>
      <w:suppressAutoHyphens/>
      <w:spacing w:before="120" w:after="120" w:line="259" w:lineRule="auto"/>
    </w:pPr>
    <w:rPr>
      <w:rFonts w:cs="Lucida Sans"/>
      <w:i/>
      <w:iCs/>
      <w:sz w:val="24"/>
      <w:szCs w:val="24"/>
      <w:lang w:val="ru-RU"/>
    </w:rPr>
  </w:style>
  <w:style w:type="paragraph" w:styleId="1ff2">
    <w:name w:val="index 1"/>
    <w:basedOn w:val="a0"/>
    <w:next w:val="a0"/>
    <w:autoRedefine/>
    <w:uiPriority w:val="99"/>
    <w:semiHidden/>
    <w:unhideWhenUsed/>
    <w:rsid w:val="00D5477C"/>
    <w:pPr>
      <w:ind w:left="220" w:hanging="220"/>
    </w:pPr>
  </w:style>
  <w:style w:type="paragraph" w:styleId="afffff6">
    <w:name w:val="index heading"/>
    <w:basedOn w:val="ab"/>
    <w:rsid w:val="00D5477C"/>
    <w:pPr>
      <w:keepNext w:val="0"/>
      <w:keepLines w:val="0"/>
      <w:widowControl/>
      <w:suppressAutoHyphens/>
      <w:spacing w:before="0" w:after="0" w:line="360" w:lineRule="auto"/>
      <w:contextualSpacing/>
      <w:jc w:val="center"/>
    </w:pPr>
    <w:rPr>
      <w:rFonts w:ascii="Times New Roman" w:eastAsia="Times New Roman" w:hAnsi="Times New Roman"/>
      <w:kern w:val="2"/>
      <w:sz w:val="28"/>
      <w:szCs w:val="32"/>
      <w:lang w:eastAsia="en-US"/>
    </w:rPr>
  </w:style>
  <w:style w:type="paragraph" w:customStyle="1" w:styleId="msonormalbullet2gif">
    <w:name w:val="msonormalbullet2.gif"/>
    <w:basedOn w:val="a0"/>
    <w:uiPriority w:val="99"/>
    <w:qFormat/>
    <w:rsid w:val="00D5477C"/>
    <w:pPr>
      <w:widowControl/>
      <w:suppressAutoHyphens/>
      <w:spacing w:beforeAutospacing="1" w:after="160" w:afterAutospacing="1" w:line="240" w:lineRule="auto"/>
    </w:pPr>
    <w:rPr>
      <w:rFonts w:eastAsia="Times New Roman" w:cs="Calibri"/>
      <w:sz w:val="24"/>
      <w:szCs w:val="24"/>
      <w:lang w:val="ru-RU" w:eastAsia="ru-RU"/>
    </w:rPr>
  </w:style>
  <w:style w:type="paragraph" w:customStyle="1" w:styleId="Style4">
    <w:name w:val="Style4"/>
    <w:basedOn w:val="a0"/>
    <w:uiPriority w:val="99"/>
    <w:qFormat/>
    <w:rsid w:val="00D5477C"/>
    <w:pPr>
      <w:suppressAutoHyphens/>
      <w:spacing w:after="0" w:line="240" w:lineRule="auto"/>
    </w:pPr>
    <w:rPr>
      <w:rFonts w:ascii="Georgia" w:hAnsi="Georgia" w:cs="Georgia"/>
      <w:sz w:val="24"/>
      <w:szCs w:val="24"/>
      <w:lang w:val="ru-RU" w:eastAsia="ru-RU"/>
    </w:rPr>
  </w:style>
  <w:style w:type="paragraph" w:customStyle="1" w:styleId="a">
    <w:name w:val="Перечень"/>
    <w:basedOn w:val="a0"/>
    <w:next w:val="a0"/>
    <w:qFormat/>
    <w:rsid w:val="00D5477C"/>
    <w:pPr>
      <w:widowControl/>
      <w:numPr>
        <w:numId w:val="14"/>
      </w:numPr>
      <w:tabs>
        <w:tab w:val="clear" w:pos="0"/>
      </w:tabs>
      <w:suppressAutoHyphens/>
      <w:spacing w:after="0" w:line="360" w:lineRule="auto"/>
      <w:ind w:left="1429"/>
      <w:jc w:val="both"/>
    </w:pPr>
    <w:rPr>
      <w:rFonts w:ascii="Times New Roman" w:hAnsi="Times New Roman" w:cs="Calibri"/>
      <w:sz w:val="28"/>
      <w:u w:color="000000"/>
      <w:lang w:val="ru-RU"/>
    </w:rPr>
  </w:style>
  <w:style w:type="paragraph" w:customStyle="1" w:styleId="s10">
    <w:name w:val="s_1"/>
    <w:basedOn w:val="a0"/>
    <w:uiPriority w:val="99"/>
    <w:qFormat/>
    <w:rsid w:val="00D5477C"/>
    <w:pPr>
      <w:widowControl/>
      <w:suppressAutoHyphens/>
      <w:spacing w:beforeAutospacing="1" w:after="160" w:afterAutospacing="1" w:line="240" w:lineRule="auto"/>
    </w:pPr>
    <w:rPr>
      <w:rFonts w:ascii="Times New Roman" w:eastAsia="Times New Roman" w:hAnsi="Times New Roman"/>
      <w:sz w:val="24"/>
      <w:szCs w:val="24"/>
      <w:lang w:val="ru-RU" w:eastAsia="ru-RU"/>
    </w:rPr>
  </w:style>
  <w:style w:type="paragraph" w:customStyle="1" w:styleId="formattext">
    <w:name w:val="formattext"/>
    <w:basedOn w:val="a0"/>
    <w:qFormat/>
    <w:rsid w:val="00D5477C"/>
    <w:pPr>
      <w:widowControl/>
      <w:suppressAutoHyphens/>
      <w:spacing w:beforeAutospacing="1" w:after="160" w:afterAutospacing="1" w:line="240" w:lineRule="auto"/>
    </w:pPr>
    <w:rPr>
      <w:rFonts w:ascii="Times New Roman" w:eastAsia="Times New Roman" w:hAnsi="Times New Roman"/>
      <w:sz w:val="24"/>
      <w:szCs w:val="24"/>
      <w:lang w:val="ru-RU" w:eastAsia="ru-RU"/>
    </w:rPr>
  </w:style>
  <w:style w:type="paragraph" w:customStyle="1" w:styleId="4f0">
    <w:name w:val="Стиль4"/>
    <w:basedOn w:val="a0"/>
    <w:qFormat/>
    <w:rsid w:val="00D5477C"/>
    <w:pPr>
      <w:widowControl/>
      <w:suppressAutoHyphens/>
      <w:spacing w:before="120" w:after="120" w:line="360" w:lineRule="auto"/>
      <w:jc w:val="center"/>
    </w:pPr>
    <w:rPr>
      <w:rFonts w:ascii="Times New Roman" w:hAnsi="Times New Roman"/>
      <w:b/>
      <w:sz w:val="28"/>
      <w:szCs w:val="24"/>
      <w:lang w:val="ru-RU"/>
    </w:rPr>
  </w:style>
  <w:style w:type="table" w:customStyle="1" w:styleId="3fa">
    <w:name w:val="Сетка таблицы3"/>
    <w:basedOn w:val="a2"/>
    <w:next w:val="aff"/>
    <w:uiPriority w:val="39"/>
    <w:rsid w:val="00D5477C"/>
    <w:pPr>
      <w:suppressAutoHyphens/>
    </w:pPr>
    <w:rPr>
      <w:rFonts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andard">
    <w:name w:val="Standard"/>
    <w:rsid w:val="00D5477C"/>
    <w:pPr>
      <w:suppressAutoHyphens/>
      <w:autoSpaceDN w:val="0"/>
      <w:spacing w:after="200" w:line="276" w:lineRule="auto"/>
      <w:textAlignment w:val="baseline"/>
    </w:pPr>
    <w:rPr>
      <w:rFonts w:eastAsia="Microsoft YaHei" w:cs="Calibri"/>
      <w:kern w:val="3"/>
      <w:sz w:val="22"/>
      <w:szCs w:val="22"/>
      <w:lang w:eastAsia="en-US"/>
    </w:rPr>
  </w:style>
  <w:style w:type="numbering" w:customStyle="1" w:styleId="65">
    <w:name w:val="Нет списка6"/>
    <w:next w:val="a3"/>
    <w:uiPriority w:val="99"/>
    <w:semiHidden/>
    <w:unhideWhenUsed/>
    <w:rsid w:val="00771BD4"/>
  </w:style>
  <w:style w:type="table" w:customStyle="1" w:styleId="4f1">
    <w:name w:val="Сетка таблицы4"/>
    <w:basedOn w:val="a2"/>
    <w:next w:val="aff"/>
    <w:uiPriority w:val="39"/>
    <w:rsid w:val="00771BD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
    <w:name w:val="Table Normal1"/>
    <w:uiPriority w:val="2"/>
    <w:semiHidden/>
    <w:unhideWhenUsed/>
    <w:qFormat/>
    <w:rsid w:val="00771BD4"/>
    <w:pPr>
      <w:widowControl w:val="0"/>
      <w:autoSpaceDE w:val="0"/>
      <w:autoSpaceDN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4">
    <w:name w:val="Сетка таблицы12"/>
    <w:basedOn w:val="a2"/>
    <w:next w:val="aff"/>
    <w:uiPriority w:val="59"/>
    <w:rsid w:val="00771BD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
    <w:name w:val="Нет списка12"/>
    <w:next w:val="a3"/>
    <w:uiPriority w:val="99"/>
    <w:semiHidden/>
    <w:unhideWhenUsed/>
    <w:rsid w:val="00771BD4"/>
  </w:style>
  <w:style w:type="numbering" w:customStyle="1" w:styleId="1110">
    <w:name w:val="Нет списка111"/>
    <w:next w:val="a3"/>
    <w:uiPriority w:val="99"/>
    <w:semiHidden/>
    <w:unhideWhenUsed/>
    <w:rsid w:val="00771BD4"/>
  </w:style>
  <w:style w:type="table" w:customStyle="1" w:styleId="214">
    <w:name w:val="Сетка таблицы21"/>
    <w:basedOn w:val="a2"/>
    <w:next w:val="aff"/>
    <w:uiPriority w:val="39"/>
    <w:rsid w:val="00771BD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5">
    <w:name w:val="Нет списка21"/>
    <w:next w:val="a3"/>
    <w:uiPriority w:val="99"/>
    <w:semiHidden/>
    <w:unhideWhenUsed/>
    <w:rsid w:val="00771BD4"/>
  </w:style>
  <w:style w:type="character" w:customStyle="1" w:styleId="1ff3">
    <w:name w:val="Текст концевой сноски Знак1"/>
    <w:uiPriority w:val="99"/>
    <w:semiHidden/>
    <w:rsid w:val="00517973"/>
    <w:rPr>
      <w:lang w:val="en-US" w:eastAsia="en-US"/>
    </w:rPr>
  </w:style>
  <w:style w:type="numbering" w:customStyle="1" w:styleId="75">
    <w:name w:val="Нет списка7"/>
    <w:next w:val="a3"/>
    <w:uiPriority w:val="99"/>
    <w:semiHidden/>
    <w:unhideWhenUsed/>
    <w:rsid w:val="00517973"/>
  </w:style>
  <w:style w:type="table" w:customStyle="1" w:styleId="57">
    <w:name w:val="Сетка таблицы5"/>
    <w:basedOn w:val="a2"/>
    <w:next w:val="aff"/>
    <w:rsid w:val="00517973"/>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
    <w:name w:val="Текущий список11"/>
    <w:uiPriority w:val="99"/>
    <w:rsid w:val="00517973"/>
    <w:pPr>
      <w:numPr>
        <w:numId w:val="3"/>
      </w:numPr>
    </w:pPr>
  </w:style>
  <w:style w:type="numbering" w:customStyle="1" w:styleId="210">
    <w:name w:val="Текущий список21"/>
    <w:uiPriority w:val="99"/>
    <w:rsid w:val="00517973"/>
    <w:pPr>
      <w:numPr>
        <w:numId w:val="4"/>
      </w:numPr>
    </w:pPr>
  </w:style>
  <w:style w:type="numbering" w:customStyle="1" w:styleId="31">
    <w:name w:val="Текущий список31"/>
    <w:uiPriority w:val="99"/>
    <w:rsid w:val="00517973"/>
    <w:pPr>
      <w:numPr>
        <w:numId w:val="5"/>
      </w:numPr>
    </w:pPr>
  </w:style>
  <w:style w:type="table" w:customStyle="1" w:styleId="TableNormal2">
    <w:name w:val="Table Normal2"/>
    <w:uiPriority w:val="2"/>
    <w:unhideWhenUsed/>
    <w:qFormat/>
    <w:rsid w:val="00517973"/>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numbering" w:customStyle="1" w:styleId="117">
    <w:name w:val="Импортированный стиль 11"/>
    <w:rsid w:val="00517973"/>
  </w:style>
  <w:style w:type="numbering" w:customStyle="1" w:styleId="311">
    <w:name w:val="Импортированный стиль 31"/>
    <w:rsid w:val="00517973"/>
  </w:style>
  <w:style w:type="table" w:customStyle="1" w:styleId="130">
    <w:name w:val="Сетка таблицы13"/>
    <w:basedOn w:val="a2"/>
    <w:next w:val="aff"/>
    <w:uiPriority w:val="5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
    <w:name w:val="Нет списка13"/>
    <w:next w:val="a3"/>
    <w:uiPriority w:val="99"/>
    <w:semiHidden/>
    <w:unhideWhenUsed/>
    <w:rsid w:val="00517973"/>
  </w:style>
  <w:style w:type="numbering" w:customStyle="1" w:styleId="1120">
    <w:name w:val="Нет списка112"/>
    <w:next w:val="a3"/>
    <w:uiPriority w:val="99"/>
    <w:semiHidden/>
    <w:unhideWhenUsed/>
    <w:rsid w:val="00517973"/>
  </w:style>
  <w:style w:type="table" w:customStyle="1" w:styleId="221">
    <w:name w:val="Сетка таблицы22"/>
    <w:basedOn w:val="a2"/>
    <w:next w:val="aff"/>
    <w:uiPriority w:val="3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
    <w:name w:val="Нет списка22"/>
    <w:next w:val="a3"/>
    <w:uiPriority w:val="99"/>
    <w:semiHidden/>
    <w:unhideWhenUsed/>
    <w:rsid w:val="00517973"/>
  </w:style>
  <w:style w:type="table" w:customStyle="1" w:styleId="1111">
    <w:name w:val="Сетка таблицы111"/>
    <w:basedOn w:val="a2"/>
    <w:next w:val="aff"/>
    <w:uiPriority w:val="39"/>
    <w:rsid w:val="00517973"/>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
    <w:name w:val="Нет списка31"/>
    <w:next w:val="a3"/>
    <w:uiPriority w:val="99"/>
    <w:semiHidden/>
    <w:unhideWhenUsed/>
    <w:rsid w:val="00517973"/>
  </w:style>
  <w:style w:type="numbering" w:customStyle="1" w:styleId="410">
    <w:name w:val="Нет списка41"/>
    <w:next w:val="a3"/>
    <w:uiPriority w:val="99"/>
    <w:semiHidden/>
    <w:unhideWhenUsed/>
    <w:rsid w:val="00517973"/>
  </w:style>
  <w:style w:type="numbering" w:customStyle="1" w:styleId="510">
    <w:name w:val="Нет списка51"/>
    <w:next w:val="a3"/>
    <w:uiPriority w:val="99"/>
    <w:semiHidden/>
    <w:unhideWhenUsed/>
    <w:rsid w:val="00517973"/>
  </w:style>
  <w:style w:type="table" w:customStyle="1" w:styleId="313">
    <w:name w:val="Сетка таблицы31"/>
    <w:basedOn w:val="a2"/>
    <w:next w:val="aff"/>
    <w:uiPriority w:val="39"/>
    <w:rsid w:val="00517973"/>
    <w:pPr>
      <w:suppressAutoHyphens/>
    </w:pPr>
    <w:rPr>
      <w:rFonts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0">
    <w:name w:val="Нет списка61"/>
    <w:next w:val="a3"/>
    <w:uiPriority w:val="99"/>
    <w:semiHidden/>
    <w:unhideWhenUsed/>
    <w:rsid w:val="00517973"/>
  </w:style>
  <w:style w:type="table" w:customStyle="1" w:styleId="411">
    <w:name w:val="Сетка таблицы41"/>
    <w:basedOn w:val="a2"/>
    <w:next w:val="aff"/>
    <w:uiPriority w:val="3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
    <w:name w:val="Table Normal11"/>
    <w:uiPriority w:val="2"/>
    <w:semiHidden/>
    <w:unhideWhenUsed/>
    <w:qFormat/>
    <w:rsid w:val="00517973"/>
    <w:pPr>
      <w:widowControl w:val="0"/>
      <w:autoSpaceDE w:val="0"/>
      <w:autoSpaceDN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10">
    <w:name w:val="Сетка таблицы121"/>
    <w:basedOn w:val="a2"/>
    <w:next w:val="aff"/>
    <w:uiPriority w:val="5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1">
    <w:name w:val="Нет списка121"/>
    <w:next w:val="a3"/>
    <w:uiPriority w:val="99"/>
    <w:semiHidden/>
    <w:unhideWhenUsed/>
    <w:rsid w:val="00517973"/>
  </w:style>
  <w:style w:type="numbering" w:customStyle="1" w:styleId="11110">
    <w:name w:val="Нет списка1111"/>
    <w:next w:val="a3"/>
    <w:uiPriority w:val="99"/>
    <w:semiHidden/>
    <w:unhideWhenUsed/>
    <w:rsid w:val="00517973"/>
  </w:style>
  <w:style w:type="table" w:customStyle="1" w:styleId="2110">
    <w:name w:val="Сетка таблицы211"/>
    <w:basedOn w:val="a2"/>
    <w:next w:val="aff"/>
    <w:uiPriority w:val="3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1">
    <w:name w:val="Нет списка211"/>
    <w:next w:val="a3"/>
    <w:uiPriority w:val="99"/>
    <w:semiHidden/>
    <w:unhideWhenUsed/>
    <w:rsid w:val="00517973"/>
  </w:style>
  <w:style w:type="numbering" w:customStyle="1" w:styleId="83">
    <w:name w:val="Нет списка8"/>
    <w:next w:val="a3"/>
    <w:uiPriority w:val="99"/>
    <w:semiHidden/>
    <w:unhideWhenUsed/>
    <w:rsid w:val="00517973"/>
  </w:style>
  <w:style w:type="table" w:customStyle="1" w:styleId="66">
    <w:name w:val="Сетка таблицы6"/>
    <w:basedOn w:val="a2"/>
    <w:next w:val="aff"/>
    <w:uiPriority w:val="39"/>
    <w:rsid w:val="0051797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taut">
    <w:name w:val="det_aut"/>
    <w:basedOn w:val="a0"/>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styleId="HTML">
    <w:name w:val="HTML Cite"/>
    <w:unhideWhenUsed/>
    <w:rsid w:val="00517973"/>
    <w:rPr>
      <w:i/>
      <w:iCs/>
    </w:rPr>
  </w:style>
  <w:style w:type="paragraph" w:customStyle="1" w:styleId="p">
    <w:name w:val="p"/>
    <w:basedOn w:val="a0"/>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meta-nav">
    <w:name w:val="meta-nav"/>
    <w:rsid w:val="00517973"/>
  </w:style>
  <w:style w:type="character" w:customStyle="1" w:styleId="by-author">
    <w:name w:val="by-author"/>
    <w:rsid w:val="00517973"/>
  </w:style>
  <w:style w:type="character" w:customStyle="1" w:styleId="author">
    <w:name w:val="author"/>
    <w:rsid w:val="00517973"/>
  </w:style>
  <w:style w:type="paragraph" w:styleId="z-">
    <w:name w:val="HTML Top of Form"/>
    <w:basedOn w:val="a0"/>
    <w:next w:val="a0"/>
    <w:link w:val="z-0"/>
    <w:hidden/>
    <w:uiPriority w:val="99"/>
    <w:semiHidden/>
    <w:unhideWhenUsed/>
    <w:rsid w:val="00517973"/>
    <w:pPr>
      <w:widowControl/>
      <w:pBdr>
        <w:bottom w:val="single" w:sz="6" w:space="1" w:color="auto"/>
      </w:pBdr>
      <w:spacing w:after="0" w:line="240" w:lineRule="auto"/>
      <w:jc w:val="center"/>
    </w:pPr>
    <w:rPr>
      <w:rFonts w:ascii="Arial" w:eastAsia="Times New Roman" w:hAnsi="Arial"/>
      <w:vanish/>
      <w:sz w:val="16"/>
      <w:szCs w:val="16"/>
    </w:rPr>
  </w:style>
  <w:style w:type="character" w:customStyle="1" w:styleId="z-0">
    <w:name w:val="z-Начало формы Знак"/>
    <w:link w:val="z-"/>
    <w:uiPriority w:val="99"/>
    <w:semiHidden/>
    <w:rsid w:val="00517973"/>
    <w:rPr>
      <w:rFonts w:ascii="Arial" w:eastAsia="Times New Roman" w:hAnsi="Arial" w:cs="Arial"/>
      <w:vanish/>
      <w:sz w:val="16"/>
      <w:szCs w:val="16"/>
    </w:rPr>
  </w:style>
  <w:style w:type="character" w:customStyle="1" w:styleId="pay-btn-title">
    <w:name w:val="pay-btn-title"/>
    <w:rsid w:val="00517973"/>
  </w:style>
  <w:style w:type="character" w:customStyle="1" w:styleId="pay-btn-price">
    <w:name w:val="pay-btn-price"/>
    <w:rsid w:val="00517973"/>
  </w:style>
  <w:style w:type="paragraph" w:styleId="z-1">
    <w:name w:val="HTML Bottom of Form"/>
    <w:basedOn w:val="a0"/>
    <w:next w:val="a0"/>
    <w:link w:val="z-2"/>
    <w:hidden/>
    <w:uiPriority w:val="99"/>
    <w:semiHidden/>
    <w:unhideWhenUsed/>
    <w:rsid w:val="00517973"/>
    <w:pPr>
      <w:widowControl/>
      <w:pBdr>
        <w:top w:val="single" w:sz="6" w:space="1" w:color="auto"/>
      </w:pBdr>
      <w:spacing w:after="0" w:line="240" w:lineRule="auto"/>
      <w:jc w:val="center"/>
    </w:pPr>
    <w:rPr>
      <w:rFonts w:ascii="Arial" w:eastAsia="Times New Roman" w:hAnsi="Arial"/>
      <w:vanish/>
      <w:sz w:val="16"/>
      <w:szCs w:val="16"/>
    </w:rPr>
  </w:style>
  <w:style w:type="character" w:customStyle="1" w:styleId="z-2">
    <w:name w:val="z-Конец формы Знак"/>
    <w:link w:val="z-1"/>
    <w:uiPriority w:val="99"/>
    <w:semiHidden/>
    <w:rsid w:val="00517973"/>
    <w:rPr>
      <w:rFonts w:ascii="Arial" w:eastAsia="Times New Roman" w:hAnsi="Arial" w:cs="Arial"/>
      <w:vanish/>
      <w:sz w:val="16"/>
      <w:szCs w:val="16"/>
    </w:rPr>
  </w:style>
  <w:style w:type="character" w:customStyle="1" w:styleId="aside-block-title">
    <w:name w:val="aside-block-title"/>
    <w:rsid w:val="00517973"/>
  </w:style>
  <w:style w:type="paragraph" w:customStyle="1" w:styleId="118">
    <w:name w:val="Заголовок 11"/>
    <w:basedOn w:val="a0"/>
    <w:next w:val="a0"/>
    <w:uiPriority w:val="9"/>
    <w:qFormat/>
    <w:locked/>
    <w:rsid w:val="00517973"/>
    <w:pPr>
      <w:keepNext/>
      <w:keepLines/>
      <w:widowControl/>
      <w:spacing w:before="240" w:after="0" w:line="360" w:lineRule="auto"/>
      <w:jc w:val="center"/>
      <w:outlineLvl w:val="0"/>
    </w:pPr>
    <w:rPr>
      <w:rFonts w:ascii="Times New Roman" w:eastAsia="Times New Roman" w:hAnsi="Times New Roman"/>
      <w:b/>
      <w:sz w:val="28"/>
      <w:szCs w:val="32"/>
      <w:lang w:val="ru-RU"/>
    </w:rPr>
  </w:style>
  <w:style w:type="paragraph" w:customStyle="1" w:styleId="216">
    <w:name w:val="Заголовок 21"/>
    <w:basedOn w:val="a0"/>
    <w:next w:val="a0"/>
    <w:unhideWhenUsed/>
    <w:qFormat/>
    <w:locked/>
    <w:rsid w:val="00517973"/>
    <w:pPr>
      <w:keepNext/>
      <w:keepLines/>
      <w:widowControl/>
      <w:spacing w:before="40" w:after="0" w:line="240" w:lineRule="auto"/>
      <w:jc w:val="center"/>
      <w:outlineLvl w:val="1"/>
    </w:pPr>
    <w:rPr>
      <w:rFonts w:ascii="Times New Roman" w:eastAsia="Times New Roman" w:hAnsi="Times New Roman"/>
      <w:b/>
      <w:sz w:val="28"/>
      <w:szCs w:val="26"/>
      <w:lang w:val="ru-RU"/>
    </w:rPr>
  </w:style>
  <w:style w:type="numbering" w:customStyle="1" w:styleId="140">
    <w:name w:val="Нет списка14"/>
    <w:next w:val="a3"/>
    <w:uiPriority w:val="99"/>
    <w:semiHidden/>
    <w:unhideWhenUsed/>
    <w:rsid w:val="00517973"/>
  </w:style>
  <w:style w:type="paragraph" w:customStyle="1" w:styleId="c20">
    <w:name w:val="c20"/>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0c28">
    <w:name w:val="c20 c28"/>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19">
    <w:name w:val="c7 c19"/>
    <w:uiPriority w:val="99"/>
    <w:rsid w:val="00517973"/>
    <w:rPr>
      <w:rFonts w:cs="Times New Roman"/>
    </w:rPr>
  </w:style>
  <w:style w:type="character" w:customStyle="1" w:styleId="c8">
    <w:name w:val="c8"/>
    <w:rsid w:val="00517973"/>
    <w:rPr>
      <w:rFonts w:cs="Times New Roman"/>
    </w:rPr>
  </w:style>
  <w:style w:type="paragraph" w:customStyle="1" w:styleId="c4">
    <w:name w:val="c4"/>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9c27">
    <w:name w:val="c29 c27"/>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29">
    <w:name w:val="c27 c29"/>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33">
    <w:name w:val="c27 c33"/>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6c7">
    <w:name w:val="c26 c7"/>
    <w:uiPriority w:val="99"/>
    <w:rsid w:val="00517973"/>
    <w:rPr>
      <w:rFonts w:cs="Times New Roman"/>
    </w:rPr>
  </w:style>
  <w:style w:type="paragraph" w:customStyle="1" w:styleId="c27c35">
    <w:name w:val="c27 c35"/>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26">
    <w:name w:val="c7 c26"/>
    <w:uiPriority w:val="99"/>
    <w:rsid w:val="00517973"/>
    <w:rPr>
      <w:rFonts w:cs="Times New Roman"/>
    </w:rPr>
  </w:style>
  <w:style w:type="paragraph" w:customStyle="1" w:styleId="c33c27">
    <w:name w:val="c33 c27"/>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38">
    <w:name w:val="c7 c38"/>
    <w:uiPriority w:val="99"/>
    <w:rsid w:val="00517973"/>
    <w:rPr>
      <w:rFonts w:cs="Times New Roman"/>
    </w:rPr>
  </w:style>
  <w:style w:type="character" w:customStyle="1" w:styleId="22pt">
    <w:name w:val="Основной текст (2) + Интервал 2 pt"/>
    <w:rsid w:val="00517973"/>
    <w:rPr>
      <w:rFonts w:ascii="Times New Roman" w:hAnsi="Times New Roman" w:cs="Times New Roman"/>
      <w:i/>
      <w:iCs/>
      <w:color w:val="000000"/>
      <w:spacing w:val="40"/>
      <w:w w:val="100"/>
      <w:position w:val="0"/>
      <w:sz w:val="27"/>
      <w:szCs w:val="27"/>
      <w:u w:val="none"/>
      <w:effect w:val="none"/>
      <w:lang w:val="en-US"/>
    </w:rPr>
  </w:style>
  <w:style w:type="paragraph" w:customStyle="1" w:styleId="2fe">
    <w:name w:val="Подзаг2"/>
    <w:basedOn w:val="ab"/>
    <w:uiPriority w:val="99"/>
    <w:rsid w:val="00517973"/>
    <w:pPr>
      <w:suppressAutoHyphens/>
      <w:autoSpaceDE w:val="0"/>
      <w:autoSpaceDN w:val="0"/>
      <w:adjustRightInd w:val="0"/>
      <w:spacing w:before="170" w:after="113" w:line="300" w:lineRule="auto"/>
      <w:jc w:val="center"/>
    </w:pPr>
    <w:rPr>
      <w:rFonts w:ascii="SchoolBookC" w:eastAsia="Times New Roman" w:hAnsi="SchoolBookC" w:cs="SchoolBookC"/>
      <w:b w:val="0"/>
      <w:bCs/>
      <w:color w:val="000000"/>
      <w:spacing w:val="1"/>
      <w:w w:val="95"/>
      <w:sz w:val="21"/>
      <w:szCs w:val="21"/>
    </w:rPr>
  </w:style>
  <w:style w:type="character" w:customStyle="1" w:styleId="119">
    <w:name w:val="Заголовок 1 Знак1"/>
    <w:uiPriority w:val="9"/>
    <w:rsid w:val="00517973"/>
    <w:rPr>
      <w:rFonts w:ascii="Calibri Light" w:eastAsia="Times New Roman" w:hAnsi="Calibri Light" w:cs="Times New Roman"/>
      <w:color w:val="2F5496"/>
      <w:sz w:val="32"/>
      <w:szCs w:val="32"/>
    </w:rPr>
  </w:style>
  <w:style w:type="character" w:customStyle="1" w:styleId="217">
    <w:name w:val="Заголовок 2 Знак1"/>
    <w:uiPriority w:val="9"/>
    <w:semiHidden/>
    <w:rsid w:val="00517973"/>
    <w:rPr>
      <w:rFonts w:ascii="Calibri Light" w:eastAsia="Times New Roman" w:hAnsi="Calibri Light" w:cs="Times New Roman"/>
      <w:color w:val="2F5496"/>
      <w:sz w:val="26"/>
      <w:szCs w:val="26"/>
    </w:rPr>
  </w:style>
  <w:style w:type="numbering" w:customStyle="1" w:styleId="96">
    <w:name w:val="Нет списка9"/>
    <w:next w:val="a3"/>
    <w:uiPriority w:val="99"/>
    <w:semiHidden/>
    <w:unhideWhenUsed/>
    <w:rsid w:val="00C30DE7"/>
  </w:style>
  <w:style w:type="character" w:customStyle="1" w:styleId="extended-textshort">
    <w:name w:val="extended-text__short"/>
    <w:rsid w:val="002D4913"/>
  </w:style>
  <w:style w:type="paragraph" w:customStyle="1" w:styleId="Pa12">
    <w:name w:val="Pa12"/>
    <w:basedOn w:val="a0"/>
    <w:next w:val="a0"/>
    <w:rsid w:val="002D4913"/>
    <w:pPr>
      <w:widowControl/>
      <w:suppressAutoHyphens/>
      <w:autoSpaceDE w:val="0"/>
      <w:spacing w:after="0" w:line="215" w:lineRule="atLeast"/>
    </w:pPr>
    <w:rPr>
      <w:rFonts w:ascii="Times New Roman Udm" w:hAnsi="Times New Roman Udm" w:cs="Times New Roman Udm"/>
      <w:sz w:val="24"/>
      <w:szCs w:val="24"/>
      <w:lang w:val="ru-RU" w:eastAsia="ar-SA"/>
    </w:rPr>
  </w:style>
  <w:style w:type="character" w:customStyle="1" w:styleId="notranslate">
    <w:name w:val="notranslate"/>
    <w:rsid w:val="002D4913"/>
  </w:style>
  <w:style w:type="character" w:customStyle="1" w:styleId="hps">
    <w:name w:val="hps"/>
    <w:rsid w:val="002D4913"/>
  </w:style>
  <w:style w:type="character" w:customStyle="1" w:styleId="hpsatn">
    <w:name w:val="hps atn"/>
    <w:rsid w:val="002D4913"/>
  </w:style>
  <w:style w:type="character" w:customStyle="1" w:styleId="apple-style-span">
    <w:name w:val="apple-style-span"/>
    <w:rsid w:val="002D4913"/>
  </w:style>
  <w:style w:type="character" w:customStyle="1" w:styleId="CpinCa">
    <w:name w:val="C*p*i*n*C*a*"/>
    <w:link w:val="Foe"/>
    <w:uiPriority w:val="99"/>
    <w:locked/>
    <w:rsid w:val="002D4913"/>
  </w:style>
  <w:style w:type="paragraph" w:customStyle="1" w:styleId="Nra">
    <w:name w:val="N*r*a*"/>
    <w:uiPriority w:val="99"/>
    <w:qFormat/>
    <w:rsid w:val="002D4913"/>
    <w:pPr>
      <w:widowControl w:val="0"/>
      <w:autoSpaceDE w:val="0"/>
      <w:autoSpaceDN w:val="0"/>
      <w:adjustRightInd w:val="0"/>
      <w:spacing w:after="200" w:line="276" w:lineRule="auto"/>
      <w:jc w:val="both"/>
    </w:pPr>
    <w:rPr>
      <w:rFonts w:ascii="T*m*s*N*w*R*m*n" w:eastAsia="Times New Roman" w:hAnsi="T*m*s*N*w*R*m*n" w:cs="T*m*s*N*w*R*m*n"/>
      <w:sz w:val="28"/>
      <w:szCs w:val="28"/>
    </w:rPr>
  </w:style>
  <w:style w:type="paragraph" w:customStyle="1" w:styleId="Nra1">
    <w:name w:val="N*r*a*1"/>
    <w:uiPriority w:val="99"/>
    <w:qFormat/>
    <w:rsid w:val="002D4913"/>
    <w:pPr>
      <w:widowControl w:val="0"/>
      <w:autoSpaceDE w:val="0"/>
      <w:autoSpaceDN w:val="0"/>
      <w:adjustRightInd w:val="0"/>
      <w:spacing w:line="360" w:lineRule="auto"/>
      <w:ind w:firstLine="425"/>
      <w:jc w:val="both"/>
    </w:pPr>
    <w:rPr>
      <w:rFonts w:ascii="C*l*b*i" w:eastAsia="Times New Roman" w:hAnsi="C*l*b*i" w:cs="C*l*b*i"/>
      <w:sz w:val="22"/>
      <w:szCs w:val="22"/>
    </w:rPr>
  </w:style>
  <w:style w:type="paragraph" w:customStyle="1" w:styleId="Bdet">
    <w:name w:val="B*d* *e*t"/>
    <w:basedOn w:val="Nra1"/>
    <w:uiPriority w:val="99"/>
    <w:qFormat/>
    <w:rsid w:val="002D4913"/>
    <w:pPr>
      <w:spacing w:line="240" w:lineRule="auto"/>
      <w:ind w:firstLine="0"/>
      <w:jc w:val="left"/>
    </w:pPr>
    <w:rPr>
      <w:rFonts w:ascii="T*m*s*N*w*R*m*n" w:hAnsi="T*m*s*N*w*R*m*n" w:cs="T*m*s*N*w*R*m*n"/>
      <w:sz w:val="20"/>
      <w:szCs w:val="20"/>
    </w:rPr>
  </w:style>
  <w:style w:type="paragraph" w:customStyle="1" w:styleId="Bdet1">
    <w:name w:val="B*d* *e*t1"/>
    <w:basedOn w:val="Nra"/>
    <w:uiPriority w:val="99"/>
    <w:unhideWhenUsed/>
    <w:rsid w:val="002D4913"/>
    <w:pPr>
      <w:spacing w:after="120"/>
    </w:pPr>
  </w:style>
  <w:style w:type="paragraph" w:customStyle="1" w:styleId="NraWb">
    <w:name w:val="N*r*a* *W*b*"/>
    <w:basedOn w:val="Nra"/>
    <w:uiPriority w:val="99"/>
    <w:unhideWhenUsed/>
    <w:rsid w:val="002D4913"/>
    <w:pPr>
      <w:spacing w:before="100" w:beforeAutospacing="1" w:after="100" w:afterAutospacing="1" w:line="240" w:lineRule="auto"/>
    </w:pPr>
  </w:style>
  <w:style w:type="paragraph" w:customStyle="1" w:styleId="Lsaarp">
    <w:name w:val="L*s* *a*a*r*p*"/>
    <w:basedOn w:val="Nra"/>
    <w:uiPriority w:val="99"/>
    <w:qFormat/>
    <w:rsid w:val="002D4913"/>
    <w:pPr>
      <w:spacing w:after="160" w:line="259" w:lineRule="auto"/>
      <w:ind w:left="720"/>
      <w:contextualSpacing/>
    </w:pPr>
  </w:style>
  <w:style w:type="paragraph" w:customStyle="1" w:styleId="Foe">
    <w:name w:val="F*o*e*"/>
    <w:basedOn w:val="Nra"/>
    <w:link w:val="CpinCa"/>
    <w:uiPriority w:val="99"/>
    <w:unhideWhenUsed/>
    <w:rsid w:val="002D4913"/>
    <w:pPr>
      <w:tabs>
        <w:tab w:val="center" w:pos="4677"/>
        <w:tab w:val="right" w:pos="9355"/>
      </w:tabs>
      <w:spacing w:after="0" w:line="240" w:lineRule="auto"/>
    </w:pPr>
    <w:rPr>
      <w:rFonts w:ascii="Calibri" w:eastAsia="Calibri" w:hAnsi="Calibri" w:cs="Times New Roman"/>
      <w:sz w:val="20"/>
      <w:szCs w:val="20"/>
    </w:rPr>
  </w:style>
  <w:style w:type="character" w:customStyle="1" w:styleId="afa">
    <w:name w:val="Обычный (веб) Знак"/>
    <w:link w:val="af9"/>
    <w:uiPriority w:val="99"/>
    <w:locked/>
    <w:rsid w:val="00FD22FA"/>
    <w:rPr>
      <w:rFonts w:ascii="Times New Roman" w:eastAsia="Times New Roman" w:hAnsi="Times New Roman"/>
      <w:sz w:val="24"/>
      <w:szCs w:val="24"/>
    </w:rPr>
  </w:style>
  <w:style w:type="numbering" w:customStyle="1" w:styleId="102">
    <w:name w:val="Нет списка10"/>
    <w:next w:val="a3"/>
    <w:uiPriority w:val="99"/>
    <w:semiHidden/>
    <w:unhideWhenUsed/>
    <w:rsid w:val="00B23695"/>
  </w:style>
  <w:style w:type="numbering" w:customStyle="1" w:styleId="150">
    <w:name w:val="Нет списка15"/>
    <w:next w:val="a3"/>
    <w:uiPriority w:val="99"/>
    <w:semiHidden/>
    <w:unhideWhenUsed/>
    <w:rsid w:val="00B23695"/>
  </w:style>
  <w:style w:type="numbering" w:customStyle="1" w:styleId="160">
    <w:name w:val="Нет списка16"/>
    <w:next w:val="a3"/>
    <w:uiPriority w:val="99"/>
    <w:semiHidden/>
    <w:unhideWhenUsed/>
    <w:rsid w:val="007A5267"/>
  </w:style>
  <w:style w:type="table" w:customStyle="1" w:styleId="76">
    <w:name w:val="Сетка таблицы7"/>
    <w:basedOn w:val="a2"/>
    <w:next w:val="aff"/>
    <w:uiPriority w:val="59"/>
    <w:qFormat/>
    <w:rsid w:val="007A5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3">
    <w:name w:val="Table Normal3"/>
    <w:uiPriority w:val="2"/>
    <w:semiHidden/>
    <w:unhideWhenUsed/>
    <w:qFormat/>
    <w:rsid w:val="007A5267"/>
    <w:tblPr>
      <w:tblCellMar>
        <w:top w:w="0" w:type="dxa"/>
        <w:left w:w="0" w:type="dxa"/>
        <w:bottom w:w="0" w:type="dxa"/>
        <w:right w:w="0" w:type="dxa"/>
      </w:tblCellMar>
    </w:tblPr>
  </w:style>
  <w:style w:type="numbering" w:customStyle="1" w:styleId="170">
    <w:name w:val="Нет списка17"/>
    <w:next w:val="a3"/>
    <w:uiPriority w:val="99"/>
    <w:semiHidden/>
    <w:unhideWhenUsed/>
    <w:rsid w:val="007A5267"/>
  </w:style>
  <w:style w:type="table" w:customStyle="1" w:styleId="84">
    <w:name w:val="Сетка таблицы8"/>
    <w:basedOn w:val="a2"/>
    <w:next w:val="aff"/>
    <w:uiPriority w:val="39"/>
    <w:rsid w:val="007A5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80">
    <w:name w:val="Нет списка18"/>
    <w:next w:val="a3"/>
    <w:uiPriority w:val="99"/>
    <w:semiHidden/>
    <w:unhideWhenUsed/>
    <w:rsid w:val="007A5267"/>
  </w:style>
  <w:style w:type="character" w:customStyle="1" w:styleId="103">
    <w:name w:val="Основной текст + 10"/>
    <w:aliases w:val="5 pt21"/>
    <w:uiPriority w:val="99"/>
    <w:rsid w:val="007A5267"/>
    <w:rPr>
      <w:rFonts w:ascii="Times New Roman" w:hAnsi="Times New Roman" w:cs="Times New Roman"/>
      <w:color w:val="000000"/>
      <w:spacing w:val="0"/>
      <w:w w:val="100"/>
      <w:position w:val="0"/>
      <w:sz w:val="21"/>
      <w:szCs w:val="21"/>
      <w:shd w:val="clear" w:color="auto" w:fill="FFFFFF"/>
      <w:lang w:val="ru-RU" w:eastAsia="ru-RU"/>
    </w:rPr>
  </w:style>
  <w:style w:type="numbering" w:customStyle="1" w:styleId="190">
    <w:name w:val="Нет списка19"/>
    <w:next w:val="a3"/>
    <w:uiPriority w:val="99"/>
    <w:semiHidden/>
    <w:unhideWhenUsed/>
    <w:rsid w:val="0050056C"/>
  </w:style>
  <w:style w:type="table" w:customStyle="1" w:styleId="1ff4">
    <w:name w:val="Светлая заливка1"/>
    <w:basedOn w:val="a2"/>
    <w:next w:val="afffff7"/>
    <w:uiPriority w:val="60"/>
    <w:rsid w:val="0050056C"/>
    <w:rPr>
      <w:color w:val="000000"/>
      <w:sz w:val="22"/>
      <w:szCs w:val="22"/>
      <w:lang w:eastAsia="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fffff7">
    <w:name w:val="Light Shading"/>
    <w:basedOn w:val="a2"/>
    <w:uiPriority w:val="60"/>
    <w:rsid w:val="0050056C"/>
    <w:rPr>
      <w:color w:val="000000"/>
      <w:sz w:val="22"/>
      <w:szCs w:val="22"/>
      <w:lang w:eastAsia="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1ff5">
    <w:name w:val="Слабое выделение1"/>
    <w:uiPriority w:val="19"/>
    <w:qFormat/>
    <w:rsid w:val="0050056C"/>
    <w:rPr>
      <w:i/>
      <w:iCs/>
      <w:color w:val="808080"/>
    </w:rPr>
  </w:style>
  <w:style w:type="character" w:styleId="afffff8">
    <w:name w:val="Subtle Emphasis"/>
    <w:uiPriority w:val="19"/>
    <w:qFormat/>
    <w:rsid w:val="0050056C"/>
    <w:rPr>
      <w:i/>
      <w:iCs/>
      <w:color w:val="808080"/>
    </w:rPr>
  </w:style>
  <w:style w:type="character" w:customStyle="1" w:styleId="c10">
    <w:name w:val="c10"/>
    <w:rsid w:val="0050056C"/>
  </w:style>
  <w:style w:type="table" w:customStyle="1" w:styleId="97">
    <w:name w:val="Сетка таблицы9"/>
    <w:basedOn w:val="a2"/>
    <w:next w:val="aff"/>
    <w:uiPriority w:val="59"/>
    <w:rsid w:val="0050056C"/>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0">
    <w:name w:val="Нет списка20"/>
    <w:next w:val="a3"/>
    <w:uiPriority w:val="99"/>
    <w:semiHidden/>
    <w:unhideWhenUsed/>
    <w:rsid w:val="0050056C"/>
  </w:style>
  <w:style w:type="paragraph" w:customStyle="1" w:styleId="1ff6">
    <w:name w:val="Без интервала1"/>
    <w:rsid w:val="0050056C"/>
    <w:rPr>
      <w:rFonts w:eastAsia="Times New Roman"/>
      <w:sz w:val="22"/>
      <w:szCs w:val="22"/>
      <w:lang w:eastAsia="en-US"/>
    </w:rPr>
  </w:style>
  <w:style w:type="numbering" w:customStyle="1" w:styleId="231">
    <w:name w:val="Нет списка23"/>
    <w:next w:val="a3"/>
    <w:uiPriority w:val="99"/>
    <w:semiHidden/>
    <w:unhideWhenUsed/>
    <w:rsid w:val="0050056C"/>
  </w:style>
  <w:style w:type="numbering" w:customStyle="1" w:styleId="241">
    <w:name w:val="Нет списка24"/>
    <w:next w:val="a3"/>
    <w:uiPriority w:val="99"/>
    <w:semiHidden/>
    <w:unhideWhenUsed/>
    <w:rsid w:val="00790BA2"/>
  </w:style>
  <w:style w:type="paragraph" w:customStyle="1" w:styleId="1010">
    <w:name w:val="Основной текст (10)1"/>
    <w:basedOn w:val="a0"/>
    <w:rsid w:val="00790BA2"/>
    <w:pPr>
      <w:shd w:val="clear" w:color="auto" w:fill="FFFFFF"/>
      <w:spacing w:before="300" w:after="180" w:line="331" w:lineRule="exact"/>
      <w:jc w:val="both"/>
    </w:pPr>
    <w:rPr>
      <w:rFonts w:ascii="Times New Roman" w:hAnsi="Times New Roman"/>
      <w:sz w:val="27"/>
      <w:szCs w:val="27"/>
      <w:lang w:val="ru-RU"/>
    </w:rPr>
  </w:style>
  <w:style w:type="numbering" w:customStyle="1" w:styleId="251">
    <w:name w:val="Нет списка25"/>
    <w:next w:val="a3"/>
    <w:uiPriority w:val="99"/>
    <w:semiHidden/>
    <w:unhideWhenUsed/>
    <w:rsid w:val="00790BA2"/>
  </w:style>
  <w:style w:type="table" w:customStyle="1" w:styleId="TableNormal4">
    <w:name w:val="Table Normal4"/>
    <w:rsid w:val="00790BA2"/>
    <w:pPr>
      <w:spacing w:after="160" w:line="259" w:lineRule="auto"/>
      <w:jc w:val="both"/>
    </w:pPr>
    <w:rPr>
      <w:rFonts w:ascii="Times New Roman" w:eastAsia="Times New Roman" w:hAnsi="Times New Roman"/>
      <w:sz w:val="28"/>
      <w:szCs w:val="28"/>
    </w:rPr>
    <w:tblPr>
      <w:tblCellMar>
        <w:top w:w="0" w:type="dxa"/>
        <w:left w:w="0" w:type="dxa"/>
        <w:bottom w:w="0" w:type="dxa"/>
        <w:right w:w="0" w:type="dxa"/>
      </w:tblCellMar>
    </w:tblPr>
  </w:style>
  <w:style w:type="numbering" w:customStyle="1" w:styleId="260">
    <w:name w:val="Нет списка26"/>
    <w:next w:val="a3"/>
    <w:uiPriority w:val="99"/>
    <w:semiHidden/>
    <w:unhideWhenUsed/>
    <w:rsid w:val="005B10BA"/>
  </w:style>
  <w:style w:type="numbering" w:customStyle="1" w:styleId="270">
    <w:name w:val="Нет списка27"/>
    <w:next w:val="a3"/>
    <w:uiPriority w:val="99"/>
    <w:semiHidden/>
    <w:unhideWhenUsed/>
    <w:rsid w:val="00A303F4"/>
  </w:style>
  <w:style w:type="numbering" w:customStyle="1" w:styleId="280">
    <w:name w:val="Нет списка28"/>
    <w:next w:val="a3"/>
    <w:uiPriority w:val="99"/>
    <w:semiHidden/>
    <w:unhideWhenUsed/>
    <w:rsid w:val="00A303F4"/>
  </w:style>
  <w:style w:type="character" w:customStyle="1" w:styleId="2ff">
    <w:name w:val="Основной текст (2) + Курсив"/>
    <w:rsid w:val="00A303F4"/>
    <w:rPr>
      <w:rFonts w:ascii="Times New Roman" w:eastAsia="Times New Roman" w:hAnsi="Times New Roman" w:cs="Times New Roman"/>
      <w:b w:val="0"/>
      <w:bCs w:val="0"/>
      <w:i/>
      <w:iCs/>
      <w:smallCaps w:val="0"/>
      <w:strike w:val="0"/>
      <w:color w:val="231E20"/>
      <w:spacing w:val="0"/>
      <w:w w:val="100"/>
      <w:position w:val="0"/>
      <w:sz w:val="17"/>
      <w:szCs w:val="17"/>
      <w:u w:val="none"/>
      <w:shd w:val="clear" w:color="auto" w:fill="FFFFFF"/>
      <w:lang w:val="ru-RU" w:eastAsia="ru-RU" w:bidi="ru-RU"/>
    </w:rPr>
  </w:style>
  <w:style w:type="numbering" w:customStyle="1" w:styleId="291">
    <w:name w:val="Нет списка29"/>
    <w:next w:val="a3"/>
    <w:uiPriority w:val="99"/>
    <w:semiHidden/>
    <w:unhideWhenUsed/>
    <w:rsid w:val="002A210E"/>
  </w:style>
  <w:style w:type="character" w:customStyle="1" w:styleId="Default0">
    <w:name w:val="Default Знак"/>
    <w:link w:val="Default"/>
    <w:rsid w:val="00DC0E71"/>
    <w:rPr>
      <w:rFonts w:ascii="Arial" w:hAnsi="Arial"/>
      <w:color w:val="000000"/>
      <w:sz w:val="24"/>
      <w:szCs w:val="24"/>
      <w:lang w:eastAsia="en-US" w:bidi="ar-SA"/>
    </w:rPr>
  </w:style>
  <w:style w:type="paragraph" w:customStyle="1" w:styleId="paragraph">
    <w:name w:val="paragraph"/>
    <w:basedOn w:val="a0"/>
    <w:rsid w:val="00E85457"/>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normaltextrun">
    <w:name w:val="normaltextrun"/>
    <w:rsid w:val="00E85457"/>
  </w:style>
  <w:style w:type="paragraph" w:customStyle="1" w:styleId="27">
    <w:name w:val="2"/>
    <w:basedOn w:val="a0"/>
    <w:next w:val="a0"/>
    <w:link w:val="afff0"/>
    <w:uiPriority w:val="99"/>
    <w:qFormat/>
    <w:rsid w:val="00E85457"/>
    <w:pPr>
      <w:widowControl/>
      <w:spacing w:before="240" w:after="60"/>
      <w:jc w:val="center"/>
      <w:outlineLvl w:val="0"/>
    </w:pPr>
    <w:rPr>
      <w:b/>
      <w:color w:val="000000"/>
      <w:sz w:val="72"/>
      <w:szCs w:val="72"/>
      <w:u w:color="000000"/>
    </w:rPr>
  </w:style>
  <w:style w:type="paragraph" w:customStyle="1" w:styleId="afffff9">
    <w:name w:val="[Без стиля]"/>
    <w:rsid w:val="009F74FF"/>
    <w:pPr>
      <w:autoSpaceDE w:val="0"/>
      <w:autoSpaceDN w:val="0"/>
      <w:adjustRightInd w:val="0"/>
      <w:spacing w:line="288" w:lineRule="auto"/>
      <w:textAlignment w:val="center"/>
    </w:pPr>
    <w:rPr>
      <w:rFonts w:ascii="TimesNewRomanPSMT" w:hAnsi="TimesNewRomanPSMT" w:cs="TimesNewRomanPSMT"/>
      <w:color w:val="000000"/>
      <w:sz w:val="24"/>
      <w:szCs w:val="24"/>
      <w:lang w:eastAsia="en-US"/>
    </w:rPr>
  </w:style>
  <w:style w:type="paragraph" w:customStyle="1" w:styleId="1ff7">
    <w:name w:val="заголовок 1"/>
    <w:basedOn w:val="a0"/>
    <w:next w:val="a0"/>
    <w:uiPriority w:val="99"/>
    <w:rsid w:val="009F74FF"/>
    <w:pPr>
      <w:keepNext/>
      <w:widowControl/>
      <w:autoSpaceDE w:val="0"/>
      <w:autoSpaceDN w:val="0"/>
      <w:adjustRightInd w:val="0"/>
      <w:spacing w:after="0" w:line="340" w:lineRule="atLeast"/>
      <w:jc w:val="center"/>
      <w:textAlignment w:val="center"/>
    </w:pPr>
    <w:rPr>
      <w:rFonts w:ascii="Komi SchoolBook" w:hAnsi="Komi SchoolBook" w:cs="Komi SchoolBook"/>
      <w:b/>
      <w:bCs/>
      <w:color w:val="000000"/>
      <w:sz w:val="30"/>
      <w:szCs w:val="30"/>
      <w:lang w:val="ru-RU"/>
    </w:rPr>
  </w:style>
  <w:style w:type="paragraph" w:customStyle="1" w:styleId="2ff0">
    <w:name w:val="заголовок 2"/>
    <w:basedOn w:val="afffff9"/>
    <w:uiPriority w:val="99"/>
    <w:rsid w:val="009F74FF"/>
    <w:pPr>
      <w:jc w:val="center"/>
    </w:pPr>
    <w:rPr>
      <w:rFonts w:ascii="Komi SchoolBook" w:hAnsi="Komi SchoolBook" w:cs="Komi SchoolBook"/>
      <w:b/>
      <w:bCs/>
    </w:rPr>
  </w:style>
  <w:style w:type="paragraph" w:customStyle="1" w:styleId="afffffa">
    <w:name w:val="список"/>
    <w:basedOn w:val="afffff9"/>
    <w:uiPriority w:val="99"/>
    <w:rsid w:val="009F74FF"/>
    <w:pPr>
      <w:spacing w:line="258" w:lineRule="atLeast"/>
      <w:ind w:left="360" w:hanging="360"/>
      <w:jc w:val="both"/>
    </w:pPr>
    <w:rPr>
      <w:rFonts w:ascii="Komi SchoolBook" w:hAnsi="Komi SchoolBook" w:cs="Komi SchoolBook"/>
      <w:sz w:val="21"/>
      <w:szCs w:val="21"/>
    </w:rPr>
  </w:style>
  <w:style w:type="paragraph" w:customStyle="1" w:styleId="3fb">
    <w:name w:val="заголовок 3"/>
    <w:basedOn w:val="afffff9"/>
    <w:uiPriority w:val="99"/>
    <w:rsid w:val="009F74FF"/>
    <w:pPr>
      <w:spacing w:line="260" w:lineRule="atLeast"/>
      <w:jc w:val="center"/>
    </w:pPr>
    <w:rPr>
      <w:rFonts w:ascii="Komi SchoolBook" w:hAnsi="Komi SchoolBook" w:cs="Komi SchoolBook"/>
      <w:b/>
      <w:bCs/>
      <w:i/>
      <w:iCs/>
      <w:sz w:val="21"/>
      <w:szCs w:val="21"/>
    </w:rPr>
  </w:style>
  <w:style w:type="paragraph" w:customStyle="1" w:styleId="1-2-3">
    <w:name w:val="ячейки 1-2-3"/>
    <w:basedOn w:val="afffff9"/>
    <w:uiPriority w:val="99"/>
    <w:rsid w:val="009F74FF"/>
    <w:pPr>
      <w:spacing w:line="200" w:lineRule="atLeast"/>
      <w:jc w:val="center"/>
    </w:pPr>
    <w:rPr>
      <w:rFonts w:ascii="Komi SchoolBook" w:hAnsi="Komi SchoolBook" w:cs="Komi SchoolBook"/>
      <w:i/>
      <w:iCs/>
      <w:sz w:val="18"/>
      <w:szCs w:val="18"/>
    </w:rPr>
  </w:style>
  <w:style w:type="paragraph" w:customStyle="1" w:styleId="c43">
    <w:name w:val="c43"/>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5">
    <w:name w:val="c25"/>
    <w:rsid w:val="009F74FF"/>
  </w:style>
  <w:style w:type="character" w:customStyle="1" w:styleId="c5">
    <w:name w:val="c5"/>
    <w:rsid w:val="009F74FF"/>
  </w:style>
  <w:style w:type="paragraph" w:customStyle="1" w:styleId="c83">
    <w:name w:val="c83"/>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98">
    <w:name w:val="c98"/>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8">
    <w:name w:val="c28"/>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49">
    <w:name w:val="c49"/>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6">
    <w:name w:val="c26"/>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33">
    <w:name w:val="c33"/>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64">
    <w:name w:val="c64"/>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59">
    <w:name w:val="c59"/>
    <w:rsid w:val="009F74FF"/>
  </w:style>
  <w:style w:type="paragraph" w:customStyle="1" w:styleId="c22">
    <w:name w:val="c22"/>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numbering" w:customStyle="1" w:styleId="300">
    <w:name w:val="Нет списка30"/>
    <w:next w:val="a3"/>
    <w:uiPriority w:val="99"/>
    <w:semiHidden/>
    <w:unhideWhenUsed/>
    <w:rsid w:val="00675D86"/>
  </w:style>
  <w:style w:type="paragraph" w:customStyle="1" w:styleId="3fc">
    <w:name w:val="Стиль3"/>
    <w:basedOn w:val="a0"/>
    <w:link w:val="314"/>
    <w:qFormat/>
    <w:rsid w:val="00675D86"/>
    <w:pPr>
      <w:spacing w:after="0" w:line="360" w:lineRule="auto"/>
      <w:ind w:firstLine="709"/>
      <w:jc w:val="both"/>
    </w:pPr>
    <w:rPr>
      <w:rFonts w:ascii="Times New Roman" w:eastAsia="SchoolBookSanPin" w:hAnsi="Times New Roman"/>
      <w:bCs/>
      <w:sz w:val="28"/>
      <w:szCs w:val="28"/>
    </w:rPr>
  </w:style>
  <w:style w:type="character" w:customStyle="1" w:styleId="314">
    <w:name w:val="Стиль3 Знак1"/>
    <w:link w:val="3fc"/>
    <w:rsid w:val="00675D86"/>
    <w:rPr>
      <w:rFonts w:ascii="Times New Roman" w:eastAsia="SchoolBookSanPin" w:hAnsi="Times New Roman"/>
      <w:bCs/>
      <w:sz w:val="28"/>
      <w:szCs w:val="28"/>
      <w:lang w:eastAsia="en-US"/>
    </w:rPr>
  </w:style>
  <w:style w:type="paragraph" w:customStyle="1" w:styleId="Heading1">
    <w:name w:val="Heading 1"/>
    <w:basedOn w:val="a0"/>
    <w:uiPriority w:val="1"/>
    <w:qFormat/>
    <w:rsid w:val="00797F18"/>
    <w:pPr>
      <w:autoSpaceDE w:val="0"/>
      <w:autoSpaceDN w:val="0"/>
      <w:spacing w:before="72" w:after="0" w:line="240" w:lineRule="auto"/>
      <w:ind w:left="3991" w:hanging="282"/>
      <w:outlineLvl w:val="1"/>
    </w:pPr>
    <w:rPr>
      <w:rFonts w:ascii="Times New Roman" w:eastAsia="Times New Roman" w:hAnsi="Times New Roman"/>
      <w:b/>
      <w:bCs/>
      <w:sz w:val="28"/>
      <w:szCs w:val="28"/>
      <w:lang w:val="ru-RU"/>
    </w:rPr>
  </w:style>
  <w:style w:type="paragraph" w:customStyle="1" w:styleId="Heading2">
    <w:name w:val="Heading 2"/>
    <w:basedOn w:val="a0"/>
    <w:uiPriority w:val="1"/>
    <w:qFormat/>
    <w:rsid w:val="00797F18"/>
    <w:pPr>
      <w:autoSpaceDE w:val="0"/>
      <w:autoSpaceDN w:val="0"/>
      <w:spacing w:after="0" w:line="274" w:lineRule="exact"/>
      <w:ind w:left="1922" w:hanging="420"/>
      <w:jc w:val="both"/>
      <w:outlineLvl w:val="2"/>
    </w:pPr>
    <w:rPr>
      <w:rFonts w:ascii="Times New Roman" w:eastAsia="Times New Roman" w:hAnsi="Times New Roman"/>
      <w:b/>
      <w:bCs/>
      <w:sz w:val="24"/>
      <w:szCs w:val="24"/>
      <w:lang w:val="ru-RU"/>
    </w:rPr>
  </w:style>
  <w:style w:type="paragraph" w:customStyle="1" w:styleId="Style17">
    <w:name w:val="Style17"/>
    <w:basedOn w:val="a0"/>
    <w:uiPriority w:val="99"/>
    <w:rsid w:val="00797F18"/>
    <w:pPr>
      <w:autoSpaceDE w:val="0"/>
      <w:autoSpaceDN w:val="0"/>
      <w:adjustRightInd w:val="0"/>
      <w:spacing w:after="0" w:line="451" w:lineRule="exact"/>
      <w:jc w:val="both"/>
    </w:pPr>
    <w:rPr>
      <w:rFonts w:ascii="Lucida Sans Unicode" w:eastAsia="Times New Roman" w:hAnsi="Lucida Sans Unicode"/>
      <w:sz w:val="24"/>
      <w:szCs w:val="24"/>
      <w:lang w:val="ru-RU" w:eastAsia="ru-RU"/>
    </w:rPr>
  </w:style>
  <w:style w:type="character" w:customStyle="1" w:styleId="FontStyle72">
    <w:name w:val="Font Style72"/>
    <w:uiPriority w:val="99"/>
    <w:rsid w:val="00797F18"/>
    <w:rPr>
      <w:rFonts w:ascii="Times New Roman" w:hAnsi="Times New Roman" w:cs="Times New Roman"/>
      <w:sz w:val="24"/>
      <w:szCs w:val="24"/>
    </w:rPr>
  </w:style>
  <w:style w:type="paragraph" w:customStyle="1" w:styleId="2ff1">
    <w:name w:val="Без интервала2"/>
    <w:qFormat/>
    <w:rsid w:val="00797F18"/>
    <w:rPr>
      <w:color w:val="00000A"/>
      <w:sz w:val="24"/>
      <w:szCs w:val="24"/>
    </w:rPr>
  </w:style>
  <w:style w:type="table" w:customStyle="1" w:styleId="360">
    <w:name w:val="Сетка таблицы36"/>
    <w:basedOn w:val="a2"/>
    <w:uiPriority w:val="59"/>
    <w:rsid w:val="00797F18"/>
    <w:rPr>
      <w:rFonts w:ascii="Cambria" w:eastAsia="Times New Roman" w:hAnsi="Cambria"/>
      <w:sz w:val="22"/>
      <w:szCs w:val="22"/>
      <w:lang w:val="en-US" w:eastAsia="en-US" w:bidi="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ff2">
    <w:name w:val="Основной текст (2) + Полужирный"/>
    <w:rsid w:val="00797F18"/>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shd w:val="clear" w:color="auto" w:fill="FFFFFF"/>
      <w:lang w:val="ru-RU" w:eastAsia="ru-RU" w:bidi="ru-RU"/>
    </w:rPr>
  </w:style>
  <w:style w:type="character" w:customStyle="1" w:styleId="2ff3">
    <w:name w:val="Заголовок №2 + Не полужирный"/>
    <w:rsid w:val="00797F18"/>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ru-RU" w:eastAsia="ru-RU" w:bidi="ru-RU"/>
    </w:rPr>
  </w:style>
  <w:style w:type="character" w:customStyle="1" w:styleId="s4">
    <w:name w:val="s4"/>
    <w:rsid w:val="00797F18"/>
  </w:style>
  <w:style w:type="paragraph" w:customStyle="1" w:styleId="4f2">
    <w:name w:val="Основной текст4"/>
    <w:basedOn w:val="a0"/>
    <w:rsid w:val="00797F18"/>
    <w:pPr>
      <w:widowControl/>
      <w:shd w:val="clear" w:color="auto" w:fill="FFFFFF"/>
      <w:spacing w:before="420" w:after="240" w:line="320" w:lineRule="exact"/>
      <w:jc w:val="both"/>
    </w:pPr>
    <w:rPr>
      <w:spacing w:val="10"/>
      <w:sz w:val="24"/>
      <w:szCs w:val="24"/>
      <w:lang w:val="ru-RU"/>
    </w:rPr>
  </w:style>
  <w:style w:type="paragraph" w:customStyle="1" w:styleId="ConsPlusTitle">
    <w:name w:val="ConsPlusTitle"/>
    <w:uiPriority w:val="99"/>
    <w:rsid w:val="00797F18"/>
    <w:pPr>
      <w:widowControl w:val="0"/>
      <w:autoSpaceDE w:val="0"/>
      <w:autoSpaceDN w:val="0"/>
      <w:adjustRightInd w:val="0"/>
    </w:pPr>
    <w:rPr>
      <w:rFonts w:ascii="Arial" w:eastAsia="Times New Roman" w:hAnsi="Arial" w:cs="Arial"/>
      <w:b/>
      <w:bCs/>
      <w:sz w:val="24"/>
      <w:szCs w:val="24"/>
    </w:rPr>
  </w:style>
  <w:style w:type="table" w:customStyle="1" w:styleId="TableGrid">
    <w:name w:val="TableGrid"/>
    <w:rsid w:val="00797F18"/>
    <w:rPr>
      <w:rFonts w:asciiTheme="minorHAnsi" w:eastAsiaTheme="minorEastAsia" w:hAnsiTheme="minorHAnsi" w:cstheme="minorBidi"/>
      <w:sz w:val="22"/>
      <w:szCs w:val="22"/>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footer" w:qFormat="1"/>
    <w:lsdException w:name="index heading" w:uiPriority="0"/>
    <w:lsdException w:name="caption" w:uiPriority="0" w:qFormat="1"/>
    <w:lsdException w:name="annotation reference" w:qFormat="1"/>
    <w:lsdException w:name="Title" w:semiHidden="0" w:unhideWhenUsed="0" w:qFormat="1"/>
    <w:lsdException w:name="Default Paragraph Font" w:uiPriority="1"/>
    <w:lsdException w:name="Body Text" w:qFormat="1"/>
    <w:lsdException w:name="Subtitle" w:semiHidden="0" w:uiPriority="11" w:unhideWhenUsed="0" w:qFormat="1"/>
    <w:lsdException w:name="Body Text Indent 2" w:qFormat="1"/>
    <w:lsdException w:name="Strong" w:semiHidden="0" w:uiPriority="22" w:unhideWhenUsed="0" w:qFormat="1"/>
    <w:lsdException w:name="Emphasis" w:semiHidden="0" w:uiPriority="0" w:unhideWhenUsed="0" w:qFormat="1"/>
    <w:lsdException w:name="Normal (Web)" w:qFormat="1"/>
    <w:lsdException w:name="HTML Cite" w:uiPriority="0"/>
    <w:lsdException w:name="annotation subject"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E6CAC"/>
    <w:pPr>
      <w:widowControl w:val="0"/>
      <w:spacing w:after="200" w:line="276" w:lineRule="auto"/>
    </w:pPr>
    <w:rPr>
      <w:sz w:val="22"/>
      <w:szCs w:val="22"/>
      <w:lang w:val="en-US" w:eastAsia="en-US"/>
    </w:rPr>
  </w:style>
  <w:style w:type="paragraph" w:styleId="1">
    <w:name w:val="heading 1"/>
    <w:basedOn w:val="a0"/>
    <w:next w:val="a0"/>
    <w:link w:val="10"/>
    <w:uiPriority w:val="9"/>
    <w:qFormat/>
    <w:rsid w:val="00C3518D"/>
    <w:pPr>
      <w:keepNext/>
      <w:keepLines/>
      <w:pBdr>
        <w:bottom w:val="single" w:sz="4" w:space="1" w:color="auto"/>
      </w:pBdr>
      <w:spacing w:before="240" w:after="0"/>
      <w:outlineLvl w:val="0"/>
    </w:pPr>
    <w:rPr>
      <w:rFonts w:ascii="Times New Roman" w:eastAsia="Times New Roman" w:hAnsi="Times New Roman"/>
      <w:b/>
      <w:sz w:val="28"/>
      <w:szCs w:val="32"/>
      <w:lang w:val="x-none" w:eastAsia="x-none"/>
    </w:rPr>
  </w:style>
  <w:style w:type="paragraph" w:styleId="20">
    <w:name w:val="heading 2"/>
    <w:basedOn w:val="a0"/>
    <w:next w:val="a0"/>
    <w:link w:val="22"/>
    <w:autoRedefine/>
    <w:unhideWhenUsed/>
    <w:qFormat/>
    <w:rsid w:val="00383F01"/>
    <w:pPr>
      <w:keepNext/>
      <w:keepLines/>
      <w:pBdr>
        <w:bottom w:val="single" w:sz="4" w:space="1" w:color="auto"/>
      </w:pBdr>
      <w:spacing w:before="40" w:after="0"/>
      <w:jc w:val="both"/>
      <w:outlineLvl w:val="1"/>
    </w:pPr>
    <w:rPr>
      <w:rFonts w:ascii="Times New Roman" w:eastAsia="Times New Roman" w:hAnsi="Times New Roman"/>
      <w:b/>
      <w:caps/>
      <w:sz w:val="26"/>
      <w:szCs w:val="26"/>
      <w:lang w:val="x-none" w:eastAsia="x-none"/>
    </w:rPr>
  </w:style>
  <w:style w:type="paragraph" w:styleId="3">
    <w:name w:val="heading 3"/>
    <w:basedOn w:val="a0"/>
    <w:next w:val="a0"/>
    <w:link w:val="30"/>
    <w:autoRedefine/>
    <w:uiPriority w:val="9"/>
    <w:unhideWhenUsed/>
    <w:qFormat/>
    <w:rsid w:val="00DB16F4"/>
    <w:pPr>
      <w:keepNext/>
      <w:keepLines/>
      <w:spacing w:before="240" w:after="240" w:line="240" w:lineRule="auto"/>
      <w:ind w:firstLine="567"/>
      <w:outlineLvl w:val="2"/>
    </w:pPr>
    <w:rPr>
      <w:rFonts w:ascii="Times New Roman" w:eastAsia="OfficinaSansBoldITC" w:hAnsi="Times New Roman"/>
      <w:b/>
      <w:color w:val="0D0D0D"/>
      <w:sz w:val="24"/>
      <w:szCs w:val="24"/>
      <w:lang w:val="x-none"/>
    </w:rPr>
  </w:style>
  <w:style w:type="paragraph" w:styleId="4">
    <w:name w:val="heading 4"/>
    <w:basedOn w:val="12"/>
    <w:next w:val="12"/>
    <w:link w:val="40"/>
    <w:uiPriority w:val="9"/>
    <w:qFormat/>
    <w:rsid w:val="00910C07"/>
    <w:pPr>
      <w:keepNext/>
      <w:keepLines/>
      <w:spacing w:before="240" w:after="40"/>
      <w:outlineLvl w:val="3"/>
    </w:pPr>
    <w:rPr>
      <w:rFonts w:cs="Times New Roman"/>
      <w:b/>
      <w:sz w:val="24"/>
      <w:szCs w:val="24"/>
      <w:lang w:val="x-none"/>
    </w:rPr>
  </w:style>
  <w:style w:type="paragraph" w:styleId="5">
    <w:name w:val="heading 5"/>
    <w:basedOn w:val="12"/>
    <w:next w:val="12"/>
    <w:link w:val="50"/>
    <w:uiPriority w:val="9"/>
    <w:qFormat/>
    <w:rsid w:val="00910C07"/>
    <w:pPr>
      <w:keepNext/>
      <w:keepLines/>
      <w:spacing w:before="220" w:after="40"/>
      <w:outlineLvl w:val="4"/>
    </w:pPr>
    <w:rPr>
      <w:rFonts w:cs="Times New Roman"/>
      <w:b/>
      <w:sz w:val="20"/>
      <w:szCs w:val="20"/>
      <w:lang w:val="x-none"/>
    </w:rPr>
  </w:style>
  <w:style w:type="paragraph" w:styleId="6">
    <w:name w:val="heading 6"/>
    <w:basedOn w:val="12"/>
    <w:next w:val="12"/>
    <w:link w:val="60"/>
    <w:uiPriority w:val="9"/>
    <w:qFormat/>
    <w:rsid w:val="00910C07"/>
    <w:pPr>
      <w:keepNext/>
      <w:keepLines/>
      <w:spacing w:before="200" w:after="40"/>
      <w:outlineLvl w:val="5"/>
    </w:pPr>
    <w:rPr>
      <w:rFonts w:cs="Times New Roman"/>
      <w:b/>
      <w:sz w:val="20"/>
      <w:szCs w:val="20"/>
      <w:lang w:val="x-none"/>
    </w:rPr>
  </w:style>
  <w:style w:type="paragraph" w:styleId="7">
    <w:name w:val="heading 7"/>
    <w:basedOn w:val="a0"/>
    <w:next w:val="a0"/>
    <w:link w:val="70"/>
    <w:uiPriority w:val="9"/>
    <w:unhideWhenUsed/>
    <w:qFormat/>
    <w:rsid w:val="00DB16F4"/>
    <w:pPr>
      <w:keepNext/>
      <w:keepLines/>
      <w:spacing w:before="240" w:after="240" w:line="240" w:lineRule="auto"/>
      <w:outlineLvl w:val="6"/>
    </w:pPr>
    <w:rPr>
      <w:rFonts w:ascii="Times New Roman" w:eastAsia="Times New Roman" w:hAnsi="Times New Roman"/>
      <w:b/>
      <w:iCs/>
      <w:sz w:val="24"/>
    </w:rPr>
  </w:style>
  <w:style w:type="paragraph" w:styleId="8">
    <w:name w:val="heading 8"/>
    <w:basedOn w:val="a0"/>
    <w:next w:val="a0"/>
    <w:link w:val="80"/>
    <w:uiPriority w:val="9"/>
    <w:qFormat/>
    <w:rsid w:val="0011416D"/>
    <w:pPr>
      <w:widowControl/>
      <w:spacing w:before="240" w:after="60" w:line="240" w:lineRule="auto"/>
      <w:outlineLvl w:val="7"/>
    </w:pPr>
    <w:rPr>
      <w:rFonts w:ascii="Times New Roman" w:eastAsia="Times New Roman" w:hAnsi="Times New Roman"/>
      <w:i/>
      <w:iCs/>
      <w:sz w:val="24"/>
      <w:szCs w:val="24"/>
      <w:lang w:val="x-none" w:eastAsia="x-none"/>
    </w:rPr>
  </w:style>
  <w:style w:type="paragraph" w:styleId="9">
    <w:name w:val="heading 9"/>
    <w:basedOn w:val="a0"/>
    <w:next w:val="a0"/>
    <w:link w:val="90"/>
    <w:uiPriority w:val="9"/>
    <w:qFormat/>
    <w:rsid w:val="0011416D"/>
    <w:pPr>
      <w:widowControl/>
      <w:spacing w:before="240" w:after="60" w:line="240" w:lineRule="auto"/>
      <w:outlineLvl w:val="8"/>
    </w:pPr>
    <w:rPr>
      <w:rFonts w:ascii="Arial" w:eastAsia="Times New Roman" w:hAnsi="Arial"/>
      <w:lang w:val="x-none" w:eastAsia="x-none"/>
    </w:rPr>
  </w:style>
  <w:style w:type="character" w:default="1" w:styleId="a1">
    <w:name w:val="Default Paragraph Font"/>
    <w:uiPriority w:val="1"/>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C3518D"/>
    <w:rPr>
      <w:rFonts w:ascii="Times New Roman" w:eastAsia="Times New Roman" w:hAnsi="Times New Roman" w:cs="Times New Roman"/>
      <w:b/>
      <w:sz w:val="28"/>
      <w:szCs w:val="32"/>
    </w:rPr>
  </w:style>
  <w:style w:type="character" w:customStyle="1" w:styleId="22">
    <w:name w:val="Заголовок 2 Знак"/>
    <w:link w:val="20"/>
    <w:qFormat/>
    <w:rsid w:val="00383F01"/>
    <w:rPr>
      <w:rFonts w:ascii="Times New Roman" w:eastAsia="Times New Roman" w:hAnsi="Times New Roman" w:cs="Times New Roman"/>
      <w:b/>
      <w:caps/>
      <w:sz w:val="26"/>
      <w:szCs w:val="26"/>
    </w:rPr>
  </w:style>
  <w:style w:type="character" w:customStyle="1" w:styleId="30">
    <w:name w:val="Заголовок 3 Знак"/>
    <w:link w:val="3"/>
    <w:uiPriority w:val="9"/>
    <w:qFormat/>
    <w:rsid w:val="00DB16F4"/>
    <w:rPr>
      <w:rFonts w:ascii="Times New Roman" w:eastAsia="OfficinaSansBoldITC" w:hAnsi="Times New Roman"/>
      <w:b/>
      <w:color w:val="0D0D0D"/>
      <w:sz w:val="24"/>
      <w:szCs w:val="24"/>
      <w:lang w:eastAsia="en-US"/>
    </w:rPr>
  </w:style>
  <w:style w:type="paragraph" w:customStyle="1" w:styleId="12">
    <w:name w:val="Обычный1"/>
    <w:rsid w:val="00910C07"/>
    <w:pPr>
      <w:widowControl w:val="0"/>
      <w:spacing w:after="200" w:line="276" w:lineRule="auto"/>
    </w:pPr>
    <w:rPr>
      <w:rFonts w:cs="Calibri"/>
      <w:sz w:val="22"/>
      <w:szCs w:val="22"/>
    </w:rPr>
  </w:style>
  <w:style w:type="character" w:customStyle="1" w:styleId="40">
    <w:name w:val="Заголовок 4 Знак"/>
    <w:link w:val="4"/>
    <w:uiPriority w:val="9"/>
    <w:rsid w:val="00910C07"/>
    <w:rPr>
      <w:rFonts w:ascii="Calibri" w:eastAsia="Calibri" w:hAnsi="Calibri" w:cs="Calibri"/>
      <w:b/>
      <w:sz w:val="24"/>
      <w:szCs w:val="24"/>
      <w:lang w:eastAsia="ru-RU"/>
    </w:rPr>
  </w:style>
  <w:style w:type="character" w:customStyle="1" w:styleId="50">
    <w:name w:val="Заголовок 5 Знак"/>
    <w:link w:val="5"/>
    <w:uiPriority w:val="9"/>
    <w:qFormat/>
    <w:rsid w:val="00910C07"/>
    <w:rPr>
      <w:rFonts w:ascii="Calibri" w:eastAsia="Calibri" w:hAnsi="Calibri" w:cs="Calibri"/>
      <w:b/>
      <w:lang w:eastAsia="ru-RU"/>
    </w:rPr>
  </w:style>
  <w:style w:type="character" w:customStyle="1" w:styleId="60">
    <w:name w:val="Заголовок 6 Знак"/>
    <w:link w:val="6"/>
    <w:uiPriority w:val="9"/>
    <w:rsid w:val="00910C07"/>
    <w:rPr>
      <w:rFonts w:ascii="Calibri" w:eastAsia="Calibri" w:hAnsi="Calibri" w:cs="Calibri"/>
      <w:b/>
      <w:sz w:val="20"/>
      <w:szCs w:val="20"/>
      <w:lang w:eastAsia="ru-RU"/>
    </w:rPr>
  </w:style>
  <w:style w:type="character" w:customStyle="1" w:styleId="70">
    <w:name w:val="Заголовок 7 Знак"/>
    <w:link w:val="7"/>
    <w:uiPriority w:val="9"/>
    <w:rsid w:val="00DB16F4"/>
    <w:rPr>
      <w:rFonts w:ascii="Times New Roman" w:eastAsia="Times New Roman" w:hAnsi="Times New Roman"/>
      <w:b/>
      <w:iCs/>
      <w:sz w:val="24"/>
      <w:szCs w:val="22"/>
      <w:lang w:val="en-US" w:eastAsia="en-US"/>
    </w:rPr>
  </w:style>
  <w:style w:type="character" w:styleId="a4">
    <w:name w:val="Hyperlink"/>
    <w:link w:val="23"/>
    <w:unhideWhenUsed/>
    <w:rsid w:val="005509DA"/>
    <w:rPr>
      <w:color w:val="0563C1"/>
      <w:u w:val="single"/>
      <w:lang w:val="ru-RU" w:eastAsia="ru-RU" w:bidi="ar-SA"/>
    </w:rPr>
  </w:style>
  <w:style w:type="paragraph" w:styleId="a5">
    <w:name w:val="List Paragraph"/>
    <w:aliases w:val="ITL List Paragraph,Цветной список - Акцент 13"/>
    <w:basedOn w:val="a0"/>
    <w:link w:val="a6"/>
    <w:uiPriority w:val="34"/>
    <w:qFormat/>
    <w:rsid w:val="005509DA"/>
    <w:pPr>
      <w:ind w:left="720"/>
      <w:contextualSpacing/>
    </w:pPr>
  </w:style>
  <w:style w:type="paragraph" w:styleId="a7">
    <w:name w:val="header"/>
    <w:basedOn w:val="a0"/>
    <w:link w:val="a8"/>
    <w:uiPriority w:val="99"/>
    <w:unhideWhenUsed/>
    <w:rsid w:val="005509DA"/>
    <w:pPr>
      <w:tabs>
        <w:tab w:val="center" w:pos="4677"/>
        <w:tab w:val="right" w:pos="9355"/>
      </w:tabs>
      <w:spacing w:after="0" w:line="240" w:lineRule="auto"/>
    </w:pPr>
    <w:rPr>
      <w:sz w:val="20"/>
      <w:szCs w:val="20"/>
      <w:lang w:eastAsia="x-none"/>
    </w:rPr>
  </w:style>
  <w:style w:type="character" w:customStyle="1" w:styleId="a8">
    <w:name w:val="Верхний колонтитул Знак"/>
    <w:link w:val="a7"/>
    <w:uiPriority w:val="99"/>
    <w:qFormat/>
    <w:rsid w:val="005509DA"/>
    <w:rPr>
      <w:lang w:val="en-US"/>
    </w:rPr>
  </w:style>
  <w:style w:type="paragraph" w:styleId="a9">
    <w:name w:val="footer"/>
    <w:basedOn w:val="a0"/>
    <w:link w:val="aa"/>
    <w:uiPriority w:val="99"/>
    <w:unhideWhenUsed/>
    <w:qFormat/>
    <w:rsid w:val="005509DA"/>
    <w:pPr>
      <w:tabs>
        <w:tab w:val="center" w:pos="4677"/>
        <w:tab w:val="right" w:pos="9355"/>
      </w:tabs>
      <w:spacing w:after="0" w:line="240" w:lineRule="auto"/>
    </w:pPr>
    <w:rPr>
      <w:sz w:val="20"/>
      <w:szCs w:val="20"/>
      <w:lang w:eastAsia="x-none"/>
    </w:rPr>
  </w:style>
  <w:style w:type="character" w:customStyle="1" w:styleId="aa">
    <w:name w:val="Нижний колонтитул Знак"/>
    <w:link w:val="a9"/>
    <w:uiPriority w:val="99"/>
    <w:qFormat/>
    <w:rsid w:val="005509DA"/>
    <w:rPr>
      <w:lang w:val="en-US"/>
    </w:rPr>
  </w:style>
  <w:style w:type="paragraph" w:styleId="ab">
    <w:name w:val="Title"/>
    <w:basedOn w:val="12"/>
    <w:next w:val="12"/>
    <w:link w:val="ac"/>
    <w:uiPriority w:val="10"/>
    <w:qFormat/>
    <w:rsid w:val="00910C07"/>
    <w:pPr>
      <w:keepNext/>
      <w:keepLines/>
      <w:spacing w:before="480" w:after="120"/>
    </w:pPr>
    <w:rPr>
      <w:rFonts w:cs="Times New Roman"/>
      <w:b/>
      <w:sz w:val="72"/>
      <w:szCs w:val="72"/>
      <w:lang w:val="x-none"/>
    </w:rPr>
  </w:style>
  <w:style w:type="character" w:customStyle="1" w:styleId="ac">
    <w:name w:val="Название Знак"/>
    <w:link w:val="ab"/>
    <w:uiPriority w:val="10"/>
    <w:qFormat/>
    <w:rsid w:val="00910C07"/>
    <w:rPr>
      <w:rFonts w:ascii="Calibri" w:eastAsia="Calibri" w:hAnsi="Calibri" w:cs="Calibri"/>
      <w:b/>
      <w:sz w:val="72"/>
      <w:szCs w:val="72"/>
      <w:lang w:eastAsia="ru-RU"/>
    </w:rPr>
  </w:style>
  <w:style w:type="paragraph" w:styleId="ad">
    <w:name w:val="Subtitle"/>
    <w:basedOn w:val="12"/>
    <w:next w:val="12"/>
    <w:link w:val="ae"/>
    <w:uiPriority w:val="11"/>
    <w:qFormat/>
    <w:rsid w:val="00910C07"/>
    <w:pPr>
      <w:keepNext/>
      <w:keepLines/>
      <w:spacing w:before="360" w:after="80"/>
    </w:pPr>
    <w:rPr>
      <w:rFonts w:ascii="Georgia" w:eastAsia="Georgia" w:hAnsi="Georgia" w:cs="Times New Roman"/>
      <w:i/>
      <w:color w:val="666666"/>
      <w:sz w:val="48"/>
      <w:szCs w:val="48"/>
      <w:lang w:val="x-none"/>
    </w:rPr>
  </w:style>
  <w:style w:type="character" w:customStyle="1" w:styleId="ae">
    <w:name w:val="Подзаголовок Знак"/>
    <w:link w:val="ad"/>
    <w:uiPriority w:val="11"/>
    <w:rsid w:val="00910C07"/>
    <w:rPr>
      <w:rFonts w:ascii="Georgia" w:eastAsia="Georgia" w:hAnsi="Georgia" w:cs="Georgia"/>
      <w:i/>
      <w:color w:val="666666"/>
      <w:sz w:val="48"/>
      <w:szCs w:val="48"/>
      <w:lang w:eastAsia="ru-RU"/>
    </w:rPr>
  </w:style>
  <w:style w:type="paragraph" w:styleId="af">
    <w:name w:val="Balloon Text"/>
    <w:basedOn w:val="a0"/>
    <w:link w:val="af0"/>
    <w:uiPriority w:val="99"/>
    <w:unhideWhenUsed/>
    <w:qFormat/>
    <w:rsid w:val="00910C07"/>
    <w:pPr>
      <w:spacing w:after="0" w:line="240" w:lineRule="auto"/>
    </w:pPr>
    <w:rPr>
      <w:rFonts w:ascii="Tahoma" w:hAnsi="Tahoma"/>
      <w:sz w:val="16"/>
      <w:szCs w:val="16"/>
      <w:lang w:val="x-none" w:eastAsia="ru-RU"/>
    </w:rPr>
  </w:style>
  <w:style w:type="character" w:customStyle="1" w:styleId="af0">
    <w:name w:val="Текст выноски Знак"/>
    <w:link w:val="af"/>
    <w:uiPriority w:val="99"/>
    <w:qFormat/>
    <w:rsid w:val="00910C07"/>
    <w:rPr>
      <w:rFonts w:ascii="Tahoma" w:eastAsia="Calibri" w:hAnsi="Tahoma" w:cs="Tahoma"/>
      <w:sz w:val="16"/>
      <w:szCs w:val="16"/>
      <w:lang w:eastAsia="ru-RU"/>
    </w:rPr>
  </w:style>
  <w:style w:type="character" w:styleId="af1">
    <w:name w:val="annotation reference"/>
    <w:uiPriority w:val="99"/>
    <w:unhideWhenUsed/>
    <w:qFormat/>
    <w:rsid w:val="00EB4B2C"/>
    <w:rPr>
      <w:sz w:val="16"/>
      <w:szCs w:val="16"/>
    </w:rPr>
  </w:style>
  <w:style w:type="paragraph" w:styleId="af2">
    <w:name w:val="annotation text"/>
    <w:basedOn w:val="a0"/>
    <w:link w:val="af3"/>
    <w:uiPriority w:val="99"/>
    <w:unhideWhenUsed/>
    <w:qFormat/>
    <w:rsid w:val="00EB4B2C"/>
    <w:pPr>
      <w:spacing w:line="240" w:lineRule="auto"/>
    </w:pPr>
    <w:rPr>
      <w:sz w:val="20"/>
      <w:szCs w:val="20"/>
      <w:lang w:eastAsia="x-none"/>
    </w:rPr>
  </w:style>
  <w:style w:type="character" w:customStyle="1" w:styleId="af3">
    <w:name w:val="Текст примечания Знак"/>
    <w:link w:val="af2"/>
    <w:uiPriority w:val="99"/>
    <w:qFormat/>
    <w:rsid w:val="00EB4B2C"/>
    <w:rPr>
      <w:sz w:val="20"/>
      <w:szCs w:val="20"/>
      <w:lang w:val="en-US"/>
    </w:rPr>
  </w:style>
  <w:style w:type="paragraph" w:styleId="af4">
    <w:name w:val="annotation subject"/>
    <w:basedOn w:val="af2"/>
    <w:next w:val="af2"/>
    <w:link w:val="af5"/>
    <w:uiPriority w:val="99"/>
    <w:unhideWhenUsed/>
    <w:qFormat/>
    <w:rsid w:val="00EB4B2C"/>
    <w:rPr>
      <w:b/>
      <w:bCs/>
    </w:rPr>
  </w:style>
  <w:style w:type="character" w:customStyle="1" w:styleId="af5">
    <w:name w:val="Тема примечания Знак"/>
    <w:link w:val="af4"/>
    <w:uiPriority w:val="99"/>
    <w:qFormat/>
    <w:rsid w:val="00EB4B2C"/>
    <w:rPr>
      <w:b/>
      <w:bCs/>
      <w:sz w:val="20"/>
      <w:szCs w:val="20"/>
      <w:lang w:val="en-US"/>
    </w:rPr>
  </w:style>
  <w:style w:type="paragraph" w:styleId="af6">
    <w:name w:val="footnote text"/>
    <w:basedOn w:val="a0"/>
    <w:link w:val="af7"/>
    <w:uiPriority w:val="99"/>
    <w:unhideWhenUsed/>
    <w:rsid w:val="00EB4B2C"/>
    <w:pPr>
      <w:spacing w:after="0" w:line="240" w:lineRule="auto"/>
    </w:pPr>
    <w:rPr>
      <w:sz w:val="20"/>
      <w:szCs w:val="20"/>
      <w:lang w:val="x-none" w:eastAsia="ru-RU"/>
    </w:rPr>
  </w:style>
  <w:style w:type="character" w:customStyle="1" w:styleId="af7">
    <w:name w:val="Текст сноски Знак"/>
    <w:link w:val="af6"/>
    <w:uiPriority w:val="99"/>
    <w:qFormat/>
    <w:rsid w:val="00EB4B2C"/>
    <w:rPr>
      <w:rFonts w:ascii="Calibri" w:eastAsia="Calibri" w:hAnsi="Calibri" w:cs="Calibri"/>
      <w:sz w:val="20"/>
      <w:szCs w:val="20"/>
      <w:lang w:eastAsia="ru-RU"/>
    </w:rPr>
  </w:style>
  <w:style w:type="character" w:styleId="af8">
    <w:name w:val="footnote reference"/>
    <w:uiPriority w:val="99"/>
    <w:unhideWhenUsed/>
    <w:rsid w:val="00EB4B2C"/>
    <w:rPr>
      <w:vertAlign w:val="superscript"/>
    </w:rPr>
  </w:style>
  <w:style w:type="paragraph" w:customStyle="1" w:styleId="msonormal0">
    <w:name w:val="msonormal"/>
    <w:basedOn w:val="a0"/>
    <w:uiPriority w:val="99"/>
    <w:rsid w:val="00914E0C"/>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styleId="af9">
    <w:name w:val="Normal (Web)"/>
    <w:basedOn w:val="a0"/>
    <w:link w:val="afa"/>
    <w:uiPriority w:val="99"/>
    <w:unhideWhenUsed/>
    <w:qFormat/>
    <w:rsid w:val="00914E0C"/>
    <w:pPr>
      <w:widowControl/>
      <w:spacing w:before="100" w:beforeAutospacing="1" w:after="100" w:afterAutospacing="1" w:line="240" w:lineRule="auto"/>
    </w:pPr>
    <w:rPr>
      <w:rFonts w:ascii="Times New Roman" w:eastAsia="Times New Roman" w:hAnsi="Times New Roman"/>
      <w:sz w:val="24"/>
      <w:szCs w:val="24"/>
      <w:lang w:val="x-none" w:eastAsia="x-none"/>
    </w:rPr>
  </w:style>
  <w:style w:type="character" w:customStyle="1" w:styleId="apple-tab-span">
    <w:name w:val="apple-tab-span"/>
    <w:basedOn w:val="a1"/>
    <w:rsid w:val="00704F4D"/>
  </w:style>
  <w:style w:type="character" w:customStyle="1" w:styleId="afb">
    <w:name w:val="Текст концевой сноски Знак"/>
    <w:link w:val="afc"/>
    <w:uiPriority w:val="99"/>
    <w:semiHidden/>
    <w:rsid w:val="00BD7ADE"/>
    <w:rPr>
      <w:rFonts w:ascii="Calibri" w:eastAsia="Calibri" w:hAnsi="Calibri" w:cs="Calibri"/>
      <w:sz w:val="20"/>
      <w:szCs w:val="20"/>
      <w:lang w:eastAsia="ru-RU"/>
    </w:rPr>
  </w:style>
  <w:style w:type="paragraph" w:styleId="afc">
    <w:name w:val="endnote text"/>
    <w:basedOn w:val="a0"/>
    <w:link w:val="afb"/>
    <w:uiPriority w:val="99"/>
    <w:semiHidden/>
    <w:unhideWhenUsed/>
    <w:rsid w:val="00BD7ADE"/>
    <w:pPr>
      <w:spacing w:after="0" w:line="240" w:lineRule="auto"/>
    </w:pPr>
    <w:rPr>
      <w:sz w:val="20"/>
      <w:szCs w:val="20"/>
      <w:lang w:val="x-none" w:eastAsia="ru-RU"/>
    </w:rPr>
  </w:style>
  <w:style w:type="paragraph" w:styleId="afd">
    <w:name w:val="TOC Heading"/>
    <w:basedOn w:val="1"/>
    <w:next w:val="a0"/>
    <w:link w:val="afe"/>
    <w:uiPriority w:val="39"/>
    <w:unhideWhenUsed/>
    <w:qFormat/>
    <w:rsid w:val="00CD1922"/>
    <w:pPr>
      <w:widowControl/>
      <w:pBdr>
        <w:bottom w:val="none" w:sz="0" w:space="0" w:color="auto"/>
      </w:pBdr>
      <w:spacing w:before="480"/>
      <w:outlineLvl w:val="9"/>
    </w:pPr>
    <w:rPr>
      <w:rFonts w:ascii="Calibri Light" w:hAnsi="Calibri Light"/>
      <w:bCs/>
      <w:color w:val="2F5496"/>
      <w:szCs w:val="28"/>
    </w:rPr>
  </w:style>
  <w:style w:type="paragraph" w:styleId="13">
    <w:name w:val="toc 1"/>
    <w:basedOn w:val="a0"/>
    <w:next w:val="a0"/>
    <w:link w:val="14"/>
    <w:autoRedefine/>
    <w:uiPriority w:val="39"/>
    <w:unhideWhenUsed/>
    <w:qFormat/>
    <w:rsid w:val="00CD1922"/>
    <w:pPr>
      <w:spacing w:before="120" w:after="0"/>
    </w:pPr>
    <w:rPr>
      <w:b/>
      <w:bCs/>
      <w:i/>
      <w:iCs/>
      <w:sz w:val="24"/>
      <w:szCs w:val="24"/>
    </w:rPr>
  </w:style>
  <w:style w:type="paragraph" w:styleId="24">
    <w:name w:val="toc 2"/>
    <w:basedOn w:val="a0"/>
    <w:next w:val="a0"/>
    <w:link w:val="25"/>
    <w:autoRedefine/>
    <w:uiPriority w:val="39"/>
    <w:unhideWhenUsed/>
    <w:qFormat/>
    <w:rsid w:val="00CD1922"/>
    <w:pPr>
      <w:spacing w:before="120" w:after="0"/>
      <w:ind w:left="220"/>
    </w:pPr>
    <w:rPr>
      <w:b/>
      <w:bCs/>
    </w:rPr>
  </w:style>
  <w:style w:type="paragraph" w:styleId="32">
    <w:name w:val="toc 3"/>
    <w:basedOn w:val="a0"/>
    <w:next w:val="a0"/>
    <w:link w:val="33"/>
    <w:autoRedefine/>
    <w:uiPriority w:val="39"/>
    <w:unhideWhenUsed/>
    <w:qFormat/>
    <w:rsid w:val="00E52F99"/>
    <w:pPr>
      <w:tabs>
        <w:tab w:val="left" w:pos="0"/>
        <w:tab w:val="right" w:leader="dot" w:pos="9912"/>
      </w:tabs>
      <w:spacing w:after="0" w:line="240" w:lineRule="auto"/>
      <w:ind w:firstLine="567"/>
      <w:jc w:val="both"/>
    </w:pPr>
    <w:rPr>
      <w:sz w:val="20"/>
      <w:szCs w:val="20"/>
    </w:rPr>
  </w:style>
  <w:style w:type="paragraph" w:styleId="41">
    <w:name w:val="toc 4"/>
    <w:basedOn w:val="a0"/>
    <w:next w:val="a0"/>
    <w:link w:val="42"/>
    <w:autoRedefine/>
    <w:uiPriority w:val="39"/>
    <w:unhideWhenUsed/>
    <w:rsid w:val="00CD1922"/>
    <w:pPr>
      <w:spacing w:after="0"/>
      <w:ind w:left="660"/>
    </w:pPr>
    <w:rPr>
      <w:sz w:val="20"/>
      <w:szCs w:val="20"/>
    </w:rPr>
  </w:style>
  <w:style w:type="paragraph" w:styleId="51">
    <w:name w:val="toc 5"/>
    <w:basedOn w:val="a0"/>
    <w:next w:val="a0"/>
    <w:link w:val="52"/>
    <w:autoRedefine/>
    <w:uiPriority w:val="39"/>
    <w:unhideWhenUsed/>
    <w:rsid w:val="00CD1922"/>
    <w:pPr>
      <w:spacing w:after="0"/>
      <w:ind w:left="880"/>
    </w:pPr>
    <w:rPr>
      <w:sz w:val="20"/>
      <w:szCs w:val="20"/>
    </w:rPr>
  </w:style>
  <w:style w:type="paragraph" w:styleId="61">
    <w:name w:val="toc 6"/>
    <w:basedOn w:val="a0"/>
    <w:next w:val="a0"/>
    <w:link w:val="62"/>
    <w:autoRedefine/>
    <w:uiPriority w:val="39"/>
    <w:unhideWhenUsed/>
    <w:rsid w:val="00CD1922"/>
    <w:pPr>
      <w:spacing w:after="0"/>
      <w:ind w:left="1100"/>
    </w:pPr>
    <w:rPr>
      <w:sz w:val="20"/>
      <w:szCs w:val="20"/>
    </w:rPr>
  </w:style>
  <w:style w:type="paragraph" w:styleId="71">
    <w:name w:val="toc 7"/>
    <w:basedOn w:val="a0"/>
    <w:next w:val="a0"/>
    <w:link w:val="72"/>
    <w:autoRedefine/>
    <w:uiPriority w:val="39"/>
    <w:unhideWhenUsed/>
    <w:rsid w:val="00CD1922"/>
    <w:pPr>
      <w:spacing w:after="0"/>
      <w:ind w:left="1320"/>
    </w:pPr>
    <w:rPr>
      <w:sz w:val="20"/>
      <w:szCs w:val="20"/>
    </w:rPr>
  </w:style>
  <w:style w:type="paragraph" w:styleId="81">
    <w:name w:val="toc 8"/>
    <w:basedOn w:val="a0"/>
    <w:next w:val="a0"/>
    <w:link w:val="82"/>
    <w:autoRedefine/>
    <w:uiPriority w:val="39"/>
    <w:unhideWhenUsed/>
    <w:rsid w:val="00CD1922"/>
    <w:pPr>
      <w:spacing w:after="0"/>
      <w:ind w:left="1540"/>
    </w:pPr>
    <w:rPr>
      <w:sz w:val="20"/>
      <w:szCs w:val="20"/>
    </w:rPr>
  </w:style>
  <w:style w:type="paragraph" w:styleId="91">
    <w:name w:val="toc 9"/>
    <w:basedOn w:val="a0"/>
    <w:next w:val="a0"/>
    <w:link w:val="92"/>
    <w:autoRedefine/>
    <w:uiPriority w:val="39"/>
    <w:unhideWhenUsed/>
    <w:rsid w:val="00CD1922"/>
    <w:pPr>
      <w:spacing w:after="0"/>
      <w:ind w:left="1760"/>
    </w:pPr>
    <w:rPr>
      <w:sz w:val="20"/>
      <w:szCs w:val="20"/>
    </w:rPr>
  </w:style>
  <w:style w:type="table" w:styleId="aff">
    <w:name w:val="Table Grid"/>
    <w:basedOn w:val="a2"/>
    <w:uiPriority w:val="59"/>
    <w:rsid w:val="0088451F"/>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0"/>
    <w:qFormat/>
    <w:rsid w:val="006D5EC9"/>
    <w:pPr>
      <w:autoSpaceDE w:val="0"/>
      <w:autoSpaceDN w:val="0"/>
      <w:adjustRightInd w:val="0"/>
    </w:pPr>
    <w:rPr>
      <w:rFonts w:ascii="Arial" w:hAnsi="Arial"/>
      <w:color w:val="000000"/>
      <w:sz w:val="24"/>
      <w:szCs w:val="24"/>
      <w:lang w:eastAsia="en-US"/>
    </w:rPr>
  </w:style>
  <w:style w:type="character" w:customStyle="1" w:styleId="aff0">
    <w:name w:val="Основной Знак"/>
    <w:link w:val="aff1"/>
    <w:locked/>
    <w:rsid w:val="006D5EC9"/>
    <w:rPr>
      <w:rFonts w:ascii="NewtonCSanPin" w:hAnsi="NewtonCSanPin"/>
      <w:color w:val="000000"/>
      <w:sz w:val="21"/>
      <w:szCs w:val="21"/>
    </w:rPr>
  </w:style>
  <w:style w:type="paragraph" w:customStyle="1" w:styleId="aff1">
    <w:name w:val="Основной"/>
    <w:basedOn w:val="a0"/>
    <w:link w:val="aff0"/>
    <w:rsid w:val="006D5EC9"/>
    <w:pPr>
      <w:widowControl/>
      <w:autoSpaceDE w:val="0"/>
      <w:autoSpaceDN w:val="0"/>
      <w:adjustRightInd w:val="0"/>
      <w:spacing w:after="0" w:line="214" w:lineRule="atLeast"/>
      <w:ind w:firstLine="283"/>
      <w:jc w:val="both"/>
    </w:pPr>
    <w:rPr>
      <w:rFonts w:ascii="NewtonCSanPin" w:hAnsi="NewtonCSanPin"/>
      <w:color w:val="000000"/>
      <w:sz w:val="21"/>
      <w:szCs w:val="21"/>
      <w:lang w:val="x-none" w:eastAsia="x-none"/>
    </w:rPr>
  </w:style>
  <w:style w:type="paragraph" w:customStyle="1" w:styleId="aff2">
    <w:name w:val="Сноска"/>
    <w:basedOn w:val="aff1"/>
    <w:link w:val="aff3"/>
    <w:uiPriority w:val="99"/>
    <w:rsid w:val="006D5EC9"/>
    <w:pPr>
      <w:spacing w:line="174" w:lineRule="atLeast"/>
      <w:textAlignment w:val="center"/>
    </w:pPr>
    <w:rPr>
      <w:rFonts w:eastAsia="Times New Roman"/>
      <w:sz w:val="17"/>
      <w:szCs w:val="17"/>
    </w:rPr>
  </w:style>
  <w:style w:type="character" w:customStyle="1" w:styleId="15">
    <w:name w:val="Сноска1"/>
    <w:rsid w:val="006D5EC9"/>
    <w:rPr>
      <w:rFonts w:ascii="Times New Roman" w:hAnsi="Times New Roman" w:cs="Times New Roman"/>
      <w:vertAlign w:val="superscript"/>
    </w:rPr>
  </w:style>
  <w:style w:type="paragraph" w:customStyle="1" w:styleId="21">
    <w:name w:val="Средняя сетка 21"/>
    <w:basedOn w:val="a0"/>
    <w:uiPriority w:val="1"/>
    <w:qFormat/>
    <w:rsid w:val="006D5EC9"/>
    <w:pPr>
      <w:widowControl/>
      <w:numPr>
        <w:numId w:val="1"/>
      </w:numPr>
      <w:spacing w:after="0" w:line="360" w:lineRule="auto"/>
      <w:contextualSpacing/>
      <w:jc w:val="both"/>
      <w:outlineLvl w:val="1"/>
    </w:pPr>
    <w:rPr>
      <w:rFonts w:ascii="Times New Roman" w:eastAsia="Times New Roman" w:hAnsi="Times New Roman"/>
      <w:sz w:val="28"/>
      <w:szCs w:val="24"/>
      <w:lang w:val="ru-RU" w:eastAsia="ru-RU"/>
    </w:rPr>
  </w:style>
  <w:style w:type="paragraph" w:customStyle="1" w:styleId="ConsPlusNormal">
    <w:name w:val="ConsPlusNormal"/>
    <w:uiPriority w:val="99"/>
    <w:qFormat/>
    <w:rsid w:val="006D5EC9"/>
    <w:pPr>
      <w:widowControl w:val="0"/>
      <w:pBdr>
        <w:top w:val="nil"/>
        <w:left w:val="nil"/>
        <w:bottom w:val="nil"/>
        <w:right w:val="nil"/>
        <w:between w:val="nil"/>
        <w:bar w:val="nil"/>
      </w:pBdr>
      <w:spacing w:after="200" w:line="276" w:lineRule="auto"/>
    </w:pPr>
    <w:rPr>
      <w:rFonts w:ascii="Times New Roman" w:eastAsia="Times New Roman" w:hAnsi="Times New Roman"/>
      <w:color w:val="000000"/>
      <w:sz w:val="28"/>
      <w:szCs w:val="28"/>
      <w:u w:color="000000"/>
      <w:bdr w:val="nil"/>
    </w:rPr>
  </w:style>
  <w:style w:type="character" w:customStyle="1" w:styleId="16">
    <w:name w:val="Основной текст1"/>
    <w:qFormat/>
    <w:rsid w:val="006D5EC9"/>
    <w:rPr>
      <w:shd w:val="clear" w:color="auto" w:fill="FFFFFF"/>
    </w:rPr>
  </w:style>
  <w:style w:type="paragraph" w:styleId="aff4">
    <w:name w:val="Revision"/>
    <w:hidden/>
    <w:uiPriority w:val="99"/>
    <w:semiHidden/>
    <w:qFormat/>
    <w:rsid w:val="006D5EC9"/>
    <w:rPr>
      <w:sz w:val="22"/>
      <w:szCs w:val="22"/>
      <w:lang w:eastAsia="en-US"/>
    </w:rPr>
  </w:style>
  <w:style w:type="character" w:customStyle="1" w:styleId="a6">
    <w:name w:val="Абзац списка Знак"/>
    <w:aliases w:val="ITL List Paragraph Знак,Цветной список - Акцент 13 Знак"/>
    <w:link w:val="a5"/>
    <w:uiPriority w:val="34"/>
    <w:qFormat/>
    <w:locked/>
    <w:rsid w:val="006D5EC9"/>
    <w:rPr>
      <w:sz w:val="22"/>
      <w:szCs w:val="22"/>
      <w:lang w:val="en-US" w:eastAsia="en-US"/>
    </w:rPr>
  </w:style>
  <w:style w:type="paragraph" w:styleId="af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f6"/>
    <w:uiPriority w:val="99"/>
    <w:qFormat/>
    <w:rsid w:val="006D5EC9"/>
    <w:pPr>
      <w:autoSpaceDE w:val="0"/>
      <w:autoSpaceDN w:val="0"/>
      <w:spacing w:after="0" w:line="240" w:lineRule="auto"/>
      <w:ind w:left="157" w:right="155" w:firstLine="226"/>
      <w:jc w:val="both"/>
    </w:pPr>
    <w:rPr>
      <w:rFonts w:ascii="Bookman Old Style" w:eastAsia="Bookman Old Style" w:hAnsi="Bookman Old Style"/>
      <w:sz w:val="20"/>
      <w:szCs w:val="20"/>
      <w:lang w:val="x-none"/>
    </w:rPr>
  </w:style>
  <w:style w:type="character" w:customStyle="1" w:styleId="af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f5"/>
    <w:uiPriority w:val="99"/>
    <w:qFormat/>
    <w:rsid w:val="006D5EC9"/>
    <w:rPr>
      <w:rFonts w:ascii="Bookman Old Style" w:eastAsia="Bookman Old Style" w:hAnsi="Bookman Old Style" w:cs="Bookman Old Style"/>
      <w:lang w:eastAsia="en-US"/>
    </w:rPr>
  </w:style>
  <w:style w:type="paragraph" w:customStyle="1" w:styleId="aff7">
    <w:name w:val="Прижатый влево"/>
    <w:basedOn w:val="a0"/>
    <w:next w:val="a0"/>
    <w:uiPriority w:val="99"/>
    <w:rsid w:val="006D5EC9"/>
    <w:pPr>
      <w:autoSpaceDE w:val="0"/>
      <w:autoSpaceDN w:val="0"/>
      <w:adjustRightInd w:val="0"/>
      <w:spacing w:after="0" w:line="240" w:lineRule="auto"/>
    </w:pPr>
    <w:rPr>
      <w:rFonts w:ascii="Times New Roman CYR" w:eastAsia="Times New Roman" w:hAnsi="Times New Roman CYR" w:cs="Times New Roman CYR"/>
      <w:sz w:val="24"/>
      <w:szCs w:val="24"/>
      <w:lang w:val="ru-RU" w:eastAsia="ru-RU"/>
    </w:rPr>
  </w:style>
  <w:style w:type="paragraph" w:customStyle="1" w:styleId="p4">
    <w:name w:val="p4"/>
    <w:basedOn w:val="a0"/>
    <w:rsid w:val="006D5EC9"/>
    <w:pPr>
      <w:widowControl/>
      <w:spacing w:before="100" w:beforeAutospacing="1" w:after="100" w:afterAutospacing="1" w:line="240" w:lineRule="auto"/>
    </w:pPr>
    <w:rPr>
      <w:rFonts w:ascii="Times New Roman" w:hAnsi="Times New Roman"/>
      <w:sz w:val="24"/>
      <w:szCs w:val="24"/>
      <w:lang w:val="ru-RU" w:eastAsia="ru-RU"/>
    </w:rPr>
  </w:style>
  <w:style w:type="character" w:customStyle="1" w:styleId="s1">
    <w:name w:val="s1"/>
    <w:rsid w:val="006D5EC9"/>
  </w:style>
  <w:style w:type="paragraph" w:customStyle="1" w:styleId="14TexstOSNOVA1012">
    <w:name w:val="14TexstOSNOVA_10/12"/>
    <w:basedOn w:val="a0"/>
    <w:uiPriority w:val="99"/>
    <w:rsid w:val="006D5EC9"/>
    <w:pPr>
      <w:widowControl/>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lang w:val="ru-RU" w:eastAsia="ru-RU"/>
    </w:rPr>
  </w:style>
  <w:style w:type="paragraph" w:customStyle="1" w:styleId="s16">
    <w:name w:val="s_16"/>
    <w:basedOn w:val="a0"/>
    <w:rsid w:val="006D5EC9"/>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28bf8a64b8551e1msonormal">
    <w:name w:val="228bf8a64b8551e1msonormal"/>
    <w:basedOn w:val="a0"/>
    <w:rsid w:val="006D5EC9"/>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f893cbe1921f927cgmail-msofootnotereference">
    <w:name w:val="f893cbe1921f927cgmail-msofootnotereference"/>
    <w:basedOn w:val="a1"/>
    <w:rsid w:val="006D5EC9"/>
  </w:style>
  <w:style w:type="character" w:customStyle="1" w:styleId="aff8">
    <w:name w:val="Неразрешенное упоминание"/>
    <w:uiPriority w:val="99"/>
    <w:semiHidden/>
    <w:unhideWhenUsed/>
    <w:rsid w:val="00446E48"/>
    <w:rPr>
      <w:color w:val="605E5C"/>
      <w:shd w:val="clear" w:color="auto" w:fill="E1DFDD"/>
    </w:rPr>
  </w:style>
  <w:style w:type="character" w:customStyle="1" w:styleId="fontstyle01">
    <w:name w:val="fontstyle01"/>
    <w:rsid w:val="00704BEF"/>
    <w:rPr>
      <w:rFonts w:ascii="SchoolBookSanPin" w:hAnsi="SchoolBookSanPin" w:hint="default"/>
      <w:b w:val="0"/>
      <w:bCs w:val="0"/>
      <w:i w:val="0"/>
      <w:iCs w:val="0"/>
      <w:color w:val="000000"/>
      <w:sz w:val="20"/>
      <w:szCs w:val="20"/>
    </w:rPr>
  </w:style>
  <w:style w:type="character" w:customStyle="1" w:styleId="aff9">
    <w:name w:val="Привязка сноски"/>
    <w:rsid w:val="00E16212"/>
    <w:rPr>
      <w:vertAlign w:val="superscript"/>
    </w:rPr>
  </w:style>
  <w:style w:type="character" w:customStyle="1" w:styleId="affa">
    <w:name w:val="Символ сноски"/>
    <w:qFormat/>
    <w:rsid w:val="00E16212"/>
  </w:style>
  <w:style w:type="character" w:styleId="affb">
    <w:name w:val="endnote reference"/>
    <w:uiPriority w:val="99"/>
    <w:unhideWhenUsed/>
    <w:rsid w:val="00D67B9C"/>
    <w:rPr>
      <w:vertAlign w:val="superscript"/>
    </w:rPr>
  </w:style>
  <w:style w:type="paragraph" w:styleId="affc">
    <w:name w:val="List Bullet"/>
    <w:basedOn w:val="a0"/>
    <w:uiPriority w:val="99"/>
    <w:unhideWhenUsed/>
    <w:rsid w:val="00D67B9C"/>
    <w:pPr>
      <w:widowControl/>
      <w:spacing w:after="0" w:line="240" w:lineRule="auto"/>
      <w:ind w:left="1440" w:hanging="360"/>
      <w:contextualSpacing/>
      <w:jc w:val="both"/>
    </w:pPr>
    <w:rPr>
      <w:rFonts w:ascii="Times New Roman" w:hAnsi="Times New Roman"/>
    </w:rPr>
  </w:style>
  <w:style w:type="paragraph" w:styleId="affd">
    <w:name w:val="Document Map"/>
    <w:basedOn w:val="a0"/>
    <w:link w:val="affe"/>
    <w:uiPriority w:val="99"/>
    <w:semiHidden/>
    <w:unhideWhenUsed/>
    <w:rsid w:val="00EC7BFF"/>
    <w:rPr>
      <w:rFonts w:ascii="Tahoma" w:hAnsi="Tahoma"/>
      <w:sz w:val="16"/>
      <w:szCs w:val="16"/>
    </w:rPr>
  </w:style>
  <w:style w:type="character" w:customStyle="1" w:styleId="affe">
    <w:name w:val="Схема документа Знак"/>
    <w:link w:val="affd"/>
    <w:uiPriority w:val="99"/>
    <w:semiHidden/>
    <w:rsid w:val="00EC7BFF"/>
    <w:rPr>
      <w:rFonts w:ascii="Tahoma" w:hAnsi="Tahoma" w:cs="Tahoma"/>
      <w:sz w:val="16"/>
      <w:szCs w:val="16"/>
      <w:lang w:val="en-US" w:eastAsia="en-US"/>
    </w:rPr>
  </w:style>
  <w:style w:type="character" w:customStyle="1" w:styleId="17">
    <w:name w:val="Неразрешенное упоминание1"/>
    <w:uiPriority w:val="99"/>
    <w:semiHidden/>
    <w:unhideWhenUsed/>
    <w:qFormat/>
    <w:rsid w:val="00931B7D"/>
    <w:rPr>
      <w:color w:val="605E5C"/>
      <w:shd w:val="clear" w:color="auto" w:fill="E1DFDD"/>
    </w:rPr>
  </w:style>
  <w:style w:type="character" w:styleId="afff">
    <w:name w:val="Placeholder Text"/>
    <w:uiPriority w:val="99"/>
    <w:semiHidden/>
    <w:rsid w:val="00931B7D"/>
    <w:rPr>
      <w:color w:val="808080"/>
    </w:rPr>
  </w:style>
  <w:style w:type="numbering" w:customStyle="1" w:styleId="18">
    <w:name w:val="Текущий список1"/>
    <w:uiPriority w:val="99"/>
    <w:rsid w:val="00931B7D"/>
    <w:pPr>
      <w:numPr>
        <w:numId w:val="3"/>
      </w:numPr>
    </w:pPr>
  </w:style>
  <w:style w:type="numbering" w:customStyle="1" w:styleId="26">
    <w:name w:val="Текущий список2"/>
    <w:uiPriority w:val="99"/>
    <w:rsid w:val="00931B7D"/>
    <w:pPr>
      <w:numPr>
        <w:numId w:val="4"/>
      </w:numPr>
    </w:pPr>
  </w:style>
  <w:style w:type="numbering" w:customStyle="1" w:styleId="34">
    <w:name w:val="Текущий список3"/>
    <w:uiPriority w:val="99"/>
    <w:rsid w:val="00931B7D"/>
    <w:pPr>
      <w:numPr>
        <w:numId w:val="5"/>
      </w:numPr>
    </w:pPr>
  </w:style>
  <w:style w:type="paragraph" w:customStyle="1" w:styleId="TableParagraph">
    <w:name w:val="Table Paragraph"/>
    <w:basedOn w:val="a0"/>
    <w:uiPriority w:val="1"/>
    <w:qFormat/>
    <w:rsid w:val="00931B7D"/>
    <w:pPr>
      <w:autoSpaceDE w:val="0"/>
      <w:autoSpaceDN w:val="0"/>
      <w:spacing w:after="0" w:line="240" w:lineRule="auto"/>
      <w:ind w:left="167"/>
    </w:pPr>
    <w:rPr>
      <w:rFonts w:ascii="Cambria" w:eastAsia="Cambria" w:hAnsi="Cambria" w:cs="Cambria"/>
      <w:lang w:val="ru-RU"/>
    </w:rPr>
  </w:style>
  <w:style w:type="character" w:customStyle="1" w:styleId="aff3">
    <w:name w:val="Сноска_"/>
    <w:link w:val="aff2"/>
    <w:uiPriority w:val="99"/>
    <w:rsid w:val="00931B7D"/>
    <w:rPr>
      <w:rFonts w:ascii="NewtonCSanPin" w:eastAsia="Times New Roman" w:hAnsi="NewtonCSanPin"/>
      <w:color w:val="000000"/>
      <w:sz w:val="17"/>
      <w:szCs w:val="17"/>
      <w:lang w:val="x-none"/>
    </w:rPr>
  </w:style>
  <w:style w:type="table" w:customStyle="1" w:styleId="TableNormal">
    <w:name w:val="Table Normal"/>
    <w:uiPriority w:val="2"/>
    <w:unhideWhenUsed/>
    <w:qFormat/>
    <w:rsid w:val="00931B7D"/>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customStyle="1" w:styleId="NoParagraphStyle">
    <w:name w:val="[No Paragraph Style]"/>
    <w:rsid w:val="00853AFA"/>
    <w:pPr>
      <w:widowControl w:val="0"/>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h1">
    <w:name w:val="h1"/>
    <w:basedOn w:val="NoParagraphStyle"/>
    <w:next w:val="NoParagraphStyle"/>
    <w:uiPriority w:val="99"/>
    <w:rsid w:val="00853AFA"/>
    <w:pPr>
      <w:pageBreakBefore/>
      <w:pBdr>
        <w:bottom w:val="single" w:sz="4" w:space="5" w:color="auto"/>
      </w:pBdr>
      <w:suppressAutoHyphens/>
      <w:spacing w:before="480" w:after="240" w:line="240" w:lineRule="atLeast"/>
    </w:pPr>
    <w:rPr>
      <w:rFonts w:ascii="SchoolBookSanPin-Bold" w:hAnsi="SchoolBookSanPin-Bold" w:cs="SchoolBookSanPin-Bold"/>
      <w:b/>
      <w:bCs/>
      <w:caps/>
      <w:lang w:val="ru-RU"/>
    </w:rPr>
  </w:style>
  <w:style w:type="paragraph" w:customStyle="1" w:styleId="TOC-1">
    <w:name w:val="TOC-1"/>
    <w:basedOn w:val="NoParagraphStyle"/>
    <w:next w:val="NoParagraphStyle"/>
    <w:uiPriority w:val="99"/>
    <w:rsid w:val="00853AFA"/>
    <w:pPr>
      <w:tabs>
        <w:tab w:val="right" w:pos="5953"/>
        <w:tab w:val="right" w:pos="6350"/>
      </w:tabs>
      <w:suppressAutoHyphens/>
      <w:spacing w:before="120" w:line="240" w:lineRule="atLeast"/>
    </w:pPr>
    <w:rPr>
      <w:rFonts w:ascii="SchoolBookSanPin-Regular" w:hAnsi="SchoolBookSanPin-Regular" w:cs="SchoolBookSanPin-Regular"/>
      <w:sz w:val="20"/>
      <w:szCs w:val="20"/>
      <w:lang w:val="ru-RU"/>
    </w:rPr>
  </w:style>
  <w:style w:type="paragraph" w:customStyle="1" w:styleId="TOC-2">
    <w:name w:val="TOC-2"/>
    <w:basedOn w:val="NoParagraphStyle"/>
    <w:next w:val="NoParagraphStyle"/>
    <w:uiPriority w:val="99"/>
    <w:rsid w:val="00853AFA"/>
    <w:pPr>
      <w:tabs>
        <w:tab w:val="left" w:pos="454"/>
        <w:tab w:val="right" w:pos="5953"/>
        <w:tab w:val="right" w:pos="6350"/>
      </w:tabs>
      <w:suppressAutoHyphens/>
      <w:spacing w:line="240" w:lineRule="atLeast"/>
      <w:ind w:left="227"/>
    </w:pPr>
    <w:rPr>
      <w:rFonts w:ascii="SchoolBookSanPin-Regular" w:hAnsi="SchoolBookSanPin-Regular" w:cs="SchoolBookSanPin-Regular"/>
      <w:sz w:val="20"/>
      <w:szCs w:val="20"/>
      <w:lang w:val="ru-RU"/>
    </w:rPr>
  </w:style>
  <w:style w:type="paragraph" w:customStyle="1" w:styleId="body">
    <w:name w:val="body"/>
    <w:basedOn w:val="NoParagraphStyle"/>
    <w:next w:val="NoParagraphStyle"/>
    <w:uiPriority w:val="99"/>
    <w:rsid w:val="00853AFA"/>
    <w:pPr>
      <w:spacing w:line="240" w:lineRule="atLeast"/>
      <w:ind w:firstLine="227"/>
      <w:jc w:val="both"/>
    </w:pPr>
    <w:rPr>
      <w:rFonts w:ascii="SchoolBookSanPin-Regular" w:hAnsi="SchoolBookSanPin-Regular" w:cs="SchoolBookSanPin-Regular"/>
      <w:sz w:val="20"/>
      <w:szCs w:val="20"/>
      <w:lang w:val="ru-RU"/>
    </w:rPr>
  </w:style>
  <w:style w:type="paragraph" w:customStyle="1" w:styleId="h2">
    <w:name w:val="h2"/>
    <w:basedOn w:val="NoParagraphStyle"/>
    <w:next w:val="NoParagraphStyle"/>
    <w:uiPriority w:val="99"/>
    <w:rsid w:val="00853AFA"/>
    <w:pPr>
      <w:keepNext/>
      <w:suppressAutoHyphens/>
      <w:spacing w:before="240" w:line="240" w:lineRule="atLeast"/>
    </w:pPr>
    <w:rPr>
      <w:rFonts w:ascii="SchoolBookSanPin-Bold" w:hAnsi="SchoolBookSanPin-Bold" w:cs="SchoolBookSanPin-Bold"/>
      <w:b/>
      <w:bCs/>
      <w:caps/>
      <w:position w:val="6"/>
      <w:sz w:val="22"/>
      <w:szCs w:val="22"/>
      <w:lang w:val="ru-RU"/>
    </w:rPr>
  </w:style>
  <w:style w:type="paragraph" w:customStyle="1" w:styleId="list-dash">
    <w:name w:val="list-dash"/>
    <w:basedOn w:val="NoParagraphStyle"/>
    <w:next w:val="NoParagraphStyle"/>
    <w:uiPriority w:val="99"/>
    <w:rsid w:val="00853AFA"/>
    <w:pPr>
      <w:spacing w:line="240" w:lineRule="atLeast"/>
      <w:ind w:left="227" w:hanging="227"/>
      <w:jc w:val="both"/>
    </w:pPr>
    <w:rPr>
      <w:rFonts w:ascii="SchoolBookSanPin-Regular" w:hAnsi="SchoolBookSanPin-Regular" w:cs="SchoolBookSanPin-Regular"/>
      <w:sz w:val="20"/>
      <w:szCs w:val="20"/>
      <w:lang w:val="ru-RU"/>
    </w:rPr>
  </w:style>
  <w:style w:type="paragraph" w:customStyle="1" w:styleId="h3">
    <w:name w:val="h3"/>
    <w:basedOn w:val="h2"/>
    <w:uiPriority w:val="99"/>
    <w:rsid w:val="00853AFA"/>
    <w:rPr>
      <w:caps w:val="0"/>
    </w:rPr>
  </w:style>
  <w:style w:type="paragraph" w:customStyle="1" w:styleId="h3-first">
    <w:name w:val="h3-first"/>
    <w:basedOn w:val="h3"/>
    <w:uiPriority w:val="99"/>
    <w:rsid w:val="00853AFA"/>
    <w:pPr>
      <w:spacing w:before="120"/>
    </w:pPr>
    <w:rPr>
      <w:sz w:val="20"/>
      <w:szCs w:val="20"/>
    </w:rPr>
  </w:style>
  <w:style w:type="paragraph" w:customStyle="1" w:styleId="h5">
    <w:name w:val="h5"/>
    <w:basedOn w:val="NoParagraphStyle"/>
    <w:next w:val="NoParagraphStyle"/>
    <w:uiPriority w:val="99"/>
    <w:rsid w:val="00853AFA"/>
    <w:pPr>
      <w:keepNext/>
      <w:spacing w:line="240" w:lineRule="atLeast"/>
      <w:ind w:firstLine="227"/>
      <w:jc w:val="both"/>
    </w:pPr>
    <w:rPr>
      <w:rFonts w:ascii="SchoolBookSanPin-BoldItalic" w:hAnsi="SchoolBookSanPin-BoldItalic" w:cs="SchoolBookSanPin-BoldItalic"/>
      <w:b/>
      <w:bCs/>
      <w:i/>
      <w:iCs/>
      <w:sz w:val="20"/>
      <w:szCs w:val="20"/>
      <w:lang w:val="ru-RU"/>
    </w:rPr>
  </w:style>
  <w:style w:type="paragraph" w:customStyle="1" w:styleId="list-numnew">
    <w:name w:val="list-num_new"/>
    <w:basedOn w:val="NoParagraphStyle"/>
    <w:next w:val="NoParagraphStyle"/>
    <w:uiPriority w:val="99"/>
    <w:rsid w:val="00853AFA"/>
    <w:pPr>
      <w:tabs>
        <w:tab w:val="right" w:pos="340"/>
        <w:tab w:val="left" w:pos="397"/>
      </w:tabs>
      <w:spacing w:line="240" w:lineRule="atLeast"/>
      <w:ind w:left="397" w:hanging="397"/>
      <w:jc w:val="both"/>
    </w:pPr>
    <w:rPr>
      <w:rFonts w:ascii="SchoolBookSanPin-Regular" w:hAnsi="SchoolBookSanPin-Regular" w:cs="SchoolBookSanPin-Regular"/>
      <w:sz w:val="20"/>
      <w:szCs w:val="20"/>
      <w:lang w:val="ru-RU"/>
    </w:rPr>
  </w:style>
  <w:style w:type="paragraph" w:customStyle="1" w:styleId="body20">
    <w:name w:val="body_2/0"/>
    <w:basedOn w:val="NoParagraphStyle"/>
    <w:next w:val="NoParagraphStyle"/>
    <w:uiPriority w:val="99"/>
    <w:rsid w:val="00853AFA"/>
    <w:pPr>
      <w:spacing w:before="113" w:line="240" w:lineRule="atLeast"/>
      <w:ind w:firstLine="227"/>
      <w:jc w:val="both"/>
    </w:pPr>
    <w:rPr>
      <w:rFonts w:ascii="SchoolBookSanPin-Regular" w:hAnsi="SchoolBookSanPin-Regular" w:cs="SchoolBookSanPin-Regular"/>
      <w:sz w:val="20"/>
      <w:szCs w:val="20"/>
      <w:lang w:val="ru-RU"/>
    </w:rPr>
  </w:style>
  <w:style w:type="paragraph" w:customStyle="1" w:styleId="h4">
    <w:name w:val="h4"/>
    <w:basedOn w:val="NoParagraphStyle"/>
    <w:next w:val="NoParagraphStyle"/>
    <w:uiPriority w:val="99"/>
    <w:rsid w:val="00853AFA"/>
    <w:pPr>
      <w:keepNext/>
      <w:suppressAutoHyphens/>
      <w:spacing w:before="240" w:line="240" w:lineRule="atLeast"/>
    </w:pPr>
    <w:rPr>
      <w:rFonts w:ascii="SchoolBookSanPin-Bold" w:hAnsi="SchoolBookSanPin-Bold" w:cs="SchoolBookSanPin-Bold"/>
      <w:b/>
      <w:bCs/>
      <w:position w:val="6"/>
      <w:sz w:val="20"/>
      <w:szCs w:val="20"/>
      <w:lang w:val="ru-RU"/>
    </w:rPr>
  </w:style>
  <w:style w:type="paragraph" w:customStyle="1" w:styleId="h4-first">
    <w:name w:val="h4-first"/>
    <w:basedOn w:val="h4"/>
    <w:uiPriority w:val="99"/>
    <w:rsid w:val="00853AFA"/>
    <w:pPr>
      <w:spacing w:before="120"/>
    </w:pPr>
  </w:style>
  <w:style w:type="paragraph" w:customStyle="1" w:styleId="footnote">
    <w:name w:val="footnote"/>
    <w:basedOn w:val="NoParagraphStyle"/>
    <w:next w:val="NoParagraphStyle"/>
    <w:uiPriority w:val="99"/>
    <w:rsid w:val="00853AFA"/>
    <w:pPr>
      <w:spacing w:line="200" w:lineRule="atLeast"/>
      <w:ind w:left="227" w:hanging="227"/>
      <w:jc w:val="both"/>
    </w:pPr>
    <w:rPr>
      <w:rFonts w:ascii="SchoolBookSanPin-Regular" w:hAnsi="SchoolBookSanPin-Regular" w:cs="SchoolBookSanPin-Regular"/>
      <w:sz w:val="18"/>
      <w:szCs w:val="18"/>
      <w:lang w:val="ru-RU"/>
    </w:rPr>
  </w:style>
  <w:style w:type="paragraph" w:customStyle="1" w:styleId="table-head">
    <w:name w:val="table-head"/>
    <w:basedOn w:val="NoParagraphStyle"/>
    <w:next w:val="NoParagraphStyle"/>
    <w:uiPriority w:val="99"/>
    <w:rsid w:val="00853AFA"/>
    <w:pPr>
      <w:spacing w:after="100" w:line="200" w:lineRule="atLeast"/>
      <w:jc w:val="center"/>
    </w:pPr>
    <w:rPr>
      <w:rFonts w:ascii="SchoolBookSanPin-Bold" w:hAnsi="SchoolBookSanPin-Bold" w:cs="SchoolBookSanPin-Bold"/>
      <w:b/>
      <w:bCs/>
      <w:sz w:val="18"/>
      <w:szCs w:val="18"/>
      <w:lang w:val="ru-RU"/>
    </w:rPr>
  </w:style>
  <w:style w:type="paragraph" w:customStyle="1" w:styleId="table-bodycentre">
    <w:name w:val="table-body_centre"/>
    <w:basedOn w:val="NoParagraphStyle"/>
    <w:next w:val="NoParagraphStyle"/>
    <w:uiPriority w:val="99"/>
    <w:rsid w:val="00853AFA"/>
    <w:pPr>
      <w:spacing w:after="100" w:line="200" w:lineRule="atLeast"/>
      <w:jc w:val="center"/>
    </w:pPr>
    <w:rPr>
      <w:rFonts w:ascii="SchoolBookSanPin-Regular" w:hAnsi="SchoolBookSanPin-Regular" w:cs="SchoolBookSanPin-Regular"/>
      <w:sz w:val="18"/>
      <w:szCs w:val="18"/>
      <w:lang w:val="ru-RU"/>
    </w:rPr>
  </w:style>
  <w:style w:type="paragraph" w:customStyle="1" w:styleId="table-bodyBold">
    <w:name w:val="table-body_Bold"/>
    <w:basedOn w:val="NoParagraphStyle"/>
    <w:next w:val="NoParagraphStyle"/>
    <w:uiPriority w:val="99"/>
    <w:rsid w:val="00853AFA"/>
    <w:pPr>
      <w:spacing w:line="200" w:lineRule="atLeast"/>
    </w:pPr>
    <w:rPr>
      <w:rFonts w:ascii="SchoolBookSanPin-Bold" w:hAnsi="SchoolBookSanPin-Bold" w:cs="SchoolBookSanPin-Bold"/>
      <w:b/>
      <w:bCs/>
      <w:sz w:val="18"/>
      <w:szCs w:val="18"/>
      <w:lang w:val="ru-RU"/>
    </w:rPr>
  </w:style>
  <w:style w:type="paragraph" w:customStyle="1" w:styleId="table-body0mm">
    <w:name w:val="table-body_0mm"/>
    <w:basedOn w:val="NoParagraphStyle"/>
    <w:next w:val="NoParagraphStyle"/>
    <w:uiPriority w:val="99"/>
    <w:rsid w:val="00853AFA"/>
    <w:pPr>
      <w:spacing w:line="200" w:lineRule="atLeast"/>
    </w:pPr>
    <w:rPr>
      <w:rFonts w:ascii="SchoolBookSanPin-Regular" w:hAnsi="SchoolBookSanPin-Regular" w:cs="SchoolBookSanPin-Regular"/>
      <w:sz w:val="18"/>
      <w:szCs w:val="18"/>
      <w:lang w:val="ru-RU"/>
    </w:rPr>
  </w:style>
  <w:style w:type="character" w:customStyle="1" w:styleId="Superscript">
    <w:name w:val="Superscript"/>
    <w:uiPriority w:val="99"/>
    <w:rsid w:val="00853AFA"/>
    <w:rPr>
      <w:vertAlign w:val="superscript"/>
    </w:rPr>
  </w:style>
  <w:style w:type="character" w:customStyle="1" w:styleId="Bold">
    <w:name w:val="Bold"/>
    <w:uiPriority w:val="99"/>
    <w:rsid w:val="00853AFA"/>
    <w:rPr>
      <w:b/>
      <w:bCs/>
    </w:rPr>
  </w:style>
  <w:style w:type="character" w:customStyle="1" w:styleId="Superscriptnonecolor">
    <w:name w:val="Superscript_none_color"/>
    <w:uiPriority w:val="99"/>
    <w:rsid w:val="00853AFA"/>
    <w:rPr>
      <w:outline/>
      <w:color w:val="000000"/>
      <w:vertAlign w:val="superscript"/>
      <w14:textOutline w14:w="9525" w14:cap="flat" w14:cmpd="sng" w14:algn="ctr">
        <w14:solidFill>
          <w14:srgbClr w14:val="000000"/>
        </w14:solidFill>
        <w14:prstDash w14:val="solid"/>
        <w14:round/>
      </w14:textOutline>
      <w14:textFill>
        <w14:noFill/>
      </w14:textFill>
    </w:rPr>
  </w:style>
  <w:style w:type="character" w:customStyle="1" w:styleId="SymbolPS">
    <w:name w:val="Symbol PS"/>
    <w:uiPriority w:val="99"/>
    <w:rsid w:val="00853AFA"/>
    <w:rPr>
      <w:rFonts w:ascii="SymbolPS" w:hAnsi="SymbolPS" w:cs="SymbolPS"/>
    </w:rPr>
  </w:style>
  <w:style w:type="character" w:customStyle="1" w:styleId="footnote-num">
    <w:name w:val="footnote-num"/>
    <w:uiPriority w:val="99"/>
    <w:rsid w:val="00853AFA"/>
    <w:rPr>
      <w:position w:val="4"/>
      <w:sz w:val="12"/>
      <w:szCs w:val="12"/>
    </w:rPr>
  </w:style>
  <w:style w:type="character" w:customStyle="1" w:styleId="afff0">
    <w:name w:val="Заголовок Знак"/>
    <w:link w:val="27"/>
    <w:uiPriority w:val="99"/>
    <w:qFormat/>
    <w:rsid w:val="00853AFA"/>
    <w:rPr>
      <w:rFonts w:cs="Arial Unicode MS"/>
      <w:b/>
      <w:color w:val="000000"/>
      <w:sz w:val="72"/>
      <w:szCs w:val="72"/>
      <w:u w:color="000000"/>
    </w:rPr>
  </w:style>
  <w:style w:type="paragraph" w:customStyle="1" w:styleId="afff1">
    <w:name w:val="Колонтитулы"/>
    <w:rsid w:val="00853AFA"/>
    <w:pPr>
      <w:tabs>
        <w:tab w:val="right" w:pos="9020"/>
      </w:tabs>
    </w:pPr>
    <w:rPr>
      <w:rFonts w:ascii="Helvetica Neue" w:hAnsi="Helvetica Neue" w:cs="Arial Unicode MS"/>
      <w:color w:val="000000"/>
      <w:sz w:val="24"/>
      <w:szCs w:val="24"/>
    </w:rPr>
  </w:style>
  <w:style w:type="numbering" w:customStyle="1" w:styleId="19">
    <w:name w:val="Импортированный стиль 1"/>
    <w:rsid w:val="00853AFA"/>
  </w:style>
  <w:style w:type="paragraph" w:customStyle="1" w:styleId="35">
    <w:name w:val="Заг 3 (Заголовки)"/>
    <w:uiPriority w:val="99"/>
    <w:rsid w:val="00853AFA"/>
    <w:pPr>
      <w:widowControl w:val="0"/>
      <w:spacing w:before="170" w:after="113" w:line="240" w:lineRule="atLeast"/>
    </w:pPr>
    <w:rPr>
      <w:rFonts w:eastAsia="Times New Roman" w:cs="Calibri"/>
      <w:b/>
      <w:bCs/>
      <w:color w:val="000000"/>
      <w:sz w:val="22"/>
      <w:szCs w:val="22"/>
      <w:u w:color="000000"/>
      <w:lang w:val="en-US"/>
    </w:rPr>
  </w:style>
  <w:style w:type="paragraph" w:customStyle="1" w:styleId="afff2">
    <w:name w:val="Основной (Основной Текст)"/>
    <w:uiPriority w:val="99"/>
    <w:rsid w:val="00853AFA"/>
    <w:pPr>
      <w:widowControl w:val="0"/>
      <w:spacing w:after="200" w:line="240" w:lineRule="atLeast"/>
      <w:ind w:firstLine="227"/>
      <w:jc w:val="both"/>
    </w:pPr>
    <w:rPr>
      <w:rFonts w:cs="Arial Unicode MS"/>
      <w:color w:val="000000"/>
      <w:sz w:val="22"/>
      <w:szCs w:val="22"/>
      <w:u w:color="000000"/>
    </w:rPr>
  </w:style>
  <w:style w:type="numbering" w:customStyle="1" w:styleId="36">
    <w:name w:val="Импортированный стиль 3"/>
    <w:rsid w:val="00853AFA"/>
  </w:style>
  <w:style w:type="paragraph" w:customStyle="1" w:styleId="43">
    <w:name w:val="4 (Заголовки)"/>
    <w:rsid w:val="00853AFA"/>
    <w:pPr>
      <w:widowControl w:val="0"/>
      <w:spacing w:before="170" w:after="113" w:line="240" w:lineRule="atLeast"/>
    </w:pPr>
    <w:rPr>
      <w:rFonts w:ascii="Cambria" w:hAnsi="Cambria" w:cs="Arial Unicode MS"/>
      <w:b/>
      <w:bCs/>
      <w:color w:val="000000"/>
      <w:sz w:val="22"/>
      <w:szCs w:val="22"/>
      <w:u w:color="000000"/>
      <w:lang w:val="en-US"/>
    </w:rPr>
  </w:style>
  <w:style w:type="paragraph" w:customStyle="1" w:styleId="Bull">
    <w:name w:val="Bull (Основной Текст)"/>
    <w:rsid w:val="00853AFA"/>
    <w:pPr>
      <w:widowControl w:val="0"/>
      <w:tabs>
        <w:tab w:val="left" w:pos="240"/>
      </w:tabs>
      <w:spacing w:after="200" w:line="240" w:lineRule="atLeast"/>
      <w:ind w:left="227" w:hanging="227"/>
      <w:jc w:val="both"/>
    </w:pPr>
    <w:rPr>
      <w:rFonts w:cs="Arial Unicode MS"/>
      <w:color w:val="000000"/>
      <w:sz w:val="22"/>
      <w:szCs w:val="22"/>
      <w:u w:color="000000"/>
    </w:rPr>
  </w:style>
  <w:style w:type="paragraph" w:customStyle="1" w:styleId="1a">
    <w:name w:val="Стиль1"/>
    <w:basedOn w:val="aff5"/>
    <w:next w:val="aff5"/>
    <w:link w:val="1b"/>
    <w:qFormat/>
    <w:rsid w:val="00853AFA"/>
    <w:pPr>
      <w:spacing w:before="120" w:after="120" w:line="360" w:lineRule="auto"/>
      <w:ind w:left="358" w:right="114" w:hanging="142"/>
    </w:pPr>
    <w:rPr>
      <w:rFonts w:ascii="Times New Roman" w:eastAsia="Cambria" w:hAnsi="Times New Roman"/>
      <w:b/>
      <w:w w:val="85"/>
      <w:sz w:val="24"/>
      <w:szCs w:val="24"/>
    </w:rPr>
  </w:style>
  <w:style w:type="character" w:customStyle="1" w:styleId="1b">
    <w:name w:val="Стиль1 Знак"/>
    <w:link w:val="1a"/>
    <w:qFormat/>
    <w:rsid w:val="00853AFA"/>
    <w:rPr>
      <w:rFonts w:ascii="Times New Roman" w:eastAsia="Cambria" w:hAnsi="Times New Roman"/>
      <w:b/>
      <w:w w:val="85"/>
      <w:sz w:val="24"/>
      <w:szCs w:val="24"/>
      <w:lang w:val="x-none" w:eastAsia="en-US"/>
    </w:rPr>
  </w:style>
  <w:style w:type="paragraph" w:customStyle="1" w:styleId="1c">
    <w:name w:val="Название1"/>
    <w:basedOn w:val="12"/>
    <w:next w:val="12"/>
    <w:uiPriority w:val="10"/>
    <w:qFormat/>
    <w:rsid w:val="00853AFA"/>
    <w:pPr>
      <w:keepNext/>
      <w:keepLines/>
      <w:spacing w:before="480" w:after="120"/>
    </w:pPr>
    <w:rPr>
      <w:rFonts w:cs="Times New Roman"/>
      <w:b/>
      <w:sz w:val="72"/>
      <w:szCs w:val="72"/>
    </w:rPr>
  </w:style>
  <w:style w:type="paragraph" w:customStyle="1" w:styleId="1d">
    <w:name w:val="Обычный (веб)1"/>
    <w:basedOn w:val="a0"/>
    <w:uiPriority w:val="99"/>
    <w:unhideWhenUsed/>
    <w:rsid w:val="00853AFA"/>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UnresolvedMention">
    <w:name w:val="Unresolved Mention"/>
    <w:uiPriority w:val="99"/>
    <w:semiHidden/>
    <w:unhideWhenUsed/>
    <w:rsid w:val="00853AFA"/>
    <w:rPr>
      <w:color w:val="605E5C"/>
      <w:shd w:val="clear" w:color="auto" w:fill="E1DFDD"/>
    </w:rPr>
  </w:style>
  <w:style w:type="paragraph" w:customStyle="1" w:styleId="1e">
    <w:name w:val="Заг 1 (Заголовки)"/>
    <w:basedOn w:val="a0"/>
    <w:uiPriority w:val="99"/>
    <w:rsid w:val="00853AFA"/>
    <w:pPr>
      <w:pBdr>
        <w:top w:val="single" w:sz="4" w:space="0" w:color="000000"/>
      </w:pBdr>
      <w:autoSpaceDE w:val="0"/>
      <w:autoSpaceDN w:val="0"/>
      <w:adjustRightInd w:val="0"/>
      <w:spacing w:after="283" w:line="240" w:lineRule="atLeast"/>
      <w:jc w:val="both"/>
      <w:textAlignment w:val="center"/>
    </w:pPr>
    <w:rPr>
      <w:rFonts w:ascii="Times New Roman" w:eastAsia="Times New Roman" w:hAnsi="Times New Roman"/>
      <w:b/>
      <w:bCs/>
      <w:color w:val="000000"/>
      <w:sz w:val="24"/>
      <w:szCs w:val="24"/>
      <w:lang w:val="ru-RU" w:eastAsia="ru-RU"/>
    </w:rPr>
  </w:style>
  <w:style w:type="paragraph" w:customStyle="1" w:styleId="28">
    <w:name w:val="Заг 2 (Заголовки)"/>
    <w:basedOn w:val="a0"/>
    <w:uiPriority w:val="99"/>
    <w:rsid w:val="00853AFA"/>
    <w:pPr>
      <w:autoSpaceDE w:val="0"/>
      <w:autoSpaceDN w:val="0"/>
      <w:adjustRightInd w:val="0"/>
      <w:spacing w:before="227" w:after="113" w:line="240" w:lineRule="atLeast"/>
      <w:textAlignment w:val="center"/>
    </w:pPr>
    <w:rPr>
      <w:rFonts w:ascii="Times New Roman" w:eastAsia="Times New Roman" w:hAnsi="Times New Roman"/>
      <w:b/>
      <w:bCs/>
      <w:caps/>
      <w:color w:val="000000"/>
      <w:lang w:val="ru-RU" w:eastAsia="ru-RU"/>
    </w:rPr>
  </w:style>
  <w:style w:type="paragraph" w:customStyle="1" w:styleId="afff3">
    <w:name w:val="Текст_булит (Доп. текст)"/>
    <w:basedOn w:val="a0"/>
    <w:uiPriority w:val="99"/>
    <w:rsid w:val="00853AFA"/>
    <w:pPr>
      <w:autoSpaceDE w:val="0"/>
      <w:autoSpaceDN w:val="0"/>
      <w:adjustRightInd w:val="0"/>
      <w:spacing w:after="0" w:line="237" w:lineRule="atLeast"/>
      <w:ind w:left="283" w:hanging="170"/>
      <w:jc w:val="both"/>
      <w:textAlignment w:val="center"/>
    </w:pPr>
    <w:rPr>
      <w:rFonts w:ascii="SchoolBookSanPin" w:eastAsia="Times New Roman" w:hAnsi="SchoolBookSanPin" w:cs="SchoolBookSanPin"/>
      <w:color w:val="000000"/>
      <w:sz w:val="20"/>
      <w:szCs w:val="20"/>
      <w:lang w:val="ru-RU" w:eastAsia="ru-RU"/>
    </w:rPr>
  </w:style>
  <w:style w:type="paragraph" w:customStyle="1" w:styleId="44">
    <w:name w:val="Заг 4 (Заголовки)"/>
    <w:basedOn w:val="a0"/>
    <w:uiPriority w:val="99"/>
    <w:rsid w:val="00853AFA"/>
    <w:pPr>
      <w:autoSpaceDE w:val="0"/>
      <w:autoSpaceDN w:val="0"/>
      <w:adjustRightInd w:val="0"/>
      <w:spacing w:before="142" w:after="85" w:line="237" w:lineRule="atLeast"/>
      <w:jc w:val="both"/>
      <w:textAlignment w:val="center"/>
    </w:pPr>
    <w:rPr>
      <w:rFonts w:ascii="TimesNewRomanPSMT" w:eastAsia="Times New Roman" w:hAnsi="TimesNewRomanPSMT" w:cs="TimesNewRomanPSMT"/>
      <w:color w:val="000000"/>
      <w:sz w:val="20"/>
      <w:szCs w:val="20"/>
      <w:u w:color="000000"/>
      <w:lang w:val="ru-RU" w:eastAsia="ru-RU"/>
    </w:rPr>
  </w:style>
  <w:style w:type="paragraph" w:customStyle="1" w:styleId="afff4">
    <w:name w:val="Заг_класс (Заголовки)"/>
    <w:basedOn w:val="a0"/>
    <w:uiPriority w:val="99"/>
    <w:rsid w:val="00853AFA"/>
    <w:pPr>
      <w:autoSpaceDE w:val="0"/>
      <w:autoSpaceDN w:val="0"/>
      <w:adjustRightInd w:val="0"/>
      <w:spacing w:after="57" w:line="237" w:lineRule="atLeast"/>
      <w:ind w:firstLine="283"/>
      <w:jc w:val="both"/>
      <w:textAlignment w:val="center"/>
    </w:pPr>
    <w:rPr>
      <w:rFonts w:ascii="Times New Roman" w:eastAsia="Times New Roman" w:hAnsi="Times New Roman"/>
      <w:b/>
      <w:bCs/>
      <w:color w:val="000000"/>
      <w:sz w:val="20"/>
      <w:szCs w:val="20"/>
      <w:lang w:val="ru-RU" w:eastAsia="ru-RU"/>
    </w:rPr>
  </w:style>
  <w:style w:type="paragraph" w:customStyle="1" w:styleId="53">
    <w:name w:val="Заг 5 п/ж (Заголовки)"/>
    <w:basedOn w:val="a0"/>
    <w:uiPriority w:val="99"/>
    <w:rsid w:val="00853AFA"/>
    <w:pPr>
      <w:autoSpaceDE w:val="0"/>
      <w:autoSpaceDN w:val="0"/>
      <w:adjustRightInd w:val="0"/>
      <w:spacing w:before="113" w:after="57" w:line="237" w:lineRule="atLeast"/>
      <w:ind w:firstLine="283"/>
      <w:textAlignment w:val="center"/>
    </w:pPr>
    <w:rPr>
      <w:rFonts w:ascii="Times New Roman" w:eastAsia="Times New Roman" w:hAnsi="Times New Roman"/>
      <w:b/>
      <w:bCs/>
      <w:color w:val="000000"/>
      <w:sz w:val="20"/>
      <w:szCs w:val="20"/>
      <w:lang w:val="ru-RU" w:eastAsia="ru-RU"/>
    </w:rPr>
  </w:style>
  <w:style w:type="paragraph" w:customStyle="1" w:styleId="5-">
    <w:name w:val="Заг 5 п/ж-курсив (Заголовки)"/>
    <w:basedOn w:val="a0"/>
    <w:uiPriority w:val="99"/>
    <w:rsid w:val="00853AFA"/>
    <w:pPr>
      <w:autoSpaceDE w:val="0"/>
      <w:autoSpaceDN w:val="0"/>
      <w:adjustRightInd w:val="0"/>
      <w:spacing w:before="85" w:after="28" w:line="237" w:lineRule="atLeast"/>
      <w:ind w:firstLine="283"/>
      <w:textAlignment w:val="center"/>
    </w:pPr>
    <w:rPr>
      <w:rFonts w:ascii="Times New Roman" w:eastAsia="Times New Roman" w:hAnsi="Times New Roman"/>
      <w:b/>
      <w:bCs/>
      <w:i/>
      <w:iCs/>
      <w:color w:val="000000"/>
      <w:sz w:val="20"/>
      <w:szCs w:val="20"/>
      <w:lang w:val="ru-RU" w:eastAsia="ru-RU"/>
    </w:rPr>
  </w:style>
  <w:style w:type="character" w:customStyle="1" w:styleId="afff5">
    <w:name w:val="Полужирный (Выделения)"/>
    <w:uiPriority w:val="99"/>
    <w:rsid w:val="00853AFA"/>
    <w:rPr>
      <w:b/>
      <w:bCs/>
    </w:rPr>
  </w:style>
  <w:style w:type="character" w:customStyle="1" w:styleId="afff6">
    <w:name w:val="Курсив (Выделения)"/>
    <w:uiPriority w:val="99"/>
    <w:rsid w:val="00853AFA"/>
    <w:rPr>
      <w:i/>
      <w:iCs/>
    </w:rPr>
  </w:style>
  <w:style w:type="paragraph" w:customStyle="1" w:styleId="TOC-3">
    <w:name w:val="TOC-3"/>
    <w:basedOn w:val="TOC-1"/>
    <w:uiPriority w:val="99"/>
    <w:rsid w:val="00853AFA"/>
    <w:pPr>
      <w:spacing w:before="0"/>
      <w:ind w:left="454"/>
    </w:pPr>
    <w:rPr>
      <w:rFonts w:ascii="SchoolBookSanPin" w:hAnsi="SchoolBookSanPin" w:cs="SchoolBookSanPin"/>
    </w:rPr>
  </w:style>
  <w:style w:type="paragraph" w:customStyle="1" w:styleId="h2-first">
    <w:name w:val="h2-first"/>
    <w:basedOn w:val="h2"/>
    <w:uiPriority w:val="99"/>
    <w:rsid w:val="00853AFA"/>
    <w:pPr>
      <w:keepNext w:val="0"/>
      <w:tabs>
        <w:tab w:val="left" w:pos="567"/>
      </w:tabs>
      <w:spacing w:before="120"/>
    </w:pPr>
  </w:style>
  <w:style w:type="paragraph" w:customStyle="1" w:styleId="list-bullet">
    <w:name w:val="list-bullet"/>
    <w:basedOn w:val="body"/>
    <w:uiPriority w:val="99"/>
    <w:rsid w:val="00853AFA"/>
    <w:pPr>
      <w:tabs>
        <w:tab w:val="left" w:pos="567"/>
      </w:tabs>
      <w:ind w:left="227" w:hanging="142"/>
    </w:pPr>
    <w:rPr>
      <w:rFonts w:ascii="SchoolBookSanPin" w:hAnsi="SchoolBookSanPin" w:cs="SchoolBookSanPin"/>
    </w:rPr>
  </w:style>
  <w:style w:type="paragraph" w:customStyle="1" w:styleId="table-body1mm">
    <w:name w:val="table-body_1mm"/>
    <w:basedOn w:val="body"/>
    <w:uiPriority w:val="99"/>
    <w:rsid w:val="00853AFA"/>
    <w:pPr>
      <w:tabs>
        <w:tab w:val="left" w:pos="567"/>
      </w:tabs>
      <w:spacing w:after="100" w:line="220" w:lineRule="atLeast"/>
      <w:ind w:firstLine="0"/>
      <w:jc w:val="left"/>
    </w:pPr>
    <w:rPr>
      <w:rFonts w:ascii="SchoolBookSanPin" w:hAnsi="SchoolBookSanPin" w:cs="SchoolBookSanPin"/>
      <w:sz w:val="18"/>
      <w:szCs w:val="18"/>
    </w:rPr>
  </w:style>
  <w:style w:type="paragraph" w:customStyle="1" w:styleId="table-list-bullet">
    <w:name w:val="table-list-bullet"/>
    <w:basedOn w:val="table-body1mm"/>
    <w:uiPriority w:val="99"/>
    <w:rsid w:val="00853AFA"/>
    <w:pPr>
      <w:spacing w:after="0"/>
      <w:ind w:left="142" w:hanging="142"/>
    </w:pPr>
  </w:style>
  <w:style w:type="character" w:customStyle="1" w:styleId="Italic">
    <w:name w:val="Italic"/>
    <w:rsid w:val="00853AFA"/>
    <w:rPr>
      <w:i/>
      <w:iCs/>
    </w:rPr>
  </w:style>
  <w:style w:type="character" w:customStyle="1" w:styleId="BoldItalic">
    <w:name w:val="Bold_Italic"/>
    <w:uiPriority w:val="99"/>
    <w:rsid w:val="00853AFA"/>
    <w:rPr>
      <w:b/>
      <w:bCs/>
      <w:i/>
      <w:iCs/>
    </w:rPr>
  </w:style>
  <w:style w:type="character" w:customStyle="1" w:styleId="Symbol">
    <w:name w:val="Symbol"/>
    <w:uiPriority w:val="99"/>
    <w:rsid w:val="00853AFA"/>
    <w:rPr>
      <w:rFonts w:ascii="SymbolMT" w:hAnsi="SymbolMT" w:cs="SymbolMT"/>
    </w:rPr>
  </w:style>
  <w:style w:type="character" w:customStyle="1" w:styleId="Underline">
    <w:name w:val="Underline"/>
    <w:uiPriority w:val="99"/>
    <w:rsid w:val="00853AFA"/>
    <w:rPr>
      <w:u w:val="thick"/>
    </w:rPr>
  </w:style>
  <w:style w:type="character" w:customStyle="1" w:styleId="list-bullet1">
    <w:name w:val="list-bullet1"/>
    <w:uiPriority w:val="99"/>
    <w:rsid w:val="00853AFA"/>
    <w:rPr>
      <w:rFonts w:ascii="PiGraphA" w:hAnsi="PiGraphA" w:cs="PiGraphA"/>
      <w:position w:val="1"/>
      <w:sz w:val="14"/>
      <w:szCs w:val="14"/>
    </w:rPr>
  </w:style>
  <w:style w:type="paragraph" w:customStyle="1" w:styleId="Zag1np">
    <w:name w:val="Zag_1___np"/>
    <w:basedOn w:val="NoParagraphStyle"/>
    <w:uiPriority w:val="99"/>
    <w:rsid w:val="00853AFA"/>
    <w:pPr>
      <w:pageBreakBefore/>
      <w:pBdr>
        <w:bottom w:val="single" w:sz="4" w:space="7" w:color="auto"/>
      </w:pBdr>
      <w:suppressAutoHyphens/>
      <w:spacing w:before="397" w:after="283" w:line="240" w:lineRule="atLeast"/>
    </w:pPr>
    <w:rPr>
      <w:rFonts w:ascii="OfficinaSansExtraBoldITC-Reg" w:hAnsi="OfficinaSansExtraBoldITC-Reg" w:cs="OfficinaSansExtraBoldITC-Reg"/>
      <w:b/>
      <w:bCs/>
      <w:caps/>
      <w:lang w:val="ru-RU"/>
    </w:rPr>
  </w:style>
  <w:style w:type="paragraph" w:customStyle="1" w:styleId="sod">
    <w:name w:val="sod_"/>
    <w:basedOn w:val="NoParagraphStyle"/>
    <w:uiPriority w:val="99"/>
    <w:rsid w:val="00853AFA"/>
    <w:pPr>
      <w:tabs>
        <w:tab w:val="right" w:pos="5896"/>
        <w:tab w:val="right" w:pos="6350"/>
      </w:tabs>
      <w:suppressAutoHyphens/>
      <w:spacing w:line="240" w:lineRule="atLeast"/>
    </w:pPr>
    <w:rPr>
      <w:rFonts w:ascii="SchoolBookSanPin" w:hAnsi="SchoolBookSanPin" w:cs="SchoolBookSanPin"/>
      <w:sz w:val="20"/>
      <w:szCs w:val="20"/>
      <w:lang w:val="ru-RU"/>
    </w:rPr>
  </w:style>
  <w:style w:type="paragraph" w:customStyle="1" w:styleId="Body0">
    <w:name w:val="Body_"/>
    <w:basedOn w:val="NoParagraphStyle"/>
    <w:uiPriority w:val="99"/>
    <w:rsid w:val="00853AFA"/>
    <w:pPr>
      <w:tabs>
        <w:tab w:val="left" w:pos="560"/>
      </w:tabs>
      <w:spacing w:line="242" w:lineRule="atLeast"/>
      <w:ind w:firstLine="227"/>
      <w:jc w:val="both"/>
    </w:pPr>
    <w:rPr>
      <w:rFonts w:ascii="SchoolBookSanPin" w:hAnsi="SchoolBookSanPin" w:cs="SchoolBookSanPin"/>
      <w:sz w:val="20"/>
      <w:szCs w:val="20"/>
      <w:lang w:val="ru-RU"/>
    </w:rPr>
  </w:style>
  <w:style w:type="paragraph" w:customStyle="1" w:styleId="Zag1ap">
    <w:name w:val="Zag_1___ap"/>
    <w:basedOn w:val="NoParagraphStyle"/>
    <w:uiPriority w:val="99"/>
    <w:rsid w:val="00853AFA"/>
    <w:pPr>
      <w:pBdr>
        <w:bottom w:val="single" w:sz="4" w:space="7" w:color="auto"/>
      </w:pBdr>
      <w:suppressAutoHyphens/>
      <w:spacing w:before="397" w:after="283" w:line="240" w:lineRule="atLeast"/>
    </w:pPr>
    <w:rPr>
      <w:rFonts w:ascii="OfficinaSansExtraBoldITC-Reg" w:hAnsi="OfficinaSansExtraBoldITC-Reg" w:cs="OfficinaSansExtraBoldITC-Reg"/>
      <w:b/>
      <w:bCs/>
      <w:caps/>
      <w:lang w:val="ru-RU"/>
    </w:rPr>
  </w:style>
  <w:style w:type="paragraph" w:customStyle="1" w:styleId="Zag2ap">
    <w:name w:val="Zag_2____ap"/>
    <w:basedOn w:val="NoParagraphStyle"/>
    <w:uiPriority w:val="99"/>
    <w:rsid w:val="00853AFA"/>
    <w:pPr>
      <w:suppressAutoHyphens/>
      <w:spacing w:before="283" w:after="113" w:line="240" w:lineRule="atLeast"/>
    </w:pPr>
    <w:rPr>
      <w:rFonts w:ascii="OfficinaSansMediumITC-Regular" w:hAnsi="OfficinaSansMediumITC-Regular" w:cs="OfficinaSansMediumITC-Regular"/>
      <w:caps/>
      <w:sz w:val="22"/>
      <w:szCs w:val="22"/>
      <w:lang w:val="ru-RU"/>
    </w:rPr>
  </w:style>
  <w:style w:type="paragraph" w:customStyle="1" w:styleId="Bodyindtire">
    <w:name w:val="Body_ind_tire"/>
    <w:basedOn w:val="NoParagraphStyle"/>
    <w:uiPriority w:val="99"/>
    <w:rsid w:val="00853AFA"/>
    <w:pPr>
      <w:tabs>
        <w:tab w:val="left" w:pos="227"/>
      </w:tabs>
      <w:spacing w:line="240" w:lineRule="atLeast"/>
      <w:ind w:left="227" w:hanging="227"/>
      <w:jc w:val="both"/>
    </w:pPr>
    <w:rPr>
      <w:rFonts w:ascii="SchoolBookSanPin" w:hAnsi="SchoolBookSanPin" w:cs="SchoolBookSanPin"/>
      <w:sz w:val="20"/>
      <w:szCs w:val="20"/>
      <w:lang w:val="ru-RU"/>
    </w:rPr>
  </w:style>
  <w:style w:type="paragraph" w:customStyle="1" w:styleId="Zag3">
    <w:name w:val="Zag_3___"/>
    <w:basedOn w:val="NoParagraphStyle"/>
    <w:uiPriority w:val="99"/>
    <w:rsid w:val="00853AFA"/>
    <w:pPr>
      <w:spacing w:before="283" w:after="113" w:line="240" w:lineRule="atLeast"/>
    </w:pPr>
    <w:rPr>
      <w:rFonts w:ascii="OfficinaSansExtraBoldITC-Reg" w:hAnsi="OfficinaSansExtraBoldITC-Reg" w:cs="OfficinaSansExtraBoldITC-Reg"/>
      <w:b/>
      <w:bCs/>
      <w:sz w:val="22"/>
      <w:szCs w:val="22"/>
      <w:lang w:val="ru-RU"/>
    </w:rPr>
  </w:style>
  <w:style w:type="paragraph" w:customStyle="1" w:styleId="Zag4">
    <w:name w:val="Zag_4___"/>
    <w:basedOn w:val="NoParagraphStyle"/>
    <w:uiPriority w:val="99"/>
    <w:rsid w:val="00853AFA"/>
    <w:pPr>
      <w:spacing w:before="283" w:after="113" w:line="240" w:lineRule="atLeast"/>
    </w:pPr>
    <w:rPr>
      <w:rFonts w:ascii="OfficinaSansMediumITC-Regular" w:hAnsi="OfficinaSansMediumITC-Regular" w:cs="OfficinaSansMediumITC-Regular"/>
      <w:sz w:val="20"/>
      <w:szCs w:val="20"/>
      <w:lang w:val="ru-RU"/>
    </w:rPr>
  </w:style>
  <w:style w:type="paragraph" w:customStyle="1" w:styleId="Zag5">
    <w:name w:val="Zag5_ (Заголовки)"/>
    <w:basedOn w:val="NoParagraphStyle"/>
    <w:uiPriority w:val="99"/>
    <w:rsid w:val="00853AFA"/>
    <w:pPr>
      <w:tabs>
        <w:tab w:val="left" w:pos="560"/>
      </w:tabs>
      <w:spacing w:line="240" w:lineRule="atLeast"/>
      <w:ind w:left="227"/>
    </w:pPr>
    <w:rPr>
      <w:rFonts w:ascii="SchoolBookSanPin-BoldItalic" w:hAnsi="SchoolBookSanPin-BoldItalic" w:cs="SchoolBookSanPin-BoldItalic"/>
      <w:b/>
      <w:bCs/>
      <w:i/>
      <w:iCs/>
      <w:sz w:val="20"/>
      <w:szCs w:val="20"/>
      <w:lang w:val="ru-RU"/>
    </w:rPr>
  </w:style>
  <w:style w:type="paragraph" w:customStyle="1" w:styleId="Bodybul">
    <w:name w:val="Body_bul_"/>
    <w:basedOn w:val="NoParagraphStyle"/>
    <w:uiPriority w:val="99"/>
    <w:rsid w:val="00853AFA"/>
    <w:pPr>
      <w:spacing w:line="240" w:lineRule="atLeast"/>
      <w:ind w:left="227" w:hanging="142"/>
      <w:jc w:val="both"/>
    </w:pPr>
    <w:rPr>
      <w:rFonts w:ascii="SchoolBookSanPin" w:hAnsi="SchoolBookSanPin" w:cs="SchoolBookSanPin"/>
      <w:sz w:val="20"/>
      <w:szCs w:val="20"/>
      <w:lang w:val="ru-RU"/>
    </w:rPr>
  </w:style>
  <w:style w:type="paragraph" w:customStyle="1" w:styleId="Bodynum">
    <w:name w:val="Body_num"/>
    <w:basedOn w:val="NoParagraphStyle"/>
    <w:uiPriority w:val="99"/>
    <w:rsid w:val="00853AFA"/>
    <w:pPr>
      <w:tabs>
        <w:tab w:val="left" w:pos="560"/>
      </w:tabs>
      <w:spacing w:line="240" w:lineRule="atLeast"/>
      <w:ind w:firstLine="227"/>
      <w:jc w:val="both"/>
    </w:pPr>
    <w:rPr>
      <w:rFonts w:ascii="SchoolBookSanPin" w:hAnsi="SchoolBookSanPin" w:cs="SchoolBookSanPin"/>
      <w:sz w:val="20"/>
      <w:szCs w:val="20"/>
      <w:lang w:val="ru-RU"/>
    </w:rPr>
  </w:style>
  <w:style w:type="paragraph" w:customStyle="1" w:styleId="tablhead">
    <w:name w:val="tabl_head (Таблицы)"/>
    <w:basedOn w:val="NoParagraphStyle"/>
    <w:uiPriority w:val="99"/>
    <w:rsid w:val="00853AFA"/>
    <w:pPr>
      <w:spacing w:line="200" w:lineRule="atLeast"/>
      <w:jc w:val="center"/>
    </w:pPr>
    <w:rPr>
      <w:rFonts w:ascii="SchoolBookSanPin-Bold" w:hAnsi="SchoolBookSanPin-Bold" w:cs="SchoolBookSanPin-Bold"/>
      <w:b/>
      <w:bCs/>
      <w:sz w:val="18"/>
      <w:szCs w:val="18"/>
      <w:lang w:val="fr-FR"/>
    </w:rPr>
  </w:style>
  <w:style w:type="paragraph" w:customStyle="1" w:styleId="tabllt">
    <w:name w:val="tabl_lt (Таблицы)"/>
    <w:basedOn w:val="NoParagraphStyle"/>
    <w:uiPriority w:val="99"/>
    <w:rsid w:val="00853AFA"/>
    <w:pPr>
      <w:spacing w:line="200" w:lineRule="atLeast"/>
    </w:pPr>
    <w:rPr>
      <w:rFonts w:ascii="SchoolBookSanPin" w:hAnsi="SchoolBookSanPin" w:cs="SchoolBookSanPin"/>
      <w:sz w:val="18"/>
      <w:szCs w:val="18"/>
      <w:lang w:val="ru-RU"/>
    </w:rPr>
  </w:style>
  <w:style w:type="character" w:customStyle="1" w:styleId="Italic0">
    <w:name w:val="Italic_"/>
    <w:uiPriority w:val="99"/>
    <w:rsid w:val="00853AFA"/>
    <w:rPr>
      <w:i/>
      <w:iCs/>
    </w:rPr>
  </w:style>
  <w:style w:type="character" w:customStyle="1" w:styleId="Bolditalic0">
    <w:name w:val="Bold_italic_"/>
    <w:uiPriority w:val="99"/>
    <w:rsid w:val="00853AFA"/>
    <w:rPr>
      <w:b/>
      <w:bCs/>
      <w:i/>
      <w:iCs/>
    </w:rPr>
  </w:style>
  <w:style w:type="character" w:customStyle="1" w:styleId="Bold0">
    <w:name w:val="Bold_"/>
    <w:uiPriority w:val="99"/>
    <w:rsid w:val="00853AFA"/>
    <w:rPr>
      <w:b/>
      <w:bCs/>
    </w:rPr>
  </w:style>
  <w:style w:type="character" w:customStyle="1" w:styleId="ispanperen">
    <w:name w:val="ispan_peren"/>
    <w:uiPriority w:val="99"/>
    <w:rsid w:val="00853AFA"/>
    <w:rPr>
      <w:lang w:val="es-ES_tradnl"/>
    </w:rPr>
  </w:style>
  <w:style w:type="character" w:customStyle="1" w:styleId="Bullit2">
    <w:name w:val="Bullit_2"/>
    <w:uiPriority w:val="99"/>
    <w:rsid w:val="00853AFA"/>
    <w:rPr>
      <w:rFonts w:ascii="Symbola" w:hAnsi="Symbola" w:cs="Symbola"/>
      <w:position w:val="3"/>
      <w:sz w:val="12"/>
      <w:szCs w:val="12"/>
    </w:rPr>
  </w:style>
  <w:style w:type="character" w:customStyle="1" w:styleId="jpfdse">
    <w:name w:val="jpfdse"/>
    <w:rsid w:val="00853AFA"/>
  </w:style>
  <w:style w:type="paragraph" w:customStyle="1" w:styleId="list-num">
    <w:name w:val="list-num"/>
    <w:basedOn w:val="body"/>
    <w:uiPriority w:val="99"/>
    <w:rsid w:val="00853AFA"/>
    <w:pPr>
      <w:tabs>
        <w:tab w:val="left" w:pos="397"/>
      </w:tabs>
      <w:ind w:left="397" w:hanging="57"/>
    </w:pPr>
    <w:rPr>
      <w:rFonts w:ascii="SchoolBookSanPin" w:hAnsi="SchoolBookSanPin" w:cs="SchoolBookSanPin"/>
    </w:rPr>
  </w:style>
  <w:style w:type="paragraph" w:customStyle="1" w:styleId="table-body">
    <w:name w:val="table-body"/>
    <w:basedOn w:val="body"/>
    <w:uiPriority w:val="99"/>
    <w:rsid w:val="00853AFA"/>
    <w:pPr>
      <w:spacing w:after="100" w:line="200" w:lineRule="atLeast"/>
      <w:ind w:firstLine="0"/>
      <w:jc w:val="left"/>
    </w:pPr>
    <w:rPr>
      <w:rFonts w:ascii="SchoolBookSanPin" w:hAnsi="SchoolBookSanPin" w:cs="SchoolBookSanPin"/>
      <w:sz w:val="18"/>
      <w:szCs w:val="18"/>
    </w:rPr>
  </w:style>
  <w:style w:type="paragraph" w:customStyle="1" w:styleId="Zag1up">
    <w:name w:val="Zag_1_up"/>
    <w:basedOn w:val="NoParagraphStyle"/>
    <w:uiPriority w:val="99"/>
    <w:rsid w:val="00853AFA"/>
    <w:pPr>
      <w:pageBreakBefore/>
      <w:pBdr>
        <w:bottom w:val="single" w:sz="4" w:space="5" w:color="auto"/>
      </w:pBdr>
      <w:suppressAutoHyphens/>
      <w:spacing w:before="480" w:after="240" w:line="240" w:lineRule="atLeast"/>
    </w:pPr>
    <w:rPr>
      <w:rFonts w:ascii="OfficinaSansExtraBoldITC-Reg" w:hAnsi="OfficinaSansExtraBoldITC-Reg" w:cs="OfficinaSansExtraBoldITC-Reg"/>
      <w:b/>
      <w:bCs/>
      <w:caps/>
    </w:rPr>
  </w:style>
  <w:style w:type="paragraph" w:customStyle="1" w:styleId="Body1">
    <w:name w:val="Body"/>
    <w:basedOn w:val="NoParagraphStyle"/>
    <w:uiPriority w:val="99"/>
    <w:rsid w:val="00853AFA"/>
    <w:pPr>
      <w:spacing w:line="243" w:lineRule="atLeast"/>
      <w:ind w:firstLine="227"/>
      <w:jc w:val="both"/>
    </w:pPr>
    <w:rPr>
      <w:rFonts w:ascii="SchoolBookSanPin" w:hAnsi="SchoolBookSanPin" w:cs="SchoolBookSanPin"/>
      <w:sz w:val="20"/>
      <w:szCs w:val="20"/>
      <w:lang w:val="ru-RU"/>
    </w:rPr>
  </w:style>
  <w:style w:type="paragraph" w:customStyle="1" w:styleId="Spisok-2">
    <w:name w:val="Spisok-2"/>
    <w:basedOn w:val="Body1"/>
    <w:uiPriority w:val="99"/>
    <w:rsid w:val="00853AFA"/>
    <w:pPr>
      <w:ind w:left="227" w:hanging="227"/>
    </w:pPr>
  </w:style>
  <w:style w:type="paragraph" w:customStyle="1" w:styleId="Zag2">
    <w:name w:val="Zag_2"/>
    <w:basedOn w:val="Zag1up"/>
    <w:uiPriority w:val="99"/>
    <w:rsid w:val="00853AFA"/>
    <w:pPr>
      <w:keepNext/>
      <w:keepLines/>
      <w:pageBreakBefore w:val="0"/>
      <w:pBdr>
        <w:bottom w:val="none" w:sz="0" w:space="0" w:color="auto"/>
      </w:pBdr>
      <w:spacing w:before="227" w:after="68"/>
    </w:pPr>
    <w:rPr>
      <w:sz w:val="22"/>
      <w:szCs w:val="22"/>
    </w:rPr>
  </w:style>
  <w:style w:type="paragraph" w:customStyle="1" w:styleId="Zag30">
    <w:name w:val="Zag_3"/>
    <w:basedOn w:val="Zag2"/>
    <w:uiPriority w:val="99"/>
    <w:rsid w:val="00853AFA"/>
    <w:pPr>
      <w:spacing w:line="243" w:lineRule="atLeast"/>
    </w:pPr>
    <w:rPr>
      <w:caps w:val="0"/>
    </w:rPr>
  </w:style>
  <w:style w:type="paragraph" w:customStyle="1" w:styleId="Zag40">
    <w:name w:val="Zag_4"/>
    <w:basedOn w:val="Zag30"/>
    <w:uiPriority w:val="99"/>
    <w:rsid w:val="00853AFA"/>
    <w:rPr>
      <w:sz w:val="20"/>
      <w:szCs w:val="20"/>
    </w:rPr>
  </w:style>
  <w:style w:type="paragraph" w:customStyle="1" w:styleId="Zag50">
    <w:name w:val="Zag_5"/>
    <w:basedOn w:val="Body1"/>
    <w:uiPriority w:val="99"/>
    <w:rsid w:val="00853AFA"/>
    <w:pPr>
      <w:keepNext/>
    </w:pPr>
    <w:rPr>
      <w:rFonts w:ascii="SchoolBookSanPin-BoldItalic" w:hAnsi="SchoolBookSanPin-BoldItalic" w:cs="SchoolBookSanPin-BoldItalic"/>
      <w:b/>
      <w:bCs/>
      <w:i/>
      <w:iCs/>
    </w:rPr>
  </w:style>
  <w:style w:type="paragraph" w:customStyle="1" w:styleId="Spisok-1">
    <w:name w:val="Spisok-1"/>
    <w:basedOn w:val="body"/>
    <w:uiPriority w:val="99"/>
    <w:rsid w:val="00853AFA"/>
    <w:pPr>
      <w:spacing w:line="243" w:lineRule="atLeast"/>
      <w:ind w:left="227" w:hanging="142"/>
    </w:pPr>
    <w:rPr>
      <w:rFonts w:ascii="SchoolBookSanPin" w:hAnsi="SchoolBookSanPin" w:cs="SchoolBookSanPin"/>
    </w:rPr>
  </w:style>
  <w:style w:type="paragraph" w:customStyle="1" w:styleId="BasicParagraph">
    <w:name w:val="[Basic Paragraph]"/>
    <w:basedOn w:val="NoParagraphStyle"/>
    <w:uiPriority w:val="99"/>
    <w:rsid w:val="00853AFA"/>
    <w:rPr>
      <w:lang w:val="ru-RU"/>
    </w:rPr>
  </w:style>
  <w:style w:type="paragraph" w:customStyle="1" w:styleId="tblleft">
    <w:name w:val="tbl_left"/>
    <w:basedOn w:val="Body1"/>
    <w:uiPriority w:val="99"/>
    <w:rsid w:val="00853AFA"/>
    <w:pPr>
      <w:spacing w:line="200" w:lineRule="atLeast"/>
      <w:ind w:firstLine="0"/>
      <w:jc w:val="left"/>
    </w:pPr>
    <w:rPr>
      <w:sz w:val="18"/>
      <w:szCs w:val="18"/>
    </w:rPr>
  </w:style>
  <w:style w:type="paragraph" w:customStyle="1" w:styleId="tblz">
    <w:name w:val="tbl_z"/>
    <w:basedOn w:val="tblleft"/>
    <w:uiPriority w:val="99"/>
    <w:rsid w:val="00853AFA"/>
    <w:pPr>
      <w:jc w:val="center"/>
    </w:pPr>
    <w:rPr>
      <w:rFonts w:ascii="SchoolBookSanPin-Bold" w:hAnsi="SchoolBookSanPin-Bold" w:cs="SchoolBookSanPin-Bold"/>
      <w:b/>
      <w:bCs/>
    </w:rPr>
  </w:style>
  <w:style w:type="paragraph" w:customStyle="1" w:styleId="tblzag5">
    <w:name w:val="tbl_zag_5"/>
    <w:basedOn w:val="tblleft"/>
    <w:uiPriority w:val="99"/>
    <w:rsid w:val="00853AFA"/>
    <w:rPr>
      <w:rFonts w:ascii="SchoolBookSanPin-BoldItalic" w:hAnsi="SchoolBookSanPin-BoldItalic" w:cs="SchoolBookSanPin-BoldItalic"/>
      <w:b/>
      <w:bCs/>
      <w:i/>
      <w:iCs/>
    </w:rPr>
  </w:style>
  <w:style w:type="paragraph" w:customStyle="1" w:styleId="tblSpisok-1">
    <w:name w:val="tbl_Spisok-1"/>
    <w:basedOn w:val="Spisok-1"/>
    <w:uiPriority w:val="99"/>
    <w:rsid w:val="00853AFA"/>
    <w:pPr>
      <w:spacing w:line="200" w:lineRule="atLeast"/>
      <w:jc w:val="left"/>
    </w:pPr>
    <w:rPr>
      <w:sz w:val="18"/>
      <w:szCs w:val="18"/>
    </w:rPr>
  </w:style>
  <w:style w:type="character" w:customStyle="1" w:styleId="china">
    <w:name w:val="china"/>
    <w:uiPriority w:val="99"/>
    <w:rsid w:val="00853AFA"/>
    <w:rPr>
      <w:rFonts w:ascii="SimSun" w:eastAsia="SimSun" w:cs="SimSun"/>
    </w:rPr>
  </w:style>
  <w:style w:type="character" w:customStyle="1" w:styleId="afff7">
    <w:name w:val="Ïîëóæèðíûé (Âûäåëåíèÿ)"/>
    <w:uiPriority w:val="99"/>
    <w:rsid w:val="00853AFA"/>
    <w:rPr>
      <w:b/>
      <w:bCs/>
      <w:color w:val="000000"/>
      <w:w w:val="100"/>
    </w:rPr>
  </w:style>
  <w:style w:type="paragraph" w:customStyle="1" w:styleId="list-bullet-box">
    <w:name w:val="list-bullet-box"/>
    <w:basedOn w:val="body"/>
    <w:uiPriority w:val="99"/>
    <w:rsid w:val="00853AFA"/>
    <w:pPr>
      <w:ind w:left="227" w:hanging="142"/>
    </w:pPr>
    <w:rPr>
      <w:rFonts w:ascii="SchoolBookSanPin" w:hAnsi="SchoolBookSanPin" w:cs="SchoolBookSanPin"/>
    </w:rPr>
  </w:style>
  <w:style w:type="paragraph" w:customStyle="1" w:styleId="listbullet">
    <w:name w:val="list_bullet"/>
    <w:basedOn w:val="NoParagraphStyle"/>
    <w:uiPriority w:val="99"/>
    <w:rsid w:val="00853AFA"/>
    <w:pPr>
      <w:spacing w:line="240" w:lineRule="atLeast"/>
      <w:ind w:left="227" w:hanging="170"/>
      <w:jc w:val="both"/>
    </w:pPr>
    <w:rPr>
      <w:rFonts w:ascii="SchoolBookSanPin" w:hAnsi="SchoolBookSanPin" w:cs="SchoolBookSanPin"/>
      <w:sz w:val="20"/>
      <w:szCs w:val="20"/>
      <w:lang w:val="ru-RU"/>
    </w:rPr>
  </w:style>
  <w:style w:type="character" w:customStyle="1" w:styleId="bolditalic1">
    <w:name w:val="bold_italic"/>
    <w:uiPriority w:val="99"/>
    <w:rsid w:val="00853AFA"/>
    <w:rPr>
      <w:b/>
      <w:i/>
    </w:rPr>
  </w:style>
  <w:style w:type="character" w:customStyle="1" w:styleId="NONE">
    <w:name w:val="NONE"/>
    <w:uiPriority w:val="99"/>
    <w:rsid w:val="00853AFA"/>
    <w:rPr>
      <w:color w:val="000000"/>
      <w:w w:val="100"/>
    </w:rPr>
  </w:style>
  <w:style w:type="character" w:customStyle="1" w:styleId="afff8">
    <w:name w:val="Êóðñèâ (Âûäåëåíèÿ)"/>
    <w:uiPriority w:val="99"/>
    <w:rsid w:val="00853AFA"/>
    <w:rPr>
      <w:i/>
      <w:color w:val="000000"/>
      <w:w w:val="100"/>
    </w:rPr>
  </w:style>
  <w:style w:type="character" w:customStyle="1" w:styleId="afff9">
    <w:name w:val="Ïîëóæèðíûé Êóðñèâ (Âûäåëåíèÿ)"/>
    <w:uiPriority w:val="99"/>
    <w:rsid w:val="00853AFA"/>
    <w:rPr>
      <w:b/>
      <w:i/>
      <w:color w:val="000000"/>
      <w:w w:val="100"/>
    </w:rPr>
  </w:style>
  <w:style w:type="character" w:customStyle="1" w:styleId="1f">
    <w:name w:val="Название Знак1"/>
    <w:uiPriority w:val="99"/>
    <w:rsid w:val="00853AFA"/>
    <w:rPr>
      <w:rFonts w:ascii="Verdana" w:eastAsia="Verdana" w:hAnsi="Verdana" w:cs="Verdana"/>
      <w:b/>
      <w:bCs/>
      <w:sz w:val="78"/>
      <w:szCs w:val="78"/>
      <w:lang w:eastAsia="en-US"/>
    </w:rPr>
  </w:style>
  <w:style w:type="paragraph" w:customStyle="1" w:styleId="37">
    <w:name w:val="3"/>
    <w:basedOn w:val="12"/>
    <w:next w:val="12"/>
    <w:qFormat/>
    <w:rsid w:val="00853AFA"/>
    <w:pPr>
      <w:keepNext/>
      <w:keepLines/>
      <w:spacing w:before="480" w:after="120"/>
    </w:pPr>
    <w:rPr>
      <w:rFonts w:cs="Times New Roman"/>
      <w:b/>
      <w:sz w:val="72"/>
      <w:szCs w:val="72"/>
      <w:lang w:val="x-none"/>
    </w:rPr>
  </w:style>
  <w:style w:type="character" w:styleId="afffa">
    <w:name w:val="FollowedHyperlink"/>
    <w:link w:val="1f0"/>
    <w:uiPriority w:val="99"/>
    <w:unhideWhenUsed/>
    <w:rsid w:val="00FF61C2"/>
    <w:rPr>
      <w:color w:val="954F72"/>
      <w:u w:val="single"/>
    </w:rPr>
  </w:style>
  <w:style w:type="character" w:styleId="afffb">
    <w:name w:val="Emphasis"/>
    <w:qFormat/>
    <w:rsid w:val="00FF61C2"/>
    <w:rPr>
      <w:rFonts w:ascii="Times New Roman" w:hAnsi="Times New Roman" w:cs="Times New Roman" w:hint="default"/>
      <w:i/>
      <w:iCs/>
    </w:rPr>
  </w:style>
  <w:style w:type="paragraph" w:styleId="38">
    <w:name w:val="Body Text Indent 3"/>
    <w:basedOn w:val="a0"/>
    <w:link w:val="39"/>
    <w:uiPriority w:val="99"/>
    <w:unhideWhenUsed/>
    <w:rsid w:val="00FF61C2"/>
    <w:pPr>
      <w:widowControl/>
      <w:spacing w:after="0" w:line="360" w:lineRule="auto"/>
      <w:ind w:firstLine="705"/>
      <w:jc w:val="both"/>
    </w:pPr>
    <w:rPr>
      <w:rFonts w:ascii="SLBookman Old Style Cyr" w:hAnsi="SLBookman Old Style Cyr"/>
      <w:sz w:val="24"/>
      <w:szCs w:val="24"/>
      <w:lang w:val="tt-RU"/>
    </w:rPr>
  </w:style>
  <w:style w:type="character" w:customStyle="1" w:styleId="39">
    <w:name w:val="Основной текст с отступом 3 Знак"/>
    <w:link w:val="38"/>
    <w:uiPriority w:val="99"/>
    <w:rsid w:val="00FF61C2"/>
    <w:rPr>
      <w:rFonts w:ascii="SLBookman Old Style Cyr" w:hAnsi="SLBookman Old Style Cyr"/>
      <w:sz w:val="24"/>
      <w:szCs w:val="24"/>
      <w:lang w:val="tt-RU" w:eastAsia="en-US"/>
    </w:rPr>
  </w:style>
  <w:style w:type="paragraph" w:styleId="afffc">
    <w:name w:val="No Spacing"/>
    <w:link w:val="afffd"/>
    <w:uiPriority w:val="1"/>
    <w:qFormat/>
    <w:rsid w:val="00FF61C2"/>
    <w:rPr>
      <w:rFonts w:ascii="Times New Roman" w:eastAsia="Times New Roman" w:hAnsi="Times New Roman"/>
      <w:sz w:val="24"/>
      <w:szCs w:val="24"/>
    </w:rPr>
  </w:style>
  <w:style w:type="character" w:customStyle="1" w:styleId="ListParagraphChar">
    <w:name w:val="List Paragraph Char"/>
    <w:link w:val="1f1"/>
    <w:qFormat/>
    <w:locked/>
    <w:rsid w:val="00FF61C2"/>
    <w:rPr>
      <w:rFonts w:eastAsia="Times New Roman"/>
    </w:rPr>
  </w:style>
  <w:style w:type="paragraph" w:customStyle="1" w:styleId="1f1">
    <w:name w:val="Абзац списка1"/>
    <w:basedOn w:val="a0"/>
    <w:link w:val="ListParagraphChar"/>
    <w:qFormat/>
    <w:rsid w:val="00FF61C2"/>
    <w:pPr>
      <w:widowControl/>
      <w:ind w:left="720"/>
      <w:contextualSpacing/>
    </w:pPr>
    <w:rPr>
      <w:rFonts w:eastAsia="Times New Roman"/>
      <w:sz w:val="20"/>
      <w:szCs w:val="20"/>
      <w:lang w:val="x-none" w:eastAsia="x-none"/>
    </w:rPr>
  </w:style>
  <w:style w:type="character" w:customStyle="1" w:styleId="3a">
    <w:name w:val="Заголовок №3_"/>
    <w:link w:val="3b"/>
    <w:locked/>
    <w:rsid w:val="00FF61C2"/>
    <w:rPr>
      <w:b/>
      <w:spacing w:val="4"/>
      <w:sz w:val="19"/>
      <w:shd w:val="clear" w:color="auto" w:fill="FFFFFF"/>
    </w:rPr>
  </w:style>
  <w:style w:type="paragraph" w:customStyle="1" w:styleId="3b">
    <w:name w:val="Заголовок №3"/>
    <w:basedOn w:val="a0"/>
    <w:link w:val="3a"/>
    <w:rsid w:val="00FF61C2"/>
    <w:pPr>
      <w:shd w:val="clear" w:color="auto" w:fill="FFFFFF"/>
      <w:spacing w:after="0" w:line="457" w:lineRule="exact"/>
      <w:outlineLvl w:val="2"/>
    </w:pPr>
    <w:rPr>
      <w:b/>
      <w:spacing w:val="4"/>
      <w:sz w:val="19"/>
      <w:szCs w:val="20"/>
      <w:lang w:val="x-none" w:eastAsia="x-none"/>
    </w:rPr>
  </w:style>
  <w:style w:type="character" w:customStyle="1" w:styleId="29">
    <w:name w:val="Основной текст (2)_"/>
    <w:link w:val="2a"/>
    <w:locked/>
    <w:rsid w:val="00FF61C2"/>
    <w:rPr>
      <w:i/>
      <w:sz w:val="17"/>
      <w:shd w:val="clear" w:color="auto" w:fill="FFFFFF"/>
    </w:rPr>
  </w:style>
  <w:style w:type="paragraph" w:customStyle="1" w:styleId="2a">
    <w:name w:val="Основной текст (2)"/>
    <w:basedOn w:val="a0"/>
    <w:link w:val="29"/>
    <w:rsid w:val="00FF61C2"/>
    <w:pPr>
      <w:shd w:val="clear" w:color="auto" w:fill="FFFFFF"/>
      <w:spacing w:before="240" w:after="240" w:line="212" w:lineRule="exact"/>
      <w:jc w:val="center"/>
    </w:pPr>
    <w:rPr>
      <w:i/>
      <w:sz w:val="17"/>
      <w:szCs w:val="20"/>
      <w:lang w:val="x-none" w:eastAsia="x-none"/>
    </w:rPr>
  </w:style>
  <w:style w:type="character" w:customStyle="1" w:styleId="afffe">
    <w:name w:val="Основной текст_"/>
    <w:qFormat/>
    <w:locked/>
    <w:rsid w:val="00FF61C2"/>
    <w:rPr>
      <w:spacing w:val="3"/>
      <w:sz w:val="17"/>
      <w:shd w:val="clear" w:color="auto" w:fill="FFFFFF"/>
    </w:rPr>
  </w:style>
  <w:style w:type="character" w:customStyle="1" w:styleId="3c">
    <w:name w:val="Основной текст (3)_"/>
    <w:link w:val="3d"/>
    <w:locked/>
    <w:rsid w:val="00FF61C2"/>
    <w:rPr>
      <w:rFonts w:ascii="Arial" w:hAnsi="Arial" w:cs="Arial"/>
      <w:b/>
      <w:i/>
      <w:sz w:val="19"/>
      <w:shd w:val="clear" w:color="auto" w:fill="FFFFFF"/>
    </w:rPr>
  </w:style>
  <w:style w:type="paragraph" w:customStyle="1" w:styleId="3d">
    <w:name w:val="Основной текст (3)"/>
    <w:basedOn w:val="a0"/>
    <w:link w:val="3c"/>
    <w:rsid w:val="00FF61C2"/>
    <w:pPr>
      <w:shd w:val="clear" w:color="auto" w:fill="FFFFFF"/>
      <w:spacing w:after="0" w:line="240" w:lineRule="atLeast"/>
      <w:jc w:val="right"/>
    </w:pPr>
    <w:rPr>
      <w:rFonts w:ascii="Arial" w:hAnsi="Arial"/>
      <w:b/>
      <w:i/>
      <w:sz w:val="19"/>
      <w:szCs w:val="20"/>
      <w:lang w:val="x-none" w:eastAsia="x-none"/>
    </w:rPr>
  </w:style>
  <w:style w:type="character" w:customStyle="1" w:styleId="3e">
    <w:name w:val="Колонтитул (3)_"/>
    <w:link w:val="3f"/>
    <w:locked/>
    <w:rsid w:val="00FF61C2"/>
    <w:rPr>
      <w:b/>
      <w:spacing w:val="4"/>
      <w:sz w:val="19"/>
      <w:shd w:val="clear" w:color="auto" w:fill="FFFFFF"/>
    </w:rPr>
  </w:style>
  <w:style w:type="paragraph" w:customStyle="1" w:styleId="3f">
    <w:name w:val="Колонтитул (3)"/>
    <w:basedOn w:val="a0"/>
    <w:link w:val="3e"/>
    <w:rsid w:val="00FF61C2"/>
    <w:pPr>
      <w:shd w:val="clear" w:color="auto" w:fill="FFFFFF"/>
      <w:spacing w:after="0" w:line="240" w:lineRule="atLeast"/>
    </w:pPr>
    <w:rPr>
      <w:b/>
      <w:spacing w:val="4"/>
      <w:sz w:val="19"/>
      <w:szCs w:val="20"/>
      <w:lang w:val="x-none" w:eastAsia="x-none"/>
    </w:rPr>
  </w:style>
  <w:style w:type="character" w:customStyle="1" w:styleId="2b">
    <w:name w:val="Заголовок №2_"/>
    <w:link w:val="2c"/>
    <w:locked/>
    <w:rsid w:val="00FF61C2"/>
    <w:rPr>
      <w:b/>
      <w:spacing w:val="3"/>
      <w:shd w:val="clear" w:color="auto" w:fill="FFFFFF"/>
    </w:rPr>
  </w:style>
  <w:style w:type="paragraph" w:customStyle="1" w:styleId="2c">
    <w:name w:val="Заголовок №2"/>
    <w:basedOn w:val="a0"/>
    <w:link w:val="2b"/>
    <w:rsid w:val="00FF61C2"/>
    <w:pPr>
      <w:shd w:val="clear" w:color="auto" w:fill="FFFFFF"/>
      <w:spacing w:before="180" w:after="300" w:line="240" w:lineRule="atLeast"/>
      <w:jc w:val="center"/>
      <w:outlineLvl w:val="1"/>
    </w:pPr>
    <w:rPr>
      <w:b/>
      <w:spacing w:val="3"/>
      <w:sz w:val="20"/>
      <w:szCs w:val="20"/>
      <w:lang w:val="x-none" w:eastAsia="x-none"/>
    </w:rPr>
  </w:style>
  <w:style w:type="character" w:customStyle="1" w:styleId="2d">
    <w:name w:val="Колонтитул (2)_"/>
    <w:link w:val="2e"/>
    <w:locked/>
    <w:rsid w:val="00FF61C2"/>
    <w:rPr>
      <w:b/>
      <w:spacing w:val="-2"/>
      <w:sz w:val="15"/>
      <w:shd w:val="clear" w:color="auto" w:fill="FFFFFF"/>
    </w:rPr>
  </w:style>
  <w:style w:type="paragraph" w:customStyle="1" w:styleId="2e">
    <w:name w:val="Колонтитул (2)"/>
    <w:basedOn w:val="a0"/>
    <w:link w:val="2d"/>
    <w:rsid w:val="00FF61C2"/>
    <w:pPr>
      <w:shd w:val="clear" w:color="auto" w:fill="FFFFFF"/>
      <w:spacing w:after="0" w:line="240" w:lineRule="atLeast"/>
      <w:jc w:val="center"/>
    </w:pPr>
    <w:rPr>
      <w:b/>
      <w:spacing w:val="-2"/>
      <w:sz w:val="15"/>
      <w:szCs w:val="20"/>
      <w:lang w:val="x-none" w:eastAsia="x-none"/>
    </w:rPr>
  </w:style>
  <w:style w:type="character" w:customStyle="1" w:styleId="54">
    <w:name w:val="Основной текст (5)_"/>
    <w:link w:val="55"/>
    <w:locked/>
    <w:rsid w:val="00FF61C2"/>
    <w:rPr>
      <w:rFonts w:ascii="Tahoma" w:hAnsi="Tahoma" w:cs="Tahoma"/>
      <w:spacing w:val="3"/>
      <w:sz w:val="13"/>
      <w:shd w:val="clear" w:color="auto" w:fill="FFFFFF"/>
    </w:rPr>
  </w:style>
  <w:style w:type="paragraph" w:customStyle="1" w:styleId="55">
    <w:name w:val="Основной текст (5)"/>
    <w:basedOn w:val="a0"/>
    <w:link w:val="54"/>
    <w:rsid w:val="00FF61C2"/>
    <w:pPr>
      <w:shd w:val="clear" w:color="auto" w:fill="FFFFFF"/>
      <w:spacing w:after="0" w:line="191" w:lineRule="exact"/>
      <w:jc w:val="both"/>
    </w:pPr>
    <w:rPr>
      <w:rFonts w:ascii="Tahoma" w:hAnsi="Tahoma"/>
      <w:spacing w:val="3"/>
      <w:sz w:val="13"/>
      <w:szCs w:val="20"/>
      <w:lang w:val="x-none" w:eastAsia="x-none"/>
    </w:rPr>
  </w:style>
  <w:style w:type="character" w:customStyle="1" w:styleId="63">
    <w:name w:val="Основной текст (6)_"/>
    <w:link w:val="64"/>
    <w:locked/>
    <w:rsid w:val="00FF61C2"/>
    <w:rPr>
      <w:spacing w:val="2"/>
      <w:sz w:val="14"/>
      <w:shd w:val="clear" w:color="auto" w:fill="FFFFFF"/>
    </w:rPr>
  </w:style>
  <w:style w:type="paragraph" w:customStyle="1" w:styleId="64">
    <w:name w:val="Основной текст (6)"/>
    <w:basedOn w:val="a0"/>
    <w:link w:val="63"/>
    <w:rsid w:val="00FF61C2"/>
    <w:pPr>
      <w:shd w:val="clear" w:color="auto" w:fill="FFFFFF"/>
      <w:spacing w:after="0" w:line="191" w:lineRule="exact"/>
      <w:jc w:val="right"/>
    </w:pPr>
    <w:rPr>
      <w:spacing w:val="2"/>
      <w:sz w:val="14"/>
      <w:szCs w:val="20"/>
      <w:lang w:val="x-none" w:eastAsia="x-none"/>
    </w:rPr>
  </w:style>
  <w:style w:type="character" w:customStyle="1" w:styleId="45">
    <w:name w:val="Основной текст (4)_"/>
    <w:link w:val="46"/>
    <w:locked/>
    <w:rsid w:val="00FF61C2"/>
    <w:rPr>
      <w:spacing w:val="4"/>
      <w:sz w:val="8"/>
      <w:shd w:val="clear" w:color="auto" w:fill="FFFFFF"/>
    </w:rPr>
  </w:style>
  <w:style w:type="paragraph" w:customStyle="1" w:styleId="46">
    <w:name w:val="Основной текст (4)"/>
    <w:basedOn w:val="a0"/>
    <w:link w:val="45"/>
    <w:rsid w:val="00FF61C2"/>
    <w:pPr>
      <w:shd w:val="clear" w:color="auto" w:fill="FFFFFF"/>
      <w:spacing w:after="0" w:line="212" w:lineRule="exact"/>
      <w:jc w:val="both"/>
    </w:pPr>
    <w:rPr>
      <w:spacing w:val="4"/>
      <w:sz w:val="8"/>
      <w:szCs w:val="20"/>
      <w:lang w:val="x-none" w:eastAsia="x-none"/>
    </w:rPr>
  </w:style>
  <w:style w:type="character" w:customStyle="1" w:styleId="320">
    <w:name w:val="Заголовок №3 (2)_"/>
    <w:link w:val="321"/>
    <w:locked/>
    <w:rsid w:val="00FF61C2"/>
    <w:rPr>
      <w:spacing w:val="3"/>
      <w:sz w:val="17"/>
      <w:shd w:val="clear" w:color="auto" w:fill="FFFFFF"/>
    </w:rPr>
  </w:style>
  <w:style w:type="paragraph" w:customStyle="1" w:styleId="321">
    <w:name w:val="Заголовок №3 (2)"/>
    <w:basedOn w:val="a0"/>
    <w:link w:val="320"/>
    <w:rsid w:val="00FF61C2"/>
    <w:pPr>
      <w:shd w:val="clear" w:color="auto" w:fill="FFFFFF"/>
      <w:spacing w:after="0" w:line="223" w:lineRule="exact"/>
      <w:jc w:val="right"/>
      <w:outlineLvl w:val="2"/>
    </w:pPr>
    <w:rPr>
      <w:spacing w:val="3"/>
      <w:sz w:val="17"/>
      <w:szCs w:val="20"/>
      <w:lang w:val="x-none" w:eastAsia="x-none"/>
    </w:rPr>
  </w:style>
  <w:style w:type="character" w:customStyle="1" w:styleId="73">
    <w:name w:val="Основной текст (7)_"/>
    <w:link w:val="74"/>
    <w:locked/>
    <w:rsid w:val="00FF61C2"/>
    <w:rPr>
      <w:b/>
      <w:spacing w:val="3"/>
      <w:shd w:val="clear" w:color="auto" w:fill="FFFFFF"/>
    </w:rPr>
  </w:style>
  <w:style w:type="paragraph" w:customStyle="1" w:styleId="74">
    <w:name w:val="Основной текст (7)"/>
    <w:basedOn w:val="a0"/>
    <w:link w:val="73"/>
    <w:rsid w:val="00FF61C2"/>
    <w:pPr>
      <w:shd w:val="clear" w:color="auto" w:fill="FFFFFF"/>
      <w:spacing w:before="180" w:after="0" w:line="475" w:lineRule="exact"/>
      <w:jc w:val="center"/>
    </w:pPr>
    <w:rPr>
      <w:b/>
      <w:spacing w:val="3"/>
      <w:sz w:val="20"/>
      <w:szCs w:val="20"/>
      <w:lang w:val="x-none" w:eastAsia="x-none"/>
    </w:rPr>
  </w:style>
  <w:style w:type="character" w:customStyle="1" w:styleId="affff">
    <w:name w:val="Колонтитул_"/>
    <w:link w:val="affff0"/>
    <w:locked/>
    <w:rsid w:val="00FF61C2"/>
    <w:rPr>
      <w:i/>
      <w:spacing w:val="1"/>
      <w:sz w:val="17"/>
      <w:shd w:val="clear" w:color="auto" w:fill="FFFFFF"/>
    </w:rPr>
  </w:style>
  <w:style w:type="paragraph" w:customStyle="1" w:styleId="affff0">
    <w:name w:val="Колонтитул"/>
    <w:basedOn w:val="a0"/>
    <w:link w:val="affff"/>
    <w:qFormat/>
    <w:rsid w:val="00FF61C2"/>
    <w:pPr>
      <w:shd w:val="clear" w:color="auto" w:fill="FFFFFF"/>
      <w:spacing w:after="0" w:line="240" w:lineRule="atLeast"/>
    </w:pPr>
    <w:rPr>
      <w:i/>
      <w:spacing w:val="1"/>
      <w:sz w:val="17"/>
      <w:szCs w:val="20"/>
      <w:lang w:val="x-none" w:eastAsia="x-none"/>
    </w:rPr>
  </w:style>
  <w:style w:type="character" w:customStyle="1" w:styleId="1f2">
    <w:name w:val="Заголовок №1_"/>
    <w:link w:val="1f3"/>
    <w:locked/>
    <w:rsid w:val="00FF61C2"/>
    <w:rPr>
      <w:b/>
      <w:spacing w:val="4"/>
      <w:sz w:val="19"/>
      <w:shd w:val="clear" w:color="auto" w:fill="FFFFFF"/>
    </w:rPr>
  </w:style>
  <w:style w:type="paragraph" w:customStyle="1" w:styleId="1f3">
    <w:name w:val="Заголовок №1"/>
    <w:basedOn w:val="a0"/>
    <w:link w:val="1f2"/>
    <w:rsid w:val="00FF61C2"/>
    <w:pPr>
      <w:shd w:val="clear" w:color="auto" w:fill="FFFFFF"/>
      <w:spacing w:after="240" w:line="240" w:lineRule="atLeast"/>
      <w:jc w:val="center"/>
      <w:outlineLvl w:val="0"/>
    </w:pPr>
    <w:rPr>
      <w:b/>
      <w:spacing w:val="4"/>
      <w:sz w:val="19"/>
      <w:szCs w:val="20"/>
      <w:lang w:val="x-none" w:eastAsia="x-none"/>
    </w:rPr>
  </w:style>
  <w:style w:type="character" w:customStyle="1" w:styleId="93">
    <w:name w:val="Основной текст (9)_"/>
    <w:link w:val="94"/>
    <w:locked/>
    <w:rsid w:val="00FF61C2"/>
    <w:rPr>
      <w:rFonts w:ascii="Arial" w:hAnsi="Arial" w:cs="Arial"/>
      <w:b/>
      <w:spacing w:val="2"/>
      <w:sz w:val="12"/>
      <w:shd w:val="clear" w:color="auto" w:fill="FFFFFF"/>
    </w:rPr>
  </w:style>
  <w:style w:type="paragraph" w:customStyle="1" w:styleId="94">
    <w:name w:val="Основной текст (9)"/>
    <w:basedOn w:val="a0"/>
    <w:link w:val="93"/>
    <w:rsid w:val="00FF61C2"/>
    <w:pPr>
      <w:shd w:val="clear" w:color="auto" w:fill="FFFFFF"/>
      <w:spacing w:after="0" w:line="240" w:lineRule="atLeast"/>
    </w:pPr>
    <w:rPr>
      <w:rFonts w:ascii="Arial" w:hAnsi="Arial"/>
      <w:b/>
      <w:spacing w:val="2"/>
      <w:sz w:val="12"/>
      <w:szCs w:val="20"/>
      <w:lang w:val="x-none" w:eastAsia="x-none"/>
    </w:rPr>
  </w:style>
  <w:style w:type="character" w:customStyle="1" w:styleId="120">
    <w:name w:val="Заголовок №1 (2)_"/>
    <w:link w:val="121"/>
    <w:locked/>
    <w:rsid w:val="00FF61C2"/>
    <w:rPr>
      <w:b/>
      <w:spacing w:val="2"/>
      <w:shd w:val="clear" w:color="auto" w:fill="FFFFFF"/>
    </w:rPr>
  </w:style>
  <w:style w:type="paragraph" w:customStyle="1" w:styleId="121">
    <w:name w:val="Заголовок №1 (2)"/>
    <w:basedOn w:val="a0"/>
    <w:link w:val="120"/>
    <w:rsid w:val="00FF61C2"/>
    <w:pPr>
      <w:shd w:val="clear" w:color="auto" w:fill="FFFFFF"/>
      <w:spacing w:before="240" w:after="180" w:line="240" w:lineRule="atLeast"/>
      <w:jc w:val="center"/>
      <w:outlineLvl w:val="0"/>
    </w:pPr>
    <w:rPr>
      <w:b/>
      <w:spacing w:val="2"/>
      <w:sz w:val="20"/>
      <w:szCs w:val="20"/>
      <w:lang w:val="x-none" w:eastAsia="x-none"/>
    </w:rPr>
  </w:style>
  <w:style w:type="character" w:customStyle="1" w:styleId="100">
    <w:name w:val="Основной текст (10)_"/>
    <w:link w:val="101"/>
    <w:locked/>
    <w:rsid w:val="00FF61C2"/>
    <w:rPr>
      <w:rFonts w:ascii="MS Mincho" w:eastAsia="MS Mincho" w:hAnsi="MS Mincho"/>
      <w:sz w:val="9"/>
      <w:shd w:val="clear" w:color="auto" w:fill="FFFFFF"/>
    </w:rPr>
  </w:style>
  <w:style w:type="paragraph" w:customStyle="1" w:styleId="101">
    <w:name w:val="Основной текст (10)"/>
    <w:basedOn w:val="a0"/>
    <w:link w:val="100"/>
    <w:rsid w:val="00FF61C2"/>
    <w:pPr>
      <w:shd w:val="clear" w:color="auto" w:fill="FFFFFF"/>
      <w:spacing w:before="60" w:after="0" w:line="240" w:lineRule="atLeast"/>
    </w:pPr>
    <w:rPr>
      <w:rFonts w:ascii="MS Mincho" w:eastAsia="MS Mincho" w:hAnsi="MS Mincho"/>
      <w:sz w:val="9"/>
      <w:szCs w:val="20"/>
      <w:lang w:val="x-none" w:eastAsia="x-none"/>
    </w:rPr>
  </w:style>
  <w:style w:type="character" w:customStyle="1" w:styleId="110">
    <w:name w:val="Основной текст (11)_"/>
    <w:link w:val="111"/>
    <w:locked/>
    <w:rsid w:val="00FF61C2"/>
    <w:rPr>
      <w:rFonts w:ascii="Tahoma" w:hAnsi="Tahoma" w:cs="Tahoma"/>
      <w:spacing w:val="-13"/>
      <w:sz w:val="17"/>
      <w:shd w:val="clear" w:color="auto" w:fill="FFFFFF"/>
    </w:rPr>
  </w:style>
  <w:style w:type="paragraph" w:customStyle="1" w:styleId="111">
    <w:name w:val="Основной текст (11)"/>
    <w:basedOn w:val="a0"/>
    <w:link w:val="110"/>
    <w:rsid w:val="00FF61C2"/>
    <w:pPr>
      <w:shd w:val="clear" w:color="auto" w:fill="FFFFFF"/>
      <w:spacing w:before="180" w:after="0" w:line="205" w:lineRule="exact"/>
      <w:jc w:val="both"/>
    </w:pPr>
    <w:rPr>
      <w:rFonts w:ascii="Tahoma" w:hAnsi="Tahoma"/>
      <w:spacing w:val="-13"/>
      <w:sz w:val="17"/>
      <w:szCs w:val="20"/>
      <w:lang w:val="x-none" w:eastAsia="x-none"/>
    </w:rPr>
  </w:style>
  <w:style w:type="character" w:customStyle="1" w:styleId="47">
    <w:name w:val="Колонтитул (4)_"/>
    <w:link w:val="48"/>
    <w:locked/>
    <w:rsid w:val="00FF61C2"/>
    <w:rPr>
      <w:spacing w:val="9"/>
      <w:sz w:val="16"/>
      <w:shd w:val="clear" w:color="auto" w:fill="FFFFFF"/>
    </w:rPr>
  </w:style>
  <w:style w:type="paragraph" w:customStyle="1" w:styleId="48">
    <w:name w:val="Колонтитул (4)"/>
    <w:basedOn w:val="a0"/>
    <w:link w:val="47"/>
    <w:rsid w:val="00FF61C2"/>
    <w:pPr>
      <w:shd w:val="clear" w:color="auto" w:fill="FFFFFF"/>
      <w:spacing w:after="0" w:line="240" w:lineRule="atLeast"/>
    </w:pPr>
    <w:rPr>
      <w:spacing w:val="9"/>
      <w:sz w:val="16"/>
      <w:szCs w:val="20"/>
      <w:lang w:val="x-none" w:eastAsia="x-none"/>
    </w:rPr>
  </w:style>
  <w:style w:type="character" w:customStyle="1" w:styleId="122">
    <w:name w:val="Основной текст (12)_"/>
    <w:link w:val="123"/>
    <w:locked/>
    <w:rsid w:val="00FF61C2"/>
    <w:rPr>
      <w:spacing w:val="4"/>
      <w:sz w:val="19"/>
      <w:shd w:val="clear" w:color="auto" w:fill="FFFFFF"/>
    </w:rPr>
  </w:style>
  <w:style w:type="paragraph" w:customStyle="1" w:styleId="123">
    <w:name w:val="Основной текст (12)"/>
    <w:basedOn w:val="a0"/>
    <w:link w:val="122"/>
    <w:rsid w:val="00FF61C2"/>
    <w:pPr>
      <w:shd w:val="clear" w:color="auto" w:fill="FFFFFF"/>
      <w:spacing w:after="540" w:line="245" w:lineRule="exact"/>
      <w:jc w:val="center"/>
    </w:pPr>
    <w:rPr>
      <w:spacing w:val="4"/>
      <w:sz w:val="19"/>
      <w:szCs w:val="20"/>
      <w:lang w:val="x-none" w:eastAsia="x-none"/>
    </w:rPr>
  </w:style>
  <w:style w:type="character" w:customStyle="1" w:styleId="Exact">
    <w:name w:val="Подпись к картинке Exact"/>
    <w:link w:val="affff1"/>
    <w:locked/>
    <w:rsid w:val="00FF61C2"/>
    <w:rPr>
      <w:rFonts w:ascii="Bookman Old Style" w:hAnsi="Bookman Old Style"/>
      <w:b/>
      <w:bCs/>
      <w:sz w:val="18"/>
      <w:szCs w:val="18"/>
      <w:shd w:val="clear" w:color="auto" w:fill="FFFFFF"/>
    </w:rPr>
  </w:style>
  <w:style w:type="paragraph" w:customStyle="1" w:styleId="affff1">
    <w:name w:val="Подпись к картинке"/>
    <w:basedOn w:val="a0"/>
    <w:link w:val="Exact"/>
    <w:rsid w:val="00FF61C2"/>
    <w:pPr>
      <w:shd w:val="clear" w:color="auto" w:fill="FFFFFF"/>
      <w:spacing w:after="0" w:line="240" w:lineRule="atLeast"/>
    </w:pPr>
    <w:rPr>
      <w:rFonts w:ascii="Bookman Old Style" w:hAnsi="Bookman Old Style"/>
      <w:b/>
      <w:bCs/>
      <w:sz w:val="18"/>
      <w:szCs w:val="18"/>
      <w:lang w:val="x-none" w:eastAsia="x-none"/>
    </w:rPr>
  </w:style>
  <w:style w:type="paragraph" w:customStyle="1" w:styleId="p3">
    <w:name w:val="p3"/>
    <w:basedOn w:val="a0"/>
    <w:uiPriority w:val="99"/>
    <w:rsid w:val="00FF61C2"/>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p1">
    <w:name w:val="p1"/>
    <w:basedOn w:val="a0"/>
    <w:uiPriority w:val="99"/>
    <w:rsid w:val="00FF61C2"/>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affff2">
    <w:name w:val="Петит"/>
    <w:basedOn w:val="a0"/>
    <w:uiPriority w:val="99"/>
    <w:rsid w:val="00FF61C2"/>
    <w:pPr>
      <w:tabs>
        <w:tab w:val="left" w:pos="567"/>
        <w:tab w:val="left" w:pos="850"/>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5"/>
        <w:tab w:val="left" w:pos="4819"/>
        <w:tab w:val="left" w:pos="5102"/>
        <w:tab w:val="left" w:pos="5386"/>
        <w:tab w:val="left" w:pos="5669"/>
        <w:tab w:val="left" w:pos="5953"/>
        <w:tab w:val="left" w:pos="6236"/>
        <w:tab w:val="left" w:pos="6520"/>
      </w:tabs>
      <w:autoSpaceDE w:val="0"/>
      <w:autoSpaceDN w:val="0"/>
      <w:adjustRightInd w:val="0"/>
      <w:spacing w:after="0" w:line="304" w:lineRule="auto"/>
      <w:ind w:firstLine="340"/>
      <w:jc w:val="both"/>
    </w:pPr>
    <w:rPr>
      <w:rFonts w:ascii="SchoolBookC" w:hAnsi="SchoolBookC" w:cs="SchoolBookC"/>
      <w:color w:val="000000"/>
      <w:sz w:val="19"/>
      <w:szCs w:val="19"/>
      <w:lang w:val="ru-RU" w:eastAsia="ru-RU"/>
    </w:rPr>
  </w:style>
  <w:style w:type="paragraph" w:customStyle="1" w:styleId="affff3">
    <w:name w:val="подзаголовок"/>
    <w:basedOn w:val="a0"/>
    <w:uiPriority w:val="99"/>
    <w:qFormat/>
    <w:rsid w:val="00FF61C2"/>
    <w:pPr>
      <w:widowControl/>
      <w:autoSpaceDE w:val="0"/>
      <w:autoSpaceDN w:val="0"/>
      <w:adjustRightInd w:val="0"/>
      <w:spacing w:before="227" w:after="113" w:line="288" w:lineRule="auto"/>
      <w:ind w:firstLine="340"/>
      <w:jc w:val="center"/>
    </w:pPr>
    <w:rPr>
      <w:rFonts w:ascii="Newton-Bold" w:eastAsia="Times New Roman" w:hAnsi="Newton-Bold" w:cs="Newton-Bold"/>
      <w:b/>
      <w:bCs/>
      <w:color w:val="000000"/>
      <w:sz w:val="28"/>
      <w:szCs w:val="28"/>
      <w:lang w:val="en-GB"/>
    </w:rPr>
  </w:style>
  <w:style w:type="paragraph" w:customStyle="1" w:styleId="affff4">
    <w:name w:val="[Основной абзац]"/>
    <w:basedOn w:val="a0"/>
    <w:uiPriority w:val="99"/>
    <w:qFormat/>
    <w:rsid w:val="00FF61C2"/>
    <w:pPr>
      <w:widowControl/>
      <w:autoSpaceDE w:val="0"/>
      <w:autoSpaceDN w:val="0"/>
      <w:adjustRightInd w:val="0"/>
      <w:spacing w:after="0" w:line="288" w:lineRule="auto"/>
      <w:ind w:firstLine="340"/>
      <w:jc w:val="both"/>
    </w:pPr>
    <w:rPr>
      <w:rFonts w:ascii="Newton-Regular" w:eastAsia="Times New Roman" w:hAnsi="Newton-Regular" w:cs="Newton-Regular"/>
      <w:color w:val="000000"/>
      <w:sz w:val="28"/>
      <w:szCs w:val="28"/>
      <w:lang w:val="en-GB"/>
    </w:rPr>
  </w:style>
  <w:style w:type="paragraph" w:customStyle="1" w:styleId="3f0">
    <w:name w:val="Абзац списка3"/>
    <w:basedOn w:val="a0"/>
    <w:uiPriority w:val="99"/>
    <w:rsid w:val="00FF61C2"/>
    <w:pPr>
      <w:widowControl/>
      <w:ind w:left="720"/>
      <w:contextualSpacing/>
    </w:pPr>
    <w:rPr>
      <w:lang w:val="ru-RU"/>
    </w:rPr>
  </w:style>
  <w:style w:type="paragraph" w:customStyle="1" w:styleId="1f4">
    <w:name w:val="Заголовок оглавления1"/>
    <w:basedOn w:val="1"/>
    <w:next w:val="a0"/>
    <w:uiPriority w:val="99"/>
    <w:qFormat/>
    <w:rsid w:val="00FF61C2"/>
    <w:pPr>
      <w:widowControl/>
      <w:pBdr>
        <w:bottom w:val="none" w:sz="0" w:space="0" w:color="auto"/>
      </w:pBdr>
      <w:spacing w:before="480"/>
      <w:outlineLvl w:val="9"/>
    </w:pPr>
    <w:rPr>
      <w:rFonts w:ascii="Cambria" w:eastAsia="Calibri" w:hAnsi="Cambria"/>
      <w:bCs/>
      <w:color w:val="365F91"/>
      <w:szCs w:val="28"/>
      <w:lang w:val="ru-RU" w:eastAsia="ru-RU"/>
    </w:rPr>
  </w:style>
  <w:style w:type="paragraph" w:customStyle="1" w:styleId="112">
    <w:name w:val="Абзац списка11"/>
    <w:basedOn w:val="a0"/>
    <w:uiPriority w:val="99"/>
    <w:rsid w:val="00FF61C2"/>
    <w:pPr>
      <w:widowControl/>
      <w:ind w:left="720"/>
      <w:contextualSpacing/>
    </w:pPr>
    <w:rPr>
      <w:rFonts w:eastAsia="Times New Roman"/>
      <w:szCs w:val="20"/>
      <w:lang w:val="ru-RU"/>
    </w:rPr>
  </w:style>
  <w:style w:type="paragraph" w:customStyle="1" w:styleId="113">
    <w:name w:val="Заголовок оглавления11"/>
    <w:basedOn w:val="1"/>
    <w:next w:val="a0"/>
    <w:uiPriority w:val="99"/>
    <w:semiHidden/>
    <w:rsid w:val="00FF61C2"/>
    <w:pPr>
      <w:widowControl/>
      <w:pBdr>
        <w:bottom w:val="none" w:sz="0" w:space="0" w:color="auto"/>
      </w:pBdr>
      <w:spacing w:before="480"/>
      <w:outlineLvl w:val="9"/>
    </w:pPr>
    <w:rPr>
      <w:rFonts w:ascii="Cambria" w:eastAsia="Calibri" w:hAnsi="Cambria"/>
      <w:bCs/>
      <w:color w:val="365F91"/>
      <w:szCs w:val="28"/>
      <w:lang w:val="ru-RU" w:eastAsia="ru-RU"/>
    </w:rPr>
  </w:style>
  <w:style w:type="paragraph" w:customStyle="1" w:styleId="1f5">
    <w:name w:val="1"/>
    <w:basedOn w:val="a0"/>
    <w:next w:val="a0"/>
    <w:uiPriority w:val="99"/>
    <w:qFormat/>
    <w:rsid w:val="00FF61C2"/>
    <w:pPr>
      <w:widowControl/>
      <w:spacing w:before="240" w:after="60" w:line="360" w:lineRule="auto"/>
      <w:jc w:val="center"/>
      <w:outlineLvl w:val="0"/>
    </w:pPr>
    <w:rPr>
      <w:rFonts w:ascii="Times New Roman" w:eastAsia="Times New Roman" w:hAnsi="Times New Roman"/>
      <w:b/>
      <w:bCs/>
      <w:kern w:val="28"/>
      <w:sz w:val="28"/>
      <w:szCs w:val="32"/>
      <w:lang w:val="ru-RU"/>
    </w:rPr>
  </w:style>
  <w:style w:type="character" w:customStyle="1" w:styleId="20pt">
    <w:name w:val="Основной текст (2) + Интервал 0 pt"/>
    <w:rsid w:val="00FF61C2"/>
    <w:rPr>
      <w:rFonts w:ascii="Times New Roman" w:hAnsi="Times New Roman" w:cs="Times New Roman" w:hint="default"/>
      <w:i/>
      <w:iCs w:val="0"/>
      <w:color w:val="000000"/>
      <w:spacing w:val="0"/>
      <w:w w:val="100"/>
      <w:position w:val="0"/>
      <w:sz w:val="17"/>
      <w:shd w:val="clear" w:color="auto" w:fill="FFFFFF"/>
      <w:lang w:val="ru-RU"/>
    </w:rPr>
  </w:style>
  <w:style w:type="character" w:customStyle="1" w:styleId="2f">
    <w:name w:val="Основной текст (2) + Не курсив"/>
    <w:aliases w:val="Интервал 0 pt"/>
    <w:rsid w:val="00FF61C2"/>
    <w:rPr>
      <w:rFonts w:ascii="Tahoma" w:hAnsi="Tahoma" w:cs="Tahoma" w:hint="default"/>
      <w:b/>
      <w:bCs w:val="0"/>
      <w:i/>
      <w:iCs w:val="0"/>
      <w:color w:val="000000"/>
      <w:spacing w:val="0"/>
      <w:w w:val="100"/>
      <w:position w:val="0"/>
      <w:sz w:val="20"/>
      <w:shd w:val="clear" w:color="auto" w:fill="FFFFFF"/>
    </w:rPr>
  </w:style>
  <w:style w:type="character" w:customStyle="1" w:styleId="20pt0">
    <w:name w:val="Колонтитул (2) + Интервал 0 pt"/>
    <w:rsid w:val="00FF61C2"/>
    <w:rPr>
      <w:rFonts w:ascii="Times New Roman" w:hAnsi="Times New Roman" w:cs="Times New Roman" w:hint="default"/>
      <w:b/>
      <w:bCs w:val="0"/>
      <w:color w:val="000000"/>
      <w:spacing w:val="4"/>
      <w:w w:val="100"/>
      <w:position w:val="0"/>
      <w:sz w:val="15"/>
      <w:shd w:val="clear" w:color="auto" w:fill="FFFFFF"/>
      <w:lang w:val="ru-RU"/>
    </w:rPr>
  </w:style>
  <w:style w:type="character" w:customStyle="1" w:styleId="114">
    <w:name w:val="Основной текст (11) + Малые прописные"/>
    <w:rsid w:val="00FF61C2"/>
    <w:rPr>
      <w:rFonts w:ascii="Tahoma" w:hAnsi="Tahoma" w:cs="Tahoma" w:hint="default"/>
      <w:smallCaps/>
      <w:color w:val="000000"/>
      <w:spacing w:val="-13"/>
      <w:w w:val="100"/>
      <w:position w:val="0"/>
      <w:sz w:val="17"/>
      <w:shd w:val="clear" w:color="auto" w:fill="FFFFFF"/>
      <w:lang w:val="ru-RU"/>
    </w:rPr>
  </w:style>
  <w:style w:type="character" w:customStyle="1" w:styleId="95">
    <w:name w:val="Основной текст + 9"/>
    <w:aliases w:val="5 pt,Полужирный,Интервал 0 pt12"/>
    <w:rsid w:val="00FF61C2"/>
    <w:rPr>
      <w:rFonts w:ascii="Times New Roman" w:hAnsi="Times New Roman" w:cs="Times New Roman" w:hint="default"/>
      <w:b/>
      <w:bCs/>
      <w:color w:val="000000"/>
      <w:spacing w:val="4"/>
      <w:w w:val="100"/>
      <w:position w:val="0"/>
      <w:sz w:val="19"/>
      <w:szCs w:val="19"/>
      <w:shd w:val="clear" w:color="auto" w:fill="FFFFFF"/>
      <w:lang w:val="ru-RU" w:bidi="ar-SA"/>
    </w:rPr>
  </w:style>
  <w:style w:type="character" w:customStyle="1" w:styleId="affff5">
    <w:name w:val="Основной текст + Курсив"/>
    <w:aliases w:val="Интервал 0 pt11"/>
    <w:qFormat/>
    <w:rsid w:val="00FF61C2"/>
    <w:rPr>
      <w:rFonts w:ascii="Times New Roman" w:hAnsi="Times New Roman" w:cs="Times New Roman" w:hint="default"/>
      <w:i/>
      <w:iCs/>
      <w:color w:val="000000"/>
      <w:spacing w:val="0"/>
      <w:w w:val="100"/>
      <w:position w:val="0"/>
      <w:sz w:val="17"/>
      <w:szCs w:val="17"/>
      <w:shd w:val="clear" w:color="auto" w:fill="FFFFFF"/>
      <w:lang w:val="ru-RU" w:bidi="ar-SA"/>
    </w:rPr>
  </w:style>
  <w:style w:type="character" w:customStyle="1" w:styleId="5Georgia">
    <w:name w:val="Основной текст (5) + Georgia"/>
    <w:aliases w:val="7,5 pt6,Интервал 0 pt10"/>
    <w:rsid w:val="00FF61C2"/>
    <w:rPr>
      <w:rFonts w:ascii="Georgia" w:hAnsi="Georgia" w:cs="Georgia" w:hint="default"/>
      <w:color w:val="000000"/>
      <w:spacing w:val="0"/>
      <w:w w:val="100"/>
      <w:position w:val="0"/>
      <w:sz w:val="15"/>
      <w:szCs w:val="15"/>
      <w:shd w:val="clear" w:color="auto" w:fill="FFFFFF"/>
      <w:lang w:bidi="ar-SA"/>
    </w:rPr>
  </w:style>
  <w:style w:type="character" w:customStyle="1" w:styleId="5TimesNewRoman">
    <w:name w:val="Основной текст (5) + Times New Roman"/>
    <w:aliases w:val="8 pt,Интервал 0 pt9"/>
    <w:rsid w:val="00FF61C2"/>
    <w:rPr>
      <w:rFonts w:ascii="Times New Roman" w:hAnsi="Times New Roman" w:cs="Times New Roman" w:hint="default"/>
      <w:color w:val="000000"/>
      <w:spacing w:val="0"/>
      <w:w w:val="100"/>
      <w:position w:val="0"/>
      <w:sz w:val="16"/>
      <w:szCs w:val="16"/>
      <w:shd w:val="clear" w:color="auto" w:fill="FFFFFF"/>
      <w:lang w:bidi="ar-SA"/>
    </w:rPr>
  </w:style>
  <w:style w:type="character" w:customStyle="1" w:styleId="68">
    <w:name w:val="Основной текст (6) + 8"/>
    <w:aliases w:val="5 pt5,Интервал 0 pt8"/>
    <w:rsid w:val="00FF61C2"/>
    <w:rPr>
      <w:rFonts w:ascii="Times New Roman" w:hAnsi="Times New Roman" w:cs="Times New Roman" w:hint="default"/>
      <w:color w:val="000000"/>
      <w:spacing w:val="3"/>
      <w:w w:val="100"/>
      <w:position w:val="0"/>
      <w:sz w:val="17"/>
      <w:szCs w:val="17"/>
      <w:shd w:val="clear" w:color="auto" w:fill="FFFFFF"/>
      <w:lang w:val="ru-RU" w:bidi="ar-SA"/>
    </w:rPr>
  </w:style>
  <w:style w:type="character" w:customStyle="1" w:styleId="681">
    <w:name w:val="Основной текст (6) + 81"/>
    <w:aliases w:val="5 pt4,Курсив,Интервал 0 pt7"/>
    <w:rsid w:val="00FF61C2"/>
    <w:rPr>
      <w:rFonts w:ascii="Times New Roman" w:hAnsi="Times New Roman" w:cs="Times New Roman" w:hint="default"/>
      <w:i/>
      <w:iCs/>
      <w:color w:val="000000"/>
      <w:spacing w:val="0"/>
      <w:w w:val="100"/>
      <w:position w:val="0"/>
      <w:sz w:val="17"/>
      <w:szCs w:val="17"/>
      <w:shd w:val="clear" w:color="auto" w:fill="FFFFFF"/>
      <w:lang w:val="ru-RU" w:bidi="ar-SA"/>
    </w:rPr>
  </w:style>
  <w:style w:type="character" w:customStyle="1" w:styleId="49">
    <w:name w:val="Основной текст (4) + Курсив"/>
    <w:aliases w:val="Интервал 0 pt6"/>
    <w:rsid w:val="00FF61C2"/>
    <w:rPr>
      <w:rFonts w:ascii="Times New Roman" w:hAnsi="Times New Roman" w:cs="Times New Roman" w:hint="default"/>
      <w:i/>
      <w:iCs/>
      <w:color w:val="000000"/>
      <w:spacing w:val="0"/>
      <w:w w:val="100"/>
      <w:position w:val="0"/>
      <w:sz w:val="8"/>
      <w:szCs w:val="8"/>
      <w:shd w:val="clear" w:color="auto" w:fill="FFFFFF"/>
      <w:lang w:bidi="ar-SA"/>
    </w:rPr>
  </w:style>
  <w:style w:type="character" w:customStyle="1" w:styleId="3Tahoma">
    <w:name w:val="Заголовок №3 + Tahoma"/>
    <w:aliases w:val="10 pt,Курсив2,Интервал 0 pt5"/>
    <w:rsid w:val="00FF61C2"/>
    <w:rPr>
      <w:rFonts w:ascii="Tahoma" w:hAnsi="Tahoma" w:cs="Tahoma" w:hint="default"/>
      <w:b/>
      <w:bCs/>
      <w:i/>
      <w:iCs/>
      <w:color w:val="000000"/>
      <w:spacing w:val="0"/>
      <w:w w:val="100"/>
      <w:position w:val="0"/>
      <w:sz w:val="20"/>
      <w:szCs w:val="20"/>
      <w:shd w:val="clear" w:color="auto" w:fill="FFFFFF"/>
      <w:lang w:bidi="ar-SA"/>
    </w:rPr>
  </w:style>
  <w:style w:type="character" w:customStyle="1" w:styleId="79">
    <w:name w:val="Основной текст (7) + 9"/>
    <w:aliases w:val="5 pt3,Интервал 0 pt4"/>
    <w:rsid w:val="00FF61C2"/>
    <w:rPr>
      <w:rFonts w:ascii="Times New Roman" w:hAnsi="Times New Roman" w:cs="Times New Roman" w:hint="default"/>
      <w:b/>
      <w:bCs/>
      <w:color w:val="000000"/>
      <w:spacing w:val="4"/>
      <w:w w:val="100"/>
      <w:position w:val="0"/>
      <w:sz w:val="19"/>
      <w:szCs w:val="19"/>
      <w:shd w:val="clear" w:color="auto" w:fill="FFFFFF"/>
      <w:lang w:val="ru-RU" w:bidi="ar-SA"/>
    </w:rPr>
  </w:style>
  <w:style w:type="character" w:customStyle="1" w:styleId="290">
    <w:name w:val="Основной текст (2) + 9"/>
    <w:aliases w:val="5 pt2,Полужирный1,Не курсив,Интервал 0 pt3"/>
    <w:rsid w:val="00FF61C2"/>
    <w:rPr>
      <w:rFonts w:ascii="Times New Roman" w:hAnsi="Times New Roman" w:cs="Times New Roman" w:hint="default"/>
      <w:b/>
      <w:bCs/>
      <w:i/>
      <w:iCs/>
      <w:color w:val="000000"/>
      <w:spacing w:val="4"/>
      <w:w w:val="100"/>
      <w:position w:val="0"/>
      <w:sz w:val="19"/>
      <w:szCs w:val="19"/>
      <w:shd w:val="clear" w:color="auto" w:fill="FFFFFF"/>
      <w:lang w:val="ru-RU" w:bidi="ar-SA"/>
    </w:rPr>
  </w:style>
  <w:style w:type="character" w:customStyle="1" w:styleId="910">
    <w:name w:val="Основной текст + 91"/>
    <w:aliases w:val="5 pt1,Интервал 0 pt2"/>
    <w:rsid w:val="00FF61C2"/>
    <w:rPr>
      <w:rFonts w:ascii="Times New Roman" w:hAnsi="Times New Roman" w:cs="Times New Roman" w:hint="default"/>
      <w:color w:val="000000"/>
      <w:spacing w:val="4"/>
      <w:w w:val="100"/>
      <w:position w:val="0"/>
      <w:sz w:val="19"/>
      <w:szCs w:val="19"/>
      <w:shd w:val="clear" w:color="auto" w:fill="FFFFFF"/>
      <w:lang w:val="ru-RU" w:bidi="ar-SA"/>
    </w:rPr>
  </w:style>
  <w:style w:type="character" w:customStyle="1" w:styleId="2Tahoma">
    <w:name w:val="Заголовок №2 + Tahoma"/>
    <w:aliases w:val="10 pt1,Курсив1,Интервал 0 pt1"/>
    <w:rsid w:val="00FF61C2"/>
    <w:rPr>
      <w:rFonts w:ascii="Tahoma" w:hAnsi="Tahoma" w:cs="Tahoma" w:hint="default"/>
      <w:b/>
      <w:bCs/>
      <w:i/>
      <w:iCs/>
      <w:color w:val="000000"/>
      <w:spacing w:val="0"/>
      <w:w w:val="100"/>
      <w:position w:val="0"/>
      <w:sz w:val="20"/>
      <w:szCs w:val="20"/>
      <w:shd w:val="clear" w:color="auto" w:fill="FFFFFF"/>
      <w:lang w:bidi="ar-SA"/>
    </w:rPr>
  </w:style>
  <w:style w:type="character" w:customStyle="1" w:styleId="3Exact">
    <w:name w:val="Основной текст (3) Exact"/>
    <w:rsid w:val="00FF61C2"/>
    <w:rPr>
      <w:rFonts w:ascii="Bookman Old Style" w:hAnsi="Bookman Old Style" w:cs="Bookman Old Style" w:hint="default"/>
      <w:b/>
      <w:bCs/>
      <w:strike w:val="0"/>
      <w:dstrike w:val="0"/>
      <w:spacing w:val="-10"/>
      <w:sz w:val="20"/>
      <w:szCs w:val="20"/>
      <w:u w:val="none"/>
      <w:effect w:val="none"/>
    </w:rPr>
  </w:style>
  <w:style w:type="character" w:customStyle="1" w:styleId="apple-converted-space">
    <w:name w:val="apple-converted-space"/>
    <w:rsid w:val="00FF61C2"/>
    <w:rPr>
      <w:rFonts w:ascii="Times New Roman" w:hAnsi="Times New Roman" w:cs="Times New Roman" w:hint="default"/>
    </w:rPr>
  </w:style>
  <w:style w:type="character" w:customStyle="1" w:styleId="myBoldChars">
    <w:name w:val="myBoldChars"/>
    <w:qFormat/>
    <w:rsid w:val="00FF61C2"/>
    <w:rPr>
      <w:color w:val="FF0000"/>
    </w:rPr>
  </w:style>
  <w:style w:type="character" w:customStyle="1" w:styleId="ListParagraphChar1">
    <w:name w:val="List Paragraph Char1"/>
    <w:locked/>
    <w:rsid w:val="00FF61C2"/>
    <w:rPr>
      <w:sz w:val="22"/>
      <w:lang w:eastAsia="en-US"/>
    </w:rPr>
  </w:style>
  <w:style w:type="character" w:customStyle="1" w:styleId="Zag11">
    <w:name w:val="Zag_11"/>
    <w:qFormat/>
    <w:rsid w:val="00FF61C2"/>
  </w:style>
  <w:style w:type="character" w:customStyle="1" w:styleId="1f6">
    <w:name w:val="Заголовок Знак1"/>
    <w:uiPriority w:val="10"/>
    <w:qFormat/>
    <w:rsid w:val="00FF61C2"/>
    <w:rPr>
      <w:rFonts w:ascii="Calibri Light" w:eastAsia="Times New Roman" w:hAnsi="Calibri Light" w:cs="Times New Roman" w:hint="default"/>
      <w:spacing w:val="-10"/>
      <w:kern w:val="28"/>
      <w:sz w:val="56"/>
      <w:szCs w:val="56"/>
    </w:rPr>
  </w:style>
  <w:style w:type="character" w:styleId="affff6">
    <w:name w:val="Strong"/>
    <w:uiPriority w:val="22"/>
    <w:qFormat/>
    <w:rsid w:val="00FF61C2"/>
    <w:rPr>
      <w:b/>
      <w:bCs/>
    </w:rPr>
  </w:style>
  <w:style w:type="character" w:customStyle="1" w:styleId="fontstyle21">
    <w:name w:val="fontstyle21"/>
    <w:rsid w:val="00FF61C2"/>
    <w:rPr>
      <w:rFonts w:ascii="HiddenHorzOCR-Identity-H" w:hAnsi="HiddenHorzOCR-Identity-H" w:hint="default"/>
      <w:b w:val="0"/>
      <w:bCs w:val="0"/>
      <w:i w:val="0"/>
      <w:iCs w:val="0"/>
      <w:color w:val="000000"/>
      <w:sz w:val="22"/>
      <w:szCs w:val="22"/>
    </w:rPr>
  </w:style>
  <w:style w:type="character" w:customStyle="1" w:styleId="afffd">
    <w:name w:val="Без интервала Знак"/>
    <w:link w:val="afffc"/>
    <w:uiPriority w:val="1"/>
    <w:locked/>
    <w:rsid w:val="00FF61C2"/>
    <w:rPr>
      <w:rFonts w:ascii="Times New Roman" w:eastAsia="Times New Roman" w:hAnsi="Times New Roman"/>
      <w:sz w:val="24"/>
      <w:szCs w:val="24"/>
      <w:lang w:bidi="ar-SA"/>
    </w:rPr>
  </w:style>
  <w:style w:type="paragraph" w:customStyle="1" w:styleId="affff7">
    <w:name w:val="Текст в заданном формате"/>
    <w:basedOn w:val="a0"/>
    <w:uiPriority w:val="99"/>
    <w:qFormat/>
    <w:rsid w:val="00FF61C2"/>
    <w:pPr>
      <w:suppressAutoHyphens/>
      <w:spacing w:after="0" w:line="360" w:lineRule="auto"/>
      <w:ind w:firstLine="709"/>
      <w:jc w:val="both"/>
    </w:pPr>
    <w:rPr>
      <w:rFonts w:ascii="Times New Roman" w:eastAsia="NSimSun" w:hAnsi="Times New Roman" w:cs="Liberation Mono"/>
      <w:sz w:val="24"/>
      <w:szCs w:val="20"/>
      <w:lang w:val="ru-RU" w:eastAsia="zh-CN" w:bidi="hi-IN"/>
    </w:rPr>
  </w:style>
  <w:style w:type="character" w:customStyle="1" w:styleId="80">
    <w:name w:val="Заголовок 8 Знак"/>
    <w:link w:val="8"/>
    <w:uiPriority w:val="9"/>
    <w:rsid w:val="0011416D"/>
    <w:rPr>
      <w:rFonts w:ascii="Times New Roman" w:eastAsia="Times New Roman" w:hAnsi="Times New Roman"/>
      <w:i/>
      <w:iCs/>
      <w:sz w:val="24"/>
      <w:szCs w:val="24"/>
    </w:rPr>
  </w:style>
  <w:style w:type="character" w:customStyle="1" w:styleId="90">
    <w:name w:val="Заголовок 9 Знак"/>
    <w:link w:val="9"/>
    <w:uiPriority w:val="9"/>
    <w:rsid w:val="0011416D"/>
    <w:rPr>
      <w:rFonts w:ascii="Arial" w:eastAsia="Times New Roman" w:hAnsi="Arial"/>
      <w:sz w:val="22"/>
      <w:szCs w:val="22"/>
      <w:lang w:val="x-none" w:eastAsia="x-none"/>
    </w:rPr>
  </w:style>
  <w:style w:type="table" w:customStyle="1" w:styleId="1f7">
    <w:name w:val="Сетка таблицы1"/>
    <w:basedOn w:val="a2"/>
    <w:next w:val="aff"/>
    <w:uiPriority w:val="59"/>
    <w:rsid w:val="0011416D"/>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f8">
    <w:name w:val="Нет списка1"/>
    <w:next w:val="a3"/>
    <w:uiPriority w:val="99"/>
    <w:semiHidden/>
    <w:unhideWhenUsed/>
    <w:rsid w:val="0011416D"/>
  </w:style>
  <w:style w:type="numbering" w:customStyle="1" w:styleId="115">
    <w:name w:val="Нет списка11"/>
    <w:next w:val="a3"/>
    <w:uiPriority w:val="99"/>
    <w:semiHidden/>
    <w:unhideWhenUsed/>
    <w:rsid w:val="0011416D"/>
  </w:style>
  <w:style w:type="character" w:customStyle="1" w:styleId="file">
    <w:name w:val="file"/>
    <w:rsid w:val="0011416D"/>
  </w:style>
  <w:style w:type="paragraph" w:customStyle="1" w:styleId="c37">
    <w:name w:val="c3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0">
    <w:name w:val="c0"/>
    <w:uiPriority w:val="99"/>
    <w:rsid w:val="0011416D"/>
  </w:style>
  <w:style w:type="paragraph" w:customStyle="1" w:styleId="c61">
    <w:name w:val="c6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2">
    <w:name w:val="c32"/>
    <w:rsid w:val="0011416D"/>
  </w:style>
  <w:style w:type="paragraph" w:customStyle="1" w:styleId="c2">
    <w:name w:val="c2"/>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4">
    <w:name w:val="c14"/>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1">
    <w:name w:val="c31"/>
    <w:rsid w:val="0011416D"/>
  </w:style>
  <w:style w:type="paragraph" w:customStyle="1" w:styleId="c41">
    <w:name w:val="c4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74">
    <w:name w:val="c74"/>
    <w:rsid w:val="0011416D"/>
  </w:style>
  <w:style w:type="paragraph" w:customStyle="1" w:styleId="c47">
    <w:name w:val="c4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6">
    <w:name w:val="c66"/>
    <w:rsid w:val="0011416D"/>
  </w:style>
  <w:style w:type="paragraph" w:customStyle="1" w:styleId="c3">
    <w:name w:val="c3"/>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8">
    <w:name w:val="c38"/>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
    <w:name w:val="c6"/>
    <w:rsid w:val="0011416D"/>
  </w:style>
  <w:style w:type="character" w:customStyle="1" w:styleId="c7">
    <w:name w:val="c7"/>
    <w:uiPriority w:val="99"/>
    <w:rsid w:val="0011416D"/>
  </w:style>
  <w:style w:type="paragraph" w:customStyle="1" w:styleId="c42">
    <w:name w:val="c42"/>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9">
    <w:name w:val="c19"/>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5">
    <w:name w:val="c35"/>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7">
    <w:name w:val="c2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0">
    <w:name w:val="c30"/>
    <w:rsid w:val="0011416D"/>
  </w:style>
  <w:style w:type="paragraph" w:customStyle="1" w:styleId="c17">
    <w:name w:val="c1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79">
    <w:name w:val="c79"/>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50">
    <w:name w:val="c50"/>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45">
    <w:name w:val="c45"/>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1">
    <w:name w:val="c2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52">
    <w:name w:val="c52"/>
    <w:rsid w:val="0011416D"/>
  </w:style>
  <w:style w:type="character" w:customStyle="1" w:styleId="c81">
    <w:name w:val="c81"/>
    <w:rsid w:val="0011416D"/>
  </w:style>
  <w:style w:type="paragraph" w:customStyle="1" w:styleId="c11">
    <w:name w:val="c1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table" w:customStyle="1" w:styleId="2f0">
    <w:name w:val="Сетка таблицы2"/>
    <w:basedOn w:val="a2"/>
    <w:next w:val="aff"/>
    <w:uiPriority w:val="39"/>
    <w:rsid w:val="0011416D"/>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f1">
    <w:name w:val="Нет списка2"/>
    <w:next w:val="a3"/>
    <w:uiPriority w:val="99"/>
    <w:semiHidden/>
    <w:unhideWhenUsed/>
    <w:rsid w:val="0011416D"/>
  </w:style>
  <w:style w:type="character" w:customStyle="1" w:styleId="Absatz-Standardschriftart">
    <w:name w:val="Absatz-Standardschriftart"/>
    <w:rsid w:val="0011416D"/>
  </w:style>
  <w:style w:type="character" w:customStyle="1" w:styleId="2f2">
    <w:name w:val="Основной шрифт абзаца2"/>
    <w:rsid w:val="0011416D"/>
  </w:style>
  <w:style w:type="character" w:customStyle="1" w:styleId="st1">
    <w:name w:val="st1"/>
    <w:rsid w:val="0011416D"/>
  </w:style>
  <w:style w:type="character" w:customStyle="1" w:styleId="Alaviitemerkit">
    <w:name w:val="Alaviitemerkit"/>
    <w:rsid w:val="0011416D"/>
    <w:rPr>
      <w:vertAlign w:val="superscript"/>
    </w:rPr>
  </w:style>
  <w:style w:type="character" w:customStyle="1" w:styleId="WW-Absatz-Standardschriftart">
    <w:name w:val="WW-Absatz-Standardschriftart"/>
    <w:rsid w:val="0011416D"/>
  </w:style>
  <w:style w:type="character" w:customStyle="1" w:styleId="WW-Absatz-Standardschriftart1">
    <w:name w:val="WW-Absatz-Standardschriftart1"/>
    <w:rsid w:val="0011416D"/>
  </w:style>
  <w:style w:type="character" w:customStyle="1" w:styleId="WW-Absatz-Standardschriftart11">
    <w:name w:val="WW-Absatz-Standardschriftart11"/>
    <w:rsid w:val="0011416D"/>
  </w:style>
  <w:style w:type="character" w:customStyle="1" w:styleId="1f9">
    <w:name w:val="Основной шрифт абзаца1"/>
    <w:rsid w:val="0011416D"/>
  </w:style>
  <w:style w:type="character" w:customStyle="1" w:styleId="2f3">
    <w:name w:val="Основной текст 2 Знак"/>
    <w:uiPriority w:val="99"/>
    <w:rsid w:val="0011416D"/>
  </w:style>
  <w:style w:type="character" w:styleId="affff8">
    <w:name w:val="page number"/>
    <w:uiPriority w:val="99"/>
    <w:rsid w:val="0011416D"/>
  </w:style>
  <w:style w:type="character" w:customStyle="1" w:styleId="1fa">
    <w:name w:val="Знак примечания1"/>
    <w:rsid w:val="0011416D"/>
    <w:rPr>
      <w:sz w:val="16"/>
      <w:szCs w:val="16"/>
    </w:rPr>
  </w:style>
  <w:style w:type="character" w:customStyle="1" w:styleId="Loppuviitemerkit">
    <w:name w:val="Loppuviitemerkit"/>
    <w:rsid w:val="0011416D"/>
    <w:rPr>
      <w:vertAlign w:val="superscript"/>
    </w:rPr>
  </w:style>
  <w:style w:type="character" w:customStyle="1" w:styleId="WW-Loppuviitemerkit">
    <w:name w:val="WW-Loppuviitemerkit"/>
    <w:rsid w:val="0011416D"/>
  </w:style>
  <w:style w:type="paragraph" w:customStyle="1" w:styleId="Otsikko">
    <w:name w:val="Otsikko"/>
    <w:basedOn w:val="a0"/>
    <w:next w:val="aff5"/>
    <w:rsid w:val="0011416D"/>
    <w:pPr>
      <w:keepNext/>
      <w:widowControl/>
      <w:suppressAutoHyphens/>
      <w:spacing w:before="240" w:after="120" w:line="240" w:lineRule="auto"/>
    </w:pPr>
    <w:rPr>
      <w:rFonts w:ascii="Arial" w:eastAsia="Lucida Sans Unicode" w:hAnsi="Arial" w:cs="Tahoma"/>
      <w:sz w:val="28"/>
      <w:szCs w:val="28"/>
      <w:lang w:val="ru-RU" w:eastAsia="ar-SA"/>
    </w:rPr>
  </w:style>
  <w:style w:type="paragraph" w:styleId="affff9">
    <w:name w:val="List"/>
    <w:basedOn w:val="aff5"/>
    <w:uiPriority w:val="99"/>
    <w:rsid w:val="0011416D"/>
    <w:pPr>
      <w:widowControl/>
      <w:suppressAutoHyphens/>
      <w:autoSpaceDE/>
      <w:autoSpaceDN/>
      <w:spacing w:after="120"/>
      <w:ind w:left="0" w:right="0" w:firstLine="0"/>
      <w:jc w:val="left"/>
    </w:pPr>
    <w:rPr>
      <w:rFonts w:ascii="Times New Roman" w:eastAsia="Times New Roman" w:hAnsi="Times New Roman"/>
      <w:sz w:val="24"/>
      <w:szCs w:val="24"/>
      <w:lang w:eastAsia="ar-SA"/>
    </w:rPr>
  </w:style>
  <w:style w:type="paragraph" w:customStyle="1" w:styleId="Kuvaotsikko">
    <w:name w:val="Kuvaotsikko"/>
    <w:basedOn w:val="a0"/>
    <w:rsid w:val="0011416D"/>
    <w:pPr>
      <w:widowControl/>
      <w:suppressLineNumbers/>
      <w:suppressAutoHyphens/>
      <w:spacing w:before="120" w:after="120" w:line="240" w:lineRule="auto"/>
    </w:pPr>
    <w:rPr>
      <w:rFonts w:ascii="Times New Roman" w:eastAsia="Times New Roman" w:hAnsi="Times New Roman" w:cs="Tahoma"/>
      <w:i/>
      <w:iCs/>
      <w:sz w:val="24"/>
      <w:szCs w:val="24"/>
      <w:lang w:val="ru-RU" w:eastAsia="ar-SA"/>
    </w:rPr>
  </w:style>
  <w:style w:type="paragraph" w:customStyle="1" w:styleId="Hakemisto">
    <w:name w:val="Hakemisto"/>
    <w:basedOn w:val="a0"/>
    <w:rsid w:val="0011416D"/>
    <w:pPr>
      <w:widowControl/>
      <w:suppressLineNumbers/>
      <w:suppressAutoHyphens/>
      <w:spacing w:after="0" w:line="240" w:lineRule="auto"/>
    </w:pPr>
    <w:rPr>
      <w:rFonts w:ascii="Times New Roman" w:eastAsia="Times New Roman" w:hAnsi="Times New Roman" w:cs="Tahoma"/>
      <w:sz w:val="24"/>
      <w:szCs w:val="24"/>
      <w:lang w:val="ru-RU" w:eastAsia="ar-SA"/>
    </w:rPr>
  </w:style>
  <w:style w:type="paragraph" w:customStyle="1" w:styleId="1fb">
    <w:name w:val="Указатель1"/>
    <w:basedOn w:val="a0"/>
    <w:rsid w:val="0011416D"/>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211">
    <w:name w:val="Основной текст 21"/>
    <w:basedOn w:val="a0"/>
    <w:rsid w:val="0011416D"/>
    <w:pPr>
      <w:widowControl/>
      <w:suppressAutoHyphens/>
      <w:spacing w:after="120" w:line="480" w:lineRule="auto"/>
    </w:pPr>
    <w:rPr>
      <w:rFonts w:ascii="Times New Roman" w:eastAsia="Times New Roman" w:hAnsi="Times New Roman"/>
      <w:sz w:val="20"/>
      <w:szCs w:val="20"/>
      <w:lang w:val="ru-RU" w:eastAsia="ar-SA"/>
    </w:rPr>
  </w:style>
  <w:style w:type="paragraph" w:customStyle="1" w:styleId="affffa">
    <w:name w:val="Содержимое таблицы"/>
    <w:basedOn w:val="a0"/>
    <w:rsid w:val="0011416D"/>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affffb">
    <w:name w:val="Заголовок таблицы"/>
    <w:basedOn w:val="affffa"/>
    <w:rsid w:val="0011416D"/>
    <w:pPr>
      <w:jc w:val="center"/>
    </w:pPr>
    <w:rPr>
      <w:b/>
      <w:bCs/>
    </w:rPr>
  </w:style>
  <w:style w:type="paragraph" w:customStyle="1" w:styleId="1fc">
    <w:name w:val="Текст примечания1"/>
    <w:basedOn w:val="a0"/>
    <w:rsid w:val="0011416D"/>
    <w:pPr>
      <w:widowControl/>
      <w:suppressAutoHyphens/>
      <w:spacing w:after="0" w:line="240" w:lineRule="auto"/>
    </w:pPr>
    <w:rPr>
      <w:rFonts w:ascii="Times New Roman" w:eastAsia="Times New Roman" w:hAnsi="Times New Roman"/>
      <w:sz w:val="20"/>
      <w:szCs w:val="20"/>
      <w:lang w:val="ru-RU" w:eastAsia="ar-SA"/>
    </w:rPr>
  </w:style>
  <w:style w:type="paragraph" w:customStyle="1" w:styleId="Taulukonsislt">
    <w:name w:val="Taulukon sisältö"/>
    <w:basedOn w:val="a0"/>
    <w:rsid w:val="0011416D"/>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Taulukonotsikko">
    <w:name w:val="Taulukon otsikko"/>
    <w:basedOn w:val="Taulukonsislt"/>
    <w:rsid w:val="0011416D"/>
    <w:pPr>
      <w:jc w:val="center"/>
    </w:pPr>
    <w:rPr>
      <w:b/>
      <w:bCs/>
    </w:rPr>
  </w:style>
  <w:style w:type="paragraph" w:customStyle="1" w:styleId="Kehyksensislt">
    <w:name w:val="Kehyksen sisältö"/>
    <w:basedOn w:val="aff5"/>
    <w:rsid w:val="0011416D"/>
    <w:pPr>
      <w:widowControl/>
      <w:suppressAutoHyphens/>
      <w:autoSpaceDE/>
      <w:autoSpaceDN/>
      <w:spacing w:after="120"/>
      <w:ind w:left="0" w:right="0" w:firstLine="0"/>
      <w:jc w:val="left"/>
    </w:pPr>
    <w:rPr>
      <w:rFonts w:ascii="Times New Roman" w:eastAsia="Times New Roman" w:hAnsi="Times New Roman"/>
      <w:sz w:val="24"/>
      <w:szCs w:val="24"/>
      <w:lang w:eastAsia="ar-SA"/>
    </w:rPr>
  </w:style>
  <w:style w:type="character" w:customStyle="1" w:styleId="dash041e0431044b0447043d044b0439char1">
    <w:name w:val="dash041e_0431_044b_0447_043d_044b_0439__char1"/>
    <w:rsid w:val="0011416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11416D"/>
    <w:pPr>
      <w:widowControl/>
      <w:spacing w:after="0" w:line="240" w:lineRule="auto"/>
    </w:pPr>
    <w:rPr>
      <w:rFonts w:ascii="Times New Roman" w:eastAsia="Times New Roman" w:hAnsi="Times New Roman"/>
      <w:sz w:val="24"/>
      <w:szCs w:val="24"/>
      <w:lang w:val="ru-RU" w:eastAsia="ru-RU"/>
    </w:rPr>
  </w:style>
  <w:style w:type="paragraph" w:styleId="2f4">
    <w:name w:val="Body Text 2"/>
    <w:basedOn w:val="a0"/>
    <w:link w:val="212"/>
    <w:uiPriority w:val="99"/>
    <w:rsid w:val="0011416D"/>
    <w:pPr>
      <w:widowControl/>
      <w:spacing w:after="120" w:line="480" w:lineRule="auto"/>
    </w:pPr>
    <w:rPr>
      <w:rFonts w:ascii="Times New Roman" w:eastAsia="Times New Roman" w:hAnsi="Times New Roman"/>
      <w:sz w:val="24"/>
      <w:szCs w:val="24"/>
      <w:lang w:val="x-none" w:eastAsia="x-none"/>
    </w:rPr>
  </w:style>
  <w:style w:type="character" w:customStyle="1" w:styleId="212">
    <w:name w:val="Основной текст 2 Знак1"/>
    <w:link w:val="2f4"/>
    <w:uiPriority w:val="99"/>
    <w:rsid w:val="0011416D"/>
    <w:rPr>
      <w:rFonts w:ascii="Times New Roman" w:eastAsia="Times New Roman" w:hAnsi="Times New Roman"/>
      <w:sz w:val="24"/>
      <w:szCs w:val="24"/>
    </w:rPr>
  </w:style>
  <w:style w:type="paragraph" w:styleId="affffc">
    <w:name w:val="Body Text Indent"/>
    <w:basedOn w:val="a0"/>
    <w:link w:val="affffd"/>
    <w:uiPriority w:val="99"/>
    <w:rsid w:val="0011416D"/>
    <w:pPr>
      <w:widowControl/>
      <w:spacing w:after="120" w:line="240" w:lineRule="auto"/>
      <w:ind w:left="283"/>
    </w:pPr>
    <w:rPr>
      <w:rFonts w:ascii="Times New Roman" w:eastAsia="Times New Roman" w:hAnsi="Times New Roman"/>
      <w:sz w:val="24"/>
      <w:szCs w:val="24"/>
      <w:lang w:val="x-none" w:eastAsia="x-none"/>
    </w:rPr>
  </w:style>
  <w:style w:type="character" w:customStyle="1" w:styleId="affffd">
    <w:name w:val="Основной текст с отступом Знак"/>
    <w:link w:val="affffc"/>
    <w:uiPriority w:val="99"/>
    <w:rsid w:val="0011416D"/>
    <w:rPr>
      <w:rFonts w:ascii="Times New Roman" w:eastAsia="Times New Roman" w:hAnsi="Times New Roman"/>
      <w:sz w:val="24"/>
      <w:szCs w:val="24"/>
      <w:lang w:val="x-none" w:eastAsia="x-none"/>
    </w:rPr>
  </w:style>
  <w:style w:type="character" w:customStyle="1" w:styleId="blk">
    <w:name w:val="blk"/>
    <w:rsid w:val="0011416D"/>
  </w:style>
  <w:style w:type="character" w:customStyle="1" w:styleId="nobr">
    <w:name w:val="nobr"/>
    <w:rsid w:val="0011416D"/>
  </w:style>
  <w:style w:type="paragraph" w:styleId="2f5">
    <w:name w:val="Body Text Indent 2"/>
    <w:basedOn w:val="a0"/>
    <w:link w:val="2f6"/>
    <w:uiPriority w:val="99"/>
    <w:qFormat/>
    <w:rsid w:val="0011416D"/>
    <w:pPr>
      <w:widowControl/>
      <w:spacing w:after="120" w:line="480" w:lineRule="auto"/>
      <w:ind w:left="283"/>
    </w:pPr>
    <w:rPr>
      <w:rFonts w:ascii="Times New Roman" w:eastAsia="Times New Roman" w:hAnsi="Times New Roman"/>
      <w:sz w:val="24"/>
      <w:szCs w:val="24"/>
      <w:lang w:val="x-none" w:eastAsia="x-none"/>
    </w:rPr>
  </w:style>
  <w:style w:type="character" w:customStyle="1" w:styleId="2f6">
    <w:name w:val="Основной текст с отступом 2 Знак"/>
    <w:link w:val="2f5"/>
    <w:uiPriority w:val="99"/>
    <w:qFormat/>
    <w:rsid w:val="0011416D"/>
    <w:rPr>
      <w:rFonts w:ascii="Times New Roman" w:eastAsia="Times New Roman" w:hAnsi="Times New Roman"/>
      <w:sz w:val="24"/>
      <w:szCs w:val="24"/>
    </w:rPr>
  </w:style>
  <w:style w:type="paragraph" w:styleId="affffe">
    <w:name w:val="Plain Text"/>
    <w:basedOn w:val="a0"/>
    <w:link w:val="afffff"/>
    <w:uiPriority w:val="99"/>
    <w:rsid w:val="0011416D"/>
    <w:pPr>
      <w:widowControl/>
      <w:spacing w:after="0" w:line="240" w:lineRule="auto"/>
    </w:pPr>
    <w:rPr>
      <w:rFonts w:ascii="Courier New" w:eastAsia="Times New Roman" w:hAnsi="Courier New"/>
      <w:sz w:val="20"/>
      <w:szCs w:val="20"/>
      <w:lang w:val="x-none" w:eastAsia="x-none"/>
    </w:rPr>
  </w:style>
  <w:style w:type="character" w:customStyle="1" w:styleId="afffff">
    <w:name w:val="Текст Знак"/>
    <w:link w:val="affffe"/>
    <w:uiPriority w:val="99"/>
    <w:rsid w:val="0011416D"/>
    <w:rPr>
      <w:rFonts w:ascii="Courier New" w:eastAsia="Times New Roman" w:hAnsi="Courier New"/>
    </w:rPr>
  </w:style>
  <w:style w:type="paragraph" w:styleId="3f1">
    <w:name w:val="Body Text 3"/>
    <w:basedOn w:val="a0"/>
    <w:link w:val="3f2"/>
    <w:uiPriority w:val="99"/>
    <w:rsid w:val="0011416D"/>
    <w:pPr>
      <w:widowControl/>
      <w:spacing w:after="120" w:line="240" w:lineRule="auto"/>
    </w:pPr>
    <w:rPr>
      <w:rFonts w:ascii="Times New Roman" w:eastAsia="Times New Roman" w:hAnsi="Times New Roman"/>
      <w:sz w:val="16"/>
      <w:szCs w:val="16"/>
      <w:lang w:val="x-none" w:eastAsia="x-none"/>
    </w:rPr>
  </w:style>
  <w:style w:type="character" w:customStyle="1" w:styleId="3f2">
    <w:name w:val="Основной текст 3 Знак"/>
    <w:link w:val="3f1"/>
    <w:uiPriority w:val="99"/>
    <w:rsid w:val="0011416D"/>
    <w:rPr>
      <w:rFonts w:ascii="Times New Roman" w:eastAsia="Times New Roman" w:hAnsi="Times New Roman"/>
      <w:sz w:val="16"/>
      <w:szCs w:val="16"/>
    </w:rPr>
  </w:style>
  <w:style w:type="character" w:customStyle="1" w:styleId="dash041e005f0431005f044b005f0447005f043d005f044b005f0439005f005fchar1char1">
    <w:name w:val="dash041e_005f0431_005f044b_005f0447_005f043d_005f044b_005f0439_005f_005fchar1__char1"/>
    <w:rsid w:val="0011416D"/>
    <w:rPr>
      <w:rFonts w:ascii="Times New Roman" w:hAnsi="Times New Roman" w:cs="Times New Roman" w:hint="default"/>
      <w:strike w:val="0"/>
      <w:dstrike w:val="0"/>
      <w:sz w:val="24"/>
      <w:szCs w:val="24"/>
      <w:u w:val="none"/>
      <w:effect w:val="none"/>
    </w:rPr>
  </w:style>
  <w:style w:type="paragraph" w:customStyle="1" w:styleId="220">
    <w:name w:val="Основной текст 22"/>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styleId="afffff0">
    <w:name w:val="Block Text"/>
    <w:basedOn w:val="a0"/>
    <w:uiPriority w:val="99"/>
    <w:rsid w:val="0011416D"/>
    <w:pPr>
      <w:widowControl/>
      <w:spacing w:after="0" w:line="240" w:lineRule="auto"/>
      <w:ind w:left="2992" w:right="2981"/>
      <w:jc w:val="both"/>
    </w:pPr>
    <w:rPr>
      <w:rFonts w:ascii="Arial" w:eastAsia="Times New Roman" w:hAnsi="Arial"/>
      <w:sz w:val="18"/>
      <w:szCs w:val="24"/>
      <w:lang w:val="ru-RU" w:eastAsia="ru-RU"/>
    </w:rPr>
  </w:style>
  <w:style w:type="paragraph" w:customStyle="1" w:styleId="310">
    <w:name w:val="Основной текст с отступом 31"/>
    <w:basedOn w:val="12"/>
    <w:rsid w:val="0011416D"/>
    <w:pPr>
      <w:widowControl/>
      <w:spacing w:after="0" w:line="240" w:lineRule="auto"/>
      <w:ind w:firstLine="709"/>
      <w:jc w:val="both"/>
    </w:pPr>
    <w:rPr>
      <w:rFonts w:ascii="Times New Roman" w:eastAsia="Times New Roman" w:hAnsi="Times New Roman" w:cs="Times New Roman"/>
      <w:sz w:val="28"/>
      <w:szCs w:val="20"/>
    </w:rPr>
  </w:style>
  <w:style w:type="paragraph" w:customStyle="1" w:styleId="1fd">
    <w:name w:val="Текст сноски1"/>
    <w:basedOn w:val="12"/>
    <w:rsid w:val="0011416D"/>
    <w:pPr>
      <w:widowControl/>
      <w:spacing w:after="0" w:line="240" w:lineRule="auto"/>
    </w:pPr>
    <w:rPr>
      <w:rFonts w:ascii="Times New Roman" w:eastAsia="Times New Roman" w:hAnsi="Times New Roman" w:cs="Times New Roman"/>
      <w:sz w:val="20"/>
      <w:szCs w:val="20"/>
    </w:rPr>
  </w:style>
  <w:style w:type="character" w:customStyle="1" w:styleId="1fe">
    <w:name w:val="Знак сноски1"/>
    <w:rsid w:val="0011416D"/>
    <w:rPr>
      <w:vertAlign w:val="superscript"/>
    </w:rPr>
  </w:style>
  <w:style w:type="paragraph" w:customStyle="1" w:styleId="230">
    <w:name w:val="Основной текст 23"/>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2f7">
    <w:name w:val="Обычный2"/>
    <w:rsid w:val="0011416D"/>
    <w:rPr>
      <w:rFonts w:ascii="Times New Roman" w:eastAsia="Times New Roman" w:hAnsi="Times New Roman"/>
      <w:sz w:val="24"/>
    </w:rPr>
  </w:style>
  <w:style w:type="paragraph" w:customStyle="1" w:styleId="322">
    <w:name w:val="Основной текст с отступом 32"/>
    <w:basedOn w:val="2f7"/>
    <w:rsid w:val="0011416D"/>
    <w:pPr>
      <w:ind w:firstLine="709"/>
      <w:jc w:val="both"/>
    </w:pPr>
    <w:rPr>
      <w:sz w:val="28"/>
    </w:rPr>
  </w:style>
  <w:style w:type="paragraph" w:customStyle="1" w:styleId="2f8">
    <w:name w:val="Текст сноски2"/>
    <w:basedOn w:val="2f7"/>
    <w:rsid w:val="0011416D"/>
    <w:rPr>
      <w:sz w:val="20"/>
    </w:rPr>
  </w:style>
  <w:style w:type="character" w:customStyle="1" w:styleId="2f9">
    <w:name w:val="Знак сноски2"/>
    <w:rsid w:val="0011416D"/>
    <w:rPr>
      <w:vertAlign w:val="superscript"/>
    </w:rPr>
  </w:style>
  <w:style w:type="paragraph" w:customStyle="1" w:styleId="2fa">
    <w:name w:val="Абзац списка2"/>
    <w:basedOn w:val="a0"/>
    <w:qFormat/>
    <w:rsid w:val="0011416D"/>
    <w:pPr>
      <w:widowControl/>
      <w:spacing w:after="0" w:line="240" w:lineRule="auto"/>
      <w:ind w:left="720"/>
    </w:pPr>
    <w:rPr>
      <w:rFonts w:eastAsia="Times New Roman"/>
      <w:sz w:val="24"/>
      <w:szCs w:val="24"/>
      <w:lang w:val="ru-RU" w:eastAsia="ru-RU"/>
    </w:rPr>
  </w:style>
  <w:style w:type="paragraph" w:customStyle="1" w:styleId="1CharChar1">
    <w:name w:val="Знак Знак1 Char Char1"/>
    <w:basedOn w:val="a0"/>
    <w:semiHidden/>
    <w:rsid w:val="0011416D"/>
    <w:pPr>
      <w:widowControl/>
      <w:spacing w:after="160" w:line="240" w:lineRule="exact"/>
    </w:pPr>
    <w:rPr>
      <w:rFonts w:ascii="Verdana" w:eastAsia="Times New Roman" w:hAnsi="Verdana" w:cs="Verdana"/>
      <w:sz w:val="20"/>
      <w:szCs w:val="20"/>
      <w:lang w:eastAsia="ru-RU"/>
    </w:rPr>
  </w:style>
  <w:style w:type="paragraph" w:customStyle="1" w:styleId="240">
    <w:name w:val="Основной текст 24"/>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3f3">
    <w:name w:val="Обычный3"/>
    <w:rsid w:val="0011416D"/>
    <w:rPr>
      <w:rFonts w:ascii="Times New Roman" w:eastAsia="Times New Roman" w:hAnsi="Times New Roman"/>
      <w:sz w:val="24"/>
    </w:rPr>
  </w:style>
  <w:style w:type="paragraph" w:customStyle="1" w:styleId="330">
    <w:name w:val="Основной текст с отступом 33"/>
    <w:basedOn w:val="3f3"/>
    <w:rsid w:val="0011416D"/>
    <w:pPr>
      <w:ind w:firstLine="709"/>
      <w:jc w:val="both"/>
    </w:pPr>
    <w:rPr>
      <w:sz w:val="28"/>
    </w:rPr>
  </w:style>
  <w:style w:type="paragraph" w:customStyle="1" w:styleId="3f4">
    <w:name w:val="Текст сноски3"/>
    <w:basedOn w:val="3f3"/>
    <w:rsid w:val="0011416D"/>
    <w:rPr>
      <w:sz w:val="20"/>
    </w:rPr>
  </w:style>
  <w:style w:type="character" w:customStyle="1" w:styleId="3f5">
    <w:name w:val="Знак сноски3"/>
    <w:rsid w:val="0011416D"/>
    <w:rPr>
      <w:vertAlign w:val="superscript"/>
    </w:rPr>
  </w:style>
  <w:style w:type="paragraph" w:customStyle="1" w:styleId="250">
    <w:name w:val="Основной текст 25"/>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4a">
    <w:name w:val="Обычный4"/>
    <w:rsid w:val="0011416D"/>
    <w:rPr>
      <w:rFonts w:ascii="Times New Roman" w:eastAsia="Times New Roman" w:hAnsi="Times New Roman"/>
      <w:sz w:val="24"/>
    </w:rPr>
  </w:style>
  <w:style w:type="paragraph" w:customStyle="1" w:styleId="340">
    <w:name w:val="Основной текст с отступом 34"/>
    <w:basedOn w:val="4a"/>
    <w:rsid w:val="0011416D"/>
    <w:pPr>
      <w:ind w:firstLine="709"/>
      <w:jc w:val="both"/>
    </w:pPr>
    <w:rPr>
      <w:sz w:val="28"/>
    </w:rPr>
  </w:style>
  <w:style w:type="paragraph" w:customStyle="1" w:styleId="4b">
    <w:name w:val="Текст сноски4"/>
    <w:basedOn w:val="4a"/>
    <w:rsid w:val="0011416D"/>
    <w:rPr>
      <w:sz w:val="20"/>
    </w:rPr>
  </w:style>
  <w:style w:type="character" w:customStyle="1" w:styleId="4c">
    <w:name w:val="Знак сноски4"/>
    <w:rsid w:val="0011416D"/>
    <w:rPr>
      <w:vertAlign w:val="superscript"/>
    </w:rPr>
  </w:style>
  <w:style w:type="paragraph" w:customStyle="1" w:styleId="4d">
    <w:name w:val="Абзац списка4"/>
    <w:basedOn w:val="a0"/>
    <w:rsid w:val="0011416D"/>
    <w:pPr>
      <w:widowControl/>
      <w:spacing w:after="0" w:line="240" w:lineRule="auto"/>
      <w:ind w:left="720"/>
    </w:pPr>
    <w:rPr>
      <w:rFonts w:eastAsia="Times New Roman"/>
      <w:sz w:val="24"/>
      <w:szCs w:val="24"/>
      <w:lang w:val="ru-RU" w:eastAsia="ru-RU"/>
    </w:rPr>
  </w:style>
  <w:style w:type="character" w:customStyle="1" w:styleId="1ff">
    <w:name w:val="Без интервала Знак1"/>
    <w:uiPriority w:val="99"/>
    <w:locked/>
    <w:rsid w:val="0011416D"/>
    <w:rPr>
      <w:rFonts w:ascii="Calibri" w:eastAsia="Times New Roman" w:hAnsi="Calibri" w:cs="Times New Roman"/>
      <w:lang w:eastAsia="ar-SA"/>
    </w:rPr>
  </w:style>
  <w:style w:type="character" w:customStyle="1" w:styleId="1ff0">
    <w:name w:val="Гиперссылка1"/>
    <w:uiPriority w:val="99"/>
    <w:unhideWhenUsed/>
    <w:rsid w:val="0011416D"/>
    <w:rPr>
      <w:color w:val="0563C1"/>
      <w:u w:val="single"/>
    </w:rPr>
  </w:style>
  <w:style w:type="table" w:customStyle="1" w:styleId="116">
    <w:name w:val="Сетка таблицы11"/>
    <w:basedOn w:val="a2"/>
    <w:next w:val="aff"/>
    <w:uiPriority w:val="39"/>
    <w:rsid w:val="0011416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339">
    <w:name w:val="1339"/>
    <w:aliases w:val="bqiaagaaeyqcaaagiaiaaaoibaaabbaeaaaaaaaaaaaaaaaaaaaaaaaaaaaaaaaaaaaaaaaaaaaaaaaaaaaaaaaaaaaaaaaaaaaaaaaaaaaaaaaaaaaaaaaaaaaaaaaaaaaaaaaaaaaaaaaaaaaaaaaaaaaaaaaaaaaaaaaaaaaaaaaaaaaaaaaaaaaaaaaaaaaaaaaaaaaaaaaaaaaaaaaaaaaaaaaaaaaaaaaa"/>
    <w:rsid w:val="00F86D11"/>
  </w:style>
  <w:style w:type="character" w:customStyle="1" w:styleId="25">
    <w:name w:val="Оглавление 2 Знак"/>
    <w:link w:val="24"/>
    <w:uiPriority w:val="39"/>
    <w:rsid w:val="00D63963"/>
    <w:rPr>
      <w:rFonts w:cs="Calibri"/>
      <w:b/>
      <w:bCs/>
      <w:sz w:val="22"/>
      <w:szCs w:val="22"/>
      <w:lang w:val="en-US" w:eastAsia="en-US"/>
    </w:rPr>
  </w:style>
  <w:style w:type="character" w:customStyle="1" w:styleId="42">
    <w:name w:val="Оглавление 4 Знак"/>
    <w:link w:val="41"/>
    <w:uiPriority w:val="39"/>
    <w:rsid w:val="00D63963"/>
    <w:rPr>
      <w:rFonts w:cs="Calibri"/>
      <w:lang w:val="en-US" w:eastAsia="en-US"/>
    </w:rPr>
  </w:style>
  <w:style w:type="character" w:customStyle="1" w:styleId="62">
    <w:name w:val="Оглавление 6 Знак"/>
    <w:link w:val="61"/>
    <w:uiPriority w:val="39"/>
    <w:rsid w:val="00D63963"/>
    <w:rPr>
      <w:rFonts w:cs="Calibri"/>
      <w:lang w:val="en-US" w:eastAsia="en-US"/>
    </w:rPr>
  </w:style>
  <w:style w:type="character" w:customStyle="1" w:styleId="72">
    <w:name w:val="Оглавление 7 Знак"/>
    <w:link w:val="71"/>
    <w:uiPriority w:val="39"/>
    <w:rsid w:val="00D63963"/>
    <w:rPr>
      <w:rFonts w:cs="Calibri"/>
      <w:lang w:val="en-US" w:eastAsia="en-US"/>
    </w:rPr>
  </w:style>
  <w:style w:type="paragraph" w:customStyle="1" w:styleId="1f0">
    <w:name w:val="Просмотренная гиперссылка1"/>
    <w:basedOn w:val="a0"/>
    <w:link w:val="afffa"/>
    <w:uiPriority w:val="99"/>
    <w:rsid w:val="00D63963"/>
    <w:pPr>
      <w:widowControl/>
      <w:spacing w:after="160" w:line="264" w:lineRule="auto"/>
    </w:pPr>
    <w:rPr>
      <w:color w:val="954F72"/>
      <w:sz w:val="20"/>
      <w:szCs w:val="20"/>
      <w:u w:val="single"/>
      <w:lang w:val="x-none" w:eastAsia="x-none"/>
    </w:rPr>
  </w:style>
  <w:style w:type="paragraph" w:customStyle="1" w:styleId="2fb">
    <w:name w:val="Заголовок №2 + Полужирный;Не курсив"/>
    <w:basedOn w:val="a0"/>
    <w:rsid w:val="00D63963"/>
    <w:pPr>
      <w:widowControl/>
      <w:spacing w:after="160" w:line="264" w:lineRule="auto"/>
    </w:pPr>
    <w:rPr>
      <w:rFonts w:ascii="Times New Roman" w:eastAsia="Times New Roman" w:hAnsi="Times New Roman"/>
      <w:b/>
      <w:i/>
      <w:color w:val="000000"/>
      <w:sz w:val="21"/>
      <w:szCs w:val="20"/>
      <w:lang w:val="ru-RU" w:eastAsia="ru-RU"/>
    </w:rPr>
  </w:style>
  <w:style w:type="character" w:customStyle="1" w:styleId="1ff1">
    <w:name w:val="Текст сноски Знак1"/>
    <w:rsid w:val="00D63963"/>
    <w:rPr>
      <w:rFonts w:ascii="Times New Roman" w:eastAsia="Times New Roman" w:hAnsi="Times New Roman" w:cs="Times New Roman"/>
      <w:color w:val="231F20"/>
      <w:sz w:val="20"/>
      <w:szCs w:val="20"/>
      <w:lang w:eastAsia="ru-RU"/>
    </w:rPr>
  </w:style>
  <w:style w:type="character" w:customStyle="1" w:styleId="33">
    <w:name w:val="Оглавление 3 Знак"/>
    <w:link w:val="32"/>
    <w:uiPriority w:val="39"/>
    <w:rsid w:val="00D63963"/>
    <w:rPr>
      <w:rFonts w:cs="Calibri"/>
      <w:lang w:val="en-US" w:eastAsia="en-US"/>
    </w:rPr>
  </w:style>
  <w:style w:type="paragraph" w:customStyle="1" w:styleId="afffff1">
    <w:name w:val="Основной текст + Полужирный"/>
    <w:basedOn w:val="2fc"/>
    <w:rsid w:val="00D63963"/>
    <w:rPr>
      <w:b/>
      <w:highlight w:val="white"/>
    </w:rPr>
  </w:style>
  <w:style w:type="paragraph" w:customStyle="1" w:styleId="2fc">
    <w:name w:val="Основной текст2"/>
    <w:basedOn w:val="a0"/>
    <w:qFormat/>
    <w:rsid w:val="00D63963"/>
    <w:pPr>
      <w:spacing w:before="360" w:after="0" w:line="278" w:lineRule="exact"/>
      <w:ind w:left="300" w:hanging="300"/>
      <w:jc w:val="both"/>
    </w:pPr>
    <w:rPr>
      <w:rFonts w:ascii="Times New Roman" w:eastAsia="Times New Roman" w:hAnsi="Times New Roman"/>
      <w:color w:val="000000"/>
      <w:sz w:val="21"/>
      <w:szCs w:val="20"/>
      <w:lang w:val="ru-RU" w:eastAsia="ru-RU"/>
    </w:rPr>
  </w:style>
  <w:style w:type="paragraph" w:customStyle="1" w:styleId="2fd">
    <w:name w:val="Неразрешенное упоминание2"/>
    <w:basedOn w:val="a0"/>
    <w:link w:val="3f6"/>
    <w:rsid w:val="00D63963"/>
    <w:pPr>
      <w:widowControl/>
      <w:spacing w:after="160" w:line="264" w:lineRule="auto"/>
    </w:pPr>
    <w:rPr>
      <w:rFonts w:eastAsia="Times New Roman"/>
      <w:color w:val="605E5C"/>
      <w:szCs w:val="20"/>
      <w:shd w:val="clear" w:color="auto" w:fill="E1DFDD"/>
      <w:lang w:val="x-none" w:eastAsia="x-none"/>
    </w:rPr>
  </w:style>
  <w:style w:type="character" w:customStyle="1" w:styleId="3f6">
    <w:name w:val="Неразрешенное упоминание3"/>
    <w:link w:val="2fd"/>
    <w:rsid w:val="00D63963"/>
    <w:rPr>
      <w:rFonts w:eastAsia="Times New Roman"/>
      <w:color w:val="605E5C"/>
      <w:sz w:val="22"/>
    </w:rPr>
  </w:style>
  <w:style w:type="paragraph" w:customStyle="1" w:styleId="23">
    <w:name w:val="Гиперссылка2"/>
    <w:link w:val="a4"/>
    <w:rsid w:val="00D63963"/>
    <w:pPr>
      <w:spacing w:after="160" w:line="264" w:lineRule="auto"/>
    </w:pPr>
    <w:rPr>
      <w:color w:val="0563C1"/>
      <w:u w:val="single"/>
    </w:rPr>
  </w:style>
  <w:style w:type="paragraph" w:customStyle="1" w:styleId="Footnote0">
    <w:name w:val="Footnote"/>
    <w:rsid w:val="00D63963"/>
    <w:pPr>
      <w:spacing w:after="160" w:line="264" w:lineRule="auto"/>
    </w:pPr>
    <w:rPr>
      <w:rFonts w:ascii="XO Thames" w:eastAsia="Times New Roman" w:hAnsi="XO Thames"/>
      <w:color w:val="000000"/>
      <w:sz w:val="22"/>
    </w:rPr>
  </w:style>
  <w:style w:type="character" w:customStyle="1" w:styleId="14">
    <w:name w:val="Оглавление 1 Знак"/>
    <w:link w:val="13"/>
    <w:uiPriority w:val="39"/>
    <w:rsid w:val="00D63963"/>
    <w:rPr>
      <w:rFonts w:cs="Calibri"/>
      <w:b/>
      <w:bCs/>
      <w:i/>
      <w:iCs/>
      <w:sz w:val="24"/>
      <w:szCs w:val="24"/>
      <w:lang w:val="en-US" w:eastAsia="en-US"/>
    </w:rPr>
  </w:style>
  <w:style w:type="paragraph" w:customStyle="1" w:styleId="HeaderandFooter">
    <w:name w:val="Header and Footer"/>
    <w:rsid w:val="00D63963"/>
    <w:pPr>
      <w:spacing w:after="160" w:line="360" w:lineRule="auto"/>
    </w:pPr>
    <w:rPr>
      <w:rFonts w:ascii="XO Thames" w:eastAsia="Times New Roman" w:hAnsi="XO Thames"/>
      <w:color w:val="000000"/>
    </w:rPr>
  </w:style>
  <w:style w:type="character" w:customStyle="1" w:styleId="92">
    <w:name w:val="Оглавление 9 Знак"/>
    <w:link w:val="91"/>
    <w:uiPriority w:val="39"/>
    <w:rsid w:val="00D63963"/>
    <w:rPr>
      <w:rFonts w:cs="Calibri"/>
      <w:lang w:val="en-US" w:eastAsia="en-US"/>
    </w:rPr>
  </w:style>
  <w:style w:type="paragraph" w:customStyle="1" w:styleId="3f7">
    <w:name w:val="Основной текст3"/>
    <w:basedOn w:val="a0"/>
    <w:rsid w:val="00D63963"/>
    <w:pPr>
      <w:spacing w:after="0" w:line="370" w:lineRule="exact"/>
      <w:jc w:val="both"/>
    </w:pPr>
    <w:rPr>
      <w:rFonts w:ascii="Times New Roman" w:eastAsia="Times New Roman" w:hAnsi="Times New Roman"/>
      <w:color w:val="000000"/>
      <w:sz w:val="26"/>
      <w:szCs w:val="20"/>
      <w:lang w:val="ru-RU" w:eastAsia="ru-RU"/>
    </w:rPr>
  </w:style>
  <w:style w:type="character" w:customStyle="1" w:styleId="82">
    <w:name w:val="Оглавление 8 Знак"/>
    <w:link w:val="81"/>
    <w:uiPriority w:val="39"/>
    <w:rsid w:val="00D63963"/>
    <w:rPr>
      <w:rFonts w:cs="Calibri"/>
      <w:lang w:val="en-US" w:eastAsia="en-US"/>
    </w:rPr>
  </w:style>
  <w:style w:type="character" w:customStyle="1" w:styleId="52">
    <w:name w:val="Оглавление 5 Знак"/>
    <w:link w:val="51"/>
    <w:uiPriority w:val="39"/>
    <w:rsid w:val="00D63963"/>
    <w:rPr>
      <w:rFonts w:cs="Calibri"/>
      <w:lang w:val="en-US" w:eastAsia="en-US"/>
    </w:rPr>
  </w:style>
  <w:style w:type="character" w:customStyle="1" w:styleId="afe">
    <w:name w:val="Заголовок оглавления Знак"/>
    <w:link w:val="afd"/>
    <w:uiPriority w:val="39"/>
    <w:rsid w:val="00D63963"/>
    <w:rPr>
      <w:rFonts w:ascii="Calibri Light" w:eastAsia="Times New Roman" w:hAnsi="Calibri Light"/>
      <w:b/>
      <w:bCs/>
      <w:color w:val="2F5496"/>
      <w:sz w:val="28"/>
      <w:szCs w:val="28"/>
    </w:rPr>
  </w:style>
  <w:style w:type="paragraph" w:customStyle="1" w:styleId="toc10">
    <w:name w:val="toc 10"/>
    <w:next w:val="a0"/>
    <w:uiPriority w:val="39"/>
    <w:rsid w:val="00D63963"/>
    <w:pPr>
      <w:spacing w:after="160" w:line="264" w:lineRule="auto"/>
      <w:ind w:left="1800"/>
    </w:pPr>
    <w:rPr>
      <w:rFonts w:eastAsia="Times New Roman"/>
      <w:color w:val="000000"/>
      <w:sz w:val="22"/>
    </w:rPr>
  </w:style>
  <w:style w:type="character" w:customStyle="1" w:styleId="docdata">
    <w:name w:val="docdata"/>
    <w:aliases w:val="docy,v5,1373,bqiaagaaeyqcaaagiaiaaapebaaabdieaaaaaaaaaaaaaaaaaaaaaaaaaaaaaaaaaaaaaaaaaaaaaaaaaaaaaaaaaaaaaaaaaaaaaaaaaaaaaaaaaaaaaaaaaaaaaaaaaaaaaaaaaaaaaaaaaaaaaaaaaaaaaaaaaaaaaaaaaaaaaaaaaaaaaaaaaaaaaaaaaaaaaaaaaaaaaaaaaaaaaaaaaaaaaaaaaaaaaaaa"/>
    <w:rsid w:val="00D63963"/>
  </w:style>
  <w:style w:type="paragraph" w:customStyle="1" w:styleId="2521">
    <w:name w:val="2521"/>
    <w:aliases w:val="bqiaagaaeyqcaaagiaiaaanacqaabu4jaaaaaaaaaaaaaaaaaaaaaaaaaaaaaaaaaaaaaaaaaaaaaaaaaaaaaaaaaaaaaaaaaaaaaaaaaaaaaaaaaaaaaaaaaaaaaaaaaaaaaaaaaaaaaaaaaaaaaaaaaaaaaaaaaaaaaaaaaaaaaaaaaaaaaaaaaaaaaaaaaaaaaaaaaaaaaaaaaaaaaaaaaaaaaaaaaaaaaaaa"/>
    <w:basedOn w:val="a0"/>
    <w:rsid w:val="00D63963"/>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
    <w:name w:val="Стиль2"/>
    <w:basedOn w:val="a5"/>
    <w:qFormat/>
    <w:rsid w:val="00D63963"/>
    <w:pPr>
      <w:widowControl/>
      <w:numPr>
        <w:numId w:val="14"/>
      </w:numPr>
      <w:tabs>
        <w:tab w:val="clear" w:pos="0"/>
        <w:tab w:val="num" w:pos="360"/>
        <w:tab w:val="left" w:pos="1134"/>
      </w:tabs>
      <w:suppressAutoHyphens/>
      <w:spacing w:after="0" w:line="360" w:lineRule="auto"/>
      <w:ind w:left="0" w:firstLine="709"/>
      <w:jc w:val="both"/>
    </w:pPr>
    <w:rPr>
      <w:rFonts w:ascii="Times New Roman" w:hAnsi="Times New Roman"/>
      <w:sz w:val="28"/>
      <w:szCs w:val="28"/>
      <w:lang w:val="ru-RU" w:eastAsia="zh-CN"/>
    </w:rPr>
  </w:style>
  <w:style w:type="character" w:customStyle="1" w:styleId="213">
    <w:name w:val="Основной текст с отступом 2 Знак1"/>
    <w:qFormat/>
    <w:locked/>
    <w:rsid w:val="00D63963"/>
    <w:rPr>
      <w:rFonts w:ascii="Times New Roman" w:eastAsia="Calibri" w:hAnsi="Times New Roman" w:cs="Times New Roman" w:hint="default"/>
      <w:sz w:val="28"/>
      <w:szCs w:val="28"/>
      <w:lang w:eastAsia="zh-CN"/>
    </w:rPr>
  </w:style>
  <w:style w:type="numbering" w:customStyle="1" w:styleId="3f8">
    <w:name w:val="Нет списка3"/>
    <w:next w:val="a3"/>
    <w:uiPriority w:val="99"/>
    <w:semiHidden/>
    <w:unhideWhenUsed/>
    <w:rsid w:val="00D207BE"/>
  </w:style>
  <w:style w:type="numbering" w:customStyle="1" w:styleId="4e">
    <w:name w:val="Нет списка4"/>
    <w:next w:val="a3"/>
    <w:uiPriority w:val="99"/>
    <w:semiHidden/>
    <w:unhideWhenUsed/>
    <w:rsid w:val="00D5477C"/>
  </w:style>
  <w:style w:type="numbering" w:customStyle="1" w:styleId="56">
    <w:name w:val="Нет списка5"/>
    <w:next w:val="a3"/>
    <w:uiPriority w:val="99"/>
    <w:semiHidden/>
    <w:unhideWhenUsed/>
    <w:rsid w:val="00D5477C"/>
  </w:style>
  <w:style w:type="character" w:customStyle="1" w:styleId="A20">
    <w:name w:val="A2"/>
    <w:uiPriority w:val="99"/>
    <w:qFormat/>
    <w:rsid w:val="00D5477C"/>
    <w:rPr>
      <w:rFonts w:cs="Newton"/>
      <w:b/>
      <w:bCs/>
      <w:color w:val="000000"/>
      <w:sz w:val="34"/>
      <w:szCs w:val="34"/>
    </w:rPr>
  </w:style>
  <w:style w:type="character" w:customStyle="1" w:styleId="-">
    <w:name w:val="Интернет-ссылка"/>
    <w:uiPriority w:val="99"/>
    <w:unhideWhenUsed/>
    <w:rsid w:val="00D5477C"/>
    <w:rPr>
      <w:color w:val="0563C1"/>
      <w:u w:val="single"/>
    </w:rPr>
  </w:style>
  <w:style w:type="character" w:customStyle="1" w:styleId="FontStyle30">
    <w:name w:val="Font Style30"/>
    <w:uiPriority w:val="99"/>
    <w:qFormat/>
    <w:rsid w:val="00D5477C"/>
    <w:rPr>
      <w:rFonts w:ascii="Georgia" w:hAnsi="Georgia" w:cs="Georgia"/>
      <w:spacing w:val="10"/>
      <w:sz w:val="18"/>
      <w:szCs w:val="18"/>
    </w:rPr>
  </w:style>
  <w:style w:type="character" w:customStyle="1" w:styleId="c1">
    <w:name w:val="c1"/>
    <w:qFormat/>
    <w:rsid w:val="00D5477C"/>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qFormat/>
    <w:rsid w:val="00D5477C"/>
    <w:rPr>
      <w:rFonts w:ascii="Times New Roman" w:hAnsi="Times New Roman"/>
      <w:sz w:val="24"/>
      <w:u w:val="none"/>
      <w:effect w:val="none"/>
    </w:rPr>
  </w:style>
  <w:style w:type="character" w:customStyle="1" w:styleId="searchresult">
    <w:name w:val="search_result"/>
    <w:qFormat/>
    <w:rsid w:val="00D5477C"/>
  </w:style>
  <w:style w:type="character" w:customStyle="1" w:styleId="afffff2">
    <w:name w:val="Перечень Знак"/>
    <w:qFormat/>
    <w:locked/>
    <w:rsid w:val="00D5477C"/>
    <w:rPr>
      <w:rFonts w:ascii="Times New Roman" w:hAnsi="Times New Roman"/>
      <w:sz w:val="28"/>
      <w:u w:val="none" w:color="000000"/>
    </w:rPr>
  </w:style>
  <w:style w:type="character" w:customStyle="1" w:styleId="afffff3">
    <w:name w:val="Посещённая гиперссылка"/>
    <w:uiPriority w:val="99"/>
    <w:semiHidden/>
    <w:unhideWhenUsed/>
    <w:rsid w:val="00D5477C"/>
    <w:rPr>
      <w:color w:val="954F72"/>
      <w:u w:val="single"/>
    </w:rPr>
  </w:style>
  <w:style w:type="character" w:customStyle="1" w:styleId="FootnoteCharacters">
    <w:name w:val="Footnote Characters"/>
    <w:uiPriority w:val="99"/>
    <w:semiHidden/>
    <w:unhideWhenUsed/>
    <w:qFormat/>
    <w:rsid w:val="00D5477C"/>
    <w:rPr>
      <w:vertAlign w:val="superscript"/>
    </w:rPr>
  </w:style>
  <w:style w:type="character" w:customStyle="1" w:styleId="3f9">
    <w:name w:val="Стиль3 Знак"/>
    <w:qFormat/>
    <w:rsid w:val="00D5477C"/>
    <w:rPr>
      <w:rFonts w:ascii="Times New Roman" w:eastAsia="Calibri" w:hAnsi="Times New Roman" w:cs="Times New Roman"/>
      <w:sz w:val="24"/>
      <w:szCs w:val="24"/>
      <w:lang w:eastAsia="zh-CN"/>
    </w:rPr>
  </w:style>
  <w:style w:type="character" w:customStyle="1" w:styleId="4f">
    <w:name w:val="Стиль4 Знак"/>
    <w:qFormat/>
    <w:rsid w:val="00D5477C"/>
    <w:rPr>
      <w:rFonts w:ascii="Times New Roman" w:eastAsia="Calibri" w:hAnsi="Times New Roman" w:cs="Times New Roman"/>
      <w:b/>
      <w:sz w:val="28"/>
      <w:szCs w:val="24"/>
    </w:rPr>
  </w:style>
  <w:style w:type="character" w:customStyle="1" w:styleId="afffff4">
    <w:name w:val="Ссылка указателя"/>
    <w:qFormat/>
    <w:rsid w:val="00D5477C"/>
  </w:style>
  <w:style w:type="paragraph" w:styleId="afffff5">
    <w:name w:val="caption"/>
    <w:basedOn w:val="a0"/>
    <w:qFormat/>
    <w:rsid w:val="00D5477C"/>
    <w:pPr>
      <w:widowControl/>
      <w:suppressLineNumbers/>
      <w:suppressAutoHyphens/>
      <w:spacing w:before="120" w:after="120" w:line="259" w:lineRule="auto"/>
    </w:pPr>
    <w:rPr>
      <w:rFonts w:cs="Lucida Sans"/>
      <w:i/>
      <w:iCs/>
      <w:sz w:val="24"/>
      <w:szCs w:val="24"/>
      <w:lang w:val="ru-RU"/>
    </w:rPr>
  </w:style>
  <w:style w:type="paragraph" w:styleId="1ff2">
    <w:name w:val="index 1"/>
    <w:basedOn w:val="a0"/>
    <w:next w:val="a0"/>
    <w:autoRedefine/>
    <w:uiPriority w:val="99"/>
    <w:semiHidden/>
    <w:unhideWhenUsed/>
    <w:rsid w:val="00D5477C"/>
    <w:pPr>
      <w:ind w:left="220" w:hanging="220"/>
    </w:pPr>
  </w:style>
  <w:style w:type="paragraph" w:styleId="afffff6">
    <w:name w:val="index heading"/>
    <w:basedOn w:val="ab"/>
    <w:rsid w:val="00D5477C"/>
    <w:pPr>
      <w:keepNext w:val="0"/>
      <w:keepLines w:val="0"/>
      <w:widowControl/>
      <w:suppressAutoHyphens/>
      <w:spacing w:before="0" w:after="0" w:line="360" w:lineRule="auto"/>
      <w:contextualSpacing/>
      <w:jc w:val="center"/>
    </w:pPr>
    <w:rPr>
      <w:rFonts w:ascii="Times New Roman" w:eastAsia="Times New Roman" w:hAnsi="Times New Roman"/>
      <w:kern w:val="2"/>
      <w:sz w:val="28"/>
      <w:szCs w:val="32"/>
      <w:lang w:val="ru-RU" w:eastAsia="en-US"/>
    </w:rPr>
  </w:style>
  <w:style w:type="paragraph" w:customStyle="1" w:styleId="msonormalbullet2gif">
    <w:name w:val="msonormalbullet2.gif"/>
    <w:basedOn w:val="a0"/>
    <w:uiPriority w:val="99"/>
    <w:qFormat/>
    <w:rsid w:val="00D5477C"/>
    <w:pPr>
      <w:widowControl/>
      <w:suppressAutoHyphens/>
      <w:spacing w:beforeAutospacing="1" w:after="160" w:afterAutospacing="1" w:line="240" w:lineRule="auto"/>
    </w:pPr>
    <w:rPr>
      <w:rFonts w:eastAsia="Times New Roman" w:cs="Calibri"/>
      <w:sz w:val="24"/>
      <w:szCs w:val="24"/>
      <w:lang w:val="ru-RU" w:eastAsia="ru-RU"/>
    </w:rPr>
  </w:style>
  <w:style w:type="paragraph" w:customStyle="1" w:styleId="Style4">
    <w:name w:val="Style4"/>
    <w:basedOn w:val="a0"/>
    <w:uiPriority w:val="99"/>
    <w:qFormat/>
    <w:rsid w:val="00D5477C"/>
    <w:pPr>
      <w:suppressAutoHyphens/>
      <w:spacing w:after="0" w:line="240" w:lineRule="auto"/>
    </w:pPr>
    <w:rPr>
      <w:rFonts w:ascii="Georgia" w:hAnsi="Georgia" w:cs="Georgia"/>
      <w:sz w:val="24"/>
      <w:szCs w:val="24"/>
      <w:lang w:val="ru-RU" w:eastAsia="ru-RU"/>
    </w:rPr>
  </w:style>
  <w:style w:type="paragraph" w:customStyle="1" w:styleId="a">
    <w:name w:val="Перечень"/>
    <w:basedOn w:val="a0"/>
    <w:next w:val="a0"/>
    <w:qFormat/>
    <w:rsid w:val="00D5477C"/>
    <w:pPr>
      <w:widowControl/>
      <w:numPr>
        <w:numId w:val="15"/>
      </w:numPr>
      <w:tabs>
        <w:tab w:val="clear" w:pos="0"/>
      </w:tabs>
      <w:suppressAutoHyphens/>
      <w:spacing w:after="0" w:line="360" w:lineRule="auto"/>
      <w:ind w:left="1429"/>
      <w:jc w:val="both"/>
    </w:pPr>
    <w:rPr>
      <w:rFonts w:ascii="Times New Roman" w:hAnsi="Times New Roman" w:cs="Calibri"/>
      <w:sz w:val="28"/>
      <w:u w:color="000000"/>
      <w:lang w:val="ru-RU"/>
    </w:rPr>
  </w:style>
  <w:style w:type="paragraph" w:customStyle="1" w:styleId="s10">
    <w:name w:val="s_1"/>
    <w:basedOn w:val="a0"/>
    <w:uiPriority w:val="99"/>
    <w:qFormat/>
    <w:rsid w:val="00D5477C"/>
    <w:pPr>
      <w:widowControl/>
      <w:suppressAutoHyphens/>
      <w:spacing w:beforeAutospacing="1" w:after="160" w:afterAutospacing="1" w:line="240" w:lineRule="auto"/>
    </w:pPr>
    <w:rPr>
      <w:rFonts w:ascii="Times New Roman" w:eastAsia="Times New Roman" w:hAnsi="Times New Roman"/>
      <w:sz w:val="24"/>
      <w:szCs w:val="24"/>
      <w:lang w:val="ru-RU" w:eastAsia="ru-RU"/>
    </w:rPr>
  </w:style>
  <w:style w:type="paragraph" w:customStyle="1" w:styleId="formattext">
    <w:name w:val="formattext"/>
    <w:basedOn w:val="a0"/>
    <w:qFormat/>
    <w:rsid w:val="00D5477C"/>
    <w:pPr>
      <w:widowControl/>
      <w:suppressAutoHyphens/>
      <w:spacing w:beforeAutospacing="1" w:after="160" w:afterAutospacing="1" w:line="240" w:lineRule="auto"/>
    </w:pPr>
    <w:rPr>
      <w:rFonts w:ascii="Times New Roman" w:eastAsia="Times New Roman" w:hAnsi="Times New Roman"/>
      <w:sz w:val="24"/>
      <w:szCs w:val="24"/>
      <w:lang w:val="ru-RU" w:eastAsia="ru-RU"/>
    </w:rPr>
  </w:style>
  <w:style w:type="paragraph" w:customStyle="1" w:styleId="4f0">
    <w:name w:val="Стиль4"/>
    <w:basedOn w:val="a0"/>
    <w:qFormat/>
    <w:rsid w:val="00D5477C"/>
    <w:pPr>
      <w:widowControl/>
      <w:suppressAutoHyphens/>
      <w:spacing w:before="120" w:after="120" w:line="360" w:lineRule="auto"/>
      <w:jc w:val="center"/>
    </w:pPr>
    <w:rPr>
      <w:rFonts w:ascii="Times New Roman" w:hAnsi="Times New Roman"/>
      <w:b/>
      <w:sz w:val="28"/>
      <w:szCs w:val="24"/>
      <w:lang w:val="ru-RU"/>
    </w:rPr>
  </w:style>
  <w:style w:type="table" w:customStyle="1" w:styleId="3fa">
    <w:name w:val="Сетка таблицы3"/>
    <w:basedOn w:val="a2"/>
    <w:next w:val="aff"/>
    <w:uiPriority w:val="39"/>
    <w:rsid w:val="00D5477C"/>
    <w:pPr>
      <w:suppressAutoHyphens/>
    </w:pPr>
    <w:rPr>
      <w:rFonts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andard">
    <w:name w:val="Standard"/>
    <w:rsid w:val="00D5477C"/>
    <w:pPr>
      <w:suppressAutoHyphens/>
      <w:autoSpaceDN w:val="0"/>
      <w:spacing w:after="200" w:line="276" w:lineRule="auto"/>
      <w:textAlignment w:val="baseline"/>
    </w:pPr>
    <w:rPr>
      <w:rFonts w:eastAsia="Microsoft YaHei" w:cs="Calibri"/>
      <w:kern w:val="3"/>
      <w:sz w:val="22"/>
      <w:szCs w:val="22"/>
      <w:lang w:eastAsia="en-US"/>
    </w:rPr>
  </w:style>
  <w:style w:type="numbering" w:customStyle="1" w:styleId="65">
    <w:name w:val="Нет списка6"/>
    <w:next w:val="a3"/>
    <w:uiPriority w:val="99"/>
    <w:semiHidden/>
    <w:unhideWhenUsed/>
    <w:rsid w:val="00771BD4"/>
  </w:style>
  <w:style w:type="table" w:customStyle="1" w:styleId="4f1">
    <w:name w:val="Сетка таблицы4"/>
    <w:basedOn w:val="a2"/>
    <w:next w:val="aff"/>
    <w:uiPriority w:val="39"/>
    <w:rsid w:val="00771BD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
    <w:name w:val="Table Normal1"/>
    <w:uiPriority w:val="2"/>
    <w:semiHidden/>
    <w:unhideWhenUsed/>
    <w:qFormat/>
    <w:rsid w:val="00771BD4"/>
    <w:pPr>
      <w:widowControl w:val="0"/>
      <w:autoSpaceDE w:val="0"/>
      <w:autoSpaceDN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4">
    <w:name w:val="Сетка таблицы12"/>
    <w:basedOn w:val="a2"/>
    <w:next w:val="aff"/>
    <w:uiPriority w:val="59"/>
    <w:rsid w:val="00771BD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
    <w:name w:val="Нет списка12"/>
    <w:next w:val="a3"/>
    <w:uiPriority w:val="99"/>
    <w:semiHidden/>
    <w:unhideWhenUsed/>
    <w:rsid w:val="00771BD4"/>
  </w:style>
  <w:style w:type="numbering" w:customStyle="1" w:styleId="1110">
    <w:name w:val="Нет списка111"/>
    <w:next w:val="a3"/>
    <w:uiPriority w:val="99"/>
    <w:semiHidden/>
    <w:unhideWhenUsed/>
    <w:rsid w:val="00771BD4"/>
  </w:style>
  <w:style w:type="table" w:customStyle="1" w:styleId="214">
    <w:name w:val="Сетка таблицы21"/>
    <w:basedOn w:val="a2"/>
    <w:next w:val="aff"/>
    <w:uiPriority w:val="39"/>
    <w:rsid w:val="00771BD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5">
    <w:name w:val="Нет списка21"/>
    <w:next w:val="a3"/>
    <w:uiPriority w:val="99"/>
    <w:semiHidden/>
    <w:unhideWhenUsed/>
    <w:rsid w:val="00771BD4"/>
  </w:style>
  <w:style w:type="character" w:customStyle="1" w:styleId="1ff3">
    <w:name w:val="Текст концевой сноски Знак1"/>
    <w:uiPriority w:val="99"/>
    <w:semiHidden/>
    <w:rsid w:val="00517973"/>
    <w:rPr>
      <w:lang w:val="en-US" w:eastAsia="en-US"/>
    </w:rPr>
  </w:style>
  <w:style w:type="numbering" w:customStyle="1" w:styleId="75">
    <w:name w:val="Нет списка7"/>
    <w:next w:val="a3"/>
    <w:uiPriority w:val="99"/>
    <w:semiHidden/>
    <w:unhideWhenUsed/>
    <w:rsid w:val="00517973"/>
  </w:style>
  <w:style w:type="table" w:customStyle="1" w:styleId="57">
    <w:name w:val="Сетка таблицы5"/>
    <w:basedOn w:val="a2"/>
    <w:next w:val="aff"/>
    <w:rsid w:val="00517973"/>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
    <w:name w:val="Текущий список11"/>
    <w:uiPriority w:val="99"/>
    <w:rsid w:val="00517973"/>
    <w:pPr>
      <w:numPr>
        <w:numId w:val="3"/>
      </w:numPr>
    </w:pPr>
  </w:style>
  <w:style w:type="numbering" w:customStyle="1" w:styleId="210">
    <w:name w:val="Текущий список21"/>
    <w:uiPriority w:val="99"/>
    <w:rsid w:val="00517973"/>
    <w:pPr>
      <w:numPr>
        <w:numId w:val="4"/>
      </w:numPr>
    </w:pPr>
  </w:style>
  <w:style w:type="numbering" w:customStyle="1" w:styleId="31">
    <w:name w:val="Текущий список31"/>
    <w:uiPriority w:val="99"/>
    <w:rsid w:val="00517973"/>
    <w:pPr>
      <w:numPr>
        <w:numId w:val="5"/>
      </w:numPr>
    </w:pPr>
  </w:style>
  <w:style w:type="table" w:customStyle="1" w:styleId="TableNormal2">
    <w:name w:val="Table Normal2"/>
    <w:uiPriority w:val="2"/>
    <w:unhideWhenUsed/>
    <w:qFormat/>
    <w:rsid w:val="00517973"/>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numbering" w:customStyle="1" w:styleId="117">
    <w:name w:val="Импортированный стиль 11"/>
    <w:rsid w:val="00517973"/>
  </w:style>
  <w:style w:type="numbering" w:customStyle="1" w:styleId="311">
    <w:name w:val="Импортированный стиль 31"/>
    <w:rsid w:val="00517973"/>
  </w:style>
  <w:style w:type="table" w:customStyle="1" w:styleId="130">
    <w:name w:val="Сетка таблицы13"/>
    <w:basedOn w:val="a2"/>
    <w:next w:val="aff"/>
    <w:uiPriority w:val="5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
    <w:name w:val="Нет списка13"/>
    <w:next w:val="a3"/>
    <w:uiPriority w:val="99"/>
    <w:semiHidden/>
    <w:unhideWhenUsed/>
    <w:rsid w:val="00517973"/>
  </w:style>
  <w:style w:type="numbering" w:customStyle="1" w:styleId="1120">
    <w:name w:val="Нет списка112"/>
    <w:next w:val="a3"/>
    <w:uiPriority w:val="99"/>
    <w:semiHidden/>
    <w:unhideWhenUsed/>
    <w:rsid w:val="00517973"/>
  </w:style>
  <w:style w:type="table" w:customStyle="1" w:styleId="221">
    <w:name w:val="Сетка таблицы22"/>
    <w:basedOn w:val="a2"/>
    <w:next w:val="aff"/>
    <w:uiPriority w:val="3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
    <w:name w:val="Нет списка22"/>
    <w:next w:val="a3"/>
    <w:uiPriority w:val="99"/>
    <w:semiHidden/>
    <w:unhideWhenUsed/>
    <w:rsid w:val="00517973"/>
  </w:style>
  <w:style w:type="table" w:customStyle="1" w:styleId="1111">
    <w:name w:val="Сетка таблицы111"/>
    <w:basedOn w:val="a2"/>
    <w:next w:val="aff"/>
    <w:uiPriority w:val="39"/>
    <w:rsid w:val="00517973"/>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
    <w:name w:val="Нет списка31"/>
    <w:next w:val="a3"/>
    <w:uiPriority w:val="99"/>
    <w:semiHidden/>
    <w:unhideWhenUsed/>
    <w:rsid w:val="00517973"/>
  </w:style>
  <w:style w:type="numbering" w:customStyle="1" w:styleId="410">
    <w:name w:val="Нет списка41"/>
    <w:next w:val="a3"/>
    <w:uiPriority w:val="99"/>
    <w:semiHidden/>
    <w:unhideWhenUsed/>
    <w:rsid w:val="00517973"/>
  </w:style>
  <w:style w:type="numbering" w:customStyle="1" w:styleId="510">
    <w:name w:val="Нет списка51"/>
    <w:next w:val="a3"/>
    <w:uiPriority w:val="99"/>
    <w:semiHidden/>
    <w:unhideWhenUsed/>
    <w:rsid w:val="00517973"/>
  </w:style>
  <w:style w:type="table" w:customStyle="1" w:styleId="313">
    <w:name w:val="Сетка таблицы31"/>
    <w:basedOn w:val="a2"/>
    <w:next w:val="aff"/>
    <w:uiPriority w:val="39"/>
    <w:rsid w:val="00517973"/>
    <w:pPr>
      <w:suppressAutoHyphens/>
    </w:pPr>
    <w:rPr>
      <w:rFonts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0">
    <w:name w:val="Нет списка61"/>
    <w:next w:val="a3"/>
    <w:uiPriority w:val="99"/>
    <w:semiHidden/>
    <w:unhideWhenUsed/>
    <w:rsid w:val="00517973"/>
  </w:style>
  <w:style w:type="table" w:customStyle="1" w:styleId="411">
    <w:name w:val="Сетка таблицы41"/>
    <w:basedOn w:val="a2"/>
    <w:next w:val="aff"/>
    <w:uiPriority w:val="3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
    <w:name w:val="Table Normal11"/>
    <w:uiPriority w:val="2"/>
    <w:semiHidden/>
    <w:unhideWhenUsed/>
    <w:qFormat/>
    <w:rsid w:val="00517973"/>
    <w:pPr>
      <w:widowControl w:val="0"/>
      <w:autoSpaceDE w:val="0"/>
      <w:autoSpaceDN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10">
    <w:name w:val="Сетка таблицы121"/>
    <w:basedOn w:val="a2"/>
    <w:next w:val="aff"/>
    <w:uiPriority w:val="5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1">
    <w:name w:val="Нет списка121"/>
    <w:next w:val="a3"/>
    <w:uiPriority w:val="99"/>
    <w:semiHidden/>
    <w:unhideWhenUsed/>
    <w:rsid w:val="00517973"/>
  </w:style>
  <w:style w:type="numbering" w:customStyle="1" w:styleId="11110">
    <w:name w:val="Нет списка1111"/>
    <w:next w:val="a3"/>
    <w:uiPriority w:val="99"/>
    <w:semiHidden/>
    <w:unhideWhenUsed/>
    <w:rsid w:val="00517973"/>
  </w:style>
  <w:style w:type="table" w:customStyle="1" w:styleId="2110">
    <w:name w:val="Сетка таблицы211"/>
    <w:basedOn w:val="a2"/>
    <w:next w:val="aff"/>
    <w:uiPriority w:val="3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1">
    <w:name w:val="Нет списка211"/>
    <w:next w:val="a3"/>
    <w:uiPriority w:val="99"/>
    <w:semiHidden/>
    <w:unhideWhenUsed/>
    <w:rsid w:val="00517973"/>
  </w:style>
  <w:style w:type="numbering" w:customStyle="1" w:styleId="83">
    <w:name w:val="Нет списка8"/>
    <w:next w:val="a3"/>
    <w:uiPriority w:val="99"/>
    <w:semiHidden/>
    <w:unhideWhenUsed/>
    <w:rsid w:val="00517973"/>
  </w:style>
  <w:style w:type="table" w:customStyle="1" w:styleId="66">
    <w:name w:val="Сетка таблицы6"/>
    <w:basedOn w:val="a2"/>
    <w:next w:val="aff"/>
    <w:uiPriority w:val="39"/>
    <w:rsid w:val="0051797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taut">
    <w:name w:val="det_aut"/>
    <w:basedOn w:val="a0"/>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styleId="HTML">
    <w:name w:val="HTML Cite"/>
    <w:unhideWhenUsed/>
    <w:rsid w:val="00517973"/>
    <w:rPr>
      <w:i/>
      <w:iCs/>
    </w:rPr>
  </w:style>
  <w:style w:type="paragraph" w:customStyle="1" w:styleId="p">
    <w:name w:val="p"/>
    <w:basedOn w:val="a0"/>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meta-nav">
    <w:name w:val="meta-nav"/>
    <w:rsid w:val="00517973"/>
  </w:style>
  <w:style w:type="character" w:customStyle="1" w:styleId="by-author">
    <w:name w:val="by-author"/>
    <w:rsid w:val="00517973"/>
  </w:style>
  <w:style w:type="character" w:customStyle="1" w:styleId="author">
    <w:name w:val="author"/>
    <w:rsid w:val="00517973"/>
  </w:style>
  <w:style w:type="paragraph" w:styleId="z-">
    <w:name w:val="HTML Top of Form"/>
    <w:basedOn w:val="a0"/>
    <w:next w:val="a0"/>
    <w:link w:val="z-0"/>
    <w:hidden/>
    <w:uiPriority w:val="99"/>
    <w:semiHidden/>
    <w:unhideWhenUsed/>
    <w:rsid w:val="00517973"/>
    <w:pPr>
      <w:widowControl/>
      <w:pBdr>
        <w:bottom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0">
    <w:name w:val="z-Начало формы Знак"/>
    <w:link w:val="z-"/>
    <w:uiPriority w:val="99"/>
    <w:semiHidden/>
    <w:rsid w:val="00517973"/>
    <w:rPr>
      <w:rFonts w:ascii="Arial" w:eastAsia="Times New Roman" w:hAnsi="Arial" w:cs="Arial"/>
      <w:vanish/>
      <w:sz w:val="16"/>
      <w:szCs w:val="16"/>
    </w:rPr>
  </w:style>
  <w:style w:type="character" w:customStyle="1" w:styleId="pay-btn-title">
    <w:name w:val="pay-btn-title"/>
    <w:rsid w:val="00517973"/>
  </w:style>
  <w:style w:type="character" w:customStyle="1" w:styleId="pay-btn-price">
    <w:name w:val="pay-btn-price"/>
    <w:rsid w:val="00517973"/>
  </w:style>
  <w:style w:type="paragraph" w:styleId="z-1">
    <w:name w:val="HTML Bottom of Form"/>
    <w:basedOn w:val="a0"/>
    <w:next w:val="a0"/>
    <w:link w:val="z-2"/>
    <w:hidden/>
    <w:uiPriority w:val="99"/>
    <w:semiHidden/>
    <w:unhideWhenUsed/>
    <w:rsid w:val="00517973"/>
    <w:pPr>
      <w:widowControl/>
      <w:pBdr>
        <w:top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2">
    <w:name w:val="z-Конец формы Знак"/>
    <w:link w:val="z-1"/>
    <w:uiPriority w:val="99"/>
    <w:semiHidden/>
    <w:rsid w:val="00517973"/>
    <w:rPr>
      <w:rFonts w:ascii="Arial" w:eastAsia="Times New Roman" w:hAnsi="Arial" w:cs="Arial"/>
      <w:vanish/>
      <w:sz w:val="16"/>
      <w:szCs w:val="16"/>
    </w:rPr>
  </w:style>
  <w:style w:type="character" w:customStyle="1" w:styleId="aside-block-title">
    <w:name w:val="aside-block-title"/>
    <w:rsid w:val="00517973"/>
  </w:style>
  <w:style w:type="paragraph" w:customStyle="1" w:styleId="118">
    <w:name w:val="Заголовок 11"/>
    <w:basedOn w:val="a0"/>
    <w:next w:val="a0"/>
    <w:uiPriority w:val="9"/>
    <w:qFormat/>
    <w:locked/>
    <w:rsid w:val="00517973"/>
    <w:pPr>
      <w:keepNext/>
      <w:keepLines/>
      <w:widowControl/>
      <w:spacing w:before="240" w:after="0" w:line="360" w:lineRule="auto"/>
      <w:jc w:val="center"/>
      <w:outlineLvl w:val="0"/>
    </w:pPr>
    <w:rPr>
      <w:rFonts w:ascii="Times New Roman" w:eastAsia="Times New Roman" w:hAnsi="Times New Roman"/>
      <w:b/>
      <w:sz w:val="28"/>
      <w:szCs w:val="32"/>
      <w:lang w:val="ru-RU"/>
    </w:rPr>
  </w:style>
  <w:style w:type="paragraph" w:customStyle="1" w:styleId="216">
    <w:name w:val="Заголовок 21"/>
    <w:basedOn w:val="a0"/>
    <w:next w:val="a0"/>
    <w:unhideWhenUsed/>
    <w:qFormat/>
    <w:locked/>
    <w:rsid w:val="00517973"/>
    <w:pPr>
      <w:keepNext/>
      <w:keepLines/>
      <w:widowControl/>
      <w:spacing w:before="40" w:after="0" w:line="240" w:lineRule="auto"/>
      <w:jc w:val="center"/>
      <w:outlineLvl w:val="1"/>
    </w:pPr>
    <w:rPr>
      <w:rFonts w:ascii="Times New Roman" w:eastAsia="Times New Roman" w:hAnsi="Times New Roman"/>
      <w:b/>
      <w:sz w:val="28"/>
      <w:szCs w:val="26"/>
      <w:lang w:val="ru-RU"/>
    </w:rPr>
  </w:style>
  <w:style w:type="numbering" w:customStyle="1" w:styleId="140">
    <w:name w:val="Нет списка14"/>
    <w:next w:val="a3"/>
    <w:uiPriority w:val="99"/>
    <w:semiHidden/>
    <w:unhideWhenUsed/>
    <w:rsid w:val="00517973"/>
  </w:style>
  <w:style w:type="paragraph" w:customStyle="1" w:styleId="c20">
    <w:name w:val="c20"/>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0c28">
    <w:name w:val="c20 c28"/>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19">
    <w:name w:val="c7 c19"/>
    <w:uiPriority w:val="99"/>
    <w:rsid w:val="00517973"/>
    <w:rPr>
      <w:rFonts w:cs="Times New Roman"/>
    </w:rPr>
  </w:style>
  <w:style w:type="character" w:customStyle="1" w:styleId="c8">
    <w:name w:val="c8"/>
    <w:rsid w:val="00517973"/>
    <w:rPr>
      <w:rFonts w:cs="Times New Roman"/>
    </w:rPr>
  </w:style>
  <w:style w:type="paragraph" w:customStyle="1" w:styleId="c4">
    <w:name w:val="c4"/>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9c27">
    <w:name w:val="c29 c27"/>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29">
    <w:name w:val="c27 c29"/>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33">
    <w:name w:val="c27 c33"/>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6c7">
    <w:name w:val="c26 c7"/>
    <w:uiPriority w:val="99"/>
    <w:rsid w:val="00517973"/>
    <w:rPr>
      <w:rFonts w:cs="Times New Roman"/>
    </w:rPr>
  </w:style>
  <w:style w:type="paragraph" w:customStyle="1" w:styleId="c27c35">
    <w:name w:val="c27 c35"/>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26">
    <w:name w:val="c7 c26"/>
    <w:uiPriority w:val="99"/>
    <w:rsid w:val="00517973"/>
    <w:rPr>
      <w:rFonts w:cs="Times New Roman"/>
    </w:rPr>
  </w:style>
  <w:style w:type="paragraph" w:customStyle="1" w:styleId="c33c27">
    <w:name w:val="c33 c27"/>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38">
    <w:name w:val="c7 c38"/>
    <w:uiPriority w:val="99"/>
    <w:rsid w:val="00517973"/>
    <w:rPr>
      <w:rFonts w:cs="Times New Roman"/>
    </w:rPr>
  </w:style>
  <w:style w:type="character" w:customStyle="1" w:styleId="22pt">
    <w:name w:val="Основной текст (2) + Интервал 2 pt"/>
    <w:rsid w:val="00517973"/>
    <w:rPr>
      <w:rFonts w:ascii="Times New Roman" w:hAnsi="Times New Roman" w:cs="Times New Roman"/>
      <w:i/>
      <w:iCs/>
      <w:color w:val="000000"/>
      <w:spacing w:val="40"/>
      <w:w w:val="100"/>
      <w:position w:val="0"/>
      <w:sz w:val="27"/>
      <w:szCs w:val="27"/>
      <w:u w:val="none"/>
      <w:effect w:val="none"/>
      <w:lang w:val="en-US" w:eastAsia="x-none"/>
    </w:rPr>
  </w:style>
  <w:style w:type="paragraph" w:customStyle="1" w:styleId="2fe">
    <w:name w:val="Подзаг2"/>
    <w:basedOn w:val="ab"/>
    <w:uiPriority w:val="99"/>
    <w:rsid w:val="00517973"/>
    <w:pPr>
      <w:suppressAutoHyphens/>
      <w:autoSpaceDE w:val="0"/>
      <w:autoSpaceDN w:val="0"/>
      <w:adjustRightInd w:val="0"/>
      <w:spacing w:before="170" w:after="113" w:line="300" w:lineRule="auto"/>
      <w:jc w:val="center"/>
    </w:pPr>
    <w:rPr>
      <w:rFonts w:ascii="SchoolBookC" w:eastAsia="Times New Roman" w:hAnsi="SchoolBookC" w:cs="SchoolBookC"/>
      <w:b w:val="0"/>
      <w:bCs/>
      <w:color w:val="000000"/>
      <w:spacing w:val="1"/>
      <w:w w:val="95"/>
      <w:sz w:val="21"/>
      <w:szCs w:val="21"/>
      <w:lang w:val="ru-RU"/>
    </w:rPr>
  </w:style>
  <w:style w:type="character" w:customStyle="1" w:styleId="119">
    <w:name w:val="Заголовок 1 Знак1"/>
    <w:uiPriority w:val="9"/>
    <w:rsid w:val="00517973"/>
    <w:rPr>
      <w:rFonts w:ascii="Calibri Light" w:eastAsia="Times New Roman" w:hAnsi="Calibri Light" w:cs="Times New Roman"/>
      <w:color w:val="2F5496"/>
      <w:sz w:val="32"/>
      <w:szCs w:val="32"/>
    </w:rPr>
  </w:style>
  <w:style w:type="character" w:customStyle="1" w:styleId="217">
    <w:name w:val="Заголовок 2 Знак1"/>
    <w:uiPriority w:val="9"/>
    <w:semiHidden/>
    <w:rsid w:val="00517973"/>
    <w:rPr>
      <w:rFonts w:ascii="Calibri Light" w:eastAsia="Times New Roman" w:hAnsi="Calibri Light" w:cs="Times New Roman"/>
      <w:color w:val="2F5496"/>
      <w:sz w:val="26"/>
      <w:szCs w:val="26"/>
    </w:rPr>
  </w:style>
  <w:style w:type="numbering" w:customStyle="1" w:styleId="96">
    <w:name w:val="Нет списка9"/>
    <w:next w:val="a3"/>
    <w:uiPriority w:val="99"/>
    <w:semiHidden/>
    <w:unhideWhenUsed/>
    <w:rsid w:val="00C30DE7"/>
  </w:style>
  <w:style w:type="character" w:customStyle="1" w:styleId="extended-textshort">
    <w:name w:val="extended-text__short"/>
    <w:rsid w:val="002D4913"/>
  </w:style>
  <w:style w:type="paragraph" w:customStyle="1" w:styleId="Pa12">
    <w:name w:val="Pa12"/>
    <w:basedOn w:val="a0"/>
    <w:next w:val="a0"/>
    <w:rsid w:val="002D4913"/>
    <w:pPr>
      <w:widowControl/>
      <w:suppressAutoHyphens/>
      <w:autoSpaceDE w:val="0"/>
      <w:spacing w:after="0" w:line="215" w:lineRule="atLeast"/>
    </w:pPr>
    <w:rPr>
      <w:rFonts w:ascii="Times New Roman Udm" w:hAnsi="Times New Roman Udm" w:cs="Times New Roman Udm"/>
      <w:sz w:val="24"/>
      <w:szCs w:val="24"/>
      <w:lang w:val="ru-RU" w:eastAsia="ar-SA"/>
    </w:rPr>
  </w:style>
  <w:style w:type="character" w:customStyle="1" w:styleId="notranslate">
    <w:name w:val="notranslate"/>
    <w:rsid w:val="002D4913"/>
  </w:style>
  <w:style w:type="character" w:customStyle="1" w:styleId="hps">
    <w:name w:val="hps"/>
    <w:rsid w:val="002D4913"/>
  </w:style>
  <w:style w:type="character" w:customStyle="1" w:styleId="hpsatn">
    <w:name w:val="hps atn"/>
    <w:rsid w:val="002D4913"/>
  </w:style>
  <w:style w:type="character" w:customStyle="1" w:styleId="apple-style-span">
    <w:name w:val="apple-style-span"/>
    <w:rsid w:val="002D4913"/>
  </w:style>
  <w:style w:type="character" w:customStyle="1" w:styleId="CpinCa">
    <w:name w:val="C*p*i*n*C*a*"/>
    <w:link w:val="Foe"/>
    <w:uiPriority w:val="99"/>
    <w:locked/>
    <w:rsid w:val="002D4913"/>
  </w:style>
  <w:style w:type="paragraph" w:customStyle="1" w:styleId="Nra">
    <w:name w:val="N*r*a*"/>
    <w:uiPriority w:val="99"/>
    <w:qFormat/>
    <w:rsid w:val="002D4913"/>
    <w:pPr>
      <w:widowControl w:val="0"/>
      <w:autoSpaceDE w:val="0"/>
      <w:autoSpaceDN w:val="0"/>
      <w:adjustRightInd w:val="0"/>
      <w:spacing w:after="200" w:line="276" w:lineRule="auto"/>
      <w:jc w:val="both"/>
    </w:pPr>
    <w:rPr>
      <w:rFonts w:ascii="T*m*s*N*w*R*m*n" w:eastAsia="Times New Roman" w:hAnsi="T*m*s*N*w*R*m*n" w:cs="T*m*s*N*w*R*m*n"/>
      <w:sz w:val="28"/>
      <w:szCs w:val="28"/>
    </w:rPr>
  </w:style>
  <w:style w:type="paragraph" w:customStyle="1" w:styleId="Nra1">
    <w:name w:val="N*r*a*1"/>
    <w:uiPriority w:val="99"/>
    <w:qFormat/>
    <w:rsid w:val="002D4913"/>
    <w:pPr>
      <w:widowControl w:val="0"/>
      <w:autoSpaceDE w:val="0"/>
      <w:autoSpaceDN w:val="0"/>
      <w:adjustRightInd w:val="0"/>
      <w:spacing w:line="360" w:lineRule="auto"/>
      <w:ind w:firstLine="425"/>
      <w:jc w:val="both"/>
    </w:pPr>
    <w:rPr>
      <w:rFonts w:ascii="C*l*b*i" w:eastAsia="Times New Roman" w:hAnsi="C*l*b*i" w:cs="C*l*b*i"/>
      <w:sz w:val="22"/>
      <w:szCs w:val="22"/>
    </w:rPr>
  </w:style>
  <w:style w:type="paragraph" w:customStyle="1" w:styleId="Bdet">
    <w:name w:val="B*d* *e*t"/>
    <w:basedOn w:val="Nra1"/>
    <w:uiPriority w:val="99"/>
    <w:qFormat/>
    <w:rsid w:val="002D4913"/>
    <w:pPr>
      <w:spacing w:line="240" w:lineRule="auto"/>
      <w:ind w:firstLine="0"/>
      <w:jc w:val="left"/>
    </w:pPr>
    <w:rPr>
      <w:rFonts w:ascii="T*m*s*N*w*R*m*n" w:hAnsi="T*m*s*N*w*R*m*n" w:cs="T*m*s*N*w*R*m*n"/>
      <w:sz w:val="20"/>
      <w:szCs w:val="20"/>
    </w:rPr>
  </w:style>
  <w:style w:type="paragraph" w:customStyle="1" w:styleId="Bdet1">
    <w:name w:val="B*d* *e*t1"/>
    <w:basedOn w:val="Nra"/>
    <w:uiPriority w:val="99"/>
    <w:unhideWhenUsed/>
    <w:rsid w:val="002D4913"/>
    <w:pPr>
      <w:spacing w:after="120"/>
    </w:pPr>
  </w:style>
  <w:style w:type="paragraph" w:customStyle="1" w:styleId="NraWb">
    <w:name w:val="N*r*a* *W*b*"/>
    <w:basedOn w:val="Nra"/>
    <w:uiPriority w:val="99"/>
    <w:unhideWhenUsed/>
    <w:rsid w:val="002D4913"/>
    <w:pPr>
      <w:spacing w:before="100" w:beforeAutospacing="1" w:after="100" w:afterAutospacing="1" w:line="240" w:lineRule="auto"/>
    </w:pPr>
  </w:style>
  <w:style w:type="paragraph" w:customStyle="1" w:styleId="Lsaarp">
    <w:name w:val="L*s* *a*a*r*p*"/>
    <w:basedOn w:val="Nra"/>
    <w:uiPriority w:val="99"/>
    <w:qFormat/>
    <w:rsid w:val="002D4913"/>
    <w:pPr>
      <w:spacing w:after="160" w:line="259" w:lineRule="auto"/>
      <w:ind w:left="720"/>
      <w:contextualSpacing/>
    </w:pPr>
  </w:style>
  <w:style w:type="paragraph" w:customStyle="1" w:styleId="Foe">
    <w:name w:val="F*o*e*"/>
    <w:basedOn w:val="Nra"/>
    <w:link w:val="CpinCa"/>
    <w:uiPriority w:val="99"/>
    <w:unhideWhenUsed/>
    <w:rsid w:val="002D4913"/>
    <w:pPr>
      <w:tabs>
        <w:tab w:val="center" w:pos="4677"/>
        <w:tab w:val="right" w:pos="9355"/>
      </w:tabs>
      <w:spacing w:after="0" w:line="240" w:lineRule="auto"/>
    </w:pPr>
    <w:rPr>
      <w:rFonts w:ascii="Calibri" w:eastAsia="Calibri" w:hAnsi="Calibri" w:cs="Times New Roman"/>
      <w:sz w:val="20"/>
      <w:szCs w:val="20"/>
    </w:rPr>
  </w:style>
  <w:style w:type="character" w:customStyle="1" w:styleId="afa">
    <w:name w:val="Обычный (веб) Знак"/>
    <w:link w:val="af9"/>
    <w:uiPriority w:val="99"/>
    <w:locked/>
    <w:rsid w:val="00FD22FA"/>
    <w:rPr>
      <w:rFonts w:ascii="Times New Roman" w:eastAsia="Times New Roman" w:hAnsi="Times New Roman"/>
      <w:sz w:val="24"/>
      <w:szCs w:val="24"/>
    </w:rPr>
  </w:style>
  <w:style w:type="numbering" w:customStyle="1" w:styleId="102">
    <w:name w:val="Нет списка10"/>
    <w:next w:val="a3"/>
    <w:uiPriority w:val="99"/>
    <w:semiHidden/>
    <w:unhideWhenUsed/>
    <w:rsid w:val="00B23695"/>
  </w:style>
  <w:style w:type="numbering" w:customStyle="1" w:styleId="150">
    <w:name w:val="Нет списка15"/>
    <w:next w:val="a3"/>
    <w:uiPriority w:val="99"/>
    <w:semiHidden/>
    <w:unhideWhenUsed/>
    <w:rsid w:val="00B23695"/>
  </w:style>
  <w:style w:type="numbering" w:customStyle="1" w:styleId="160">
    <w:name w:val="Нет списка16"/>
    <w:next w:val="a3"/>
    <w:uiPriority w:val="99"/>
    <w:semiHidden/>
    <w:unhideWhenUsed/>
    <w:rsid w:val="007A5267"/>
  </w:style>
  <w:style w:type="table" w:customStyle="1" w:styleId="76">
    <w:name w:val="Сетка таблицы7"/>
    <w:basedOn w:val="a2"/>
    <w:next w:val="aff"/>
    <w:uiPriority w:val="59"/>
    <w:qFormat/>
    <w:rsid w:val="007A5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3">
    <w:name w:val="Table Normal3"/>
    <w:uiPriority w:val="2"/>
    <w:semiHidden/>
    <w:unhideWhenUsed/>
    <w:qFormat/>
    <w:rsid w:val="007A5267"/>
    <w:tblPr>
      <w:tblCellMar>
        <w:top w:w="0" w:type="dxa"/>
        <w:left w:w="0" w:type="dxa"/>
        <w:bottom w:w="0" w:type="dxa"/>
        <w:right w:w="0" w:type="dxa"/>
      </w:tblCellMar>
    </w:tblPr>
  </w:style>
  <w:style w:type="numbering" w:customStyle="1" w:styleId="170">
    <w:name w:val="Нет списка17"/>
    <w:next w:val="a3"/>
    <w:uiPriority w:val="99"/>
    <w:semiHidden/>
    <w:unhideWhenUsed/>
    <w:rsid w:val="007A5267"/>
  </w:style>
  <w:style w:type="table" w:customStyle="1" w:styleId="84">
    <w:name w:val="Сетка таблицы8"/>
    <w:basedOn w:val="a2"/>
    <w:next w:val="aff"/>
    <w:uiPriority w:val="39"/>
    <w:rsid w:val="007A5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80">
    <w:name w:val="Нет списка18"/>
    <w:next w:val="a3"/>
    <w:uiPriority w:val="99"/>
    <w:semiHidden/>
    <w:unhideWhenUsed/>
    <w:rsid w:val="007A5267"/>
  </w:style>
  <w:style w:type="character" w:customStyle="1" w:styleId="103">
    <w:name w:val="Основной текст + 10"/>
    <w:aliases w:val="5 pt21"/>
    <w:uiPriority w:val="99"/>
    <w:rsid w:val="007A5267"/>
    <w:rPr>
      <w:rFonts w:ascii="Times New Roman" w:hAnsi="Times New Roman" w:cs="Times New Roman"/>
      <w:color w:val="000000"/>
      <w:spacing w:val="0"/>
      <w:w w:val="100"/>
      <w:position w:val="0"/>
      <w:sz w:val="21"/>
      <w:szCs w:val="21"/>
      <w:shd w:val="clear" w:color="auto" w:fill="FFFFFF"/>
      <w:lang w:val="ru-RU" w:eastAsia="ru-RU"/>
    </w:rPr>
  </w:style>
  <w:style w:type="numbering" w:customStyle="1" w:styleId="190">
    <w:name w:val="Нет списка19"/>
    <w:next w:val="a3"/>
    <w:uiPriority w:val="99"/>
    <w:semiHidden/>
    <w:unhideWhenUsed/>
    <w:rsid w:val="0050056C"/>
  </w:style>
  <w:style w:type="table" w:customStyle="1" w:styleId="1ff4">
    <w:name w:val="Светлая заливка1"/>
    <w:basedOn w:val="a2"/>
    <w:next w:val="afffff7"/>
    <w:uiPriority w:val="60"/>
    <w:rsid w:val="0050056C"/>
    <w:rPr>
      <w:color w:val="000000"/>
      <w:sz w:val="22"/>
      <w:szCs w:val="22"/>
      <w:lang w:eastAsia="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fffff7">
    <w:name w:val="Light Shading"/>
    <w:basedOn w:val="a2"/>
    <w:uiPriority w:val="60"/>
    <w:rsid w:val="0050056C"/>
    <w:rPr>
      <w:color w:val="000000"/>
      <w:sz w:val="22"/>
      <w:szCs w:val="22"/>
      <w:lang w:eastAsia="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1ff5">
    <w:name w:val="Слабое выделение1"/>
    <w:uiPriority w:val="19"/>
    <w:qFormat/>
    <w:rsid w:val="0050056C"/>
    <w:rPr>
      <w:i/>
      <w:iCs/>
      <w:color w:val="808080"/>
    </w:rPr>
  </w:style>
  <w:style w:type="character" w:styleId="afffff8">
    <w:name w:val="Subtle Emphasis"/>
    <w:uiPriority w:val="19"/>
    <w:qFormat/>
    <w:rsid w:val="0050056C"/>
    <w:rPr>
      <w:i/>
      <w:iCs/>
      <w:color w:val="808080"/>
    </w:rPr>
  </w:style>
  <w:style w:type="character" w:customStyle="1" w:styleId="c10">
    <w:name w:val="c10"/>
    <w:rsid w:val="0050056C"/>
  </w:style>
  <w:style w:type="table" w:customStyle="1" w:styleId="97">
    <w:name w:val="Сетка таблицы9"/>
    <w:basedOn w:val="a2"/>
    <w:next w:val="aff"/>
    <w:uiPriority w:val="59"/>
    <w:rsid w:val="0050056C"/>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0">
    <w:name w:val="Нет списка20"/>
    <w:next w:val="a3"/>
    <w:uiPriority w:val="99"/>
    <w:semiHidden/>
    <w:unhideWhenUsed/>
    <w:rsid w:val="0050056C"/>
  </w:style>
  <w:style w:type="paragraph" w:customStyle="1" w:styleId="1ff6">
    <w:name w:val="Без интервала1"/>
    <w:rsid w:val="0050056C"/>
    <w:rPr>
      <w:rFonts w:eastAsia="Times New Roman"/>
      <w:sz w:val="22"/>
      <w:szCs w:val="22"/>
      <w:lang w:eastAsia="en-US"/>
    </w:rPr>
  </w:style>
  <w:style w:type="numbering" w:customStyle="1" w:styleId="231">
    <w:name w:val="Нет списка23"/>
    <w:next w:val="a3"/>
    <w:uiPriority w:val="99"/>
    <w:semiHidden/>
    <w:unhideWhenUsed/>
    <w:rsid w:val="0050056C"/>
  </w:style>
  <w:style w:type="numbering" w:customStyle="1" w:styleId="241">
    <w:name w:val="Нет списка24"/>
    <w:next w:val="a3"/>
    <w:uiPriority w:val="99"/>
    <w:semiHidden/>
    <w:unhideWhenUsed/>
    <w:rsid w:val="00790BA2"/>
  </w:style>
  <w:style w:type="paragraph" w:customStyle="1" w:styleId="1010">
    <w:name w:val="Основной текст (10)1"/>
    <w:basedOn w:val="a0"/>
    <w:rsid w:val="00790BA2"/>
    <w:pPr>
      <w:shd w:val="clear" w:color="auto" w:fill="FFFFFF"/>
      <w:spacing w:before="300" w:after="180" w:line="331" w:lineRule="exact"/>
      <w:jc w:val="both"/>
    </w:pPr>
    <w:rPr>
      <w:rFonts w:ascii="Times New Roman" w:hAnsi="Times New Roman"/>
      <w:sz w:val="27"/>
      <w:szCs w:val="27"/>
      <w:lang w:val="ru-RU"/>
    </w:rPr>
  </w:style>
  <w:style w:type="numbering" w:customStyle="1" w:styleId="251">
    <w:name w:val="Нет списка25"/>
    <w:next w:val="a3"/>
    <w:uiPriority w:val="99"/>
    <w:semiHidden/>
    <w:unhideWhenUsed/>
    <w:rsid w:val="00790BA2"/>
  </w:style>
  <w:style w:type="table" w:customStyle="1" w:styleId="TableNormal4">
    <w:name w:val="Table Normal4"/>
    <w:rsid w:val="00790BA2"/>
    <w:pPr>
      <w:spacing w:after="160" w:line="259" w:lineRule="auto"/>
      <w:jc w:val="both"/>
    </w:pPr>
    <w:rPr>
      <w:rFonts w:ascii="Times New Roman" w:eastAsia="Times New Roman" w:hAnsi="Times New Roman"/>
      <w:sz w:val="28"/>
      <w:szCs w:val="28"/>
    </w:rPr>
    <w:tblPr>
      <w:tblCellMar>
        <w:top w:w="0" w:type="dxa"/>
        <w:left w:w="0" w:type="dxa"/>
        <w:bottom w:w="0" w:type="dxa"/>
        <w:right w:w="0" w:type="dxa"/>
      </w:tblCellMar>
    </w:tblPr>
  </w:style>
  <w:style w:type="numbering" w:customStyle="1" w:styleId="260">
    <w:name w:val="Нет списка26"/>
    <w:next w:val="a3"/>
    <w:uiPriority w:val="99"/>
    <w:semiHidden/>
    <w:unhideWhenUsed/>
    <w:rsid w:val="005B10BA"/>
  </w:style>
  <w:style w:type="numbering" w:customStyle="1" w:styleId="270">
    <w:name w:val="Нет списка27"/>
    <w:next w:val="a3"/>
    <w:uiPriority w:val="99"/>
    <w:semiHidden/>
    <w:unhideWhenUsed/>
    <w:rsid w:val="00A303F4"/>
  </w:style>
  <w:style w:type="numbering" w:customStyle="1" w:styleId="280">
    <w:name w:val="Нет списка28"/>
    <w:next w:val="a3"/>
    <w:uiPriority w:val="99"/>
    <w:semiHidden/>
    <w:unhideWhenUsed/>
    <w:rsid w:val="00A303F4"/>
  </w:style>
  <w:style w:type="character" w:customStyle="1" w:styleId="2ff">
    <w:name w:val="Основной текст (2) + Курсив"/>
    <w:rsid w:val="00A303F4"/>
    <w:rPr>
      <w:rFonts w:ascii="Times New Roman" w:eastAsia="Times New Roman" w:hAnsi="Times New Roman" w:cs="Times New Roman"/>
      <w:b w:val="0"/>
      <w:bCs w:val="0"/>
      <w:i/>
      <w:iCs/>
      <w:smallCaps w:val="0"/>
      <w:strike w:val="0"/>
      <w:color w:val="231E20"/>
      <w:spacing w:val="0"/>
      <w:w w:val="100"/>
      <w:position w:val="0"/>
      <w:sz w:val="17"/>
      <w:szCs w:val="17"/>
      <w:u w:val="none"/>
      <w:shd w:val="clear" w:color="auto" w:fill="FFFFFF"/>
      <w:lang w:val="ru-RU" w:eastAsia="ru-RU" w:bidi="ru-RU"/>
    </w:rPr>
  </w:style>
  <w:style w:type="numbering" w:customStyle="1" w:styleId="291">
    <w:name w:val="Нет списка29"/>
    <w:next w:val="a3"/>
    <w:uiPriority w:val="99"/>
    <w:semiHidden/>
    <w:unhideWhenUsed/>
    <w:rsid w:val="002A210E"/>
  </w:style>
  <w:style w:type="character" w:customStyle="1" w:styleId="Default0">
    <w:name w:val="Default Знак"/>
    <w:link w:val="Default"/>
    <w:rsid w:val="00DC0E71"/>
    <w:rPr>
      <w:rFonts w:ascii="Arial" w:hAnsi="Arial"/>
      <w:color w:val="000000"/>
      <w:sz w:val="24"/>
      <w:szCs w:val="24"/>
      <w:lang w:eastAsia="en-US" w:bidi="ar-SA"/>
    </w:rPr>
  </w:style>
  <w:style w:type="paragraph" w:customStyle="1" w:styleId="paragraph">
    <w:name w:val="paragraph"/>
    <w:basedOn w:val="a0"/>
    <w:rsid w:val="00E85457"/>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normaltextrun">
    <w:name w:val="normaltextrun"/>
    <w:rsid w:val="00E85457"/>
  </w:style>
  <w:style w:type="paragraph" w:customStyle="1" w:styleId="27">
    <w:name w:val="2"/>
    <w:basedOn w:val="a0"/>
    <w:next w:val="a0"/>
    <w:link w:val="afff0"/>
    <w:uiPriority w:val="99"/>
    <w:qFormat/>
    <w:rsid w:val="00E85457"/>
    <w:pPr>
      <w:widowControl/>
      <w:spacing w:before="240" w:after="60"/>
      <w:jc w:val="center"/>
      <w:outlineLvl w:val="0"/>
    </w:pPr>
    <w:rPr>
      <w:b/>
      <w:color w:val="000000"/>
      <w:sz w:val="72"/>
      <w:szCs w:val="72"/>
      <w:u w:color="000000"/>
      <w:lang w:val="x-none" w:eastAsia="x-none"/>
    </w:rPr>
  </w:style>
  <w:style w:type="paragraph" w:customStyle="1" w:styleId="afffff9">
    <w:name w:val="[Без стиля]"/>
    <w:rsid w:val="009F74FF"/>
    <w:pPr>
      <w:autoSpaceDE w:val="0"/>
      <w:autoSpaceDN w:val="0"/>
      <w:adjustRightInd w:val="0"/>
      <w:spacing w:line="288" w:lineRule="auto"/>
      <w:textAlignment w:val="center"/>
    </w:pPr>
    <w:rPr>
      <w:rFonts w:ascii="TimesNewRomanPSMT" w:hAnsi="TimesNewRomanPSMT" w:cs="TimesNewRomanPSMT"/>
      <w:color w:val="000000"/>
      <w:sz w:val="24"/>
      <w:szCs w:val="24"/>
      <w:lang w:eastAsia="en-US"/>
    </w:rPr>
  </w:style>
  <w:style w:type="paragraph" w:customStyle="1" w:styleId="1ff7">
    <w:name w:val="заголовок 1"/>
    <w:basedOn w:val="a0"/>
    <w:next w:val="a0"/>
    <w:uiPriority w:val="99"/>
    <w:rsid w:val="009F74FF"/>
    <w:pPr>
      <w:keepNext/>
      <w:widowControl/>
      <w:autoSpaceDE w:val="0"/>
      <w:autoSpaceDN w:val="0"/>
      <w:adjustRightInd w:val="0"/>
      <w:spacing w:after="0" w:line="340" w:lineRule="atLeast"/>
      <w:jc w:val="center"/>
      <w:textAlignment w:val="center"/>
    </w:pPr>
    <w:rPr>
      <w:rFonts w:ascii="Komi SchoolBook" w:hAnsi="Komi SchoolBook" w:cs="Komi SchoolBook"/>
      <w:b/>
      <w:bCs/>
      <w:color w:val="000000"/>
      <w:sz w:val="30"/>
      <w:szCs w:val="30"/>
      <w:lang w:val="ru-RU"/>
    </w:rPr>
  </w:style>
  <w:style w:type="paragraph" w:customStyle="1" w:styleId="2ff0">
    <w:name w:val="заголовок 2"/>
    <w:basedOn w:val="afffff9"/>
    <w:uiPriority w:val="99"/>
    <w:rsid w:val="009F74FF"/>
    <w:pPr>
      <w:jc w:val="center"/>
    </w:pPr>
    <w:rPr>
      <w:rFonts w:ascii="Komi SchoolBook" w:hAnsi="Komi SchoolBook" w:cs="Komi SchoolBook"/>
      <w:b/>
      <w:bCs/>
    </w:rPr>
  </w:style>
  <w:style w:type="paragraph" w:customStyle="1" w:styleId="afffffa">
    <w:name w:val="список"/>
    <w:basedOn w:val="afffff9"/>
    <w:uiPriority w:val="99"/>
    <w:rsid w:val="009F74FF"/>
    <w:pPr>
      <w:spacing w:line="258" w:lineRule="atLeast"/>
      <w:ind w:left="360" w:hanging="360"/>
      <w:jc w:val="both"/>
    </w:pPr>
    <w:rPr>
      <w:rFonts w:ascii="Komi SchoolBook" w:hAnsi="Komi SchoolBook" w:cs="Komi SchoolBook"/>
      <w:sz w:val="21"/>
      <w:szCs w:val="21"/>
    </w:rPr>
  </w:style>
  <w:style w:type="paragraph" w:customStyle="1" w:styleId="3fb">
    <w:name w:val="заголовок 3"/>
    <w:basedOn w:val="afffff9"/>
    <w:uiPriority w:val="99"/>
    <w:rsid w:val="009F74FF"/>
    <w:pPr>
      <w:spacing w:line="260" w:lineRule="atLeast"/>
      <w:jc w:val="center"/>
    </w:pPr>
    <w:rPr>
      <w:rFonts w:ascii="Komi SchoolBook" w:hAnsi="Komi SchoolBook" w:cs="Komi SchoolBook"/>
      <w:b/>
      <w:bCs/>
      <w:i/>
      <w:iCs/>
      <w:sz w:val="21"/>
      <w:szCs w:val="21"/>
    </w:rPr>
  </w:style>
  <w:style w:type="paragraph" w:customStyle="1" w:styleId="1-2-3">
    <w:name w:val="ячейки 1-2-3"/>
    <w:basedOn w:val="afffff9"/>
    <w:uiPriority w:val="99"/>
    <w:rsid w:val="009F74FF"/>
    <w:pPr>
      <w:spacing w:line="200" w:lineRule="atLeast"/>
      <w:jc w:val="center"/>
    </w:pPr>
    <w:rPr>
      <w:rFonts w:ascii="Komi SchoolBook" w:hAnsi="Komi SchoolBook" w:cs="Komi SchoolBook"/>
      <w:i/>
      <w:iCs/>
      <w:sz w:val="18"/>
      <w:szCs w:val="18"/>
    </w:rPr>
  </w:style>
  <w:style w:type="paragraph" w:customStyle="1" w:styleId="c43">
    <w:name w:val="c43"/>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5">
    <w:name w:val="c25"/>
    <w:rsid w:val="009F74FF"/>
  </w:style>
  <w:style w:type="character" w:customStyle="1" w:styleId="c5">
    <w:name w:val="c5"/>
    <w:rsid w:val="009F74FF"/>
  </w:style>
  <w:style w:type="paragraph" w:customStyle="1" w:styleId="c83">
    <w:name w:val="c83"/>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98">
    <w:name w:val="c98"/>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8">
    <w:name w:val="c28"/>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49">
    <w:name w:val="c49"/>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6">
    <w:name w:val="c26"/>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33">
    <w:name w:val="c33"/>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64">
    <w:name w:val="c64"/>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59">
    <w:name w:val="c59"/>
    <w:rsid w:val="009F74FF"/>
  </w:style>
  <w:style w:type="paragraph" w:customStyle="1" w:styleId="c22">
    <w:name w:val="c22"/>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numbering" w:customStyle="1" w:styleId="300">
    <w:name w:val="Нет списка30"/>
    <w:next w:val="a3"/>
    <w:uiPriority w:val="99"/>
    <w:semiHidden/>
    <w:unhideWhenUsed/>
    <w:rsid w:val="00675D86"/>
  </w:style>
  <w:style w:type="paragraph" w:customStyle="1" w:styleId="3fc">
    <w:name w:val="Стиль3"/>
    <w:basedOn w:val="a0"/>
    <w:link w:val="314"/>
    <w:qFormat/>
    <w:rsid w:val="00675D86"/>
    <w:pPr>
      <w:spacing w:after="0" w:line="360" w:lineRule="auto"/>
      <w:ind w:firstLine="709"/>
      <w:jc w:val="both"/>
    </w:pPr>
    <w:rPr>
      <w:rFonts w:ascii="Times New Roman" w:eastAsia="SchoolBookSanPin" w:hAnsi="Times New Roman"/>
      <w:bCs/>
      <w:sz w:val="28"/>
      <w:szCs w:val="28"/>
      <w:lang w:val="x-none"/>
    </w:rPr>
  </w:style>
  <w:style w:type="character" w:customStyle="1" w:styleId="314">
    <w:name w:val="Стиль3 Знак1"/>
    <w:link w:val="3fc"/>
    <w:rsid w:val="00675D86"/>
    <w:rPr>
      <w:rFonts w:ascii="Times New Roman" w:eastAsia="SchoolBookSanPin" w:hAnsi="Times New Roman"/>
      <w:bCs/>
      <w:sz w:val="28"/>
      <w:szCs w:val="28"/>
      <w:lang w:eastAsia="en-US"/>
    </w:rPr>
  </w:style>
</w:styles>
</file>

<file path=word/webSettings.xml><?xml version="1.0" encoding="utf-8"?>
<w:webSettings xmlns:r="http://schemas.openxmlformats.org/officeDocument/2006/relationships" xmlns:w="http://schemas.openxmlformats.org/wordprocessingml/2006/main">
  <w:divs>
    <w:div w:id="62147023">
      <w:bodyDiv w:val="1"/>
      <w:marLeft w:val="0"/>
      <w:marRight w:val="0"/>
      <w:marTop w:val="0"/>
      <w:marBottom w:val="0"/>
      <w:divBdr>
        <w:top w:val="none" w:sz="0" w:space="0" w:color="auto"/>
        <w:left w:val="none" w:sz="0" w:space="0" w:color="auto"/>
        <w:bottom w:val="none" w:sz="0" w:space="0" w:color="auto"/>
        <w:right w:val="none" w:sz="0" w:space="0" w:color="auto"/>
      </w:divBdr>
    </w:div>
    <w:div w:id="87780021">
      <w:bodyDiv w:val="1"/>
      <w:marLeft w:val="0"/>
      <w:marRight w:val="0"/>
      <w:marTop w:val="0"/>
      <w:marBottom w:val="0"/>
      <w:divBdr>
        <w:top w:val="none" w:sz="0" w:space="0" w:color="auto"/>
        <w:left w:val="none" w:sz="0" w:space="0" w:color="auto"/>
        <w:bottom w:val="none" w:sz="0" w:space="0" w:color="auto"/>
        <w:right w:val="none" w:sz="0" w:space="0" w:color="auto"/>
      </w:divBdr>
    </w:div>
    <w:div w:id="107938846">
      <w:bodyDiv w:val="1"/>
      <w:marLeft w:val="0"/>
      <w:marRight w:val="0"/>
      <w:marTop w:val="0"/>
      <w:marBottom w:val="0"/>
      <w:divBdr>
        <w:top w:val="none" w:sz="0" w:space="0" w:color="auto"/>
        <w:left w:val="none" w:sz="0" w:space="0" w:color="auto"/>
        <w:bottom w:val="none" w:sz="0" w:space="0" w:color="auto"/>
        <w:right w:val="none" w:sz="0" w:space="0" w:color="auto"/>
      </w:divBdr>
    </w:div>
    <w:div w:id="178667201">
      <w:bodyDiv w:val="1"/>
      <w:marLeft w:val="0"/>
      <w:marRight w:val="0"/>
      <w:marTop w:val="0"/>
      <w:marBottom w:val="0"/>
      <w:divBdr>
        <w:top w:val="none" w:sz="0" w:space="0" w:color="auto"/>
        <w:left w:val="none" w:sz="0" w:space="0" w:color="auto"/>
        <w:bottom w:val="none" w:sz="0" w:space="0" w:color="auto"/>
        <w:right w:val="none" w:sz="0" w:space="0" w:color="auto"/>
      </w:divBdr>
    </w:div>
    <w:div w:id="247083006">
      <w:bodyDiv w:val="1"/>
      <w:marLeft w:val="0"/>
      <w:marRight w:val="0"/>
      <w:marTop w:val="0"/>
      <w:marBottom w:val="0"/>
      <w:divBdr>
        <w:top w:val="none" w:sz="0" w:space="0" w:color="auto"/>
        <w:left w:val="none" w:sz="0" w:space="0" w:color="auto"/>
        <w:bottom w:val="none" w:sz="0" w:space="0" w:color="auto"/>
        <w:right w:val="none" w:sz="0" w:space="0" w:color="auto"/>
      </w:divBdr>
    </w:div>
    <w:div w:id="347173253">
      <w:bodyDiv w:val="1"/>
      <w:marLeft w:val="0"/>
      <w:marRight w:val="0"/>
      <w:marTop w:val="0"/>
      <w:marBottom w:val="0"/>
      <w:divBdr>
        <w:top w:val="none" w:sz="0" w:space="0" w:color="auto"/>
        <w:left w:val="none" w:sz="0" w:space="0" w:color="auto"/>
        <w:bottom w:val="none" w:sz="0" w:space="0" w:color="auto"/>
        <w:right w:val="none" w:sz="0" w:space="0" w:color="auto"/>
      </w:divBdr>
    </w:div>
    <w:div w:id="609171161">
      <w:bodyDiv w:val="1"/>
      <w:marLeft w:val="0"/>
      <w:marRight w:val="0"/>
      <w:marTop w:val="0"/>
      <w:marBottom w:val="0"/>
      <w:divBdr>
        <w:top w:val="none" w:sz="0" w:space="0" w:color="auto"/>
        <w:left w:val="none" w:sz="0" w:space="0" w:color="auto"/>
        <w:bottom w:val="none" w:sz="0" w:space="0" w:color="auto"/>
        <w:right w:val="none" w:sz="0" w:space="0" w:color="auto"/>
      </w:divBdr>
    </w:div>
    <w:div w:id="929774272">
      <w:bodyDiv w:val="1"/>
      <w:marLeft w:val="0"/>
      <w:marRight w:val="0"/>
      <w:marTop w:val="0"/>
      <w:marBottom w:val="0"/>
      <w:divBdr>
        <w:top w:val="none" w:sz="0" w:space="0" w:color="auto"/>
        <w:left w:val="none" w:sz="0" w:space="0" w:color="auto"/>
        <w:bottom w:val="none" w:sz="0" w:space="0" w:color="auto"/>
        <w:right w:val="none" w:sz="0" w:space="0" w:color="auto"/>
      </w:divBdr>
    </w:div>
    <w:div w:id="957032034">
      <w:bodyDiv w:val="1"/>
      <w:marLeft w:val="0"/>
      <w:marRight w:val="0"/>
      <w:marTop w:val="0"/>
      <w:marBottom w:val="0"/>
      <w:divBdr>
        <w:top w:val="none" w:sz="0" w:space="0" w:color="auto"/>
        <w:left w:val="none" w:sz="0" w:space="0" w:color="auto"/>
        <w:bottom w:val="none" w:sz="0" w:space="0" w:color="auto"/>
        <w:right w:val="none" w:sz="0" w:space="0" w:color="auto"/>
      </w:divBdr>
    </w:div>
    <w:div w:id="1056704229">
      <w:bodyDiv w:val="1"/>
      <w:marLeft w:val="0"/>
      <w:marRight w:val="0"/>
      <w:marTop w:val="0"/>
      <w:marBottom w:val="0"/>
      <w:divBdr>
        <w:top w:val="none" w:sz="0" w:space="0" w:color="auto"/>
        <w:left w:val="none" w:sz="0" w:space="0" w:color="auto"/>
        <w:bottom w:val="none" w:sz="0" w:space="0" w:color="auto"/>
        <w:right w:val="none" w:sz="0" w:space="0" w:color="auto"/>
      </w:divBdr>
    </w:div>
    <w:div w:id="1453864980">
      <w:bodyDiv w:val="1"/>
      <w:marLeft w:val="0"/>
      <w:marRight w:val="0"/>
      <w:marTop w:val="0"/>
      <w:marBottom w:val="0"/>
      <w:divBdr>
        <w:top w:val="none" w:sz="0" w:space="0" w:color="auto"/>
        <w:left w:val="none" w:sz="0" w:space="0" w:color="auto"/>
        <w:bottom w:val="none" w:sz="0" w:space="0" w:color="auto"/>
        <w:right w:val="none" w:sz="0" w:space="0" w:color="auto"/>
      </w:divBdr>
    </w:div>
    <w:div w:id="1521427203">
      <w:bodyDiv w:val="1"/>
      <w:marLeft w:val="0"/>
      <w:marRight w:val="0"/>
      <w:marTop w:val="0"/>
      <w:marBottom w:val="0"/>
      <w:divBdr>
        <w:top w:val="none" w:sz="0" w:space="0" w:color="auto"/>
        <w:left w:val="none" w:sz="0" w:space="0" w:color="auto"/>
        <w:bottom w:val="none" w:sz="0" w:space="0" w:color="auto"/>
        <w:right w:val="none" w:sz="0" w:space="0" w:color="auto"/>
      </w:divBdr>
    </w:div>
    <w:div w:id="1542858633">
      <w:bodyDiv w:val="1"/>
      <w:marLeft w:val="0"/>
      <w:marRight w:val="0"/>
      <w:marTop w:val="0"/>
      <w:marBottom w:val="0"/>
      <w:divBdr>
        <w:top w:val="none" w:sz="0" w:space="0" w:color="auto"/>
        <w:left w:val="none" w:sz="0" w:space="0" w:color="auto"/>
        <w:bottom w:val="none" w:sz="0" w:space="0" w:color="auto"/>
        <w:right w:val="none" w:sz="0" w:space="0" w:color="auto"/>
      </w:divBdr>
    </w:div>
    <w:div w:id="1643996123">
      <w:bodyDiv w:val="1"/>
      <w:marLeft w:val="0"/>
      <w:marRight w:val="0"/>
      <w:marTop w:val="0"/>
      <w:marBottom w:val="0"/>
      <w:divBdr>
        <w:top w:val="none" w:sz="0" w:space="0" w:color="auto"/>
        <w:left w:val="none" w:sz="0" w:space="0" w:color="auto"/>
        <w:bottom w:val="none" w:sz="0" w:space="0" w:color="auto"/>
        <w:right w:val="none" w:sz="0" w:space="0" w:color="auto"/>
      </w:divBdr>
    </w:div>
    <w:div w:id="1856721953">
      <w:bodyDiv w:val="1"/>
      <w:marLeft w:val="0"/>
      <w:marRight w:val="0"/>
      <w:marTop w:val="0"/>
      <w:marBottom w:val="0"/>
      <w:divBdr>
        <w:top w:val="none" w:sz="0" w:space="0" w:color="auto"/>
        <w:left w:val="none" w:sz="0" w:space="0" w:color="auto"/>
        <w:bottom w:val="none" w:sz="0" w:space="0" w:color="auto"/>
        <w:right w:val="none" w:sz="0" w:space="0" w:color="auto"/>
      </w:divBdr>
    </w:div>
    <w:div w:id="1893729108">
      <w:bodyDiv w:val="1"/>
      <w:marLeft w:val="0"/>
      <w:marRight w:val="0"/>
      <w:marTop w:val="0"/>
      <w:marBottom w:val="0"/>
      <w:divBdr>
        <w:top w:val="none" w:sz="0" w:space="0" w:color="auto"/>
        <w:left w:val="none" w:sz="0" w:space="0" w:color="auto"/>
        <w:bottom w:val="none" w:sz="0" w:space="0" w:color="auto"/>
        <w:right w:val="none" w:sz="0" w:space="0" w:color="auto"/>
      </w:divBdr>
    </w:div>
    <w:div w:id="1925138175">
      <w:bodyDiv w:val="1"/>
      <w:marLeft w:val="0"/>
      <w:marRight w:val="0"/>
      <w:marTop w:val="0"/>
      <w:marBottom w:val="0"/>
      <w:divBdr>
        <w:top w:val="none" w:sz="0" w:space="0" w:color="auto"/>
        <w:left w:val="none" w:sz="0" w:space="0" w:color="auto"/>
        <w:bottom w:val="none" w:sz="0" w:space="0" w:color="auto"/>
        <w:right w:val="none" w:sz="0" w:space="0" w:color="auto"/>
      </w:divBdr>
    </w:div>
    <w:div w:id="1989433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footer" Target="footer2.xml"/><Relationship Id="rId20"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hyperlink" Target="mailto:school_aver@mail.ru" TargetMode="Externa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61672D-3771-4FD0-B59B-FCA9C02DFF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7</TotalTime>
  <Pages>1308</Pages>
  <Words>357525</Words>
  <Characters>2037898</Characters>
  <Application>Microsoft Office Word</Application>
  <DocSecurity>0</DocSecurity>
  <Lines>16982</Lines>
  <Paragraphs>47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906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dc:description>Подготовлено экспертами Актион-МЦФЭР</dc:description>
  <cp:lastModifiedBy>1</cp:lastModifiedBy>
  <cp:revision>4</cp:revision>
  <cp:lastPrinted>2023-11-01T09:25:00Z</cp:lastPrinted>
  <dcterms:created xsi:type="dcterms:W3CDTF">2023-11-01T10:53:00Z</dcterms:created>
  <dcterms:modified xsi:type="dcterms:W3CDTF">2024-03-04T13:27:00Z</dcterms:modified>
</cp:coreProperties>
</file>